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03.xml" ContentType="application/vnd.openxmlformats-officedocument.presentationml.tags+xml"/>
  <Override PartName="/ppt/tags/tag304.xml" ContentType="application/vnd.openxmlformats-officedocument.presentationml.tags+xml"/>
  <Override PartName="/ppt/tags/tag305.xml" ContentType="application/vnd.openxmlformats-officedocument.presentationml.tags+xml"/>
  <Override PartName="/ppt/tags/tag306.xml" ContentType="application/vnd.openxmlformats-officedocument.presentationml.tags+xml"/>
  <Override PartName="/ppt/tags/tag307.xml" ContentType="application/vnd.openxmlformats-officedocument.presentationml.tags+xml"/>
  <Override PartName="/ppt/tags/tag308.xml" ContentType="application/vnd.openxmlformats-officedocument.presentationml.tags+xml"/>
  <Override PartName="/ppt/tags/tag309.xml" ContentType="application/vnd.openxmlformats-officedocument.presentationml.tags+xml"/>
  <Override PartName="/ppt/tags/tag310.xml" ContentType="application/vnd.openxmlformats-officedocument.presentationml.tags+xml"/>
  <Override PartName="/ppt/tags/tag311.xml" ContentType="application/vnd.openxmlformats-officedocument.presentationml.tags+xml"/>
  <Override PartName="/ppt/tags/tag312.xml" ContentType="application/vnd.openxmlformats-officedocument.presentationml.tags+xml"/>
  <Override PartName="/ppt/tags/tag313.xml" ContentType="application/vnd.openxmlformats-officedocument.presentationml.tags+xml"/>
  <Override PartName="/ppt/tags/tag314.xml" ContentType="application/vnd.openxmlformats-officedocument.presentationml.tags+xml"/>
  <Override PartName="/ppt/tags/tag315.xml" ContentType="application/vnd.openxmlformats-officedocument.presentationml.tags+xml"/>
  <Override PartName="/ppt/tags/tag316.xml" ContentType="application/vnd.openxmlformats-officedocument.presentationml.tags+xml"/>
  <Override PartName="/ppt/tags/tag317.xml" ContentType="application/vnd.openxmlformats-officedocument.presentationml.tags+xml"/>
  <Override PartName="/ppt/tags/tag318.xml" ContentType="application/vnd.openxmlformats-officedocument.presentationml.tags+xml"/>
  <Override PartName="/ppt/tags/tag319.xml" ContentType="application/vnd.openxmlformats-officedocument.presentationml.tags+xml"/>
  <Override PartName="/ppt/tags/tag320.xml" ContentType="application/vnd.openxmlformats-officedocument.presentationml.tags+xml"/>
  <Override PartName="/ppt/tags/tag321.xml" ContentType="application/vnd.openxmlformats-officedocument.presentationml.tags+xml"/>
  <Override PartName="/ppt/tags/tag322.xml" ContentType="application/vnd.openxmlformats-officedocument.presentationml.tags+xml"/>
  <Override PartName="/ppt/tags/tag323.xml" ContentType="application/vnd.openxmlformats-officedocument.presentationml.tags+xml"/>
  <Override PartName="/ppt/tags/tag324.xml" ContentType="application/vnd.openxmlformats-officedocument.presentationml.tags+xml"/>
  <Override PartName="/ppt/tags/tag325.xml" ContentType="application/vnd.openxmlformats-officedocument.presentationml.tags+xml"/>
  <Override PartName="/ppt/tags/tag326.xml" ContentType="application/vnd.openxmlformats-officedocument.presentationml.tags+xml"/>
  <Override PartName="/ppt/tags/tag327.xml" ContentType="application/vnd.openxmlformats-officedocument.presentationml.tags+xml"/>
  <Override PartName="/ppt/tags/tag328.xml" ContentType="application/vnd.openxmlformats-officedocument.presentationml.tags+xml"/>
  <Override PartName="/ppt/tags/tag329.xml" ContentType="application/vnd.openxmlformats-officedocument.presentationml.tags+xml"/>
  <Override PartName="/ppt/tags/tag330.xml" ContentType="application/vnd.openxmlformats-officedocument.presentationml.tags+xml"/>
  <Override PartName="/ppt/tags/tag331.xml" ContentType="application/vnd.openxmlformats-officedocument.presentationml.tags+xml"/>
  <Override PartName="/ppt/tags/tag332.xml" ContentType="application/vnd.openxmlformats-officedocument.presentationml.tags+xml"/>
  <Override PartName="/ppt/tags/tag333.xml" ContentType="application/vnd.openxmlformats-officedocument.presentationml.tags+xml"/>
  <Override PartName="/ppt/tags/tag334.xml" ContentType="application/vnd.openxmlformats-officedocument.presentationml.tags+xml"/>
  <Override PartName="/ppt/tags/tag335.xml" ContentType="application/vnd.openxmlformats-officedocument.presentationml.tags+xml"/>
  <Override PartName="/ppt/tags/tag336.xml" ContentType="application/vnd.openxmlformats-officedocument.presentationml.tags+xml"/>
  <Override PartName="/ppt/tags/tag337.xml" ContentType="application/vnd.openxmlformats-officedocument.presentationml.tags+xml"/>
  <Override PartName="/ppt/tags/tag338.xml" ContentType="application/vnd.openxmlformats-officedocument.presentationml.tags+xml"/>
  <Override PartName="/ppt/tags/tag339.xml" ContentType="application/vnd.openxmlformats-officedocument.presentationml.tags+xml"/>
  <Override PartName="/ppt/tags/tag340.xml" ContentType="application/vnd.openxmlformats-officedocument.presentationml.tags+xml"/>
  <Override PartName="/ppt/tags/tag341.xml" ContentType="application/vnd.openxmlformats-officedocument.presentationml.tags+xml"/>
  <Override PartName="/ppt/tags/tag342.xml" ContentType="application/vnd.openxmlformats-officedocument.presentationml.tags+xml"/>
  <Override PartName="/ppt/tags/tag343.xml" ContentType="application/vnd.openxmlformats-officedocument.presentationml.tags+xml"/>
  <Override PartName="/ppt/tags/tag344.xml" ContentType="application/vnd.openxmlformats-officedocument.presentationml.tags+xml"/>
  <Override PartName="/ppt/tags/tag345.xml" ContentType="application/vnd.openxmlformats-officedocument.presentationml.tags+xml"/>
  <Override PartName="/ppt/tags/tag346.xml" ContentType="application/vnd.openxmlformats-officedocument.presentationml.tags+xml"/>
  <Override PartName="/ppt/tags/tag347.xml" ContentType="application/vnd.openxmlformats-officedocument.presentationml.tags+xml"/>
  <Override PartName="/ppt/tags/tag348.xml" ContentType="application/vnd.openxmlformats-officedocument.presentationml.tags+xml"/>
  <Override PartName="/ppt/tags/tag349.xml" ContentType="application/vnd.openxmlformats-officedocument.presentationml.tags+xml"/>
  <Override PartName="/ppt/tags/tag350.xml" ContentType="application/vnd.openxmlformats-officedocument.presentationml.tags+xml"/>
  <Override PartName="/ppt/tags/tag351.xml" ContentType="application/vnd.openxmlformats-officedocument.presentationml.tags+xml"/>
  <Override PartName="/ppt/tags/tag352.xml" ContentType="application/vnd.openxmlformats-officedocument.presentationml.tags+xml"/>
  <Override PartName="/ppt/tags/tag353.xml" ContentType="application/vnd.openxmlformats-officedocument.presentationml.tags+xml"/>
  <Override PartName="/ppt/tags/tag354.xml" ContentType="application/vnd.openxmlformats-officedocument.presentationml.tags+xml"/>
  <Override PartName="/ppt/tags/tag355.xml" ContentType="application/vnd.openxmlformats-officedocument.presentationml.tags+xml"/>
  <Override PartName="/ppt/tags/tag356.xml" ContentType="application/vnd.openxmlformats-officedocument.presentationml.tags+xml"/>
  <Override PartName="/ppt/tags/tag357.xml" ContentType="application/vnd.openxmlformats-officedocument.presentationml.tags+xml"/>
  <Override PartName="/ppt/tags/tag358.xml" ContentType="application/vnd.openxmlformats-officedocument.presentationml.tags+xml"/>
  <Override PartName="/ppt/tags/tag359.xml" ContentType="application/vnd.openxmlformats-officedocument.presentationml.tags+xml"/>
  <Override PartName="/ppt/tags/tag360.xml" ContentType="application/vnd.openxmlformats-officedocument.presentationml.tags+xml"/>
  <Override PartName="/ppt/tags/tag361.xml" ContentType="application/vnd.openxmlformats-officedocument.presentationml.tags+xml"/>
  <Override PartName="/ppt/tags/tag362.xml" ContentType="application/vnd.openxmlformats-officedocument.presentationml.tags+xml"/>
  <Override PartName="/ppt/tags/tag363.xml" ContentType="application/vnd.openxmlformats-officedocument.presentationml.tags+xml"/>
  <Override PartName="/ppt/tags/tag364.xml" ContentType="application/vnd.openxmlformats-officedocument.presentationml.tags+xml"/>
  <Override PartName="/ppt/tags/tag365.xml" ContentType="application/vnd.openxmlformats-officedocument.presentationml.tags+xml"/>
  <Override PartName="/ppt/tags/tag366.xml" ContentType="application/vnd.openxmlformats-officedocument.presentationml.tags+xml"/>
  <Override PartName="/ppt/tags/tag367.xml" ContentType="application/vnd.openxmlformats-officedocument.presentationml.tags+xml"/>
  <Override PartName="/ppt/tags/tag368.xml" ContentType="application/vnd.openxmlformats-officedocument.presentationml.tags+xml"/>
  <Override PartName="/ppt/tags/tag369.xml" ContentType="application/vnd.openxmlformats-officedocument.presentationml.tags+xml"/>
  <Override PartName="/ppt/tags/tag370.xml" ContentType="application/vnd.openxmlformats-officedocument.presentationml.tags+xml"/>
  <Override PartName="/ppt/tags/tag371.xml" ContentType="application/vnd.openxmlformats-officedocument.presentationml.tags+xml"/>
  <Override PartName="/ppt/tags/tag372.xml" ContentType="application/vnd.openxmlformats-officedocument.presentationml.tags+xml"/>
  <Override PartName="/ppt/tags/tag373.xml" ContentType="application/vnd.openxmlformats-officedocument.presentationml.tags+xml"/>
  <Override PartName="/ppt/tags/tag374.xml" ContentType="application/vnd.openxmlformats-officedocument.presentationml.tags+xml"/>
  <Override PartName="/ppt/tags/tag375.xml" ContentType="application/vnd.openxmlformats-officedocument.presentationml.tags+xml"/>
  <Override PartName="/ppt/tags/tag376.xml" ContentType="application/vnd.openxmlformats-officedocument.presentationml.tags+xml"/>
  <Override PartName="/ppt/tags/tag377.xml" ContentType="application/vnd.openxmlformats-officedocument.presentationml.tags+xml"/>
  <Override PartName="/ppt/tags/tag378.xml" ContentType="application/vnd.openxmlformats-officedocument.presentationml.tags+xml"/>
  <Override PartName="/ppt/tags/tag379.xml" ContentType="application/vnd.openxmlformats-officedocument.presentationml.tags+xml"/>
  <Override PartName="/ppt/tags/tag380.xml" ContentType="application/vnd.openxmlformats-officedocument.presentationml.tags+xml"/>
  <Override PartName="/ppt/tags/tag381.xml" ContentType="application/vnd.openxmlformats-officedocument.presentationml.tags+xml"/>
  <Override PartName="/ppt/tags/tag382.xml" ContentType="application/vnd.openxmlformats-officedocument.presentationml.tags+xml"/>
  <Override PartName="/ppt/tags/tag383.xml" ContentType="application/vnd.openxmlformats-officedocument.presentationml.tags+xml"/>
  <Override PartName="/ppt/tags/tag384.xml" ContentType="application/vnd.openxmlformats-officedocument.presentationml.tags+xml"/>
  <Override PartName="/ppt/tags/tag385.xml" ContentType="application/vnd.openxmlformats-officedocument.presentationml.tags+xml"/>
  <Override PartName="/ppt/tags/tag386.xml" ContentType="application/vnd.openxmlformats-officedocument.presentationml.tags+xml"/>
  <Override PartName="/ppt/tags/tag387.xml" ContentType="application/vnd.openxmlformats-officedocument.presentationml.tags+xml"/>
  <Override PartName="/ppt/tags/tag388.xml" ContentType="application/vnd.openxmlformats-officedocument.presentationml.tags+xml"/>
  <Override PartName="/ppt/tags/tag389.xml" ContentType="application/vnd.openxmlformats-officedocument.presentationml.tags+xml"/>
  <Override PartName="/ppt/tags/tag390.xml" ContentType="application/vnd.openxmlformats-officedocument.presentationml.tags+xml"/>
  <Override PartName="/ppt/tags/tag391.xml" ContentType="application/vnd.openxmlformats-officedocument.presentationml.tags+xml"/>
  <Override PartName="/ppt/tags/tag392.xml" ContentType="application/vnd.openxmlformats-officedocument.presentationml.tags+xml"/>
  <Override PartName="/ppt/tags/tag393.xml" ContentType="application/vnd.openxmlformats-officedocument.presentationml.tags+xml"/>
  <Override PartName="/ppt/tags/tag394.xml" ContentType="application/vnd.openxmlformats-officedocument.presentationml.tags+xml"/>
  <Override PartName="/ppt/tags/tag395.xml" ContentType="application/vnd.openxmlformats-officedocument.presentationml.tags+xml"/>
  <Override PartName="/ppt/tags/tag396.xml" ContentType="application/vnd.openxmlformats-officedocument.presentationml.tags+xml"/>
  <Override PartName="/ppt/tags/tag397.xml" ContentType="application/vnd.openxmlformats-officedocument.presentationml.tags+xml"/>
  <Override PartName="/ppt/tags/tag398.xml" ContentType="application/vnd.openxmlformats-officedocument.presentationml.tags+xml"/>
  <Override PartName="/ppt/tags/tag399.xml" ContentType="application/vnd.openxmlformats-officedocument.presentationml.tags+xml"/>
  <Override PartName="/ppt/tags/tag400.xml" ContentType="application/vnd.openxmlformats-officedocument.presentationml.tags+xml"/>
  <Override PartName="/ppt/tags/tag401.xml" ContentType="application/vnd.openxmlformats-officedocument.presentationml.tags+xml"/>
  <Override PartName="/ppt/tags/tag402.xml" ContentType="application/vnd.openxmlformats-officedocument.presentationml.tags+xml"/>
  <Override PartName="/ppt/tags/tag403.xml" ContentType="application/vnd.openxmlformats-officedocument.presentationml.tags+xml"/>
  <Override PartName="/ppt/tags/tag404.xml" ContentType="application/vnd.openxmlformats-officedocument.presentationml.tags+xml"/>
  <Override PartName="/ppt/tags/tag405.xml" ContentType="application/vnd.openxmlformats-officedocument.presentationml.tags+xml"/>
  <Override PartName="/ppt/tags/tag406.xml" ContentType="application/vnd.openxmlformats-officedocument.presentationml.tags+xml"/>
  <Override PartName="/ppt/tags/tag407.xml" ContentType="application/vnd.openxmlformats-officedocument.presentationml.tags+xml"/>
  <Override PartName="/ppt/tags/tag408.xml" ContentType="application/vnd.openxmlformats-officedocument.presentationml.tags+xml"/>
  <Override PartName="/ppt/tags/tag409.xml" ContentType="application/vnd.openxmlformats-officedocument.presentationml.tags+xml"/>
  <Override PartName="/ppt/tags/tag410.xml" ContentType="application/vnd.openxmlformats-officedocument.presentationml.tags+xml"/>
  <Override PartName="/ppt/tags/tag411.xml" ContentType="application/vnd.openxmlformats-officedocument.presentationml.tags+xml"/>
  <Override PartName="/ppt/tags/tag412.xml" ContentType="application/vnd.openxmlformats-officedocument.presentationml.tags+xml"/>
  <Override PartName="/ppt/tags/tag413.xml" ContentType="application/vnd.openxmlformats-officedocument.presentationml.tags+xml"/>
  <Override PartName="/ppt/tags/tag414.xml" ContentType="application/vnd.openxmlformats-officedocument.presentationml.tags+xml"/>
  <Override PartName="/ppt/tags/tag415.xml" ContentType="application/vnd.openxmlformats-officedocument.presentationml.tags+xml"/>
  <Override PartName="/ppt/tags/tag416.xml" ContentType="application/vnd.openxmlformats-officedocument.presentationml.tags+xml"/>
  <Override PartName="/ppt/tags/tag417.xml" ContentType="application/vnd.openxmlformats-officedocument.presentationml.tags+xml"/>
  <Override PartName="/ppt/tags/tag418.xml" ContentType="application/vnd.openxmlformats-officedocument.presentationml.tags+xml"/>
  <Override PartName="/ppt/tags/tag419.xml" ContentType="application/vnd.openxmlformats-officedocument.presentationml.tags+xml"/>
  <Override PartName="/ppt/tags/tag420.xml" ContentType="application/vnd.openxmlformats-officedocument.presentationml.tags+xml"/>
  <Override PartName="/ppt/tags/tag421.xml" ContentType="application/vnd.openxmlformats-officedocument.presentationml.tags+xml"/>
  <Override PartName="/ppt/tags/tag422.xml" ContentType="application/vnd.openxmlformats-officedocument.presentationml.tags+xml"/>
  <Override PartName="/ppt/tags/tag423.xml" ContentType="application/vnd.openxmlformats-officedocument.presentationml.tags+xml"/>
  <Override PartName="/ppt/tags/tag424.xml" ContentType="application/vnd.openxmlformats-officedocument.presentationml.tags+xml"/>
  <Override PartName="/ppt/tags/tag425.xml" ContentType="application/vnd.openxmlformats-officedocument.presentationml.tags+xml"/>
  <Override PartName="/ppt/tags/tag426.xml" ContentType="application/vnd.openxmlformats-officedocument.presentationml.tags+xml"/>
  <Override PartName="/ppt/tags/tag427.xml" ContentType="application/vnd.openxmlformats-officedocument.presentationml.tags+xml"/>
  <Override PartName="/ppt/tags/tag428.xml" ContentType="application/vnd.openxmlformats-officedocument.presentationml.tags+xml"/>
  <Override PartName="/ppt/tags/tag429.xml" ContentType="application/vnd.openxmlformats-officedocument.presentationml.tags+xml"/>
  <Override PartName="/ppt/tags/tag430.xml" ContentType="application/vnd.openxmlformats-officedocument.presentationml.tags+xml"/>
  <Override PartName="/ppt/tags/tag431.xml" ContentType="application/vnd.openxmlformats-officedocument.presentationml.tags+xml"/>
  <Override PartName="/ppt/tags/tag432.xml" ContentType="application/vnd.openxmlformats-officedocument.presentationml.tags+xml"/>
  <Override PartName="/ppt/tags/tag433.xml" ContentType="application/vnd.openxmlformats-officedocument.presentationml.tags+xml"/>
  <Override PartName="/ppt/tags/tag434.xml" ContentType="application/vnd.openxmlformats-officedocument.presentationml.tags+xml"/>
  <Override PartName="/ppt/tags/tag435.xml" ContentType="application/vnd.openxmlformats-officedocument.presentationml.tags+xml"/>
  <Override PartName="/ppt/tags/tag436.xml" ContentType="application/vnd.openxmlformats-officedocument.presentationml.tags+xml"/>
  <Override PartName="/ppt/tags/tag437.xml" ContentType="application/vnd.openxmlformats-officedocument.presentationml.tags+xml"/>
  <Override PartName="/ppt/tags/tag438.xml" ContentType="application/vnd.openxmlformats-officedocument.presentationml.tags+xml"/>
  <Override PartName="/ppt/tags/tag439.xml" ContentType="application/vnd.openxmlformats-officedocument.presentationml.tags+xml"/>
  <Override PartName="/ppt/tags/tag440.xml" ContentType="application/vnd.openxmlformats-officedocument.presentationml.tags+xml"/>
  <Override PartName="/ppt/tags/tag441.xml" ContentType="application/vnd.openxmlformats-officedocument.presentationml.tags+xml"/>
  <Override PartName="/ppt/tags/tag442.xml" ContentType="application/vnd.openxmlformats-officedocument.presentationml.tags+xml"/>
  <Override PartName="/ppt/tags/tag443.xml" ContentType="application/vnd.openxmlformats-officedocument.presentationml.tags+xml"/>
  <Override PartName="/ppt/tags/tag444.xml" ContentType="application/vnd.openxmlformats-officedocument.presentationml.tags+xml"/>
  <Override PartName="/ppt/tags/tag445.xml" ContentType="application/vnd.openxmlformats-officedocument.presentationml.tags+xml"/>
  <Override PartName="/ppt/tags/tag446.xml" ContentType="application/vnd.openxmlformats-officedocument.presentationml.tags+xml"/>
  <Override PartName="/ppt/tags/tag447.xml" ContentType="application/vnd.openxmlformats-officedocument.presentationml.tags+xml"/>
  <Override PartName="/ppt/tags/tag448.xml" ContentType="application/vnd.openxmlformats-officedocument.presentationml.tags+xml"/>
  <Override PartName="/ppt/tags/tag449.xml" ContentType="application/vnd.openxmlformats-officedocument.presentationml.tags+xml"/>
  <Override PartName="/ppt/tags/tag450.xml" ContentType="application/vnd.openxmlformats-officedocument.presentationml.tags+xml"/>
  <Override PartName="/ppt/tags/tag451.xml" ContentType="application/vnd.openxmlformats-officedocument.presentationml.tags+xml"/>
  <Override PartName="/ppt/tags/tag452.xml" ContentType="application/vnd.openxmlformats-officedocument.presentationml.tags+xml"/>
  <Override PartName="/ppt/tags/tag453.xml" ContentType="application/vnd.openxmlformats-officedocument.presentationml.tags+xml"/>
  <Override PartName="/ppt/tags/tag454.xml" ContentType="application/vnd.openxmlformats-officedocument.presentationml.tags+xml"/>
  <Override PartName="/ppt/tags/tag455.xml" ContentType="application/vnd.openxmlformats-officedocument.presentationml.tags+xml"/>
  <Override PartName="/ppt/tags/tag456.xml" ContentType="application/vnd.openxmlformats-officedocument.presentationml.tags+xml"/>
  <Override PartName="/ppt/tags/tag457.xml" ContentType="application/vnd.openxmlformats-officedocument.presentationml.tags+xml"/>
  <Override PartName="/ppt/tags/tag458.xml" ContentType="application/vnd.openxmlformats-officedocument.presentationml.tags+xml"/>
  <Override PartName="/ppt/tags/tag459.xml" ContentType="application/vnd.openxmlformats-officedocument.presentationml.tags+xml"/>
  <Override PartName="/ppt/tags/tag460.xml" ContentType="application/vnd.openxmlformats-officedocument.presentationml.tags+xml"/>
  <Override PartName="/ppt/tags/tag461.xml" ContentType="application/vnd.openxmlformats-officedocument.presentationml.tags+xml"/>
  <Override PartName="/ppt/tags/tag462.xml" ContentType="application/vnd.openxmlformats-officedocument.presentationml.tags+xml"/>
  <Override PartName="/ppt/tags/tag463.xml" ContentType="application/vnd.openxmlformats-officedocument.presentationml.tags+xml"/>
  <Override PartName="/ppt/tags/tag464.xml" ContentType="application/vnd.openxmlformats-officedocument.presentationml.tags+xml"/>
  <Override PartName="/ppt/tags/tag465.xml" ContentType="application/vnd.openxmlformats-officedocument.presentationml.tags+xml"/>
  <Override PartName="/ppt/tags/tag466.xml" ContentType="application/vnd.openxmlformats-officedocument.presentationml.tags+xml"/>
  <Override PartName="/ppt/tags/tag467.xml" ContentType="application/vnd.openxmlformats-officedocument.presentationml.tags+xml"/>
  <Override PartName="/ppt/tags/tag468.xml" ContentType="application/vnd.openxmlformats-officedocument.presentationml.tags+xml"/>
  <Override PartName="/ppt/tags/tag469.xml" ContentType="application/vnd.openxmlformats-officedocument.presentationml.tags+xml"/>
  <Override PartName="/ppt/tags/tag470.xml" ContentType="application/vnd.openxmlformats-officedocument.presentationml.tags+xml"/>
  <Override PartName="/ppt/tags/tag471.xml" ContentType="application/vnd.openxmlformats-officedocument.presentationml.tags+xml"/>
  <Override PartName="/ppt/tags/tag472.xml" ContentType="application/vnd.openxmlformats-officedocument.presentationml.tags+xml"/>
  <Override PartName="/ppt/tags/tag473.xml" ContentType="application/vnd.openxmlformats-officedocument.presentationml.tags+xml"/>
  <Override PartName="/ppt/tags/tag474.xml" ContentType="application/vnd.openxmlformats-officedocument.presentationml.tags+xml"/>
  <Override PartName="/ppt/tags/tag475.xml" ContentType="application/vnd.openxmlformats-officedocument.presentationml.tags+xml"/>
  <Override PartName="/ppt/tags/tag476.xml" ContentType="application/vnd.openxmlformats-officedocument.presentationml.tags+xml"/>
  <Override PartName="/ppt/tags/tag477.xml" ContentType="application/vnd.openxmlformats-officedocument.presentationml.tags+xml"/>
  <Override PartName="/ppt/tags/tag478.xml" ContentType="application/vnd.openxmlformats-officedocument.presentationml.tags+xml"/>
  <Override PartName="/ppt/tags/tag479.xml" ContentType="application/vnd.openxmlformats-officedocument.presentationml.tags+xml"/>
  <Override PartName="/ppt/tags/tag480.xml" ContentType="application/vnd.openxmlformats-officedocument.presentationml.tags+xml"/>
  <Override PartName="/ppt/tags/tag481.xml" ContentType="application/vnd.openxmlformats-officedocument.presentationml.tags+xml"/>
  <Override PartName="/ppt/tags/tag482.xml" ContentType="application/vnd.openxmlformats-officedocument.presentationml.tags+xml"/>
  <Override PartName="/ppt/tags/tag483.xml" ContentType="application/vnd.openxmlformats-officedocument.presentationml.tags+xml"/>
  <Override PartName="/ppt/tags/tag484.xml" ContentType="application/vnd.openxmlformats-officedocument.presentationml.tags+xml"/>
  <Override PartName="/ppt/tags/tag485.xml" ContentType="application/vnd.openxmlformats-officedocument.presentationml.tags+xml"/>
  <Override PartName="/ppt/tags/tag486.xml" ContentType="application/vnd.openxmlformats-officedocument.presentationml.tags+xml"/>
  <Override PartName="/ppt/tags/tag487.xml" ContentType="application/vnd.openxmlformats-officedocument.presentationml.tags+xml"/>
  <Override PartName="/ppt/tags/tag488.xml" ContentType="application/vnd.openxmlformats-officedocument.presentationml.tags+xml"/>
  <Override PartName="/ppt/tags/tag489.xml" ContentType="application/vnd.openxmlformats-officedocument.presentationml.tags+xml"/>
  <Override PartName="/ppt/tags/tag490.xml" ContentType="application/vnd.openxmlformats-officedocument.presentationml.tags+xml"/>
  <Override PartName="/ppt/tags/tag491.xml" ContentType="application/vnd.openxmlformats-officedocument.presentationml.tags+xml"/>
  <Override PartName="/ppt/tags/tag492.xml" ContentType="application/vnd.openxmlformats-officedocument.presentationml.tags+xml"/>
  <Override PartName="/ppt/tags/tag493.xml" ContentType="application/vnd.openxmlformats-officedocument.presentationml.tags+xml"/>
  <Override PartName="/ppt/tags/tag494.xml" ContentType="application/vnd.openxmlformats-officedocument.presentationml.tags+xml"/>
  <Override PartName="/ppt/tags/tag495.xml" ContentType="application/vnd.openxmlformats-officedocument.presentationml.tags+xml"/>
  <Override PartName="/ppt/tags/tag496.xml" ContentType="application/vnd.openxmlformats-officedocument.presentationml.tags+xml"/>
  <Override PartName="/ppt/tags/tag497.xml" ContentType="application/vnd.openxmlformats-officedocument.presentationml.tags+xml"/>
  <Override PartName="/ppt/tags/tag498.xml" ContentType="application/vnd.openxmlformats-officedocument.presentationml.tags+xml"/>
  <Override PartName="/ppt/tags/tag499.xml" ContentType="application/vnd.openxmlformats-officedocument.presentationml.tags+xml"/>
  <Override PartName="/ppt/tags/tag500.xml" ContentType="application/vnd.openxmlformats-officedocument.presentationml.tags+xml"/>
  <Override PartName="/ppt/tags/tag501.xml" ContentType="application/vnd.openxmlformats-officedocument.presentationml.tags+xml"/>
  <Override PartName="/ppt/tags/tag502.xml" ContentType="application/vnd.openxmlformats-officedocument.presentationml.tags+xml"/>
  <Override PartName="/ppt/tags/tag503.xml" ContentType="application/vnd.openxmlformats-officedocument.presentationml.tags+xml"/>
  <Override PartName="/ppt/tags/tag504.xml" ContentType="application/vnd.openxmlformats-officedocument.presentationml.tags+xml"/>
  <Override PartName="/ppt/tags/tag505.xml" ContentType="application/vnd.openxmlformats-officedocument.presentationml.tags+xml"/>
  <Override PartName="/ppt/tags/tag506.xml" ContentType="application/vnd.openxmlformats-officedocument.presentationml.tags+xml"/>
  <Override PartName="/ppt/tags/tag507.xml" ContentType="application/vnd.openxmlformats-officedocument.presentationml.tags+xml"/>
  <Override PartName="/ppt/tags/tag508.xml" ContentType="application/vnd.openxmlformats-officedocument.presentationml.tags+xml"/>
  <Override PartName="/ppt/tags/tag509.xml" ContentType="application/vnd.openxmlformats-officedocument.presentationml.tags+xml"/>
  <Override PartName="/ppt/tags/tag510.xml" ContentType="application/vnd.openxmlformats-officedocument.presentationml.tags+xml"/>
  <Override PartName="/ppt/tags/tag511.xml" ContentType="application/vnd.openxmlformats-officedocument.presentationml.tags+xml"/>
  <Override PartName="/ppt/tags/tag512.xml" ContentType="application/vnd.openxmlformats-officedocument.presentationml.tags+xml"/>
  <Override PartName="/ppt/tags/tag513.xml" ContentType="application/vnd.openxmlformats-officedocument.presentationml.tags+xml"/>
  <Override PartName="/ppt/tags/tag514.xml" ContentType="application/vnd.openxmlformats-officedocument.presentationml.tags+xml"/>
  <Override PartName="/ppt/tags/tag515.xml" ContentType="application/vnd.openxmlformats-officedocument.presentationml.tags+xml"/>
  <Override PartName="/ppt/tags/tag516.xml" ContentType="application/vnd.openxmlformats-officedocument.presentationml.tags+xml"/>
  <Override PartName="/ppt/tags/tag517.xml" ContentType="application/vnd.openxmlformats-officedocument.presentationml.tags+xml"/>
  <Override PartName="/ppt/tags/tag518.xml" ContentType="application/vnd.openxmlformats-officedocument.presentationml.tags+xml"/>
  <Override PartName="/ppt/tags/tag519.xml" ContentType="application/vnd.openxmlformats-officedocument.presentationml.tags+xml"/>
  <Override PartName="/ppt/tags/tag520.xml" ContentType="application/vnd.openxmlformats-officedocument.presentationml.tags+xml"/>
  <Override PartName="/ppt/tags/tag521.xml" ContentType="application/vnd.openxmlformats-officedocument.presentationml.tags+xml"/>
  <Override PartName="/ppt/tags/tag522.xml" ContentType="application/vnd.openxmlformats-officedocument.presentationml.tags+xml"/>
  <Override PartName="/ppt/tags/tag523.xml" ContentType="application/vnd.openxmlformats-officedocument.presentationml.tags+xml"/>
  <Override PartName="/ppt/tags/tag524.xml" ContentType="application/vnd.openxmlformats-officedocument.presentationml.tags+xml"/>
  <Override PartName="/ppt/tags/tag525.xml" ContentType="application/vnd.openxmlformats-officedocument.presentationml.tags+xml"/>
  <Override PartName="/ppt/tags/tag526.xml" ContentType="application/vnd.openxmlformats-officedocument.presentationml.tags+xml"/>
  <Override PartName="/ppt/tags/tag527.xml" ContentType="application/vnd.openxmlformats-officedocument.presentationml.tags+xml"/>
  <Override PartName="/ppt/tags/tag528.xml" ContentType="application/vnd.openxmlformats-officedocument.presentationml.tags+xml"/>
  <Override PartName="/ppt/tags/tag529.xml" ContentType="application/vnd.openxmlformats-officedocument.presentationml.tags+xml"/>
  <Override PartName="/ppt/tags/tag530.xml" ContentType="application/vnd.openxmlformats-officedocument.presentationml.tags+xml"/>
  <Override PartName="/ppt/tags/tag531.xml" ContentType="application/vnd.openxmlformats-officedocument.presentationml.tags+xml"/>
  <Override PartName="/ppt/tags/tag532.xml" ContentType="application/vnd.openxmlformats-officedocument.presentationml.tags+xml"/>
  <Override PartName="/ppt/tags/tag533.xml" ContentType="application/vnd.openxmlformats-officedocument.presentationml.tags+xml"/>
  <Override PartName="/ppt/tags/tag534.xml" ContentType="application/vnd.openxmlformats-officedocument.presentationml.tags+xml"/>
  <Override PartName="/ppt/tags/tag535.xml" ContentType="application/vnd.openxmlformats-officedocument.presentationml.tags+xml"/>
  <Override PartName="/ppt/tags/tag536.xml" ContentType="application/vnd.openxmlformats-officedocument.presentationml.tags+xml"/>
  <Override PartName="/ppt/tags/tag537.xml" ContentType="application/vnd.openxmlformats-officedocument.presentationml.tags+xml"/>
  <Override PartName="/ppt/tags/tag538.xml" ContentType="application/vnd.openxmlformats-officedocument.presentationml.tags+xml"/>
  <Override PartName="/ppt/tags/tag539.xml" ContentType="application/vnd.openxmlformats-officedocument.presentationml.tags+xml"/>
  <Override PartName="/ppt/tags/tag540.xml" ContentType="application/vnd.openxmlformats-officedocument.presentationml.tags+xml"/>
  <Override PartName="/ppt/tags/tag541.xml" ContentType="application/vnd.openxmlformats-officedocument.presentationml.tags+xml"/>
  <Override PartName="/ppt/tags/tag542.xml" ContentType="application/vnd.openxmlformats-officedocument.presentationml.tags+xml"/>
  <Override PartName="/ppt/tags/tag543.xml" ContentType="application/vnd.openxmlformats-officedocument.presentationml.tags+xml"/>
  <Override PartName="/ppt/tags/tag544.xml" ContentType="application/vnd.openxmlformats-officedocument.presentationml.tags+xml"/>
  <Override PartName="/ppt/tags/tag545.xml" ContentType="application/vnd.openxmlformats-officedocument.presentationml.tags+xml"/>
  <Override PartName="/ppt/tags/tag546.xml" ContentType="application/vnd.openxmlformats-officedocument.presentationml.tags+xml"/>
  <Override PartName="/ppt/tags/tag547.xml" ContentType="application/vnd.openxmlformats-officedocument.presentationml.tags+xml"/>
  <Override PartName="/ppt/tags/tag548.xml" ContentType="application/vnd.openxmlformats-officedocument.presentationml.tags+xml"/>
  <Override PartName="/ppt/tags/tag549.xml" ContentType="application/vnd.openxmlformats-officedocument.presentationml.tags+xml"/>
  <Override PartName="/ppt/tags/tag550.xml" ContentType="application/vnd.openxmlformats-officedocument.presentationml.tags+xml"/>
  <Override PartName="/ppt/tags/tag551.xml" ContentType="application/vnd.openxmlformats-officedocument.presentationml.tags+xml"/>
  <Override PartName="/ppt/tags/tag552.xml" ContentType="application/vnd.openxmlformats-officedocument.presentationml.tags+xml"/>
  <Override PartName="/ppt/tags/tag553.xml" ContentType="application/vnd.openxmlformats-officedocument.presentationml.tags+xml"/>
  <Override PartName="/ppt/tags/tag554.xml" ContentType="application/vnd.openxmlformats-officedocument.presentationml.tags+xml"/>
  <Override PartName="/ppt/tags/tag555.xml" ContentType="application/vnd.openxmlformats-officedocument.presentationml.tags+xml"/>
  <Override PartName="/ppt/tags/tag556.xml" ContentType="application/vnd.openxmlformats-officedocument.presentationml.tags+xml"/>
  <Override PartName="/ppt/tags/tag557.xml" ContentType="application/vnd.openxmlformats-officedocument.presentationml.tags+xml"/>
  <Override PartName="/ppt/tags/tag558.xml" ContentType="application/vnd.openxmlformats-officedocument.presentationml.tags+xml"/>
  <Override PartName="/ppt/tags/tag559.xml" ContentType="application/vnd.openxmlformats-officedocument.presentationml.tags+xml"/>
  <Override PartName="/ppt/tags/tag560.xml" ContentType="application/vnd.openxmlformats-officedocument.presentationml.tags+xml"/>
  <Override PartName="/ppt/tags/tag561.xml" ContentType="application/vnd.openxmlformats-officedocument.presentationml.tags+xml"/>
  <Override PartName="/ppt/tags/tag562.xml" ContentType="application/vnd.openxmlformats-officedocument.presentationml.tags+xml"/>
  <Override PartName="/ppt/tags/tag563.xml" ContentType="application/vnd.openxmlformats-officedocument.presentationml.tags+xml"/>
  <Override PartName="/ppt/tags/tag564.xml" ContentType="application/vnd.openxmlformats-officedocument.presentationml.tags+xml"/>
  <Override PartName="/ppt/tags/tag565.xml" ContentType="application/vnd.openxmlformats-officedocument.presentationml.tags+xml"/>
  <Override PartName="/ppt/tags/tag566.xml" ContentType="application/vnd.openxmlformats-officedocument.presentationml.tags+xml"/>
  <Override PartName="/ppt/tags/tag567.xml" ContentType="application/vnd.openxmlformats-officedocument.presentationml.tags+xml"/>
  <Override PartName="/ppt/tags/tag568.xml" ContentType="application/vnd.openxmlformats-officedocument.presentationml.tags+xml"/>
  <Override PartName="/ppt/tags/tag569.xml" ContentType="application/vnd.openxmlformats-officedocument.presentationml.tags+xml"/>
  <Override PartName="/ppt/tags/tag570.xml" ContentType="application/vnd.openxmlformats-officedocument.presentationml.tags+xml"/>
  <Override PartName="/ppt/tags/tag571.xml" ContentType="application/vnd.openxmlformats-officedocument.presentationml.tags+xml"/>
  <Override PartName="/ppt/tags/tag572.xml" ContentType="application/vnd.openxmlformats-officedocument.presentationml.tags+xml"/>
  <Override PartName="/ppt/tags/tag573.xml" ContentType="application/vnd.openxmlformats-officedocument.presentationml.tags+xml"/>
  <Override PartName="/ppt/tags/tag574.xml" ContentType="application/vnd.openxmlformats-officedocument.presentationml.tags+xml"/>
  <Override PartName="/ppt/tags/tag575.xml" ContentType="application/vnd.openxmlformats-officedocument.presentationml.tags+xml"/>
  <Override PartName="/ppt/tags/tag576.xml" ContentType="application/vnd.openxmlformats-officedocument.presentationml.tags+xml"/>
  <Override PartName="/ppt/tags/tag577.xml" ContentType="application/vnd.openxmlformats-officedocument.presentationml.tags+xml"/>
  <Override PartName="/ppt/tags/tag578.xml" ContentType="application/vnd.openxmlformats-officedocument.presentationml.tags+xml"/>
  <Override PartName="/ppt/tags/tag579.xml" ContentType="application/vnd.openxmlformats-officedocument.presentationml.tags+xml"/>
  <Override PartName="/ppt/tags/tag580.xml" ContentType="application/vnd.openxmlformats-officedocument.presentationml.tags+xml"/>
  <Override PartName="/ppt/tags/tag581.xml" ContentType="application/vnd.openxmlformats-officedocument.presentationml.tags+xml"/>
  <Override PartName="/ppt/tags/tag582.xml" ContentType="application/vnd.openxmlformats-officedocument.presentationml.tags+xml"/>
  <Override PartName="/ppt/tags/tag583.xml" ContentType="application/vnd.openxmlformats-officedocument.presentationml.tags+xml"/>
  <Override PartName="/ppt/tags/tag584.xml" ContentType="application/vnd.openxmlformats-officedocument.presentationml.tags+xml"/>
  <Override PartName="/ppt/tags/tag585.xml" ContentType="application/vnd.openxmlformats-officedocument.presentationml.tags+xml"/>
  <Override PartName="/ppt/tags/tag586.xml" ContentType="application/vnd.openxmlformats-officedocument.presentationml.tags+xml"/>
  <Override PartName="/ppt/tags/tag587.xml" ContentType="application/vnd.openxmlformats-officedocument.presentationml.tags+xml"/>
  <Override PartName="/ppt/tags/tag588.xml" ContentType="application/vnd.openxmlformats-officedocument.presentationml.tags+xml"/>
  <Override PartName="/ppt/tags/tag589.xml" ContentType="application/vnd.openxmlformats-officedocument.presentationml.tags+xml"/>
  <Override PartName="/ppt/tags/tag590.xml" ContentType="application/vnd.openxmlformats-officedocument.presentationml.tags+xml"/>
  <Override PartName="/ppt/tags/tag591.xml" ContentType="application/vnd.openxmlformats-officedocument.presentationml.tags+xml"/>
  <Override PartName="/ppt/tags/tag592.xml" ContentType="application/vnd.openxmlformats-officedocument.presentationml.tags+xml"/>
  <Override PartName="/ppt/tags/tag593.xml" ContentType="application/vnd.openxmlformats-officedocument.presentationml.tags+xml"/>
  <Override PartName="/ppt/tags/tag594.xml" ContentType="application/vnd.openxmlformats-officedocument.presentationml.tags+xml"/>
  <Override PartName="/ppt/tags/tag595.xml" ContentType="application/vnd.openxmlformats-officedocument.presentationml.tags+xml"/>
  <Override PartName="/ppt/tags/tag596.xml" ContentType="application/vnd.openxmlformats-officedocument.presentationml.tags+xml"/>
  <Override PartName="/ppt/tags/tag597.xml" ContentType="application/vnd.openxmlformats-officedocument.presentationml.tags+xml"/>
  <Override PartName="/ppt/tags/tag598.xml" ContentType="application/vnd.openxmlformats-officedocument.presentationml.tags+xml"/>
  <Override PartName="/ppt/tags/tag599.xml" ContentType="application/vnd.openxmlformats-officedocument.presentationml.tags+xml"/>
  <Override PartName="/ppt/tags/tag600.xml" ContentType="application/vnd.openxmlformats-officedocument.presentationml.tags+xml"/>
  <Override PartName="/ppt/tags/tag601.xml" ContentType="application/vnd.openxmlformats-officedocument.presentationml.tags+xml"/>
  <Override PartName="/ppt/tags/tag602.xml" ContentType="application/vnd.openxmlformats-officedocument.presentationml.tags+xml"/>
  <Override PartName="/ppt/tags/tag603.xml" ContentType="application/vnd.openxmlformats-officedocument.presentationml.tags+xml"/>
  <Override PartName="/ppt/tags/tag604.xml" ContentType="application/vnd.openxmlformats-officedocument.presentationml.tags+xml"/>
  <Override PartName="/ppt/tags/tag605.xml" ContentType="application/vnd.openxmlformats-officedocument.presentationml.tags+xml"/>
  <Override PartName="/ppt/tags/tag606.xml" ContentType="application/vnd.openxmlformats-officedocument.presentationml.tags+xml"/>
  <Override PartName="/ppt/tags/tag607.xml" ContentType="application/vnd.openxmlformats-officedocument.presentationml.tags+xml"/>
  <Override PartName="/ppt/tags/tag608.xml" ContentType="application/vnd.openxmlformats-officedocument.presentationml.tags+xml"/>
  <Override PartName="/ppt/tags/tag609.xml" ContentType="application/vnd.openxmlformats-officedocument.presentationml.tags+xml"/>
  <Override PartName="/ppt/tags/tag610.xml" ContentType="application/vnd.openxmlformats-officedocument.presentationml.tags+xml"/>
  <Override PartName="/ppt/tags/tag611.xml" ContentType="application/vnd.openxmlformats-officedocument.presentationml.tags+xml"/>
  <Override PartName="/ppt/tags/tag612.xml" ContentType="application/vnd.openxmlformats-officedocument.presentationml.tags+xml"/>
  <Override PartName="/ppt/tags/tag613.xml" ContentType="application/vnd.openxmlformats-officedocument.presentationml.tags+xml"/>
  <Override PartName="/ppt/tags/tag614.xml" ContentType="application/vnd.openxmlformats-officedocument.presentationml.tags+xml"/>
  <Override PartName="/ppt/tags/tag615.xml" ContentType="application/vnd.openxmlformats-officedocument.presentationml.tags+xml"/>
  <Override PartName="/ppt/tags/tag616.xml" ContentType="application/vnd.openxmlformats-officedocument.presentationml.tags+xml"/>
  <Override PartName="/ppt/tags/tag617.xml" ContentType="application/vnd.openxmlformats-officedocument.presentationml.tags+xml"/>
  <Override PartName="/ppt/tags/tag618.xml" ContentType="application/vnd.openxmlformats-officedocument.presentationml.tags+xml"/>
  <Override PartName="/ppt/tags/tag619.xml" ContentType="application/vnd.openxmlformats-officedocument.presentationml.tags+xml"/>
  <Override PartName="/ppt/tags/tag620.xml" ContentType="application/vnd.openxmlformats-officedocument.presentationml.tags+xml"/>
  <Override PartName="/ppt/tags/tag621.xml" ContentType="application/vnd.openxmlformats-officedocument.presentationml.tags+xml"/>
  <Override PartName="/ppt/tags/tag622.xml" ContentType="application/vnd.openxmlformats-officedocument.presentationml.tags+xml"/>
  <Override PartName="/ppt/tags/tag623.xml" ContentType="application/vnd.openxmlformats-officedocument.presentationml.tags+xml"/>
  <Override PartName="/ppt/tags/tag624.xml" ContentType="application/vnd.openxmlformats-officedocument.presentationml.tags+xml"/>
  <Override PartName="/ppt/tags/tag625.xml" ContentType="application/vnd.openxmlformats-officedocument.presentationml.tags+xml"/>
  <Override PartName="/ppt/tags/tag626.xml" ContentType="application/vnd.openxmlformats-officedocument.presentationml.tags+xml"/>
  <Override PartName="/ppt/tags/tag627.xml" ContentType="application/vnd.openxmlformats-officedocument.presentationml.tags+xml"/>
  <Override PartName="/ppt/tags/tag628.xml" ContentType="application/vnd.openxmlformats-officedocument.presentationml.tags+xml"/>
  <Override PartName="/ppt/tags/tag629.xml" ContentType="application/vnd.openxmlformats-officedocument.presentationml.tags+xml"/>
  <Override PartName="/ppt/tags/tag630.xml" ContentType="application/vnd.openxmlformats-officedocument.presentationml.tags+xml"/>
  <Override PartName="/ppt/tags/tag631.xml" ContentType="application/vnd.openxmlformats-officedocument.presentationml.tags+xml"/>
  <Override PartName="/ppt/tags/tag632.xml" ContentType="application/vnd.openxmlformats-officedocument.presentationml.tags+xml"/>
  <Override PartName="/ppt/tags/tag633.xml" ContentType="application/vnd.openxmlformats-officedocument.presentationml.tags+xml"/>
  <Override PartName="/ppt/tags/tag634.xml" ContentType="application/vnd.openxmlformats-officedocument.presentationml.tags+xml"/>
  <Override PartName="/ppt/tags/tag635.xml" ContentType="application/vnd.openxmlformats-officedocument.presentationml.tags+xml"/>
  <Override PartName="/ppt/tags/tag636.xml" ContentType="application/vnd.openxmlformats-officedocument.presentationml.tags+xml"/>
  <Override PartName="/ppt/tags/tag637.xml" ContentType="application/vnd.openxmlformats-officedocument.presentationml.tags+xml"/>
  <Override PartName="/ppt/tags/tag638.xml" ContentType="application/vnd.openxmlformats-officedocument.presentationml.tags+xml"/>
  <Override PartName="/ppt/tags/tag639.xml" ContentType="application/vnd.openxmlformats-officedocument.presentationml.tags+xml"/>
  <Override PartName="/ppt/tags/tag640.xml" ContentType="application/vnd.openxmlformats-officedocument.presentationml.tags+xml"/>
  <Override PartName="/ppt/tags/tag641.xml" ContentType="application/vnd.openxmlformats-officedocument.presentationml.tags+xml"/>
  <Override PartName="/ppt/tags/tag642.xml" ContentType="application/vnd.openxmlformats-officedocument.presentationml.tags+xml"/>
  <Override PartName="/ppt/tags/tag643.xml" ContentType="application/vnd.openxmlformats-officedocument.presentationml.tags+xml"/>
  <Override PartName="/ppt/tags/tag644.xml" ContentType="application/vnd.openxmlformats-officedocument.presentationml.tags+xml"/>
  <Override PartName="/ppt/tags/tag645.xml" ContentType="application/vnd.openxmlformats-officedocument.presentationml.tags+xml"/>
  <Override PartName="/ppt/tags/tag646.xml" ContentType="application/vnd.openxmlformats-officedocument.presentationml.tags+xml"/>
  <Override PartName="/ppt/tags/tag647.xml" ContentType="application/vnd.openxmlformats-officedocument.presentationml.tags+xml"/>
  <Override PartName="/ppt/tags/tag648.xml" ContentType="application/vnd.openxmlformats-officedocument.presentationml.tags+xml"/>
  <Override PartName="/ppt/tags/tag649.xml" ContentType="application/vnd.openxmlformats-officedocument.presentationml.tags+xml"/>
  <Override PartName="/ppt/tags/tag650.xml" ContentType="application/vnd.openxmlformats-officedocument.presentationml.tags+xml"/>
  <Override PartName="/ppt/tags/tag651.xml" ContentType="application/vnd.openxmlformats-officedocument.presentationml.tags+xml"/>
  <Override PartName="/ppt/tags/tag652.xml" ContentType="application/vnd.openxmlformats-officedocument.presentationml.tags+xml"/>
  <Override PartName="/ppt/tags/tag653.xml" ContentType="application/vnd.openxmlformats-officedocument.presentationml.tags+xml"/>
  <Override PartName="/ppt/tags/tag654.xml" ContentType="application/vnd.openxmlformats-officedocument.presentationml.tags+xml"/>
  <Override PartName="/ppt/tags/tag655.xml" ContentType="application/vnd.openxmlformats-officedocument.presentationml.tags+xml"/>
  <Override PartName="/ppt/tags/tag656.xml" ContentType="application/vnd.openxmlformats-officedocument.presentationml.tags+xml"/>
  <Override PartName="/ppt/tags/tag657.xml" ContentType="application/vnd.openxmlformats-officedocument.presentationml.tags+xml"/>
  <Override PartName="/ppt/tags/tag658.xml" ContentType="application/vnd.openxmlformats-officedocument.presentationml.tags+xml"/>
  <Override PartName="/ppt/tags/tag659.xml" ContentType="application/vnd.openxmlformats-officedocument.presentationml.tags+xml"/>
  <Override PartName="/ppt/tags/tag660.xml" ContentType="application/vnd.openxmlformats-officedocument.presentationml.tags+xml"/>
  <Override PartName="/ppt/tags/tag661.xml" ContentType="application/vnd.openxmlformats-officedocument.presentationml.tags+xml"/>
  <Override PartName="/ppt/tags/tag662.xml" ContentType="application/vnd.openxmlformats-officedocument.presentationml.tags+xml"/>
  <Override PartName="/ppt/tags/tag663.xml" ContentType="application/vnd.openxmlformats-officedocument.presentationml.tags+xml"/>
  <Override PartName="/ppt/tags/tag664.xml" ContentType="application/vnd.openxmlformats-officedocument.presentationml.tags+xml"/>
  <Override PartName="/ppt/tags/tag665.xml" ContentType="application/vnd.openxmlformats-officedocument.presentationml.tags+xml"/>
  <Override PartName="/ppt/tags/tag666.xml" ContentType="application/vnd.openxmlformats-officedocument.presentationml.tags+xml"/>
  <Override PartName="/ppt/tags/tag667.xml" ContentType="application/vnd.openxmlformats-officedocument.presentationml.tags+xml"/>
  <Override PartName="/ppt/tags/tag668.xml" ContentType="application/vnd.openxmlformats-officedocument.presentationml.tags+xml"/>
  <Override PartName="/ppt/tags/tag669.xml" ContentType="application/vnd.openxmlformats-officedocument.presentationml.tags+xml"/>
  <Override PartName="/ppt/tags/tag670.xml" ContentType="application/vnd.openxmlformats-officedocument.presentationml.tags+xml"/>
  <Override PartName="/ppt/tags/tag671.xml" ContentType="application/vnd.openxmlformats-officedocument.presentationml.tags+xml"/>
  <Override PartName="/ppt/tags/tag672.xml" ContentType="application/vnd.openxmlformats-officedocument.presentationml.tags+xml"/>
  <Override PartName="/ppt/tags/tag673.xml" ContentType="application/vnd.openxmlformats-officedocument.presentationml.tags+xml"/>
  <Override PartName="/ppt/tags/tag674.xml" ContentType="application/vnd.openxmlformats-officedocument.presentationml.tags+xml"/>
  <Override PartName="/ppt/tags/tag675.xml" ContentType="application/vnd.openxmlformats-officedocument.presentationml.tags+xml"/>
  <Override PartName="/ppt/tags/tag676.xml" ContentType="application/vnd.openxmlformats-officedocument.presentationml.tags+xml"/>
  <Override PartName="/ppt/tags/tag677.xml" ContentType="application/vnd.openxmlformats-officedocument.presentationml.tags+xml"/>
  <Override PartName="/ppt/tags/tag678.xml" ContentType="application/vnd.openxmlformats-officedocument.presentationml.tags+xml"/>
  <Override PartName="/ppt/tags/tag679.xml" ContentType="application/vnd.openxmlformats-officedocument.presentationml.tags+xml"/>
  <Override PartName="/ppt/tags/tag680.xml" ContentType="application/vnd.openxmlformats-officedocument.presentationml.tags+xml"/>
  <Override PartName="/ppt/tags/tag681.xml" ContentType="application/vnd.openxmlformats-officedocument.presentationml.tags+xml"/>
  <Override PartName="/ppt/tags/tag682.xml" ContentType="application/vnd.openxmlformats-officedocument.presentationml.tags+xml"/>
  <Override PartName="/ppt/tags/tag683.xml" ContentType="application/vnd.openxmlformats-officedocument.presentationml.tags+xml"/>
  <Override PartName="/ppt/tags/tag684.xml" ContentType="application/vnd.openxmlformats-officedocument.presentationml.tags+xml"/>
  <Override PartName="/ppt/tags/tag685.xml" ContentType="application/vnd.openxmlformats-officedocument.presentationml.tags+xml"/>
  <Override PartName="/ppt/tags/tag686.xml" ContentType="application/vnd.openxmlformats-officedocument.presentationml.tags+xml"/>
  <Override PartName="/ppt/tags/tag687.xml" ContentType="application/vnd.openxmlformats-officedocument.presentationml.tags+xml"/>
  <Override PartName="/ppt/tags/tag688.xml" ContentType="application/vnd.openxmlformats-officedocument.presentationml.tags+xml"/>
  <Override PartName="/ppt/tags/tag689.xml" ContentType="application/vnd.openxmlformats-officedocument.presentationml.tags+xml"/>
  <Override PartName="/ppt/tags/tag690.xml" ContentType="application/vnd.openxmlformats-officedocument.presentationml.tags+xml"/>
  <Override PartName="/ppt/tags/tag691.xml" ContentType="application/vnd.openxmlformats-officedocument.presentationml.tags+xml"/>
  <Override PartName="/ppt/tags/tag692.xml" ContentType="application/vnd.openxmlformats-officedocument.presentationml.tags+xml"/>
  <Override PartName="/ppt/tags/tag693.xml" ContentType="application/vnd.openxmlformats-officedocument.presentationml.tags+xml"/>
  <Override PartName="/ppt/tags/tag694.xml" ContentType="application/vnd.openxmlformats-officedocument.presentationml.tags+xml"/>
  <Override PartName="/ppt/tags/tag695.xml" ContentType="application/vnd.openxmlformats-officedocument.presentationml.tags+xml"/>
  <Override PartName="/ppt/tags/tag696.xml" ContentType="application/vnd.openxmlformats-officedocument.presentationml.tags+xml"/>
  <Override PartName="/ppt/tags/tag697.xml" ContentType="application/vnd.openxmlformats-officedocument.presentationml.tags+xml"/>
  <Override PartName="/ppt/tags/tag698.xml" ContentType="application/vnd.openxmlformats-officedocument.presentationml.tags+xml"/>
  <Override PartName="/ppt/tags/tag699.xml" ContentType="application/vnd.openxmlformats-officedocument.presentationml.tags+xml"/>
  <Override PartName="/ppt/tags/tag700.xml" ContentType="application/vnd.openxmlformats-officedocument.presentationml.tags+xml"/>
  <Override PartName="/ppt/tags/tag701.xml" ContentType="application/vnd.openxmlformats-officedocument.presentationml.tags+xml"/>
  <Override PartName="/ppt/tags/tag702.xml" ContentType="application/vnd.openxmlformats-officedocument.presentationml.tags+xml"/>
  <Override PartName="/ppt/tags/tag703.xml" ContentType="application/vnd.openxmlformats-officedocument.presentationml.tags+xml"/>
  <Override PartName="/ppt/tags/tag704.xml" ContentType="application/vnd.openxmlformats-officedocument.presentationml.tags+xml"/>
  <Override PartName="/ppt/tags/tag705.xml" ContentType="application/vnd.openxmlformats-officedocument.presentationml.tags+xml"/>
  <Override PartName="/ppt/tags/tag706.xml" ContentType="application/vnd.openxmlformats-officedocument.presentationml.tags+xml"/>
  <Override PartName="/ppt/tags/tag707.xml" ContentType="application/vnd.openxmlformats-officedocument.presentationml.tags+xml"/>
  <Override PartName="/ppt/tags/tag708.xml" ContentType="application/vnd.openxmlformats-officedocument.presentationml.tags+xml"/>
  <Override PartName="/ppt/tags/tag709.xml" ContentType="application/vnd.openxmlformats-officedocument.presentationml.tags+xml"/>
  <Override PartName="/ppt/tags/tag710.xml" ContentType="application/vnd.openxmlformats-officedocument.presentationml.tags+xml"/>
  <Override PartName="/ppt/tags/tag711.xml" ContentType="application/vnd.openxmlformats-officedocument.presentationml.tags+xml"/>
  <Override PartName="/ppt/tags/tag712.xml" ContentType="application/vnd.openxmlformats-officedocument.presentationml.tags+xml"/>
  <Override PartName="/ppt/tags/tag713.xml" ContentType="application/vnd.openxmlformats-officedocument.presentationml.tags+xml"/>
  <Override PartName="/ppt/tags/tag714.xml" ContentType="application/vnd.openxmlformats-officedocument.presentationml.tags+xml"/>
  <Override PartName="/ppt/tags/tag715.xml" ContentType="application/vnd.openxmlformats-officedocument.presentationml.tags+xml"/>
  <Override PartName="/ppt/tags/tag716.xml" ContentType="application/vnd.openxmlformats-officedocument.presentationml.tags+xml"/>
  <Override PartName="/ppt/tags/tag717.xml" ContentType="application/vnd.openxmlformats-officedocument.presentationml.tags+xml"/>
  <Override PartName="/ppt/tags/tag718.xml" ContentType="application/vnd.openxmlformats-officedocument.presentationml.tags+xml"/>
  <Override PartName="/ppt/tags/tag719.xml" ContentType="application/vnd.openxmlformats-officedocument.presentationml.tags+xml"/>
  <Override PartName="/ppt/tags/tag720.xml" ContentType="application/vnd.openxmlformats-officedocument.presentationml.tags+xml"/>
  <Override PartName="/ppt/tags/tag721.xml" ContentType="application/vnd.openxmlformats-officedocument.presentationml.tags+xml"/>
  <Override PartName="/ppt/tags/tag722.xml" ContentType="application/vnd.openxmlformats-officedocument.presentationml.tags+xml"/>
  <Override PartName="/ppt/tags/tag723.xml" ContentType="application/vnd.openxmlformats-officedocument.presentationml.tags+xml"/>
  <Override PartName="/ppt/tags/tag724.xml" ContentType="application/vnd.openxmlformats-officedocument.presentationml.tags+xml"/>
  <Override PartName="/ppt/tags/tag725.xml" ContentType="application/vnd.openxmlformats-officedocument.presentationml.tags+xml"/>
  <Override PartName="/ppt/tags/tag726.xml" ContentType="application/vnd.openxmlformats-officedocument.presentationml.tags+xml"/>
  <Override PartName="/ppt/tags/tag727.xml" ContentType="application/vnd.openxmlformats-officedocument.presentationml.tags+xml"/>
  <Override PartName="/ppt/tags/tag728.xml" ContentType="application/vnd.openxmlformats-officedocument.presentationml.tags+xml"/>
  <Override PartName="/ppt/tags/tag729.xml" ContentType="application/vnd.openxmlformats-officedocument.presentationml.tags+xml"/>
  <Override PartName="/ppt/tags/tag730.xml" ContentType="application/vnd.openxmlformats-officedocument.presentationml.tags+xml"/>
  <Override PartName="/ppt/tags/tag731.xml" ContentType="application/vnd.openxmlformats-officedocument.presentationml.tags+xml"/>
  <Override PartName="/ppt/tags/tag732.xml" ContentType="application/vnd.openxmlformats-officedocument.presentationml.tags+xml"/>
  <Override PartName="/ppt/tags/tag733.xml" ContentType="application/vnd.openxmlformats-officedocument.presentationml.tags+xml"/>
  <Override PartName="/ppt/tags/tag734.xml" ContentType="application/vnd.openxmlformats-officedocument.presentationml.tags+xml"/>
  <Override PartName="/ppt/tags/tag735.xml" ContentType="application/vnd.openxmlformats-officedocument.presentationml.tags+xml"/>
  <Override PartName="/ppt/tags/tag736.xml" ContentType="application/vnd.openxmlformats-officedocument.presentationml.tags+xml"/>
  <Override PartName="/ppt/tags/tag737.xml" ContentType="application/vnd.openxmlformats-officedocument.presentationml.tags+xml"/>
  <Override PartName="/ppt/tags/tag738.xml" ContentType="application/vnd.openxmlformats-officedocument.presentationml.tags+xml"/>
  <Override PartName="/ppt/tags/tag739.xml" ContentType="application/vnd.openxmlformats-officedocument.presentationml.tags+xml"/>
  <Override PartName="/ppt/tags/tag740.xml" ContentType="application/vnd.openxmlformats-officedocument.presentationml.tags+xml"/>
  <Override PartName="/ppt/tags/tag741.xml" ContentType="application/vnd.openxmlformats-officedocument.presentationml.tags+xml"/>
  <Override PartName="/ppt/tags/tag742.xml" ContentType="application/vnd.openxmlformats-officedocument.presentationml.tags+xml"/>
  <Override PartName="/ppt/tags/tag743.xml" ContentType="application/vnd.openxmlformats-officedocument.presentationml.tags+xml"/>
  <Override PartName="/ppt/tags/tag744.xml" ContentType="application/vnd.openxmlformats-officedocument.presentationml.tags+xml"/>
  <Override PartName="/ppt/tags/tag745.xml" ContentType="application/vnd.openxmlformats-officedocument.presentationml.tags+xml"/>
  <Override PartName="/ppt/tags/tag746.xml" ContentType="application/vnd.openxmlformats-officedocument.presentationml.tags+xml"/>
  <Override PartName="/ppt/tags/tag747.xml" ContentType="application/vnd.openxmlformats-officedocument.presentationml.tags+xml"/>
  <Override PartName="/ppt/tags/tag748.xml" ContentType="application/vnd.openxmlformats-officedocument.presentationml.tags+xml"/>
  <Override PartName="/ppt/tags/tag749.xml" ContentType="application/vnd.openxmlformats-officedocument.presentationml.tags+xml"/>
  <Override PartName="/ppt/tags/tag750.xml" ContentType="application/vnd.openxmlformats-officedocument.presentationml.tags+xml"/>
  <Override PartName="/ppt/tags/tag751.xml" ContentType="application/vnd.openxmlformats-officedocument.presentationml.tags+xml"/>
  <Override PartName="/ppt/tags/tag752.xml" ContentType="application/vnd.openxmlformats-officedocument.presentationml.tags+xml"/>
  <Override PartName="/ppt/tags/tag753.xml" ContentType="application/vnd.openxmlformats-officedocument.presentationml.tags+xml"/>
  <Override PartName="/ppt/tags/tag754.xml" ContentType="application/vnd.openxmlformats-officedocument.presentationml.tags+xml"/>
  <Override PartName="/ppt/tags/tag755.xml" ContentType="application/vnd.openxmlformats-officedocument.presentationml.tags+xml"/>
  <Override PartName="/ppt/tags/tag756.xml" ContentType="application/vnd.openxmlformats-officedocument.presentationml.tags+xml"/>
  <Override PartName="/ppt/tags/tag757.xml" ContentType="application/vnd.openxmlformats-officedocument.presentationml.tags+xml"/>
  <Override PartName="/ppt/tags/tag758.xml" ContentType="application/vnd.openxmlformats-officedocument.presentationml.tags+xml"/>
  <Override PartName="/ppt/tags/tag759.xml" ContentType="application/vnd.openxmlformats-officedocument.presentationml.tags+xml"/>
  <Override PartName="/ppt/tags/tag760.xml" ContentType="application/vnd.openxmlformats-officedocument.presentationml.tags+xml"/>
  <Override PartName="/ppt/tags/tag761.xml" ContentType="application/vnd.openxmlformats-officedocument.presentationml.tags+xml"/>
  <Override PartName="/ppt/tags/tag762.xml" ContentType="application/vnd.openxmlformats-officedocument.presentationml.tags+xml"/>
  <Override PartName="/ppt/tags/tag763.xml" ContentType="application/vnd.openxmlformats-officedocument.presentationml.tags+xml"/>
  <Override PartName="/ppt/tags/tag764.xml" ContentType="application/vnd.openxmlformats-officedocument.presentationml.tags+xml"/>
  <Override PartName="/ppt/tags/tag765.xml" ContentType="application/vnd.openxmlformats-officedocument.presentationml.tags+xml"/>
  <Override PartName="/ppt/tags/tag766.xml" ContentType="application/vnd.openxmlformats-officedocument.presentationml.tags+xml"/>
  <Override PartName="/ppt/tags/tag767.xml" ContentType="application/vnd.openxmlformats-officedocument.presentationml.tags+xml"/>
  <Override PartName="/ppt/tags/tag768.xml" ContentType="application/vnd.openxmlformats-officedocument.presentationml.tags+xml"/>
  <Override PartName="/ppt/tags/tag769.xml" ContentType="application/vnd.openxmlformats-officedocument.presentationml.tags+xml"/>
  <Override PartName="/ppt/tags/tag770.xml" ContentType="application/vnd.openxmlformats-officedocument.presentationml.tags+xml"/>
  <Override PartName="/ppt/tags/tag771.xml" ContentType="application/vnd.openxmlformats-officedocument.presentationml.tags+xml"/>
  <Override PartName="/ppt/tags/tag772.xml" ContentType="application/vnd.openxmlformats-officedocument.presentationml.tags+xml"/>
  <Override PartName="/ppt/tags/tag773.xml" ContentType="application/vnd.openxmlformats-officedocument.presentationml.tags+xml"/>
  <Override PartName="/ppt/tags/tag774.xml" ContentType="application/vnd.openxmlformats-officedocument.presentationml.tags+xml"/>
  <Override PartName="/ppt/tags/tag775.xml" ContentType="application/vnd.openxmlformats-officedocument.presentationml.tags+xml"/>
  <Override PartName="/ppt/tags/tag776.xml" ContentType="application/vnd.openxmlformats-officedocument.presentationml.tags+xml"/>
  <Override PartName="/ppt/tags/tag777.xml" ContentType="application/vnd.openxmlformats-officedocument.presentationml.tags+xml"/>
  <Override PartName="/ppt/tags/tag778.xml" ContentType="application/vnd.openxmlformats-officedocument.presentationml.tags+xml"/>
  <Override PartName="/ppt/tags/tag779.xml" ContentType="application/vnd.openxmlformats-officedocument.presentationml.tags+xml"/>
  <Override PartName="/ppt/tags/tag780.xml" ContentType="application/vnd.openxmlformats-officedocument.presentationml.tags+xml"/>
  <Override PartName="/ppt/tags/tag781.xml" ContentType="application/vnd.openxmlformats-officedocument.presentationml.tags+xml"/>
  <Override PartName="/ppt/tags/tag782.xml" ContentType="application/vnd.openxmlformats-officedocument.presentationml.tags+xml"/>
  <Override PartName="/ppt/tags/tag783.xml" ContentType="application/vnd.openxmlformats-officedocument.presentationml.tags+xml"/>
  <Override PartName="/ppt/tags/tag784.xml" ContentType="application/vnd.openxmlformats-officedocument.presentationml.tags+xml"/>
  <Override PartName="/ppt/tags/tag785.xml" ContentType="application/vnd.openxmlformats-officedocument.presentationml.tags+xml"/>
  <Override PartName="/ppt/tags/tag786.xml" ContentType="application/vnd.openxmlformats-officedocument.presentationml.tags+xml"/>
  <Override PartName="/ppt/tags/tag787.xml" ContentType="application/vnd.openxmlformats-officedocument.presentationml.tags+xml"/>
  <Override PartName="/ppt/tags/tag788.xml" ContentType="application/vnd.openxmlformats-officedocument.presentationml.tags+xml"/>
  <Override PartName="/ppt/tags/tag789.xml" ContentType="application/vnd.openxmlformats-officedocument.presentationml.tags+xml"/>
  <Override PartName="/ppt/tags/tag790.xml" ContentType="application/vnd.openxmlformats-officedocument.presentationml.tags+xml"/>
  <Override PartName="/ppt/tags/tag791.xml" ContentType="application/vnd.openxmlformats-officedocument.presentationml.tags+xml"/>
  <Override PartName="/ppt/tags/tag792.xml" ContentType="application/vnd.openxmlformats-officedocument.presentationml.tags+xml"/>
  <Override PartName="/ppt/tags/tag793.xml" ContentType="application/vnd.openxmlformats-officedocument.presentationml.tags+xml"/>
  <Override PartName="/ppt/tags/tag794.xml" ContentType="application/vnd.openxmlformats-officedocument.presentationml.tags+xml"/>
  <Override PartName="/ppt/tags/tag795.xml" ContentType="application/vnd.openxmlformats-officedocument.presentationml.tags+xml"/>
  <Override PartName="/ppt/tags/tag796.xml" ContentType="application/vnd.openxmlformats-officedocument.presentationml.tags+xml"/>
  <Override PartName="/ppt/tags/tag797.xml" ContentType="application/vnd.openxmlformats-officedocument.presentationml.tags+xml"/>
  <Override PartName="/ppt/tags/tag798.xml" ContentType="application/vnd.openxmlformats-officedocument.presentationml.tags+xml"/>
  <Override PartName="/ppt/tags/tag799.xml" ContentType="application/vnd.openxmlformats-officedocument.presentationml.tags+xml"/>
  <Override PartName="/ppt/tags/tag800.xml" ContentType="application/vnd.openxmlformats-officedocument.presentationml.tags+xml"/>
  <Override PartName="/ppt/tags/tag801.xml" ContentType="application/vnd.openxmlformats-officedocument.presentationml.tags+xml"/>
  <Override PartName="/ppt/tags/tag802.xml" ContentType="application/vnd.openxmlformats-officedocument.presentationml.tags+xml"/>
  <Override PartName="/ppt/tags/tag803.xml" ContentType="application/vnd.openxmlformats-officedocument.presentationml.tags+xml"/>
  <Override PartName="/ppt/tags/tag804.xml" ContentType="application/vnd.openxmlformats-officedocument.presentationml.tags+xml"/>
  <Override PartName="/ppt/tags/tag805.xml" ContentType="application/vnd.openxmlformats-officedocument.presentationml.tags+xml"/>
  <Override PartName="/ppt/tags/tag806.xml" ContentType="application/vnd.openxmlformats-officedocument.presentationml.tags+xml"/>
  <Override PartName="/ppt/tags/tag807.xml" ContentType="application/vnd.openxmlformats-officedocument.presentationml.tags+xml"/>
  <Override PartName="/ppt/tags/tag808.xml" ContentType="application/vnd.openxmlformats-officedocument.presentationml.tags+xml"/>
  <Override PartName="/ppt/tags/tag809.xml" ContentType="application/vnd.openxmlformats-officedocument.presentationml.tags+xml"/>
  <Override PartName="/ppt/tags/tag810.xml" ContentType="application/vnd.openxmlformats-officedocument.presentationml.tags+xml"/>
  <Override PartName="/ppt/tags/tag811.xml" ContentType="application/vnd.openxmlformats-officedocument.presentationml.tags+xml"/>
  <Override PartName="/ppt/tags/tag812.xml" ContentType="application/vnd.openxmlformats-officedocument.presentationml.tags+xml"/>
  <Override PartName="/ppt/tags/tag813.xml" ContentType="application/vnd.openxmlformats-officedocument.presentationml.tags+xml"/>
  <Override PartName="/ppt/tags/tag814.xml" ContentType="application/vnd.openxmlformats-officedocument.presentationml.tags+xml"/>
  <Override PartName="/ppt/tags/tag815.xml" ContentType="application/vnd.openxmlformats-officedocument.presentationml.tags+xml"/>
  <Override PartName="/ppt/tags/tag816.xml" ContentType="application/vnd.openxmlformats-officedocument.presentationml.tags+xml"/>
  <Override PartName="/ppt/tags/tag817.xml" ContentType="application/vnd.openxmlformats-officedocument.presentationml.tags+xml"/>
  <Override PartName="/ppt/tags/tag818.xml" ContentType="application/vnd.openxmlformats-officedocument.presentationml.tags+xml"/>
  <Override PartName="/ppt/tags/tag819.xml" ContentType="application/vnd.openxmlformats-officedocument.presentationml.tags+xml"/>
  <Override PartName="/ppt/tags/tag820.xml" ContentType="application/vnd.openxmlformats-officedocument.presentationml.tags+xml"/>
  <Override PartName="/ppt/tags/tag821.xml" ContentType="application/vnd.openxmlformats-officedocument.presentationml.tags+xml"/>
  <Override PartName="/ppt/tags/tag822.xml" ContentType="application/vnd.openxmlformats-officedocument.presentationml.tags+xml"/>
  <Override PartName="/ppt/tags/tag823.xml" ContentType="application/vnd.openxmlformats-officedocument.presentationml.tags+xml"/>
  <Override PartName="/ppt/tags/tag824.xml" ContentType="application/vnd.openxmlformats-officedocument.presentationml.tags+xml"/>
  <Override PartName="/ppt/tags/tag825.xml" ContentType="application/vnd.openxmlformats-officedocument.presentationml.tags+xml"/>
  <Override PartName="/ppt/tags/tag826.xml" ContentType="application/vnd.openxmlformats-officedocument.presentationml.tags+xml"/>
  <Override PartName="/ppt/tags/tag827.xml" ContentType="application/vnd.openxmlformats-officedocument.presentationml.tags+xml"/>
  <Override PartName="/ppt/tags/tag828.xml" ContentType="application/vnd.openxmlformats-officedocument.presentationml.tags+xml"/>
  <Override PartName="/ppt/tags/tag829.xml" ContentType="application/vnd.openxmlformats-officedocument.presentationml.tags+xml"/>
  <Override PartName="/ppt/tags/tag830.xml" ContentType="application/vnd.openxmlformats-officedocument.presentationml.tags+xml"/>
  <Override PartName="/ppt/tags/tag831.xml" ContentType="application/vnd.openxmlformats-officedocument.presentationml.tags+xml"/>
  <Override PartName="/ppt/tags/tag832.xml" ContentType="application/vnd.openxmlformats-officedocument.presentationml.tags+xml"/>
  <Override PartName="/ppt/tags/tag833.xml" ContentType="application/vnd.openxmlformats-officedocument.presentationml.tags+xml"/>
  <Override PartName="/ppt/tags/tag834.xml" ContentType="application/vnd.openxmlformats-officedocument.presentationml.tags+xml"/>
  <Override PartName="/ppt/tags/tag835.xml" ContentType="application/vnd.openxmlformats-officedocument.presentationml.tags+xml"/>
  <Override PartName="/ppt/tags/tag836.xml" ContentType="application/vnd.openxmlformats-officedocument.presentationml.tags+xml"/>
  <Override PartName="/ppt/tags/tag837.xml" ContentType="application/vnd.openxmlformats-officedocument.presentationml.tags+xml"/>
  <Override PartName="/ppt/tags/tag838.xml" ContentType="application/vnd.openxmlformats-officedocument.presentationml.tags+xml"/>
  <Override PartName="/ppt/tags/tag839.xml" ContentType="application/vnd.openxmlformats-officedocument.presentationml.tags+xml"/>
  <Override PartName="/ppt/tags/tag840.xml" ContentType="application/vnd.openxmlformats-officedocument.presentationml.tags+xml"/>
  <Override PartName="/ppt/tags/tag841.xml" ContentType="application/vnd.openxmlformats-officedocument.presentationml.tags+xml"/>
  <Override PartName="/ppt/tags/tag842.xml" ContentType="application/vnd.openxmlformats-officedocument.presentationml.tags+xml"/>
  <Override PartName="/ppt/tags/tag843.xml" ContentType="application/vnd.openxmlformats-officedocument.presentationml.tags+xml"/>
  <Override PartName="/ppt/tags/tag844.xml" ContentType="application/vnd.openxmlformats-officedocument.presentationml.tags+xml"/>
  <Override PartName="/ppt/tags/tag845.xml" ContentType="application/vnd.openxmlformats-officedocument.presentationml.tags+xml"/>
  <Override PartName="/ppt/tags/tag846.xml" ContentType="application/vnd.openxmlformats-officedocument.presentationml.tags+xml"/>
  <Override PartName="/ppt/tags/tag847.xml" ContentType="application/vnd.openxmlformats-officedocument.presentationml.tags+xml"/>
  <Override PartName="/ppt/tags/tag848.xml" ContentType="application/vnd.openxmlformats-officedocument.presentationml.tags+xml"/>
  <Override PartName="/ppt/tags/tag849.xml" ContentType="application/vnd.openxmlformats-officedocument.presentationml.tags+xml"/>
  <Override PartName="/ppt/tags/tag850.xml" ContentType="application/vnd.openxmlformats-officedocument.presentationml.tags+xml"/>
  <Override PartName="/ppt/tags/tag851.xml" ContentType="application/vnd.openxmlformats-officedocument.presentationml.tags+xml"/>
  <Override PartName="/ppt/tags/tag852.xml" ContentType="application/vnd.openxmlformats-officedocument.presentationml.tags+xml"/>
  <Override PartName="/ppt/tags/tag853.xml" ContentType="application/vnd.openxmlformats-officedocument.presentationml.tags+xml"/>
  <Override PartName="/ppt/tags/tag854.xml" ContentType="application/vnd.openxmlformats-officedocument.presentationml.tags+xml"/>
  <Override PartName="/ppt/tags/tag855.xml" ContentType="application/vnd.openxmlformats-officedocument.presentationml.tags+xml"/>
  <Override PartName="/ppt/tags/tag856.xml" ContentType="application/vnd.openxmlformats-officedocument.presentationml.tags+xml"/>
  <Override PartName="/ppt/tags/tag857.xml" ContentType="application/vnd.openxmlformats-officedocument.presentationml.tags+xml"/>
  <Override PartName="/ppt/tags/tag858.xml" ContentType="application/vnd.openxmlformats-officedocument.presentationml.tags+xml"/>
  <Override PartName="/ppt/tags/tag859.xml" ContentType="application/vnd.openxmlformats-officedocument.presentationml.tags+xml"/>
  <Override PartName="/ppt/tags/tag860.xml" ContentType="application/vnd.openxmlformats-officedocument.presentationml.tags+xml"/>
  <Override PartName="/ppt/tags/tag861.xml" ContentType="application/vnd.openxmlformats-officedocument.presentationml.tags+xml"/>
  <Override PartName="/ppt/tags/tag862.xml" ContentType="application/vnd.openxmlformats-officedocument.presentationml.tags+xml"/>
  <Override PartName="/ppt/tags/tag863.xml" ContentType="application/vnd.openxmlformats-officedocument.presentationml.tags+xml"/>
  <Override PartName="/ppt/tags/tag864.xml" ContentType="application/vnd.openxmlformats-officedocument.presentationml.tags+xml"/>
  <Override PartName="/ppt/tags/tag865.xml" ContentType="application/vnd.openxmlformats-officedocument.presentationml.tags+xml"/>
  <Override PartName="/ppt/tags/tag866.xml" ContentType="application/vnd.openxmlformats-officedocument.presentationml.tags+xml"/>
  <Override PartName="/ppt/tags/tag867.xml" ContentType="application/vnd.openxmlformats-officedocument.presentationml.tags+xml"/>
  <Override PartName="/ppt/tags/tag868.xml" ContentType="application/vnd.openxmlformats-officedocument.presentationml.tags+xml"/>
  <Override PartName="/ppt/tags/tag869.xml" ContentType="application/vnd.openxmlformats-officedocument.presentationml.tags+xml"/>
  <Override PartName="/ppt/tags/tag870.xml" ContentType="application/vnd.openxmlformats-officedocument.presentationml.tags+xml"/>
  <Override PartName="/ppt/tags/tag871.xml" ContentType="application/vnd.openxmlformats-officedocument.presentationml.tags+xml"/>
  <Override PartName="/ppt/tags/tag872.xml" ContentType="application/vnd.openxmlformats-officedocument.presentationml.tags+xml"/>
  <Override PartName="/ppt/tags/tag873.xml" ContentType="application/vnd.openxmlformats-officedocument.presentationml.tags+xml"/>
  <Override PartName="/ppt/tags/tag874.xml" ContentType="application/vnd.openxmlformats-officedocument.presentationml.tags+xml"/>
  <Override PartName="/ppt/tags/tag875.xml" ContentType="application/vnd.openxmlformats-officedocument.presentationml.tags+xml"/>
  <Override PartName="/ppt/tags/tag876.xml" ContentType="application/vnd.openxmlformats-officedocument.presentationml.tags+xml"/>
  <Override PartName="/ppt/tags/tag877.xml" ContentType="application/vnd.openxmlformats-officedocument.presentationml.tags+xml"/>
  <Override PartName="/ppt/tags/tag878.xml" ContentType="application/vnd.openxmlformats-officedocument.presentationml.tags+xml"/>
  <Override PartName="/ppt/tags/tag879.xml" ContentType="application/vnd.openxmlformats-officedocument.presentationml.tags+xml"/>
  <Override PartName="/ppt/tags/tag880.xml" ContentType="application/vnd.openxmlformats-officedocument.presentationml.tags+xml"/>
  <Override PartName="/ppt/tags/tag881.xml" ContentType="application/vnd.openxmlformats-officedocument.presentationml.tags+xml"/>
  <Override PartName="/ppt/tags/tag882.xml" ContentType="application/vnd.openxmlformats-officedocument.presentationml.tags+xml"/>
  <Override PartName="/ppt/tags/tag883.xml" ContentType="application/vnd.openxmlformats-officedocument.presentationml.tags+xml"/>
  <Override PartName="/ppt/tags/tag884.xml" ContentType="application/vnd.openxmlformats-officedocument.presentationml.tags+xml"/>
  <Override PartName="/ppt/tags/tag885.xml" ContentType="application/vnd.openxmlformats-officedocument.presentationml.tags+xml"/>
  <Override PartName="/ppt/tags/tag886.xml" ContentType="application/vnd.openxmlformats-officedocument.presentationml.tags+xml"/>
  <Override PartName="/ppt/tags/tag887.xml" ContentType="application/vnd.openxmlformats-officedocument.presentationml.tags+xml"/>
  <Override PartName="/ppt/tags/tag888.xml" ContentType="application/vnd.openxmlformats-officedocument.presentationml.tags+xml"/>
  <Override PartName="/ppt/tags/tag889.xml" ContentType="application/vnd.openxmlformats-officedocument.presentationml.tags+xml"/>
  <Override PartName="/ppt/tags/tag890.xml" ContentType="application/vnd.openxmlformats-officedocument.presentationml.tags+xml"/>
  <Override PartName="/ppt/tags/tag891.xml" ContentType="application/vnd.openxmlformats-officedocument.presentationml.tags+xml"/>
  <Override PartName="/ppt/tags/tag892.xml" ContentType="application/vnd.openxmlformats-officedocument.presentationml.tags+xml"/>
  <Override PartName="/ppt/tags/tag893.xml" ContentType="application/vnd.openxmlformats-officedocument.presentationml.tags+xml"/>
  <Override PartName="/ppt/tags/tag894.xml" ContentType="application/vnd.openxmlformats-officedocument.presentationml.tags+xml"/>
  <Override PartName="/ppt/tags/tag895.xml" ContentType="application/vnd.openxmlformats-officedocument.presentationml.tags+xml"/>
  <Override PartName="/ppt/tags/tag896.xml" ContentType="application/vnd.openxmlformats-officedocument.presentationml.tags+xml"/>
  <Override PartName="/ppt/tags/tag897.xml" ContentType="application/vnd.openxmlformats-officedocument.presentationml.tags+xml"/>
  <Override PartName="/ppt/tags/tag898.xml" ContentType="application/vnd.openxmlformats-officedocument.presentationml.tags+xml"/>
  <Override PartName="/ppt/tags/tag899.xml" ContentType="application/vnd.openxmlformats-officedocument.presentationml.tags+xml"/>
  <Override PartName="/ppt/tags/tag900.xml" ContentType="application/vnd.openxmlformats-officedocument.presentationml.tags+xml"/>
  <Override PartName="/ppt/tags/tag901.xml" ContentType="application/vnd.openxmlformats-officedocument.presentationml.tags+xml"/>
  <Override PartName="/ppt/tags/tag902.xml" ContentType="application/vnd.openxmlformats-officedocument.presentationml.tags+xml"/>
  <Override PartName="/ppt/tags/tag903.xml" ContentType="application/vnd.openxmlformats-officedocument.presentationml.tags+xml"/>
  <Override PartName="/ppt/tags/tag904.xml" ContentType="application/vnd.openxmlformats-officedocument.presentationml.tags+xml"/>
  <Override PartName="/ppt/tags/tag905.xml" ContentType="application/vnd.openxmlformats-officedocument.presentationml.tags+xml"/>
  <Override PartName="/ppt/tags/tag906.xml" ContentType="application/vnd.openxmlformats-officedocument.presentationml.tags+xml"/>
  <Override PartName="/ppt/tags/tag907.xml" ContentType="application/vnd.openxmlformats-officedocument.presentationml.tags+xml"/>
  <Override PartName="/ppt/tags/tag908.xml" ContentType="application/vnd.openxmlformats-officedocument.presentationml.tags+xml"/>
  <Override PartName="/ppt/tags/tag909.xml" ContentType="application/vnd.openxmlformats-officedocument.presentationml.tags+xml"/>
  <Override PartName="/ppt/tags/tag910.xml" ContentType="application/vnd.openxmlformats-officedocument.presentationml.tags+xml"/>
  <Override PartName="/ppt/tags/tag911.xml" ContentType="application/vnd.openxmlformats-officedocument.presentationml.tags+xml"/>
  <Override PartName="/ppt/tags/tag912.xml" ContentType="application/vnd.openxmlformats-officedocument.presentationml.tags+xml"/>
  <Override PartName="/ppt/tags/tag913.xml" ContentType="application/vnd.openxmlformats-officedocument.presentationml.tags+xml"/>
  <Override PartName="/ppt/tags/tag914.xml" ContentType="application/vnd.openxmlformats-officedocument.presentationml.tags+xml"/>
  <Override PartName="/ppt/tags/tag915.xml" ContentType="application/vnd.openxmlformats-officedocument.presentationml.tags+xml"/>
  <Override PartName="/ppt/tags/tag916.xml" ContentType="application/vnd.openxmlformats-officedocument.presentationml.tags+xml"/>
  <Override PartName="/ppt/tags/tag917.xml" ContentType="application/vnd.openxmlformats-officedocument.presentationml.tags+xml"/>
  <Override PartName="/ppt/tags/tag918.xml" ContentType="application/vnd.openxmlformats-officedocument.presentationml.tags+xml"/>
  <Override PartName="/ppt/tags/tag919.xml" ContentType="application/vnd.openxmlformats-officedocument.presentationml.tags+xml"/>
  <Override PartName="/ppt/tags/tag920.xml" ContentType="application/vnd.openxmlformats-officedocument.presentationml.tags+xml"/>
  <Override PartName="/ppt/tags/tag921.xml" ContentType="application/vnd.openxmlformats-officedocument.presentationml.tags+xml"/>
  <Override PartName="/ppt/tags/tag922.xml" ContentType="application/vnd.openxmlformats-officedocument.presentationml.tags+xml"/>
  <Override PartName="/ppt/tags/tag923.xml" ContentType="application/vnd.openxmlformats-officedocument.presentationml.tags+xml"/>
  <Override PartName="/ppt/tags/tag924.xml" ContentType="application/vnd.openxmlformats-officedocument.presentationml.tags+xml"/>
  <Override PartName="/ppt/tags/tag925.xml" ContentType="application/vnd.openxmlformats-officedocument.presentationml.tags+xml"/>
  <Override PartName="/ppt/tags/tag926.xml" ContentType="application/vnd.openxmlformats-officedocument.presentationml.tags+xml"/>
  <Override PartName="/ppt/tags/tag927.xml" ContentType="application/vnd.openxmlformats-officedocument.presentationml.tags+xml"/>
  <Override PartName="/ppt/tags/tag928.xml" ContentType="application/vnd.openxmlformats-officedocument.presentationml.tags+xml"/>
  <Override PartName="/ppt/tags/tag929.xml" ContentType="application/vnd.openxmlformats-officedocument.presentationml.tags+xml"/>
  <Override PartName="/ppt/tags/tag930.xml" ContentType="application/vnd.openxmlformats-officedocument.presentationml.tags+xml"/>
  <Override PartName="/ppt/tags/tag931.xml" ContentType="application/vnd.openxmlformats-officedocument.presentationml.tags+xml"/>
  <Override PartName="/ppt/tags/tag932.xml" ContentType="application/vnd.openxmlformats-officedocument.presentationml.tags+xml"/>
  <Override PartName="/ppt/tags/tag933.xml" ContentType="application/vnd.openxmlformats-officedocument.presentationml.tags+xml"/>
  <Override PartName="/ppt/tags/tag934.xml" ContentType="application/vnd.openxmlformats-officedocument.presentationml.tags+xml"/>
  <Override PartName="/ppt/tags/tag935.xml" ContentType="application/vnd.openxmlformats-officedocument.presentationml.tags+xml"/>
  <Override PartName="/ppt/tags/tag936.xml" ContentType="application/vnd.openxmlformats-officedocument.presentationml.tags+xml"/>
  <Override PartName="/ppt/tags/tag937.xml" ContentType="application/vnd.openxmlformats-officedocument.presentationml.tags+xml"/>
  <Override PartName="/ppt/tags/tag938.xml" ContentType="application/vnd.openxmlformats-officedocument.presentationml.tags+xml"/>
  <Override PartName="/ppt/tags/tag939.xml" ContentType="application/vnd.openxmlformats-officedocument.presentationml.tags+xml"/>
  <Override PartName="/ppt/tags/tag940.xml" ContentType="application/vnd.openxmlformats-officedocument.presentationml.tags+xml"/>
  <Override PartName="/ppt/tags/tag941.xml" ContentType="application/vnd.openxmlformats-officedocument.presentationml.tags+xml"/>
  <Override PartName="/ppt/tags/tag942.xml" ContentType="application/vnd.openxmlformats-officedocument.presentationml.tags+xml"/>
  <Override PartName="/ppt/tags/tag943.xml" ContentType="application/vnd.openxmlformats-officedocument.presentationml.tags+xml"/>
  <Override PartName="/ppt/tags/tag944.xml" ContentType="application/vnd.openxmlformats-officedocument.presentationml.tags+xml"/>
  <Override PartName="/ppt/tags/tag945.xml" ContentType="application/vnd.openxmlformats-officedocument.presentationml.tags+xml"/>
  <Override PartName="/ppt/tags/tag946.xml" ContentType="application/vnd.openxmlformats-officedocument.presentationml.tags+xml"/>
  <Override PartName="/ppt/tags/tag947.xml" ContentType="application/vnd.openxmlformats-officedocument.presentationml.tags+xml"/>
  <Override PartName="/ppt/tags/tag948.xml" ContentType="application/vnd.openxmlformats-officedocument.presentationml.tags+xml"/>
  <Override PartName="/ppt/tags/tag949.xml" ContentType="application/vnd.openxmlformats-officedocument.presentationml.tags+xml"/>
  <Override PartName="/ppt/tags/tag950.xml" ContentType="application/vnd.openxmlformats-officedocument.presentationml.tags+xml"/>
  <Override PartName="/ppt/tags/tag951.xml" ContentType="application/vnd.openxmlformats-officedocument.presentationml.tags+xml"/>
  <Override PartName="/ppt/tags/tag952.xml" ContentType="application/vnd.openxmlformats-officedocument.presentationml.tags+xml"/>
  <Override PartName="/ppt/tags/tag953.xml" ContentType="application/vnd.openxmlformats-officedocument.presentationml.tags+xml"/>
  <Override PartName="/ppt/tags/tag954.xml" ContentType="application/vnd.openxmlformats-officedocument.presentationml.tags+xml"/>
  <Override PartName="/ppt/tags/tag955.xml" ContentType="application/vnd.openxmlformats-officedocument.presentationml.tags+xml"/>
  <Override PartName="/ppt/tags/tag956.xml" ContentType="application/vnd.openxmlformats-officedocument.presentationml.tags+xml"/>
  <Override PartName="/ppt/tags/tag957.xml" ContentType="application/vnd.openxmlformats-officedocument.presentationml.tags+xml"/>
  <Override PartName="/ppt/tags/tag958.xml" ContentType="application/vnd.openxmlformats-officedocument.presentationml.tags+xml"/>
  <Override PartName="/ppt/tags/tag959.xml" ContentType="application/vnd.openxmlformats-officedocument.presentationml.tags+xml"/>
  <Override PartName="/ppt/tags/tag960.xml" ContentType="application/vnd.openxmlformats-officedocument.presentationml.tags+xml"/>
  <Override PartName="/ppt/tags/tag961.xml" ContentType="application/vnd.openxmlformats-officedocument.presentationml.tags+xml"/>
  <Override PartName="/ppt/tags/tag962.xml" ContentType="application/vnd.openxmlformats-officedocument.presentationml.tags+xml"/>
  <Override PartName="/ppt/tags/tag963.xml" ContentType="application/vnd.openxmlformats-officedocument.presentationml.tags+xml"/>
  <Override PartName="/ppt/tags/tag964.xml" ContentType="application/vnd.openxmlformats-officedocument.presentationml.tags+xml"/>
  <Override PartName="/ppt/tags/tag965.xml" ContentType="application/vnd.openxmlformats-officedocument.presentationml.tags+xml"/>
  <Override PartName="/ppt/tags/tag966.xml" ContentType="application/vnd.openxmlformats-officedocument.presentationml.tags+xml"/>
  <Override PartName="/ppt/tags/tag967.xml" ContentType="application/vnd.openxmlformats-officedocument.presentationml.tags+xml"/>
  <Override PartName="/ppt/tags/tag968.xml" ContentType="application/vnd.openxmlformats-officedocument.presentationml.tags+xml"/>
  <Override PartName="/ppt/tags/tag969.xml" ContentType="application/vnd.openxmlformats-officedocument.presentationml.tags+xml"/>
  <Override PartName="/ppt/tags/tag970.xml" ContentType="application/vnd.openxmlformats-officedocument.presentationml.tags+xml"/>
  <Override PartName="/ppt/tags/tag971.xml" ContentType="application/vnd.openxmlformats-officedocument.presentationml.tags+xml"/>
  <Override PartName="/ppt/tags/tag972.xml" ContentType="application/vnd.openxmlformats-officedocument.presentationml.tags+xml"/>
  <Override PartName="/ppt/tags/tag973.xml" ContentType="application/vnd.openxmlformats-officedocument.presentationml.tags+xml"/>
  <Override PartName="/ppt/tags/tag974.xml" ContentType="application/vnd.openxmlformats-officedocument.presentationml.tags+xml"/>
  <Override PartName="/ppt/tags/tag975.xml" ContentType="application/vnd.openxmlformats-officedocument.presentationml.tags+xml"/>
  <Override PartName="/ppt/tags/tag976.xml" ContentType="application/vnd.openxmlformats-officedocument.presentationml.tags+xml"/>
  <Override PartName="/ppt/tags/tag977.xml" ContentType="application/vnd.openxmlformats-officedocument.presentationml.tags+xml"/>
  <Override PartName="/ppt/tags/tag978.xml" ContentType="application/vnd.openxmlformats-officedocument.presentationml.tags+xml"/>
  <Override PartName="/ppt/tags/tag979.xml" ContentType="application/vnd.openxmlformats-officedocument.presentationml.tags+xml"/>
  <Override PartName="/ppt/tags/tag980.xml" ContentType="application/vnd.openxmlformats-officedocument.presentationml.tags+xml"/>
  <Override PartName="/ppt/tags/tag981.xml" ContentType="application/vnd.openxmlformats-officedocument.presentationml.tags+xml"/>
  <Override PartName="/ppt/tags/tag982.xml" ContentType="application/vnd.openxmlformats-officedocument.presentationml.tags+xml"/>
  <Override PartName="/ppt/tags/tag983.xml" ContentType="application/vnd.openxmlformats-officedocument.presentationml.tags+xml"/>
  <Override PartName="/ppt/tags/tag984.xml" ContentType="application/vnd.openxmlformats-officedocument.presentationml.tags+xml"/>
  <Override PartName="/ppt/tags/tag985.xml" ContentType="application/vnd.openxmlformats-officedocument.presentationml.tags+xml"/>
  <Override PartName="/ppt/tags/tag986.xml" ContentType="application/vnd.openxmlformats-officedocument.presentationml.tags+xml"/>
  <Override PartName="/ppt/tags/tag987.xml" ContentType="application/vnd.openxmlformats-officedocument.presentationml.tags+xml"/>
  <Override PartName="/ppt/tags/tag988.xml" ContentType="application/vnd.openxmlformats-officedocument.presentationml.tags+xml"/>
  <Override PartName="/ppt/tags/tag989.xml" ContentType="application/vnd.openxmlformats-officedocument.presentationml.tags+xml"/>
  <Override PartName="/ppt/tags/tag990.xml" ContentType="application/vnd.openxmlformats-officedocument.presentationml.tags+xml"/>
  <Override PartName="/ppt/tags/tag991.xml" ContentType="application/vnd.openxmlformats-officedocument.presentationml.tags+xml"/>
  <Override PartName="/ppt/tags/tag992.xml" ContentType="application/vnd.openxmlformats-officedocument.presentationml.tags+xml"/>
  <Override PartName="/ppt/tags/tag993.xml" ContentType="application/vnd.openxmlformats-officedocument.presentationml.tags+xml"/>
  <Override PartName="/ppt/tags/tag994.xml" ContentType="application/vnd.openxmlformats-officedocument.presentationml.tags+xml"/>
  <Override PartName="/ppt/tags/tag995.xml" ContentType="application/vnd.openxmlformats-officedocument.presentationml.tags+xml"/>
  <Override PartName="/ppt/tags/tag996.xml" ContentType="application/vnd.openxmlformats-officedocument.presentationml.tags+xml"/>
  <Override PartName="/ppt/tags/tag997.xml" ContentType="application/vnd.openxmlformats-officedocument.presentationml.tags+xml"/>
  <Override PartName="/ppt/tags/tag998.xml" ContentType="application/vnd.openxmlformats-officedocument.presentationml.tags+xml"/>
  <Override PartName="/ppt/tags/tag999.xml" ContentType="application/vnd.openxmlformats-officedocument.presentationml.tags+xml"/>
  <Override PartName="/ppt/tags/tag1000.xml" ContentType="application/vnd.openxmlformats-officedocument.presentationml.tags+xml"/>
  <Override PartName="/ppt/tags/tag1001.xml" ContentType="application/vnd.openxmlformats-officedocument.presentationml.tags+xml"/>
  <Override PartName="/ppt/tags/tag1002.xml" ContentType="application/vnd.openxmlformats-officedocument.presentationml.tags+xml"/>
  <Override PartName="/ppt/tags/tag1003.xml" ContentType="application/vnd.openxmlformats-officedocument.presentationml.tags+xml"/>
  <Override PartName="/ppt/tags/tag1004.xml" ContentType="application/vnd.openxmlformats-officedocument.presentationml.tags+xml"/>
  <Override PartName="/ppt/tags/tag1005.xml" ContentType="application/vnd.openxmlformats-officedocument.presentationml.tags+xml"/>
  <Override PartName="/ppt/tags/tag1006.xml" ContentType="application/vnd.openxmlformats-officedocument.presentationml.tags+xml"/>
  <Override PartName="/ppt/tags/tag1007.xml" ContentType="application/vnd.openxmlformats-officedocument.presentationml.tags+xml"/>
  <Override PartName="/ppt/tags/tag1008.xml" ContentType="application/vnd.openxmlformats-officedocument.presentationml.tags+xml"/>
  <Override PartName="/ppt/tags/tag1009.xml" ContentType="application/vnd.openxmlformats-officedocument.presentationml.tags+xml"/>
  <Override PartName="/ppt/tags/tag1010.xml" ContentType="application/vnd.openxmlformats-officedocument.presentationml.tags+xml"/>
  <Override PartName="/ppt/tags/tag1011.xml" ContentType="application/vnd.openxmlformats-officedocument.presentationml.tags+xml"/>
  <Override PartName="/ppt/tags/tag1012.xml" ContentType="application/vnd.openxmlformats-officedocument.presentationml.tags+xml"/>
  <Override PartName="/ppt/tags/tag1013.xml" ContentType="application/vnd.openxmlformats-officedocument.presentationml.tags+xml"/>
  <Override PartName="/ppt/tags/tag1014.xml" ContentType="application/vnd.openxmlformats-officedocument.presentationml.tags+xml"/>
  <Override PartName="/ppt/tags/tag1015.xml" ContentType="application/vnd.openxmlformats-officedocument.presentationml.tags+xml"/>
  <Override PartName="/ppt/tags/tag1016.xml" ContentType="application/vnd.openxmlformats-officedocument.presentationml.tags+xml"/>
  <Override PartName="/ppt/tags/tag1017.xml" ContentType="application/vnd.openxmlformats-officedocument.presentationml.tags+xml"/>
  <Override PartName="/ppt/tags/tag1018.xml" ContentType="application/vnd.openxmlformats-officedocument.presentationml.tags+xml"/>
  <Override PartName="/ppt/tags/tag1019.xml" ContentType="application/vnd.openxmlformats-officedocument.presentationml.tags+xml"/>
  <Override PartName="/ppt/tags/tag1020.xml" ContentType="application/vnd.openxmlformats-officedocument.presentationml.tags+xml"/>
  <Override PartName="/ppt/tags/tag1021.xml" ContentType="application/vnd.openxmlformats-officedocument.presentationml.tags+xml"/>
  <Override PartName="/ppt/tags/tag1022.xml" ContentType="application/vnd.openxmlformats-officedocument.presentationml.tags+xml"/>
  <Override PartName="/ppt/tags/tag1023.xml" ContentType="application/vnd.openxmlformats-officedocument.presentationml.tags+xml"/>
  <Override PartName="/ppt/tags/tag1024.xml" ContentType="application/vnd.openxmlformats-officedocument.presentationml.tags+xml"/>
  <Override PartName="/ppt/tags/tag1025.xml" ContentType="application/vnd.openxmlformats-officedocument.presentationml.tags+xml"/>
  <Override PartName="/ppt/tags/tag1026.xml" ContentType="application/vnd.openxmlformats-officedocument.presentationml.tags+xml"/>
  <Override PartName="/ppt/tags/tag1027.xml" ContentType="application/vnd.openxmlformats-officedocument.presentationml.tags+xml"/>
  <Override PartName="/ppt/tags/tag1028.xml" ContentType="application/vnd.openxmlformats-officedocument.presentationml.tags+xml"/>
  <Override PartName="/ppt/tags/tag1029.xml" ContentType="application/vnd.openxmlformats-officedocument.presentationml.tags+xml"/>
  <Override PartName="/ppt/tags/tag1030.xml" ContentType="application/vnd.openxmlformats-officedocument.presentationml.tags+xml"/>
  <Override PartName="/ppt/tags/tag1031.xml" ContentType="application/vnd.openxmlformats-officedocument.presentationml.tags+xml"/>
  <Override PartName="/ppt/tags/tag1032.xml" ContentType="application/vnd.openxmlformats-officedocument.presentationml.tags+xml"/>
  <Override PartName="/ppt/tags/tag1033.xml" ContentType="application/vnd.openxmlformats-officedocument.presentationml.tags+xml"/>
  <Override PartName="/ppt/tags/tag1034.xml" ContentType="application/vnd.openxmlformats-officedocument.presentationml.tags+xml"/>
  <Override PartName="/ppt/tags/tag1035.xml" ContentType="application/vnd.openxmlformats-officedocument.presentationml.tags+xml"/>
  <Override PartName="/ppt/tags/tag1036.xml" ContentType="application/vnd.openxmlformats-officedocument.presentationml.tags+xml"/>
  <Override PartName="/ppt/tags/tag1037.xml" ContentType="application/vnd.openxmlformats-officedocument.presentationml.tags+xml"/>
  <Override PartName="/ppt/tags/tag1038.xml" ContentType="application/vnd.openxmlformats-officedocument.presentationml.tags+xml"/>
  <Override PartName="/ppt/tags/tag1039.xml" ContentType="application/vnd.openxmlformats-officedocument.presentationml.tags+xml"/>
  <Override PartName="/ppt/tags/tag1040.xml" ContentType="application/vnd.openxmlformats-officedocument.presentationml.tags+xml"/>
  <Override PartName="/ppt/tags/tag1041.xml" ContentType="application/vnd.openxmlformats-officedocument.presentationml.tags+xml"/>
  <Override PartName="/ppt/tags/tag1042.xml" ContentType="application/vnd.openxmlformats-officedocument.presentationml.tags+xml"/>
  <Override PartName="/ppt/tags/tag1043.xml" ContentType="application/vnd.openxmlformats-officedocument.presentationml.tags+xml"/>
  <Override PartName="/ppt/tags/tag1044.xml" ContentType="application/vnd.openxmlformats-officedocument.presentationml.tags+xml"/>
  <Override PartName="/ppt/tags/tag1045.xml" ContentType="application/vnd.openxmlformats-officedocument.presentationml.tags+xml"/>
  <Override PartName="/ppt/tags/tag1046.xml" ContentType="application/vnd.openxmlformats-officedocument.presentationml.tags+xml"/>
  <Override PartName="/ppt/tags/tag1047.xml" ContentType="application/vnd.openxmlformats-officedocument.presentationml.tags+xml"/>
  <Override PartName="/ppt/tags/tag1048.xml" ContentType="application/vnd.openxmlformats-officedocument.presentationml.tags+xml"/>
  <Override PartName="/ppt/tags/tag1049.xml" ContentType="application/vnd.openxmlformats-officedocument.presentationml.tags+xml"/>
  <Override PartName="/ppt/tags/tag1050.xml" ContentType="application/vnd.openxmlformats-officedocument.presentationml.tags+xml"/>
  <Override PartName="/ppt/tags/tag1051.xml" ContentType="application/vnd.openxmlformats-officedocument.presentationml.tags+xml"/>
  <Override PartName="/ppt/tags/tag1052.xml" ContentType="application/vnd.openxmlformats-officedocument.presentationml.tags+xml"/>
  <Override PartName="/ppt/tags/tag1053.xml" ContentType="application/vnd.openxmlformats-officedocument.presentationml.tags+xml"/>
  <Override PartName="/ppt/tags/tag1054.xml" ContentType="application/vnd.openxmlformats-officedocument.presentationml.tags+xml"/>
  <Override PartName="/ppt/tags/tag1055.xml" ContentType="application/vnd.openxmlformats-officedocument.presentationml.tags+xml"/>
  <Override PartName="/ppt/tags/tag1056.xml" ContentType="application/vnd.openxmlformats-officedocument.presentationml.tags+xml"/>
  <Override PartName="/ppt/tags/tag1057.xml" ContentType="application/vnd.openxmlformats-officedocument.presentationml.tags+xml"/>
  <Override PartName="/ppt/tags/tag1058.xml" ContentType="application/vnd.openxmlformats-officedocument.presentationml.tags+xml"/>
  <Override PartName="/ppt/tags/tag1059.xml" ContentType="application/vnd.openxmlformats-officedocument.presentationml.tags+xml"/>
  <Override PartName="/ppt/tags/tag1060.xml" ContentType="application/vnd.openxmlformats-officedocument.presentationml.tags+xml"/>
  <Override PartName="/ppt/tags/tag1061.xml" ContentType="application/vnd.openxmlformats-officedocument.presentationml.tags+xml"/>
  <Override PartName="/ppt/tags/tag1062.xml" ContentType="application/vnd.openxmlformats-officedocument.presentationml.tags+xml"/>
  <Override PartName="/ppt/tags/tag1063.xml" ContentType="application/vnd.openxmlformats-officedocument.presentationml.tags+xml"/>
  <Override PartName="/ppt/tags/tag1064.xml" ContentType="application/vnd.openxmlformats-officedocument.presentationml.tags+xml"/>
  <Override PartName="/ppt/tags/tag1065.xml" ContentType="application/vnd.openxmlformats-officedocument.presentationml.tags+xml"/>
  <Override PartName="/ppt/tags/tag1066.xml" ContentType="application/vnd.openxmlformats-officedocument.presentationml.tags+xml"/>
  <Override PartName="/ppt/tags/tag1067.xml" ContentType="application/vnd.openxmlformats-officedocument.presentationml.tags+xml"/>
  <Override PartName="/ppt/tags/tag1068.xml" ContentType="application/vnd.openxmlformats-officedocument.presentationml.tags+xml"/>
  <Override PartName="/ppt/tags/tag1069.xml" ContentType="application/vnd.openxmlformats-officedocument.presentationml.tags+xml"/>
  <Override PartName="/ppt/tags/tag1070.xml" ContentType="application/vnd.openxmlformats-officedocument.presentationml.tags+xml"/>
  <Override PartName="/ppt/tags/tag1071.xml" ContentType="application/vnd.openxmlformats-officedocument.presentationml.tags+xml"/>
  <Override PartName="/ppt/tags/tag1072.xml" ContentType="application/vnd.openxmlformats-officedocument.presentationml.tags+xml"/>
  <Override PartName="/ppt/tags/tag1073.xml" ContentType="application/vnd.openxmlformats-officedocument.presentationml.tags+xml"/>
  <Override PartName="/ppt/tags/tag1074.xml" ContentType="application/vnd.openxmlformats-officedocument.presentationml.tags+xml"/>
  <Override PartName="/ppt/tags/tag1075.xml" ContentType="application/vnd.openxmlformats-officedocument.presentationml.tags+xml"/>
  <Override PartName="/ppt/tags/tag1076.xml" ContentType="application/vnd.openxmlformats-officedocument.presentationml.tags+xml"/>
  <Override PartName="/ppt/tags/tag1077.xml" ContentType="application/vnd.openxmlformats-officedocument.presentationml.tags+xml"/>
  <Override PartName="/ppt/tags/tag1078.xml" ContentType="application/vnd.openxmlformats-officedocument.presentationml.tags+xml"/>
  <Override PartName="/ppt/tags/tag1079.xml" ContentType="application/vnd.openxmlformats-officedocument.presentationml.tags+xml"/>
  <Override PartName="/ppt/tags/tag1080.xml" ContentType="application/vnd.openxmlformats-officedocument.presentationml.tags+xml"/>
  <Override PartName="/ppt/tags/tag1081.xml" ContentType="application/vnd.openxmlformats-officedocument.presentationml.tags+xml"/>
  <Override PartName="/ppt/tags/tag1082.xml" ContentType="application/vnd.openxmlformats-officedocument.presentationml.tags+xml"/>
  <Override PartName="/ppt/tags/tag1083.xml" ContentType="application/vnd.openxmlformats-officedocument.presentationml.tags+xml"/>
  <Override PartName="/ppt/tags/tag1084.xml" ContentType="application/vnd.openxmlformats-officedocument.presentationml.tags+xml"/>
  <Override PartName="/ppt/tags/tag1085.xml" ContentType="application/vnd.openxmlformats-officedocument.presentationml.tags+xml"/>
  <Override PartName="/ppt/tags/tag1086.xml" ContentType="application/vnd.openxmlformats-officedocument.presentationml.tags+xml"/>
  <Override PartName="/ppt/tags/tag1087.xml" ContentType="application/vnd.openxmlformats-officedocument.presentationml.tags+xml"/>
  <Override PartName="/ppt/tags/tag1088.xml" ContentType="application/vnd.openxmlformats-officedocument.presentationml.tags+xml"/>
  <Override PartName="/ppt/tags/tag1089.xml" ContentType="application/vnd.openxmlformats-officedocument.presentationml.tags+xml"/>
  <Override PartName="/ppt/tags/tag1090.xml" ContentType="application/vnd.openxmlformats-officedocument.presentationml.tags+xml"/>
  <Override PartName="/ppt/tags/tag1091.xml" ContentType="application/vnd.openxmlformats-officedocument.presentationml.tags+xml"/>
  <Override PartName="/ppt/tags/tag1092.xml" ContentType="application/vnd.openxmlformats-officedocument.presentationml.tags+xml"/>
  <Override PartName="/ppt/tags/tag1093.xml" ContentType="application/vnd.openxmlformats-officedocument.presentationml.tags+xml"/>
  <Override PartName="/ppt/tags/tag1094.xml" ContentType="application/vnd.openxmlformats-officedocument.presentationml.tags+xml"/>
  <Override PartName="/ppt/tags/tag1095.xml" ContentType="application/vnd.openxmlformats-officedocument.presentationml.tags+xml"/>
  <Override PartName="/ppt/tags/tag1096.xml" ContentType="application/vnd.openxmlformats-officedocument.presentationml.tags+xml"/>
  <Override PartName="/ppt/tags/tag1097.xml" ContentType="application/vnd.openxmlformats-officedocument.presentationml.tags+xml"/>
  <Override PartName="/ppt/tags/tag1098.xml" ContentType="application/vnd.openxmlformats-officedocument.presentationml.tags+xml"/>
  <Override PartName="/ppt/tags/tag1099.xml" ContentType="application/vnd.openxmlformats-officedocument.presentationml.tags+xml"/>
  <Override PartName="/ppt/tags/tag1100.xml" ContentType="application/vnd.openxmlformats-officedocument.presentationml.tags+xml"/>
  <Override PartName="/ppt/tags/tag1101.xml" ContentType="application/vnd.openxmlformats-officedocument.presentationml.tags+xml"/>
  <Override PartName="/ppt/tags/tag1102.xml" ContentType="application/vnd.openxmlformats-officedocument.presentationml.tags+xml"/>
  <Override PartName="/ppt/tags/tag1103.xml" ContentType="application/vnd.openxmlformats-officedocument.presentationml.tags+xml"/>
  <Override PartName="/ppt/tags/tag1104.xml" ContentType="application/vnd.openxmlformats-officedocument.presentationml.tags+xml"/>
  <Override PartName="/ppt/tags/tag1105.xml" ContentType="application/vnd.openxmlformats-officedocument.presentationml.tags+xml"/>
  <Override PartName="/ppt/tags/tag1106.xml" ContentType="application/vnd.openxmlformats-officedocument.presentationml.tags+xml"/>
  <Override PartName="/ppt/tags/tag1107.xml" ContentType="application/vnd.openxmlformats-officedocument.presentationml.tags+xml"/>
  <Override PartName="/ppt/tags/tag1108.xml" ContentType="application/vnd.openxmlformats-officedocument.presentationml.tags+xml"/>
  <Override PartName="/ppt/tags/tag1109.xml" ContentType="application/vnd.openxmlformats-officedocument.presentationml.tags+xml"/>
  <Override PartName="/ppt/tags/tag1110.xml" ContentType="application/vnd.openxmlformats-officedocument.presentationml.tags+xml"/>
  <Override PartName="/ppt/tags/tag1111.xml" ContentType="application/vnd.openxmlformats-officedocument.presentationml.tags+xml"/>
  <Override PartName="/ppt/tags/tag1112.xml" ContentType="application/vnd.openxmlformats-officedocument.presentationml.tags+xml"/>
  <Override PartName="/ppt/tags/tag1113.xml" ContentType="application/vnd.openxmlformats-officedocument.presentationml.tags+xml"/>
  <Override PartName="/ppt/tags/tag1114.xml" ContentType="application/vnd.openxmlformats-officedocument.presentationml.tags+xml"/>
  <Override PartName="/ppt/tags/tag1115.xml" ContentType="application/vnd.openxmlformats-officedocument.presentationml.tags+xml"/>
  <Override PartName="/ppt/tags/tag1116.xml" ContentType="application/vnd.openxmlformats-officedocument.presentationml.tags+xml"/>
  <Override PartName="/ppt/tags/tag1117.xml" ContentType="application/vnd.openxmlformats-officedocument.presentationml.tags+xml"/>
  <Override PartName="/ppt/tags/tag1118.xml" ContentType="application/vnd.openxmlformats-officedocument.presentationml.tags+xml"/>
  <Override PartName="/ppt/tags/tag1119.xml" ContentType="application/vnd.openxmlformats-officedocument.presentationml.tags+xml"/>
  <Override PartName="/ppt/tags/tag1120.xml" ContentType="application/vnd.openxmlformats-officedocument.presentationml.tags+xml"/>
  <Override PartName="/ppt/tags/tag1121.xml" ContentType="application/vnd.openxmlformats-officedocument.presentationml.tags+xml"/>
  <Override PartName="/ppt/tags/tag1122.xml" ContentType="application/vnd.openxmlformats-officedocument.presentationml.tags+xml"/>
  <Override PartName="/ppt/tags/tag1123.xml" ContentType="application/vnd.openxmlformats-officedocument.presentationml.tags+xml"/>
  <Override PartName="/ppt/tags/tag1124.xml" ContentType="application/vnd.openxmlformats-officedocument.presentationml.tags+xml"/>
  <Override PartName="/ppt/tags/tag1125.xml" ContentType="application/vnd.openxmlformats-officedocument.presentationml.tags+xml"/>
  <Override PartName="/ppt/tags/tag1126.xml" ContentType="application/vnd.openxmlformats-officedocument.presentationml.tags+xml"/>
  <Override PartName="/ppt/tags/tag1127.xml" ContentType="application/vnd.openxmlformats-officedocument.presentationml.tags+xml"/>
  <Override PartName="/ppt/tags/tag1128.xml" ContentType="application/vnd.openxmlformats-officedocument.presentationml.tags+xml"/>
  <Override PartName="/ppt/tags/tag1129.xml" ContentType="application/vnd.openxmlformats-officedocument.presentationml.tags+xml"/>
  <Override PartName="/ppt/tags/tag1130.xml" ContentType="application/vnd.openxmlformats-officedocument.presentationml.tags+xml"/>
  <Override PartName="/ppt/tags/tag1131.xml" ContentType="application/vnd.openxmlformats-officedocument.presentationml.tags+xml"/>
  <Override PartName="/ppt/tags/tag1132.xml" ContentType="application/vnd.openxmlformats-officedocument.presentationml.tags+xml"/>
  <Override PartName="/ppt/tags/tag1133.xml" ContentType="application/vnd.openxmlformats-officedocument.presentationml.tags+xml"/>
  <Override PartName="/ppt/tags/tag1134.xml" ContentType="application/vnd.openxmlformats-officedocument.presentationml.tags+xml"/>
  <Override PartName="/ppt/tags/tag1135.xml" ContentType="application/vnd.openxmlformats-officedocument.presentationml.tags+xml"/>
  <Override PartName="/ppt/tags/tag1136.xml" ContentType="application/vnd.openxmlformats-officedocument.presentationml.tags+xml"/>
  <Override PartName="/ppt/tags/tag1137.xml" ContentType="application/vnd.openxmlformats-officedocument.presentationml.tags+xml"/>
  <Override PartName="/ppt/tags/tag1138.xml" ContentType="application/vnd.openxmlformats-officedocument.presentationml.tags+xml"/>
  <Override PartName="/ppt/tags/tag1139.xml" ContentType="application/vnd.openxmlformats-officedocument.presentationml.tags+xml"/>
  <Override PartName="/ppt/tags/tag1140.xml" ContentType="application/vnd.openxmlformats-officedocument.presentationml.tags+xml"/>
  <Override PartName="/ppt/tags/tag1141.xml" ContentType="application/vnd.openxmlformats-officedocument.presentationml.tags+xml"/>
  <Override PartName="/ppt/tags/tag1142.xml" ContentType="application/vnd.openxmlformats-officedocument.presentationml.tags+xml"/>
  <Override PartName="/ppt/tags/tag1143.xml" ContentType="application/vnd.openxmlformats-officedocument.presentationml.tags+xml"/>
  <Override PartName="/ppt/tags/tag1144.xml" ContentType="application/vnd.openxmlformats-officedocument.presentationml.tags+xml"/>
  <Override PartName="/ppt/tags/tag1145.xml" ContentType="application/vnd.openxmlformats-officedocument.presentationml.tags+xml"/>
  <Override PartName="/ppt/tags/tag1146.xml" ContentType="application/vnd.openxmlformats-officedocument.presentationml.tags+xml"/>
  <Override PartName="/ppt/tags/tag1147.xml" ContentType="application/vnd.openxmlformats-officedocument.presentationml.tags+xml"/>
  <Override PartName="/ppt/tags/tag1148.xml" ContentType="application/vnd.openxmlformats-officedocument.presentationml.tags+xml"/>
  <Override PartName="/ppt/tags/tag1149.xml" ContentType="application/vnd.openxmlformats-officedocument.presentationml.tags+xml"/>
  <Override PartName="/ppt/tags/tag1150.xml" ContentType="application/vnd.openxmlformats-officedocument.presentationml.tags+xml"/>
  <Override PartName="/ppt/tags/tag1151.xml" ContentType="application/vnd.openxmlformats-officedocument.presentationml.tags+xml"/>
  <Override PartName="/ppt/tags/tag1152.xml" ContentType="application/vnd.openxmlformats-officedocument.presentationml.tags+xml"/>
  <Override PartName="/ppt/tags/tag1153.xml" ContentType="application/vnd.openxmlformats-officedocument.presentationml.tags+xml"/>
  <Override PartName="/ppt/tags/tag1154.xml" ContentType="application/vnd.openxmlformats-officedocument.presentationml.tags+xml"/>
  <Override PartName="/ppt/tags/tag1155.xml" ContentType="application/vnd.openxmlformats-officedocument.presentationml.tags+xml"/>
  <Override PartName="/ppt/tags/tag1156.xml" ContentType="application/vnd.openxmlformats-officedocument.presentationml.tags+xml"/>
  <Override PartName="/ppt/tags/tag1157.xml" ContentType="application/vnd.openxmlformats-officedocument.presentationml.tags+xml"/>
  <Override PartName="/ppt/tags/tag1158.xml" ContentType="application/vnd.openxmlformats-officedocument.presentationml.tags+xml"/>
  <Override PartName="/ppt/tags/tag1159.xml" ContentType="application/vnd.openxmlformats-officedocument.presentationml.tags+xml"/>
  <Override PartName="/ppt/tags/tag1160.xml" ContentType="application/vnd.openxmlformats-officedocument.presentationml.tags+xml"/>
  <Override PartName="/ppt/tags/tag1161.xml" ContentType="application/vnd.openxmlformats-officedocument.presentationml.tags+xml"/>
  <Override PartName="/ppt/tags/tag1162.xml" ContentType="application/vnd.openxmlformats-officedocument.presentationml.tags+xml"/>
  <Override PartName="/ppt/tags/tag1163.xml" ContentType="application/vnd.openxmlformats-officedocument.presentationml.tags+xml"/>
  <Override PartName="/ppt/tags/tag1164.xml" ContentType="application/vnd.openxmlformats-officedocument.presentationml.tags+xml"/>
  <Override PartName="/ppt/tags/tag1165.xml" ContentType="application/vnd.openxmlformats-officedocument.presentationml.tags+xml"/>
  <Override PartName="/ppt/tags/tag1166.xml" ContentType="application/vnd.openxmlformats-officedocument.presentationml.tags+xml"/>
  <Override PartName="/ppt/tags/tag1167.xml" ContentType="application/vnd.openxmlformats-officedocument.presentationml.tags+xml"/>
  <Override PartName="/ppt/tags/tag1168.xml" ContentType="application/vnd.openxmlformats-officedocument.presentationml.tags+xml"/>
  <Override PartName="/ppt/tags/tag1169.xml" ContentType="application/vnd.openxmlformats-officedocument.presentationml.tags+xml"/>
  <Override PartName="/ppt/tags/tag1170.xml" ContentType="application/vnd.openxmlformats-officedocument.presentationml.tags+xml"/>
  <Override PartName="/ppt/tags/tag1171.xml" ContentType="application/vnd.openxmlformats-officedocument.presentationml.tags+xml"/>
  <Override PartName="/ppt/tags/tag1172.xml" ContentType="application/vnd.openxmlformats-officedocument.presentationml.tags+xml"/>
  <Override PartName="/ppt/tags/tag1173.xml" ContentType="application/vnd.openxmlformats-officedocument.presentationml.tags+xml"/>
  <Override PartName="/ppt/tags/tag1174.xml" ContentType="application/vnd.openxmlformats-officedocument.presentationml.tags+xml"/>
  <Override PartName="/ppt/tags/tag1175.xml" ContentType="application/vnd.openxmlformats-officedocument.presentationml.tags+xml"/>
  <Override PartName="/ppt/tags/tag1176.xml" ContentType="application/vnd.openxmlformats-officedocument.presentationml.tags+xml"/>
  <Override PartName="/ppt/tags/tag1177.xml" ContentType="application/vnd.openxmlformats-officedocument.presentationml.tags+xml"/>
  <Override PartName="/ppt/tags/tag1178.xml" ContentType="application/vnd.openxmlformats-officedocument.presentationml.tags+xml"/>
  <Override PartName="/ppt/tags/tag1179.xml" ContentType="application/vnd.openxmlformats-officedocument.presentationml.tags+xml"/>
  <Override PartName="/ppt/tags/tag1180.xml" ContentType="application/vnd.openxmlformats-officedocument.presentationml.tags+xml"/>
  <Override PartName="/ppt/tags/tag1181.xml" ContentType="application/vnd.openxmlformats-officedocument.presentationml.tags+xml"/>
  <Override PartName="/ppt/tags/tag1182.xml" ContentType="application/vnd.openxmlformats-officedocument.presentationml.tags+xml"/>
  <Override PartName="/ppt/tags/tag1183.xml" ContentType="application/vnd.openxmlformats-officedocument.presentationml.tags+xml"/>
  <Override PartName="/ppt/tags/tag1184.xml" ContentType="application/vnd.openxmlformats-officedocument.presentationml.tags+xml"/>
  <Override PartName="/ppt/tags/tag1185.xml" ContentType="application/vnd.openxmlformats-officedocument.presentationml.tags+xml"/>
  <Override PartName="/ppt/tags/tag1186.xml" ContentType="application/vnd.openxmlformats-officedocument.presentationml.tags+xml"/>
  <Override PartName="/ppt/tags/tag1187.xml" ContentType="application/vnd.openxmlformats-officedocument.presentationml.tags+xml"/>
  <Override PartName="/ppt/tags/tag1188.xml" ContentType="application/vnd.openxmlformats-officedocument.presentationml.tags+xml"/>
  <Override PartName="/ppt/tags/tag1189.xml" ContentType="application/vnd.openxmlformats-officedocument.presentationml.tags+xml"/>
  <Override PartName="/ppt/tags/tag1190.xml" ContentType="application/vnd.openxmlformats-officedocument.presentationml.tags+xml"/>
  <Override PartName="/ppt/tags/tag1191.xml" ContentType="application/vnd.openxmlformats-officedocument.presentationml.tags+xml"/>
  <Override PartName="/ppt/tags/tag1192.xml" ContentType="application/vnd.openxmlformats-officedocument.presentationml.tags+xml"/>
  <Override PartName="/ppt/tags/tag1193.xml" ContentType="application/vnd.openxmlformats-officedocument.presentationml.tags+xml"/>
  <Override PartName="/ppt/tags/tag1194.xml" ContentType="application/vnd.openxmlformats-officedocument.presentationml.tags+xml"/>
  <Override PartName="/ppt/tags/tag1195.xml" ContentType="application/vnd.openxmlformats-officedocument.presentationml.tags+xml"/>
  <Override PartName="/ppt/tags/tag1196.xml" ContentType="application/vnd.openxmlformats-officedocument.presentationml.tags+xml"/>
  <Override PartName="/ppt/tags/tag1197.xml" ContentType="application/vnd.openxmlformats-officedocument.presentationml.tags+xml"/>
  <Override PartName="/ppt/tags/tag1198.xml" ContentType="application/vnd.openxmlformats-officedocument.presentationml.tags+xml"/>
  <Override PartName="/ppt/tags/tag1199.xml" ContentType="application/vnd.openxmlformats-officedocument.presentationml.tags+xml"/>
  <Override PartName="/ppt/tags/tag1200.xml" ContentType="application/vnd.openxmlformats-officedocument.presentationml.tags+xml"/>
  <Override PartName="/ppt/tags/tag1201.xml" ContentType="application/vnd.openxmlformats-officedocument.presentationml.tags+xml"/>
  <Override PartName="/ppt/tags/tag1202.xml" ContentType="application/vnd.openxmlformats-officedocument.presentationml.tags+xml"/>
  <Override PartName="/ppt/tags/tag1203.xml" ContentType="application/vnd.openxmlformats-officedocument.presentationml.tags+xml"/>
  <Override PartName="/ppt/tags/tag1204.xml" ContentType="application/vnd.openxmlformats-officedocument.presentationml.tags+xml"/>
  <Override PartName="/ppt/tags/tag1205.xml" ContentType="application/vnd.openxmlformats-officedocument.presentationml.tags+xml"/>
  <Override PartName="/ppt/tags/tag1206.xml" ContentType="application/vnd.openxmlformats-officedocument.presentationml.tags+xml"/>
  <Override PartName="/ppt/tags/tag1207.xml" ContentType="application/vnd.openxmlformats-officedocument.presentationml.tags+xml"/>
  <Override PartName="/ppt/tags/tag1208.xml" ContentType="application/vnd.openxmlformats-officedocument.presentationml.tags+xml"/>
  <Override PartName="/ppt/tags/tag1209.xml" ContentType="application/vnd.openxmlformats-officedocument.presentationml.tags+xml"/>
  <Override PartName="/ppt/tags/tag1210.xml" ContentType="application/vnd.openxmlformats-officedocument.presentationml.tags+xml"/>
  <Override PartName="/ppt/tags/tag1211.xml" ContentType="application/vnd.openxmlformats-officedocument.presentationml.tags+xml"/>
  <Override PartName="/ppt/tags/tag1212.xml" ContentType="application/vnd.openxmlformats-officedocument.presentationml.tags+xml"/>
  <Override PartName="/ppt/tags/tag1213.xml" ContentType="application/vnd.openxmlformats-officedocument.presentationml.tags+xml"/>
  <Override PartName="/ppt/tags/tag1214.xml" ContentType="application/vnd.openxmlformats-officedocument.presentationml.tags+xml"/>
  <Override PartName="/ppt/tags/tag1215.xml" ContentType="application/vnd.openxmlformats-officedocument.presentationml.tags+xml"/>
  <Override PartName="/ppt/tags/tag1216.xml" ContentType="application/vnd.openxmlformats-officedocument.presentationml.tags+xml"/>
  <Override PartName="/ppt/tags/tag1217.xml" ContentType="application/vnd.openxmlformats-officedocument.presentationml.tags+xml"/>
  <Override PartName="/ppt/tags/tag1218.xml" ContentType="application/vnd.openxmlformats-officedocument.presentationml.tags+xml"/>
  <Override PartName="/ppt/tags/tag1219.xml" ContentType="application/vnd.openxmlformats-officedocument.presentationml.tags+xml"/>
  <Override PartName="/ppt/tags/tag1220.xml" ContentType="application/vnd.openxmlformats-officedocument.presentationml.tags+xml"/>
  <Override PartName="/ppt/tags/tag1221.xml" ContentType="application/vnd.openxmlformats-officedocument.presentationml.tags+xml"/>
  <Override PartName="/ppt/tags/tag1222.xml" ContentType="application/vnd.openxmlformats-officedocument.presentationml.tags+xml"/>
  <Override PartName="/ppt/tags/tag1223.xml" ContentType="application/vnd.openxmlformats-officedocument.presentationml.tags+xml"/>
  <Override PartName="/ppt/tags/tag1224.xml" ContentType="application/vnd.openxmlformats-officedocument.presentationml.tags+xml"/>
  <Override PartName="/ppt/tags/tag1225.xml" ContentType="application/vnd.openxmlformats-officedocument.presentationml.tags+xml"/>
  <Override PartName="/ppt/tags/tag1226.xml" ContentType="application/vnd.openxmlformats-officedocument.presentationml.tags+xml"/>
  <Override PartName="/ppt/tags/tag1227.xml" ContentType="application/vnd.openxmlformats-officedocument.presentationml.tags+xml"/>
  <Override PartName="/ppt/tags/tag1228.xml" ContentType="application/vnd.openxmlformats-officedocument.presentationml.tags+xml"/>
  <Override PartName="/ppt/tags/tag1229.xml" ContentType="application/vnd.openxmlformats-officedocument.presentationml.tags+xml"/>
  <Override PartName="/ppt/tags/tag1230.xml" ContentType="application/vnd.openxmlformats-officedocument.presentationml.tags+xml"/>
  <Override PartName="/ppt/tags/tag1231.xml" ContentType="application/vnd.openxmlformats-officedocument.presentationml.tags+xml"/>
  <Override PartName="/ppt/tags/tag1232.xml" ContentType="application/vnd.openxmlformats-officedocument.presentationml.tags+xml"/>
  <Override PartName="/ppt/tags/tag1233.xml" ContentType="application/vnd.openxmlformats-officedocument.presentationml.tags+xml"/>
  <Override PartName="/ppt/tags/tag1234.xml" ContentType="application/vnd.openxmlformats-officedocument.presentationml.tags+xml"/>
  <Override PartName="/ppt/tags/tag1235.xml" ContentType="application/vnd.openxmlformats-officedocument.presentationml.tags+xml"/>
  <Override PartName="/ppt/tags/tag1236.xml" ContentType="application/vnd.openxmlformats-officedocument.presentationml.tags+xml"/>
  <Override PartName="/ppt/tags/tag1237.xml" ContentType="application/vnd.openxmlformats-officedocument.presentationml.tags+xml"/>
  <Override PartName="/ppt/tags/tag1238.xml" ContentType="application/vnd.openxmlformats-officedocument.presentationml.tags+xml"/>
  <Override PartName="/ppt/tags/tag1239.xml" ContentType="application/vnd.openxmlformats-officedocument.presentationml.tags+xml"/>
  <Override PartName="/ppt/tags/tag1240.xml" ContentType="application/vnd.openxmlformats-officedocument.presentationml.tags+xml"/>
  <Override PartName="/ppt/tags/tag1241.xml" ContentType="application/vnd.openxmlformats-officedocument.presentationml.tags+xml"/>
  <Override PartName="/ppt/tags/tag1242.xml" ContentType="application/vnd.openxmlformats-officedocument.presentationml.tags+xml"/>
  <Override PartName="/ppt/tags/tag1243.xml" ContentType="application/vnd.openxmlformats-officedocument.presentationml.tags+xml"/>
  <Override PartName="/ppt/tags/tag1244.xml" ContentType="application/vnd.openxmlformats-officedocument.presentationml.tags+xml"/>
  <Override PartName="/ppt/tags/tag1245.xml" ContentType="application/vnd.openxmlformats-officedocument.presentationml.tags+xml"/>
  <Override PartName="/ppt/tags/tag1246.xml" ContentType="application/vnd.openxmlformats-officedocument.presentationml.tags+xml"/>
  <Override PartName="/ppt/tags/tag1247.xml" ContentType="application/vnd.openxmlformats-officedocument.presentationml.tags+xml"/>
  <Override PartName="/ppt/tags/tag1248.xml" ContentType="application/vnd.openxmlformats-officedocument.presentationml.tags+xml"/>
  <Override PartName="/ppt/tags/tag1249.xml" ContentType="application/vnd.openxmlformats-officedocument.presentationml.tags+xml"/>
  <Override PartName="/ppt/tags/tag1250.xml" ContentType="application/vnd.openxmlformats-officedocument.presentationml.tags+xml"/>
  <Override PartName="/ppt/tags/tag1251.xml" ContentType="application/vnd.openxmlformats-officedocument.presentationml.tags+xml"/>
  <Override PartName="/ppt/tags/tag1252.xml" ContentType="application/vnd.openxmlformats-officedocument.presentationml.tags+xml"/>
  <Override PartName="/ppt/tags/tag1253.xml" ContentType="application/vnd.openxmlformats-officedocument.presentationml.tags+xml"/>
  <Override PartName="/ppt/tags/tag1254.xml" ContentType="application/vnd.openxmlformats-officedocument.presentationml.tags+xml"/>
  <Override PartName="/ppt/tags/tag1255.xml" ContentType="application/vnd.openxmlformats-officedocument.presentationml.tags+xml"/>
  <Override PartName="/ppt/tags/tag1256.xml" ContentType="application/vnd.openxmlformats-officedocument.presentationml.tags+xml"/>
  <Override PartName="/ppt/tags/tag1257.xml" ContentType="application/vnd.openxmlformats-officedocument.presentationml.tags+xml"/>
  <Override PartName="/ppt/tags/tag1258.xml" ContentType="application/vnd.openxmlformats-officedocument.presentationml.tags+xml"/>
  <Override PartName="/ppt/tags/tag1259.xml" ContentType="application/vnd.openxmlformats-officedocument.presentationml.tags+xml"/>
  <Override PartName="/ppt/tags/tag1260.xml" ContentType="application/vnd.openxmlformats-officedocument.presentationml.tags+xml"/>
  <Override PartName="/ppt/tags/tag1261.xml" ContentType="application/vnd.openxmlformats-officedocument.presentationml.tags+xml"/>
  <Override PartName="/ppt/tags/tag1262.xml" ContentType="application/vnd.openxmlformats-officedocument.presentationml.tags+xml"/>
  <Override PartName="/ppt/tags/tag1263.xml" ContentType="application/vnd.openxmlformats-officedocument.presentationml.tags+xml"/>
  <Override PartName="/ppt/tags/tag1264.xml" ContentType="application/vnd.openxmlformats-officedocument.presentationml.tags+xml"/>
  <Override PartName="/ppt/tags/tag1265.xml" ContentType="application/vnd.openxmlformats-officedocument.presentationml.tags+xml"/>
  <Override PartName="/ppt/tags/tag1266.xml" ContentType="application/vnd.openxmlformats-officedocument.presentationml.tags+xml"/>
  <Override PartName="/ppt/tags/tag1267.xml" ContentType="application/vnd.openxmlformats-officedocument.presentationml.tags+xml"/>
  <Override PartName="/ppt/tags/tag1268.xml" ContentType="application/vnd.openxmlformats-officedocument.presentationml.tags+xml"/>
  <Override PartName="/ppt/tags/tag1269.xml" ContentType="application/vnd.openxmlformats-officedocument.presentationml.tags+xml"/>
  <Override PartName="/ppt/tags/tag1270.xml" ContentType="application/vnd.openxmlformats-officedocument.presentationml.tags+xml"/>
  <Override PartName="/ppt/tags/tag1271.xml" ContentType="application/vnd.openxmlformats-officedocument.presentationml.tags+xml"/>
  <Override PartName="/ppt/tags/tag1272.xml" ContentType="application/vnd.openxmlformats-officedocument.presentationml.tags+xml"/>
  <Override PartName="/ppt/tags/tag1273.xml" ContentType="application/vnd.openxmlformats-officedocument.presentationml.tags+xml"/>
  <Override PartName="/ppt/tags/tag1274.xml" ContentType="application/vnd.openxmlformats-officedocument.presentationml.tags+xml"/>
  <Override PartName="/ppt/tags/tag1275.xml" ContentType="application/vnd.openxmlformats-officedocument.presentationml.tags+xml"/>
  <Override PartName="/ppt/tags/tag1276.xml" ContentType="application/vnd.openxmlformats-officedocument.presentationml.tags+xml"/>
  <Override PartName="/ppt/tags/tag1277.xml" ContentType="application/vnd.openxmlformats-officedocument.presentationml.tags+xml"/>
  <Override PartName="/ppt/tags/tag1278.xml" ContentType="application/vnd.openxmlformats-officedocument.presentationml.tags+xml"/>
  <Override PartName="/ppt/tags/tag1279.xml" ContentType="application/vnd.openxmlformats-officedocument.presentationml.tags+xml"/>
  <Override PartName="/ppt/tags/tag1280.xml" ContentType="application/vnd.openxmlformats-officedocument.presentationml.tags+xml"/>
  <Override PartName="/ppt/tags/tag1281.xml" ContentType="application/vnd.openxmlformats-officedocument.presentationml.tags+xml"/>
  <Override PartName="/ppt/tags/tag1282.xml" ContentType="application/vnd.openxmlformats-officedocument.presentationml.tags+xml"/>
  <Override PartName="/ppt/tags/tag1283.xml" ContentType="application/vnd.openxmlformats-officedocument.presentationml.tags+xml"/>
  <Override PartName="/ppt/tags/tag1284.xml" ContentType="application/vnd.openxmlformats-officedocument.presentationml.tags+xml"/>
  <Override PartName="/ppt/tags/tag1285.xml" ContentType="application/vnd.openxmlformats-officedocument.presentationml.tags+xml"/>
  <Override PartName="/ppt/tags/tag1286.xml" ContentType="application/vnd.openxmlformats-officedocument.presentationml.tags+xml"/>
  <Override PartName="/ppt/tags/tag1287.xml" ContentType="application/vnd.openxmlformats-officedocument.presentationml.tags+xml"/>
  <Override PartName="/ppt/tags/tag1288.xml" ContentType="application/vnd.openxmlformats-officedocument.presentationml.tags+xml"/>
  <Override PartName="/ppt/tags/tag1289.xml" ContentType="application/vnd.openxmlformats-officedocument.presentationml.tags+xml"/>
  <Override PartName="/ppt/tags/tag1290.xml" ContentType="application/vnd.openxmlformats-officedocument.presentationml.tags+xml"/>
  <Override PartName="/ppt/tags/tag1291.xml" ContentType="application/vnd.openxmlformats-officedocument.presentationml.tags+xml"/>
  <Override PartName="/ppt/tags/tag1292.xml" ContentType="application/vnd.openxmlformats-officedocument.presentationml.tags+xml"/>
  <Override PartName="/ppt/tags/tag1293.xml" ContentType="application/vnd.openxmlformats-officedocument.presentationml.tags+xml"/>
  <Override PartName="/ppt/tags/tag1294.xml" ContentType="application/vnd.openxmlformats-officedocument.presentationml.tags+xml"/>
  <Override PartName="/ppt/tags/tag1295.xml" ContentType="application/vnd.openxmlformats-officedocument.presentationml.tags+xml"/>
  <Override PartName="/ppt/tags/tag1296.xml" ContentType="application/vnd.openxmlformats-officedocument.presentationml.tags+xml"/>
  <Override PartName="/ppt/tags/tag1297.xml" ContentType="application/vnd.openxmlformats-officedocument.presentationml.tags+xml"/>
  <Override PartName="/ppt/tags/tag1298.xml" ContentType="application/vnd.openxmlformats-officedocument.presentationml.tags+xml"/>
  <Override PartName="/ppt/tags/tag1299.xml" ContentType="application/vnd.openxmlformats-officedocument.presentationml.tags+xml"/>
  <Override PartName="/ppt/tags/tag1300.xml" ContentType="application/vnd.openxmlformats-officedocument.presentationml.tags+xml"/>
  <Override PartName="/ppt/tags/tag1301.xml" ContentType="application/vnd.openxmlformats-officedocument.presentationml.tags+xml"/>
  <Override PartName="/ppt/tags/tag1302.xml" ContentType="application/vnd.openxmlformats-officedocument.presentationml.tags+xml"/>
  <Override PartName="/ppt/tags/tag1303.xml" ContentType="application/vnd.openxmlformats-officedocument.presentationml.tags+xml"/>
  <Override PartName="/ppt/tags/tag1304.xml" ContentType="application/vnd.openxmlformats-officedocument.presentationml.tags+xml"/>
  <Override PartName="/ppt/tags/tag1305.xml" ContentType="application/vnd.openxmlformats-officedocument.presentationml.tags+xml"/>
  <Override PartName="/ppt/tags/tag1306.xml" ContentType="application/vnd.openxmlformats-officedocument.presentationml.tags+xml"/>
  <Override PartName="/ppt/tags/tag1307.xml" ContentType="application/vnd.openxmlformats-officedocument.presentationml.tags+xml"/>
  <Override PartName="/ppt/tags/tag1308.xml" ContentType="application/vnd.openxmlformats-officedocument.presentationml.tags+xml"/>
  <Override PartName="/ppt/tags/tag1309.xml" ContentType="application/vnd.openxmlformats-officedocument.presentationml.tags+xml"/>
  <Override PartName="/ppt/tags/tag1310.xml" ContentType="application/vnd.openxmlformats-officedocument.presentationml.tags+xml"/>
  <Override PartName="/ppt/tags/tag1311.xml" ContentType="application/vnd.openxmlformats-officedocument.presentationml.tags+xml"/>
  <Override PartName="/ppt/tags/tag1312.xml" ContentType="application/vnd.openxmlformats-officedocument.presentationml.tags+xml"/>
  <Override PartName="/ppt/tags/tag1313.xml" ContentType="application/vnd.openxmlformats-officedocument.presentationml.tags+xml"/>
  <Override PartName="/ppt/tags/tag1314.xml" ContentType="application/vnd.openxmlformats-officedocument.presentationml.tags+xml"/>
  <Override PartName="/ppt/tags/tag1315.xml" ContentType="application/vnd.openxmlformats-officedocument.presentationml.tags+xml"/>
  <Override PartName="/ppt/tags/tag1316.xml" ContentType="application/vnd.openxmlformats-officedocument.presentationml.tags+xml"/>
  <Override PartName="/ppt/tags/tag1317.xml" ContentType="application/vnd.openxmlformats-officedocument.presentationml.tags+xml"/>
  <Override PartName="/ppt/tags/tag1318.xml" ContentType="application/vnd.openxmlformats-officedocument.presentationml.tags+xml"/>
  <Override PartName="/ppt/tags/tag1319.xml" ContentType="application/vnd.openxmlformats-officedocument.presentationml.tags+xml"/>
  <Override PartName="/ppt/tags/tag1320.xml" ContentType="application/vnd.openxmlformats-officedocument.presentationml.tags+xml"/>
  <Override PartName="/ppt/tags/tag1321.xml" ContentType="application/vnd.openxmlformats-officedocument.presentationml.tags+xml"/>
  <Override PartName="/ppt/tags/tag1322.xml" ContentType="application/vnd.openxmlformats-officedocument.presentationml.tags+xml"/>
  <Override PartName="/ppt/tags/tag1323.xml" ContentType="application/vnd.openxmlformats-officedocument.presentationml.tags+xml"/>
  <Override PartName="/ppt/tags/tag1324.xml" ContentType="application/vnd.openxmlformats-officedocument.presentationml.tags+xml"/>
  <Override PartName="/ppt/tags/tag1325.xml" ContentType="application/vnd.openxmlformats-officedocument.presentationml.tags+xml"/>
  <Override PartName="/ppt/tags/tag1326.xml" ContentType="application/vnd.openxmlformats-officedocument.presentationml.tags+xml"/>
  <Override PartName="/ppt/tags/tag1327.xml" ContentType="application/vnd.openxmlformats-officedocument.presentationml.tags+xml"/>
  <Override PartName="/ppt/tags/tag1328.xml" ContentType="application/vnd.openxmlformats-officedocument.presentationml.tags+xml"/>
  <Override PartName="/ppt/tags/tag1329.xml" ContentType="application/vnd.openxmlformats-officedocument.presentationml.tags+xml"/>
  <Override PartName="/ppt/tags/tag1330.xml" ContentType="application/vnd.openxmlformats-officedocument.presentationml.tags+xml"/>
  <Override PartName="/ppt/tags/tag1331.xml" ContentType="application/vnd.openxmlformats-officedocument.presentationml.tags+xml"/>
  <Override PartName="/ppt/tags/tag1332.xml" ContentType="application/vnd.openxmlformats-officedocument.presentationml.tags+xml"/>
  <Override PartName="/ppt/tags/tag1333.xml" ContentType="application/vnd.openxmlformats-officedocument.presentationml.tags+xml"/>
  <Override PartName="/ppt/tags/tag1334.xml" ContentType="application/vnd.openxmlformats-officedocument.presentationml.tags+xml"/>
  <Override PartName="/ppt/tags/tag1335.xml" ContentType="application/vnd.openxmlformats-officedocument.presentationml.tags+xml"/>
  <Override PartName="/ppt/tags/tag1336.xml" ContentType="application/vnd.openxmlformats-officedocument.presentationml.tags+xml"/>
  <Override PartName="/ppt/tags/tag1337.xml" ContentType="application/vnd.openxmlformats-officedocument.presentationml.tags+xml"/>
  <Override PartName="/ppt/tags/tag1338.xml" ContentType="application/vnd.openxmlformats-officedocument.presentationml.tags+xml"/>
  <Override PartName="/ppt/tags/tag1339.xml" ContentType="application/vnd.openxmlformats-officedocument.presentationml.tags+xml"/>
  <Override PartName="/ppt/tags/tag1340.xml" ContentType="application/vnd.openxmlformats-officedocument.presentationml.tags+xml"/>
  <Override PartName="/ppt/tags/tag1341.xml" ContentType="application/vnd.openxmlformats-officedocument.presentationml.tags+xml"/>
  <Override PartName="/ppt/tags/tag1342.xml" ContentType="application/vnd.openxmlformats-officedocument.presentationml.tags+xml"/>
  <Override PartName="/ppt/tags/tag1343.xml" ContentType="application/vnd.openxmlformats-officedocument.presentationml.tags+xml"/>
  <Override PartName="/ppt/tags/tag1344.xml" ContentType="application/vnd.openxmlformats-officedocument.presentationml.tags+xml"/>
  <Override PartName="/ppt/tags/tag1345.xml" ContentType="application/vnd.openxmlformats-officedocument.presentationml.tags+xml"/>
  <Override PartName="/ppt/tags/tag1346.xml" ContentType="application/vnd.openxmlformats-officedocument.presentationml.tags+xml"/>
  <Override PartName="/ppt/tags/tag1347.xml" ContentType="application/vnd.openxmlformats-officedocument.presentationml.tags+xml"/>
  <Override PartName="/ppt/tags/tag1348.xml" ContentType="application/vnd.openxmlformats-officedocument.presentationml.tags+xml"/>
  <Override PartName="/ppt/tags/tag1349.xml" ContentType="application/vnd.openxmlformats-officedocument.presentationml.tags+xml"/>
  <Override PartName="/ppt/tags/tag1350.xml" ContentType="application/vnd.openxmlformats-officedocument.presentationml.tags+xml"/>
  <Override PartName="/ppt/tags/tag1351.xml" ContentType="application/vnd.openxmlformats-officedocument.presentationml.tags+xml"/>
  <Override PartName="/ppt/tags/tag1352.xml" ContentType="application/vnd.openxmlformats-officedocument.presentationml.tags+xml"/>
  <Override PartName="/ppt/tags/tag1353.xml" ContentType="application/vnd.openxmlformats-officedocument.presentationml.tags+xml"/>
  <Override PartName="/ppt/tags/tag1354.xml" ContentType="application/vnd.openxmlformats-officedocument.presentationml.tags+xml"/>
  <Override PartName="/ppt/tags/tag1355.xml" ContentType="application/vnd.openxmlformats-officedocument.presentationml.tags+xml"/>
  <Override PartName="/ppt/tags/tag1356.xml" ContentType="application/vnd.openxmlformats-officedocument.presentationml.tags+xml"/>
  <Override PartName="/ppt/tags/tag1357.xml" ContentType="application/vnd.openxmlformats-officedocument.presentationml.tags+xml"/>
  <Override PartName="/ppt/tags/tag1358.xml" ContentType="application/vnd.openxmlformats-officedocument.presentationml.tags+xml"/>
  <Override PartName="/ppt/tags/tag1359.xml" ContentType="application/vnd.openxmlformats-officedocument.presentationml.tags+xml"/>
  <Override PartName="/ppt/tags/tag1360.xml" ContentType="application/vnd.openxmlformats-officedocument.presentationml.tags+xml"/>
  <Override PartName="/ppt/tags/tag1361.xml" ContentType="application/vnd.openxmlformats-officedocument.presentationml.tags+xml"/>
  <Override PartName="/ppt/tags/tag1362.xml" ContentType="application/vnd.openxmlformats-officedocument.presentationml.tags+xml"/>
  <Override PartName="/ppt/tags/tag1363.xml" ContentType="application/vnd.openxmlformats-officedocument.presentationml.tags+xml"/>
  <Override PartName="/ppt/tags/tag1364.xml" ContentType="application/vnd.openxmlformats-officedocument.presentationml.tags+xml"/>
  <Override PartName="/ppt/tags/tag1365.xml" ContentType="application/vnd.openxmlformats-officedocument.presentationml.tags+xml"/>
  <Override PartName="/ppt/tags/tag1366.xml" ContentType="application/vnd.openxmlformats-officedocument.presentationml.tags+xml"/>
  <Override PartName="/ppt/tags/tag1367.xml" ContentType="application/vnd.openxmlformats-officedocument.presentationml.tags+xml"/>
  <Override PartName="/ppt/tags/tag1368.xml" ContentType="application/vnd.openxmlformats-officedocument.presentationml.tags+xml"/>
  <Override PartName="/ppt/tags/tag1369.xml" ContentType="application/vnd.openxmlformats-officedocument.presentationml.tags+xml"/>
  <Override PartName="/ppt/tags/tag1370.xml" ContentType="application/vnd.openxmlformats-officedocument.presentationml.tags+xml"/>
  <Override PartName="/ppt/tags/tag1371.xml" ContentType="application/vnd.openxmlformats-officedocument.presentationml.tags+xml"/>
  <Override PartName="/ppt/tags/tag1372.xml" ContentType="application/vnd.openxmlformats-officedocument.presentationml.tags+xml"/>
  <Override PartName="/ppt/tags/tag1373.xml" ContentType="application/vnd.openxmlformats-officedocument.presentationml.tags+xml"/>
  <Override PartName="/ppt/tags/tag1374.xml" ContentType="application/vnd.openxmlformats-officedocument.presentationml.tags+xml"/>
  <Override PartName="/ppt/tags/tag1375.xml" ContentType="application/vnd.openxmlformats-officedocument.presentationml.tags+xml"/>
  <Override PartName="/ppt/tags/tag1376.xml" ContentType="application/vnd.openxmlformats-officedocument.presentationml.tags+xml"/>
  <Override PartName="/ppt/tags/tag1377.xml" ContentType="application/vnd.openxmlformats-officedocument.presentationml.tags+xml"/>
  <Override PartName="/ppt/tags/tag1378.xml" ContentType="application/vnd.openxmlformats-officedocument.presentationml.tags+xml"/>
  <Override PartName="/ppt/tags/tag1379.xml" ContentType="application/vnd.openxmlformats-officedocument.presentationml.tags+xml"/>
  <Override PartName="/ppt/tags/tag1380.xml" ContentType="application/vnd.openxmlformats-officedocument.presentationml.tags+xml"/>
  <Override PartName="/ppt/tags/tag1381.xml" ContentType="application/vnd.openxmlformats-officedocument.presentationml.tags+xml"/>
  <Override PartName="/ppt/tags/tag1382.xml" ContentType="application/vnd.openxmlformats-officedocument.presentationml.tags+xml"/>
  <Override PartName="/ppt/tags/tag1383.xml" ContentType="application/vnd.openxmlformats-officedocument.presentationml.tags+xml"/>
  <Override PartName="/ppt/tags/tag1384.xml" ContentType="application/vnd.openxmlformats-officedocument.presentationml.tags+xml"/>
  <Override PartName="/ppt/tags/tag1385.xml" ContentType="application/vnd.openxmlformats-officedocument.presentationml.tags+xml"/>
  <Override PartName="/ppt/tags/tag1386.xml" ContentType="application/vnd.openxmlformats-officedocument.presentationml.tags+xml"/>
  <Override PartName="/ppt/tags/tag1387.xml" ContentType="application/vnd.openxmlformats-officedocument.presentationml.tags+xml"/>
  <Override PartName="/ppt/tags/tag1388.xml" ContentType="application/vnd.openxmlformats-officedocument.presentationml.tags+xml"/>
  <Override PartName="/ppt/tags/tag1389.xml" ContentType="application/vnd.openxmlformats-officedocument.presentationml.tags+xml"/>
  <Override PartName="/ppt/tags/tag1390.xml" ContentType="application/vnd.openxmlformats-officedocument.presentationml.tags+xml"/>
  <Override PartName="/ppt/tags/tag1391.xml" ContentType="application/vnd.openxmlformats-officedocument.presentationml.tags+xml"/>
  <Override PartName="/ppt/tags/tag1392.xml" ContentType="application/vnd.openxmlformats-officedocument.presentationml.tags+xml"/>
  <Override PartName="/ppt/tags/tag1393.xml" ContentType="application/vnd.openxmlformats-officedocument.presentationml.tags+xml"/>
  <Override PartName="/ppt/tags/tag1394.xml" ContentType="application/vnd.openxmlformats-officedocument.presentationml.tags+xml"/>
  <Override PartName="/ppt/tags/tag1395.xml" ContentType="application/vnd.openxmlformats-officedocument.presentationml.tags+xml"/>
  <Override PartName="/ppt/tags/tag1396.xml" ContentType="application/vnd.openxmlformats-officedocument.presentationml.tags+xml"/>
  <Override PartName="/ppt/tags/tag1397.xml" ContentType="application/vnd.openxmlformats-officedocument.presentationml.tags+xml"/>
  <Override PartName="/ppt/tags/tag1398.xml" ContentType="application/vnd.openxmlformats-officedocument.presentationml.tags+xml"/>
  <Override PartName="/ppt/tags/tag1399.xml" ContentType="application/vnd.openxmlformats-officedocument.presentationml.tags+xml"/>
  <Override PartName="/ppt/tags/tag1400.xml" ContentType="application/vnd.openxmlformats-officedocument.presentationml.tags+xml"/>
  <Override PartName="/ppt/tags/tag1401.xml" ContentType="application/vnd.openxmlformats-officedocument.presentationml.tags+xml"/>
  <Override PartName="/ppt/tags/tag1402.xml" ContentType="application/vnd.openxmlformats-officedocument.presentationml.tags+xml"/>
  <Override PartName="/ppt/tags/tag1403.xml" ContentType="application/vnd.openxmlformats-officedocument.presentationml.tags+xml"/>
  <Override PartName="/ppt/tags/tag1404.xml" ContentType="application/vnd.openxmlformats-officedocument.presentationml.tags+xml"/>
  <Override PartName="/ppt/tags/tag1405.xml" ContentType="application/vnd.openxmlformats-officedocument.presentationml.tags+xml"/>
  <Override PartName="/ppt/tags/tag1406.xml" ContentType="application/vnd.openxmlformats-officedocument.presentationml.tags+xml"/>
  <Override PartName="/ppt/tags/tag1407.xml" ContentType="application/vnd.openxmlformats-officedocument.presentationml.tags+xml"/>
  <Override PartName="/ppt/tags/tag1408.xml" ContentType="application/vnd.openxmlformats-officedocument.presentationml.tags+xml"/>
  <Override PartName="/ppt/tags/tag1409.xml" ContentType="application/vnd.openxmlformats-officedocument.presentationml.tags+xml"/>
  <Override PartName="/ppt/tags/tag1410.xml" ContentType="application/vnd.openxmlformats-officedocument.presentationml.tags+xml"/>
  <Override PartName="/ppt/tags/tag1411.xml" ContentType="application/vnd.openxmlformats-officedocument.presentationml.tags+xml"/>
  <Override PartName="/ppt/tags/tag1412.xml" ContentType="application/vnd.openxmlformats-officedocument.presentationml.tags+xml"/>
  <Override PartName="/ppt/tags/tag1413.xml" ContentType="application/vnd.openxmlformats-officedocument.presentationml.tags+xml"/>
  <Override PartName="/ppt/tags/tag1414.xml" ContentType="application/vnd.openxmlformats-officedocument.presentationml.tags+xml"/>
  <Override PartName="/ppt/tags/tag1415.xml" ContentType="application/vnd.openxmlformats-officedocument.presentationml.tags+xml"/>
  <Override PartName="/ppt/tags/tag1416.xml" ContentType="application/vnd.openxmlformats-officedocument.presentationml.tags+xml"/>
  <Override PartName="/ppt/tags/tag1417.xml" ContentType="application/vnd.openxmlformats-officedocument.presentationml.tags+xml"/>
  <Override PartName="/ppt/tags/tag1418.xml" ContentType="application/vnd.openxmlformats-officedocument.presentationml.tags+xml"/>
  <Override PartName="/ppt/tags/tag1419.xml" ContentType="application/vnd.openxmlformats-officedocument.presentationml.tags+xml"/>
  <Override PartName="/ppt/tags/tag1420.xml" ContentType="application/vnd.openxmlformats-officedocument.presentationml.tags+xml"/>
  <Override PartName="/ppt/tags/tag1421.xml" ContentType="application/vnd.openxmlformats-officedocument.presentationml.tags+xml"/>
  <Override PartName="/ppt/tags/tag1422.xml" ContentType="application/vnd.openxmlformats-officedocument.presentationml.tags+xml"/>
  <Override PartName="/ppt/tags/tag1423.xml" ContentType="application/vnd.openxmlformats-officedocument.presentationml.tags+xml"/>
  <Override PartName="/ppt/tags/tag1424.xml" ContentType="application/vnd.openxmlformats-officedocument.presentationml.tags+xml"/>
  <Override PartName="/ppt/tags/tag1425.xml" ContentType="application/vnd.openxmlformats-officedocument.presentationml.tags+xml"/>
  <Override PartName="/ppt/tags/tag1426.xml" ContentType="application/vnd.openxmlformats-officedocument.presentationml.tags+xml"/>
  <Override PartName="/ppt/tags/tag1427.xml" ContentType="application/vnd.openxmlformats-officedocument.presentationml.tags+xml"/>
  <Override PartName="/ppt/tags/tag1428.xml" ContentType="application/vnd.openxmlformats-officedocument.presentationml.tags+xml"/>
  <Override PartName="/ppt/tags/tag1429.xml" ContentType="application/vnd.openxmlformats-officedocument.presentationml.tags+xml"/>
  <Override PartName="/ppt/tags/tag1430.xml" ContentType="application/vnd.openxmlformats-officedocument.presentationml.tags+xml"/>
  <Override PartName="/ppt/tags/tag1431.xml" ContentType="application/vnd.openxmlformats-officedocument.presentationml.tags+xml"/>
  <Override PartName="/ppt/tags/tag1432.xml" ContentType="application/vnd.openxmlformats-officedocument.presentationml.tags+xml"/>
  <Override PartName="/ppt/tags/tag1433.xml" ContentType="application/vnd.openxmlformats-officedocument.presentationml.tags+xml"/>
  <Override PartName="/ppt/tags/tag1434.xml" ContentType="application/vnd.openxmlformats-officedocument.presentationml.tags+xml"/>
  <Override PartName="/ppt/tags/tag1435.xml" ContentType="application/vnd.openxmlformats-officedocument.presentationml.tags+xml"/>
  <Override PartName="/ppt/tags/tag1436.xml" ContentType="application/vnd.openxmlformats-officedocument.presentationml.tags+xml"/>
  <Override PartName="/ppt/tags/tag1437.xml" ContentType="application/vnd.openxmlformats-officedocument.presentationml.tags+xml"/>
  <Override PartName="/ppt/tags/tag1438.xml" ContentType="application/vnd.openxmlformats-officedocument.presentationml.tags+xml"/>
  <Override PartName="/ppt/tags/tag1439.xml" ContentType="application/vnd.openxmlformats-officedocument.presentationml.tags+xml"/>
  <Override PartName="/ppt/tags/tag1440.xml" ContentType="application/vnd.openxmlformats-officedocument.presentationml.tags+xml"/>
  <Override PartName="/ppt/tags/tag1441.xml" ContentType="application/vnd.openxmlformats-officedocument.presentationml.tags+xml"/>
  <Override PartName="/ppt/tags/tag1442.xml" ContentType="application/vnd.openxmlformats-officedocument.presentationml.tags+xml"/>
  <Override PartName="/ppt/tags/tag1443.xml" ContentType="application/vnd.openxmlformats-officedocument.presentationml.tags+xml"/>
  <Override PartName="/ppt/tags/tag1444.xml" ContentType="application/vnd.openxmlformats-officedocument.presentationml.tags+xml"/>
  <Override PartName="/ppt/tags/tag1445.xml" ContentType="application/vnd.openxmlformats-officedocument.presentationml.tags+xml"/>
  <Override PartName="/ppt/tags/tag1446.xml" ContentType="application/vnd.openxmlformats-officedocument.presentationml.tags+xml"/>
  <Override PartName="/ppt/tags/tag1447.xml" ContentType="application/vnd.openxmlformats-officedocument.presentationml.tags+xml"/>
  <Override PartName="/ppt/tags/tag1448.xml" ContentType="application/vnd.openxmlformats-officedocument.presentationml.tags+xml"/>
  <Override PartName="/ppt/tags/tag1449.xml" ContentType="application/vnd.openxmlformats-officedocument.presentationml.tags+xml"/>
  <Override PartName="/ppt/tags/tag1450.xml" ContentType="application/vnd.openxmlformats-officedocument.presentationml.tags+xml"/>
  <Override PartName="/ppt/tags/tag1451.xml" ContentType="application/vnd.openxmlformats-officedocument.presentationml.tags+xml"/>
  <Override PartName="/ppt/tags/tag1452.xml" ContentType="application/vnd.openxmlformats-officedocument.presentationml.tags+xml"/>
  <Override PartName="/ppt/tags/tag1453.xml" ContentType="application/vnd.openxmlformats-officedocument.presentationml.tags+xml"/>
  <Override PartName="/ppt/tags/tag1454.xml" ContentType="application/vnd.openxmlformats-officedocument.presentationml.tags+xml"/>
  <Override PartName="/ppt/tags/tag1455.xml" ContentType="application/vnd.openxmlformats-officedocument.presentationml.tags+xml"/>
  <Override PartName="/ppt/tags/tag1456.xml" ContentType="application/vnd.openxmlformats-officedocument.presentationml.tags+xml"/>
  <Override PartName="/ppt/tags/tag1457.xml" ContentType="application/vnd.openxmlformats-officedocument.presentationml.tags+xml"/>
  <Override PartName="/ppt/tags/tag1458.xml" ContentType="application/vnd.openxmlformats-officedocument.presentationml.tags+xml"/>
  <Override PartName="/ppt/tags/tag1459.xml" ContentType="application/vnd.openxmlformats-officedocument.presentationml.tags+xml"/>
  <Override PartName="/ppt/tags/tag1460.xml" ContentType="application/vnd.openxmlformats-officedocument.presentationml.tags+xml"/>
  <Override PartName="/ppt/tags/tag1461.xml" ContentType="application/vnd.openxmlformats-officedocument.presentationml.tags+xml"/>
  <Override PartName="/ppt/tags/tag1462.xml" ContentType="application/vnd.openxmlformats-officedocument.presentationml.tags+xml"/>
  <Override PartName="/ppt/tags/tag1463.xml" ContentType="application/vnd.openxmlformats-officedocument.presentationml.tags+xml"/>
  <Override PartName="/ppt/tags/tag1464.xml" ContentType="application/vnd.openxmlformats-officedocument.presentationml.tags+xml"/>
  <Override PartName="/ppt/tags/tag1465.xml" ContentType="application/vnd.openxmlformats-officedocument.presentationml.tags+xml"/>
  <Override PartName="/ppt/tags/tag1466.xml" ContentType="application/vnd.openxmlformats-officedocument.presentationml.tags+xml"/>
  <Override PartName="/ppt/tags/tag1467.xml" ContentType="application/vnd.openxmlformats-officedocument.presentationml.tags+xml"/>
  <Override PartName="/ppt/tags/tag1468.xml" ContentType="application/vnd.openxmlformats-officedocument.presentationml.tags+xml"/>
  <Override PartName="/ppt/tags/tag1469.xml" ContentType="application/vnd.openxmlformats-officedocument.presentationml.tags+xml"/>
  <Override PartName="/ppt/tags/tag1470.xml" ContentType="application/vnd.openxmlformats-officedocument.presentationml.tags+xml"/>
  <Override PartName="/ppt/tags/tag1471.xml" ContentType="application/vnd.openxmlformats-officedocument.presentationml.tags+xml"/>
  <Override PartName="/ppt/tags/tag1472.xml" ContentType="application/vnd.openxmlformats-officedocument.presentationml.tags+xml"/>
  <Override PartName="/ppt/tags/tag1473.xml" ContentType="application/vnd.openxmlformats-officedocument.presentationml.tags+xml"/>
  <Override PartName="/ppt/tags/tag1474.xml" ContentType="application/vnd.openxmlformats-officedocument.presentationml.tags+xml"/>
  <Override PartName="/ppt/tags/tag1475.xml" ContentType="application/vnd.openxmlformats-officedocument.presentationml.tags+xml"/>
  <Override PartName="/ppt/tags/tag1476.xml" ContentType="application/vnd.openxmlformats-officedocument.presentationml.tags+xml"/>
  <Override PartName="/ppt/tags/tag1477.xml" ContentType="application/vnd.openxmlformats-officedocument.presentationml.tags+xml"/>
  <Override PartName="/ppt/tags/tag1478.xml" ContentType="application/vnd.openxmlformats-officedocument.presentationml.tags+xml"/>
  <Override PartName="/ppt/tags/tag1479.xml" ContentType="application/vnd.openxmlformats-officedocument.presentationml.tags+xml"/>
  <Override PartName="/ppt/tags/tag1480.xml" ContentType="application/vnd.openxmlformats-officedocument.presentationml.tags+xml"/>
  <Override PartName="/ppt/tags/tag1481.xml" ContentType="application/vnd.openxmlformats-officedocument.presentationml.tags+xml"/>
  <Override PartName="/ppt/tags/tag1482.xml" ContentType="application/vnd.openxmlformats-officedocument.presentationml.tags+xml"/>
  <Override PartName="/ppt/tags/tag1483.xml" ContentType="application/vnd.openxmlformats-officedocument.presentationml.tags+xml"/>
  <Override PartName="/ppt/tags/tag1484.xml" ContentType="application/vnd.openxmlformats-officedocument.presentationml.tags+xml"/>
  <Override PartName="/ppt/tags/tag1485.xml" ContentType="application/vnd.openxmlformats-officedocument.presentationml.tags+xml"/>
  <Override PartName="/ppt/tags/tag1486.xml" ContentType="application/vnd.openxmlformats-officedocument.presentationml.tags+xml"/>
  <Override PartName="/ppt/tags/tag1487.xml" ContentType="application/vnd.openxmlformats-officedocument.presentationml.tags+xml"/>
  <Override PartName="/ppt/tags/tag1488.xml" ContentType="application/vnd.openxmlformats-officedocument.presentationml.tags+xml"/>
  <Override PartName="/ppt/tags/tag1489.xml" ContentType="application/vnd.openxmlformats-officedocument.presentationml.tags+xml"/>
  <Override PartName="/ppt/tags/tag1490.xml" ContentType="application/vnd.openxmlformats-officedocument.presentationml.tags+xml"/>
  <Override PartName="/ppt/tags/tag1491.xml" ContentType="application/vnd.openxmlformats-officedocument.presentationml.tags+xml"/>
  <Override PartName="/ppt/tags/tag1492.xml" ContentType="application/vnd.openxmlformats-officedocument.presentationml.tags+xml"/>
  <Override PartName="/ppt/tags/tag1493.xml" ContentType="application/vnd.openxmlformats-officedocument.presentationml.tags+xml"/>
  <Override PartName="/ppt/tags/tag1494.xml" ContentType="application/vnd.openxmlformats-officedocument.presentationml.tags+xml"/>
  <Override PartName="/ppt/tags/tag1495.xml" ContentType="application/vnd.openxmlformats-officedocument.presentationml.tags+xml"/>
  <Override PartName="/ppt/tags/tag1496.xml" ContentType="application/vnd.openxmlformats-officedocument.presentationml.tags+xml"/>
  <Override PartName="/ppt/tags/tag1497.xml" ContentType="application/vnd.openxmlformats-officedocument.presentationml.tags+xml"/>
  <Override PartName="/ppt/tags/tag1498.xml" ContentType="application/vnd.openxmlformats-officedocument.presentationml.tags+xml"/>
  <Override PartName="/ppt/tags/tag1499.xml" ContentType="application/vnd.openxmlformats-officedocument.presentationml.tags+xml"/>
  <Override PartName="/ppt/tags/tag1500.xml" ContentType="application/vnd.openxmlformats-officedocument.presentationml.tags+xml"/>
  <Override PartName="/ppt/tags/tag1501.xml" ContentType="application/vnd.openxmlformats-officedocument.presentationml.tags+xml"/>
  <Override PartName="/ppt/tags/tag1502.xml" ContentType="application/vnd.openxmlformats-officedocument.presentationml.tags+xml"/>
  <Override PartName="/ppt/tags/tag1503.xml" ContentType="application/vnd.openxmlformats-officedocument.presentationml.tags+xml"/>
  <Override PartName="/ppt/tags/tag1504.xml" ContentType="application/vnd.openxmlformats-officedocument.presentationml.tags+xml"/>
  <Override PartName="/ppt/tags/tag1505.xml" ContentType="application/vnd.openxmlformats-officedocument.presentationml.tags+xml"/>
  <Override PartName="/ppt/tags/tag1506.xml" ContentType="application/vnd.openxmlformats-officedocument.presentationml.tags+xml"/>
  <Override PartName="/ppt/tags/tag1507.xml" ContentType="application/vnd.openxmlformats-officedocument.presentationml.tags+xml"/>
  <Override PartName="/ppt/tags/tag1508.xml" ContentType="application/vnd.openxmlformats-officedocument.presentationml.tags+xml"/>
  <Override PartName="/ppt/tags/tag1509.xml" ContentType="application/vnd.openxmlformats-officedocument.presentationml.tags+xml"/>
  <Override PartName="/ppt/tags/tag1510.xml" ContentType="application/vnd.openxmlformats-officedocument.presentationml.tags+xml"/>
  <Override PartName="/ppt/tags/tag1511.xml" ContentType="application/vnd.openxmlformats-officedocument.presentationml.tags+xml"/>
  <Override PartName="/ppt/tags/tag1512.xml" ContentType="application/vnd.openxmlformats-officedocument.presentationml.tags+xml"/>
  <Override PartName="/ppt/tags/tag1513.xml" ContentType="application/vnd.openxmlformats-officedocument.presentationml.tags+xml"/>
  <Override PartName="/ppt/tags/tag1514.xml" ContentType="application/vnd.openxmlformats-officedocument.presentationml.tags+xml"/>
  <Override PartName="/ppt/tags/tag1515.xml" ContentType="application/vnd.openxmlformats-officedocument.presentationml.tags+xml"/>
  <Override PartName="/ppt/tags/tag1516.xml" ContentType="application/vnd.openxmlformats-officedocument.presentationml.tags+xml"/>
  <Override PartName="/ppt/tags/tag1517.xml" ContentType="application/vnd.openxmlformats-officedocument.presentationml.tags+xml"/>
  <Override PartName="/ppt/tags/tag1518.xml" ContentType="application/vnd.openxmlformats-officedocument.presentationml.tags+xml"/>
  <Override PartName="/ppt/tags/tag1519.xml" ContentType="application/vnd.openxmlformats-officedocument.presentationml.tags+xml"/>
  <Override PartName="/ppt/tags/tag1520.xml" ContentType="application/vnd.openxmlformats-officedocument.presentationml.tags+xml"/>
  <Override PartName="/ppt/tags/tag1521.xml" ContentType="application/vnd.openxmlformats-officedocument.presentationml.tags+xml"/>
  <Override PartName="/ppt/tags/tag1522.xml" ContentType="application/vnd.openxmlformats-officedocument.presentationml.tags+xml"/>
  <Override PartName="/ppt/tags/tag1523.xml" ContentType="application/vnd.openxmlformats-officedocument.presentationml.tags+xml"/>
  <Override PartName="/ppt/tags/tag1524.xml" ContentType="application/vnd.openxmlformats-officedocument.presentationml.tags+xml"/>
  <Override PartName="/ppt/tags/tag1525.xml" ContentType="application/vnd.openxmlformats-officedocument.presentationml.tags+xml"/>
  <Override PartName="/ppt/tags/tag1526.xml" ContentType="application/vnd.openxmlformats-officedocument.presentationml.tags+xml"/>
  <Override PartName="/ppt/tags/tag1527.xml" ContentType="application/vnd.openxmlformats-officedocument.presentationml.tags+xml"/>
  <Override PartName="/ppt/tags/tag1528.xml" ContentType="application/vnd.openxmlformats-officedocument.presentationml.tags+xml"/>
  <Override PartName="/ppt/tags/tag1529.xml" ContentType="application/vnd.openxmlformats-officedocument.presentationml.tags+xml"/>
  <Override PartName="/ppt/tags/tag1530.xml" ContentType="application/vnd.openxmlformats-officedocument.presentationml.tags+xml"/>
  <Override PartName="/ppt/tags/tag1531.xml" ContentType="application/vnd.openxmlformats-officedocument.presentationml.tags+xml"/>
  <Override PartName="/ppt/tags/tag1532.xml" ContentType="application/vnd.openxmlformats-officedocument.presentationml.tags+xml"/>
  <Override PartName="/ppt/tags/tag1533.xml" ContentType="application/vnd.openxmlformats-officedocument.presentationml.tags+xml"/>
  <Override PartName="/ppt/tags/tag1534.xml" ContentType="application/vnd.openxmlformats-officedocument.presentationml.tags+xml"/>
  <Override PartName="/ppt/tags/tag1535.xml" ContentType="application/vnd.openxmlformats-officedocument.presentationml.tags+xml"/>
  <Override PartName="/ppt/tags/tag1536.xml" ContentType="application/vnd.openxmlformats-officedocument.presentationml.tags+xml"/>
  <Override PartName="/ppt/tags/tag1537.xml" ContentType="application/vnd.openxmlformats-officedocument.presentationml.tags+xml"/>
  <Override PartName="/ppt/tags/tag1538.xml" ContentType="application/vnd.openxmlformats-officedocument.presentationml.tags+xml"/>
  <Override PartName="/ppt/tags/tag1539.xml" ContentType="application/vnd.openxmlformats-officedocument.presentationml.tags+xml"/>
  <Override PartName="/ppt/tags/tag1540.xml" ContentType="application/vnd.openxmlformats-officedocument.presentationml.tags+xml"/>
  <Override PartName="/ppt/tags/tag1541.xml" ContentType="application/vnd.openxmlformats-officedocument.presentationml.tags+xml"/>
  <Override PartName="/ppt/tags/tag1542.xml" ContentType="application/vnd.openxmlformats-officedocument.presentationml.tags+xml"/>
  <Override PartName="/ppt/tags/tag1543.xml" ContentType="application/vnd.openxmlformats-officedocument.presentationml.tags+xml"/>
  <Override PartName="/ppt/tags/tag1544.xml" ContentType="application/vnd.openxmlformats-officedocument.presentationml.tags+xml"/>
  <Override PartName="/ppt/tags/tag1545.xml" ContentType="application/vnd.openxmlformats-officedocument.presentationml.tags+xml"/>
  <Override PartName="/ppt/tags/tag1546.xml" ContentType="application/vnd.openxmlformats-officedocument.presentationml.tags+xml"/>
  <Override PartName="/ppt/tags/tag1547.xml" ContentType="application/vnd.openxmlformats-officedocument.presentationml.tags+xml"/>
  <Override PartName="/ppt/tags/tag1548.xml" ContentType="application/vnd.openxmlformats-officedocument.presentationml.tags+xml"/>
  <Override PartName="/ppt/tags/tag1549.xml" ContentType="application/vnd.openxmlformats-officedocument.presentationml.tags+xml"/>
  <Override PartName="/ppt/tags/tag1550.xml" ContentType="application/vnd.openxmlformats-officedocument.presentationml.tags+xml"/>
  <Override PartName="/ppt/tags/tag1551.xml" ContentType="application/vnd.openxmlformats-officedocument.presentationml.tags+xml"/>
  <Override PartName="/ppt/tags/tag1552.xml" ContentType="application/vnd.openxmlformats-officedocument.presentationml.tags+xml"/>
  <Override PartName="/ppt/tags/tag1553.xml" ContentType="application/vnd.openxmlformats-officedocument.presentationml.tags+xml"/>
  <Override PartName="/ppt/tags/tag1554.xml" ContentType="application/vnd.openxmlformats-officedocument.presentationml.tags+xml"/>
  <Override PartName="/ppt/tags/tag1555.xml" ContentType="application/vnd.openxmlformats-officedocument.presentationml.tags+xml"/>
  <Override PartName="/ppt/tags/tag1556.xml" ContentType="application/vnd.openxmlformats-officedocument.presentationml.tags+xml"/>
  <Override PartName="/ppt/tags/tag1557.xml" ContentType="application/vnd.openxmlformats-officedocument.presentationml.tags+xml"/>
  <Override PartName="/ppt/tags/tag1558.xml" ContentType="application/vnd.openxmlformats-officedocument.presentationml.tags+xml"/>
  <Override PartName="/ppt/tags/tag1559.xml" ContentType="application/vnd.openxmlformats-officedocument.presentationml.tags+xml"/>
  <Override PartName="/ppt/tags/tag1560.xml" ContentType="application/vnd.openxmlformats-officedocument.presentationml.tags+xml"/>
  <Override PartName="/ppt/tags/tag1561.xml" ContentType="application/vnd.openxmlformats-officedocument.presentationml.tags+xml"/>
  <Override PartName="/ppt/tags/tag1562.xml" ContentType="application/vnd.openxmlformats-officedocument.presentationml.tags+xml"/>
  <Override PartName="/ppt/tags/tag1563.xml" ContentType="application/vnd.openxmlformats-officedocument.presentationml.tags+xml"/>
  <Override PartName="/ppt/tags/tag1564.xml" ContentType="application/vnd.openxmlformats-officedocument.presentationml.tags+xml"/>
  <Override PartName="/ppt/tags/tag1565.xml" ContentType="application/vnd.openxmlformats-officedocument.presentationml.tags+xml"/>
  <Override PartName="/ppt/tags/tag1566.xml" ContentType="application/vnd.openxmlformats-officedocument.presentationml.tags+xml"/>
  <Override PartName="/ppt/tags/tag1567.xml" ContentType="application/vnd.openxmlformats-officedocument.presentationml.tags+xml"/>
  <Override PartName="/ppt/tags/tag1568.xml" ContentType="application/vnd.openxmlformats-officedocument.presentationml.tags+xml"/>
  <Override PartName="/ppt/tags/tag1569.xml" ContentType="application/vnd.openxmlformats-officedocument.presentationml.tags+xml"/>
  <Override PartName="/ppt/tags/tag1570.xml" ContentType="application/vnd.openxmlformats-officedocument.presentationml.tags+xml"/>
  <Override PartName="/ppt/tags/tag1571.xml" ContentType="application/vnd.openxmlformats-officedocument.presentationml.tags+xml"/>
  <Override PartName="/ppt/tags/tag1572.xml" ContentType="application/vnd.openxmlformats-officedocument.presentationml.tags+xml"/>
  <Override PartName="/ppt/tags/tag1573.xml" ContentType="application/vnd.openxmlformats-officedocument.presentationml.tags+xml"/>
  <Override PartName="/ppt/tags/tag1574.xml" ContentType="application/vnd.openxmlformats-officedocument.presentationml.tags+xml"/>
  <Override PartName="/ppt/tags/tag1575.xml" ContentType="application/vnd.openxmlformats-officedocument.presentationml.tags+xml"/>
  <Override PartName="/ppt/tags/tag1576.xml" ContentType="application/vnd.openxmlformats-officedocument.presentationml.tags+xml"/>
  <Override PartName="/ppt/tags/tag1577.xml" ContentType="application/vnd.openxmlformats-officedocument.presentationml.tags+xml"/>
  <Override PartName="/ppt/tags/tag1578.xml" ContentType="application/vnd.openxmlformats-officedocument.presentationml.tags+xml"/>
  <Override PartName="/ppt/tags/tag1579.xml" ContentType="application/vnd.openxmlformats-officedocument.presentationml.tags+xml"/>
  <Override PartName="/ppt/tags/tag1580.xml" ContentType="application/vnd.openxmlformats-officedocument.presentationml.tags+xml"/>
  <Override PartName="/ppt/tags/tag1581.xml" ContentType="application/vnd.openxmlformats-officedocument.presentationml.tags+xml"/>
  <Override PartName="/ppt/tags/tag1582.xml" ContentType="application/vnd.openxmlformats-officedocument.presentationml.tags+xml"/>
  <Override PartName="/ppt/tags/tag1583.xml" ContentType="application/vnd.openxmlformats-officedocument.presentationml.tags+xml"/>
  <Override PartName="/ppt/tags/tag1584.xml" ContentType="application/vnd.openxmlformats-officedocument.presentationml.tags+xml"/>
  <Override PartName="/ppt/tags/tag1585.xml" ContentType="application/vnd.openxmlformats-officedocument.presentationml.tags+xml"/>
  <Override PartName="/ppt/tags/tag1586.xml" ContentType="application/vnd.openxmlformats-officedocument.presentationml.tags+xml"/>
  <Override PartName="/ppt/tags/tag1587.xml" ContentType="application/vnd.openxmlformats-officedocument.presentationml.tags+xml"/>
  <Override PartName="/ppt/tags/tag1588.xml" ContentType="application/vnd.openxmlformats-officedocument.presentationml.tags+xml"/>
  <Override PartName="/ppt/tags/tag1589.xml" ContentType="application/vnd.openxmlformats-officedocument.presentationml.tags+xml"/>
  <Override PartName="/ppt/tags/tag1590.xml" ContentType="application/vnd.openxmlformats-officedocument.presentationml.tags+xml"/>
  <Override PartName="/ppt/tags/tag1591.xml" ContentType="application/vnd.openxmlformats-officedocument.presentationml.tags+xml"/>
  <Override PartName="/ppt/tags/tag1592.xml" ContentType="application/vnd.openxmlformats-officedocument.presentationml.tags+xml"/>
  <Override PartName="/ppt/tags/tag1593.xml" ContentType="application/vnd.openxmlformats-officedocument.presentationml.tags+xml"/>
  <Override PartName="/ppt/tags/tag1594.xml" ContentType="application/vnd.openxmlformats-officedocument.presentationml.tags+xml"/>
  <Override PartName="/ppt/tags/tag1595.xml" ContentType="application/vnd.openxmlformats-officedocument.presentationml.tags+xml"/>
  <Override PartName="/ppt/tags/tag1596.xml" ContentType="application/vnd.openxmlformats-officedocument.presentationml.tags+xml"/>
  <Override PartName="/ppt/tags/tag1597.xml" ContentType="application/vnd.openxmlformats-officedocument.presentationml.tags+xml"/>
  <Override PartName="/ppt/tags/tag1598.xml" ContentType="application/vnd.openxmlformats-officedocument.presentationml.tags+xml"/>
  <Override PartName="/ppt/tags/tag1599.xml" ContentType="application/vnd.openxmlformats-officedocument.presentationml.tags+xml"/>
  <Override PartName="/ppt/tags/tag1600.xml" ContentType="application/vnd.openxmlformats-officedocument.presentationml.tags+xml"/>
  <Override PartName="/ppt/tags/tag1601.xml" ContentType="application/vnd.openxmlformats-officedocument.presentationml.tags+xml"/>
  <Override PartName="/ppt/tags/tag1602.xml" ContentType="application/vnd.openxmlformats-officedocument.presentationml.tags+xml"/>
  <Override PartName="/ppt/tags/tag1603.xml" ContentType="application/vnd.openxmlformats-officedocument.presentationml.tags+xml"/>
  <Override PartName="/ppt/tags/tag1604.xml" ContentType="application/vnd.openxmlformats-officedocument.presentationml.tags+xml"/>
  <Override PartName="/ppt/tags/tag1605.xml" ContentType="application/vnd.openxmlformats-officedocument.presentationml.tags+xml"/>
  <Override PartName="/ppt/tags/tag1606.xml" ContentType="application/vnd.openxmlformats-officedocument.presentationml.tags+xml"/>
  <Override PartName="/ppt/tags/tag1607.xml" ContentType="application/vnd.openxmlformats-officedocument.presentationml.tags+xml"/>
  <Override PartName="/ppt/tags/tag1608.xml" ContentType="application/vnd.openxmlformats-officedocument.presentationml.tags+xml"/>
  <Override PartName="/ppt/tags/tag1609.xml" ContentType="application/vnd.openxmlformats-officedocument.presentationml.tags+xml"/>
  <Override PartName="/ppt/tags/tag1610.xml" ContentType="application/vnd.openxmlformats-officedocument.presentationml.tags+xml"/>
  <Override PartName="/ppt/tags/tag1611.xml" ContentType="application/vnd.openxmlformats-officedocument.presentationml.tags+xml"/>
  <Override PartName="/ppt/tags/tag1612.xml" ContentType="application/vnd.openxmlformats-officedocument.presentationml.tags+xml"/>
  <Override PartName="/ppt/tags/tag1613.xml" ContentType="application/vnd.openxmlformats-officedocument.presentationml.tags+xml"/>
  <Override PartName="/ppt/tags/tag1614.xml" ContentType="application/vnd.openxmlformats-officedocument.presentationml.tags+xml"/>
  <Override PartName="/ppt/tags/tag1615.xml" ContentType="application/vnd.openxmlformats-officedocument.presentationml.tags+xml"/>
  <Override PartName="/ppt/tags/tag1616.xml" ContentType="application/vnd.openxmlformats-officedocument.presentationml.tags+xml"/>
  <Override PartName="/ppt/tags/tag1617.xml" ContentType="application/vnd.openxmlformats-officedocument.presentationml.tags+xml"/>
  <Override PartName="/ppt/tags/tag1618.xml" ContentType="application/vnd.openxmlformats-officedocument.presentationml.tags+xml"/>
  <Override PartName="/ppt/tags/tag1619.xml" ContentType="application/vnd.openxmlformats-officedocument.presentationml.tags+xml"/>
  <Override PartName="/ppt/tags/tag1620.xml" ContentType="application/vnd.openxmlformats-officedocument.presentationml.tags+xml"/>
  <Override PartName="/ppt/tags/tag1621.xml" ContentType="application/vnd.openxmlformats-officedocument.presentationml.tags+xml"/>
  <Override PartName="/ppt/tags/tag1622.xml" ContentType="application/vnd.openxmlformats-officedocument.presentationml.tags+xml"/>
  <Override PartName="/ppt/tags/tag1623.xml" ContentType="application/vnd.openxmlformats-officedocument.presentationml.tags+xml"/>
  <Override PartName="/ppt/tags/tag1624.xml" ContentType="application/vnd.openxmlformats-officedocument.presentationml.tags+xml"/>
  <Override PartName="/ppt/tags/tag1625.xml" ContentType="application/vnd.openxmlformats-officedocument.presentationml.tags+xml"/>
  <Override PartName="/ppt/tags/tag1626.xml" ContentType="application/vnd.openxmlformats-officedocument.presentationml.tags+xml"/>
  <Override PartName="/ppt/tags/tag1627.xml" ContentType="application/vnd.openxmlformats-officedocument.presentationml.tags+xml"/>
  <Override PartName="/ppt/tags/tag1628.xml" ContentType="application/vnd.openxmlformats-officedocument.presentationml.tags+xml"/>
  <Override PartName="/ppt/tags/tag1629.xml" ContentType="application/vnd.openxmlformats-officedocument.presentationml.tags+xml"/>
  <Override PartName="/ppt/tags/tag1630.xml" ContentType="application/vnd.openxmlformats-officedocument.presentationml.tags+xml"/>
  <Override PartName="/ppt/tags/tag1631.xml" ContentType="application/vnd.openxmlformats-officedocument.presentationml.tags+xml"/>
  <Override PartName="/ppt/tags/tag1632.xml" ContentType="application/vnd.openxmlformats-officedocument.presentationml.tags+xml"/>
  <Override PartName="/ppt/tags/tag1633.xml" ContentType="application/vnd.openxmlformats-officedocument.presentationml.tags+xml"/>
  <Override PartName="/ppt/tags/tag1634.xml" ContentType="application/vnd.openxmlformats-officedocument.presentationml.tags+xml"/>
  <Override PartName="/ppt/tags/tag1635.xml" ContentType="application/vnd.openxmlformats-officedocument.presentationml.tags+xml"/>
  <Override PartName="/ppt/tags/tag1636.xml" ContentType="application/vnd.openxmlformats-officedocument.presentationml.tags+xml"/>
  <Override PartName="/ppt/tags/tag1637.xml" ContentType="application/vnd.openxmlformats-officedocument.presentationml.tags+xml"/>
  <Override PartName="/ppt/tags/tag1638.xml" ContentType="application/vnd.openxmlformats-officedocument.presentationml.tags+xml"/>
  <Override PartName="/ppt/tags/tag1639.xml" ContentType="application/vnd.openxmlformats-officedocument.presentationml.tags+xml"/>
  <Override PartName="/ppt/tags/tag1640.xml" ContentType="application/vnd.openxmlformats-officedocument.presentationml.tags+xml"/>
  <Override PartName="/ppt/tags/tag1641.xml" ContentType="application/vnd.openxmlformats-officedocument.presentationml.tags+xml"/>
  <Override PartName="/ppt/tags/tag1642.xml" ContentType="application/vnd.openxmlformats-officedocument.presentationml.tags+xml"/>
  <Override PartName="/ppt/tags/tag1643.xml" ContentType="application/vnd.openxmlformats-officedocument.presentationml.tags+xml"/>
  <Override PartName="/ppt/tags/tag1644.xml" ContentType="application/vnd.openxmlformats-officedocument.presentationml.tags+xml"/>
  <Override PartName="/ppt/tags/tag1645.xml" ContentType="application/vnd.openxmlformats-officedocument.presentationml.tags+xml"/>
  <Override PartName="/ppt/tags/tag1646.xml" ContentType="application/vnd.openxmlformats-officedocument.presentationml.tags+xml"/>
  <Override PartName="/ppt/tags/tag1647.xml" ContentType="application/vnd.openxmlformats-officedocument.presentationml.tags+xml"/>
  <Override PartName="/ppt/tags/tag1648.xml" ContentType="application/vnd.openxmlformats-officedocument.presentationml.tags+xml"/>
  <Override PartName="/ppt/tags/tag1649.xml" ContentType="application/vnd.openxmlformats-officedocument.presentationml.tags+xml"/>
  <Override PartName="/ppt/tags/tag1650.xml" ContentType="application/vnd.openxmlformats-officedocument.presentationml.tags+xml"/>
  <Override PartName="/ppt/tags/tag1651.xml" ContentType="application/vnd.openxmlformats-officedocument.presentationml.tags+xml"/>
  <Override PartName="/ppt/tags/tag1652.xml" ContentType="application/vnd.openxmlformats-officedocument.presentationml.tags+xml"/>
  <Override PartName="/ppt/tags/tag1653.xml" ContentType="application/vnd.openxmlformats-officedocument.presentationml.tags+xml"/>
  <Override PartName="/ppt/tags/tag1654.xml" ContentType="application/vnd.openxmlformats-officedocument.presentationml.tags+xml"/>
  <Override PartName="/ppt/tags/tag1655.xml" ContentType="application/vnd.openxmlformats-officedocument.presentationml.tags+xml"/>
  <Override PartName="/ppt/tags/tag1656.xml" ContentType="application/vnd.openxmlformats-officedocument.presentationml.tags+xml"/>
  <Override PartName="/ppt/tags/tag1657.xml" ContentType="application/vnd.openxmlformats-officedocument.presentationml.tags+xml"/>
  <Override PartName="/ppt/tags/tag1658.xml" ContentType="application/vnd.openxmlformats-officedocument.presentationml.tags+xml"/>
  <Override PartName="/ppt/tags/tag1659.xml" ContentType="application/vnd.openxmlformats-officedocument.presentationml.tags+xml"/>
  <Override PartName="/ppt/tags/tag1660.xml" ContentType="application/vnd.openxmlformats-officedocument.presentationml.tags+xml"/>
  <Override PartName="/ppt/tags/tag1661.xml" ContentType="application/vnd.openxmlformats-officedocument.presentationml.tags+xml"/>
  <Override PartName="/ppt/tags/tag1662.xml" ContentType="application/vnd.openxmlformats-officedocument.presentationml.tags+xml"/>
  <Override PartName="/ppt/tags/tag1663.xml" ContentType="application/vnd.openxmlformats-officedocument.presentationml.tags+xml"/>
  <Override PartName="/ppt/tags/tag1664.xml" ContentType="application/vnd.openxmlformats-officedocument.presentationml.tags+xml"/>
  <Override PartName="/ppt/tags/tag1665.xml" ContentType="application/vnd.openxmlformats-officedocument.presentationml.tags+xml"/>
  <Override PartName="/ppt/tags/tag1666.xml" ContentType="application/vnd.openxmlformats-officedocument.presentationml.tags+xml"/>
  <Override PartName="/ppt/tags/tag1667.xml" ContentType="application/vnd.openxmlformats-officedocument.presentationml.tags+xml"/>
  <Override PartName="/ppt/tags/tag1668.xml" ContentType="application/vnd.openxmlformats-officedocument.presentationml.tags+xml"/>
  <Override PartName="/ppt/tags/tag1669.xml" ContentType="application/vnd.openxmlformats-officedocument.presentationml.tags+xml"/>
  <Override PartName="/ppt/tags/tag1670.xml" ContentType="application/vnd.openxmlformats-officedocument.presentationml.tags+xml"/>
  <Override PartName="/ppt/tags/tag1671.xml" ContentType="application/vnd.openxmlformats-officedocument.presentationml.tags+xml"/>
  <Override PartName="/ppt/tags/tag1672.xml" ContentType="application/vnd.openxmlformats-officedocument.presentationml.tags+xml"/>
  <Override PartName="/ppt/tags/tag1673.xml" ContentType="application/vnd.openxmlformats-officedocument.presentationml.tags+xml"/>
  <Override PartName="/ppt/tags/tag1674.xml" ContentType="application/vnd.openxmlformats-officedocument.presentationml.tags+xml"/>
  <Override PartName="/ppt/tags/tag1675.xml" ContentType="application/vnd.openxmlformats-officedocument.presentationml.tags+xml"/>
  <Override PartName="/ppt/tags/tag1676.xml" ContentType="application/vnd.openxmlformats-officedocument.presentationml.tags+xml"/>
  <Override PartName="/ppt/tags/tag1677.xml" ContentType="application/vnd.openxmlformats-officedocument.presentationml.tags+xml"/>
  <Override PartName="/ppt/tags/tag1678.xml" ContentType="application/vnd.openxmlformats-officedocument.presentationml.tags+xml"/>
  <Override PartName="/ppt/tags/tag1679.xml" ContentType="application/vnd.openxmlformats-officedocument.presentationml.tags+xml"/>
  <Override PartName="/ppt/tags/tag1680.xml" ContentType="application/vnd.openxmlformats-officedocument.presentationml.tags+xml"/>
  <Override PartName="/ppt/tags/tag1681.xml" ContentType="application/vnd.openxmlformats-officedocument.presentationml.tags+xml"/>
  <Override PartName="/ppt/tags/tag1682.xml" ContentType="application/vnd.openxmlformats-officedocument.presentationml.tags+xml"/>
  <Override PartName="/ppt/tags/tag1683.xml" ContentType="application/vnd.openxmlformats-officedocument.presentationml.tags+xml"/>
  <Override PartName="/ppt/tags/tag1684.xml" ContentType="application/vnd.openxmlformats-officedocument.presentationml.tags+xml"/>
  <Override PartName="/ppt/tags/tag1685.xml" ContentType="application/vnd.openxmlformats-officedocument.presentationml.tags+xml"/>
  <Override PartName="/ppt/tags/tag1686.xml" ContentType="application/vnd.openxmlformats-officedocument.presentationml.tags+xml"/>
  <Override PartName="/ppt/tags/tag1687.xml" ContentType="application/vnd.openxmlformats-officedocument.presentationml.tags+xml"/>
  <Override PartName="/ppt/tags/tag1688.xml" ContentType="application/vnd.openxmlformats-officedocument.presentationml.tags+xml"/>
  <Override PartName="/ppt/tags/tag1689.xml" ContentType="application/vnd.openxmlformats-officedocument.presentationml.tags+xml"/>
  <Override PartName="/ppt/tags/tag1690.xml" ContentType="application/vnd.openxmlformats-officedocument.presentationml.tags+xml"/>
  <Override PartName="/ppt/tags/tag1691.xml" ContentType="application/vnd.openxmlformats-officedocument.presentationml.tags+xml"/>
  <Override PartName="/ppt/tags/tag1692.xml" ContentType="application/vnd.openxmlformats-officedocument.presentationml.tags+xml"/>
  <Override PartName="/ppt/tags/tag1693.xml" ContentType="application/vnd.openxmlformats-officedocument.presentationml.tags+xml"/>
  <Override PartName="/ppt/tags/tag1694.xml" ContentType="application/vnd.openxmlformats-officedocument.presentationml.tags+xml"/>
  <Override PartName="/ppt/tags/tag1695.xml" ContentType="application/vnd.openxmlformats-officedocument.presentationml.tags+xml"/>
  <Override PartName="/ppt/tags/tag1696.xml" ContentType="application/vnd.openxmlformats-officedocument.presentationml.tags+xml"/>
  <Override PartName="/ppt/tags/tag1697.xml" ContentType="application/vnd.openxmlformats-officedocument.presentationml.tags+xml"/>
  <Override PartName="/ppt/tags/tag1698.xml" ContentType="application/vnd.openxmlformats-officedocument.presentationml.tags+xml"/>
  <Override PartName="/ppt/tags/tag1699.xml" ContentType="application/vnd.openxmlformats-officedocument.presentationml.tags+xml"/>
  <Override PartName="/ppt/tags/tag1700.xml" ContentType="application/vnd.openxmlformats-officedocument.presentationml.tags+xml"/>
  <Override PartName="/ppt/tags/tag1701.xml" ContentType="application/vnd.openxmlformats-officedocument.presentationml.tags+xml"/>
  <Override PartName="/ppt/tags/tag1702.xml" ContentType="application/vnd.openxmlformats-officedocument.presentationml.tags+xml"/>
  <Override PartName="/ppt/tags/tag1703.xml" ContentType="application/vnd.openxmlformats-officedocument.presentationml.tags+xml"/>
  <Override PartName="/ppt/tags/tag1704.xml" ContentType="application/vnd.openxmlformats-officedocument.presentationml.tags+xml"/>
  <Override PartName="/ppt/tags/tag1705.xml" ContentType="application/vnd.openxmlformats-officedocument.presentationml.tags+xml"/>
  <Override PartName="/ppt/tags/tag1706.xml" ContentType="application/vnd.openxmlformats-officedocument.presentationml.tags+xml"/>
  <Override PartName="/ppt/tags/tag1707.xml" ContentType="application/vnd.openxmlformats-officedocument.presentationml.tags+xml"/>
  <Override PartName="/ppt/tags/tag1708.xml" ContentType="application/vnd.openxmlformats-officedocument.presentationml.tags+xml"/>
  <Override PartName="/ppt/tags/tag1709.xml" ContentType="application/vnd.openxmlformats-officedocument.presentationml.tags+xml"/>
  <Override PartName="/ppt/tags/tag1710.xml" ContentType="application/vnd.openxmlformats-officedocument.presentationml.tags+xml"/>
  <Override PartName="/ppt/tags/tag1711.xml" ContentType="application/vnd.openxmlformats-officedocument.presentationml.tags+xml"/>
  <Override PartName="/ppt/tags/tag1712.xml" ContentType="application/vnd.openxmlformats-officedocument.presentationml.tags+xml"/>
  <Override PartName="/ppt/tags/tag1713.xml" ContentType="application/vnd.openxmlformats-officedocument.presentationml.tags+xml"/>
  <Override PartName="/ppt/tags/tag1714.xml" ContentType="application/vnd.openxmlformats-officedocument.presentationml.tags+xml"/>
  <Override PartName="/ppt/tags/tag1715.xml" ContentType="application/vnd.openxmlformats-officedocument.presentationml.tags+xml"/>
  <Override PartName="/ppt/tags/tag1716.xml" ContentType="application/vnd.openxmlformats-officedocument.presentationml.tags+xml"/>
  <Override PartName="/ppt/tags/tag1717.xml" ContentType="application/vnd.openxmlformats-officedocument.presentationml.tags+xml"/>
  <Override PartName="/ppt/tags/tag1718.xml" ContentType="application/vnd.openxmlformats-officedocument.presentationml.tags+xml"/>
  <Override PartName="/ppt/tags/tag1719.xml" ContentType="application/vnd.openxmlformats-officedocument.presentationml.tags+xml"/>
  <Override PartName="/ppt/tags/tag1720.xml" ContentType="application/vnd.openxmlformats-officedocument.presentationml.tags+xml"/>
  <Override PartName="/ppt/tags/tag1721.xml" ContentType="application/vnd.openxmlformats-officedocument.presentationml.tags+xml"/>
  <Override PartName="/ppt/tags/tag1722.xml" ContentType="application/vnd.openxmlformats-officedocument.presentationml.tags+xml"/>
  <Override PartName="/ppt/tags/tag1723.xml" ContentType="application/vnd.openxmlformats-officedocument.presentationml.tags+xml"/>
  <Override PartName="/ppt/tags/tag1724.xml" ContentType="application/vnd.openxmlformats-officedocument.presentationml.tags+xml"/>
  <Override PartName="/ppt/tags/tag1725.xml" ContentType="application/vnd.openxmlformats-officedocument.presentationml.tags+xml"/>
  <Override PartName="/ppt/tags/tag1726.xml" ContentType="application/vnd.openxmlformats-officedocument.presentationml.tags+xml"/>
  <Override PartName="/ppt/tags/tag1727.xml" ContentType="application/vnd.openxmlformats-officedocument.presentationml.tags+xml"/>
  <Override PartName="/ppt/tags/tag1728.xml" ContentType="application/vnd.openxmlformats-officedocument.presentationml.tags+xml"/>
  <Override PartName="/ppt/tags/tag1729.xml" ContentType="application/vnd.openxmlformats-officedocument.presentationml.tags+xml"/>
  <Override PartName="/ppt/tags/tag1730.xml" ContentType="application/vnd.openxmlformats-officedocument.presentationml.tags+xml"/>
  <Override PartName="/ppt/tags/tag1731.xml" ContentType="application/vnd.openxmlformats-officedocument.presentationml.tags+xml"/>
  <Override PartName="/ppt/tags/tag1732.xml" ContentType="application/vnd.openxmlformats-officedocument.presentationml.tags+xml"/>
  <Override PartName="/ppt/tags/tag1733.xml" ContentType="application/vnd.openxmlformats-officedocument.presentationml.tags+xml"/>
  <Override PartName="/ppt/tags/tag1734.xml" ContentType="application/vnd.openxmlformats-officedocument.presentationml.tags+xml"/>
  <Override PartName="/ppt/tags/tag1735.xml" ContentType="application/vnd.openxmlformats-officedocument.presentationml.tags+xml"/>
  <Override PartName="/ppt/tags/tag1736.xml" ContentType="application/vnd.openxmlformats-officedocument.presentationml.tags+xml"/>
  <Override PartName="/ppt/tags/tag1737.xml" ContentType="application/vnd.openxmlformats-officedocument.presentationml.tags+xml"/>
  <Override PartName="/ppt/tags/tag1738.xml" ContentType="application/vnd.openxmlformats-officedocument.presentationml.tags+xml"/>
  <Override PartName="/ppt/tags/tag1739.xml" ContentType="application/vnd.openxmlformats-officedocument.presentationml.tags+xml"/>
  <Override PartName="/ppt/tags/tag1740.xml" ContentType="application/vnd.openxmlformats-officedocument.presentationml.tags+xml"/>
  <Override PartName="/ppt/tags/tag1741.xml" ContentType="application/vnd.openxmlformats-officedocument.presentationml.tags+xml"/>
  <Override PartName="/ppt/tags/tag1742.xml" ContentType="application/vnd.openxmlformats-officedocument.presentationml.tags+xml"/>
  <Override PartName="/ppt/tags/tag1743.xml" ContentType="application/vnd.openxmlformats-officedocument.presentationml.tags+xml"/>
  <Override PartName="/ppt/tags/tag1744.xml" ContentType="application/vnd.openxmlformats-officedocument.presentationml.tags+xml"/>
  <Override PartName="/ppt/tags/tag1745.xml" ContentType="application/vnd.openxmlformats-officedocument.presentationml.tags+xml"/>
  <Override PartName="/ppt/tags/tag1746.xml" ContentType="application/vnd.openxmlformats-officedocument.presentationml.tags+xml"/>
  <Override PartName="/ppt/tags/tag1747.xml" ContentType="application/vnd.openxmlformats-officedocument.presentationml.tags+xml"/>
  <Override PartName="/ppt/tags/tag1748.xml" ContentType="application/vnd.openxmlformats-officedocument.presentationml.tags+xml"/>
  <Override PartName="/ppt/tags/tag1749.xml" ContentType="application/vnd.openxmlformats-officedocument.presentationml.tags+xml"/>
  <Override PartName="/ppt/tags/tag1750.xml" ContentType="application/vnd.openxmlformats-officedocument.presentationml.tags+xml"/>
  <Override PartName="/ppt/tags/tag1751.xml" ContentType="application/vnd.openxmlformats-officedocument.presentationml.tags+xml"/>
  <Override PartName="/ppt/tags/tag1752.xml" ContentType="application/vnd.openxmlformats-officedocument.presentationml.tags+xml"/>
  <Override PartName="/ppt/tags/tag1753.xml" ContentType="application/vnd.openxmlformats-officedocument.presentationml.tags+xml"/>
  <Override PartName="/ppt/tags/tag1754.xml" ContentType="application/vnd.openxmlformats-officedocument.presentationml.tags+xml"/>
  <Override PartName="/ppt/tags/tag1755.xml" ContentType="application/vnd.openxmlformats-officedocument.presentationml.tags+xml"/>
  <Override PartName="/ppt/tags/tag1756.xml" ContentType="application/vnd.openxmlformats-officedocument.presentationml.tags+xml"/>
  <Override PartName="/ppt/tags/tag1757.xml" ContentType="application/vnd.openxmlformats-officedocument.presentationml.tags+xml"/>
  <Override PartName="/ppt/tags/tag1758.xml" ContentType="application/vnd.openxmlformats-officedocument.presentationml.tags+xml"/>
  <Override PartName="/ppt/tags/tag1759.xml" ContentType="application/vnd.openxmlformats-officedocument.presentationml.tags+xml"/>
  <Override PartName="/ppt/tags/tag1760.xml" ContentType="application/vnd.openxmlformats-officedocument.presentationml.tags+xml"/>
  <Override PartName="/ppt/tags/tag1761.xml" ContentType="application/vnd.openxmlformats-officedocument.presentationml.tags+xml"/>
  <Override PartName="/ppt/tags/tag1762.xml" ContentType="application/vnd.openxmlformats-officedocument.presentationml.tags+xml"/>
  <Override PartName="/ppt/tags/tag1763.xml" ContentType="application/vnd.openxmlformats-officedocument.presentationml.tags+xml"/>
  <Override PartName="/ppt/tags/tag1764.xml" ContentType="application/vnd.openxmlformats-officedocument.presentationml.tags+xml"/>
  <Override PartName="/ppt/tags/tag1765.xml" ContentType="application/vnd.openxmlformats-officedocument.presentationml.tags+xml"/>
  <Override PartName="/ppt/tags/tag1766.xml" ContentType="application/vnd.openxmlformats-officedocument.presentationml.tags+xml"/>
  <Override PartName="/ppt/tags/tag1767.xml" ContentType="application/vnd.openxmlformats-officedocument.presentationml.tags+xml"/>
  <Override PartName="/ppt/tags/tag1768.xml" ContentType="application/vnd.openxmlformats-officedocument.presentationml.tags+xml"/>
  <Override PartName="/ppt/tags/tag1769.xml" ContentType="application/vnd.openxmlformats-officedocument.presentationml.tags+xml"/>
  <Override PartName="/ppt/tags/tag1770.xml" ContentType="application/vnd.openxmlformats-officedocument.presentationml.tags+xml"/>
  <Override PartName="/ppt/tags/tag1771.xml" ContentType="application/vnd.openxmlformats-officedocument.presentationml.tags+xml"/>
  <Override PartName="/ppt/tags/tag1772.xml" ContentType="application/vnd.openxmlformats-officedocument.presentationml.tags+xml"/>
  <Override PartName="/ppt/tags/tag1773.xml" ContentType="application/vnd.openxmlformats-officedocument.presentationml.tags+xml"/>
  <Override PartName="/ppt/tags/tag1774.xml" ContentType="application/vnd.openxmlformats-officedocument.presentationml.tags+xml"/>
  <Override PartName="/ppt/tags/tag1775.xml" ContentType="application/vnd.openxmlformats-officedocument.presentationml.tags+xml"/>
  <Override PartName="/ppt/tags/tag1776.xml" ContentType="application/vnd.openxmlformats-officedocument.presentationml.tags+xml"/>
  <Override PartName="/ppt/tags/tag1777.xml" ContentType="application/vnd.openxmlformats-officedocument.presentationml.tags+xml"/>
  <Override PartName="/ppt/tags/tag1778.xml" ContentType="application/vnd.openxmlformats-officedocument.presentationml.tags+xml"/>
  <Override PartName="/ppt/tags/tag1779.xml" ContentType="application/vnd.openxmlformats-officedocument.presentationml.tags+xml"/>
  <Override PartName="/ppt/tags/tag1780.xml" ContentType="application/vnd.openxmlformats-officedocument.presentationml.tags+xml"/>
  <Override PartName="/ppt/tags/tag1781.xml" ContentType="application/vnd.openxmlformats-officedocument.presentationml.tags+xml"/>
  <Override PartName="/ppt/tags/tag1782.xml" ContentType="application/vnd.openxmlformats-officedocument.presentationml.tags+xml"/>
  <Override PartName="/ppt/tags/tag1783.xml" ContentType="application/vnd.openxmlformats-officedocument.presentationml.tags+xml"/>
  <Override PartName="/ppt/tags/tag1784.xml" ContentType="application/vnd.openxmlformats-officedocument.presentationml.tags+xml"/>
  <Override PartName="/ppt/tags/tag1785.xml" ContentType="application/vnd.openxmlformats-officedocument.presentationml.tags+xml"/>
  <Override PartName="/ppt/tags/tag1786.xml" ContentType="application/vnd.openxmlformats-officedocument.presentationml.tags+xml"/>
  <Override PartName="/ppt/tags/tag1787.xml" ContentType="application/vnd.openxmlformats-officedocument.presentationml.tags+xml"/>
  <Override PartName="/ppt/tags/tag1788.xml" ContentType="application/vnd.openxmlformats-officedocument.presentationml.tags+xml"/>
  <Override PartName="/ppt/tags/tag1789.xml" ContentType="application/vnd.openxmlformats-officedocument.presentationml.tags+xml"/>
  <Override PartName="/ppt/tags/tag1790.xml" ContentType="application/vnd.openxmlformats-officedocument.presentationml.tags+xml"/>
  <Override PartName="/ppt/tags/tag1791.xml" ContentType="application/vnd.openxmlformats-officedocument.presentationml.tags+xml"/>
  <Override PartName="/ppt/tags/tag1792.xml" ContentType="application/vnd.openxmlformats-officedocument.presentationml.tags+xml"/>
  <Override PartName="/ppt/tags/tag1793.xml" ContentType="application/vnd.openxmlformats-officedocument.presentationml.tags+xml"/>
  <Override PartName="/ppt/tags/tag1794.xml" ContentType="application/vnd.openxmlformats-officedocument.presentationml.tags+xml"/>
  <Override PartName="/ppt/tags/tag1795.xml" ContentType="application/vnd.openxmlformats-officedocument.presentationml.tags+xml"/>
  <Override PartName="/ppt/tags/tag1796.xml" ContentType="application/vnd.openxmlformats-officedocument.presentationml.tags+xml"/>
  <Override PartName="/ppt/tags/tag1797.xml" ContentType="application/vnd.openxmlformats-officedocument.presentationml.tags+xml"/>
  <Override PartName="/ppt/tags/tag1798.xml" ContentType="application/vnd.openxmlformats-officedocument.presentationml.tags+xml"/>
  <Override PartName="/ppt/tags/tag1799.xml" ContentType="application/vnd.openxmlformats-officedocument.presentationml.tags+xml"/>
  <Override PartName="/ppt/tags/tag1800.xml" ContentType="application/vnd.openxmlformats-officedocument.presentationml.tags+xml"/>
  <Override PartName="/ppt/tags/tag1801.xml" ContentType="application/vnd.openxmlformats-officedocument.presentationml.tags+xml"/>
  <Override PartName="/ppt/tags/tag1802.xml" ContentType="application/vnd.openxmlformats-officedocument.presentationml.tags+xml"/>
  <Override PartName="/ppt/tags/tag1803.xml" ContentType="application/vnd.openxmlformats-officedocument.presentationml.tags+xml"/>
  <Override PartName="/ppt/tags/tag1804.xml" ContentType="application/vnd.openxmlformats-officedocument.presentationml.tags+xml"/>
  <Override PartName="/ppt/tags/tag1805.xml" ContentType="application/vnd.openxmlformats-officedocument.presentationml.tags+xml"/>
  <Override PartName="/ppt/tags/tag1806.xml" ContentType="application/vnd.openxmlformats-officedocument.presentationml.tags+xml"/>
  <Override PartName="/ppt/tags/tag1807.xml" ContentType="application/vnd.openxmlformats-officedocument.presentationml.tags+xml"/>
  <Override PartName="/ppt/tags/tag1808.xml" ContentType="application/vnd.openxmlformats-officedocument.presentationml.tags+xml"/>
  <Override PartName="/ppt/tags/tag1809.xml" ContentType="application/vnd.openxmlformats-officedocument.presentationml.tags+xml"/>
  <Override PartName="/ppt/tags/tag1810.xml" ContentType="application/vnd.openxmlformats-officedocument.presentationml.tags+xml"/>
  <Override PartName="/ppt/tags/tag1811.xml" ContentType="application/vnd.openxmlformats-officedocument.presentationml.tags+xml"/>
  <Override PartName="/ppt/tags/tag1812.xml" ContentType="application/vnd.openxmlformats-officedocument.presentationml.tags+xml"/>
  <Override PartName="/ppt/tags/tag1813.xml" ContentType="application/vnd.openxmlformats-officedocument.presentationml.tags+xml"/>
  <Override PartName="/ppt/tags/tag1814.xml" ContentType="application/vnd.openxmlformats-officedocument.presentationml.tags+xml"/>
  <Override PartName="/ppt/tags/tag1815.xml" ContentType="application/vnd.openxmlformats-officedocument.presentationml.tags+xml"/>
  <Override PartName="/ppt/tags/tag1816.xml" ContentType="application/vnd.openxmlformats-officedocument.presentationml.tags+xml"/>
  <Override PartName="/ppt/tags/tag1817.xml" ContentType="application/vnd.openxmlformats-officedocument.presentationml.tags+xml"/>
  <Override PartName="/ppt/tags/tag1818.xml" ContentType="application/vnd.openxmlformats-officedocument.presentationml.tags+xml"/>
  <Override PartName="/ppt/tags/tag1819.xml" ContentType="application/vnd.openxmlformats-officedocument.presentationml.tags+xml"/>
  <Override PartName="/ppt/tags/tag1820.xml" ContentType="application/vnd.openxmlformats-officedocument.presentationml.tags+xml"/>
  <Override PartName="/ppt/tags/tag1821.xml" ContentType="application/vnd.openxmlformats-officedocument.presentationml.tags+xml"/>
  <Override PartName="/ppt/tags/tag1822.xml" ContentType="application/vnd.openxmlformats-officedocument.presentationml.tags+xml"/>
  <Override PartName="/ppt/tags/tag1823.xml" ContentType="application/vnd.openxmlformats-officedocument.presentationml.tags+xml"/>
  <Override PartName="/ppt/tags/tag1824.xml" ContentType="application/vnd.openxmlformats-officedocument.presentationml.tags+xml"/>
  <Override PartName="/ppt/tags/tag1825.xml" ContentType="application/vnd.openxmlformats-officedocument.presentationml.tags+xml"/>
  <Override PartName="/ppt/tags/tag1826.xml" ContentType="application/vnd.openxmlformats-officedocument.presentationml.tags+xml"/>
  <Override PartName="/ppt/tags/tag1827.xml" ContentType="application/vnd.openxmlformats-officedocument.presentationml.tags+xml"/>
  <Override PartName="/ppt/tags/tag1828.xml" ContentType="application/vnd.openxmlformats-officedocument.presentationml.tags+xml"/>
  <Override PartName="/ppt/tags/tag1829.xml" ContentType="application/vnd.openxmlformats-officedocument.presentationml.tags+xml"/>
  <Override PartName="/ppt/tags/tag1830.xml" ContentType="application/vnd.openxmlformats-officedocument.presentationml.tags+xml"/>
  <Override PartName="/ppt/tags/tag1831.xml" ContentType="application/vnd.openxmlformats-officedocument.presentationml.tags+xml"/>
  <Override PartName="/ppt/tags/tag1832.xml" ContentType="application/vnd.openxmlformats-officedocument.presentationml.tags+xml"/>
  <Override PartName="/ppt/tags/tag1833.xml" ContentType="application/vnd.openxmlformats-officedocument.presentationml.tags+xml"/>
  <Override PartName="/ppt/tags/tag1834.xml" ContentType="application/vnd.openxmlformats-officedocument.presentationml.tags+xml"/>
  <Override PartName="/ppt/tags/tag1835.xml" ContentType="application/vnd.openxmlformats-officedocument.presentationml.tags+xml"/>
  <Override PartName="/ppt/tags/tag1836.xml" ContentType="application/vnd.openxmlformats-officedocument.presentationml.tags+xml"/>
  <Override PartName="/ppt/tags/tag1837.xml" ContentType="application/vnd.openxmlformats-officedocument.presentationml.tags+xml"/>
  <Override PartName="/ppt/tags/tag1838.xml" ContentType="application/vnd.openxmlformats-officedocument.presentationml.tags+xml"/>
  <Override PartName="/ppt/tags/tag1839.xml" ContentType="application/vnd.openxmlformats-officedocument.presentationml.tags+xml"/>
  <Override PartName="/ppt/tags/tag1840.xml" ContentType="application/vnd.openxmlformats-officedocument.presentationml.tags+xml"/>
  <Override PartName="/ppt/tags/tag1841.xml" ContentType="application/vnd.openxmlformats-officedocument.presentationml.tags+xml"/>
  <Override PartName="/ppt/tags/tag1842.xml" ContentType="application/vnd.openxmlformats-officedocument.presentationml.tags+xml"/>
  <Override PartName="/ppt/tags/tag1843.xml" ContentType="application/vnd.openxmlformats-officedocument.presentationml.tags+xml"/>
  <Override PartName="/ppt/tags/tag1844.xml" ContentType="application/vnd.openxmlformats-officedocument.presentationml.tags+xml"/>
  <Override PartName="/ppt/tags/tag1845.xml" ContentType="application/vnd.openxmlformats-officedocument.presentationml.tags+xml"/>
  <Override PartName="/ppt/tags/tag1846.xml" ContentType="application/vnd.openxmlformats-officedocument.presentationml.tags+xml"/>
  <Override PartName="/ppt/tags/tag1847.xml" ContentType="application/vnd.openxmlformats-officedocument.presentationml.tags+xml"/>
  <Override PartName="/ppt/tags/tag1848.xml" ContentType="application/vnd.openxmlformats-officedocument.presentationml.tags+xml"/>
  <Override PartName="/ppt/tags/tag1849.xml" ContentType="application/vnd.openxmlformats-officedocument.presentationml.tags+xml"/>
  <Override PartName="/ppt/tags/tag1850.xml" ContentType="application/vnd.openxmlformats-officedocument.presentationml.tags+xml"/>
  <Override PartName="/ppt/tags/tag1851.xml" ContentType="application/vnd.openxmlformats-officedocument.presentationml.tags+xml"/>
  <Override PartName="/ppt/tags/tag1852.xml" ContentType="application/vnd.openxmlformats-officedocument.presentationml.tags+xml"/>
  <Override PartName="/ppt/tags/tag1853.xml" ContentType="application/vnd.openxmlformats-officedocument.presentationml.tags+xml"/>
  <Override PartName="/ppt/tags/tag1854.xml" ContentType="application/vnd.openxmlformats-officedocument.presentationml.tags+xml"/>
  <Override PartName="/ppt/tags/tag1855.xml" ContentType="application/vnd.openxmlformats-officedocument.presentationml.tags+xml"/>
  <Override PartName="/ppt/tags/tag1856.xml" ContentType="application/vnd.openxmlformats-officedocument.presentationml.tags+xml"/>
  <Override PartName="/ppt/tags/tag1857.xml" ContentType="application/vnd.openxmlformats-officedocument.presentationml.tags+xml"/>
  <Override PartName="/ppt/tags/tag1858.xml" ContentType="application/vnd.openxmlformats-officedocument.presentationml.tags+xml"/>
  <Override PartName="/ppt/tags/tag1859.xml" ContentType="application/vnd.openxmlformats-officedocument.presentationml.tags+xml"/>
  <Override PartName="/ppt/tags/tag1860.xml" ContentType="application/vnd.openxmlformats-officedocument.presentationml.tags+xml"/>
  <Override PartName="/ppt/tags/tag1861.xml" ContentType="application/vnd.openxmlformats-officedocument.presentationml.tags+xml"/>
  <Override PartName="/ppt/tags/tag1862.xml" ContentType="application/vnd.openxmlformats-officedocument.presentationml.tags+xml"/>
  <Override PartName="/ppt/tags/tag1863.xml" ContentType="application/vnd.openxmlformats-officedocument.presentationml.tags+xml"/>
  <Override PartName="/ppt/tags/tag1864.xml" ContentType="application/vnd.openxmlformats-officedocument.presentationml.tags+xml"/>
  <Override PartName="/ppt/tags/tag1865.xml" ContentType="application/vnd.openxmlformats-officedocument.presentationml.tags+xml"/>
  <Override PartName="/ppt/tags/tag1866.xml" ContentType="application/vnd.openxmlformats-officedocument.presentationml.tags+xml"/>
  <Override PartName="/ppt/tags/tag1867.xml" ContentType="application/vnd.openxmlformats-officedocument.presentationml.tags+xml"/>
  <Override PartName="/ppt/tags/tag1868.xml" ContentType="application/vnd.openxmlformats-officedocument.presentationml.tags+xml"/>
  <Override PartName="/ppt/tags/tag1869.xml" ContentType="application/vnd.openxmlformats-officedocument.presentationml.tags+xml"/>
  <Override PartName="/ppt/tags/tag1870.xml" ContentType="application/vnd.openxmlformats-officedocument.presentationml.tags+xml"/>
  <Override PartName="/ppt/tags/tag1871.xml" ContentType="application/vnd.openxmlformats-officedocument.presentationml.tags+xml"/>
  <Override PartName="/ppt/tags/tag1872.xml" ContentType="application/vnd.openxmlformats-officedocument.presentationml.tags+xml"/>
  <Override PartName="/ppt/tags/tag1873.xml" ContentType="application/vnd.openxmlformats-officedocument.presentationml.tags+xml"/>
  <Override PartName="/ppt/tags/tag1874.xml" ContentType="application/vnd.openxmlformats-officedocument.presentationml.tags+xml"/>
  <Override PartName="/ppt/tags/tag1875.xml" ContentType="application/vnd.openxmlformats-officedocument.presentationml.tags+xml"/>
  <Override PartName="/ppt/tags/tag1876.xml" ContentType="application/vnd.openxmlformats-officedocument.presentationml.tags+xml"/>
  <Override PartName="/ppt/tags/tag1877.xml" ContentType="application/vnd.openxmlformats-officedocument.presentationml.tags+xml"/>
  <Override PartName="/ppt/tags/tag1878.xml" ContentType="application/vnd.openxmlformats-officedocument.presentationml.tags+xml"/>
  <Override PartName="/ppt/tags/tag1879.xml" ContentType="application/vnd.openxmlformats-officedocument.presentationml.tags+xml"/>
  <Override PartName="/ppt/tags/tag1880.xml" ContentType="application/vnd.openxmlformats-officedocument.presentationml.tags+xml"/>
  <Override PartName="/ppt/tags/tag1881.xml" ContentType="application/vnd.openxmlformats-officedocument.presentationml.tags+xml"/>
  <Override PartName="/ppt/tags/tag1882.xml" ContentType="application/vnd.openxmlformats-officedocument.presentationml.tags+xml"/>
  <Override PartName="/ppt/tags/tag1883.xml" ContentType="application/vnd.openxmlformats-officedocument.presentationml.tags+xml"/>
  <Override PartName="/ppt/tags/tag1884.xml" ContentType="application/vnd.openxmlformats-officedocument.presentationml.tags+xml"/>
  <Override PartName="/ppt/tags/tag1885.xml" ContentType="application/vnd.openxmlformats-officedocument.presentationml.tags+xml"/>
  <Override PartName="/ppt/tags/tag1886.xml" ContentType="application/vnd.openxmlformats-officedocument.presentationml.tags+xml"/>
  <Override PartName="/ppt/tags/tag1887.xml" ContentType="application/vnd.openxmlformats-officedocument.presentationml.tags+xml"/>
  <Override PartName="/ppt/tags/tag1888.xml" ContentType="application/vnd.openxmlformats-officedocument.presentationml.tags+xml"/>
  <Override PartName="/ppt/tags/tag1889.xml" ContentType="application/vnd.openxmlformats-officedocument.presentationml.tags+xml"/>
  <Override PartName="/ppt/tags/tag1890.xml" ContentType="application/vnd.openxmlformats-officedocument.presentationml.tags+xml"/>
  <Override PartName="/ppt/tags/tag1891.xml" ContentType="application/vnd.openxmlformats-officedocument.presentationml.tags+xml"/>
  <Override PartName="/ppt/tags/tag1892.xml" ContentType="application/vnd.openxmlformats-officedocument.presentationml.tags+xml"/>
  <Override PartName="/ppt/tags/tag1893.xml" ContentType="application/vnd.openxmlformats-officedocument.presentationml.tags+xml"/>
  <Override PartName="/ppt/tags/tag1894.xml" ContentType="application/vnd.openxmlformats-officedocument.presentationml.tags+xml"/>
  <Override PartName="/ppt/tags/tag1895.xml" ContentType="application/vnd.openxmlformats-officedocument.presentationml.tags+xml"/>
  <Override PartName="/ppt/tags/tag1896.xml" ContentType="application/vnd.openxmlformats-officedocument.presentationml.tags+xml"/>
  <Override PartName="/ppt/tags/tag1897.xml" ContentType="application/vnd.openxmlformats-officedocument.presentationml.tags+xml"/>
  <Override PartName="/ppt/tags/tag1898.xml" ContentType="application/vnd.openxmlformats-officedocument.presentationml.tags+xml"/>
  <Override PartName="/ppt/tags/tag1899.xml" ContentType="application/vnd.openxmlformats-officedocument.presentationml.tags+xml"/>
  <Override PartName="/ppt/tags/tag1900.xml" ContentType="application/vnd.openxmlformats-officedocument.presentationml.tags+xml"/>
  <Override PartName="/ppt/tags/tag1901.xml" ContentType="application/vnd.openxmlformats-officedocument.presentationml.tags+xml"/>
  <Override PartName="/ppt/tags/tag1902.xml" ContentType="application/vnd.openxmlformats-officedocument.presentationml.tags+xml"/>
  <Override PartName="/ppt/tags/tag1903.xml" ContentType="application/vnd.openxmlformats-officedocument.presentationml.tags+xml"/>
  <Override PartName="/ppt/tags/tag1904.xml" ContentType="application/vnd.openxmlformats-officedocument.presentationml.tags+xml"/>
  <Override PartName="/ppt/tags/tag1905.xml" ContentType="application/vnd.openxmlformats-officedocument.presentationml.tags+xml"/>
  <Override PartName="/ppt/tags/tag1906.xml" ContentType="application/vnd.openxmlformats-officedocument.presentationml.tags+xml"/>
  <Override PartName="/ppt/tags/tag1907.xml" ContentType="application/vnd.openxmlformats-officedocument.presentationml.tags+xml"/>
  <Override PartName="/ppt/tags/tag1908.xml" ContentType="application/vnd.openxmlformats-officedocument.presentationml.tags+xml"/>
  <Override PartName="/ppt/tags/tag1909.xml" ContentType="application/vnd.openxmlformats-officedocument.presentationml.tags+xml"/>
  <Override PartName="/ppt/tags/tag1910.xml" ContentType="application/vnd.openxmlformats-officedocument.presentationml.tags+xml"/>
  <Override PartName="/ppt/tags/tag1911.xml" ContentType="application/vnd.openxmlformats-officedocument.presentationml.tags+xml"/>
  <Override PartName="/ppt/tags/tag1912.xml" ContentType="application/vnd.openxmlformats-officedocument.presentationml.tags+xml"/>
  <Override PartName="/ppt/tags/tag1913.xml" ContentType="application/vnd.openxmlformats-officedocument.presentationml.tags+xml"/>
  <Override PartName="/ppt/tags/tag1914.xml" ContentType="application/vnd.openxmlformats-officedocument.presentationml.tags+xml"/>
  <Override PartName="/ppt/tags/tag1915.xml" ContentType="application/vnd.openxmlformats-officedocument.presentationml.tags+xml"/>
  <Override PartName="/ppt/tags/tag1916.xml" ContentType="application/vnd.openxmlformats-officedocument.presentationml.tags+xml"/>
  <Override PartName="/ppt/tags/tag1917.xml" ContentType="application/vnd.openxmlformats-officedocument.presentationml.tags+xml"/>
  <Override PartName="/ppt/tags/tag1918.xml" ContentType="application/vnd.openxmlformats-officedocument.presentationml.tags+xml"/>
  <Override PartName="/ppt/tags/tag1919.xml" ContentType="application/vnd.openxmlformats-officedocument.presentationml.tags+xml"/>
  <Override PartName="/ppt/tags/tag1920.xml" ContentType="application/vnd.openxmlformats-officedocument.presentationml.tags+xml"/>
  <Override PartName="/ppt/tags/tag1921.xml" ContentType="application/vnd.openxmlformats-officedocument.presentationml.tags+xml"/>
  <Override PartName="/ppt/tags/tag1922.xml" ContentType="application/vnd.openxmlformats-officedocument.presentationml.tags+xml"/>
  <Override PartName="/ppt/tags/tag1923.xml" ContentType="application/vnd.openxmlformats-officedocument.presentationml.tags+xml"/>
  <Override PartName="/ppt/tags/tag1924.xml" ContentType="application/vnd.openxmlformats-officedocument.presentationml.tags+xml"/>
  <Override PartName="/ppt/tags/tag1925.xml" ContentType="application/vnd.openxmlformats-officedocument.presentationml.tags+xml"/>
  <Override PartName="/ppt/tags/tag1926.xml" ContentType="application/vnd.openxmlformats-officedocument.presentationml.tags+xml"/>
  <Override PartName="/ppt/tags/tag1927.xml" ContentType="application/vnd.openxmlformats-officedocument.presentationml.tags+xml"/>
  <Override PartName="/ppt/tags/tag1928.xml" ContentType="application/vnd.openxmlformats-officedocument.presentationml.tags+xml"/>
  <Override PartName="/ppt/tags/tag1929.xml" ContentType="application/vnd.openxmlformats-officedocument.presentationml.tags+xml"/>
  <Override PartName="/ppt/tags/tag1930.xml" ContentType="application/vnd.openxmlformats-officedocument.presentationml.tags+xml"/>
  <Override PartName="/ppt/tags/tag1931.xml" ContentType="application/vnd.openxmlformats-officedocument.presentationml.tags+xml"/>
  <Override PartName="/ppt/tags/tag1932.xml" ContentType="application/vnd.openxmlformats-officedocument.presentationml.tags+xml"/>
  <Override PartName="/ppt/tags/tag1933.xml" ContentType="application/vnd.openxmlformats-officedocument.presentationml.tags+xml"/>
  <Override PartName="/ppt/tags/tag1934.xml" ContentType="application/vnd.openxmlformats-officedocument.presentationml.tags+xml"/>
  <Override PartName="/ppt/tags/tag1935.xml" ContentType="application/vnd.openxmlformats-officedocument.presentationml.tags+xml"/>
  <Override PartName="/ppt/tags/tag1936.xml" ContentType="application/vnd.openxmlformats-officedocument.presentationml.tags+xml"/>
  <Override PartName="/ppt/tags/tag1937.xml" ContentType="application/vnd.openxmlformats-officedocument.presentationml.tags+xml"/>
  <Override PartName="/ppt/tags/tag1938.xml" ContentType="application/vnd.openxmlformats-officedocument.presentationml.tags+xml"/>
  <Override PartName="/ppt/tags/tag1939.xml" ContentType="application/vnd.openxmlformats-officedocument.presentationml.tags+xml"/>
  <Override PartName="/ppt/tags/tag1940.xml" ContentType="application/vnd.openxmlformats-officedocument.presentationml.tags+xml"/>
  <Override PartName="/ppt/tags/tag1941.xml" ContentType="application/vnd.openxmlformats-officedocument.presentationml.tags+xml"/>
  <Override PartName="/ppt/tags/tag1942.xml" ContentType="application/vnd.openxmlformats-officedocument.presentationml.tags+xml"/>
  <Override PartName="/ppt/tags/tag1943.xml" ContentType="application/vnd.openxmlformats-officedocument.presentationml.tags+xml"/>
  <Override PartName="/ppt/tags/tag1944.xml" ContentType="application/vnd.openxmlformats-officedocument.presentationml.tags+xml"/>
  <Override PartName="/ppt/tags/tag1945.xml" ContentType="application/vnd.openxmlformats-officedocument.presentationml.tags+xml"/>
  <Override PartName="/ppt/tags/tag1946.xml" ContentType="application/vnd.openxmlformats-officedocument.presentationml.tags+xml"/>
  <Override PartName="/ppt/tags/tag1947.xml" ContentType="application/vnd.openxmlformats-officedocument.presentationml.tags+xml"/>
  <Override PartName="/ppt/tags/tag1948.xml" ContentType="application/vnd.openxmlformats-officedocument.presentationml.tags+xml"/>
  <Override PartName="/ppt/tags/tag1949.xml" ContentType="application/vnd.openxmlformats-officedocument.presentationml.tags+xml"/>
  <Override PartName="/ppt/tags/tag1950.xml" ContentType="application/vnd.openxmlformats-officedocument.presentationml.tags+xml"/>
  <Override PartName="/ppt/tags/tag1951.xml" ContentType="application/vnd.openxmlformats-officedocument.presentationml.tags+xml"/>
  <Override PartName="/ppt/tags/tag1952.xml" ContentType="application/vnd.openxmlformats-officedocument.presentationml.tags+xml"/>
  <Override PartName="/ppt/tags/tag1953.xml" ContentType="application/vnd.openxmlformats-officedocument.presentationml.tags+xml"/>
  <Override PartName="/ppt/tags/tag1954.xml" ContentType="application/vnd.openxmlformats-officedocument.presentationml.tags+xml"/>
  <Override PartName="/ppt/tags/tag1955.xml" ContentType="application/vnd.openxmlformats-officedocument.presentationml.tags+xml"/>
  <Override PartName="/ppt/tags/tag1956.xml" ContentType="application/vnd.openxmlformats-officedocument.presentationml.tags+xml"/>
  <Override PartName="/ppt/tags/tag1957.xml" ContentType="application/vnd.openxmlformats-officedocument.presentationml.tags+xml"/>
  <Override PartName="/ppt/tags/tag1958.xml" ContentType="application/vnd.openxmlformats-officedocument.presentationml.tags+xml"/>
  <Override PartName="/ppt/tags/tag1959.xml" ContentType="application/vnd.openxmlformats-officedocument.presentationml.tags+xml"/>
  <Override PartName="/ppt/tags/tag1960.xml" ContentType="application/vnd.openxmlformats-officedocument.presentationml.tags+xml"/>
  <Override PartName="/ppt/tags/tag1961.xml" ContentType="application/vnd.openxmlformats-officedocument.presentationml.tags+xml"/>
  <Override PartName="/ppt/tags/tag1962.xml" ContentType="application/vnd.openxmlformats-officedocument.presentationml.tags+xml"/>
  <Override PartName="/ppt/tags/tag1963.xml" ContentType="application/vnd.openxmlformats-officedocument.presentationml.tags+xml"/>
  <Override PartName="/ppt/tags/tag1964.xml" ContentType="application/vnd.openxmlformats-officedocument.presentationml.tags+xml"/>
  <Override PartName="/ppt/tags/tag1965.xml" ContentType="application/vnd.openxmlformats-officedocument.presentationml.tags+xml"/>
  <Override PartName="/ppt/tags/tag1966.xml" ContentType="application/vnd.openxmlformats-officedocument.presentationml.tags+xml"/>
  <Override PartName="/ppt/tags/tag1967.xml" ContentType="application/vnd.openxmlformats-officedocument.presentationml.tags+xml"/>
  <Override PartName="/ppt/tags/tag1968.xml" ContentType="application/vnd.openxmlformats-officedocument.presentationml.tags+xml"/>
  <Override PartName="/ppt/tags/tag1969.xml" ContentType="application/vnd.openxmlformats-officedocument.presentationml.tags+xml"/>
  <Override PartName="/ppt/tags/tag1970.xml" ContentType="application/vnd.openxmlformats-officedocument.presentationml.tags+xml"/>
  <Override PartName="/ppt/tags/tag1971.xml" ContentType="application/vnd.openxmlformats-officedocument.presentationml.tags+xml"/>
  <Override PartName="/ppt/tags/tag1972.xml" ContentType="application/vnd.openxmlformats-officedocument.presentationml.tags+xml"/>
  <Override PartName="/ppt/tags/tag1973.xml" ContentType="application/vnd.openxmlformats-officedocument.presentationml.tags+xml"/>
  <Override PartName="/ppt/tags/tag1974.xml" ContentType="application/vnd.openxmlformats-officedocument.presentationml.tags+xml"/>
  <Override PartName="/ppt/tags/tag1975.xml" ContentType="application/vnd.openxmlformats-officedocument.presentationml.tags+xml"/>
  <Override PartName="/ppt/tags/tag1976.xml" ContentType="application/vnd.openxmlformats-officedocument.presentationml.tags+xml"/>
  <Override PartName="/ppt/tags/tag1977.xml" ContentType="application/vnd.openxmlformats-officedocument.presentationml.tags+xml"/>
  <Override PartName="/ppt/tags/tag1978.xml" ContentType="application/vnd.openxmlformats-officedocument.presentationml.tags+xml"/>
  <Override PartName="/ppt/tags/tag1979.xml" ContentType="application/vnd.openxmlformats-officedocument.presentationml.tags+xml"/>
  <Override PartName="/ppt/tags/tag1980.xml" ContentType="application/vnd.openxmlformats-officedocument.presentationml.tags+xml"/>
  <Override PartName="/ppt/tags/tag1981.xml" ContentType="application/vnd.openxmlformats-officedocument.presentationml.tags+xml"/>
  <Override PartName="/ppt/tags/tag1982.xml" ContentType="application/vnd.openxmlformats-officedocument.presentationml.tags+xml"/>
  <Override PartName="/ppt/tags/tag1983.xml" ContentType="application/vnd.openxmlformats-officedocument.presentationml.tags+xml"/>
  <Override PartName="/ppt/tags/tag1984.xml" ContentType="application/vnd.openxmlformats-officedocument.presentationml.tags+xml"/>
  <Override PartName="/ppt/tags/tag1985.xml" ContentType="application/vnd.openxmlformats-officedocument.presentationml.tags+xml"/>
  <Override PartName="/ppt/tags/tag1986.xml" ContentType="application/vnd.openxmlformats-officedocument.presentationml.tags+xml"/>
  <Override PartName="/ppt/tags/tag1987.xml" ContentType="application/vnd.openxmlformats-officedocument.presentationml.tags+xml"/>
  <Override PartName="/ppt/tags/tag1988.xml" ContentType="application/vnd.openxmlformats-officedocument.presentationml.tags+xml"/>
  <Override PartName="/ppt/tags/tag1989.xml" ContentType="application/vnd.openxmlformats-officedocument.presentationml.tags+xml"/>
  <Override PartName="/ppt/tags/tag1990.xml" ContentType="application/vnd.openxmlformats-officedocument.presentationml.tags+xml"/>
  <Override PartName="/ppt/tags/tag1991.xml" ContentType="application/vnd.openxmlformats-officedocument.presentationml.tags+xml"/>
  <Override PartName="/ppt/tags/tag1992.xml" ContentType="application/vnd.openxmlformats-officedocument.presentationml.tags+xml"/>
  <Override PartName="/ppt/tags/tag1993.xml" ContentType="application/vnd.openxmlformats-officedocument.presentationml.tags+xml"/>
  <Override PartName="/ppt/tags/tag1994.xml" ContentType="application/vnd.openxmlformats-officedocument.presentationml.tags+xml"/>
  <Override PartName="/ppt/tags/tag1995.xml" ContentType="application/vnd.openxmlformats-officedocument.presentationml.tags+xml"/>
  <Override PartName="/ppt/tags/tag1996.xml" ContentType="application/vnd.openxmlformats-officedocument.presentationml.tags+xml"/>
  <Override PartName="/ppt/tags/tag1997.xml" ContentType="application/vnd.openxmlformats-officedocument.presentationml.tags+xml"/>
  <Override PartName="/ppt/tags/tag1998.xml" ContentType="application/vnd.openxmlformats-officedocument.presentationml.tags+xml"/>
  <Override PartName="/ppt/tags/tag1999.xml" ContentType="application/vnd.openxmlformats-officedocument.presentationml.tags+xml"/>
  <Override PartName="/ppt/tags/tag2000.xml" ContentType="application/vnd.openxmlformats-officedocument.presentationml.tags+xml"/>
  <Override PartName="/ppt/tags/tag2001.xml" ContentType="application/vnd.openxmlformats-officedocument.presentationml.tags+xml"/>
  <Override PartName="/ppt/tags/tag2002.xml" ContentType="application/vnd.openxmlformats-officedocument.presentationml.tags+xml"/>
  <Override PartName="/ppt/tags/tag2003.xml" ContentType="application/vnd.openxmlformats-officedocument.presentationml.tags+xml"/>
  <Override PartName="/ppt/tags/tag2004.xml" ContentType="application/vnd.openxmlformats-officedocument.presentationml.tags+xml"/>
  <Override PartName="/ppt/tags/tag2005.xml" ContentType="application/vnd.openxmlformats-officedocument.presentationml.tags+xml"/>
  <Override PartName="/ppt/tags/tag2006.xml" ContentType="application/vnd.openxmlformats-officedocument.presentationml.tags+xml"/>
  <Override PartName="/ppt/tags/tag2007.xml" ContentType="application/vnd.openxmlformats-officedocument.presentationml.tags+xml"/>
  <Override PartName="/ppt/tags/tag2008.xml" ContentType="application/vnd.openxmlformats-officedocument.presentationml.tags+xml"/>
  <Override PartName="/ppt/tags/tag2009.xml" ContentType="application/vnd.openxmlformats-officedocument.presentationml.tags+xml"/>
  <Override PartName="/ppt/tags/tag2010.xml" ContentType="application/vnd.openxmlformats-officedocument.presentationml.tags+xml"/>
  <Override PartName="/ppt/tags/tag2011.xml" ContentType="application/vnd.openxmlformats-officedocument.presentationml.tags+xml"/>
  <Override PartName="/ppt/tags/tag2012.xml" ContentType="application/vnd.openxmlformats-officedocument.presentationml.tags+xml"/>
  <Override PartName="/ppt/tags/tag2013.xml" ContentType="application/vnd.openxmlformats-officedocument.presentationml.tags+xml"/>
  <Override PartName="/ppt/tags/tag2014.xml" ContentType="application/vnd.openxmlformats-officedocument.presentationml.tags+xml"/>
  <Override PartName="/ppt/tags/tag2015.xml" ContentType="application/vnd.openxmlformats-officedocument.presentationml.tags+xml"/>
  <Override PartName="/ppt/tags/tag2016.xml" ContentType="application/vnd.openxmlformats-officedocument.presentationml.tags+xml"/>
  <Override PartName="/ppt/tags/tag2017.xml" ContentType="application/vnd.openxmlformats-officedocument.presentationml.tags+xml"/>
  <Override PartName="/ppt/tags/tag2018.xml" ContentType="application/vnd.openxmlformats-officedocument.presentationml.tags+xml"/>
  <Override PartName="/ppt/tags/tag2019.xml" ContentType="application/vnd.openxmlformats-officedocument.presentationml.tags+xml"/>
  <Override PartName="/ppt/tags/tag2020.xml" ContentType="application/vnd.openxmlformats-officedocument.presentationml.tags+xml"/>
  <Override PartName="/ppt/tags/tag2021.xml" ContentType="application/vnd.openxmlformats-officedocument.presentationml.tags+xml"/>
  <Override PartName="/ppt/tags/tag2022.xml" ContentType="application/vnd.openxmlformats-officedocument.presentationml.tags+xml"/>
  <Override PartName="/ppt/tags/tag2023.xml" ContentType="application/vnd.openxmlformats-officedocument.presentationml.tags+xml"/>
  <Override PartName="/ppt/tags/tag2024.xml" ContentType="application/vnd.openxmlformats-officedocument.presentationml.tags+xml"/>
  <Override PartName="/ppt/tags/tag2025.xml" ContentType="application/vnd.openxmlformats-officedocument.presentationml.tags+xml"/>
  <Override PartName="/ppt/tags/tag2026.xml" ContentType="application/vnd.openxmlformats-officedocument.presentationml.tags+xml"/>
  <Override PartName="/ppt/tags/tag2027.xml" ContentType="application/vnd.openxmlformats-officedocument.presentationml.tags+xml"/>
  <Override PartName="/ppt/tags/tag2028.xml" ContentType="application/vnd.openxmlformats-officedocument.presentationml.tags+xml"/>
  <Override PartName="/ppt/tags/tag2029.xml" ContentType="application/vnd.openxmlformats-officedocument.presentationml.tags+xml"/>
  <Override PartName="/ppt/tags/tag2030.xml" ContentType="application/vnd.openxmlformats-officedocument.presentationml.tags+xml"/>
  <Override PartName="/ppt/tags/tag2031.xml" ContentType="application/vnd.openxmlformats-officedocument.presentationml.tags+xml"/>
  <Override PartName="/ppt/tags/tag2032.xml" ContentType="application/vnd.openxmlformats-officedocument.presentationml.tags+xml"/>
  <Override PartName="/ppt/tags/tag2033.xml" ContentType="application/vnd.openxmlformats-officedocument.presentationml.tags+xml"/>
  <Override PartName="/ppt/tags/tag2034.xml" ContentType="application/vnd.openxmlformats-officedocument.presentationml.tags+xml"/>
  <Override PartName="/ppt/tags/tag2035.xml" ContentType="application/vnd.openxmlformats-officedocument.presentationml.tags+xml"/>
  <Override PartName="/ppt/tags/tag2036.xml" ContentType="application/vnd.openxmlformats-officedocument.presentationml.tags+xml"/>
  <Override PartName="/ppt/tags/tag2037.xml" ContentType="application/vnd.openxmlformats-officedocument.presentationml.tags+xml"/>
  <Override PartName="/ppt/tags/tag2038.xml" ContentType="application/vnd.openxmlformats-officedocument.presentationml.tags+xml"/>
  <Override PartName="/ppt/tags/tag2039.xml" ContentType="application/vnd.openxmlformats-officedocument.presentationml.tags+xml"/>
  <Override PartName="/ppt/tags/tag2040.xml" ContentType="application/vnd.openxmlformats-officedocument.presentationml.tags+xml"/>
  <Override PartName="/ppt/tags/tag2041.xml" ContentType="application/vnd.openxmlformats-officedocument.presentationml.tags+xml"/>
  <Override PartName="/ppt/tags/tag2042.xml" ContentType="application/vnd.openxmlformats-officedocument.presentationml.tags+xml"/>
  <Override PartName="/ppt/tags/tag2043.xml" ContentType="application/vnd.openxmlformats-officedocument.presentationml.tags+xml"/>
  <Override PartName="/ppt/tags/tag2044.xml" ContentType="application/vnd.openxmlformats-officedocument.presentationml.tags+xml"/>
  <Override PartName="/ppt/tags/tag2045.xml" ContentType="application/vnd.openxmlformats-officedocument.presentationml.tags+xml"/>
  <Override PartName="/ppt/tags/tag2046.xml" ContentType="application/vnd.openxmlformats-officedocument.presentationml.tags+xml"/>
  <Override PartName="/ppt/tags/tag2047.xml" ContentType="application/vnd.openxmlformats-officedocument.presentationml.tags+xml"/>
  <Override PartName="/ppt/tags/tag2048.xml" ContentType="application/vnd.openxmlformats-officedocument.presentationml.tags+xml"/>
  <Override PartName="/ppt/tags/tag2049.xml" ContentType="application/vnd.openxmlformats-officedocument.presentationml.tags+xml"/>
  <Override PartName="/ppt/tags/tag2050.xml" ContentType="application/vnd.openxmlformats-officedocument.presentationml.tags+xml"/>
  <Override PartName="/ppt/tags/tag2051.xml" ContentType="application/vnd.openxmlformats-officedocument.presentationml.tags+xml"/>
  <Override PartName="/ppt/tags/tag2052.xml" ContentType="application/vnd.openxmlformats-officedocument.presentationml.tags+xml"/>
  <Override PartName="/ppt/tags/tag2053.xml" ContentType="application/vnd.openxmlformats-officedocument.presentationml.tags+xml"/>
  <Override PartName="/ppt/tags/tag2054.xml" ContentType="application/vnd.openxmlformats-officedocument.presentationml.tags+xml"/>
  <Override PartName="/ppt/tags/tag2055.xml" ContentType="application/vnd.openxmlformats-officedocument.presentationml.tags+xml"/>
  <Override PartName="/ppt/tags/tag2056.xml" ContentType="application/vnd.openxmlformats-officedocument.presentationml.tags+xml"/>
  <Override PartName="/ppt/tags/tag2057.xml" ContentType="application/vnd.openxmlformats-officedocument.presentationml.tags+xml"/>
  <Override PartName="/ppt/tags/tag2058.xml" ContentType="application/vnd.openxmlformats-officedocument.presentationml.tags+xml"/>
  <Override PartName="/ppt/tags/tag2059.xml" ContentType="application/vnd.openxmlformats-officedocument.presentationml.tags+xml"/>
  <Override PartName="/ppt/tags/tag2060.xml" ContentType="application/vnd.openxmlformats-officedocument.presentationml.tags+xml"/>
  <Override PartName="/ppt/tags/tag2061.xml" ContentType="application/vnd.openxmlformats-officedocument.presentationml.tags+xml"/>
  <Override PartName="/ppt/tags/tag2062.xml" ContentType="application/vnd.openxmlformats-officedocument.presentationml.tags+xml"/>
  <Override PartName="/ppt/tags/tag2063.xml" ContentType="application/vnd.openxmlformats-officedocument.presentationml.tags+xml"/>
  <Override PartName="/ppt/tags/tag2064.xml" ContentType="application/vnd.openxmlformats-officedocument.presentationml.tags+xml"/>
  <Override PartName="/ppt/tags/tag2065.xml" ContentType="application/vnd.openxmlformats-officedocument.presentationml.tags+xml"/>
  <Override PartName="/ppt/tags/tag2066.xml" ContentType="application/vnd.openxmlformats-officedocument.presentationml.tags+xml"/>
  <Override PartName="/ppt/tags/tag2067.xml" ContentType="application/vnd.openxmlformats-officedocument.presentationml.tags+xml"/>
  <Override PartName="/ppt/tags/tag2068.xml" ContentType="application/vnd.openxmlformats-officedocument.presentationml.tags+xml"/>
  <Override PartName="/ppt/tags/tag2069.xml" ContentType="application/vnd.openxmlformats-officedocument.presentationml.tags+xml"/>
  <Override PartName="/ppt/tags/tag2070.xml" ContentType="application/vnd.openxmlformats-officedocument.presentationml.tags+xml"/>
  <Override PartName="/ppt/tags/tag2071.xml" ContentType="application/vnd.openxmlformats-officedocument.presentationml.tags+xml"/>
  <Override PartName="/ppt/tags/tag2072.xml" ContentType="application/vnd.openxmlformats-officedocument.presentationml.tags+xml"/>
  <Override PartName="/ppt/tags/tag2073.xml" ContentType="application/vnd.openxmlformats-officedocument.presentationml.tags+xml"/>
  <Override PartName="/ppt/tags/tag2074.xml" ContentType="application/vnd.openxmlformats-officedocument.presentationml.tags+xml"/>
  <Override PartName="/ppt/tags/tag2075.xml" ContentType="application/vnd.openxmlformats-officedocument.presentationml.tags+xml"/>
  <Override PartName="/ppt/tags/tag2076.xml" ContentType="application/vnd.openxmlformats-officedocument.presentationml.tags+xml"/>
  <Override PartName="/ppt/tags/tag2077.xml" ContentType="application/vnd.openxmlformats-officedocument.presentationml.tags+xml"/>
  <Override PartName="/ppt/tags/tag2078.xml" ContentType="application/vnd.openxmlformats-officedocument.presentationml.tags+xml"/>
  <Override PartName="/ppt/tags/tag2079.xml" ContentType="application/vnd.openxmlformats-officedocument.presentationml.tags+xml"/>
  <Override PartName="/ppt/tags/tag2080.xml" ContentType="application/vnd.openxmlformats-officedocument.presentationml.tags+xml"/>
  <Override PartName="/ppt/tags/tag2081.xml" ContentType="application/vnd.openxmlformats-officedocument.presentationml.tags+xml"/>
  <Override PartName="/ppt/tags/tag2082.xml" ContentType="application/vnd.openxmlformats-officedocument.presentationml.tags+xml"/>
  <Override PartName="/ppt/tags/tag2083.xml" ContentType="application/vnd.openxmlformats-officedocument.presentationml.tags+xml"/>
  <Override PartName="/ppt/tags/tag2084.xml" ContentType="application/vnd.openxmlformats-officedocument.presentationml.tags+xml"/>
  <Override PartName="/ppt/tags/tag2085.xml" ContentType="application/vnd.openxmlformats-officedocument.presentationml.tags+xml"/>
  <Override PartName="/ppt/tags/tag2086.xml" ContentType="application/vnd.openxmlformats-officedocument.presentationml.tags+xml"/>
  <Override PartName="/ppt/tags/tag2087.xml" ContentType="application/vnd.openxmlformats-officedocument.presentationml.tags+xml"/>
  <Override PartName="/ppt/tags/tag2088.xml" ContentType="application/vnd.openxmlformats-officedocument.presentationml.tags+xml"/>
  <Override PartName="/ppt/tags/tag2089.xml" ContentType="application/vnd.openxmlformats-officedocument.presentationml.tags+xml"/>
  <Override PartName="/ppt/tags/tag2090.xml" ContentType="application/vnd.openxmlformats-officedocument.presentationml.tags+xml"/>
  <Override PartName="/ppt/tags/tag2091.xml" ContentType="application/vnd.openxmlformats-officedocument.presentationml.tags+xml"/>
  <Override PartName="/ppt/tags/tag2092.xml" ContentType="application/vnd.openxmlformats-officedocument.presentationml.tags+xml"/>
  <Override PartName="/ppt/tags/tag2093.xml" ContentType="application/vnd.openxmlformats-officedocument.presentationml.tags+xml"/>
  <Override PartName="/ppt/tags/tag2094.xml" ContentType="application/vnd.openxmlformats-officedocument.presentationml.tags+xml"/>
  <Override PartName="/ppt/tags/tag2095.xml" ContentType="application/vnd.openxmlformats-officedocument.presentationml.tags+xml"/>
  <Override PartName="/ppt/tags/tag2096.xml" ContentType="application/vnd.openxmlformats-officedocument.presentationml.tags+xml"/>
  <Override PartName="/ppt/tags/tag2097.xml" ContentType="application/vnd.openxmlformats-officedocument.presentationml.tags+xml"/>
  <Override PartName="/ppt/tags/tag2098.xml" ContentType="application/vnd.openxmlformats-officedocument.presentationml.tags+xml"/>
  <Override PartName="/ppt/tags/tag2099.xml" ContentType="application/vnd.openxmlformats-officedocument.presentationml.tags+xml"/>
  <Override PartName="/ppt/tags/tag2100.xml" ContentType="application/vnd.openxmlformats-officedocument.presentationml.tags+xml"/>
  <Override PartName="/ppt/tags/tag2101.xml" ContentType="application/vnd.openxmlformats-officedocument.presentationml.tags+xml"/>
  <Override PartName="/ppt/tags/tag2102.xml" ContentType="application/vnd.openxmlformats-officedocument.presentationml.tags+xml"/>
  <Override PartName="/ppt/tags/tag2103.xml" ContentType="application/vnd.openxmlformats-officedocument.presentationml.tags+xml"/>
  <Override PartName="/ppt/tags/tag2104.xml" ContentType="application/vnd.openxmlformats-officedocument.presentationml.tags+xml"/>
  <Override PartName="/ppt/tags/tag2105.xml" ContentType="application/vnd.openxmlformats-officedocument.presentationml.tags+xml"/>
  <Override PartName="/ppt/tags/tag2106.xml" ContentType="application/vnd.openxmlformats-officedocument.presentationml.tags+xml"/>
  <Override PartName="/ppt/tags/tag2107.xml" ContentType="application/vnd.openxmlformats-officedocument.presentationml.tags+xml"/>
  <Override PartName="/ppt/tags/tag2108.xml" ContentType="application/vnd.openxmlformats-officedocument.presentationml.tags+xml"/>
  <Override PartName="/ppt/tags/tag2109.xml" ContentType="application/vnd.openxmlformats-officedocument.presentationml.tags+xml"/>
  <Override PartName="/ppt/tags/tag2110.xml" ContentType="application/vnd.openxmlformats-officedocument.presentationml.tags+xml"/>
  <Override PartName="/ppt/tags/tag2111.xml" ContentType="application/vnd.openxmlformats-officedocument.presentationml.tags+xml"/>
  <Override PartName="/ppt/tags/tag2112.xml" ContentType="application/vnd.openxmlformats-officedocument.presentationml.tags+xml"/>
  <Override PartName="/ppt/tags/tag2113.xml" ContentType="application/vnd.openxmlformats-officedocument.presentationml.tags+xml"/>
  <Override PartName="/ppt/tags/tag2114.xml" ContentType="application/vnd.openxmlformats-officedocument.presentationml.tags+xml"/>
  <Override PartName="/ppt/tags/tag2115.xml" ContentType="application/vnd.openxmlformats-officedocument.presentationml.tags+xml"/>
  <Override PartName="/ppt/tags/tag2116.xml" ContentType="application/vnd.openxmlformats-officedocument.presentationml.tags+xml"/>
  <Override PartName="/ppt/tags/tag2117.xml" ContentType="application/vnd.openxmlformats-officedocument.presentationml.tags+xml"/>
  <Override PartName="/ppt/tags/tag2118.xml" ContentType="application/vnd.openxmlformats-officedocument.presentationml.tags+xml"/>
  <Override PartName="/ppt/tags/tag2119.xml" ContentType="application/vnd.openxmlformats-officedocument.presentationml.tags+xml"/>
  <Override PartName="/ppt/tags/tag2120.xml" ContentType="application/vnd.openxmlformats-officedocument.presentationml.tags+xml"/>
  <Override PartName="/ppt/tags/tag2121.xml" ContentType="application/vnd.openxmlformats-officedocument.presentationml.tags+xml"/>
  <Override PartName="/ppt/tags/tag2122.xml" ContentType="application/vnd.openxmlformats-officedocument.presentationml.tags+xml"/>
  <Override PartName="/ppt/tags/tag2123.xml" ContentType="application/vnd.openxmlformats-officedocument.presentationml.tags+xml"/>
  <Override PartName="/ppt/tags/tag2124.xml" ContentType="application/vnd.openxmlformats-officedocument.presentationml.tags+xml"/>
  <Override PartName="/ppt/tags/tag2125.xml" ContentType="application/vnd.openxmlformats-officedocument.presentationml.tags+xml"/>
  <Override PartName="/ppt/tags/tag2126.xml" ContentType="application/vnd.openxmlformats-officedocument.presentationml.tags+xml"/>
  <Override PartName="/ppt/tags/tag2127.xml" ContentType="application/vnd.openxmlformats-officedocument.presentationml.tags+xml"/>
  <Override PartName="/ppt/tags/tag2128.xml" ContentType="application/vnd.openxmlformats-officedocument.presentationml.tags+xml"/>
  <Override PartName="/ppt/tags/tag2129.xml" ContentType="application/vnd.openxmlformats-officedocument.presentationml.tags+xml"/>
  <Override PartName="/ppt/tags/tag2130.xml" ContentType="application/vnd.openxmlformats-officedocument.presentationml.tags+xml"/>
  <Override PartName="/ppt/tags/tag2131.xml" ContentType="application/vnd.openxmlformats-officedocument.presentationml.tags+xml"/>
  <Override PartName="/ppt/tags/tag2132.xml" ContentType="application/vnd.openxmlformats-officedocument.presentationml.tags+xml"/>
  <Override PartName="/ppt/tags/tag2133.xml" ContentType="application/vnd.openxmlformats-officedocument.presentationml.tags+xml"/>
  <Override PartName="/ppt/tags/tag2134.xml" ContentType="application/vnd.openxmlformats-officedocument.presentationml.tags+xml"/>
  <Override PartName="/ppt/tags/tag2135.xml" ContentType="application/vnd.openxmlformats-officedocument.presentationml.tags+xml"/>
  <Override PartName="/ppt/tags/tag2136.xml" ContentType="application/vnd.openxmlformats-officedocument.presentationml.tags+xml"/>
  <Override PartName="/ppt/tags/tag2137.xml" ContentType="application/vnd.openxmlformats-officedocument.presentationml.tags+xml"/>
  <Override PartName="/ppt/tags/tag2138.xml" ContentType="application/vnd.openxmlformats-officedocument.presentationml.tags+xml"/>
  <Override PartName="/ppt/tags/tag2139.xml" ContentType="application/vnd.openxmlformats-officedocument.presentationml.tags+xml"/>
  <Override PartName="/ppt/tags/tag2140.xml" ContentType="application/vnd.openxmlformats-officedocument.presentationml.tags+xml"/>
  <Override PartName="/ppt/tags/tag2141.xml" ContentType="application/vnd.openxmlformats-officedocument.presentationml.tags+xml"/>
  <Override PartName="/ppt/tags/tag2142.xml" ContentType="application/vnd.openxmlformats-officedocument.presentationml.tags+xml"/>
  <Override PartName="/ppt/tags/tag2143.xml" ContentType="application/vnd.openxmlformats-officedocument.presentationml.tags+xml"/>
  <Override PartName="/ppt/tags/tag2144.xml" ContentType="application/vnd.openxmlformats-officedocument.presentationml.tags+xml"/>
  <Override PartName="/ppt/tags/tag2145.xml" ContentType="application/vnd.openxmlformats-officedocument.presentationml.tags+xml"/>
  <Override PartName="/ppt/tags/tag2146.xml" ContentType="application/vnd.openxmlformats-officedocument.presentationml.tags+xml"/>
  <Override PartName="/ppt/tags/tag2147.xml" ContentType="application/vnd.openxmlformats-officedocument.presentationml.tags+xml"/>
  <Override PartName="/ppt/tags/tag2148.xml" ContentType="application/vnd.openxmlformats-officedocument.presentationml.tags+xml"/>
  <Override PartName="/ppt/tags/tag2149.xml" ContentType="application/vnd.openxmlformats-officedocument.presentationml.tags+xml"/>
  <Override PartName="/ppt/tags/tag2150.xml" ContentType="application/vnd.openxmlformats-officedocument.presentationml.tags+xml"/>
  <Override PartName="/ppt/tags/tag2151.xml" ContentType="application/vnd.openxmlformats-officedocument.presentationml.tags+xml"/>
  <Override PartName="/ppt/tags/tag2152.xml" ContentType="application/vnd.openxmlformats-officedocument.presentationml.tags+xml"/>
  <Override PartName="/ppt/tags/tag2153.xml" ContentType="application/vnd.openxmlformats-officedocument.presentationml.tags+xml"/>
  <Override PartName="/ppt/tags/tag2154.xml" ContentType="application/vnd.openxmlformats-officedocument.presentationml.tags+xml"/>
  <Override PartName="/ppt/tags/tag2155.xml" ContentType="application/vnd.openxmlformats-officedocument.presentationml.tags+xml"/>
  <Override PartName="/ppt/tags/tag2156.xml" ContentType="application/vnd.openxmlformats-officedocument.presentationml.tags+xml"/>
  <Override PartName="/ppt/tags/tag2157.xml" ContentType="application/vnd.openxmlformats-officedocument.presentationml.tags+xml"/>
  <Override PartName="/ppt/tags/tag2158.xml" ContentType="application/vnd.openxmlformats-officedocument.presentationml.tags+xml"/>
  <Override PartName="/ppt/tags/tag2159.xml" ContentType="application/vnd.openxmlformats-officedocument.presentationml.tags+xml"/>
  <Override PartName="/ppt/tags/tag2160.xml" ContentType="application/vnd.openxmlformats-officedocument.presentationml.tags+xml"/>
  <Override PartName="/ppt/tags/tag2161.xml" ContentType="application/vnd.openxmlformats-officedocument.presentationml.tags+xml"/>
  <Override PartName="/ppt/tags/tag2162.xml" ContentType="application/vnd.openxmlformats-officedocument.presentationml.tags+xml"/>
  <Override PartName="/ppt/tags/tag2163.xml" ContentType="application/vnd.openxmlformats-officedocument.presentationml.tags+xml"/>
  <Override PartName="/ppt/tags/tag2164.xml" ContentType="application/vnd.openxmlformats-officedocument.presentationml.tags+xml"/>
  <Override PartName="/ppt/tags/tag2165.xml" ContentType="application/vnd.openxmlformats-officedocument.presentationml.tags+xml"/>
  <Override PartName="/ppt/tags/tag2166.xml" ContentType="application/vnd.openxmlformats-officedocument.presentationml.tags+xml"/>
  <Override PartName="/ppt/tags/tag2167.xml" ContentType="application/vnd.openxmlformats-officedocument.presentationml.tags+xml"/>
  <Override PartName="/ppt/tags/tag2168.xml" ContentType="application/vnd.openxmlformats-officedocument.presentationml.tags+xml"/>
  <Override PartName="/ppt/tags/tag2169.xml" ContentType="application/vnd.openxmlformats-officedocument.presentationml.tags+xml"/>
  <Override PartName="/ppt/tags/tag2170.xml" ContentType="application/vnd.openxmlformats-officedocument.presentationml.tags+xml"/>
  <Override PartName="/ppt/tags/tag2171.xml" ContentType="application/vnd.openxmlformats-officedocument.presentationml.tags+xml"/>
  <Override PartName="/ppt/tags/tag2172.xml" ContentType="application/vnd.openxmlformats-officedocument.presentationml.tags+xml"/>
  <Override PartName="/ppt/tags/tag2173.xml" ContentType="application/vnd.openxmlformats-officedocument.presentationml.tags+xml"/>
  <Override PartName="/ppt/tags/tag2174.xml" ContentType="application/vnd.openxmlformats-officedocument.presentationml.tags+xml"/>
  <Override PartName="/ppt/tags/tag2175.xml" ContentType="application/vnd.openxmlformats-officedocument.presentationml.tags+xml"/>
  <Override PartName="/ppt/tags/tag2176.xml" ContentType="application/vnd.openxmlformats-officedocument.presentationml.tags+xml"/>
  <Override PartName="/ppt/tags/tag2177.xml" ContentType="application/vnd.openxmlformats-officedocument.presentationml.tags+xml"/>
  <Override PartName="/ppt/tags/tag2178.xml" ContentType="application/vnd.openxmlformats-officedocument.presentationml.tags+xml"/>
  <Override PartName="/ppt/tags/tag2179.xml" ContentType="application/vnd.openxmlformats-officedocument.presentationml.tags+xml"/>
  <Override PartName="/ppt/tags/tag2180.xml" ContentType="application/vnd.openxmlformats-officedocument.presentationml.tags+xml"/>
  <Override PartName="/ppt/tags/tag2181.xml" ContentType="application/vnd.openxmlformats-officedocument.presentationml.tags+xml"/>
  <Override PartName="/ppt/tags/tag2182.xml" ContentType="application/vnd.openxmlformats-officedocument.presentationml.tags+xml"/>
  <Override PartName="/ppt/tags/tag2183.xml" ContentType="application/vnd.openxmlformats-officedocument.presentationml.tags+xml"/>
  <Override PartName="/ppt/tags/tag2184.xml" ContentType="application/vnd.openxmlformats-officedocument.presentationml.tags+xml"/>
  <Override PartName="/ppt/tags/tag2185.xml" ContentType="application/vnd.openxmlformats-officedocument.presentationml.tags+xml"/>
  <Override PartName="/ppt/tags/tag2186.xml" ContentType="application/vnd.openxmlformats-officedocument.presentationml.tags+xml"/>
  <Override PartName="/ppt/tags/tag2187.xml" ContentType="application/vnd.openxmlformats-officedocument.presentationml.tags+xml"/>
  <Override PartName="/ppt/tags/tag2188.xml" ContentType="application/vnd.openxmlformats-officedocument.presentationml.tags+xml"/>
  <Override PartName="/ppt/tags/tag2189.xml" ContentType="application/vnd.openxmlformats-officedocument.presentationml.tags+xml"/>
  <Override PartName="/ppt/tags/tag2190.xml" ContentType="application/vnd.openxmlformats-officedocument.presentationml.tags+xml"/>
  <Override PartName="/ppt/tags/tag2191.xml" ContentType="application/vnd.openxmlformats-officedocument.presentationml.tags+xml"/>
  <Override PartName="/ppt/tags/tag2192.xml" ContentType="application/vnd.openxmlformats-officedocument.presentationml.tags+xml"/>
  <Override PartName="/ppt/tags/tag2193.xml" ContentType="application/vnd.openxmlformats-officedocument.presentationml.tags+xml"/>
  <Override PartName="/ppt/tags/tag2194.xml" ContentType="application/vnd.openxmlformats-officedocument.presentationml.tags+xml"/>
  <Override PartName="/ppt/tags/tag2195.xml" ContentType="application/vnd.openxmlformats-officedocument.presentationml.tags+xml"/>
  <Override PartName="/ppt/tags/tag2196.xml" ContentType="application/vnd.openxmlformats-officedocument.presentationml.tags+xml"/>
  <Override PartName="/ppt/tags/tag2197.xml" ContentType="application/vnd.openxmlformats-officedocument.presentationml.tags+xml"/>
  <Override PartName="/ppt/tags/tag2198.xml" ContentType="application/vnd.openxmlformats-officedocument.presentationml.tags+xml"/>
  <Override PartName="/ppt/tags/tag2199.xml" ContentType="application/vnd.openxmlformats-officedocument.presentationml.tags+xml"/>
  <Override PartName="/ppt/tags/tag2200.xml" ContentType="application/vnd.openxmlformats-officedocument.presentationml.tags+xml"/>
  <Override PartName="/ppt/tags/tag2201.xml" ContentType="application/vnd.openxmlformats-officedocument.presentationml.tags+xml"/>
  <Override PartName="/ppt/tags/tag2202.xml" ContentType="application/vnd.openxmlformats-officedocument.presentationml.tags+xml"/>
  <Override PartName="/ppt/tags/tag2203.xml" ContentType="application/vnd.openxmlformats-officedocument.presentationml.tags+xml"/>
  <Override PartName="/ppt/tags/tag2204.xml" ContentType="application/vnd.openxmlformats-officedocument.presentationml.tags+xml"/>
  <Override PartName="/ppt/tags/tag2205.xml" ContentType="application/vnd.openxmlformats-officedocument.presentationml.tags+xml"/>
  <Override PartName="/ppt/tags/tag2206.xml" ContentType="application/vnd.openxmlformats-officedocument.presentationml.tags+xml"/>
  <Override PartName="/ppt/tags/tag2207.xml" ContentType="application/vnd.openxmlformats-officedocument.presentationml.tags+xml"/>
  <Override PartName="/ppt/tags/tag2208.xml" ContentType="application/vnd.openxmlformats-officedocument.presentationml.tags+xml"/>
  <Override PartName="/ppt/tags/tag2209.xml" ContentType="application/vnd.openxmlformats-officedocument.presentationml.tags+xml"/>
  <Override PartName="/ppt/tags/tag2210.xml" ContentType="application/vnd.openxmlformats-officedocument.presentationml.tags+xml"/>
  <Override PartName="/ppt/tags/tag2211.xml" ContentType="application/vnd.openxmlformats-officedocument.presentationml.tags+xml"/>
  <Override PartName="/ppt/tags/tag2212.xml" ContentType="application/vnd.openxmlformats-officedocument.presentationml.tags+xml"/>
  <Override PartName="/ppt/tags/tag2213.xml" ContentType="application/vnd.openxmlformats-officedocument.presentationml.tags+xml"/>
  <Override PartName="/ppt/tags/tag2214.xml" ContentType="application/vnd.openxmlformats-officedocument.presentationml.tags+xml"/>
  <Override PartName="/ppt/tags/tag2215.xml" ContentType="application/vnd.openxmlformats-officedocument.presentationml.tags+xml"/>
  <Override PartName="/ppt/tags/tag2216.xml" ContentType="application/vnd.openxmlformats-officedocument.presentationml.tags+xml"/>
  <Override PartName="/ppt/tags/tag2217.xml" ContentType="application/vnd.openxmlformats-officedocument.presentationml.tags+xml"/>
  <Override PartName="/ppt/tags/tag2218.xml" ContentType="application/vnd.openxmlformats-officedocument.presentationml.tags+xml"/>
  <Override PartName="/ppt/tags/tag2219.xml" ContentType="application/vnd.openxmlformats-officedocument.presentationml.tags+xml"/>
  <Override PartName="/ppt/tags/tag2220.xml" ContentType="application/vnd.openxmlformats-officedocument.presentationml.tags+xml"/>
  <Override PartName="/ppt/tags/tag2221.xml" ContentType="application/vnd.openxmlformats-officedocument.presentationml.tags+xml"/>
  <Override PartName="/ppt/tags/tag2222.xml" ContentType="application/vnd.openxmlformats-officedocument.presentationml.tags+xml"/>
  <Override PartName="/ppt/tags/tag2223.xml" ContentType="application/vnd.openxmlformats-officedocument.presentationml.tags+xml"/>
  <Override PartName="/ppt/tags/tag2224.xml" ContentType="application/vnd.openxmlformats-officedocument.presentationml.tags+xml"/>
  <Override PartName="/ppt/tags/tag2225.xml" ContentType="application/vnd.openxmlformats-officedocument.presentationml.tags+xml"/>
  <Override PartName="/ppt/tags/tag2226.xml" ContentType="application/vnd.openxmlformats-officedocument.presentationml.tags+xml"/>
  <Override PartName="/ppt/tags/tag2227.xml" ContentType="application/vnd.openxmlformats-officedocument.presentationml.tags+xml"/>
  <Override PartName="/ppt/tags/tag2228.xml" ContentType="application/vnd.openxmlformats-officedocument.presentationml.tags+xml"/>
  <Override PartName="/ppt/tags/tag2229.xml" ContentType="application/vnd.openxmlformats-officedocument.presentationml.tags+xml"/>
  <Override PartName="/ppt/tags/tag2230.xml" ContentType="application/vnd.openxmlformats-officedocument.presentationml.tags+xml"/>
  <Override PartName="/ppt/tags/tag2231.xml" ContentType="application/vnd.openxmlformats-officedocument.presentationml.tags+xml"/>
  <Override PartName="/ppt/tags/tag2232.xml" ContentType="application/vnd.openxmlformats-officedocument.presentationml.tags+xml"/>
  <Override PartName="/ppt/tags/tag2233.xml" ContentType="application/vnd.openxmlformats-officedocument.presentationml.tags+xml"/>
  <Override PartName="/ppt/tags/tag2234.xml" ContentType="application/vnd.openxmlformats-officedocument.presentationml.tags+xml"/>
  <Override PartName="/ppt/tags/tag2235.xml" ContentType="application/vnd.openxmlformats-officedocument.presentationml.tags+xml"/>
  <Override PartName="/ppt/tags/tag2236.xml" ContentType="application/vnd.openxmlformats-officedocument.presentationml.tags+xml"/>
  <Override PartName="/ppt/tags/tag2237.xml" ContentType="application/vnd.openxmlformats-officedocument.presentationml.tags+xml"/>
  <Override PartName="/ppt/tags/tag2238.xml" ContentType="application/vnd.openxmlformats-officedocument.presentationml.tags+xml"/>
  <Override PartName="/ppt/tags/tag2239.xml" ContentType="application/vnd.openxmlformats-officedocument.presentationml.tags+xml"/>
  <Override PartName="/ppt/tags/tag2240.xml" ContentType="application/vnd.openxmlformats-officedocument.presentationml.tags+xml"/>
  <Override PartName="/ppt/tags/tag2241.xml" ContentType="application/vnd.openxmlformats-officedocument.presentationml.tags+xml"/>
  <Override PartName="/ppt/tags/tag2242.xml" ContentType="application/vnd.openxmlformats-officedocument.presentationml.tags+xml"/>
  <Override PartName="/ppt/tags/tag2243.xml" ContentType="application/vnd.openxmlformats-officedocument.presentationml.tags+xml"/>
  <Override PartName="/ppt/tags/tag2244.xml" ContentType="application/vnd.openxmlformats-officedocument.presentationml.tags+xml"/>
  <Override PartName="/ppt/tags/tag2245.xml" ContentType="application/vnd.openxmlformats-officedocument.presentationml.tags+xml"/>
  <Override PartName="/ppt/tags/tag2246.xml" ContentType="application/vnd.openxmlformats-officedocument.presentationml.tags+xml"/>
  <Override PartName="/ppt/tags/tag2247.xml" ContentType="application/vnd.openxmlformats-officedocument.presentationml.tags+xml"/>
  <Override PartName="/ppt/tags/tag2248.xml" ContentType="application/vnd.openxmlformats-officedocument.presentationml.tags+xml"/>
  <Override PartName="/ppt/tags/tag2249.xml" ContentType="application/vnd.openxmlformats-officedocument.presentationml.tags+xml"/>
  <Override PartName="/ppt/tags/tag2250.xml" ContentType="application/vnd.openxmlformats-officedocument.presentationml.tags+xml"/>
  <Override PartName="/ppt/tags/tag2251.xml" ContentType="application/vnd.openxmlformats-officedocument.presentationml.tags+xml"/>
  <Override PartName="/ppt/tags/tag2252.xml" ContentType="application/vnd.openxmlformats-officedocument.presentationml.tags+xml"/>
  <Override PartName="/ppt/tags/tag2253.xml" ContentType="application/vnd.openxmlformats-officedocument.presentationml.tags+xml"/>
  <Override PartName="/ppt/tags/tag2254.xml" ContentType="application/vnd.openxmlformats-officedocument.presentationml.tags+xml"/>
  <Override PartName="/ppt/tags/tag2255.xml" ContentType="application/vnd.openxmlformats-officedocument.presentationml.tags+xml"/>
  <Override PartName="/ppt/tags/tag2256.xml" ContentType="application/vnd.openxmlformats-officedocument.presentationml.tags+xml"/>
  <Override PartName="/ppt/tags/tag2257.xml" ContentType="application/vnd.openxmlformats-officedocument.presentationml.tags+xml"/>
  <Override PartName="/ppt/tags/tag2258.xml" ContentType="application/vnd.openxmlformats-officedocument.presentationml.tags+xml"/>
  <Override PartName="/ppt/tags/tag2259.xml" ContentType="application/vnd.openxmlformats-officedocument.presentationml.tags+xml"/>
  <Override PartName="/ppt/tags/tag2260.xml" ContentType="application/vnd.openxmlformats-officedocument.presentationml.tags+xml"/>
  <Override PartName="/ppt/tags/tag2261.xml" ContentType="application/vnd.openxmlformats-officedocument.presentationml.tags+xml"/>
  <Override PartName="/ppt/tags/tag2262.xml" ContentType="application/vnd.openxmlformats-officedocument.presentationml.tags+xml"/>
  <Override PartName="/ppt/tags/tag2263.xml" ContentType="application/vnd.openxmlformats-officedocument.presentationml.tags+xml"/>
  <Override PartName="/ppt/tags/tag2264.xml" ContentType="application/vnd.openxmlformats-officedocument.presentationml.tags+xml"/>
  <Override PartName="/ppt/tags/tag2265.xml" ContentType="application/vnd.openxmlformats-officedocument.presentationml.tags+xml"/>
  <Override PartName="/ppt/tags/tag2266.xml" ContentType="application/vnd.openxmlformats-officedocument.presentationml.tags+xml"/>
  <Override PartName="/ppt/tags/tag2267.xml" ContentType="application/vnd.openxmlformats-officedocument.presentationml.tags+xml"/>
  <Override PartName="/ppt/tags/tag2268.xml" ContentType="application/vnd.openxmlformats-officedocument.presentationml.tags+xml"/>
  <Override PartName="/ppt/tags/tag2269.xml" ContentType="application/vnd.openxmlformats-officedocument.presentationml.tags+xml"/>
  <Override PartName="/ppt/tags/tag2270.xml" ContentType="application/vnd.openxmlformats-officedocument.presentationml.tags+xml"/>
  <Override PartName="/ppt/tags/tag2271.xml" ContentType="application/vnd.openxmlformats-officedocument.presentationml.tags+xml"/>
  <Override PartName="/ppt/tags/tag2272.xml" ContentType="application/vnd.openxmlformats-officedocument.presentationml.tags+xml"/>
  <Override PartName="/ppt/tags/tag2273.xml" ContentType="application/vnd.openxmlformats-officedocument.presentationml.tags+xml"/>
  <Override PartName="/ppt/tags/tag2274.xml" ContentType="application/vnd.openxmlformats-officedocument.presentationml.tags+xml"/>
  <Override PartName="/ppt/tags/tag2275.xml" ContentType="application/vnd.openxmlformats-officedocument.presentationml.tags+xml"/>
  <Override PartName="/ppt/tags/tag2276.xml" ContentType="application/vnd.openxmlformats-officedocument.presentationml.tags+xml"/>
  <Override PartName="/ppt/tags/tag2277.xml" ContentType="application/vnd.openxmlformats-officedocument.presentationml.tags+xml"/>
  <Override PartName="/ppt/tags/tag2278.xml" ContentType="application/vnd.openxmlformats-officedocument.presentationml.tags+xml"/>
  <Override PartName="/ppt/tags/tag2279.xml" ContentType="application/vnd.openxmlformats-officedocument.presentationml.tags+xml"/>
  <Override PartName="/ppt/tags/tag2280.xml" ContentType="application/vnd.openxmlformats-officedocument.presentationml.tags+xml"/>
  <Override PartName="/ppt/tags/tag2281.xml" ContentType="application/vnd.openxmlformats-officedocument.presentationml.tags+xml"/>
  <Override PartName="/ppt/tags/tag2282.xml" ContentType="application/vnd.openxmlformats-officedocument.presentationml.tags+xml"/>
  <Override PartName="/ppt/tags/tag2283.xml" ContentType="application/vnd.openxmlformats-officedocument.presentationml.tags+xml"/>
  <Override PartName="/ppt/tags/tag2284.xml" ContentType="application/vnd.openxmlformats-officedocument.presentationml.tags+xml"/>
  <Override PartName="/ppt/tags/tag2285.xml" ContentType="application/vnd.openxmlformats-officedocument.presentationml.tags+xml"/>
  <Override PartName="/ppt/tags/tag2286.xml" ContentType="application/vnd.openxmlformats-officedocument.presentationml.tags+xml"/>
  <Override PartName="/ppt/tags/tag2287.xml" ContentType="application/vnd.openxmlformats-officedocument.presentationml.tags+xml"/>
  <Override PartName="/ppt/tags/tag2288.xml" ContentType="application/vnd.openxmlformats-officedocument.presentationml.tags+xml"/>
  <Override PartName="/ppt/tags/tag2289.xml" ContentType="application/vnd.openxmlformats-officedocument.presentationml.tags+xml"/>
  <Override PartName="/ppt/tags/tag2290.xml" ContentType="application/vnd.openxmlformats-officedocument.presentationml.tags+xml"/>
  <Override PartName="/ppt/tags/tag2291.xml" ContentType="application/vnd.openxmlformats-officedocument.presentationml.tags+xml"/>
  <Override PartName="/ppt/tags/tag2292.xml" ContentType="application/vnd.openxmlformats-officedocument.presentationml.tags+xml"/>
  <Override PartName="/ppt/tags/tag2293.xml" ContentType="application/vnd.openxmlformats-officedocument.presentationml.tags+xml"/>
  <Override PartName="/ppt/tags/tag2294.xml" ContentType="application/vnd.openxmlformats-officedocument.presentationml.tags+xml"/>
  <Override PartName="/ppt/tags/tag2295.xml" ContentType="application/vnd.openxmlformats-officedocument.presentationml.tags+xml"/>
  <Override PartName="/ppt/tags/tag2296.xml" ContentType="application/vnd.openxmlformats-officedocument.presentationml.tags+xml"/>
  <Override PartName="/ppt/tags/tag2297.xml" ContentType="application/vnd.openxmlformats-officedocument.presentationml.tags+xml"/>
  <Override PartName="/ppt/tags/tag2298.xml" ContentType="application/vnd.openxmlformats-officedocument.presentationml.tags+xml"/>
  <Override PartName="/ppt/tags/tag2299.xml" ContentType="application/vnd.openxmlformats-officedocument.presentationml.tags+xml"/>
  <Override PartName="/ppt/tags/tag2300.xml" ContentType="application/vnd.openxmlformats-officedocument.presentationml.tags+xml"/>
  <Override PartName="/ppt/tags/tag2301.xml" ContentType="application/vnd.openxmlformats-officedocument.presentationml.tags+xml"/>
  <Override PartName="/ppt/tags/tag2302.xml" ContentType="application/vnd.openxmlformats-officedocument.presentationml.tags+xml"/>
  <Override PartName="/ppt/tags/tag2303.xml" ContentType="application/vnd.openxmlformats-officedocument.presentationml.tags+xml"/>
  <Override PartName="/ppt/tags/tag2304.xml" ContentType="application/vnd.openxmlformats-officedocument.presentationml.tags+xml"/>
  <Override PartName="/ppt/tags/tag2305.xml" ContentType="application/vnd.openxmlformats-officedocument.presentationml.tags+xml"/>
  <Override PartName="/ppt/tags/tag2306.xml" ContentType="application/vnd.openxmlformats-officedocument.presentationml.tags+xml"/>
  <Override PartName="/ppt/tags/tag2307.xml" ContentType="application/vnd.openxmlformats-officedocument.presentationml.tags+xml"/>
  <Override PartName="/ppt/tags/tag2308.xml" ContentType="application/vnd.openxmlformats-officedocument.presentationml.tags+xml"/>
  <Override PartName="/ppt/tags/tag2309.xml" ContentType="application/vnd.openxmlformats-officedocument.presentationml.tags+xml"/>
  <Override PartName="/ppt/tags/tag2310.xml" ContentType="application/vnd.openxmlformats-officedocument.presentationml.tags+xml"/>
  <Override PartName="/ppt/tags/tag2311.xml" ContentType="application/vnd.openxmlformats-officedocument.presentationml.tags+xml"/>
  <Override PartName="/ppt/tags/tag2312.xml" ContentType="application/vnd.openxmlformats-officedocument.presentationml.tags+xml"/>
  <Override PartName="/ppt/tags/tag2313.xml" ContentType="application/vnd.openxmlformats-officedocument.presentationml.tags+xml"/>
  <Override PartName="/ppt/tags/tag2314.xml" ContentType="application/vnd.openxmlformats-officedocument.presentationml.tags+xml"/>
  <Override PartName="/ppt/tags/tag2315.xml" ContentType="application/vnd.openxmlformats-officedocument.presentationml.tags+xml"/>
  <Override PartName="/ppt/tags/tag2316.xml" ContentType="application/vnd.openxmlformats-officedocument.presentationml.tags+xml"/>
  <Override PartName="/ppt/tags/tag2317.xml" ContentType="application/vnd.openxmlformats-officedocument.presentationml.tags+xml"/>
  <Override PartName="/ppt/tags/tag2318.xml" ContentType="application/vnd.openxmlformats-officedocument.presentationml.tags+xml"/>
  <Override PartName="/ppt/tags/tag2319.xml" ContentType="application/vnd.openxmlformats-officedocument.presentationml.tags+xml"/>
  <Override PartName="/ppt/tags/tag2320.xml" ContentType="application/vnd.openxmlformats-officedocument.presentationml.tags+xml"/>
  <Override PartName="/ppt/tags/tag2321.xml" ContentType="application/vnd.openxmlformats-officedocument.presentationml.tags+xml"/>
  <Override PartName="/ppt/tags/tag2322.xml" ContentType="application/vnd.openxmlformats-officedocument.presentationml.tags+xml"/>
  <Override PartName="/ppt/tags/tag2323.xml" ContentType="application/vnd.openxmlformats-officedocument.presentationml.tags+xml"/>
  <Override PartName="/ppt/tags/tag2324.xml" ContentType="application/vnd.openxmlformats-officedocument.presentationml.tags+xml"/>
  <Override PartName="/ppt/tags/tag2325.xml" ContentType="application/vnd.openxmlformats-officedocument.presentationml.tags+xml"/>
  <Override PartName="/ppt/tags/tag2326.xml" ContentType="application/vnd.openxmlformats-officedocument.presentationml.tags+xml"/>
  <Override PartName="/ppt/tags/tag2327.xml" ContentType="application/vnd.openxmlformats-officedocument.presentationml.tags+xml"/>
  <Override PartName="/ppt/tags/tag2328.xml" ContentType="application/vnd.openxmlformats-officedocument.presentationml.tags+xml"/>
  <Override PartName="/ppt/tags/tag2329.xml" ContentType="application/vnd.openxmlformats-officedocument.presentationml.tags+xml"/>
  <Override PartName="/ppt/tags/tag2330.xml" ContentType="application/vnd.openxmlformats-officedocument.presentationml.tags+xml"/>
  <Override PartName="/ppt/tags/tag2331.xml" ContentType="application/vnd.openxmlformats-officedocument.presentationml.tags+xml"/>
  <Override PartName="/ppt/tags/tag2332.xml" ContentType="application/vnd.openxmlformats-officedocument.presentationml.tags+xml"/>
  <Override PartName="/ppt/tags/tag2333.xml" ContentType="application/vnd.openxmlformats-officedocument.presentationml.tags+xml"/>
  <Override PartName="/ppt/tags/tag2334.xml" ContentType="application/vnd.openxmlformats-officedocument.presentationml.tags+xml"/>
  <Override PartName="/ppt/tags/tag2335.xml" ContentType="application/vnd.openxmlformats-officedocument.presentationml.tags+xml"/>
  <Override PartName="/ppt/tags/tag2336.xml" ContentType="application/vnd.openxmlformats-officedocument.presentationml.tags+xml"/>
  <Override PartName="/ppt/tags/tag2337.xml" ContentType="application/vnd.openxmlformats-officedocument.presentationml.tags+xml"/>
  <Override PartName="/ppt/tags/tag2338.xml" ContentType="application/vnd.openxmlformats-officedocument.presentationml.tags+xml"/>
  <Override PartName="/ppt/tags/tag2339.xml" ContentType="application/vnd.openxmlformats-officedocument.presentationml.tags+xml"/>
  <Override PartName="/ppt/tags/tag2340.xml" ContentType="application/vnd.openxmlformats-officedocument.presentationml.tags+xml"/>
  <Override PartName="/ppt/tags/tag2341.xml" ContentType="application/vnd.openxmlformats-officedocument.presentationml.tags+xml"/>
  <Override PartName="/ppt/tags/tag2342.xml" ContentType="application/vnd.openxmlformats-officedocument.presentationml.tags+xml"/>
  <Override PartName="/ppt/tags/tag2343.xml" ContentType="application/vnd.openxmlformats-officedocument.presentationml.tags+xml"/>
  <Override PartName="/ppt/tags/tag2344.xml" ContentType="application/vnd.openxmlformats-officedocument.presentationml.tags+xml"/>
  <Override PartName="/ppt/tags/tag2345.xml" ContentType="application/vnd.openxmlformats-officedocument.presentationml.tags+xml"/>
  <Override PartName="/ppt/tags/tag2346.xml" ContentType="application/vnd.openxmlformats-officedocument.presentationml.tags+xml"/>
  <Override PartName="/ppt/tags/tag2347.xml" ContentType="application/vnd.openxmlformats-officedocument.presentationml.tags+xml"/>
  <Override PartName="/ppt/tags/tag2348.xml" ContentType="application/vnd.openxmlformats-officedocument.presentationml.tags+xml"/>
  <Override PartName="/ppt/tags/tag2349.xml" ContentType="application/vnd.openxmlformats-officedocument.presentationml.tags+xml"/>
  <Override PartName="/ppt/tags/tag2350.xml" ContentType="application/vnd.openxmlformats-officedocument.presentationml.tags+xml"/>
  <Override PartName="/ppt/tags/tag2351.xml" ContentType="application/vnd.openxmlformats-officedocument.presentationml.tags+xml"/>
  <Override PartName="/ppt/tags/tag2352.xml" ContentType="application/vnd.openxmlformats-officedocument.presentationml.tags+xml"/>
  <Override PartName="/ppt/tags/tag2353.xml" ContentType="application/vnd.openxmlformats-officedocument.presentationml.tags+xml"/>
  <Override PartName="/ppt/tags/tag2354.xml" ContentType="application/vnd.openxmlformats-officedocument.presentationml.tags+xml"/>
  <Override PartName="/ppt/tags/tag2355.xml" ContentType="application/vnd.openxmlformats-officedocument.presentationml.tags+xml"/>
  <Override PartName="/ppt/tags/tag2356.xml" ContentType="application/vnd.openxmlformats-officedocument.presentationml.tags+xml"/>
  <Override PartName="/ppt/tags/tag2357.xml" ContentType="application/vnd.openxmlformats-officedocument.presentationml.tags+xml"/>
  <Override PartName="/ppt/tags/tag2358.xml" ContentType="application/vnd.openxmlformats-officedocument.presentationml.tags+xml"/>
  <Override PartName="/ppt/tags/tag2359.xml" ContentType="application/vnd.openxmlformats-officedocument.presentationml.tags+xml"/>
  <Override PartName="/ppt/tags/tag2360.xml" ContentType="application/vnd.openxmlformats-officedocument.presentationml.tags+xml"/>
  <Override PartName="/ppt/tags/tag2361.xml" ContentType="application/vnd.openxmlformats-officedocument.presentationml.tags+xml"/>
  <Override PartName="/ppt/tags/tag2362.xml" ContentType="application/vnd.openxmlformats-officedocument.presentationml.tags+xml"/>
  <Override PartName="/ppt/tags/tag2363.xml" ContentType="application/vnd.openxmlformats-officedocument.presentationml.tags+xml"/>
  <Override PartName="/ppt/tags/tag2364.xml" ContentType="application/vnd.openxmlformats-officedocument.presentationml.tags+xml"/>
  <Override PartName="/ppt/tags/tag2365.xml" ContentType="application/vnd.openxmlformats-officedocument.presentationml.tags+xml"/>
  <Override PartName="/ppt/tags/tag2366.xml" ContentType="application/vnd.openxmlformats-officedocument.presentationml.tags+xml"/>
  <Override PartName="/ppt/tags/tag2367.xml" ContentType="application/vnd.openxmlformats-officedocument.presentationml.tags+xml"/>
  <Override PartName="/ppt/tags/tag2368.xml" ContentType="application/vnd.openxmlformats-officedocument.presentationml.tags+xml"/>
  <Override PartName="/ppt/tags/tag2369.xml" ContentType="application/vnd.openxmlformats-officedocument.presentationml.tags+xml"/>
  <Override PartName="/ppt/tags/tag2370.xml" ContentType="application/vnd.openxmlformats-officedocument.presentationml.tags+xml"/>
  <Override PartName="/ppt/tags/tag2371.xml" ContentType="application/vnd.openxmlformats-officedocument.presentationml.tags+xml"/>
  <Override PartName="/ppt/tags/tag2372.xml" ContentType="application/vnd.openxmlformats-officedocument.presentationml.tags+xml"/>
  <Override PartName="/ppt/tags/tag2373.xml" ContentType="application/vnd.openxmlformats-officedocument.presentationml.tags+xml"/>
  <Override PartName="/ppt/tags/tag2374.xml" ContentType="application/vnd.openxmlformats-officedocument.presentationml.tags+xml"/>
  <Override PartName="/ppt/tags/tag2375.xml" ContentType="application/vnd.openxmlformats-officedocument.presentationml.tags+xml"/>
  <Override PartName="/ppt/tags/tag2376.xml" ContentType="application/vnd.openxmlformats-officedocument.presentationml.tags+xml"/>
  <Override PartName="/ppt/tags/tag2377.xml" ContentType="application/vnd.openxmlformats-officedocument.presentationml.tags+xml"/>
  <Override PartName="/ppt/tags/tag2378.xml" ContentType="application/vnd.openxmlformats-officedocument.presentationml.tags+xml"/>
  <Override PartName="/ppt/tags/tag2379.xml" ContentType="application/vnd.openxmlformats-officedocument.presentationml.tags+xml"/>
  <Override PartName="/ppt/tags/tag2380.xml" ContentType="application/vnd.openxmlformats-officedocument.presentationml.tags+xml"/>
  <Override PartName="/ppt/tags/tag2381.xml" ContentType="application/vnd.openxmlformats-officedocument.presentationml.tags+xml"/>
  <Override PartName="/ppt/tags/tag2382.xml" ContentType="application/vnd.openxmlformats-officedocument.presentationml.tags+xml"/>
  <Override PartName="/ppt/tags/tag2383.xml" ContentType="application/vnd.openxmlformats-officedocument.presentationml.tags+xml"/>
  <Override PartName="/ppt/tags/tag2384.xml" ContentType="application/vnd.openxmlformats-officedocument.presentationml.tags+xml"/>
  <Override PartName="/ppt/tags/tag2385.xml" ContentType="application/vnd.openxmlformats-officedocument.presentationml.tags+xml"/>
  <Override PartName="/ppt/tags/tag2386.xml" ContentType="application/vnd.openxmlformats-officedocument.presentationml.tags+xml"/>
  <Override PartName="/ppt/tags/tag2387.xml" ContentType="application/vnd.openxmlformats-officedocument.presentationml.tags+xml"/>
  <Override PartName="/ppt/tags/tag2388.xml" ContentType="application/vnd.openxmlformats-officedocument.presentationml.tags+xml"/>
  <Override PartName="/ppt/tags/tag2389.xml" ContentType="application/vnd.openxmlformats-officedocument.presentationml.tags+xml"/>
  <Override PartName="/ppt/tags/tag2390.xml" ContentType="application/vnd.openxmlformats-officedocument.presentationml.tags+xml"/>
  <Override PartName="/ppt/tags/tag2391.xml" ContentType="application/vnd.openxmlformats-officedocument.presentationml.tags+xml"/>
  <Override PartName="/ppt/tags/tag2392.xml" ContentType="application/vnd.openxmlformats-officedocument.presentationml.tags+xml"/>
  <Override PartName="/ppt/tags/tag2393.xml" ContentType="application/vnd.openxmlformats-officedocument.presentationml.tags+xml"/>
  <Override PartName="/ppt/tags/tag2394.xml" ContentType="application/vnd.openxmlformats-officedocument.presentationml.tags+xml"/>
  <Override PartName="/ppt/tags/tag2395.xml" ContentType="application/vnd.openxmlformats-officedocument.presentationml.tags+xml"/>
  <Override PartName="/ppt/tags/tag2396.xml" ContentType="application/vnd.openxmlformats-officedocument.presentationml.tags+xml"/>
  <Override PartName="/ppt/tags/tag2397.xml" ContentType="application/vnd.openxmlformats-officedocument.presentationml.tags+xml"/>
  <Override PartName="/ppt/tags/tag2398.xml" ContentType="application/vnd.openxmlformats-officedocument.presentationml.tags+xml"/>
  <Override PartName="/ppt/tags/tag2399.xml" ContentType="application/vnd.openxmlformats-officedocument.presentationml.tags+xml"/>
  <Override PartName="/ppt/tags/tag2400.xml" ContentType="application/vnd.openxmlformats-officedocument.presentationml.tags+xml"/>
  <Override PartName="/ppt/tags/tag2401.xml" ContentType="application/vnd.openxmlformats-officedocument.presentationml.tags+xml"/>
  <Override PartName="/ppt/tags/tag2402.xml" ContentType="application/vnd.openxmlformats-officedocument.presentationml.tags+xml"/>
  <Override PartName="/ppt/tags/tag2403.xml" ContentType="application/vnd.openxmlformats-officedocument.presentationml.tags+xml"/>
  <Override PartName="/ppt/tags/tag2404.xml" ContentType="application/vnd.openxmlformats-officedocument.presentationml.tags+xml"/>
  <Override PartName="/ppt/tags/tag2405.xml" ContentType="application/vnd.openxmlformats-officedocument.presentationml.tags+xml"/>
  <Override PartName="/ppt/tags/tag2406.xml" ContentType="application/vnd.openxmlformats-officedocument.presentationml.tags+xml"/>
  <Override PartName="/ppt/tags/tag2407.xml" ContentType="application/vnd.openxmlformats-officedocument.presentationml.tags+xml"/>
  <Override PartName="/ppt/tags/tag2408.xml" ContentType="application/vnd.openxmlformats-officedocument.presentationml.tags+xml"/>
  <Override PartName="/ppt/tags/tag2409.xml" ContentType="application/vnd.openxmlformats-officedocument.presentationml.tags+xml"/>
  <Override PartName="/ppt/tags/tag2410.xml" ContentType="application/vnd.openxmlformats-officedocument.presentationml.tags+xml"/>
  <Override PartName="/ppt/tags/tag2411.xml" ContentType="application/vnd.openxmlformats-officedocument.presentationml.tags+xml"/>
  <Override PartName="/ppt/tags/tag2412.xml" ContentType="application/vnd.openxmlformats-officedocument.presentationml.tags+xml"/>
  <Override PartName="/ppt/tags/tag2413.xml" ContentType="application/vnd.openxmlformats-officedocument.presentationml.tags+xml"/>
  <Override PartName="/ppt/tags/tag2414.xml" ContentType="application/vnd.openxmlformats-officedocument.presentationml.tags+xml"/>
  <Override PartName="/ppt/tags/tag2415.xml" ContentType="application/vnd.openxmlformats-officedocument.presentationml.tags+xml"/>
  <Override PartName="/ppt/tags/tag2416.xml" ContentType="application/vnd.openxmlformats-officedocument.presentationml.tags+xml"/>
  <Override PartName="/ppt/tags/tag2417.xml" ContentType="application/vnd.openxmlformats-officedocument.presentationml.tags+xml"/>
  <Override PartName="/ppt/tags/tag2418.xml" ContentType="application/vnd.openxmlformats-officedocument.presentationml.tags+xml"/>
  <Override PartName="/ppt/tags/tag2419.xml" ContentType="application/vnd.openxmlformats-officedocument.presentationml.tags+xml"/>
  <Override PartName="/ppt/tags/tag2420.xml" ContentType="application/vnd.openxmlformats-officedocument.presentationml.tags+xml"/>
  <Override PartName="/ppt/tags/tag2421.xml" ContentType="application/vnd.openxmlformats-officedocument.presentationml.tags+xml"/>
  <Override PartName="/ppt/tags/tag2422.xml" ContentType="application/vnd.openxmlformats-officedocument.presentationml.tags+xml"/>
  <Override PartName="/ppt/tags/tag2423.xml" ContentType="application/vnd.openxmlformats-officedocument.presentationml.tags+xml"/>
  <Override PartName="/ppt/tags/tag2424.xml" ContentType="application/vnd.openxmlformats-officedocument.presentationml.tags+xml"/>
  <Override PartName="/ppt/tags/tag2425.xml" ContentType="application/vnd.openxmlformats-officedocument.presentationml.tags+xml"/>
  <Override PartName="/ppt/tags/tag2426.xml" ContentType="application/vnd.openxmlformats-officedocument.presentationml.tags+xml"/>
  <Override PartName="/ppt/tags/tag2427.xml" ContentType="application/vnd.openxmlformats-officedocument.presentationml.tags+xml"/>
  <Override PartName="/ppt/tags/tag2428.xml" ContentType="application/vnd.openxmlformats-officedocument.presentationml.tags+xml"/>
  <Override PartName="/ppt/tags/tag2429.xml" ContentType="application/vnd.openxmlformats-officedocument.presentationml.tags+xml"/>
  <Override PartName="/ppt/tags/tag2430.xml" ContentType="application/vnd.openxmlformats-officedocument.presentationml.tags+xml"/>
  <Override PartName="/ppt/tags/tag2431.xml" ContentType="application/vnd.openxmlformats-officedocument.presentationml.tags+xml"/>
  <Override PartName="/ppt/tags/tag2432.xml" ContentType="application/vnd.openxmlformats-officedocument.presentationml.tags+xml"/>
  <Override PartName="/ppt/tags/tag2433.xml" ContentType="application/vnd.openxmlformats-officedocument.presentationml.tags+xml"/>
  <Override PartName="/ppt/tags/tag2434.xml" ContentType="application/vnd.openxmlformats-officedocument.presentationml.tags+xml"/>
  <Override PartName="/ppt/tags/tag2435.xml" ContentType="application/vnd.openxmlformats-officedocument.presentationml.tags+xml"/>
  <Override PartName="/ppt/tags/tag2436.xml" ContentType="application/vnd.openxmlformats-officedocument.presentationml.tags+xml"/>
  <Override PartName="/ppt/tags/tag2437.xml" ContentType="application/vnd.openxmlformats-officedocument.presentationml.tags+xml"/>
  <Override PartName="/ppt/tags/tag2438.xml" ContentType="application/vnd.openxmlformats-officedocument.presentationml.tags+xml"/>
  <Override PartName="/ppt/tags/tag2439.xml" ContentType="application/vnd.openxmlformats-officedocument.presentationml.tags+xml"/>
  <Override PartName="/ppt/tags/tag2440.xml" ContentType="application/vnd.openxmlformats-officedocument.presentationml.tags+xml"/>
  <Override PartName="/ppt/tags/tag2441.xml" ContentType="application/vnd.openxmlformats-officedocument.presentationml.tags+xml"/>
  <Override PartName="/ppt/tags/tag2442.xml" ContentType="application/vnd.openxmlformats-officedocument.presentationml.tags+xml"/>
  <Override PartName="/ppt/tags/tag2443.xml" ContentType="application/vnd.openxmlformats-officedocument.presentationml.tags+xml"/>
  <Override PartName="/ppt/tags/tag2444.xml" ContentType="application/vnd.openxmlformats-officedocument.presentationml.tags+xml"/>
  <Override PartName="/ppt/tags/tag2445.xml" ContentType="application/vnd.openxmlformats-officedocument.presentationml.tags+xml"/>
  <Override PartName="/ppt/tags/tag2446.xml" ContentType="application/vnd.openxmlformats-officedocument.presentationml.tags+xml"/>
  <Override PartName="/ppt/tags/tag2447.xml" ContentType="application/vnd.openxmlformats-officedocument.presentationml.tags+xml"/>
  <Override PartName="/ppt/tags/tag2448.xml" ContentType="application/vnd.openxmlformats-officedocument.presentationml.tags+xml"/>
  <Override PartName="/ppt/tags/tag2449.xml" ContentType="application/vnd.openxmlformats-officedocument.presentationml.tags+xml"/>
  <Override PartName="/ppt/tags/tag2450.xml" ContentType="application/vnd.openxmlformats-officedocument.presentationml.tags+xml"/>
  <Override PartName="/ppt/tags/tag2451.xml" ContentType="application/vnd.openxmlformats-officedocument.presentationml.tags+xml"/>
  <Override PartName="/ppt/tags/tag2452.xml" ContentType="application/vnd.openxmlformats-officedocument.presentationml.tags+xml"/>
  <Override PartName="/ppt/tags/tag2453.xml" ContentType="application/vnd.openxmlformats-officedocument.presentationml.tags+xml"/>
  <Override PartName="/ppt/tags/tag2454.xml" ContentType="application/vnd.openxmlformats-officedocument.presentationml.tags+xml"/>
  <Override PartName="/ppt/tags/tag2455.xml" ContentType="application/vnd.openxmlformats-officedocument.presentationml.tags+xml"/>
  <Override PartName="/ppt/tags/tag2456.xml" ContentType="application/vnd.openxmlformats-officedocument.presentationml.tags+xml"/>
  <Override PartName="/ppt/tags/tag2457.xml" ContentType="application/vnd.openxmlformats-officedocument.presentationml.tags+xml"/>
  <Override PartName="/ppt/tags/tag2458.xml" ContentType="application/vnd.openxmlformats-officedocument.presentationml.tags+xml"/>
  <Override PartName="/ppt/tags/tag2459.xml" ContentType="application/vnd.openxmlformats-officedocument.presentationml.tags+xml"/>
  <Override PartName="/ppt/tags/tag2460.xml" ContentType="application/vnd.openxmlformats-officedocument.presentationml.tags+xml"/>
  <Override PartName="/ppt/tags/tag2461.xml" ContentType="application/vnd.openxmlformats-officedocument.presentationml.tags+xml"/>
  <Override PartName="/ppt/tags/tag2462.xml" ContentType="application/vnd.openxmlformats-officedocument.presentationml.tags+xml"/>
  <Override PartName="/ppt/tags/tag2463.xml" ContentType="application/vnd.openxmlformats-officedocument.presentationml.tags+xml"/>
  <Override PartName="/ppt/tags/tag2464.xml" ContentType="application/vnd.openxmlformats-officedocument.presentationml.tags+xml"/>
  <Override PartName="/ppt/tags/tag2465.xml" ContentType="application/vnd.openxmlformats-officedocument.presentationml.tags+xml"/>
  <Override PartName="/ppt/tags/tag2466.xml" ContentType="application/vnd.openxmlformats-officedocument.presentationml.tags+xml"/>
  <Override PartName="/ppt/tags/tag2467.xml" ContentType="application/vnd.openxmlformats-officedocument.presentationml.tags+xml"/>
  <Override PartName="/ppt/tags/tag2468.xml" ContentType="application/vnd.openxmlformats-officedocument.presentationml.tags+xml"/>
  <Override PartName="/ppt/tags/tag2469.xml" ContentType="application/vnd.openxmlformats-officedocument.presentationml.tags+xml"/>
  <Override PartName="/ppt/tags/tag2470.xml" ContentType="application/vnd.openxmlformats-officedocument.presentationml.tags+xml"/>
  <Override PartName="/ppt/tags/tag2471.xml" ContentType="application/vnd.openxmlformats-officedocument.presentationml.tags+xml"/>
  <Override PartName="/ppt/tags/tag2472.xml" ContentType="application/vnd.openxmlformats-officedocument.presentationml.tags+xml"/>
  <Override PartName="/ppt/tags/tag2473.xml" ContentType="application/vnd.openxmlformats-officedocument.presentationml.tags+xml"/>
  <Override PartName="/ppt/tags/tag2474.xml" ContentType="application/vnd.openxmlformats-officedocument.presentationml.tags+xml"/>
  <Override PartName="/ppt/tags/tag2475.xml" ContentType="application/vnd.openxmlformats-officedocument.presentationml.tags+xml"/>
  <Override PartName="/ppt/tags/tag2476.xml" ContentType="application/vnd.openxmlformats-officedocument.presentationml.tags+xml"/>
  <Override PartName="/ppt/tags/tag2477.xml" ContentType="application/vnd.openxmlformats-officedocument.presentationml.tags+xml"/>
  <Override PartName="/ppt/tags/tag2478.xml" ContentType="application/vnd.openxmlformats-officedocument.presentationml.tags+xml"/>
  <Override PartName="/ppt/tags/tag2479.xml" ContentType="application/vnd.openxmlformats-officedocument.presentationml.tags+xml"/>
  <Override PartName="/ppt/tags/tag2480.xml" ContentType="application/vnd.openxmlformats-officedocument.presentationml.tags+xml"/>
  <Override PartName="/ppt/tags/tag2481.xml" ContentType="application/vnd.openxmlformats-officedocument.presentationml.tags+xml"/>
  <Override PartName="/ppt/tags/tag2482.xml" ContentType="application/vnd.openxmlformats-officedocument.presentationml.tags+xml"/>
  <Override PartName="/ppt/tags/tag2483.xml" ContentType="application/vnd.openxmlformats-officedocument.presentationml.tags+xml"/>
  <Override PartName="/ppt/tags/tag2484.xml" ContentType="application/vnd.openxmlformats-officedocument.presentationml.tags+xml"/>
  <Override PartName="/ppt/tags/tag2485.xml" ContentType="application/vnd.openxmlformats-officedocument.presentationml.tags+xml"/>
  <Override PartName="/ppt/tags/tag2486.xml" ContentType="application/vnd.openxmlformats-officedocument.presentationml.tags+xml"/>
  <Override PartName="/ppt/tags/tag2487.xml" ContentType="application/vnd.openxmlformats-officedocument.presentationml.tags+xml"/>
  <Override PartName="/ppt/tags/tag2488.xml" ContentType="application/vnd.openxmlformats-officedocument.presentationml.tags+xml"/>
  <Override PartName="/ppt/tags/tag2489.xml" ContentType="application/vnd.openxmlformats-officedocument.presentationml.tags+xml"/>
  <Override PartName="/ppt/tags/tag2490.xml" ContentType="application/vnd.openxmlformats-officedocument.presentationml.tags+xml"/>
  <Override PartName="/ppt/tags/tag2491.xml" ContentType="application/vnd.openxmlformats-officedocument.presentationml.tags+xml"/>
  <Override PartName="/ppt/tags/tag2492.xml" ContentType="application/vnd.openxmlformats-officedocument.presentationml.tags+xml"/>
  <Override PartName="/ppt/tags/tag2493.xml" ContentType="application/vnd.openxmlformats-officedocument.presentationml.tags+xml"/>
  <Override PartName="/ppt/tags/tag2494.xml" ContentType="application/vnd.openxmlformats-officedocument.presentationml.tags+xml"/>
  <Override PartName="/ppt/tags/tag2495.xml" ContentType="application/vnd.openxmlformats-officedocument.presentationml.tags+xml"/>
  <Override PartName="/ppt/tags/tag2496.xml" ContentType="application/vnd.openxmlformats-officedocument.presentationml.tags+xml"/>
  <Override PartName="/ppt/tags/tag2497.xml" ContentType="application/vnd.openxmlformats-officedocument.presentationml.tags+xml"/>
  <Override PartName="/ppt/tags/tag2498.xml" ContentType="application/vnd.openxmlformats-officedocument.presentationml.tags+xml"/>
  <Override PartName="/ppt/tags/tag2499.xml" ContentType="application/vnd.openxmlformats-officedocument.presentationml.tags+xml"/>
  <Override PartName="/ppt/tags/tag2500.xml" ContentType="application/vnd.openxmlformats-officedocument.presentationml.tags+xml"/>
  <Override PartName="/ppt/tags/tag2501.xml" ContentType="application/vnd.openxmlformats-officedocument.presentationml.tags+xml"/>
  <Override PartName="/ppt/tags/tag2502.xml" ContentType="application/vnd.openxmlformats-officedocument.presentationml.tags+xml"/>
  <Override PartName="/ppt/tags/tag2503.xml" ContentType="application/vnd.openxmlformats-officedocument.presentationml.tags+xml"/>
  <Override PartName="/ppt/tags/tag2504.xml" ContentType="application/vnd.openxmlformats-officedocument.presentationml.tags+xml"/>
  <Override PartName="/ppt/tags/tag2505.xml" ContentType="application/vnd.openxmlformats-officedocument.presentationml.tags+xml"/>
  <Override PartName="/ppt/tags/tag2506.xml" ContentType="application/vnd.openxmlformats-officedocument.presentationml.tags+xml"/>
  <Override PartName="/ppt/tags/tag2507.xml" ContentType="application/vnd.openxmlformats-officedocument.presentationml.tags+xml"/>
  <Override PartName="/ppt/tags/tag2508.xml" ContentType="application/vnd.openxmlformats-officedocument.presentationml.tags+xml"/>
  <Override PartName="/ppt/tags/tag2509.xml" ContentType="application/vnd.openxmlformats-officedocument.presentationml.tags+xml"/>
  <Override PartName="/ppt/tags/tag2510.xml" ContentType="application/vnd.openxmlformats-officedocument.presentationml.tags+xml"/>
  <Override PartName="/ppt/tags/tag2511.xml" ContentType="application/vnd.openxmlformats-officedocument.presentationml.tags+xml"/>
  <Override PartName="/ppt/tags/tag2512.xml" ContentType="application/vnd.openxmlformats-officedocument.presentationml.tags+xml"/>
  <Override PartName="/ppt/tags/tag2513.xml" ContentType="application/vnd.openxmlformats-officedocument.presentationml.tags+xml"/>
  <Override PartName="/ppt/tags/tag2514.xml" ContentType="application/vnd.openxmlformats-officedocument.presentationml.tags+xml"/>
  <Override PartName="/ppt/tags/tag2515.xml" ContentType="application/vnd.openxmlformats-officedocument.presentationml.tags+xml"/>
  <Override PartName="/ppt/tags/tag2516.xml" ContentType="application/vnd.openxmlformats-officedocument.presentationml.tags+xml"/>
  <Override PartName="/ppt/tags/tag2517.xml" ContentType="application/vnd.openxmlformats-officedocument.presentationml.tags+xml"/>
  <Override PartName="/ppt/tags/tag2518.xml" ContentType="application/vnd.openxmlformats-officedocument.presentationml.tags+xml"/>
  <Override PartName="/ppt/tags/tag2519.xml" ContentType="application/vnd.openxmlformats-officedocument.presentationml.tags+xml"/>
  <Override PartName="/ppt/tags/tag2520.xml" ContentType="application/vnd.openxmlformats-officedocument.presentationml.tags+xml"/>
  <Override PartName="/ppt/tags/tag2521.xml" ContentType="application/vnd.openxmlformats-officedocument.presentationml.tags+xml"/>
  <Override PartName="/ppt/tags/tag2522.xml" ContentType="application/vnd.openxmlformats-officedocument.presentationml.tags+xml"/>
  <Override PartName="/ppt/tags/tag2523.xml" ContentType="application/vnd.openxmlformats-officedocument.presentationml.tags+xml"/>
  <Override PartName="/ppt/tags/tag2524.xml" ContentType="application/vnd.openxmlformats-officedocument.presentationml.tags+xml"/>
  <Override PartName="/ppt/tags/tag2525.xml" ContentType="application/vnd.openxmlformats-officedocument.presentationml.tags+xml"/>
  <Override PartName="/ppt/tags/tag2526.xml" ContentType="application/vnd.openxmlformats-officedocument.presentationml.tags+xml"/>
  <Override PartName="/ppt/tags/tag2527.xml" ContentType="application/vnd.openxmlformats-officedocument.presentationml.tags+xml"/>
  <Override PartName="/ppt/tags/tag2528.xml" ContentType="application/vnd.openxmlformats-officedocument.presentationml.tags+xml"/>
  <Override PartName="/ppt/tags/tag2529.xml" ContentType="application/vnd.openxmlformats-officedocument.presentationml.tags+xml"/>
  <Override PartName="/ppt/tags/tag2530.xml" ContentType="application/vnd.openxmlformats-officedocument.presentationml.tags+xml"/>
  <Override PartName="/ppt/tags/tag2531.xml" ContentType="application/vnd.openxmlformats-officedocument.presentationml.tags+xml"/>
  <Override PartName="/ppt/tags/tag2532.xml" ContentType="application/vnd.openxmlformats-officedocument.presentationml.tags+xml"/>
  <Override PartName="/ppt/tags/tag2533.xml" ContentType="application/vnd.openxmlformats-officedocument.presentationml.tags+xml"/>
  <Override PartName="/ppt/tags/tag2534.xml" ContentType="application/vnd.openxmlformats-officedocument.presentationml.tags+xml"/>
  <Override PartName="/ppt/tags/tag2535.xml" ContentType="application/vnd.openxmlformats-officedocument.presentationml.tags+xml"/>
  <Override PartName="/ppt/tags/tag2536.xml" ContentType="application/vnd.openxmlformats-officedocument.presentationml.tags+xml"/>
  <Override PartName="/ppt/tags/tag2537.xml" ContentType="application/vnd.openxmlformats-officedocument.presentationml.tags+xml"/>
  <Override PartName="/ppt/tags/tag2538.xml" ContentType="application/vnd.openxmlformats-officedocument.presentationml.tags+xml"/>
  <Override PartName="/ppt/tags/tag2539.xml" ContentType="application/vnd.openxmlformats-officedocument.presentationml.tags+xml"/>
  <Override PartName="/ppt/tags/tag2540.xml" ContentType="application/vnd.openxmlformats-officedocument.presentationml.tags+xml"/>
  <Override PartName="/ppt/tags/tag2541.xml" ContentType="application/vnd.openxmlformats-officedocument.presentationml.tags+xml"/>
  <Override PartName="/ppt/tags/tag2542.xml" ContentType="application/vnd.openxmlformats-officedocument.presentationml.tags+xml"/>
  <Override PartName="/ppt/tags/tag2543.xml" ContentType="application/vnd.openxmlformats-officedocument.presentationml.tags+xml"/>
  <Override PartName="/ppt/tags/tag2544.xml" ContentType="application/vnd.openxmlformats-officedocument.presentationml.tags+xml"/>
  <Override PartName="/ppt/tags/tag2545.xml" ContentType="application/vnd.openxmlformats-officedocument.presentationml.tags+xml"/>
  <Override PartName="/ppt/tags/tag2546.xml" ContentType="application/vnd.openxmlformats-officedocument.presentationml.tags+xml"/>
  <Override PartName="/ppt/tags/tag2547.xml" ContentType="application/vnd.openxmlformats-officedocument.presentationml.tags+xml"/>
  <Override PartName="/ppt/tags/tag2548.xml" ContentType="application/vnd.openxmlformats-officedocument.presentationml.tags+xml"/>
  <Override PartName="/ppt/tags/tag2549.xml" ContentType="application/vnd.openxmlformats-officedocument.presentationml.tags+xml"/>
  <Override PartName="/ppt/tags/tag2550.xml" ContentType="application/vnd.openxmlformats-officedocument.presentationml.tags+xml"/>
  <Override PartName="/ppt/tags/tag2551.xml" ContentType="application/vnd.openxmlformats-officedocument.presentationml.tags+xml"/>
  <Override PartName="/ppt/tags/tag2552.xml" ContentType="application/vnd.openxmlformats-officedocument.presentationml.tags+xml"/>
  <Override PartName="/ppt/tags/tag2553.xml" ContentType="application/vnd.openxmlformats-officedocument.presentationml.tags+xml"/>
  <Override PartName="/ppt/tags/tag2554.xml" ContentType="application/vnd.openxmlformats-officedocument.presentationml.tags+xml"/>
  <Override PartName="/ppt/tags/tag2555.xml" ContentType="application/vnd.openxmlformats-officedocument.presentationml.tags+xml"/>
  <Override PartName="/ppt/tags/tag2556.xml" ContentType="application/vnd.openxmlformats-officedocument.presentationml.tags+xml"/>
  <Override PartName="/ppt/tags/tag2557.xml" ContentType="application/vnd.openxmlformats-officedocument.presentationml.tags+xml"/>
  <Override PartName="/ppt/tags/tag2558.xml" ContentType="application/vnd.openxmlformats-officedocument.presentationml.tags+xml"/>
  <Override PartName="/ppt/tags/tag2559.xml" ContentType="application/vnd.openxmlformats-officedocument.presentationml.tags+xml"/>
  <Override PartName="/ppt/tags/tag2560.xml" ContentType="application/vnd.openxmlformats-officedocument.presentationml.tags+xml"/>
  <Override PartName="/ppt/tags/tag2561.xml" ContentType="application/vnd.openxmlformats-officedocument.presentationml.tags+xml"/>
  <Override PartName="/ppt/tags/tag2562.xml" ContentType="application/vnd.openxmlformats-officedocument.presentationml.tags+xml"/>
  <Override PartName="/ppt/tags/tag2563.xml" ContentType="application/vnd.openxmlformats-officedocument.presentationml.tags+xml"/>
  <Override PartName="/ppt/tags/tag2564.xml" ContentType="application/vnd.openxmlformats-officedocument.presentationml.tags+xml"/>
  <Override PartName="/ppt/tags/tag2565.xml" ContentType="application/vnd.openxmlformats-officedocument.presentationml.tags+xml"/>
  <Override PartName="/ppt/tags/tag2566.xml" ContentType="application/vnd.openxmlformats-officedocument.presentationml.tags+xml"/>
  <Override PartName="/ppt/tags/tag2567.xml" ContentType="application/vnd.openxmlformats-officedocument.presentationml.tags+xml"/>
  <Override PartName="/ppt/tags/tag2568.xml" ContentType="application/vnd.openxmlformats-officedocument.presentationml.tags+xml"/>
  <Override PartName="/ppt/tags/tag2569.xml" ContentType="application/vnd.openxmlformats-officedocument.presentationml.tags+xml"/>
  <Override PartName="/ppt/tags/tag2570.xml" ContentType="application/vnd.openxmlformats-officedocument.presentationml.tags+xml"/>
  <Override PartName="/ppt/tags/tag2571.xml" ContentType="application/vnd.openxmlformats-officedocument.presentationml.tags+xml"/>
  <Override PartName="/ppt/tags/tag2572.xml" ContentType="application/vnd.openxmlformats-officedocument.presentationml.tags+xml"/>
  <Override PartName="/ppt/tags/tag2573.xml" ContentType="application/vnd.openxmlformats-officedocument.presentationml.tags+xml"/>
  <Override PartName="/ppt/tags/tag2574.xml" ContentType="application/vnd.openxmlformats-officedocument.presentationml.tags+xml"/>
  <Override PartName="/ppt/tags/tag2575.xml" ContentType="application/vnd.openxmlformats-officedocument.presentationml.tags+xml"/>
  <Override PartName="/ppt/tags/tag2576.xml" ContentType="application/vnd.openxmlformats-officedocument.presentationml.tags+xml"/>
  <Override PartName="/ppt/tags/tag2577.xml" ContentType="application/vnd.openxmlformats-officedocument.presentationml.tags+xml"/>
  <Override PartName="/ppt/tags/tag2578.xml" ContentType="application/vnd.openxmlformats-officedocument.presentationml.tags+xml"/>
  <Override PartName="/ppt/tags/tag2579.xml" ContentType="application/vnd.openxmlformats-officedocument.presentationml.tags+xml"/>
  <Override PartName="/ppt/tags/tag2580.xml" ContentType="application/vnd.openxmlformats-officedocument.presentationml.tags+xml"/>
  <Override PartName="/ppt/tags/tag2581.xml" ContentType="application/vnd.openxmlformats-officedocument.presentationml.tags+xml"/>
  <Override PartName="/ppt/tags/tag2582.xml" ContentType="application/vnd.openxmlformats-officedocument.presentationml.tags+xml"/>
  <Override PartName="/ppt/tags/tag2583.xml" ContentType="application/vnd.openxmlformats-officedocument.presentationml.tags+xml"/>
  <Override PartName="/ppt/tags/tag2584.xml" ContentType="application/vnd.openxmlformats-officedocument.presentationml.tags+xml"/>
  <Override PartName="/ppt/tags/tag2585.xml" ContentType="application/vnd.openxmlformats-officedocument.presentationml.tags+xml"/>
  <Override PartName="/ppt/tags/tag2586.xml" ContentType="application/vnd.openxmlformats-officedocument.presentationml.tags+xml"/>
  <Override PartName="/ppt/tags/tag2587.xml" ContentType="application/vnd.openxmlformats-officedocument.presentationml.tags+xml"/>
  <Override PartName="/ppt/tags/tag2588.xml" ContentType="application/vnd.openxmlformats-officedocument.presentationml.tags+xml"/>
  <Override PartName="/ppt/tags/tag2589.xml" ContentType="application/vnd.openxmlformats-officedocument.presentationml.tags+xml"/>
  <Override PartName="/ppt/tags/tag2590.xml" ContentType="application/vnd.openxmlformats-officedocument.presentationml.tags+xml"/>
  <Override PartName="/ppt/tags/tag2591.xml" ContentType="application/vnd.openxmlformats-officedocument.presentationml.tags+xml"/>
  <Override PartName="/ppt/tags/tag2592.xml" ContentType="application/vnd.openxmlformats-officedocument.presentationml.tags+xml"/>
  <Override PartName="/ppt/tags/tag2593.xml" ContentType="application/vnd.openxmlformats-officedocument.presentationml.tags+xml"/>
  <Override PartName="/ppt/tags/tag2594.xml" ContentType="application/vnd.openxmlformats-officedocument.presentationml.tags+xml"/>
  <Override PartName="/ppt/tags/tag2595.xml" ContentType="application/vnd.openxmlformats-officedocument.presentationml.tags+xml"/>
  <Override PartName="/ppt/tags/tag2596.xml" ContentType="application/vnd.openxmlformats-officedocument.presentationml.tags+xml"/>
  <Override PartName="/ppt/tags/tag2597.xml" ContentType="application/vnd.openxmlformats-officedocument.presentationml.tags+xml"/>
  <Override PartName="/ppt/tags/tag2598.xml" ContentType="application/vnd.openxmlformats-officedocument.presentationml.tags+xml"/>
  <Override PartName="/ppt/tags/tag2599.xml" ContentType="application/vnd.openxmlformats-officedocument.presentationml.tags+xml"/>
  <Override PartName="/ppt/tags/tag2600.xml" ContentType="application/vnd.openxmlformats-officedocument.presentationml.tags+xml"/>
  <Override PartName="/ppt/tags/tag2601.xml" ContentType="application/vnd.openxmlformats-officedocument.presentationml.tags+xml"/>
  <Override PartName="/ppt/tags/tag2602.xml" ContentType="application/vnd.openxmlformats-officedocument.presentationml.tags+xml"/>
  <Override PartName="/ppt/tags/tag2603.xml" ContentType="application/vnd.openxmlformats-officedocument.presentationml.tags+xml"/>
  <Override PartName="/ppt/tags/tag2604.xml" ContentType="application/vnd.openxmlformats-officedocument.presentationml.tags+xml"/>
  <Override PartName="/ppt/tags/tag2605.xml" ContentType="application/vnd.openxmlformats-officedocument.presentationml.tags+xml"/>
  <Override PartName="/ppt/tags/tag2606.xml" ContentType="application/vnd.openxmlformats-officedocument.presentationml.tags+xml"/>
  <Override PartName="/ppt/tags/tag2607.xml" ContentType="application/vnd.openxmlformats-officedocument.presentationml.tags+xml"/>
  <Override PartName="/ppt/tags/tag2608.xml" ContentType="application/vnd.openxmlformats-officedocument.presentationml.tags+xml"/>
  <Override PartName="/ppt/tags/tag2609.xml" ContentType="application/vnd.openxmlformats-officedocument.presentationml.tags+xml"/>
  <Override PartName="/ppt/tags/tag2610.xml" ContentType="application/vnd.openxmlformats-officedocument.presentationml.tags+xml"/>
  <Override PartName="/ppt/tags/tag2611.xml" ContentType="application/vnd.openxmlformats-officedocument.presentationml.tags+xml"/>
  <Override PartName="/ppt/tags/tag2612.xml" ContentType="application/vnd.openxmlformats-officedocument.presentationml.tags+xml"/>
  <Override PartName="/ppt/tags/tag2613.xml" ContentType="application/vnd.openxmlformats-officedocument.presentationml.tags+xml"/>
  <Override PartName="/ppt/tags/tag2614.xml" ContentType="application/vnd.openxmlformats-officedocument.presentationml.tags+xml"/>
  <Override PartName="/ppt/tags/tag2615.xml" ContentType="application/vnd.openxmlformats-officedocument.presentationml.tags+xml"/>
  <Override PartName="/ppt/tags/tag2616.xml" ContentType="application/vnd.openxmlformats-officedocument.presentationml.tags+xml"/>
  <Override PartName="/ppt/tags/tag2617.xml" ContentType="application/vnd.openxmlformats-officedocument.presentationml.tags+xml"/>
  <Override PartName="/ppt/tags/tag2618.xml" ContentType="application/vnd.openxmlformats-officedocument.presentationml.tags+xml"/>
  <Override PartName="/ppt/tags/tag2619.xml" ContentType="application/vnd.openxmlformats-officedocument.presentationml.tags+xml"/>
  <Override PartName="/ppt/tags/tag2620.xml" ContentType="application/vnd.openxmlformats-officedocument.presentationml.tags+xml"/>
  <Override PartName="/ppt/tags/tag2621.xml" ContentType="application/vnd.openxmlformats-officedocument.presentationml.tags+xml"/>
  <Override PartName="/ppt/tags/tag2622.xml" ContentType="application/vnd.openxmlformats-officedocument.presentationml.tags+xml"/>
  <Override PartName="/ppt/tags/tag2623.xml" ContentType="application/vnd.openxmlformats-officedocument.presentationml.tags+xml"/>
  <Override PartName="/ppt/tags/tag2624.xml" ContentType="application/vnd.openxmlformats-officedocument.presentationml.tags+xml"/>
  <Override PartName="/ppt/tags/tag2625.xml" ContentType="application/vnd.openxmlformats-officedocument.presentationml.tags+xml"/>
  <Override PartName="/ppt/tags/tag2626.xml" ContentType="application/vnd.openxmlformats-officedocument.presentationml.tags+xml"/>
  <Override PartName="/ppt/tags/tag2627.xml" ContentType="application/vnd.openxmlformats-officedocument.presentationml.tags+xml"/>
  <Override PartName="/ppt/tags/tag2628.xml" ContentType="application/vnd.openxmlformats-officedocument.presentationml.tags+xml"/>
  <Override PartName="/ppt/tags/tag2629.xml" ContentType="application/vnd.openxmlformats-officedocument.presentationml.tags+xml"/>
  <Override PartName="/ppt/tags/tag2630.xml" ContentType="application/vnd.openxmlformats-officedocument.presentationml.tags+xml"/>
  <Override PartName="/ppt/tags/tag2631.xml" ContentType="application/vnd.openxmlformats-officedocument.presentationml.tags+xml"/>
  <Override PartName="/ppt/tags/tag2632.xml" ContentType="application/vnd.openxmlformats-officedocument.presentationml.tags+xml"/>
  <Override PartName="/ppt/tags/tag2633.xml" ContentType="application/vnd.openxmlformats-officedocument.presentationml.tags+xml"/>
  <Override PartName="/ppt/tags/tag2634.xml" ContentType="application/vnd.openxmlformats-officedocument.presentationml.tags+xml"/>
  <Override PartName="/ppt/tags/tag2635.xml" ContentType="application/vnd.openxmlformats-officedocument.presentationml.tags+xml"/>
  <Override PartName="/ppt/tags/tag2636.xml" ContentType="application/vnd.openxmlformats-officedocument.presentationml.tags+xml"/>
  <Override PartName="/ppt/tags/tag2637.xml" ContentType="application/vnd.openxmlformats-officedocument.presentationml.tags+xml"/>
  <Override PartName="/ppt/tags/tag2638.xml" ContentType="application/vnd.openxmlformats-officedocument.presentationml.tags+xml"/>
  <Override PartName="/ppt/tags/tag2639.xml" ContentType="application/vnd.openxmlformats-officedocument.presentationml.tags+xml"/>
  <Override PartName="/ppt/tags/tag2640.xml" ContentType="application/vnd.openxmlformats-officedocument.presentationml.tags+xml"/>
  <Override PartName="/ppt/tags/tag2641.xml" ContentType="application/vnd.openxmlformats-officedocument.presentationml.tags+xml"/>
  <Override PartName="/ppt/tags/tag2642.xml" ContentType="application/vnd.openxmlformats-officedocument.presentationml.tags+xml"/>
  <Override PartName="/ppt/tags/tag2643.xml" ContentType="application/vnd.openxmlformats-officedocument.presentationml.tags+xml"/>
  <Override PartName="/ppt/tags/tag2644.xml" ContentType="application/vnd.openxmlformats-officedocument.presentationml.tags+xml"/>
  <Override PartName="/ppt/tags/tag2645.xml" ContentType="application/vnd.openxmlformats-officedocument.presentationml.tags+xml"/>
  <Override PartName="/ppt/tags/tag2646.xml" ContentType="application/vnd.openxmlformats-officedocument.presentationml.tags+xml"/>
  <Override PartName="/ppt/tags/tag2647.xml" ContentType="application/vnd.openxmlformats-officedocument.presentationml.tags+xml"/>
  <Override PartName="/ppt/tags/tag2648.xml" ContentType="application/vnd.openxmlformats-officedocument.presentationml.tags+xml"/>
  <Override PartName="/ppt/tags/tag2649.xml" ContentType="application/vnd.openxmlformats-officedocument.presentationml.tags+xml"/>
  <Override PartName="/ppt/tags/tag2650.xml" ContentType="application/vnd.openxmlformats-officedocument.presentationml.tags+xml"/>
  <Override PartName="/ppt/tags/tag2651.xml" ContentType="application/vnd.openxmlformats-officedocument.presentationml.tags+xml"/>
  <Override PartName="/ppt/tags/tag2652.xml" ContentType="application/vnd.openxmlformats-officedocument.presentationml.tags+xml"/>
  <Override PartName="/ppt/tags/tag2653.xml" ContentType="application/vnd.openxmlformats-officedocument.presentationml.tags+xml"/>
  <Override PartName="/ppt/tags/tag2654.xml" ContentType="application/vnd.openxmlformats-officedocument.presentationml.tags+xml"/>
  <Override PartName="/ppt/tags/tag2655.xml" ContentType="application/vnd.openxmlformats-officedocument.presentationml.tags+xml"/>
  <Override PartName="/ppt/tags/tag2656.xml" ContentType="application/vnd.openxmlformats-officedocument.presentationml.tags+xml"/>
  <Override PartName="/ppt/tags/tag2657.xml" ContentType="application/vnd.openxmlformats-officedocument.presentationml.tags+xml"/>
  <Override PartName="/ppt/tags/tag2658.xml" ContentType="application/vnd.openxmlformats-officedocument.presentationml.tags+xml"/>
  <Override PartName="/ppt/tags/tag2659.xml" ContentType="application/vnd.openxmlformats-officedocument.presentationml.tags+xml"/>
  <Override PartName="/ppt/tags/tag2660.xml" ContentType="application/vnd.openxmlformats-officedocument.presentationml.tags+xml"/>
  <Override PartName="/ppt/tags/tag2661.xml" ContentType="application/vnd.openxmlformats-officedocument.presentationml.tags+xml"/>
  <Override PartName="/ppt/tags/tag2662.xml" ContentType="application/vnd.openxmlformats-officedocument.presentationml.tags+xml"/>
  <Override PartName="/ppt/tags/tag2663.xml" ContentType="application/vnd.openxmlformats-officedocument.presentationml.tags+xml"/>
  <Override PartName="/ppt/tags/tag2664.xml" ContentType="application/vnd.openxmlformats-officedocument.presentationml.tags+xml"/>
  <Override PartName="/ppt/tags/tag2665.xml" ContentType="application/vnd.openxmlformats-officedocument.presentationml.tags+xml"/>
  <Override PartName="/ppt/tags/tag2666.xml" ContentType="application/vnd.openxmlformats-officedocument.presentationml.tags+xml"/>
  <Override PartName="/ppt/tags/tag2667.xml" ContentType="application/vnd.openxmlformats-officedocument.presentationml.tags+xml"/>
  <Override PartName="/ppt/tags/tag2668.xml" ContentType="application/vnd.openxmlformats-officedocument.presentationml.tags+xml"/>
  <Override PartName="/ppt/tags/tag2669.xml" ContentType="application/vnd.openxmlformats-officedocument.presentationml.tags+xml"/>
  <Override PartName="/ppt/tags/tag2670.xml" ContentType="application/vnd.openxmlformats-officedocument.presentationml.tags+xml"/>
  <Override PartName="/ppt/tags/tag2671.xml" ContentType="application/vnd.openxmlformats-officedocument.presentationml.tags+xml"/>
  <Override PartName="/ppt/tags/tag2672.xml" ContentType="application/vnd.openxmlformats-officedocument.presentationml.tags+xml"/>
  <Override PartName="/ppt/tags/tag2673.xml" ContentType="application/vnd.openxmlformats-officedocument.presentationml.tags+xml"/>
  <Override PartName="/ppt/tags/tag2674.xml" ContentType="application/vnd.openxmlformats-officedocument.presentationml.tags+xml"/>
  <Override PartName="/ppt/tags/tag2675.xml" ContentType="application/vnd.openxmlformats-officedocument.presentationml.tags+xml"/>
  <Override PartName="/ppt/tags/tag2676.xml" ContentType="application/vnd.openxmlformats-officedocument.presentationml.tags+xml"/>
  <Override PartName="/ppt/tags/tag2677.xml" ContentType="application/vnd.openxmlformats-officedocument.presentationml.tags+xml"/>
  <Override PartName="/ppt/tags/tag2678.xml" ContentType="application/vnd.openxmlformats-officedocument.presentationml.tags+xml"/>
  <Override PartName="/ppt/tags/tag2679.xml" ContentType="application/vnd.openxmlformats-officedocument.presentationml.tags+xml"/>
  <Override PartName="/ppt/tags/tag2680.xml" ContentType="application/vnd.openxmlformats-officedocument.presentationml.tags+xml"/>
  <Override PartName="/ppt/tags/tag2681.xml" ContentType="application/vnd.openxmlformats-officedocument.presentationml.tags+xml"/>
  <Override PartName="/ppt/tags/tag2682.xml" ContentType="application/vnd.openxmlformats-officedocument.presentationml.tags+xml"/>
  <Override PartName="/ppt/tags/tag2683.xml" ContentType="application/vnd.openxmlformats-officedocument.presentationml.tags+xml"/>
  <Override PartName="/ppt/tags/tag2684.xml" ContentType="application/vnd.openxmlformats-officedocument.presentationml.tags+xml"/>
  <Override PartName="/ppt/tags/tag2685.xml" ContentType="application/vnd.openxmlformats-officedocument.presentationml.tags+xml"/>
  <Override PartName="/ppt/tags/tag2686.xml" ContentType="application/vnd.openxmlformats-officedocument.presentationml.tags+xml"/>
  <Override PartName="/ppt/tags/tag2687.xml" ContentType="application/vnd.openxmlformats-officedocument.presentationml.tags+xml"/>
  <Override PartName="/ppt/tags/tag2688.xml" ContentType="application/vnd.openxmlformats-officedocument.presentationml.tags+xml"/>
  <Override PartName="/ppt/tags/tag2689.xml" ContentType="application/vnd.openxmlformats-officedocument.presentationml.tags+xml"/>
  <Override PartName="/ppt/tags/tag2690.xml" ContentType="application/vnd.openxmlformats-officedocument.presentationml.tags+xml"/>
  <Override PartName="/ppt/tags/tag2691.xml" ContentType="application/vnd.openxmlformats-officedocument.presentationml.tags+xml"/>
  <Override PartName="/ppt/tags/tag2692.xml" ContentType="application/vnd.openxmlformats-officedocument.presentationml.tags+xml"/>
  <Override PartName="/ppt/tags/tag2693.xml" ContentType="application/vnd.openxmlformats-officedocument.presentationml.tags+xml"/>
  <Override PartName="/ppt/tags/tag2694.xml" ContentType="application/vnd.openxmlformats-officedocument.presentationml.tags+xml"/>
  <Override PartName="/ppt/tags/tag2695.xml" ContentType="application/vnd.openxmlformats-officedocument.presentationml.tags+xml"/>
  <Override PartName="/ppt/tags/tag2696.xml" ContentType="application/vnd.openxmlformats-officedocument.presentationml.tags+xml"/>
  <Override PartName="/ppt/tags/tag2697.xml" ContentType="application/vnd.openxmlformats-officedocument.presentationml.tags+xml"/>
  <Override PartName="/ppt/tags/tag2698.xml" ContentType="application/vnd.openxmlformats-officedocument.presentationml.tags+xml"/>
  <Override PartName="/ppt/tags/tag2699.xml" ContentType="application/vnd.openxmlformats-officedocument.presentationml.tags+xml"/>
  <Override PartName="/ppt/tags/tag2700.xml" ContentType="application/vnd.openxmlformats-officedocument.presentationml.tags+xml"/>
  <Override PartName="/ppt/tags/tag2701.xml" ContentType="application/vnd.openxmlformats-officedocument.presentationml.tags+xml"/>
  <Override PartName="/ppt/tags/tag2702.xml" ContentType="application/vnd.openxmlformats-officedocument.presentationml.tags+xml"/>
  <Override PartName="/ppt/tags/tag2703.xml" ContentType="application/vnd.openxmlformats-officedocument.presentationml.tags+xml"/>
  <Override PartName="/ppt/tags/tag2704.xml" ContentType="application/vnd.openxmlformats-officedocument.presentationml.tags+xml"/>
  <Override PartName="/ppt/tags/tag2705.xml" ContentType="application/vnd.openxmlformats-officedocument.presentationml.tags+xml"/>
  <Override PartName="/ppt/tags/tag2706.xml" ContentType="application/vnd.openxmlformats-officedocument.presentationml.tags+xml"/>
  <Override PartName="/ppt/tags/tag2707.xml" ContentType="application/vnd.openxmlformats-officedocument.presentationml.tags+xml"/>
  <Override PartName="/ppt/tags/tag2708.xml" ContentType="application/vnd.openxmlformats-officedocument.presentationml.tags+xml"/>
  <Override PartName="/ppt/tags/tag2709.xml" ContentType="application/vnd.openxmlformats-officedocument.presentationml.tags+xml"/>
  <Override PartName="/ppt/tags/tag2710.xml" ContentType="application/vnd.openxmlformats-officedocument.presentationml.tags+xml"/>
  <Override PartName="/ppt/tags/tag2711.xml" ContentType="application/vnd.openxmlformats-officedocument.presentationml.tags+xml"/>
  <Override PartName="/ppt/tags/tag2712.xml" ContentType="application/vnd.openxmlformats-officedocument.presentationml.tags+xml"/>
  <Override PartName="/ppt/tags/tag2713.xml" ContentType="application/vnd.openxmlformats-officedocument.presentationml.tags+xml"/>
  <Override PartName="/ppt/tags/tag2714.xml" ContentType="application/vnd.openxmlformats-officedocument.presentationml.tags+xml"/>
  <Override PartName="/ppt/tags/tag2715.xml" ContentType="application/vnd.openxmlformats-officedocument.presentationml.tags+xml"/>
  <Override PartName="/ppt/tags/tag2716.xml" ContentType="application/vnd.openxmlformats-officedocument.presentationml.tags+xml"/>
  <Override PartName="/ppt/tags/tag2717.xml" ContentType="application/vnd.openxmlformats-officedocument.presentationml.tags+xml"/>
  <Override PartName="/ppt/tags/tag2718.xml" ContentType="application/vnd.openxmlformats-officedocument.presentationml.tags+xml"/>
  <Override PartName="/ppt/tags/tag2719.xml" ContentType="application/vnd.openxmlformats-officedocument.presentationml.tags+xml"/>
  <Override PartName="/ppt/tags/tag2720.xml" ContentType="application/vnd.openxmlformats-officedocument.presentationml.tags+xml"/>
  <Override PartName="/ppt/tags/tag2721.xml" ContentType="application/vnd.openxmlformats-officedocument.presentationml.tags+xml"/>
  <Override PartName="/ppt/tags/tag2722.xml" ContentType="application/vnd.openxmlformats-officedocument.presentationml.tags+xml"/>
  <Override PartName="/ppt/tags/tag2723.xml" ContentType="application/vnd.openxmlformats-officedocument.presentationml.tags+xml"/>
  <Override PartName="/ppt/tags/tag2724.xml" ContentType="application/vnd.openxmlformats-officedocument.presentationml.tags+xml"/>
  <Override PartName="/ppt/tags/tag2725.xml" ContentType="application/vnd.openxmlformats-officedocument.presentationml.tags+xml"/>
  <Override PartName="/ppt/tags/tag2726.xml" ContentType="application/vnd.openxmlformats-officedocument.presentationml.tags+xml"/>
  <Override PartName="/ppt/tags/tag2727.xml" ContentType="application/vnd.openxmlformats-officedocument.presentationml.tags+xml"/>
  <Override PartName="/ppt/tags/tag2728.xml" ContentType="application/vnd.openxmlformats-officedocument.presentationml.tags+xml"/>
  <Override PartName="/ppt/tags/tag2729.xml" ContentType="application/vnd.openxmlformats-officedocument.presentationml.tags+xml"/>
  <Override PartName="/ppt/tags/tag2730.xml" ContentType="application/vnd.openxmlformats-officedocument.presentationml.tags+xml"/>
  <Override PartName="/ppt/tags/tag2731.xml" ContentType="application/vnd.openxmlformats-officedocument.presentationml.tags+xml"/>
  <Override PartName="/ppt/tags/tag2732.xml" ContentType="application/vnd.openxmlformats-officedocument.presentationml.tags+xml"/>
  <Override PartName="/ppt/tags/tag2733.xml" ContentType="application/vnd.openxmlformats-officedocument.presentationml.tags+xml"/>
  <Override PartName="/ppt/tags/tag2734.xml" ContentType="application/vnd.openxmlformats-officedocument.presentationml.tags+xml"/>
  <Override PartName="/ppt/tags/tag2735.xml" ContentType="application/vnd.openxmlformats-officedocument.presentationml.tags+xml"/>
  <Override PartName="/ppt/tags/tag2736.xml" ContentType="application/vnd.openxmlformats-officedocument.presentationml.tags+xml"/>
  <Override PartName="/ppt/tags/tag2737.xml" ContentType="application/vnd.openxmlformats-officedocument.presentationml.tags+xml"/>
  <Override PartName="/ppt/tags/tag2738.xml" ContentType="application/vnd.openxmlformats-officedocument.presentationml.tags+xml"/>
  <Override PartName="/ppt/tags/tag2739.xml" ContentType="application/vnd.openxmlformats-officedocument.presentationml.tags+xml"/>
  <Override PartName="/ppt/tags/tag2740.xml" ContentType="application/vnd.openxmlformats-officedocument.presentationml.tags+xml"/>
  <Override PartName="/ppt/tags/tag2741.xml" ContentType="application/vnd.openxmlformats-officedocument.presentationml.tags+xml"/>
  <Override PartName="/ppt/tags/tag2742.xml" ContentType="application/vnd.openxmlformats-officedocument.presentationml.tags+xml"/>
  <Override PartName="/ppt/tags/tag2743.xml" ContentType="application/vnd.openxmlformats-officedocument.presentationml.tags+xml"/>
  <Override PartName="/ppt/tags/tag2744.xml" ContentType="application/vnd.openxmlformats-officedocument.presentationml.tags+xml"/>
  <Override PartName="/ppt/tags/tag2745.xml" ContentType="application/vnd.openxmlformats-officedocument.presentationml.tags+xml"/>
  <Override PartName="/ppt/tags/tag2746.xml" ContentType="application/vnd.openxmlformats-officedocument.presentationml.tags+xml"/>
  <Override PartName="/ppt/tags/tag2747.xml" ContentType="application/vnd.openxmlformats-officedocument.presentationml.tags+xml"/>
  <Override PartName="/ppt/tags/tag2748.xml" ContentType="application/vnd.openxmlformats-officedocument.presentationml.tags+xml"/>
  <Override PartName="/ppt/tags/tag2749.xml" ContentType="application/vnd.openxmlformats-officedocument.presentationml.tags+xml"/>
  <Override PartName="/ppt/tags/tag2750.xml" ContentType="application/vnd.openxmlformats-officedocument.presentationml.tags+xml"/>
  <Override PartName="/ppt/tags/tag2751.xml" ContentType="application/vnd.openxmlformats-officedocument.presentationml.tags+xml"/>
  <Override PartName="/ppt/tags/tag2752.xml" ContentType="application/vnd.openxmlformats-officedocument.presentationml.tags+xml"/>
  <Override PartName="/ppt/tags/tag2753.xml" ContentType="application/vnd.openxmlformats-officedocument.presentationml.tags+xml"/>
  <Override PartName="/ppt/tags/tag2754.xml" ContentType="application/vnd.openxmlformats-officedocument.presentationml.tags+xml"/>
  <Override PartName="/ppt/tags/tag2755.xml" ContentType="application/vnd.openxmlformats-officedocument.presentationml.tags+xml"/>
  <Override PartName="/ppt/tags/tag2756.xml" ContentType="application/vnd.openxmlformats-officedocument.presentationml.tags+xml"/>
  <Override PartName="/ppt/tags/tag2757.xml" ContentType="application/vnd.openxmlformats-officedocument.presentationml.tags+xml"/>
  <Override PartName="/ppt/tags/tag2758.xml" ContentType="application/vnd.openxmlformats-officedocument.presentationml.tags+xml"/>
  <Override PartName="/ppt/tags/tag2759.xml" ContentType="application/vnd.openxmlformats-officedocument.presentationml.tags+xml"/>
  <Override PartName="/ppt/tags/tag2760.xml" ContentType="application/vnd.openxmlformats-officedocument.presentationml.tags+xml"/>
  <Override PartName="/ppt/tags/tag2761.xml" ContentType="application/vnd.openxmlformats-officedocument.presentationml.tags+xml"/>
  <Override PartName="/ppt/tags/tag2762.xml" ContentType="application/vnd.openxmlformats-officedocument.presentationml.tags+xml"/>
  <Override PartName="/ppt/tags/tag2763.xml" ContentType="application/vnd.openxmlformats-officedocument.presentationml.tags+xml"/>
  <Override PartName="/ppt/tags/tag2764.xml" ContentType="application/vnd.openxmlformats-officedocument.presentationml.tags+xml"/>
  <Override PartName="/ppt/tags/tag2765.xml" ContentType="application/vnd.openxmlformats-officedocument.presentationml.tags+xml"/>
  <Override PartName="/ppt/tags/tag2766.xml" ContentType="application/vnd.openxmlformats-officedocument.presentationml.tags+xml"/>
  <Override PartName="/ppt/tags/tag2767.xml" ContentType="application/vnd.openxmlformats-officedocument.presentationml.tags+xml"/>
  <Override PartName="/ppt/tags/tag2768.xml" ContentType="application/vnd.openxmlformats-officedocument.presentationml.tags+xml"/>
  <Override PartName="/ppt/tags/tag2769.xml" ContentType="application/vnd.openxmlformats-officedocument.presentationml.tags+xml"/>
  <Override PartName="/ppt/tags/tag2770.xml" ContentType="application/vnd.openxmlformats-officedocument.presentationml.tags+xml"/>
  <Override PartName="/ppt/tags/tag2771.xml" ContentType="application/vnd.openxmlformats-officedocument.presentationml.tags+xml"/>
  <Override PartName="/ppt/tags/tag2772.xml" ContentType="application/vnd.openxmlformats-officedocument.presentationml.tags+xml"/>
  <Override PartName="/ppt/tags/tag2773.xml" ContentType="application/vnd.openxmlformats-officedocument.presentationml.tags+xml"/>
  <Override PartName="/ppt/tags/tag2774.xml" ContentType="application/vnd.openxmlformats-officedocument.presentationml.tags+xml"/>
  <Override PartName="/ppt/tags/tag2775.xml" ContentType="application/vnd.openxmlformats-officedocument.presentationml.tags+xml"/>
  <Override PartName="/ppt/tags/tag2776.xml" ContentType="application/vnd.openxmlformats-officedocument.presentationml.tags+xml"/>
  <Override PartName="/ppt/tags/tag2777.xml" ContentType="application/vnd.openxmlformats-officedocument.presentationml.tags+xml"/>
  <Override PartName="/ppt/tags/tag2778.xml" ContentType="application/vnd.openxmlformats-officedocument.presentationml.tags+xml"/>
  <Override PartName="/ppt/tags/tag2779.xml" ContentType="application/vnd.openxmlformats-officedocument.presentationml.tags+xml"/>
  <Override PartName="/ppt/tags/tag2780.xml" ContentType="application/vnd.openxmlformats-officedocument.presentationml.tags+xml"/>
  <Override PartName="/ppt/tags/tag2781.xml" ContentType="application/vnd.openxmlformats-officedocument.presentationml.tags+xml"/>
  <Override PartName="/ppt/tags/tag2782.xml" ContentType="application/vnd.openxmlformats-officedocument.presentationml.tags+xml"/>
  <Override PartName="/ppt/tags/tag2783.xml" ContentType="application/vnd.openxmlformats-officedocument.presentationml.tags+xml"/>
  <Override PartName="/ppt/tags/tag2784.xml" ContentType="application/vnd.openxmlformats-officedocument.presentationml.tags+xml"/>
  <Override PartName="/ppt/tags/tag2785.xml" ContentType="application/vnd.openxmlformats-officedocument.presentationml.tags+xml"/>
  <Override PartName="/ppt/tags/tag2786.xml" ContentType="application/vnd.openxmlformats-officedocument.presentationml.tags+xml"/>
  <Override PartName="/ppt/tags/tag2787.xml" ContentType="application/vnd.openxmlformats-officedocument.presentationml.tags+xml"/>
  <Override PartName="/ppt/tags/tag2788.xml" ContentType="application/vnd.openxmlformats-officedocument.presentationml.tags+xml"/>
  <Override PartName="/ppt/tags/tag2789.xml" ContentType="application/vnd.openxmlformats-officedocument.presentationml.tags+xml"/>
  <Override PartName="/ppt/tags/tag2790.xml" ContentType="application/vnd.openxmlformats-officedocument.presentationml.tags+xml"/>
  <Override PartName="/ppt/tags/tag2791.xml" ContentType="application/vnd.openxmlformats-officedocument.presentationml.tags+xml"/>
  <Override PartName="/ppt/tags/tag2792.xml" ContentType="application/vnd.openxmlformats-officedocument.presentationml.tags+xml"/>
  <Override PartName="/ppt/tags/tag2793.xml" ContentType="application/vnd.openxmlformats-officedocument.presentationml.tags+xml"/>
  <Override PartName="/ppt/tags/tag2794.xml" ContentType="application/vnd.openxmlformats-officedocument.presentationml.tags+xml"/>
  <Override PartName="/ppt/tags/tag2795.xml" ContentType="application/vnd.openxmlformats-officedocument.presentationml.tags+xml"/>
  <Override PartName="/ppt/tags/tag2796.xml" ContentType="application/vnd.openxmlformats-officedocument.presentationml.tags+xml"/>
  <Override PartName="/ppt/tags/tag2797.xml" ContentType="application/vnd.openxmlformats-officedocument.presentationml.tags+xml"/>
  <Override PartName="/ppt/tags/tag2798.xml" ContentType="application/vnd.openxmlformats-officedocument.presentationml.tags+xml"/>
  <Override PartName="/ppt/tags/tag2799.xml" ContentType="application/vnd.openxmlformats-officedocument.presentationml.tags+xml"/>
  <Override PartName="/ppt/tags/tag2800.xml" ContentType="application/vnd.openxmlformats-officedocument.presentationml.tags+xml"/>
  <Override PartName="/ppt/tags/tag2801.xml" ContentType="application/vnd.openxmlformats-officedocument.presentationml.tags+xml"/>
  <Override PartName="/ppt/tags/tag2802.xml" ContentType="application/vnd.openxmlformats-officedocument.presentationml.tags+xml"/>
  <Override PartName="/ppt/tags/tag2803.xml" ContentType="application/vnd.openxmlformats-officedocument.presentationml.tags+xml"/>
  <Override PartName="/ppt/tags/tag2804.xml" ContentType="application/vnd.openxmlformats-officedocument.presentationml.tags+xml"/>
  <Override PartName="/ppt/tags/tag2805.xml" ContentType="application/vnd.openxmlformats-officedocument.presentationml.tags+xml"/>
  <Override PartName="/ppt/tags/tag2806.xml" ContentType="application/vnd.openxmlformats-officedocument.presentationml.tags+xml"/>
  <Override PartName="/ppt/tags/tag2807.xml" ContentType="application/vnd.openxmlformats-officedocument.presentationml.tags+xml"/>
  <Override PartName="/ppt/tags/tag2808.xml" ContentType="application/vnd.openxmlformats-officedocument.presentationml.tags+xml"/>
  <Override PartName="/ppt/tags/tag2809.xml" ContentType="application/vnd.openxmlformats-officedocument.presentationml.tags+xml"/>
  <Override PartName="/ppt/tags/tag2810.xml" ContentType="application/vnd.openxmlformats-officedocument.presentationml.tags+xml"/>
  <Override PartName="/ppt/tags/tag2811.xml" ContentType="application/vnd.openxmlformats-officedocument.presentationml.tags+xml"/>
  <Override PartName="/ppt/tags/tag2812.xml" ContentType="application/vnd.openxmlformats-officedocument.presentationml.tags+xml"/>
  <Override PartName="/ppt/tags/tag2813.xml" ContentType="application/vnd.openxmlformats-officedocument.presentationml.tags+xml"/>
  <Override PartName="/ppt/tags/tag2814.xml" ContentType="application/vnd.openxmlformats-officedocument.presentationml.tags+xml"/>
  <Override PartName="/ppt/tags/tag2815.xml" ContentType="application/vnd.openxmlformats-officedocument.presentationml.tags+xml"/>
  <Override PartName="/ppt/tags/tag2816.xml" ContentType="application/vnd.openxmlformats-officedocument.presentationml.tags+xml"/>
  <Override PartName="/ppt/tags/tag2817.xml" ContentType="application/vnd.openxmlformats-officedocument.presentationml.tags+xml"/>
  <Override PartName="/ppt/tags/tag2818.xml" ContentType="application/vnd.openxmlformats-officedocument.presentationml.tags+xml"/>
  <Override PartName="/ppt/tags/tag2819.xml" ContentType="application/vnd.openxmlformats-officedocument.presentationml.tags+xml"/>
  <Override PartName="/ppt/tags/tag2820.xml" ContentType="application/vnd.openxmlformats-officedocument.presentationml.tags+xml"/>
  <Override PartName="/ppt/tags/tag2821.xml" ContentType="application/vnd.openxmlformats-officedocument.presentationml.tags+xml"/>
  <Override PartName="/ppt/tags/tag2822.xml" ContentType="application/vnd.openxmlformats-officedocument.presentationml.tags+xml"/>
  <Override PartName="/ppt/tags/tag2823.xml" ContentType="application/vnd.openxmlformats-officedocument.presentationml.tags+xml"/>
  <Override PartName="/ppt/tags/tag2824.xml" ContentType="application/vnd.openxmlformats-officedocument.presentationml.tags+xml"/>
  <Override PartName="/ppt/tags/tag2825.xml" ContentType="application/vnd.openxmlformats-officedocument.presentationml.tags+xml"/>
  <Override PartName="/ppt/tags/tag2826.xml" ContentType="application/vnd.openxmlformats-officedocument.presentationml.tags+xml"/>
  <Override PartName="/ppt/tags/tag2827.xml" ContentType="application/vnd.openxmlformats-officedocument.presentationml.tags+xml"/>
  <Override PartName="/ppt/tags/tag2828.xml" ContentType="application/vnd.openxmlformats-officedocument.presentationml.tags+xml"/>
  <Override PartName="/ppt/tags/tag2829.xml" ContentType="application/vnd.openxmlformats-officedocument.presentationml.tags+xml"/>
  <Override PartName="/ppt/tags/tag2830.xml" ContentType="application/vnd.openxmlformats-officedocument.presentationml.tags+xml"/>
  <Override PartName="/ppt/tags/tag2831.xml" ContentType="application/vnd.openxmlformats-officedocument.presentationml.tags+xml"/>
  <Override PartName="/ppt/tags/tag2832.xml" ContentType="application/vnd.openxmlformats-officedocument.presentationml.tags+xml"/>
  <Override PartName="/ppt/tags/tag2833.xml" ContentType="application/vnd.openxmlformats-officedocument.presentationml.tags+xml"/>
  <Override PartName="/ppt/tags/tag2834.xml" ContentType="application/vnd.openxmlformats-officedocument.presentationml.tags+xml"/>
  <Override PartName="/ppt/tags/tag2835.xml" ContentType="application/vnd.openxmlformats-officedocument.presentationml.tags+xml"/>
  <Override PartName="/ppt/tags/tag2836.xml" ContentType="application/vnd.openxmlformats-officedocument.presentationml.tags+xml"/>
  <Override PartName="/ppt/tags/tag2837.xml" ContentType="application/vnd.openxmlformats-officedocument.presentationml.tags+xml"/>
  <Override PartName="/ppt/tags/tag2838.xml" ContentType="application/vnd.openxmlformats-officedocument.presentationml.tags+xml"/>
  <Override PartName="/ppt/tags/tag2839.xml" ContentType="application/vnd.openxmlformats-officedocument.presentationml.tags+xml"/>
  <Override PartName="/ppt/tags/tag2840.xml" ContentType="application/vnd.openxmlformats-officedocument.presentationml.tags+xml"/>
  <Override PartName="/ppt/tags/tag2841.xml" ContentType="application/vnd.openxmlformats-officedocument.presentationml.tags+xml"/>
  <Override PartName="/ppt/tags/tag2842.xml" ContentType="application/vnd.openxmlformats-officedocument.presentationml.tags+xml"/>
  <Override PartName="/ppt/tags/tag2843.xml" ContentType="application/vnd.openxmlformats-officedocument.presentationml.tags+xml"/>
  <Override PartName="/ppt/tags/tag2844.xml" ContentType="application/vnd.openxmlformats-officedocument.presentationml.tags+xml"/>
  <Override PartName="/ppt/tags/tag2845.xml" ContentType="application/vnd.openxmlformats-officedocument.presentationml.tags+xml"/>
  <Override PartName="/ppt/tags/tag2846.xml" ContentType="application/vnd.openxmlformats-officedocument.presentationml.tags+xml"/>
  <Override PartName="/ppt/tags/tag2847.xml" ContentType="application/vnd.openxmlformats-officedocument.presentationml.tags+xml"/>
  <Override PartName="/ppt/tags/tag2848.xml" ContentType="application/vnd.openxmlformats-officedocument.presentationml.tags+xml"/>
  <Override PartName="/ppt/tags/tag2849.xml" ContentType="application/vnd.openxmlformats-officedocument.presentationml.tags+xml"/>
  <Override PartName="/ppt/tags/tag2850.xml" ContentType="application/vnd.openxmlformats-officedocument.presentationml.tags+xml"/>
  <Override PartName="/ppt/tags/tag2851.xml" ContentType="application/vnd.openxmlformats-officedocument.presentationml.tags+xml"/>
  <Override PartName="/ppt/tags/tag2852.xml" ContentType="application/vnd.openxmlformats-officedocument.presentationml.tags+xml"/>
  <Override PartName="/ppt/tags/tag2853.xml" ContentType="application/vnd.openxmlformats-officedocument.presentationml.tags+xml"/>
  <Override PartName="/ppt/tags/tag2854.xml" ContentType="application/vnd.openxmlformats-officedocument.presentationml.tags+xml"/>
  <Override PartName="/ppt/tags/tag2855.xml" ContentType="application/vnd.openxmlformats-officedocument.presentationml.tags+xml"/>
  <Override PartName="/ppt/tags/tag2856.xml" ContentType="application/vnd.openxmlformats-officedocument.presentationml.tags+xml"/>
  <Override PartName="/ppt/tags/tag2857.xml" ContentType="application/vnd.openxmlformats-officedocument.presentationml.tags+xml"/>
  <Override PartName="/ppt/tags/tag2858.xml" ContentType="application/vnd.openxmlformats-officedocument.presentationml.tags+xml"/>
  <Override PartName="/ppt/tags/tag2859.xml" ContentType="application/vnd.openxmlformats-officedocument.presentationml.tags+xml"/>
  <Override PartName="/ppt/tags/tag2860.xml" ContentType="application/vnd.openxmlformats-officedocument.presentationml.tags+xml"/>
  <Override PartName="/ppt/tags/tag2861.xml" ContentType="application/vnd.openxmlformats-officedocument.presentationml.tags+xml"/>
  <Override PartName="/ppt/tags/tag2862.xml" ContentType="application/vnd.openxmlformats-officedocument.presentationml.tags+xml"/>
  <Override PartName="/ppt/tags/tag2863.xml" ContentType="application/vnd.openxmlformats-officedocument.presentationml.tags+xml"/>
  <Override PartName="/ppt/tags/tag2864.xml" ContentType="application/vnd.openxmlformats-officedocument.presentationml.tags+xml"/>
  <Override PartName="/ppt/tags/tag2865.xml" ContentType="application/vnd.openxmlformats-officedocument.presentationml.tags+xml"/>
  <Override PartName="/ppt/tags/tag2866.xml" ContentType="application/vnd.openxmlformats-officedocument.presentationml.tags+xml"/>
  <Override PartName="/ppt/tags/tag2867.xml" ContentType="application/vnd.openxmlformats-officedocument.presentationml.tags+xml"/>
  <Override PartName="/ppt/tags/tag2868.xml" ContentType="application/vnd.openxmlformats-officedocument.presentationml.tags+xml"/>
  <Override PartName="/ppt/tags/tag2869.xml" ContentType="application/vnd.openxmlformats-officedocument.presentationml.tags+xml"/>
  <Override PartName="/ppt/tags/tag2870.xml" ContentType="application/vnd.openxmlformats-officedocument.presentationml.tags+xml"/>
  <Override PartName="/ppt/tags/tag2871.xml" ContentType="application/vnd.openxmlformats-officedocument.presentationml.tags+xml"/>
  <Override PartName="/ppt/tags/tag2872.xml" ContentType="application/vnd.openxmlformats-officedocument.presentationml.tags+xml"/>
  <Override PartName="/ppt/tags/tag2873.xml" ContentType="application/vnd.openxmlformats-officedocument.presentationml.tags+xml"/>
  <Override PartName="/ppt/tags/tag2874.xml" ContentType="application/vnd.openxmlformats-officedocument.presentationml.tags+xml"/>
  <Override PartName="/ppt/tags/tag2875.xml" ContentType="application/vnd.openxmlformats-officedocument.presentationml.tags+xml"/>
  <Override PartName="/ppt/tags/tag2876.xml" ContentType="application/vnd.openxmlformats-officedocument.presentationml.tags+xml"/>
  <Override PartName="/ppt/tags/tag2877.xml" ContentType="application/vnd.openxmlformats-officedocument.presentationml.tags+xml"/>
  <Override PartName="/ppt/tags/tag2878.xml" ContentType="application/vnd.openxmlformats-officedocument.presentationml.tags+xml"/>
  <Override PartName="/ppt/tags/tag2879.xml" ContentType="application/vnd.openxmlformats-officedocument.presentationml.tags+xml"/>
  <Override PartName="/ppt/tags/tag2880.xml" ContentType="application/vnd.openxmlformats-officedocument.presentationml.tags+xml"/>
  <Override PartName="/ppt/tags/tag2881.xml" ContentType="application/vnd.openxmlformats-officedocument.presentationml.tags+xml"/>
  <Override PartName="/ppt/tags/tag2882.xml" ContentType="application/vnd.openxmlformats-officedocument.presentationml.tags+xml"/>
  <Override PartName="/ppt/tags/tag2883.xml" ContentType="application/vnd.openxmlformats-officedocument.presentationml.tags+xml"/>
  <Override PartName="/ppt/tags/tag2884.xml" ContentType="application/vnd.openxmlformats-officedocument.presentationml.tags+xml"/>
  <Override PartName="/ppt/tags/tag2885.xml" ContentType="application/vnd.openxmlformats-officedocument.presentationml.tags+xml"/>
  <Override PartName="/ppt/tags/tag2886.xml" ContentType="application/vnd.openxmlformats-officedocument.presentationml.tags+xml"/>
  <Override PartName="/ppt/tags/tag2887.xml" ContentType="application/vnd.openxmlformats-officedocument.presentationml.tags+xml"/>
  <Override PartName="/ppt/tags/tag2888.xml" ContentType="application/vnd.openxmlformats-officedocument.presentationml.tags+xml"/>
  <Override PartName="/ppt/tags/tag2889.xml" ContentType="application/vnd.openxmlformats-officedocument.presentationml.tags+xml"/>
  <Override PartName="/ppt/tags/tag2890.xml" ContentType="application/vnd.openxmlformats-officedocument.presentationml.tags+xml"/>
  <Override PartName="/ppt/tags/tag2891.xml" ContentType="application/vnd.openxmlformats-officedocument.presentationml.tags+xml"/>
  <Override PartName="/ppt/tags/tag2892.xml" ContentType="application/vnd.openxmlformats-officedocument.presentationml.tags+xml"/>
  <Override PartName="/ppt/tags/tag2893.xml" ContentType="application/vnd.openxmlformats-officedocument.presentationml.tags+xml"/>
  <Override PartName="/ppt/tags/tag2894.xml" ContentType="application/vnd.openxmlformats-officedocument.presentationml.tags+xml"/>
  <Override PartName="/ppt/tags/tag2895.xml" ContentType="application/vnd.openxmlformats-officedocument.presentationml.tags+xml"/>
  <Override PartName="/ppt/tags/tag2896.xml" ContentType="application/vnd.openxmlformats-officedocument.presentationml.tags+xml"/>
  <Override PartName="/ppt/tags/tag2897.xml" ContentType="application/vnd.openxmlformats-officedocument.presentationml.tags+xml"/>
  <Override PartName="/ppt/tags/tag2898.xml" ContentType="application/vnd.openxmlformats-officedocument.presentationml.tags+xml"/>
  <Override PartName="/ppt/tags/tag2899.xml" ContentType="application/vnd.openxmlformats-officedocument.presentationml.tags+xml"/>
  <Override PartName="/ppt/tags/tag2900.xml" ContentType="application/vnd.openxmlformats-officedocument.presentationml.tags+xml"/>
  <Override PartName="/ppt/tags/tag2901.xml" ContentType="application/vnd.openxmlformats-officedocument.presentationml.tags+xml"/>
  <Override PartName="/ppt/tags/tag2902.xml" ContentType="application/vnd.openxmlformats-officedocument.presentationml.tags+xml"/>
  <Override PartName="/ppt/tags/tag2903.xml" ContentType="application/vnd.openxmlformats-officedocument.presentationml.tags+xml"/>
  <Override PartName="/ppt/tags/tag2904.xml" ContentType="application/vnd.openxmlformats-officedocument.presentationml.tags+xml"/>
  <Override PartName="/ppt/tags/tag2905.xml" ContentType="application/vnd.openxmlformats-officedocument.presentationml.tags+xml"/>
  <Override PartName="/ppt/tags/tag2906.xml" ContentType="application/vnd.openxmlformats-officedocument.presentationml.tags+xml"/>
  <Override PartName="/ppt/tags/tag2907.xml" ContentType="application/vnd.openxmlformats-officedocument.presentationml.tags+xml"/>
  <Override PartName="/ppt/tags/tag2908.xml" ContentType="application/vnd.openxmlformats-officedocument.presentationml.tags+xml"/>
  <Override PartName="/ppt/tags/tag2909.xml" ContentType="application/vnd.openxmlformats-officedocument.presentationml.tags+xml"/>
  <Override PartName="/ppt/tags/tag2910.xml" ContentType="application/vnd.openxmlformats-officedocument.presentationml.tags+xml"/>
  <Override PartName="/ppt/tags/tag2911.xml" ContentType="application/vnd.openxmlformats-officedocument.presentationml.tags+xml"/>
  <Override PartName="/ppt/tags/tag2912.xml" ContentType="application/vnd.openxmlformats-officedocument.presentationml.tags+xml"/>
  <Override PartName="/ppt/tags/tag2913.xml" ContentType="application/vnd.openxmlformats-officedocument.presentationml.tags+xml"/>
  <Override PartName="/ppt/tags/tag2914.xml" ContentType="application/vnd.openxmlformats-officedocument.presentationml.tags+xml"/>
  <Override PartName="/ppt/tags/tag2915.xml" ContentType="application/vnd.openxmlformats-officedocument.presentationml.tags+xml"/>
  <Override PartName="/ppt/tags/tag2916.xml" ContentType="application/vnd.openxmlformats-officedocument.presentationml.tags+xml"/>
  <Override PartName="/ppt/tags/tag2917.xml" ContentType="application/vnd.openxmlformats-officedocument.presentationml.tags+xml"/>
  <Override PartName="/ppt/tags/tag2918.xml" ContentType="application/vnd.openxmlformats-officedocument.presentationml.tags+xml"/>
  <Override PartName="/ppt/tags/tag2919.xml" ContentType="application/vnd.openxmlformats-officedocument.presentationml.tags+xml"/>
  <Override PartName="/ppt/tags/tag2920.xml" ContentType="application/vnd.openxmlformats-officedocument.presentationml.tags+xml"/>
  <Override PartName="/ppt/tags/tag2921.xml" ContentType="application/vnd.openxmlformats-officedocument.presentationml.tags+xml"/>
  <Override PartName="/ppt/tags/tag2922.xml" ContentType="application/vnd.openxmlformats-officedocument.presentationml.tags+xml"/>
  <Override PartName="/ppt/tags/tag2923.xml" ContentType="application/vnd.openxmlformats-officedocument.presentationml.tags+xml"/>
  <Override PartName="/ppt/tags/tag2924.xml" ContentType="application/vnd.openxmlformats-officedocument.presentationml.tags+xml"/>
  <Override PartName="/ppt/tags/tag2925.xml" ContentType="application/vnd.openxmlformats-officedocument.presentationml.tags+xml"/>
  <Override PartName="/ppt/tags/tag2926.xml" ContentType="application/vnd.openxmlformats-officedocument.presentationml.tags+xml"/>
  <Override PartName="/ppt/tags/tag2927.xml" ContentType="application/vnd.openxmlformats-officedocument.presentationml.tags+xml"/>
  <Override PartName="/ppt/tags/tag2928.xml" ContentType="application/vnd.openxmlformats-officedocument.presentationml.tags+xml"/>
  <Override PartName="/ppt/tags/tag2929.xml" ContentType="application/vnd.openxmlformats-officedocument.presentationml.tags+xml"/>
  <Override PartName="/ppt/tags/tag2930.xml" ContentType="application/vnd.openxmlformats-officedocument.presentationml.tags+xml"/>
  <Override PartName="/ppt/tags/tag2931.xml" ContentType="application/vnd.openxmlformats-officedocument.presentationml.tags+xml"/>
  <Override PartName="/ppt/tags/tag2932.xml" ContentType="application/vnd.openxmlformats-officedocument.presentationml.tags+xml"/>
  <Override PartName="/ppt/tags/tag2933.xml" ContentType="application/vnd.openxmlformats-officedocument.presentationml.tags+xml"/>
  <Override PartName="/ppt/tags/tag2934.xml" ContentType="application/vnd.openxmlformats-officedocument.presentationml.tags+xml"/>
  <Override PartName="/ppt/tags/tag2935.xml" ContentType="application/vnd.openxmlformats-officedocument.presentationml.tags+xml"/>
  <Override PartName="/ppt/tags/tag2936.xml" ContentType="application/vnd.openxmlformats-officedocument.presentationml.tags+xml"/>
  <Override PartName="/ppt/tags/tag2937.xml" ContentType="application/vnd.openxmlformats-officedocument.presentationml.tags+xml"/>
  <Override PartName="/ppt/tags/tag2938.xml" ContentType="application/vnd.openxmlformats-officedocument.presentationml.tags+xml"/>
  <Override PartName="/ppt/tags/tag2939.xml" ContentType="application/vnd.openxmlformats-officedocument.presentationml.tags+xml"/>
  <Override PartName="/ppt/tags/tag2940.xml" ContentType="application/vnd.openxmlformats-officedocument.presentationml.tags+xml"/>
  <Override PartName="/ppt/tags/tag2941.xml" ContentType="application/vnd.openxmlformats-officedocument.presentationml.tags+xml"/>
  <Override PartName="/ppt/tags/tag2942.xml" ContentType="application/vnd.openxmlformats-officedocument.presentationml.tags+xml"/>
  <Override PartName="/ppt/tags/tag2943.xml" ContentType="application/vnd.openxmlformats-officedocument.presentationml.tags+xml"/>
  <Override PartName="/ppt/tags/tag2944.xml" ContentType="application/vnd.openxmlformats-officedocument.presentationml.tags+xml"/>
  <Override PartName="/ppt/tags/tag2945.xml" ContentType="application/vnd.openxmlformats-officedocument.presentationml.tags+xml"/>
  <Override PartName="/ppt/tags/tag2946.xml" ContentType="application/vnd.openxmlformats-officedocument.presentationml.tags+xml"/>
  <Override PartName="/ppt/tags/tag2947.xml" ContentType="application/vnd.openxmlformats-officedocument.presentationml.tags+xml"/>
  <Override PartName="/ppt/tags/tag2948.xml" ContentType="application/vnd.openxmlformats-officedocument.presentationml.tags+xml"/>
  <Override PartName="/ppt/tags/tag2949.xml" ContentType="application/vnd.openxmlformats-officedocument.presentationml.tags+xml"/>
  <Override PartName="/ppt/tags/tag2950.xml" ContentType="application/vnd.openxmlformats-officedocument.presentationml.tags+xml"/>
  <Override PartName="/ppt/tags/tag2951.xml" ContentType="application/vnd.openxmlformats-officedocument.presentationml.tags+xml"/>
  <Override PartName="/ppt/tags/tag2952.xml" ContentType="application/vnd.openxmlformats-officedocument.presentationml.tags+xml"/>
  <Override PartName="/ppt/tags/tag2953.xml" ContentType="application/vnd.openxmlformats-officedocument.presentationml.tags+xml"/>
  <Override PartName="/ppt/tags/tag2954.xml" ContentType="application/vnd.openxmlformats-officedocument.presentationml.tags+xml"/>
  <Override PartName="/ppt/tags/tag2955.xml" ContentType="application/vnd.openxmlformats-officedocument.presentationml.tags+xml"/>
  <Override PartName="/ppt/tags/tag2956.xml" ContentType="application/vnd.openxmlformats-officedocument.presentationml.tags+xml"/>
  <Override PartName="/ppt/tags/tag2957.xml" ContentType="application/vnd.openxmlformats-officedocument.presentationml.tags+xml"/>
  <Override PartName="/ppt/tags/tag2958.xml" ContentType="application/vnd.openxmlformats-officedocument.presentationml.tags+xml"/>
  <Override PartName="/ppt/tags/tag2959.xml" ContentType="application/vnd.openxmlformats-officedocument.presentationml.tags+xml"/>
  <Override PartName="/ppt/tags/tag2960.xml" ContentType="application/vnd.openxmlformats-officedocument.presentationml.tags+xml"/>
  <Override PartName="/ppt/tags/tag2961.xml" ContentType="application/vnd.openxmlformats-officedocument.presentationml.tags+xml"/>
  <Override PartName="/ppt/tags/tag2962.xml" ContentType="application/vnd.openxmlformats-officedocument.presentationml.tags+xml"/>
  <Override PartName="/ppt/tags/tag2963.xml" ContentType="application/vnd.openxmlformats-officedocument.presentationml.tags+xml"/>
  <Override PartName="/ppt/tags/tag2964.xml" ContentType="application/vnd.openxmlformats-officedocument.presentationml.tags+xml"/>
  <Override PartName="/ppt/tags/tag2965.xml" ContentType="application/vnd.openxmlformats-officedocument.presentationml.tags+xml"/>
  <Override PartName="/ppt/tags/tag2966.xml" ContentType="application/vnd.openxmlformats-officedocument.presentationml.tags+xml"/>
  <Override PartName="/ppt/tags/tag2967.xml" ContentType="application/vnd.openxmlformats-officedocument.presentationml.tags+xml"/>
  <Override PartName="/ppt/tags/tag2968.xml" ContentType="application/vnd.openxmlformats-officedocument.presentationml.tags+xml"/>
  <Override PartName="/ppt/tags/tag2969.xml" ContentType="application/vnd.openxmlformats-officedocument.presentationml.tags+xml"/>
  <Override PartName="/ppt/tags/tag2970.xml" ContentType="application/vnd.openxmlformats-officedocument.presentationml.tags+xml"/>
  <Override PartName="/ppt/tags/tag2971.xml" ContentType="application/vnd.openxmlformats-officedocument.presentationml.tags+xml"/>
  <Override PartName="/ppt/tags/tag2972.xml" ContentType="application/vnd.openxmlformats-officedocument.presentationml.tags+xml"/>
  <Override PartName="/ppt/tags/tag2973.xml" ContentType="application/vnd.openxmlformats-officedocument.presentationml.tags+xml"/>
  <Override PartName="/ppt/tags/tag2974.xml" ContentType="application/vnd.openxmlformats-officedocument.presentationml.tags+xml"/>
  <Override PartName="/ppt/tags/tag2975.xml" ContentType="application/vnd.openxmlformats-officedocument.presentationml.tags+xml"/>
  <Override PartName="/ppt/tags/tag2976.xml" ContentType="application/vnd.openxmlformats-officedocument.presentationml.tags+xml"/>
  <Override PartName="/ppt/tags/tag2977.xml" ContentType="application/vnd.openxmlformats-officedocument.presentationml.tags+xml"/>
  <Override PartName="/ppt/tags/tag2978.xml" ContentType="application/vnd.openxmlformats-officedocument.presentationml.tags+xml"/>
  <Override PartName="/ppt/tags/tag2979.xml" ContentType="application/vnd.openxmlformats-officedocument.presentationml.tags+xml"/>
  <Override PartName="/ppt/tags/tag2980.xml" ContentType="application/vnd.openxmlformats-officedocument.presentationml.tags+xml"/>
  <Override PartName="/ppt/tags/tag2981.xml" ContentType="application/vnd.openxmlformats-officedocument.presentationml.tags+xml"/>
  <Override PartName="/ppt/tags/tag2982.xml" ContentType="application/vnd.openxmlformats-officedocument.presentationml.tags+xml"/>
  <Override PartName="/ppt/tags/tag2983.xml" ContentType="application/vnd.openxmlformats-officedocument.presentationml.tags+xml"/>
  <Override PartName="/ppt/tags/tag2984.xml" ContentType="application/vnd.openxmlformats-officedocument.presentationml.tags+xml"/>
  <Override PartName="/ppt/tags/tag2985.xml" ContentType="application/vnd.openxmlformats-officedocument.presentationml.tags+xml"/>
  <Override PartName="/ppt/tags/tag2986.xml" ContentType="application/vnd.openxmlformats-officedocument.presentationml.tags+xml"/>
  <Override PartName="/ppt/tags/tag2987.xml" ContentType="application/vnd.openxmlformats-officedocument.presentationml.tags+xml"/>
  <Override PartName="/ppt/tags/tag2988.xml" ContentType="application/vnd.openxmlformats-officedocument.presentationml.tags+xml"/>
  <Override PartName="/ppt/tags/tag2989.xml" ContentType="application/vnd.openxmlformats-officedocument.presentationml.tags+xml"/>
  <Override PartName="/ppt/tags/tag2990.xml" ContentType="application/vnd.openxmlformats-officedocument.presentationml.tags+xml"/>
  <Override PartName="/ppt/tags/tag2991.xml" ContentType="application/vnd.openxmlformats-officedocument.presentationml.tags+xml"/>
  <Override PartName="/ppt/tags/tag2992.xml" ContentType="application/vnd.openxmlformats-officedocument.presentationml.tags+xml"/>
  <Override PartName="/ppt/tags/tag2993.xml" ContentType="application/vnd.openxmlformats-officedocument.presentationml.tags+xml"/>
  <Override PartName="/ppt/tags/tag2994.xml" ContentType="application/vnd.openxmlformats-officedocument.presentationml.tags+xml"/>
  <Override PartName="/ppt/tags/tag2995.xml" ContentType="application/vnd.openxmlformats-officedocument.presentationml.tags+xml"/>
  <Override PartName="/ppt/tags/tag2996.xml" ContentType="application/vnd.openxmlformats-officedocument.presentationml.tags+xml"/>
  <Override PartName="/ppt/tags/tag2997.xml" ContentType="application/vnd.openxmlformats-officedocument.presentationml.tags+xml"/>
  <Override PartName="/ppt/tags/tag2998.xml" ContentType="application/vnd.openxmlformats-officedocument.presentationml.tags+xml"/>
  <Override PartName="/ppt/tags/tag2999.xml" ContentType="application/vnd.openxmlformats-officedocument.presentationml.tags+xml"/>
  <Override PartName="/ppt/tags/tag3000.xml" ContentType="application/vnd.openxmlformats-officedocument.presentationml.tags+xml"/>
  <Override PartName="/ppt/tags/tag3001.xml" ContentType="application/vnd.openxmlformats-officedocument.presentationml.tags+xml"/>
  <Override PartName="/ppt/tags/tag3002.xml" ContentType="application/vnd.openxmlformats-officedocument.presentationml.tags+xml"/>
  <Override PartName="/ppt/tags/tag3003.xml" ContentType="application/vnd.openxmlformats-officedocument.presentationml.tags+xml"/>
  <Override PartName="/ppt/tags/tag3004.xml" ContentType="application/vnd.openxmlformats-officedocument.presentationml.tags+xml"/>
  <Override PartName="/ppt/tags/tag3005.xml" ContentType="application/vnd.openxmlformats-officedocument.presentationml.tags+xml"/>
  <Override PartName="/ppt/tags/tag3006.xml" ContentType="application/vnd.openxmlformats-officedocument.presentationml.tags+xml"/>
  <Override PartName="/ppt/tags/tag3007.xml" ContentType="application/vnd.openxmlformats-officedocument.presentationml.tags+xml"/>
  <Override PartName="/ppt/tags/tag3008.xml" ContentType="application/vnd.openxmlformats-officedocument.presentationml.tags+xml"/>
  <Override PartName="/ppt/tags/tag3009.xml" ContentType="application/vnd.openxmlformats-officedocument.presentationml.tags+xml"/>
  <Override PartName="/ppt/tags/tag3010.xml" ContentType="application/vnd.openxmlformats-officedocument.presentationml.tags+xml"/>
  <Override PartName="/ppt/tags/tag3011.xml" ContentType="application/vnd.openxmlformats-officedocument.presentationml.tags+xml"/>
  <Override PartName="/ppt/tags/tag3012.xml" ContentType="application/vnd.openxmlformats-officedocument.presentationml.tags+xml"/>
  <Override PartName="/ppt/tags/tag3013.xml" ContentType="application/vnd.openxmlformats-officedocument.presentationml.tags+xml"/>
  <Override PartName="/ppt/tags/tag3014.xml" ContentType="application/vnd.openxmlformats-officedocument.presentationml.tags+xml"/>
  <Override PartName="/ppt/tags/tag3015.xml" ContentType="application/vnd.openxmlformats-officedocument.presentationml.tags+xml"/>
  <Override PartName="/ppt/tags/tag3016.xml" ContentType="application/vnd.openxmlformats-officedocument.presentationml.tags+xml"/>
  <Override PartName="/ppt/tags/tag3017.xml" ContentType="application/vnd.openxmlformats-officedocument.presentationml.tags+xml"/>
  <Override PartName="/ppt/tags/tag3018.xml" ContentType="application/vnd.openxmlformats-officedocument.presentationml.tags+xml"/>
  <Override PartName="/ppt/tags/tag3019.xml" ContentType="application/vnd.openxmlformats-officedocument.presentationml.tags+xml"/>
  <Override PartName="/ppt/tags/tag3020.xml" ContentType="application/vnd.openxmlformats-officedocument.presentationml.tags+xml"/>
  <Override PartName="/ppt/tags/tag3021.xml" ContentType="application/vnd.openxmlformats-officedocument.presentationml.tags+xml"/>
  <Override PartName="/ppt/tags/tag3022.xml" ContentType="application/vnd.openxmlformats-officedocument.presentationml.tags+xml"/>
  <Override PartName="/ppt/tags/tag3023.xml" ContentType="application/vnd.openxmlformats-officedocument.presentationml.tags+xml"/>
  <Override PartName="/ppt/tags/tag3024.xml" ContentType="application/vnd.openxmlformats-officedocument.presentationml.tags+xml"/>
  <Override PartName="/ppt/tags/tag3025.xml" ContentType="application/vnd.openxmlformats-officedocument.presentationml.tags+xml"/>
  <Override PartName="/ppt/tags/tag3026.xml" ContentType="application/vnd.openxmlformats-officedocument.presentationml.tags+xml"/>
  <Override PartName="/ppt/tags/tag3027.xml" ContentType="application/vnd.openxmlformats-officedocument.presentationml.tags+xml"/>
  <Override PartName="/ppt/tags/tag3028.xml" ContentType="application/vnd.openxmlformats-officedocument.presentationml.tags+xml"/>
  <Override PartName="/ppt/tags/tag3029.xml" ContentType="application/vnd.openxmlformats-officedocument.presentationml.tags+xml"/>
  <Override PartName="/ppt/tags/tag3030.xml" ContentType="application/vnd.openxmlformats-officedocument.presentationml.tags+xml"/>
  <Override PartName="/ppt/tags/tag3031.xml" ContentType="application/vnd.openxmlformats-officedocument.presentationml.tags+xml"/>
  <Override PartName="/ppt/tags/tag3032.xml" ContentType="application/vnd.openxmlformats-officedocument.presentationml.tags+xml"/>
  <Override PartName="/ppt/tags/tag3033.xml" ContentType="application/vnd.openxmlformats-officedocument.presentationml.tags+xml"/>
  <Override PartName="/ppt/tags/tag3034.xml" ContentType="application/vnd.openxmlformats-officedocument.presentationml.tags+xml"/>
  <Override PartName="/ppt/tags/tag3035.xml" ContentType="application/vnd.openxmlformats-officedocument.presentationml.tags+xml"/>
  <Override PartName="/ppt/tags/tag3036.xml" ContentType="application/vnd.openxmlformats-officedocument.presentationml.tags+xml"/>
  <Override PartName="/ppt/tags/tag3037.xml" ContentType="application/vnd.openxmlformats-officedocument.presentationml.tags+xml"/>
  <Override PartName="/ppt/tags/tag3038.xml" ContentType="application/vnd.openxmlformats-officedocument.presentationml.tags+xml"/>
  <Override PartName="/ppt/tags/tag3039.xml" ContentType="application/vnd.openxmlformats-officedocument.presentationml.tags+xml"/>
  <Override PartName="/ppt/tags/tag3040.xml" ContentType="application/vnd.openxmlformats-officedocument.presentationml.tags+xml"/>
  <Override PartName="/ppt/tags/tag3041.xml" ContentType="application/vnd.openxmlformats-officedocument.presentationml.tags+xml"/>
  <Override PartName="/ppt/tags/tag3042.xml" ContentType="application/vnd.openxmlformats-officedocument.presentationml.tags+xml"/>
  <Override PartName="/ppt/tags/tag3043.xml" ContentType="application/vnd.openxmlformats-officedocument.presentationml.tags+xml"/>
  <Override PartName="/ppt/tags/tag3044.xml" ContentType="application/vnd.openxmlformats-officedocument.presentationml.tags+xml"/>
  <Override PartName="/ppt/tags/tag3045.xml" ContentType="application/vnd.openxmlformats-officedocument.presentationml.tags+xml"/>
  <Override PartName="/ppt/tags/tag3046.xml" ContentType="application/vnd.openxmlformats-officedocument.presentationml.tags+xml"/>
  <Override PartName="/ppt/tags/tag3047.xml" ContentType="application/vnd.openxmlformats-officedocument.presentationml.tags+xml"/>
  <Override PartName="/ppt/tags/tag3048.xml" ContentType="application/vnd.openxmlformats-officedocument.presentationml.tags+xml"/>
  <Override PartName="/ppt/tags/tag3049.xml" ContentType="application/vnd.openxmlformats-officedocument.presentationml.tags+xml"/>
  <Override PartName="/ppt/tags/tag3050.xml" ContentType="application/vnd.openxmlformats-officedocument.presentationml.tags+xml"/>
  <Override PartName="/ppt/tags/tag3051.xml" ContentType="application/vnd.openxmlformats-officedocument.presentationml.tags+xml"/>
  <Override PartName="/ppt/tags/tag3052.xml" ContentType="application/vnd.openxmlformats-officedocument.presentationml.tags+xml"/>
  <Override PartName="/ppt/tags/tag3053.xml" ContentType="application/vnd.openxmlformats-officedocument.presentationml.tags+xml"/>
  <Override PartName="/ppt/tags/tag3054.xml" ContentType="application/vnd.openxmlformats-officedocument.presentationml.tags+xml"/>
  <Override PartName="/ppt/tags/tag3055.xml" ContentType="application/vnd.openxmlformats-officedocument.presentationml.tags+xml"/>
  <Override PartName="/ppt/tags/tag3056.xml" ContentType="application/vnd.openxmlformats-officedocument.presentationml.tags+xml"/>
  <Override PartName="/ppt/tags/tag3057.xml" ContentType="application/vnd.openxmlformats-officedocument.presentationml.tags+xml"/>
  <Override PartName="/ppt/tags/tag3058.xml" ContentType="application/vnd.openxmlformats-officedocument.presentationml.tags+xml"/>
  <Override PartName="/ppt/tags/tag3059.xml" ContentType="application/vnd.openxmlformats-officedocument.presentationml.tags+xml"/>
  <Override PartName="/ppt/tags/tag3060.xml" ContentType="application/vnd.openxmlformats-officedocument.presentationml.tags+xml"/>
  <Override PartName="/ppt/tags/tag3061.xml" ContentType="application/vnd.openxmlformats-officedocument.presentationml.tags+xml"/>
  <Override PartName="/ppt/tags/tag3062.xml" ContentType="application/vnd.openxmlformats-officedocument.presentationml.tags+xml"/>
  <Override PartName="/ppt/tags/tag3063.xml" ContentType="application/vnd.openxmlformats-officedocument.presentationml.tags+xml"/>
  <Override PartName="/ppt/tags/tag3064.xml" ContentType="application/vnd.openxmlformats-officedocument.presentationml.tags+xml"/>
  <Override PartName="/ppt/tags/tag3065.xml" ContentType="application/vnd.openxmlformats-officedocument.presentationml.tags+xml"/>
  <Override PartName="/ppt/tags/tag3066.xml" ContentType="application/vnd.openxmlformats-officedocument.presentationml.tags+xml"/>
  <Override PartName="/ppt/tags/tag3067.xml" ContentType="application/vnd.openxmlformats-officedocument.presentationml.tags+xml"/>
  <Override PartName="/ppt/tags/tag3068.xml" ContentType="application/vnd.openxmlformats-officedocument.presentationml.tags+xml"/>
  <Override PartName="/ppt/tags/tag3069.xml" ContentType="application/vnd.openxmlformats-officedocument.presentationml.tags+xml"/>
  <Override PartName="/ppt/tags/tag3070.xml" ContentType="application/vnd.openxmlformats-officedocument.presentationml.tags+xml"/>
  <Override PartName="/ppt/tags/tag3071.xml" ContentType="application/vnd.openxmlformats-officedocument.presentationml.tags+xml"/>
  <Override PartName="/ppt/tags/tag3072.xml" ContentType="application/vnd.openxmlformats-officedocument.presentationml.tags+xml"/>
  <Override PartName="/ppt/tags/tag3073.xml" ContentType="application/vnd.openxmlformats-officedocument.presentationml.tags+xml"/>
  <Override PartName="/ppt/tags/tag3074.xml" ContentType="application/vnd.openxmlformats-officedocument.presentationml.tags+xml"/>
  <Override PartName="/ppt/tags/tag3075.xml" ContentType="application/vnd.openxmlformats-officedocument.presentationml.tags+xml"/>
  <Override PartName="/ppt/tags/tag3076.xml" ContentType="application/vnd.openxmlformats-officedocument.presentationml.tags+xml"/>
  <Override PartName="/ppt/tags/tag3077.xml" ContentType="application/vnd.openxmlformats-officedocument.presentationml.tags+xml"/>
  <Override PartName="/ppt/tags/tag3078.xml" ContentType="application/vnd.openxmlformats-officedocument.presentationml.tags+xml"/>
  <Override PartName="/ppt/tags/tag3079.xml" ContentType="application/vnd.openxmlformats-officedocument.presentationml.tags+xml"/>
  <Override PartName="/ppt/tags/tag3080.xml" ContentType="application/vnd.openxmlformats-officedocument.presentationml.tags+xml"/>
  <Override PartName="/ppt/tags/tag3081.xml" ContentType="application/vnd.openxmlformats-officedocument.presentationml.tags+xml"/>
  <Override PartName="/ppt/tags/tag3082.xml" ContentType="application/vnd.openxmlformats-officedocument.presentationml.tags+xml"/>
  <Override PartName="/ppt/tags/tag3083.xml" ContentType="application/vnd.openxmlformats-officedocument.presentationml.tags+xml"/>
  <Override PartName="/ppt/tags/tag3084.xml" ContentType="application/vnd.openxmlformats-officedocument.presentationml.tags+xml"/>
  <Override PartName="/ppt/tags/tag3085.xml" ContentType="application/vnd.openxmlformats-officedocument.presentationml.tags+xml"/>
  <Override PartName="/ppt/tags/tag3086.xml" ContentType="application/vnd.openxmlformats-officedocument.presentationml.tags+xml"/>
  <Override PartName="/ppt/tags/tag3087.xml" ContentType="application/vnd.openxmlformats-officedocument.presentationml.tags+xml"/>
  <Override PartName="/ppt/tags/tag3088.xml" ContentType="application/vnd.openxmlformats-officedocument.presentationml.tags+xml"/>
  <Override PartName="/ppt/tags/tag3089.xml" ContentType="application/vnd.openxmlformats-officedocument.presentationml.tags+xml"/>
  <Override PartName="/ppt/tags/tag3090.xml" ContentType="application/vnd.openxmlformats-officedocument.presentationml.tags+xml"/>
  <Override PartName="/ppt/tags/tag3091.xml" ContentType="application/vnd.openxmlformats-officedocument.presentationml.tags+xml"/>
  <Override PartName="/ppt/tags/tag3092.xml" ContentType="application/vnd.openxmlformats-officedocument.presentationml.tags+xml"/>
  <Override PartName="/ppt/tags/tag3093.xml" ContentType="application/vnd.openxmlformats-officedocument.presentationml.tags+xml"/>
  <Override PartName="/ppt/tags/tag3094.xml" ContentType="application/vnd.openxmlformats-officedocument.presentationml.tags+xml"/>
  <Override PartName="/ppt/tags/tag3095.xml" ContentType="application/vnd.openxmlformats-officedocument.presentationml.tags+xml"/>
  <Override PartName="/ppt/tags/tag3096.xml" ContentType="application/vnd.openxmlformats-officedocument.presentationml.tags+xml"/>
  <Override PartName="/ppt/tags/tag3097.xml" ContentType="application/vnd.openxmlformats-officedocument.presentationml.tags+xml"/>
  <Override PartName="/ppt/tags/tag3098.xml" ContentType="application/vnd.openxmlformats-officedocument.presentationml.tags+xml"/>
  <Override PartName="/ppt/tags/tag3099.xml" ContentType="application/vnd.openxmlformats-officedocument.presentationml.tags+xml"/>
  <Override PartName="/ppt/tags/tag3100.xml" ContentType="application/vnd.openxmlformats-officedocument.presentationml.tags+xml"/>
  <Override PartName="/ppt/tags/tag3101.xml" ContentType="application/vnd.openxmlformats-officedocument.presentationml.tags+xml"/>
  <Override PartName="/ppt/tags/tag3102.xml" ContentType="application/vnd.openxmlformats-officedocument.presentationml.tags+xml"/>
  <Override PartName="/ppt/tags/tag3103.xml" ContentType="application/vnd.openxmlformats-officedocument.presentationml.tags+xml"/>
  <Override PartName="/ppt/tags/tag3104.xml" ContentType="application/vnd.openxmlformats-officedocument.presentationml.tags+xml"/>
  <Override PartName="/ppt/tags/tag3105.xml" ContentType="application/vnd.openxmlformats-officedocument.presentationml.tags+xml"/>
  <Override PartName="/ppt/tags/tag3106.xml" ContentType="application/vnd.openxmlformats-officedocument.presentationml.tags+xml"/>
  <Override PartName="/ppt/tags/tag3107.xml" ContentType="application/vnd.openxmlformats-officedocument.presentationml.tags+xml"/>
  <Override PartName="/ppt/tags/tag3108.xml" ContentType="application/vnd.openxmlformats-officedocument.presentationml.tags+xml"/>
  <Override PartName="/ppt/tags/tag3109.xml" ContentType="application/vnd.openxmlformats-officedocument.presentationml.tags+xml"/>
  <Override PartName="/ppt/tags/tag3110.xml" ContentType="application/vnd.openxmlformats-officedocument.presentationml.tags+xml"/>
  <Override PartName="/ppt/tags/tag3111.xml" ContentType="application/vnd.openxmlformats-officedocument.presentationml.tags+xml"/>
  <Override PartName="/ppt/tags/tag3112.xml" ContentType="application/vnd.openxmlformats-officedocument.presentationml.tags+xml"/>
  <Override PartName="/ppt/tags/tag3113.xml" ContentType="application/vnd.openxmlformats-officedocument.presentationml.tags+xml"/>
  <Override PartName="/ppt/tags/tag3114.xml" ContentType="application/vnd.openxmlformats-officedocument.presentationml.tags+xml"/>
  <Override PartName="/ppt/tags/tag3115.xml" ContentType="application/vnd.openxmlformats-officedocument.presentationml.tags+xml"/>
  <Override PartName="/ppt/tags/tag3116.xml" ContentType="application/vnd.openxmlformats-officedocument.presentationml.tags+xml"/>
  <Override PartName="/ppt/tags/tag3117.xml" ContentType="application/vnd.openxmlformats-officedocument.presentationml.tags+xml"/>
  <Override PartName="/ppt/tags/tag3118.xml" ContentType="application/vnd.openxmlformats-officedocument.presentationml.tags+xml"/>
  <Override PartName="/ppt/tags/tag3119.xml" ContentType="application/vnd.openxmlformats-officedocument.presentationml.tags+xml"/>
  <Override PartName="/ppt/tags/tag3120.xml" ContentType="application/vnd.openxmlformats-officedocument.presentationml.tags+xml"/>
  <Override PartName="/ppt/tags/tag3121.xml" ContentType="application/vnd.openxmlformats-officedocument.presentationml.tags+xml"/>
  <Override PartName="/ppt/tags/tag3122.xml" ContentType="application/vnd.openxmlformats-officedocument.presentationml.tags+xml"/>
  <Override PartName="/ppt/tags/tag3123.xml" ContentType="application/vnd.openxmlformats-officedocument.presentationml.tags+xml"/>
  <Override PartName="/ppt/tags/tag3124.xml" ContentType="application/vnd.openxmlformats-officedocument.presentationml.tags+xml"/>
  <Override PartName="/ppt/tags/tag3125.xml" ContentType="application/vnd.openxmlformats-officedocument.presentationml.tags+xml"/>
  <Override PartName="/ppt/tags/tag3126.xml" ContentType="application/vnd.openxmlformats-officedocument.presentationml.tags+xml"/>
  <Override PartName="/ppt/tags/tag3127.xml" ContentType="application/vnd.openxmlformats-officedocument.presentationml.tags+xml"/>
  <Override PartName="/ppt/tags/tag3128.xml" ContentType="application/vnd.openxmlformats-officedocument.presentationml.tags+xml"/>
  <Override PartName="/ppt/tags/tag3129.xml" ContentType="application/vnd.openxmlformats-officedocument.presentationml.tags+xml"/>
  <Override PartName="/ppt/tags/tag3130.xml" ContentType="application/vnd.openxmlformats-officedocument.presentationml.tags+xml"/>
  <Override PartName="/ppt/tags/tag3131.xml" ContentType="application/vnd.openxmlformats-officedocument.presentationml.tags+xml"/>
  <Override PartName="/ppt/tags/tag3132.xml" ContentType="application/vnd.openxmlformats-officedocument.presentationml.tags+xml"/>
  <Override PartName="/ppt/tags/tag3133.xml" ContentType="application/vnd.openxmlformats-officedocument.presentationml.tags+xml"/>
  <Override PartName="/ppt/tags/tag3134.xml" ContentType="application/vnd.openxmlformats-officedocument.presentationml.tags+xml"/>
  <Override PartName="/ppt/tags/tag3135.xml" ContentType="application/vnd.openxmlformats-officedocument.presentationml.tags+xml"/>
  <Override PartName="/ppt/tags/tag3136.xml" ContentType="application/vnd.openxmlformats-officedocument.presentationml.tags+xml"/>
  <Override PartName="/ppt/tags/tag3137.xml" ContentType="application/vnd.openxmlformats-officedocument.presentationml.tags+xml"/>
  <Override PartName="/ppt/tags/tag3138.xml" ContentType="application/vnd.openxmlformats-officedocument.presentationml.tags+xml"/>
  <Override PartName="/ppt/tags/tag3139.xml" ContentType="application/vnd.openxmlformats-officedocument.presentationml.tags+xml"/>
  <Override PartName="/ppt/tags/tag3140.xml" ContentType="application/vnd.openxmlformats-officedocument.presentationml.tags+xml"/>
  <Override PartName="/ppt/tags/tag3141.xml" ContentType="application/vnd.openxmlformats-officedocument.presentationml.tags+xml"/>
  <Override PartName="/ppt/tags/tag3142.xml" ContentType="application/vnd.openxmlformats-officedocument.presentationml.tags+xml"/>
  <Override PartName="/ppt/tags/tag3143.xml" ContentType="application/vnd.openxmlformats-officedocument.presentationml.tags+xml"/>
  <Override PartName="/ppt/tags/tag3144.xml" ContentType="application/vnd.openxmlformats-officedocument.presentationml.tags+xml"/>
  <Override PartName="/ppt/tags/tag3145.xml" ContentType="application/vnd.openxmlformats-officedocument.presentationml.tags+xml"/>
  <Override PartName="/ppt/tags/tag3146.xml" ContentType="application/vnd.openxmlformats-officedocument.presentationml.tags+xml"/>
  <Override PartName="/ppt/tags/tag3147.xml" ContentType="application/vnd.openxmlformats-officedocument.presentationml.tags+xml"/>
  <Override PartName="/ppt/tags/tag3148.xml" ContentType="application/vnd.openxmlformats-officedocument.presentationml.tags+xml"/>
  <Override PartName="/ppt/tags/tag3149.xml" ContentType="application/vnd.openxmlformats-officedocument.presentationml.tags+xml"/>
  <Override PartName="/ppt/tags/tag3150.xml" ContentType="application/vnd.openxmlformats-officedocument.presentationml.tags+xml"/>
  <Override PartName="/ppt/tags/tag315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3"/>
  </p:notesMasterIdLst>
  <p:handoutMasterIdLst>
    <p:handoutMasterId r:id="rId34"/>
  </p:handoutMasterIdLst>
  <p:sldIdLst>
    <p:sldId id="256" r:id="rId2"/>
    <p:sldId id="449" r:id="rId3"/>
    <p:sldId id="446" r:id="rId4"/>
    <p:sldId id="309" r:id="rId5"/>
    <p:sldId id="310" r:id="rId6"/>
    <p:sldId id="453" r:id="rId7"/>
    <p:sldId id="457" r:id="rId8"/>
    <p:sldId id="342" r:id="rId9"/>
    <p:sldId id="343" r:id="rId10"/>
    <p:sldId id="344" r:id="rId11"/>
    <p:sldId id="363" r:id="rId12"/>
    <p:sldId id="364" r:id="rId13"/>
    <p:sldId id="454" r:id="rId14"/>
    <p:sldId id="375" r:id="rId15"/>
    <p:sldId id="377" r:id="rId16"/>
    <p:sldId id="378" r:id="rId17"/>
    <p:sldId id="380" r:id="rId18"/>
    <p:sldId id="384" r:id="rId19"/>
    <p:sldId id="390" r:id="rId20"/>
    <p:sldId id="392" r:id="rId21"/>
    <p:sldId id="448" r:id="rId22"/>
    <p:sldId id="393" r:id="rId23"/>
    <p:sldId id="411" r:id="rId24"/>
    <p:sldId id="413" r:id="rId25"/>
    <p:sldId id="418" r:id="rId26"/>
    <p:sldId id="419" r:id="rId27"/>
    <p:sldId id="420" r:id="rId28"/>
    <p:sldId id="421" r:id="rId29"/>
    <p:sldId id="456" r:id="rId30"/>
    <p:sldId id="433" r:id="rId31"/>
    <p:sldId id="434" r:id="rId32"/>
  </p:sldIdLst>
  <p:sldSz cx="9144000" cy="6858000" type="screen4x3"/>
  <p:notesSz cx="6858000" cy="9144000"/>
  <p:embeddedFontLst>
    <p:embeddedFont>
      <p:font typeface="Calibri" panose="020F0502020204030204" pitchFamily="34" charset="0"/>
      <p:regular r:id="rId35"/>
      <p:bold r:id="rId36"/>
      <p:italic r:id="rId37"/>
      <p:boldItalic r:id="rId38"/>
    </p:embeddedFont>
    <p:embeddedFont>
      <p:font typeface="Cambria Math" panose="02040503050406030204" pitchFamily="18" charset="0"/>
      <p:regular r:id="rId39"/>
    </p:embeddedFont>
    <p:embeddedFont>
      <p:font typeface="Roboto Condensed" panose="02000000000000000000" pitchFamily="2" charset="0"/>
      <p:regular r:id="rId40"/>
      <p:bold r:id="rId41"/>
      <p:italic r:id="rId42"/>
      <p:boldItalic r:id="rId43"/>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80" userDrawn="1">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becca Lebeaux" initials="RL" lastIdx="7" clrIdx="0">
    <p:extLst>
      <p:ext uri="{19B8F6BF-5375-455C-9EA6-DF929625EA0E}">
        <p15:presenceInfo xmlns:p15="http://schemas.microsoft.com/office/powerpoint/2012/main" userId="Rebecca Lebeaux"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366092"/>
    <a:srgbClr val="000000"/>
    <a:srgbClr val="0000FF"/>
    <a:srgbClr val="1F497D"/>
    <a:srgbClr val="2D7D9F"/>
    <a:srgbClr val="1F49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979" autoAdjust="0"/>
    <p:restoredTop sz="94660"/>
  </p:normalViewPr>
  <p:slideViewPr>
    <p:cSldViewPr>
      <p:cViewPr varScale="1">
        <p:scale>
          <a:sx n="62" d="100"/>
          <a:sy n="62" d="100"/>
        </p:scale>
        <p:origin x="1620" y="72"/>
      </p:cViewPr>
      <p:guideLst>
        <p:guide orient="horz" pos="1680"/>
        <p:guide pos="2880"/>
      </p:guideLst>
    </p:cSldViewPr>
  </p:slideViewPr>
  <p:notesTextViewPr>
    <p:cViewPr>
      <p:scale>
        <a:sx n="1" d="1"/>
        <a:sy n="1" d="1"/>
      </p:scale>
      <p:origin x="0" y="0"/>
    </p:cViewPr>
  </p:notesTextViewPr>
  <p:sorterViewPr>
    <p:cViewPr>
      <p:scale>
        <a:sx n="66" d="100"/>
        <a:sy n="66" d="100"/>
      </p:scale>
      <p:origin x="0" y="0"/>
    </p:cViewPr>
  </p:sorterViewPr>
  <p:notesViewPr>
    <p:cSldViewPr>
      <p:cViewPr varScale="1">
        <p:scale>
          <a:sx n="56" d="100"/>
          <a:sy n="56" d="100"/>
        </p:scale>
        <p:origin x="-177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font" Target="fonts/font8.fntdata"/><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font" Target="fonts/font7.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E235DB0-18E5-42EE-8A41-3EE53E7DF1D8}" type="datetimeFigureOut">
              <a:rPr lang="en-US" smtClean="0"/>
              <a:pPr/>
              <a:t>10/23/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74792EB-0FA9-4C62-9AEF-94474B71BCAD}" type="slidenum">
              <a:rPr lang="en-US" smtClean="0"/>
              <a:pPr/>
              <a:t>‹#›</a:t>
            </a:fld>
            <a:endParaRPr lang="en-US" dirty="0"/>
          </a:p>
        </p:txBody>
      </p:sp>
    </p:spTree>
    <p:extLst>
      <p:ext uri="{BB962C8B-B14F-4D97-AF65-F5344CB8AC3E}">
        <p14:creationId xmlns:p14="http://schemas.microsoft.com/office/powerpoint/2010/main" val="428616669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C287EA9-0F95-4E3A-B40A-64C12DA5C34F}" type="datetimeFigureOut">
              <a:rPr lang="en-US" smtClean="0"/>
              <a:pPr/>
              <a:t>10/23/202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C950B-8241-42E2-98BC-F99EB045F186}" type="slidenum">
              <a:rPr lang="en-US" smtClean="0"/>
              <a:pPr/>
              <a:t>‹#›</a:t>
            </a:fld>
            <a:endParaRPr lang="en-US" dirty="0"/>
          </a:p>
        </p:txBody>
      </p:sp>
    </p:spTree>
    <p:extLst>
      <p:ext uri="{BB962C8B-B14F-4D97-AF65-F5344CB8AC3E}">
        <p14:creationId xmlns:p14="http://schemas.microsoft.com/office/powerpoint/2010/main" val="24611908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8"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0"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sp>
        <p:nvSpPr>
          <p:cNvPr id="12" name="Title 1"/>
          <p:cNvSpPr>
            <a:spLocks noGrp="1"/>
          </p:cNvSpPr>
          <p:nvPr userDrawn="1">
            <p:ph type="ctrTitle" idx="4294967295"/>
          </p:nvPr>
        </p:nvSpPr>
        <p:spPr>
          <a:xfrm>
            <a:off x="685800" y="2130552"/>
            <a:ext cx="7772400" cy="1470025"/>
          </a:xfrm>
          <a:prstGeom prst="rect">
            <a:avLst/>
          </a:prstGeom>
        </p:spPr>
        <p:txBody>
          <a:bodyPr anchor="ctr" anchorCtr="0"/>
          <a:lstStyle/>
          <a:p>
            <a:pPr eaLnBrk="1" hangingPunct="1"/>
            <a:endParaRPr lang="en-US" b="1" dirty="0">
              <a:solidFill>
                <a:srgbClr val="1F497D"/>
              </a:solidFill>
              <a:latin typeface="Arial" charset="0"/>
              <a:cs typeface="Arial" charset="0"/>
            </a:endParaRPr>
          </a:p>
        </p:txBody>
      </p:sp>
      <p:sp>
        <p:nvSpPr>
          <p:cNvPr id="13" name="Subtitle 2"/>
          <p:cNvSpPr>
            <a:spLocks noGrp="1"/>
          </p:cNvSpPr>
          <p:nvPr userDrawn="1">
            <p:ph type="subTitle" idx="4294967295"/>
          </p:nvPr>
        </p:nvSpPr>
        <p:spPr>
          <a:xfrm>
            <a:off x="1371600" y="3502152"/>
            <a:ext cx="6400800" cy="1752600"/>
          </a:xfrm>
          <a:prstGeom prst="rect">
            <a:avLst/>
          </a:prstGeom>
        </p:spPr>
        <p:txBody>
          <a:bodyPr rtlCol="0" anchor="t" anchorCtr="1">
            <a:normAutofit/>
          </a:bodyPr>
          <a:lstStyle/>
          <a:p>
            <a:pPr>
              <a:buNone/>
              <a:defRPr/>
            </a:pPr>
            <a:endParaRPr lang="en-US" b="1" i="1" dirty="0">
              <a:solidFill>
                <a:srgbClr val="1F497D"/>
              </a:solidFill>
            </a:endParaRPr>
          </a:p>
        </p:txBody>
      </p:sp>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3103072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1"/>
          <p:cNvSpPr>
            <a:spLocks noGrp="1"/>
          </p:cNvSpPr>
          <p:nvPr>
            <p:ph type="title"/>
          </p:nvPr>
        </p:nvSpPr>
        <p:spPr>
          <a:xfrm>
            <a:off x="457200" y="182880"/>
            <a:ext cx="8229600" cy="914400"/>
          </a:xfrm>
          <a:prstGeom prst="rect">
            <a:avLst/>
          </a:prstGeom>
        </p:spPr>
        <p:txBody>
          <a:bodyPr anchor="ctr" anchorCtr="1">
            <a:normAutofit/>
          </a:bodyPr>
          <a:lstStyle>
            <a:lvl1pPr>
              <a:lnSpc>
                <a:spcPts val="3000"/>
              </a:lnSpc>
              <a:defRPr sz="3200" baseline="0">
                <a:solidFill>
                  <a:srgbClr val="1F497D"/>
                </a:solidFill>
              </a:defRPr>
            </a:lvl1pPr>
          </a:lstStyle>
          <a:p>
            <a:r>
              <a:rPr lang="en-US" dirty="0"/>
              <a:t>Click to edit Master title style</a:t>
            </a:r>
          </a:p>
        </p:txBody>
      </p:sp>
      <p:sp>
        <p:nvSpPr>
          <p:cNvPr id="12" name="TextBox 5"/>
          <p:cNvSpPr txBox="1">
            <a:spLocks noChangeArrowheads="1"/>
          </p:cNvSpPr>
          <p:nvPr userDrawn="1"/>
        </p:nvSpPr>
        <p:spPr bwMode="auto">
          <a:xfrm>
            <a:off x="906483" y="6008914"/>
            <a:ext cx="2819400" cy="27699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p:txBody>
      </p:sp>
      <p:sp>
        <p:nvSpPr>
          <p:cNvPr id="14" name="TextBox 5"/>
          <p:cNvSpPr txBox="1">
            <a:spLocks noChangeArrowheads="1"/>
          </p:cNvSpPr>
          <p:nvPr userDrawn="1"/>
        </p:nvSpPr>
        <p:spPr bwMode="auto">
          <a:xfrm>
            <a:off x="6164283" y="5856514"/>
            <a:ext cx="2819400"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baseline="30000" dirty="0">
              <a:solidFill>
                <a:srgbClr val="004786"/>
              </a:solidFill>
            </a:endParaRPr>
          </a:p>
          <a:p>
            <a:pPr eaLnBrk="1" hangingPunct="1"/>
            <a:r>
              <a:rPr lang="en-US" baseline="-25000" dirty="0">
                <a:solidFill>
                  <a:srgbClr val="2D7D9F"/>
                </a:solidFill>
              </a:rPr>
              <a:t>Copyright © by Hawkes Learning</a:t>
            </a:r>
          </a:p>
          <a:p>
            <a:pPr eaLnBrk="1" hangingPunct="1"/>
            <a:r>
              <a:rPr lang="en-US" baseline="-25000" dirty="0">
                <a:solidFill>
                  <a:srgbClr val="2D7D9F"/>
                </a:solidFill>
              </a:rPr>
              <a:t>All rights reserved.</a:t>
            </a:r>
          </a:p>
        </p:txBody>
      </p:sp>
      <p:cxnSp>
        <p:nvCxnSpPr>
          <p:cNvPr id="7" name="Straight Connector 6"/>
          <p:cNvCxnSpPr/>
          <p:nvPr userDrawn="1"/>
        </p:nvCxnSpPr>
        <p:spPr>
          <a:xfrm>
            <a:off x="457200" y="1005840"/>
            <a:ext cx="8229600" cy="0"/>
          </a:xfrm>
          <a:prstGeom prst="line">
            <a:avLst/>
          </a:prstGeom>
          <a:ln w="15875"/>
        </p:spPr>
        <p:style>
          <a:lnRef idx="1">
            <a:schemeClr val="accent1"/>
          </a:lnRef>
          <a:fillRef idx="0">
            <a:schemeClr val="accent1"/>
          </a:fillRef>
          <a:effectRef idx="0">
            <a:schemeClr val="accent1"/>
          </a:effectRef>
          <a:fontRef idx="minor">
            <a:schemeClr val="tx1"/>
          </a:fontRef>
        </p:style>
      </p:cxnSp>
      <p:sp>
        <p:nvSpPr>
          <p:cNvPr id="9" name="Content Placeholder 2"/>
          <p:cNvSpPr>
            <a:spLocks noGrp="1"/>
          </p:cNvSpPr>
          <p:nvPr>
            <p:ph idx="1"/>
          </p:nvPr>
        </p:nvSpPr>
        <p:spPr>
          <a:xfrm>
            <a:off x="457200" y="1280160"/>
            <a:ext cx="8229600" cy="4572000"/>
          </a:xfrm>
          <a:prstGeom prst="rect">
            <a:avLst/>
          </a:prstGeom>
        </p:spPr>
        <p:txBody>
          <a:bodyPr>
            <a:normAutofit/>
          </a:bodyPr>
          <a:lstStyle>
            <a:lvl1pPr marL="0" indent="0">
              <a:buFontTx/>
              <a:buNone/>
              <a:defRPr sz="2800" b="0" i="0" baseline="0">
                <a:solidFill>
                  <a:srgbClr val="366092"/>
                </a:solidFill>
              </a:defRPr>
            </a:lvl1pPr>
          </a:lstStyle>
          <a:p>
            <a:pPr lvl="0"/>
            <a:r>
              <a:rPr lang="en-US" dirty="0"/>
              <a:t>Click to edit Master text styles</a:t>
            </a:r>
          </a:p>
        </p:txBody>
      </p:sp>
      <p:cxnSp>
        <p:nvCxnSpPr>
          <p:cNvPr id="15" name="Straight Connector 14"/>
          <p:cNvCxnSpPr/>
          <p:nvPr userDrawn="1"/>
        </p:nvCxnSpPr>
        <p:spPr>
          <a:xfrm>
            <a:off x="152400" y="6019800"/>
            <a:ext cx="877824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172238"/>
            <a:ext cx="1828649" cy="457162"/>
          </a:xfrm>
          <a:prstGeom prst="rect">
            <a:avLst/>
          </a:prstGeom>
        </p:spPr>
      </p:pic>
    </p:spTree>
    <p:extLst>
      <p:ext uri="{BB962C8B-B14F-4D97-AF65-F5344CB8AC3E}">
        <p14:creationId xmlns:p14="http://schemas.microsoft.com/office/powerpoint/2010/main" val="154165988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1666748"/>
      </p:ext>
    </p:extLst>
  </p:cSld>
  <p:clrMap bg1="lt1" tx1="dk1" bg2="lt2" tx2="dk2" accent1="accent1" accent2="accent2" accent3="accent3" accent4="accent4" accent5="accent5" accent6="accent6" hlink="hlink" folHlink="folHlink"/>
  <p:sldLayoutIdLst>
    <p:sldLayoutId id="2147483649" r:id="rId1"/>
    <p:sldLayoutId id="2147483650"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7" Type="http://schemas.openxmlformats.org/officeDocument/2006/relationships/tags" Target="../tags/tag657.xml"/><Relationship Id="rId299" Type="http://schemas.openxmlformats.org/officeDocument/2006/relationships/tags" Target="../tags/tag839.xml"/><Relationship Id="rId21" Type="http://schemas.openxmlformats.org/officeDocument/2006/relationships/tags" Target="../tags/tag561.xml"/><Relationship Id="rId63" Type="http://schemas.openxmlformats.org/officeDocument/2006/relationships/tags" Target="../tags/tag603.xml"/><Relationship Id="rId159" Type="http://schemas.openxmlformats.org/officeDocument/2006/relationships/tags" Target="../tags/tag699.xml"/><Relationship Id="rId324" Type="http://schemas.openxmlformats.org/officeDocument/2006/relationships/tags" Target="../tags/tag864.xml"/><Relationship Id="rId366" Type="http://schemas.openxmlformats.org/officeDocument/2006/relationships/tags" Target="../tags/tag906.xml"/><Relationship Id="rId170" Type="http://schemas.openxmlformats.org/officeDocument/2006/relationships/tags" Target="../tags/tag710.xml"/><Relationship Id="rId226" Type="http://schemas.openxmlformats.org/officeDocument/2006/relationships/tags" Target="../tags/tag766.xml"/><Relationship Id="rId433" Type="http://schemas.openxmlformats.org/officeDocument/2006/relationships/tags" Target="../tags/tag973.xml"/><Relationship Id="rId268" Type="http://schemas.openxmlformats.org/officeDocument/2006/relationships/tags" Target="../tags/tag808.xml"/><Relationship Id="rId475" Type="http://schemas.openxmlformats.org/officeDocument/2006/relationships/tags" Target="../tags/tag1015.xml"/><Relationship Id="rId32" Type="http://schemas.openxmlformats.org/officeDocument/2006/relationships/tags" Target="../tags/tag572.xml"/><Relationship Id="rId74" Type="http://schemas.openxmlformats.org/officeDocument/2006/relationships/tags" Target="../tags/tag614.xml"/><Relationship Id="rId128" Type="http://schemas.openxmlformats.org/officeDocument/2006/relationships/tags" Target="../tags/tag668.xml"/><Relationship Id="rId335" Type="http://schemas.openxmlformats.org/officeDocument/2006/relationships/tags" Target="../tags/tag875.xml"/><Relationship Id="rId377" Type="http://schemas.openxmlformats.org/officeDocument/2006/relationships/tags" Target="../tags/tag917.xml"/><Relationship Id="rId5" Type="http://schemas.openxmlformats.org/officeDocument/2006/relationships/tags" Target="../tags/tag545.xml"/><Relationship Id="rId181" Type="http://schemas.openxmlformats.org/officeDocument/2006/relationships/tags" Target="../tags/tag721.xml"/><Relationship Id="rId237" Type="http://schemas.openxmlformats.org/officeDocument/2006/relationships/tags" Target="../tags/tag777.xml"/><Relationship Id="rId402" Type="http://schemas.openxmlformats.org/officeDocument/2006/relationships/tags" Target="../tags/tag942.xml"/><Relationship Id="rId279" Type="http://schemas.openxmlformats.org/officeDocument/2006/relationships/tags" Target="../tags/tag819.xml"/><Relationship Id="rId444" Type="http://schemas.openxmlformats.org/officeDocument/2006/relationships/tags" Target="../tags/tag984.xml"/><Relationship Id="rId43" Type="http://schemas.openxmlformats.org/officeDocument/2006/relationships/tags" Target="../tags/tag583.xml"/><Relationship Id="rId139" Type="http://schemas.openxmlformats.org/officeDocument/2006/relationships/tags" Target="../tags/tag679.xml"/><Relationship Id="rId290" Type="http://schemas.openxmlformats.org/officeDocument/2006/relationships/tags" Target="../tags/tag830.xml"/><Relationship Id="rId304" Type="http://schemas.openxmlformats.org/officeDocument/2006/relationships/tags" Target="../tags/tag844.xml"/><Relationship Id="rId346" Type="http://schemas.openxmlformats.org/officeDocument/2006/relationships/tags" Target="../tags/tag886.xml"/><Relationship Id="rId388" Type="http://schemas.openxmlformats.org/officeDocument/2006/relationships/tags" Target="../tags/tag928.xml"/><Relationship Id="rId85" Type="http://schemas.openxmlformats.org/officeDocument/2006/relationships/tags" Target="../tags/tag625.xml"/><Relationship Id="rId150" Type="http://schemas.openxmlformats.org/officeDocument/2006/relationships/tags" Target="../tags/tag690.xml"/><Relationship Id="rId192" Type="http://schemas.openxmlformats.org/officeDocument/2006/relationships/tags" Target="../tags/tag732.xml"/><Relationship Id="rId206" Type="http://schemas.openxmlformats.org/officeDocument/2006/relationships/tags" Target="../tags/tag746.xml"/><Relationship Id="rId413" Type="http://schemas.openxmlformats.org/officeDocument/2006/relationships/tags" Target="../tags/tag953.xml"/><Relationship Id="rId248" Type="http://schemas.openxmlformats.org/officeDocument/2006/relationships/tags" Target="../tags/tag788.xml"/><Relationship Id="rId455" Type="http://schemas.openxmlformats.org/officeDocument/2006/relationships/tags" Target="../tags/tag995.xml"/><Relationship Id="rId12" Type="http://schemas.openxmlformats.org/officeDocument/2006/relationships/tags" Target="../tags/tag552.xml"/><Relationship Id="rId108" Type="http://schemas.openxmlformats.org/officeDocument/2006/relationships/tags" Target="../tags/tag648.xml"/><Relationship Id="rId315" Type="http://schemas.openxmlformats.org/officeDocument/2006/relationships/tags" Target="../tags/tag855.xml"/><Relationship Id="rId357" Type="http://schemas.openxmlformats.org/officeDocument/2006/relationships/tags" Target="../tags/tag897.xml"/><Relationship Id="rId54" Type="http://schemas.openxmlformats.org/officeDocument/2006/relationships/tags" Target="../tags/tag594.xml"/><Relationship Id="rId96" Type="http://schemas.openxmlformats.org/officeDocument/2006/relationships/tags" Target="../tags/tag636.xml"/><Relationship Id="rId161" Type="http://schemas.openxmlformats.org/officeDocument/2006/relationships/tags" Target="../tags/tag701.xml"/><Relationship Id="rId217" Type="http://schemas.openxmlformats.org/officeDocument/2006/relationships/tags" Target="../tags/tag757.xml"/><Relationship Id="rId399" Type="http://schemas.openxmlformats.org/officeDocument/2006/relationships/tags" Target="../tags/tag939.xml"/><Relationship Id="rId259" Type="http://schemas.openxmlformats.org/officeDocument/2006/relationships/tags" Target="../tags/tag799.xml"/><Relationship Id="rId424" Type="http://schemas.openxmlformats.org/officeDocument/2006/relationships/tags" Target="../tags/tag964.xml"/><Relationship Id="rId466" Type="http://schemas.openxmlformats.org/officeDocument/2006/relationships/tags" Target="../tags/tag1006.xml"/><Relationship Id="rId23" Type="http://schemas.openxmlformats.org/officeDocument/2006/relationships/tags" Target="../tags/tag563.xml"/><Relationship Id="rId119" Type="http://schemas.openxmlformats.org/officeDocument/2006/relationships/tags" Target="../tags/tag659.xml"/><Relationship Id="rId270" Type="http://schemas.openxmlformats.org/officeDocument/2006/relationships/tags" Target="../tags/tag810.xml"/><Relationship Id="rId326" Type="http://schemas.openxmlformats.org/officeDocument/2006/relationships/tags" Target="../tags/tag866.xml"/><Relationship Id="rId65" Type="http://schemas.openxmlformats.org/officeDocument/2006/relationships/tags" Target="../tags/tag605.xml"/><Relationship Id="rId130" Type="http://schemas.openxmlformats.org/officeDocument/2006/relationships/tags" Target="../tags/tag670.xml"/><Relationship Id="rId368" Type="http://schemas.openxmlformats.org/officeDocument/2006/relationships/tags" Target="../tags/tag908.xml"/><Relationship Id="rId172" Type="http://schemas.openxmlformats.org/officeDocument/2006/relationships/tags" Target="../tags/tag712.xml"/><Relationship Id="rId228" Type="http://schemas.openxmlformats.org/officeDocument/2006/relationships/tags" Target="../tags/tag768.xml"/><Relationship Id="rId435" Type="http://schemas.openxmlformats.org/officeDocument/2006/relationships/tags" Target="../tags/tag975.xml"/><Relationship Id="rId477" Type="http://schemas.openxmlformats.org/officeDocument/2006/relationships/tags" Target="../tags/tag1017.xml"/><Relationship Id="rId281" Type="http://schemas.openxmlformats.org/officeDocument/2006/relationships/tags" Target="../tags/tag821.xml"/><Relationship Id="rId337" Type="http://schemas.openxmlformats.org/officeDocument/2006/relationships/tags" Target="../tags/tag877.xml"/><Relationship Id="rId34" Type="http://schemas.openxmlformats.org/officeDocument/2006/relationships/tags" Target="../tags/tag574.xml"/><Relationship Id="rId76" Type="http://schemas.openxmlformats.org/officeDocument/2006/relationships/tags" Target="../tags/tag616.xml"/><Relationship Id="rId141" Type="http://schemas.openxmlformats.org/officeDocument/2006/relationships/tags" Target="../tags/tag681.xml"/><Relationship Id="rId379" Type="http://schemas.openxmlformats.org/officeDocument/2006/relationships/tags" Target="../tags/tag919.xml"/><Relationship Id="rId7" Type="http://schemas.openxmlformats.org/officeDocument/2006/relationships/tags" Target="../tags/tag547.xml"/><Relationship Id="rId183" Type="http://schemas.openxmlformats.org/officeDocument/2006/relationships/tags" Target="../tags/tag723.xml"/><Relationship Id="rId239" Type="http://schemas.openxmlformats.org/officeDocument/2006/relationships/tags" Target="../tags/tag779.xml"/><Relationship Id="rId390" Type="http://schemas.openxmlformats.org/officeDocument/2006/relationships/tags" Target="../tags/tag930.xml"/><Relationship Id="rId404" Type="http://schemas.openxmlformats.org/officeDocument/2006/relationships/tags" Target="../tags/tag944.xml"/><Relationship Id="rId446" Type="http://schemas.openxmlformats.org/officeDocument/2006/relationships/tags" Target="../tags/tag986.xml"/><Relationship Id="rId250" Type="http://schemas.openxmlformats.org/officeDocument/2006/relationships/tags" Target="../tags/tag790.xml"/><Relationship Id="rId292" Type="http://schemas.openxmlformats.org/officeDocument/2006/relationships/tags" Target="../tags/tag832.xml"/><Relationship Id="rId306" Type="http://schemas.openxmlformats.org/officeDocument/2006/relationships/tags" Target="../tags/tag846.xml"/><Relationship Id="rId45" Type="http://schemas.openxmlformats.org/officeDocument/2006/relationships/tags" Target="../tags/tag585.xml"/><Relationship Id="rId87" Type="http://schemas.openxmlformats.org/officeDocument/2006/relationships/tags" Target="../tags/tag627.xml"/><Relationship Id="rId110" Type="http://schemas.openxmlformats.org/officeDocument/2006/relationships/tags" Target="../tags/tag650.xml"/><Relationship Id="rId348" Type="http://schemas.openxmlformats.org/officeDocument/2006/relationships/tags" Target="../tags/tag888.xml"/><Relationship Id="rId152" Type="http://schemas.openxmlformats.org/officeDocument/2006/relationships/tags" Target="../tags/tag692.xml"/><Relationship Id="rId194" Type="http://schemas.openxmlformats.org/officeDocument/2006/relationships/tags" Target="../tags/tag734.xml"/><Relationship Id="rId208" Type="http://schemas.openxmlformats.org/officeDocument/2006/relationships/tags" Target="../tags/tag748.xml"/><Relationship Id="rId415" Type="http://schemas.openxmlformats.org/officeDocument/2006/relationships/tags" Target="../tags/tag955.xml"/><Relationship Id="rId457" Type="http://schemas.openxmlformats.org/officeDocument/2006/relationships/tags" Target="../tags/tag997.xml"/><Relationship Id="rId261" Type="http://schemas.openxmlformats.org/officeDocument/2006/relationships/tags" Target="../tags/tag801.xml"/><Relationship Id="rId14" Type="http://schemas.openxmlformats.org/officeDocument/2006/relationships/tags" Target="../tags/tag554.xml"/><Relationship Id="rId56" Type="http://schemas.openxmlformats.org/officeDocument/2006/relationships/tags" Target="../tags/tag596.xml"/><Relationship Id="rId317" Type="http://schemas.openxmlformats.org/officeDocument/2006/relationships/tags" Target="../tags/tag857.xml"/><Relationship Id="rId359" Type="http://schemas.openxmlformats.org/officeDocument/2006/relationships/tags" Target="../tags/tag899.xml"/><Relationship Id="rId98" Type="http://schemas.openxmlformats.org/officeDocument/2006/relationships/tags" Target="../tags/tag638.xml"/><Relationship Id="rId121" Type="http://schemas.openxmlformats.org/officeDocument/2006/relationships/tags" Target="../tags/tag661.xml"/><Relationship Id="rId163" Type="http://schemas.openxmlformats.org/officeDocument/2006/relationships/tags" Target="../tags/tag703.xml"/><Relationship Id="rId219" Type="http://schemas.openxmlformats.org/officeDocument/2006/relationships/tags" Target="../tags/tag759.xml"/><Relationship Id="rId370" Type="http://schemas.openxmlformats.org/officeDocument/2006/relationships/tags" Target="../tags/tag910.xml"/><Relationship Id="rId426" Type="http://schemas.openxmlformats.org/officeDocument/2006/relationships/tags" Target="../tags/tag966.xml"/><Relationship Id="rId230" Type="http://schemas.openxmlformats.org/officeDocument/2006/relationships/tags" Target="../tags/tag770.xml"/><Relationship Id="rId468" Type="http://schemas.openxmlformats.org/officeDocument/2006/relationships/tags" Target="../tags/tag1008.xml"/><Relationship Id="rId25" Type="http://schemas.openxmlformats.org/officeDocument/2006/relationships/tags" Target="../tags/tag565.xml"/><Relationship Id="rId67" Type="http://schemas.openxmlformats.org/officeDocument/2006/relationships/tags" Target="../tags/tag607.xml"/><Relationship Id="rId272" Type="http://schemas.openxmlformats.org/officeDocument/2006/relationships/tags" Target="../tags/tag812.xml"/><Relationship Id="rId328" Type="http://schemas.openxmlformats.org/officeDocument/2006/relationships/tags" Target="../tags/tag868.xml"/><Relationship Id="rId132" Type="http://schemas.openxmlformats.org/officeDocument/2006/relationships/tags" Target="../tags/tag672.xml"/><Relationship Id="rId174" Type="http://schemas.openxmlformats.org/officeDocument/2006/relationships/tags" Target="../tags/tag714.xml"/><Relationship Id="rId381" Type="http://schemas.openxmlformats.org/officeDocument/2006/relationships/tags" Target="../tags/tag921.xml"/><Relationship Id="rId241" Type="http://schemas.openxmlformats.org/officeDocument/2006/relationships/tags" Target="../tags/tag781.xml"/><Relationship Id="rId437" Type="http://schemas.openxmlformats.org/officeDocument/2006/relationships/tags" Target="../tags/tag977.xml"/><Relationship Id="rId479" Type="http://schemas.openxmlformats.org/officeDocument/2006/relationships/slideLayout" Target="../slideLayouts/slideLayout2.xml"/><Relationship Id="rId36" Type="http://schemas.openxmlformats.org/officeDocument/2006/relationships/tags" Target="../tags/tag576.xml"/><Relationship Id="rId283" Type="http://schemas.openxmlformats.org/officeDocument/2006/relationships/tags" Target="../tags/tag823.xml"/><Relationship Id="rId339" Type="http://schemas.openxmlformats.org/officeDocument/2006/relationships/tags" Target="../tags/tag879.xml"/><Relationship Id="rId78" Type="http://schemas.openxmlformats.org/officeDocument/2006/relationships/tags" Target="../tags/tag618.xml"/><Relationship Id="rId101" Type="http://schemas.openxmlformats.org/officeDocument/2006/relationships/tags" Target="../tags/tag641.xml"/><Relationship Id="rId143" Type="http://schemas.openxmlformats.org/officeDocument/2006/relationships/tags" Target="../tags/tag683.xml"/><Relationship Id="rId185" Type="http://schemas.openxmlformats.org/officeDocument/2006/relationships/tags" Target="../tags/tag725.xml"/><Relationship Id="rId350" Type="http://schemas.openxmlformats.org/officeDocument/2006/relationships/tags" Target="../tags/tag890.xml"/><Relationship Id="rId406" Type="http://schemas.openxmlformats.org/officeDocument/2006/relationships/tags" Target="../tags/tag946.xml"/><Relationship Id="rId9" Type="http://schemas.openxmlformats.org/officeDocument/2006/relationships/tags" Target="../tags/tag549.xml"/><Relationship Id="rId210" Type="http://schemas.openxmlformats.org/officeDocument/2006/relationships/tags" Target="../tags/tag750.xml"/><Relationship Id="rId392" Type="http://schemas.openxmlformats.org/officeDocument/2006/relationships/tags" Target="../tags/tag932.xml"/><Relationship Id="rId448" Type="http://schemas.openxmlformats.org/officeDocument/2006/relationships/tags" Target="../tags/tag988.xml"/><Relationship Id="rId252" Type="http://schemas.openxmlformats.org/officeDocument/2006/relationships/tags" Target="../tags/tag792.xml"/><Relationship Id="rId294" Type="http://schemas.openxmlformats.org/officeDocument/2006/relationships/tags" Target="../tags/tag834.xml"/><Relationship Id="rId308" Type="http://schemas.openxmlformats.org/officeDocument/2006/relationships/tags" Target="../tags/tag848.xml"/><Relationship Id="rId47" Type="http://schemas.openxmlformats.org/officeDocument/2006/relationships/tags" Target="../tags/tag587.xml"/><Relationship Id="rId89" Type="http://schemas.openxmlformats.org/officeDocument/2006/relationships/tags" Target="../tags/tag629.xml"/><Relationship Id="rId112" Type="http://schemas.openxmlformats.org/officeDocument/2006/relationships/tags" Target="../tags/tag652.xml"/><Relationship Id="rId154" Type="http://schemas.openxmlformats.org/officeDocument/2006/relationships/tags" Target="../tags/tag694.xml"/><Relationship Id="rId361" Type="http://schemas.openxmlformats.org/officeDocument/2006/relationships/tags" Target="../tags/tag901.xml"/><Relationship Id="rId196" Type="http://schemas.openxmlformats.org/officeDocument/2006/relationships/tags" Target="../tags/tag736.xml"/><Relationship Id="rId417" Type="http://schemas.openxmlformats.org/officeDocument/2006/relationships/tags" Target="../tags/tag957.xml"/><Relationship Id="rId459" Type="http://schemas.openxmlformats.org/officeDocument/2006/relationships/tags" Target="../tags/tag999.xml"/><Relationship Id="rId16" Type="http://schemas.openxmlformats.org/officeDocument/2006/relationships/tags" Target="../tags/tag556.xml"/><Relationship Id="rId221" Type="http://schemas.openxmlformats.org/officeDocument/2006/relationships/tags" Target="../tags/tag761.xml"/><Relationship Id="rId263" Type="http://schemas.openxmlformats.org/officeDocument/2006/relationships/tags" Target="../tags/tag803.xml"/><Relationship Id="rId319" Type="http://schemas.openxmlformats.org/officeDocument/2006/relationships/tags" Target="../tags/tag859.xml"/><Relationship Id="rId470" Type="http://schemas.openxmlformats.org/officeDocument/2006/relationships/tags" Target="../tags/tag1010.xml"/><Relationship Id="rId58" Type="http://schemas.openxmlformats.org/officeDocument/2006/relationships/tags" Target="../tags/tag598.xml"/><Relationship Id="rId123" Type="http://schemas.openxmlformats.org/officeDocument/2006/relationships/tags" Target="../tags/tag663.xml"/><Relationship Id="rId330" Type="http://schemas.openxmlformats.org/officeDocument/2006/relationships/tags" Target="../tags/tag870.xml"/><Relationship Id="rId165" Type="http://schemas.openxmlformats.org/officeDocument/2006/relationships/tags" Target="../tags/tag705.xml"/><Relationship Id="rId372" Type="http://schemas.openxmlformats.org/officeDocument/2006/relationships/tags" Target="../tags/tag912.xml"/><Relationship Id="rId428" Type="http://schemas.openxmlformats.org/officeDocument/2006/relationships/tags" Target="../tags/tag968.xml"/><Relationship Id="rId232" Type="http://schemas.openxmlformats.org/officeDocument/2006/relationships/tags" Target="../tags/tag772.xml"/><Relationship Id="rId274" Type="http://schemas.openxmlformats.org/officeDocument/2006/relationships/tags" Target="../tags/tag814.xml"/><Relationship Id="rId27" Type="http://schemas.openxmlformats.org/officeDocument/2006/relationships/tags" Target="../tags/tag567.xml"/><Relationship Id="rId69" Type="http://schemas.openxmlformats.org/officeDocument/2006/relationships/tags" Target="../tags/tag609.xml"/><Relationship Id="rId134" Type="http://schemas.openxmlformats.org/officeDocument/2006/relationships/tags" Target="../tags/tag674.xml"/><Relationship Id="rId80" Type="http://schemas.openxmlformats.org/officeDocument/2006/relationships/tags" Target="../tags/tag620.xml"/><Relationship Id="rId176" Type="http://schemas.openxmlformats.org/officeDocument/2006/relationships/tags" Target="../tags/tag716.xml"/><Relationship Id="rId341" Type="http://schemas.openxmlformats.org/officeDocument/2006/relationships/tags" Target="../tags/tag881.xml"/><Relationship Id="rId383" Type="http://schemas.openxmlformats.org/officeDocument/2006/relationships/tags" Target="../tags/tag923.xml"/><Relationship Id="rId439" Type="http://schemas.openxmlformats.org/officeDocument/2006/relationships/tags" Target="../tags/tag979.xml"/><Relationship Id="rId201" Type="http://schemas.openxmlformats.org/officeDocument/2006/relationships/tags" Target="../tags/tag741.xml"/><Relationship Id="rId243" Type="http://schemas.openxmlformats.org/officeDocument/2006/relationships/tags" Target="../tags/tag783.xml"/><Relationship Id="rId285" Type="http://schemas.openxmlformats.org/officeDocument/2006/relationships/tags" Target="../tags/tag825.xml"/><Relationship Id="rId450" Type="http://schemas.openxmlformats.org/officeDocument/2006/relationships/tags" Target="../tags/tag990.xml"/><Relationship Id="rId38" Type="http://schemas.openxmlformats.org/officeDocument/2006/relationships/tags" Target="../tags/tag578.xml"/><Relationship Id="rId103" Type="http://schemas.openxmlformats.org/officeDocument/2006/relationships/tags" Target="../tags/tag643.xml"/><Relationship Id="rId310" Type="http://schemas.openxmlformats.org/officeDocument/2006/relationships/tags" Target="../tags/tag850.xml"/><Relationship Id="rId91" Type="http://schemas.openxmlformats.org/officeDocument/2006/relationships/tags" Target="../tags/tag631.xml"/><Relationship Id="rId145" Type="http://schemas.openxmlformats.org/officeDocument/2006/relationships/tags" Target="../tags/tag685.xml"/><Relationship Id="rId187" Type="http://schemas.openxmlformats.org/officeDocument/2006/relationships/tags" Target="../tags/tag727.xml"/><Relationship Id="rId352" Type="http://schemas.openxmlformats.org/officeDocument/2006/relationships/tags" Target="../tags/tag892.xml"/><Relationship Id="rId394" Type="http://schemas.openxmlformats.org/officeDocument/2006/relationships/tags" Target="../tags/tag934.xml"/><Relationship Id="rId408" Type="http://schemas.openxmlformats.org/officeDocument/2006/relationships/tags" Target="../tags/tag948.xml"/><Relationship Id="rId212" Type="http://schemas.openxmlformats.org/officeDocument/2006/relationships/tags" Target="../tags/tag752.xml"/><Relationship Id="rId254" Type="http://schemas.openxmlformats.org/officeDocument/2006/relationships/tags" Target="../tags/tag794.xml"/><Relationship Id="rId49" Type="http://schemas.openxmlformats.org/officeDocument/2006/relationships/tags" Target="../tags/tag589.xml"/><Relationship Id="rId114" Type="http://schemas.openxmlformats.org/officeDocument/2006/relationships/tags" Target="../tags/tag654.xml"/><Relationship Id="rId296" Type="http://schemas.openxmlformats.org/officeDocument/2006/relationships/tags" Target="../tags/tag836.xml"/><Relationship Id="rId461" Type="http://schemas.openxmlformats.org/officeDocument/2006/relationships/tags" Target="../tags/tag1001.xml"/><Relationship Id="rId60" Type="http://schemas.openxmlformats.org/officeDocument/2006/relationships/tags" Target="../tags/tag600.xml"/><Relationship Id="rId156" Type="http://schemas.openxmlformats.org/officeDocument/2006/relationships/tags" Target="../tags/tag696.xml"/><Relationship Id="rId198" Type="http://schemas.openxmlformats.org/officeDocument/2006/relationships/tags" Target="../tags/tag738.xml"/><Relationship Id="rId321" Type="http://schemas.openxmlformats.org/officeDocument/2006/relationships/tags" Target="../tags/tag861.xml"/><Relationship Id="rId363" Type="http://schemas.openxmlformats.org/officeDocument/2006/relationships/tags" Target="../tags/tag903.xml"/><Relationship Id="rId419" Type="http://schemas.openxmlformats.org/officeDocument/2006/relationships/tags" Target="../tags/tag959.xml"/><Relationship Id="rId223" Type="http://schemas.openxmlformats.org/officeDocument/2006/relationships/tags" Target="../tags/tag763.xml"/><Relationship Id="rId430" Type="http://schemas.openxmlformats.org/officeDocument/2006/relationships/tags" Target="../tags/tag970.xml"/><Relationship Id="rId18" Type="http://schemas.openxmlformats.org/officeDocument/2006/relationships/tags" Target="../tags/tag558.xml"/><Relationship Id="rId265" Type="http://schemas.openxmlformats.org/officeDocument/2006/relationships/tags" Target="../tags/tag805.xml"/><Relationship Id="rId472" Type="http://schemas.openxmlformats.org/officeDocument/2006/relationships/tags" Target="../tags/tag1012.xml"/><Relationship Id="rId125" Type="http://schemas.openxmlformats.org/officeDocument/2006/relationships/tags" Target="../tags/tag665.xml"/><Relationship Id="rId167" Type="http://schemas.openxmlformats.org/officeDocument/2006/relationships/tags" Target="../tags/tag707.xml"/><Relationship Id="rId332" Type="http://schemas.openxmlformats.org/officeDocument/2006/relationships/tags" Target="../tags/tag872.xml"/><Relationship Id="rId374" Type="http://schemas.openxmlformats.org/officeDocument/2006/relationships/tags" Target="../tags/tag914.xml"/><Relationship Id="rId71" Type="http://schemas.openxmlformats.org/officeDocument/2006/relationships/tags" Target="../tags/tag611.xml"/><Relationship Id="rId234" Type="http://schemas.openxmlformats.org/officeDocument/2006/relationships/tags" Target="../tags/tag774.xml"/><Relationship Id="rId2" Type="http://schemas.openxmlformats.org/officeDocument/2006/relationships/tags" Target="../tags/tag542.xml"/><Relationship Id="rId29" Type="http://schemas.openxmlformats.org/officeDocument/2006/relationships/tags" Target="../tags/tag569.xml"/><Relationship Id="rId276" Type="http://schemas.openxmlformats.org/officeDocument/2006/relationships/tags" Target="../tags/tag816.xml"/><Relationship Id="rId441" Type="http://schemas.openxmlformats.org/officeDocument/2006/relationships/tags" Target="../tags/tag981.xml"/><Relationship Id="rId40" Type="http://schemas.openxmlformats.org/officeDocument/2006/relationships/tags" Target="../tags/tag580.xml"/><Relationship Id="rId136" Type="http://schemas.openxmlformats.org/officeDocument/2006/relationships/tags" Target="../tags/tag676.xml"/><Relationship Id="rId178" Type="http://schemas.openxmlformats.org/officeDocument/2006/relationships/tags" Target="../tags/tag718.xml"/><Relationship Id="rId301" Type="http://schemas.openxmlformats.org/officeDocument/2006/relationships/tags" Target="../tags/tag841.xml"/><Relationship Id="rId343" Type="http://schemas.openxmlformats.org/officeDocument/2006/relationships/tags" Target="../tags/tag883.xml"/><Relationship Id="rId82" Type="http://schemas.openxmlformats.org/officeDocument/2006/relationships/tags" Target="../tags/tag622.xml"/><Relationship Id="rId203" Type="http://schemas.openxmlformats.org/officeDocument/2006/relationships/tags" Target="../tags/tag743.xml"/><Relationship Id="rId385" Type="http://schemas.openxmlformats.org/officeDocument/2006/relationships/tags" Target="../tags/tag925.xml"/><Relationship Id="rId245" Type="http://schemas.openxmlformats.org/officeDocument/2006/relationships/tags" Target="../tags/tag785.xml"/><Relationship Id="rId287" Type="http://schemas.openxmlformats.org/officeDocument/2006/relationships/tags" Target="../tags/tag827.xml"/><Relationship Id="rId410" Type="http://schemas.openxmlformats.org/officeDocument/2006/relationships/tags" Target="../tags/tag950.xml"/><Relationship Id="rId452" Type="http://schemas.openxmlformats.org/officeDocument/2006/relationships/tags" Target="../tags/tag992.xml"/><Relationship Id="rId105" Type="http://schemas.openxmlformats.org/officeDocument/2006/relationships/tags" Target="../tags/tag645.xml"/><Relationship Id="rId147" Type="http://schemas.openxmlformats.org/officeDocument/2006/relationships/tags" Target="../tags/tag687.xml"/><Relationship Id="rId312" Type="http://schemas.openxmlformats.org/officeDocument/2006/relationships/tags" Target="../tags/tag852.xml"/><Relationship Id="rId354" Type="http://schemas.openxmlformats.org/officeDocument/2006/relationships/tags" Target="../tags/tag894.xml"/><Relationship Id="rId51" Type="http://schemas.openxmlformats.org/officeDocument/2006/relationships/tags" Target="../tags/tag591.xml"/><Relationship Id="rId72" Type="http://schemas.openxmlformats.org/officeDocument/2006/relationships/tags" Target="../tags/tag612.xml"/><Relationship Id="rId93" Type="http://schemas.openxmlformats.org/officeDocument/2006/relationships/tags" Target="../tags/tag633.xml"/><Relationship Id="rId189" Type="http://schemas.openxmlformats.org/officeDocument/2006/relationships/tags" Target="../tags/tag729.xml"/><Relationship Id="rId375" Type="http://schemas.openxmlformats.org/officeDocument/2006/relationships/tags" Target="../tags/tag915.xml"/><Relationship Id="rId396" Type="http://schemas.openxmlformats.org/officeDocument/2006/relationships/tags" Target="../tags/tag936.xml"/><Relationship Id="rId3" Type="http://schemas.openxmlformats.org/officeDocument/2006/relationships/tags" Target="../tags/tag543.xml"/><Relationship Id="rId214" Type="http://schemas.openxmlformats.org/officeDocument/2006/relationships/tags" Target="../tags/tag754.xml"/><Relationship Id="rId235" Type="http://schemas.openxmlformats.org/officeDocument/2006/relationships/tags" Target="../tags/tag775.xml"/><Relationship Id="rId256" Type="http://schemas.openxmlformats.org/officeDocument/2006/relationships/tags" Target="../tags/tag796.xml"/><Relationship Id="rId277" Type="http://schemas.openxmlformats.org/officeDocument/2006/relationships/tags" Target="../tags/tag817.xml"/><Relationship Id="rId298" Type="http://schemas.openxmlformats.org/officeDocument/2006/relationships/tags" Target="../tags/tag838.xml"/><Relationship Id="rId400" Type="http://schemas.openxmlformats.org/officeDocument/2006/relationships/tags" Target="../tags/tag940.xml"/><Relationship Id="rId421" Type="http://schemas.openxmlformats.org/officeDocument/2006/relationships/tags" Target="../tags/tag961.xml"/><Relationship Id="rId442" Type="http://schemas.openxmlformats.org/officeDocument/2006/relationships/tags" Target="../tags/tag982.xml"/><Relationship Id="rId463" Type="http://schemas.openxmlformats.org/officeDocument/2006/relationships/tags" Target="../tags/tag1003.xml"/><Relationship Id="rId116" Type="http://schemas.openxmlformats.org/officeDocument/2006/relationships/tags" Target="../tags/tag656.xml"/><Relationship Id="rId137" Type="http://schemas.openxmlformats.org/officeDocument/2006/relationships/tags" Target="../tags/tag677.xml"/><Relationship Id="rId158" Type="http://schemas.openxmlformats.org/officeDocument/2006/relationships/tags" Target="../tags/tag698.xml"/><Relationship Id="rId302" Type="http://schemas.openxmlformats.org/officeDocument/2006/relationships/tags" Target="../tags/tag842.xml"/><Relationship Id="rId323" Type="http://schemas.openxmlformats.org/officeDocument/2006/relationships/tags" Target="../tags/tag863.xml"/><Relationship Id="rId344" Type="http://schemas.openxmlformats.org/officeDocument/2006/relationships/tags" Target="../tags/tag884.xml"/><Relationship Id="rId20" Type="http://schemas.openxmlformats.org/officeDocument/2006/relationships/tags" Target="../tags/tag560.xml"/><Relationship Id="rId41" Type="http://schemas.openxmlformats.org/officeDocument/2006/relationships/tags" Target="../tags/tag581.xml"/><Relationship Id="rId62" Type="http://schemas.openxmlformats.org/officeDocument/2006/relationships/tags" Target="../tags/tag602.xml"/><Relationship Id="rId83" Type="http://schemas.openxmlformats.org/officeDocument/2006/relationships/tags" Target="../tags/tag623.xml"/><Relationship Id="rId179" Type="http://schemas.openxmlformats.org/officeDocument/2006/relationships/tags" Target="../tags/tag719.xml"/><Relationship Id="rId365" Type="http://schemas.openxmlformats.org/officeDocument/2006/relationships/tags" Target="../tags/tag905.xml"/><Relationship Id="rId386" Type="http://schemas.openxmlformats.org/officeDocument/2006/relationships/tags" Target="../tags/tag926.xml"/><Relationship Id="rId190" Type="http://schemas.openxmlformats.org/officeDocument/2006/relationships/tags" Target="../tags/tag730.xml"/><Relationship Id="rId204" Type="http://schemas.openxmlformats.org/officeDocument/2006/relationships/tags" Target="../tags/tag744.xml"/><Relationship Id="rId225" Type="http://schemas.openxmlformats.org/officeDocument/2006/relationships/tags" Target="../tags/tag765.xml"/><Relationship Id="rId246" Type="http://schemas.openxmlformats.org/officeDocument/2006/relationships/tags" Target="../tags/tag786.xml"/><Relationship Id="rId267" Type="http://schemas.openxmlformats.org/officeDocument/2006/relationships/tags" Target="../tags/tag807.xml"/><Relationship Id="rId288" Type="http://schemas.openxmlformats.org/officeDocument/2006/relationships/tags" Target="../tags/tag828.xml"/><Relationship Id="rId411" Type="http://schemas.openxmlformats.org/officeDocument/2006/relationships/tags" Target="../tags/tag951.xml"/><Relationship Id="rId432" Type="http://schemas.openxmlformats.org/officeDocument/2006/relationships/tags" Target="../tags/tag972.xml"/><Relationship Id="rId453" Type="http://schemas.openxmlformats.org/officeDocument/2006/relationships/tags" Target="../tags/tag993.xml"/><Relationship Id="rId474" Type="http://schemas.openxmlformats.org/officeDocument/2006/relationships/tags" Target="../tags/tag1014.xml"/><Relationship Id="rId106" Type="http://schemas.openxmlformats.org/officeDocument/2006/relationships/tags" Target="../tags/tag646.xml"/><Relationship Id="rId127" Type="http://schemas.openxmlformats.org/officeDocument/2006/relationships/tags" Target="../tags/tag667.xml"/><Relationship Id="rId313" Type="http://schemas.openxmlformats.org/officeDocument/2006/relationships/tags" Target="../tags/tag853.xml"/><Relationship Id="rId10" Type="http://schemas.openxmlformats.org/officeDocument/2006/relationships/tags" Target="../tags/tag550.xml"/><Relationship Id="rId31" Type="http://schemas.openxmlformats.org/officeDocument/2006/relationships/tags" Target="../tags/tag571.xml"/><Relationship Id="rId52" Type="http://schemas.openxmlformats.org/officeDocument/2006/relationships/tags" Target="../tags/tag592.xml"/><Relationship Id="rId73" Type="http://schemas.openxmlformats.org/officeDocument/2006/relationships/tags" Target="../tags/tag613.xml"/><Relationship Id="rId94" Type="http://schemas.openxmlformats.org/officeDocument/2006/relationships/tags" Target="../tags/tag634.xml"/><Relationship Id="rId148" Type="http://schemas.openxmlformats.org/officeDocument/2006/relationships/tags" Target="../tags/tag688.xml"/><Relationship Id="rId169" Type="http://schemas.openxmlformats.org/officeDocument/2006/relationships/tags" Target="../tags/tag709.xml"/><Relationship Id="rId334" Type="http://schemas.openxmlformats.org/officeDocument/2006/relationships/tags" Target="../tags/tag874.xml"/><Relationship Id="rId355" Type="http://schemas.openxmlformats.org/officeDocument/2006/relationships/tags" Target="../tags/tag895.xml"/><Relationship Id="rId376" Type="http://schemas.openxmlformats.org/officeDocument/2006/relationships/tags" Target="../tags/tag916.xml"/><Relationship Id="rId397" Type="http://schemas.openxmlformats.org/officeDocument/2006/relationships/tags" Target="../tags/tag937.xml"/><Relationship Id="rId4" Type="http://schemas.openxmlformats.org/officeDocument/2006/relationships/tags" Target="../tags/tag544.xml"/><Relationship Id="rId180" Type="http://schemas.openxmlformats.org/officeDocument/2006/relationships/tags" Target="../tags/tag720.xml"/><Relationship Id="rId215" Type="http://schemas.openxmlformats.org/officeDocument/2006/relationships/tags" Target="../tags/tag755.xml"/><Relationship Id="rId236" Type="http://schemas.openxmlformats.org/officeDocument/2006/relationships/tags" Target="../tags/tag776.xml"/><Relationship Id="rId257" Type="http://schemas.openxmlformats.org/officeDocument/2006/relationships/tags" Target="../tags/tag797.xml"/><Relationship Id="rId278" Type="http://schemas.openxmlformats.org/officeDocument/2006/relationships/tags" Target="../tags/tag818.xml"/><Relationship Id="rId401" Type="http://schemas.openxmlformats.org/officeDocument/2006/relationships/tags" Target="../tags/tag941.xml"/><Relationship Id="rId422" Type="http://schemas.openxmlformats.org/officeDocument/2006/relationships/tags" Target="../tags/tag962.xml"/><Relationship Id="rId443" Type="http://schemas.openxmlformats.org/officeDocument/2006/relationships/tags" Target="../tags/tag983.xml"/><Relationship Id="rId464" Type="http://schemas.openxmlformats.org/officeDocument/2006/relationships/tags" Target="../tags/tag1004.xml"/><Relationship Id="rId303" Type="http://schemas.openxmlformats.org/officeDocument/2006/relationships/tags" Target="../tags/tag843.xml"/><Relationship Id="rId42" Type="http://schemas.openxmlformats.org/officeDocument/2006/relationships/tags" Target="../tags/tag582.xml"/><Relationship Id="rId84" Type="http://schemas.openxmlformats.org/officeDocument/2006/relationships/tags" Target="../tags/tag624.xml"/><Relationship Id="rId138" Type="http://schemas.openxmlformats.org/officeDocument/2006/relationships/tags" Target="../tags/tag678.xml"/><Relationship Id="rId345" Type="http://schemas.openxmlformats.org/officeDocument/2006/relationships/tags" Target="../tags/tag885.xml"/><Relationship Id="rId387" Type="http://schemas.openxmlformats.org/officeDocument/2006/relationships/tags" Target="../tags/tag927.xml"/><Relationship Id="rId191" Type="http://schemas.openxmlformats.org/officeDocument/2006/relationships/tags" Target="../tags/tag731.xml"/><Relationship Id="rId205" Type="http://schemas.openxmlformats.org/officeDocument/2006/relationships/tags" Target="../tags/tag745.xml"/><Relationship Id="rId247" Type="http://schemas.openxmlformats.org/officeDocument/2006/relationships/tags" Target="../tags/tag787.xml"/><Relationship Id="rId412" Type="http://schemas.openxmlformats.org/officeDocument/2006/relationships/tags" Target="../tags/tag952.xml"/><Relationship Id="rId107" Type="http://schemas.openxmlformats.org/officeDocument/2006/relationships/tags" Target="../tags/tag647.xml"/><Relationship Id="rId289" Type="http://schemas.openxmlformats.org/officeDocument/2006/relationships/tags" Target="../tags/tag829.xml"/><Relationship Id="rId454" Type="http://schemas.openxmlformats.org/officeDocument/2006/relationships/tags" Target="../tags/tag994.xml"/><Relationship Id="rId11" Type="http://schemas.openxmlformats.org/officeDocument/2006/relationships/tags" Target="../tags/tag551.xml"/><Relationship Id="rId53" Type="http://schemas.openxmlformats.org/officeDocument/2006/relationships/tags" Target="../tags/tag593.xml"/><Relationship Id="rId149" Type="http://schemas.openxmlformats.org/officeDocument/2006/relationships/tags" Target="../tags/tag689.xml"/><Relationship Id="rId314" Type="http://schemas.openxmlformats.org/officeDocument/2006/relationships/tags" Target="../tags/tag854.xml"/><Relationship Id="rId356" Type="http://schemas.openxmlformats.org/officeDocument/2006/relationships/tags" Target="../tags/tag896.xml"/><Relationship Id="rId398" Type="http://schemas.openxmlformats.org/officeDocument/2006/relationships/tags" Target="../tags/tag938.xml"/><Relationship Id="rId95" Type="http://schemas.openxmlformats.org/officeDocument/2006/relationships/tags" Target="../tags/tag635.xml"/><Relationship Id="rId160" Type="http://schemas.openxmlformats.org/officeDocument/2006/relationships/tags" Target="../tags/tag700.xml"/><Relationship Id="rId216" Type="http://schemas.openxmlformats.org/officeDocument/2006/relationships/tags" Target="../tags/tag756.xml"/><Relationship Id="rId423" Type="http://schemas.openxmlformats.org/officeDocument/2006/relationships/tags" Target="../tags/tag963.xml"/><Relationship Id="rId258" Type="http://schemas.openxmlformats.org/officeDocument/2006/relationships/tags" Target="../tags/tag798.xml"/><Relationship Id="rId465" Type="http://schemas.openxmlformats.org/officeDocument/2006/relationships/tags" Target="../tags/tag1005.xml"/><Relationship Id="rId22" Type="http://schemas.openxmlformats.org/officeDocument/2006/relationships/tags" Target="../tags/tag562.xml"/><Relationship Id="rId64" Type="http://schemas.openxmlformats.org/officeDocument/2006/relationships/tags" Target="../tags/tag604.xml"/><Relationship Id="rId118" Type="http://schemas.openxmlformats.org/officeDocument/2006/relationships/tags" Target="../tags/tag658.xml"/><Relationship Id="rId325" Type="http://schemas.openxmlformats.org/officeDocument/2006/relationships/tags" Target="../tags/tag865.xml"/><Relationship Id="rId367" Type="http://schemas.openxmlformats.org/officeDocument/2006/relationships/tags" Target="../tags/tag907.xml"/><Relationship Id="rId171" Type="http://schemas.openxmlformats.org/officeDocument/2006/relationships/tags" Target="../tags/tag711.xml"/><Relationship Id="rId227" Type="http://schemas.openxmlformats.org/officeDocument/2006/relationships/tags" Target="../tags/tag767.xml"/><Relationship Id="rId269" Type="http://schemas.openxmlformats.org/officeDocument/2006/relationships/tags" Target="../tags/tag809.xml"/><Relationship Id="rId434" Type="http://schemas.openxmlformats.org/officeDocument/2006/relationships/tags" Target="../tags/tag974.xml"/><Relationship Id="rId476" Type="http://schemas.openxmlformats.org/officeDocument/2006/relationships/tags" Target="../tags/tag1016.xml"/><Relationship Id="rId33" Type="http://schemas.openxmlformats.org/officeDocument/2006/relationships/tags" Target="../tags/tag573.xml"/><Relationship Id="rId129" Type="http://schemas.openxmlformats.org/officeDocument/2006/relationships/tags" Target="../tags/tag669.xml"/><Relationship Id="rId280" Type="http://schemas.openxmlformats.org/officeDocument/2006/relationships/tags" Target="../tags/tag820.xml"/><Relationship Id="rId336" Type="http://schemas.openxmlformats.org/officeDocument/2006/relationships/tags" Target="../tags/tag876.xml"/><Relationship Id="rId75" Type="http://schemas.openxmlformats.org/officeDocument/2006/relationships/tags" Target="../tags/tag615.xml"/><Relationship Id="rId140" Type="http://schemas.openxmlformats.org/officeDocument/2006/relationships/tags" Target="../tags/tag680.xml"/><Relationship Id="rId182" Type="http://schemas.openxmlformats.org/officeDocument/2006/relationships/tags" Target="../tags/tag722.xml"/><Relationship Id="rId378" Type="http://schemas.openxmlformats.org/officeDocument/2006/relationships/tags" Target="../tags/tag918.xml"/><Relationship Id="rId403" Type="http://schemas.openxmlformats.org/officeDocument/2006/relationships/tags" Target="../tags/tag943.xml"/><Relationship Id="rId6" Type="http://schemas.openxmlformats.org/officeDocument/2006/relationships/tags" Target="../tags/tag546.xml"/><Relationship Id="rId238" Type="http://schemas.openxmlformats.org/officeDocument/2006/relationships/tags" Target="../tags/tag778.xml"/><Relationship Id="rId445" Type="http://schemas.openxmlformats.org/officeDocument/2006/relationships/tags" Target="../tags/tag985.xml"/><Relationship Id="rId291" Type="http://schemas.openxmlformats.org/officeDocument/2006/relationships/tags" Target="../tags/tag831.xml"/><Relationship Id="rId305" Type="http://schemas.openxmlformats.org/officeDocument/2006/relationships/tags" Target="../tags/tag845.xml"/><Relationship Id="rId347" Type="http://schemas.openxmlformats.org/officeDocument/2006/relationships/tags" Target="../tags/tag887.xml"/><Relationship Id="rId44" Type="http://schemas.openxmlformats.org/officeDocument/2006/relationships/tags" Target="../tags/tag584.xml"/><Relationship Id="rId86" Type="http://schemas.openxmlformats.org/officeDocument/2006/relationships/tags" Target="../tags/tag626.xml"/><Relationship Id="rId151" Type="http://schemas.openxmlformats.org/officeDocument/2006/relationships/tags" Target="../tags/tag691.xml"/><Relationship Id="rId389" Type="http://schemas.openxmlformats.org/officeDocument/2006/relationships/tags" Target="../tags/tag929.xml"/><Relationship Id="rId193" Type="http://schemas.openxmlformats.org/officeDocument/2006/relationships/tags" Target="../tags/tag733.xml"/><Relationship Id="rId207" Type="http://schemas.openxmlformats.org/officeDocument/2006/relationships/tags" Target="../tags/tag747.xml"/><Relationship Id="rId249" Type="http://schemas.openxmlformats.org/officeDocument/2006/relationships/tags" Target="../tags/tag789.xml"/><Relationship Id="rId414" Type="http://schemas.openxmlformats.org/officeDocument/2006/relationships/tags" Target="../tags/tag954.xml"/><Relationship Id="rId456" Type="http://schemas.openxmlformats.org/officeDocument/2006/relationships/tags" Target="../tags/tag996.xml"/><Relationship Id="rId13" Type="http://schemas.openxmlformats.org/officeDocument/2006/relationships/tags" Target="../tags/tag553.xml"/><Relationship Id="rId109" Type="http://schemas.openxmlformats.org/officeDocument/2006/relationships/tags" Target="../tags/tag649.xml"/><Relationship Id="rId260" Type="http://schemas.openxmlformats.org/officeDocument/2006/relationships/tags" Target="../tags/tag800.xml"/><Relationship Id="rId316" Type="http://schemas.openxmlformats.org/officeDocument/2006/relationships/tags" Target="../tags/tag856.xml"/><Relationship Id="rId55" Type="http://schemas.openxmlformats.org/officeDocument/2006/relationships/tags" Target="../tags/tag595.xml"/><Relationship Id="rId97" Type="http://schemas.openxmlformats.org/officeDocument/2006/relationships/tags" Target="../tags/tag637.xml"/><Relationship Id="rId120" Type="http://schemas.openxmlformats.org/officeDocument/2006/relationships/tags" Target="../tags/tag660.xml"/><Relationship Id="rId358" Type="http://schemas.openxmlformats.org/officeDocument/2006/relationships/tags" Target="../tags/tag898.xml"/><Relationship Id="rId162" Type="http://schemas.openxmlformats.org/officeDocument/2006/relationships/tags" Target="../tags/tag702.xml"/><Relationship Id="rId218" Type="http://schemas.openxmlformats.org/officeDocument/2006/relationships/tags" Target="../tags/tag758.xml"/><Relationship Id="rId425" Type="http://schemas.openxmlformats.org/officeDocument/2006/relationships/tags" Target="../tags/tag965.xml"/><Relationship Id="rId467" Type="http://schemas.openxmlformats.org/officeDocument/2006/relationships/tags" Target="../tags/tag1007.xml"/><Relationship Id="rId271" Type="http://schemas.openxmlformats.org/officeDocument/2006/relationships/tags" Target="../tags/tag811.xml"/><Relationship Id="rId24" Type="http://schemas.openxmlformats.org/officeDocument/2006/relationships/tags" Target="../tags/tag564.xml"/><Relationship Id="rId66" Type="http://schemas.openxmlformats.org/officeDocument/2006/relationships/tags" Target="../tags/tag606.xml"/><Relationship Id="rId131" Type="http://schemas.openxmlformats.org/officeDocument/2006/relationships/tags" Target="../tags/tag671.xml"/><Relationship Id="rId327" Type="http://schemas.openxmlformats.org/officeDocument/2006/relationships/tags" Target="../tags/tag867.xml"/><Relationship Id="rId369" Type="http://schemas.openxmlformats.org/officeDocument/2006/relationships/tags" Target="../tags/tag909.xml"/><Relationship Id="rId173" Type="http://schemas.openxmlformats.org/officeDocument/2006/relationships/tags" Target="../tags/tag713.xml"/><Relationship Id="rId229" Type="http://schemas.openxmlformats.org/officeDocument/2006/relationships/tags" Target="../tags/tag769.xml"/><Relationship Id="rId380" Type="http://schemas.openxmlformats.org/officeDocument/2006/relationships/tags" Target="../tags/tag920.xml"/><Relationship Id="rId436" Type="http://schemas.openxmlformats.org/officeDocument/2006/relationships/tags" Target="../tags/tag976.xml"/><Relationship Id="rId240" Type="http://schemas.openxmlformats.org/officeDocument/2006/relationships/tags" Target="../tags/tag780.xml"/><Relationship Id="rId478" Type="http://schemas.openxmlformats.org/officeDocument/2006/relationships/tags" Target="../tags/tag1018.xml"/><Relationship Id="rId35" Type="http://schemas.openxmlformats.org/officeDocument/2006/relationships/tags" Target="../tags/tag575.xml"/><Relationship Id="rId77" Type="http://schemas.openxmlformats.org/officeDocument/2006/relationships/tags" Target="../tags/tag617.xml"/><Relationship Id="rId100" Type="http://schemas.openxmlformats.org/officeDocument/2006/relationships/tags" Target="../tags/tag640.xml"/><Relationship Id="rId282" Type="http://schemas.openxmlformats.org/officeDocument/2006/relationships/tags" Target="../tags/tag822.xml"/><Relationship Id="rId338" Type="http://schemas.openxmlformats.org/officeDocument/2006/relationships/tags" Target="../tags/tag878.xml"/><Relationship Id="rId8" Type="http://schemas.openxmlformats.org/officeDocument/2006/relationships/tags" Target="../tags/tag548.xml"/><Relationship Id="rId142" Type="http://schemas.openxmlformats.org/officeDocument/2006/relationships/tags" Target="../tags/tag682.xml"/><Relationship Id="rId184" Type="http://schemas.openxmlformats.org/officeDocument/2006/relationships/tags" Target="../tags/tag724.xml"/><Relationship Id="rId391" Type="http://schemas.openxmlformats.org/officeDocument/2006/relationships/tags" Target="../tags/tag931.xml"/><Relationship Id="rId405" Type="http://schemas.openxmlformats.org/officeDocument/2006/relationships/tags" Target="../tags/tag945.xml"/><Relationship Id="rId447" Type="http://schemas.openxmlformats.org/officeDocument/2006/relationships/tags" Target="../tags/tag987.xml"/><Relationship Id="rId251" Type="http://schemas.openxmlformats.org/officeDocument/2006/relationships/tags" Target="../tags/tag791.xml"/><Relationship Id="rId46" Type="http://schemas.openxmlformats.org/officeDocument/2006/relationships/tags" Target="../tags/tag586.xml"/><Relationship Id="rId293" Type="http://schemas.openxmlformats.org/officeDocument/2006/relationships/tags" Target="../tags/tag833.xml"/><Relationship Id="rId307" Type="http://schemas.openxmlformats.org/officeDocument/2006/relationships/tags" Target="../tags/tag847.xml"/><Relationship Id="rId349" Type="http://schemas.openxmlformats.org/officeDocument/2006/relationships/tags" Target="../tags/tag889.xml"/><Relationship Id="rId88" Type="http://schemas.openxmlformats.org/officeDocument/2006/relationships/tags" Target="../tags/tag628.xml"/><Relationship Id="rId111" Type="http://schemas.openxmlformats.org/officeDocument/2006/relationships/tags" Target="../tags/tag651.xml"/><Relationship Id="rId153" Type="http://schemas.openxmlformats.org/officeDocument/2006/relationships/tags" Target="../tags/tag693.xml"/><Relationship Id="rId195" Type="http://schemas.openxmlformats.org/officeDocument/2006/relationships/tags" Target="../tags/tag735.xml"/><Relationship Id="rId209" Type="http://schemas.openxmlformats.org/officeDocument/2006/relationships/tags" Target="../tags/tag749.xml"/><Relationship Id="rId360" Type="http://schemas.openxmlformats.org/officeDocument/2006/relationships/tags" Target="../tags/tag900.xml"/><Relationship Id="rId416" Type="http://schemas.openxmlformats.org/officeDocument/2006/relationships/tags" Target="../tags/tag956.xml"/><Relationship Id="rId220" Type="http://schemas.openxmlformats.org/officeDocument/2006/relationships/tags" Target="../tags/tag760.xml"/><Relationship Id="rId458" Type="http://schemas.openxmlformats.org/officeDocument/2006/relationships/tags" Target="../tags/tag998.xml"/><Relationship Id="rId15" Type="http://schemas.openxmlformats.org/officeDocument/2006/relationships/tags" Target="../tags/tag555.xml"/><Relationship Id="rId57" Type="http://schemas.openxmlformats.org/officeDocument/2006/relationships/tags" Target="../tags/tag597.xml"/><Relationship Id="rId262" Type="http://schemas.openxmlformats.org/officeDocument/2006/relationships/tags" Target="../tags/tag802.xml"/><Relationship Id="rId318" Type="http://schemas.openxmlformats.org/officeDocument/2006/relationships/tags" Target="../tags/tag858.xml"/><Relationship Id="rId99" Type="http://schemas.openxmlformats.org/officeDocument/2006/relationships/tags" Target="../tags/tag639.xml"/><Relationship Id="rId122" Type="http://schemas.openxmlformats.org/officeDocument/2006/relationships/tags" Target="../tags/tag662.xml"/><Relationship Id="rId164" Type="http://schemas.openxmlformats.org/officeDocument/2006/relationships/tags" Target="../tags/tag704.xml"/><Relationship Id="rId371" Type="http://schemas.openxmlformats.org/officeDocument/2006/relationships/tags" Target="../tags/tag911.xml"/><Relationship Id="rId427" Type="http://schemas.openxmlformats.org/officeDocument/2006/relationships/tags" Target="../tags/tag967.xml"/><Relationship Id="rId469" Type="http://schemas.openxmlformats.org/officeDocument/2006/relationships/tags" Target="../tags/tag1009.xml"/><Relationship Id="rId26" Type="http://schemas.openxmlformats.org/officeDocument/2006/relationships/tags" Target="../tags/tag566.xml"/><Relationship Id="rId231" Type="http://schemas.openxmlformats.org/officeDocument/2006/relationships/tags" Target="../tags/tag771.xml"/><Relationship Id="rId273" Type="http://schemas.openxmlformats.org/officeDocument/2006/relationships/tags" Target="../tags/tag813.xml"/><Relationship Id="rId329" Type="http://schemas.openxmlformats.org/officeDocument/2006/relationships/tags" Target="../tags/tag869.xml"/><Relationship Id="rId68" Type="http://schemas.openxmlformats.org/officeDocument/2006/relationships/tags" Target="../tags/tag608.xml"/><Relationship Id="rId133" Type="http://schemas.openxmlformats.org/officeDocument/2006/relationships/tags" Target="../tags/tag673.xml"/><Relationship Id="rId175" Type="http://schemas.openxmlformats.org/officeDocument/2006/relationships/tags" Target="../tags/tag715.xml"/><Relationship Id="rId340" Type="http://schemas.openxmlformats.org/officeDocument/2006/relationships/tags" Target="../tags/tag880.xml"/><Relationship Id="rId200" Type="http://schemas.openxmlformats.org/officeDocument/2006/relationships/tags" Target="../tags/tag740.xml"/><Relationship Id="rId382" Type="http://schemas.openxmlformats.org/officeDocument/2006/relationships/tags" Target="../tags/tag922.xml"/><Relationship Id="rId438" Type="http://schemas.openxmlformats.org/officeDocument/2006/relationships/tags" Target="../tags/tag978.xml"/><Relationship Id="rId242" Type="http://schemas.openxmlformats.org/officeDocument/2006/relationships/tags" Target="../tags/tag782.xml"/><Relationship Id="rId284" Type="http://schemas.openxmlformats.org/officeDocument/2006/relationships/tags" Target="../tags/tag824.xml"/><Relationship Id="rId37" Type="http://schemas.openxmlformats.org/officeDocument/2006/relationships/tags" Target="../tags/tag577.xml"/><Relationship Id="rId79" Type="http://schemas.openxmlformats.org/officeDocument/2006/relationships/tags" Target="../tags/tag619.xml"/><Relationship Id="rId102" Type="http://schemas.openxmlformats.org/officeDocument/2006/relationships/tags" Target="../tags/tag642.xml"/><Relationship Id="rId144" Type="http://schemas.openxmlformats.org/officeDocument/2006/relationships/tags" Target="../tags/tag684.xml"/><Relationship Id="rId90" Type="http://schemas.openxmlformats.org/officeDocument/2006/relationships/tags" Target="../tags/tag630.xml"/><Relationship Id="rId186" Type="http://schemas.openxmlformats.org/officeDocument/2006/relationships/tags" Target="../tags/tag726.xml"/><Relationship Id="rId351" Type="http://schemas.openxmlformats.org/officeDocument/2006/relationships/tags" Target="../tags/tag891.xml"/><Relationship Id="rId393" Type="http://schemas.openxmlformats.org/officeDocument/2006/relationships/tags" Target="../tags/tag933.xml"/><Relationship Id="rId407" Type="http://schemas.openxmlformats.org/officeDocument/2006/relationships/tags" Target="../tags/tag947.xml"/><Relationship Id="rId449" Type="http://schemas.openxmlformats.org/officeDocument/2006/relationships/tags" Target="../tags/tag989.xml"/><Relationship Id="rId211" Type="http://schemas.openxmlformats.org/officeDocument/2006/relationships/tags" Target="../tags/tag751.xml"/><Relationship Id="rId253" Type="http://schemas.openxmlformats.org/officeDocument/2006/relationships/tags" Target="../tags/tag793.xml"/><Relationship Id="rId295" Type="http://schemas.openxmlformats.org/officeDocument/2006/relationships/tags" Target="../tags/tag835.xml"/><Relationship Id="rId309" Type="http://schemas.openxmlformats.org/officeDocument/2006/relationships/tags" Target="../tags/tag849.xml"/><Relationship Id="rId460" Type="http://schemas.openxmlformats.org/officeDocument/2006/relationships/tags" Target="../tags/tag1000.xml"/><Relationship Id="rId48" Type="http://schemas.openxmlformats.org/officeDocument/2006/relationships/tags" Target="../tags/tag588.xml"/><Relationship Id="rId113" Type="http://schemas.openxmlformats.org/officeDocument/2006/relationships/tags" Target="../tags/tag653.xml"/><Relationship Id="rId320" Type="http://schemas.openxmlformats.org/officeDocument/2006/relationships/tags" Target="../tags/tag860.xml"/><Relationship Id="rId155" Type="http://schemas.openxmlformats.org/officeDocument/2006/relationships/tags" Target="../tags/tag695.xml"/><Relationship Id="rId197" Type="http://schemas.openxmlformats.org/officeDocument/2006/relationships/tags" Target="../tags/tag737.xml"/><Relationship Id="rId362" Type="http://schemas.openxmlformats.org/officeDocument/2006/relationships/tags" Target="../tags/tag902.xml"/><Relationship Id="rId418" Type="http://schemas.openxmlformats.org/officeDocument/2006/relationships/tags" Target="../tags/tag958.xml"/><Relationship Id="rId222" Type="http://schemas.openxmlformats.org/officeDocument/2006/relationships/tags" Target="../tags/tag762.xml"/><Relationship Id="rId264" Type="http://schemas.openxmlformats.org/officeDocument/2006/relationships/tags" Target="../tags/tag804.xml"/><Relationship Id="rId471" Type="http://schemas.openxmlformats.org/officeDocument/2006/relationships/tags" Target="../tags/tag1011.xml"/><Relationship Id="rId17" Type="http://schemas.openxmlformats.org/officeDocument/2006/relationships/tags" Target="../tags/tag557.xml"/><Relationship Id="rId59" Type="http://schemas.openxmlformats.org/officeDocument/2006/relationships/tags" Target="../tags/tag599.xml"/><Relationship Id="rId124" Type="http://schemas.openxmlformats.org/officeDocument/2006/relationships/tags" Target="../tags/tag664.xml"/><Relationship Id="rId70" Type="http://schemas.openxmlformats.org/officeDocument/2006/relationships/tags" Target="../tags/tag610.xml"/><Relationship Id="rId166" Type="http://schemas.openxmlformats.org/officeDocument/2006/relationships/tags" Target="../tags/tag706.xml"/><Relationship Id="rId331" Type="http://schemas.openxmlformats.org/officeDocument/2006/relationships/tags" Target="../tags/tag871.xml"/><Relationship Id="rId373" Type="http://schemas.openxmlformats.org/officeDocument/2006/relationships/tags" Target="../tags/tag913.xml"/><Relationship Id="rId429" Type="http://schemas.openxmlformats.org/officeDocument/2006/relationships/tags" Target="../tags/tag969.xml"/><Relationship Id="rId1" Type="http://schemas.openxmlformats.org/officeDocument/2006/relationships/tags" Target="../tags/tag541.xml"/><Relationship Id="rId233" Type="http://schemas.openxmlformats.org/officeDocument/2006/relationships/tags" Target="../tags/tag773.xml"/><Relationship Id="rId440" Type="http://schemas.openxmlformats.org/officeDocument/2006/relationships/tags" Target="../tags/tag980.xml"/><Relationship Id="rId28" Type="http://schemas.openxmlformats.org/officeDocument/2006/relationships/tags" Target="../tags/tag568.xml"/><Relationship Id="rId275" Type="http://schemas.openxmlformats.org/officeDocument/2006/relationships/tags" Target="../tags/tag815.xml"/><Relationship Id="rId300" Type="http://schemas.openxmlformats.org/officeDocument/2006/relationships/tags" Target="../tags/tag840.xml"/><Relationship Id="rId81" Type="http://schemas.openxmlformats.org/officeDocument/2006/relationships/tags" Target="../tags/tag621.xml"/><Relationship Id="rId135" Type="http://schemas.openxmlformats.org/officeDocument/2006/relationships/tags" Target="../tags/tag675.xml"/><Relationship Id="rId177" Type="http://schemas.openxmlformats.org/officeDocument/2006/relationships/tags" Target="../tags/tag717.xml"/><Relationship Id="rId342" Type="http://schemas.openxmlformats.org/officeDocument/2006/relationships/tags" Target="../tags/tag882.xml"/><Relationship Id="rId384" Type="http://schemas.openxmlformats.org/officeDocument/2006/relationships/tags" Target="../tags/tag924.xml"/><Relationship Id="rId202" Type="http://schemas.openxmlformats.org/officeDocument/2006/relationships/tags" Target="../tags/tag742.xml"/><Relationship Id="rId244" Type="http://schemas.openxmlformats.org/officeDocument/2006/relationships/tags" Target="../tags/tag784.xml"/><Relationship Id="rId39" Type="http://schemas.openxmlformats.org/officeDocument/2006/relationships/tags" Target="../tags/tag579.xml"/><Relationship Id="rId286" Type="http://schemas.openxmlformats.org/officeDocument/2006/relationships/tags" Target="../tags/tag826.xml"/><Relationship Id="rId451" Type="http://schemas.openxmlformats.org/officeDocument/2006/relationships/tags" Target="../tags/tag991.xml"/><Relationship Id="rId50" Type="http://schemas.openxmlformats.org/officeDocument/2006/relationships/tags" Target="../tags/tag590.xml"/><Relationship Id="rId104" Type="http://schemas.openxmlformats.org/officeDocument/2006/relationships/tags" Target="../tags/tag644.xml"/><Relationship Id="rId146" Type="http://schemas.openxmlformats.org/officeDocument/2006/relationships/tags" Target="../tags/tag686.xml"/><Relationship Id="rId188" Type="http://schemas.openxmlformats.org/officeDocument/2006/relationships/tags" Target="../tags/tag728.xml"/><Relationship Id="rId311" Type="http://schemas.openxmlformats.org/officeDocument/2006/relationships/tags" Target="../tags/tag851.xml"/><Relationship Id="rId353" Type="http://schemas.openxmlformats.org/officeDocument/2006/relationships/tags" Target="../tags/tag893.xml"/><Relationship Id="rId395" Type="http://schemas.openxmlformats.org/officeDocument/2006/relationships/tags" Target="../tags/tag935.xml"/><Relationship Id="rId409" Type="http://schemas.openxmlformats.org/officeDocument/2006/relationships/tags" Target="../tags/tag949.xml"/><Relationship Id="rId92" Type="http://schemas.openxmlformats.org/officeDocument/2006/relationships/tags" Target="../tags/tag632.xml"/><Relationship Id="rId213" Type="http://schemas.openxmlformats.org/officeDocument/2006/relationships/tags" Target="../tags/tag753.xml"/><Relationship Id="rId420" Type="http://schemas.openxmlformats.org/officeDocument/2006/relationships/tags" Target="../tags/tag960.xml"/><Relationship Id="rId255" Type="http://schemas.openxmlformats.org/officeDocument/2006/relationships/tags" Target="../tags/tag795.xml"/><Relationship Id="rId297" Type="http://schemas.openxmlformats.org/officeDocument/2006/relationships/tags" Target="../tags/tag837.xml"/><Relationship Id="rId462" Type="http://schemas.openxmlformats.org/officeDocument/2006/relationships/tags" Target="../tags/tag1002.xml"/><Relationship Id="rId115" Type="http://schemas.openxmlformats.org/officeDocument/2006/relationships/tags" Target="../tags/tag655.xml"/><Relationship Id="rId157" Type="http://schemas.openxmlformats.org/officeDocument/2006/relationships/tags" Target="../tags/tag697.xml"/><Relationship Id="rId322" Type="http://schemas.openxmlformats.org/officeDocument/2006/relationships/tags" Target="../tags/tag862.xml"/><Relationship Id="rId364" Type="http://schemas.openxmlformats.org/officeDocument/2006/relationships/tags" Target="../tags/tag904.xml"/><Relationship Id="rId61" Type="http://schemas.openxmlformats.org/officeDocument/2006/relationships/tags" Target="../tags/tag601.xml"/><Relationship Id="rId199" Type="http://schemas.openxmlformats.org/officeDocument/2006/relationships/tags" Target="../tags/tag739.xml"/><Relationship Id="rId19" Type="http://schemas.openxmlformats.org/officeDocument/2006/relationships/tags" Target="../tags/tag559.xml"/><Relationship Id="rId224" Type="http://schemas.openxmlformats.org/officeDocument/2006/relationships/tags" Target="../tags/tag764.xml"/><Relationship Id="rId266" Type="http://schemas.openxmlformats.org/officeDocument/2006/relationships/tags" Target="../tags/tag806.xml"/><Relationship Id="rId431" Type="http://schemas.openxmlformats.org/officeDocument/2006/relationships/tags" Target="../tags/tag971.xml"/><Relationship Id="rId473" Type="http://schemas.openxmlformats.org/officeDocument/2006/relationships/tags" Target="../tags/tag1013.xml"/><Relationship Id="rId30" Type="http://schemas.openxmlformats.org/officeDocument/2006/relationships/tags" Target="../tags/tag570.xml"/><Relationship Id="rId126" Type="http://schemas.openxmlformats.org/officeDocument/2006/relationships/tags" Target="../tags/tag666.xml"/><Relationship Id="rId168" Type="http://schemas.openxmlformats.org/officeDocument/2006/relationships/tags" Target="../tags/tag708.xml"/><Relationship Id="rId333" Type="http://schemas.openxmlformats.org/officeDocument/2006/relationships/tags" Target="../tags/tag873.xml"/></Relationships>
</file>

<file path=ppt/slides/_rels/slide11.xml.rels><?xml version="1.0" encoding="UTF-8" standalone="yes"?>
<Relationships xmlns="http://schemas.openxmlformats.org/package/2006/relationships"><Relationship Id="rId3" Type="http://schemas.openxmlformats.org/officeDocument/2006/relationships/tags" Target="../tags/tag1021.xml"/><Relationship Id="rId2" Type="http://schemas.openxmlformats.org/officeDocument/2006/relationships/tags" Target="../tags/tag1020.xml"/><Relationship Id="rId1" Type="http://schemas.openxmlformats.org/officeDocument/2006/relationships/tags" Target="../tags/tag1019.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7" Type="http://schemas.openxmlformats.org/officeDocument/2006/relationships/tags" Target="../tags/tag1138.xml"/><Relationship Id="rId21" Type="http://schemas.openxmlformats.org/officeDocument/2006/relationships/tags" Target="../tags/tag1042.xml"/><Relationship Id="rId63" Type="http://schemas.openxmlformats.org/officeDocument/2006/relationships/tags" Target="../tags/tag1084.xml"/><Relationship Id="rId159" Type="http://schemas.openxmlformats.org/officeDocument/2006/relationships/tags" Target="../tags/tag1180.xml"/><Relationship Id="rId170" Type="http://schemas.openxmlformats.org/officeDocument/2006/relationships/tags" Target="../tags/tag1191.xml"/><Relationship Id="rId226" Type="http://schemas.openxmlformats.org/officeDocument/2006/relationships/tags" Target="../tags/tag1247.xml"/><Relationship Id="rId268" Type="http://schemas.openxmlformats.org/officeDocument/2006/relationships/oleObject" Target="../embeddings/oleObject3.bin"/><Relationship Id="rId11" Type="http://schemas.openxmlformats.org/officeDocument/2006/relationships/tags" Target="../tags/tag1032.xml"/><Relationship Id="rId32" Type="http://schemas.openxmlformats.org/officeDocument/2006/relationships/tags" Target="../tags/tag1053.xml"/><Relationship Id="rId53" Type="http://schemas.openxmlformats.org/officeDocument/2006/relationships/tags" Target="../tags/tag1074.xml"/><Relationship Id="rId74" Type="http://schemas.openxmlformats.org/officeDocument/2006/relationships/tags" Target="../tags/tag1095.xml"/><Relationship Id="rId128" Type="http://schemas.openxmlformats.org/officeDocument/2006/relationships/tags" Target="../tags/tag1149.xml"/><Relationship Id="rId149" Type="http://schemas.openxmlformats.org/officeDocument/2006/relationships/tags" Target="../tags/tag1170.xml"/><Relationship Id="rId5" Type="http://schemas.openxmlformats.org/officeDocument/2006/relationships/tags" Target="../tags/tag1026.xml"/><Relationship Id="rId95" Type="http://schemas.openxmlformats.org/officeDocument/2006/relationships/tags" Target="../tags/tag1116.xml"/><Relationship Id="rId160" Type="http://schemas.openxmlformats.org/officeDocument/2006/relationships/tags" Target="../tags/tag1181.xml"/><Relationship Id="rId181" Type="http://schemas.openxmlformats.org/officeDocument/2006/relationships/tags" Target="../tags/tag1202.xml"/><Relationship Id="rId216" Type="http://schemas.openxmlformats.org/officeDocument/2006/relationships/tags" Target="../tags/tag1237.xml"/><Relationship Id="rId237" Type="http://schemas.openxmlformats.org/officeDocument/2006/relationships/tags" Target="../tags/tag1258.xml"/><Relationship Id="rId258" Type="http://schemas.openxmlformats.org/officeDocument/2006/relationships/tags" Target="../tags/tag1279.xml"/><Relationship Id="rId22" Type="http://schemas.openxmlformats.org/officeDocument/2006/relationships/tags" Target="../tags/tag1043.xml"/><Relationship Id="rId43" Type="http://schemas.openxmlformats.org/officeDocument/2006/relationships/tags" Target="../tags/tag1064.xml"/><Relationship Id="rId64" Type="http://schemas.openxmlformats.org/officeDocument/2006/relationships/tags" Target="../tags/tag1085.xml"/><Relationship Id="rId118" Type="http://schemas.openxmlformats.org/officeDocument/2006/relationships/tags" Target="../tags/tag1139.xml"/><Relationship Id="rId139" Type="http://schemas.openxmlformats.org/officeDocument/2006/relationships/tags" Target="../tags/tag1160.xml"/><Relationship Id="rId85" Type="http://schemas.openxmlformats.org/officeDocument/2006/relationships/tags" Target="../tags/tag1106.xml"/><Relationship Id="rId150" Type="http://schemas.openxmlformats.org/officeDocument/2006/relationships/tags" Target="../tags/tag1171.xml"/><Relationship Id="rId171" Type="http://schemas.openxmlformats.org/officeDocument/2006/relationships/tags" Target="../tags/tag1192.xml"/><Relationship Id="rId192" Type="http://schemas.openxmlformats.org/officeDocument/2006/relationships/tags" Target="../tags/tag1213.xml"/><Relationship Id="rId206" Type="http://schemas.openxmlformats.org/officeDocument/2006/relationships/tags" Target="../tags/tag1227.xml"/><Relationship Id="rId227" Type="http://schemas.openxmlformats.org/officeDocument/2006/relationships/tags" Target="../tags/tag1248.xml"/><Relationship Id="rId248" Type="http://schemas.openxmlformats.org/officeDocument/2006/relationships/tags" Target="../tags/tag1269.xml"/><Relationship Id="rId269" Type="http://schemas.openxmlformats.org/officeDocument/2006/relationships/image" Target="../media/image10.wmf"/><Relationship Id="rId12" Type="http://schemas.openxmlformats.org/officeDocument/2006/relationships/tags" Target="../tags/tag1033.xml"/><Relationship Id="rId33" Type="http://schemas.openxmlformats.org/officeDocument/2006/relationships/tags" Target="../tags/tag1054.xml"/><Relationship Id="rId108" Type="http://schemas.openxmlformats.org/officeDocument/2006/relationships/tags" Target="../tags/tag1129.xml"/><Relationship Id="rId129" Type="http://schemas.openxmlformats.org/officeDocument/2006/relationships/tags" Target="../tags/tag1150.xml"/><Relationship Id="rId54" Type="http://schemas.openxmlformats.org/officeDocument/2006/relationships/tags" Target="../tags/tag1075.xml"/><Relationship Id="rId75" Type="http://schemas.openxmlformats.org/officeDocument/2006/relationships/tags" Target="../tags/tag1096.xml"/><Relationship Id="rId96" Type="http://schemas.openxmlformats.org/officeDocument/2006/relationships/tags" Target="../tags/tag1117.xml"/><Relationship Id="rId140" Type="http://schemas.openxmlformats.org/officeDocument/2006/relationships/tags" Target="../tags/tag1161.xml"/><Relationship Id="rId161" Type="http://schemas.openxmlformats.org/officeDocument/2006/relationships/tags" Target="../tags/tag1182.xml"/><Relationship Id="rId182" Type="http://schemas.openxmlformats.org/officeDocument/2006/relationships/tags" Target="../tags/tag1203.xml"/><Relationship Id="rId217" Type="http://schemas.openxmlformats.org/officeDocument/2006/relationships/tags" Target="../tags/tag1238.xml"/><Relationship Id="rId6" Type="http://schemas.openxmlformats.org/officeDocument/2006/relationships/tags" Target="../tags/tag1027.xml"/><Relationship Id="rId238" Type="http://schemas.openxmlformats.org/officeDocument/2006/relationships/tags" Target="../tags/tag1259.xml"/><Relationship Id="rId259" Type="http://schemas.openxmlformats.org/officeDocument/2006/relationships/tags" Target="../tags/tag1280.xml"/><Relationship Id="rId23" Type="http://schemas.openxmlformats.org/officeDocument/2006/relationships/tags" Target="../tags/tag1044.xml"/><Relationship Id="rId119" Type="http://schemas.openxmlformats.org/officeDocument/2006/relationships/tags" Target="../tags/tag1140.xml"/><Relationship Id="rId270" Type="http://schemas.openxmlformats.org/officeDocument/2006/relationships/oleObject" Target="../embeddings/oleObject4.bin"/><Relationship Id="rId44" Type="http://schemas.openxmlformats.org/officeDocument/2006/relationships/tags" Target="../tags/tag1065.xml"/><Relationship Id="rId65" Type="http://schemas.openxmlformats.org/officeDocument/2006/relationships/tags" Target="../tags/tag1086.xml"/><Relationship Id="rId86" Type="http://schemas.openxmlformats.org/officeDocument/2006/relationships/tags" Target="../tags/tag1107.xml"/><Relationship Id="rId130" Type="http://schemas.openxmlformats.org/officeDocument/2006/relationships/tags" Target="../tags/tag1151.xml"/><Relationship Id="rId151" Type="http://schemas.openxmlformats.org/officeDocument/2006/relationships/tags" Target="../tags/tag1172.xml"/><Relationship Id="rId172" Type="http://schemas.openxmlformats.org/officeDocument/2006/relationships/tags" Target="../tags/tag1193.xml"/><Relationship Id="rId193" Type="http://schemas.openxmlformats.org/officeDocument/2006/relationships/tags" Target="../tags/tag1214.xml"/><Relationship Id="rId207" Type="http://schemas.openxmlformats.org/officeDocument/2006/relationships/tags" Target="../tags/tag1228.xml"/><Relationship Id="rId228" Type="http://schemas.openxmlformats.org/officeDocument/2006/relationships/tags" Target="../tags/tag1249.xml"/><Relationship Id="rId249" Type="http://schemas.openxmlformats.org/officeDocument/2006/relationships/tags" Target="../tags/tag1270.xml"/><Relationship Id="rId13" Type="http://schemas.openxmlformats.org/officeDocument/2006/relationships/tags" Target="../tags/tag1034.xml"/><Relationship Id="rId109" Type="http://schemas.openxmlformats.org/officeDocument/2006/relationships/tags" Target="../tags/tag1130.xml"/><Relationship Id="rId260" Type="http://schemas.openxmlformats.org/officeDocument/2006/relationships/tags" Target="../tags/tag1281.xml"/><Relationship Id="rId34" Type="http://schemas.openxmlformats.org/officeDocument/2006/relationships/tags" Target="../tags/tag1055.xml"/><Relationship Id="rId55" Type="http://schemas.openxmlformats.org/officeDocument/2006/relationships/tags" Target="../tags/tag1076.xml"/><Relationship Id="rId76" Type="http://schemas.openxmlformats.org/officeDocument/2006/relationships/tags" Target="../tags/tag1097.xml"/><Relationship Id="rId97" Type="http://schemas.openxmlformats.org/officeDocument/2006/relationships/tags" Target="../tags/tag1118.xml"/><Relationship Id="rId120" Type="http://schemas.openxmlformats.org/officeDocument/2006/relationships/tags" Target="../tags/tag1141.xml"/><Relationship Id="rId141" Type="http://schemas.openxmlformats.org/officeDocument/2006/relationships/tags" Target="../tags/tag1162.xml"/><Relationship Id="rId7" Type="http://schemas.openxmlformats.org/officeDocument/2006/relationships/tags" Target="../tags/tag1028.xml"/><Relationship Id="rId162" Type="http://schemas.openxmlformats.org/officeDocument/2006/relationships/tags" Target="../tags/tag1183.xml"/><Relationship Id="rId183" Type="http://schemas.openxmlformats.org/officeDocument/2006/relationships/tags" Target="../tags/tag1204.xml"/><Relationship Id="rId218" Type="http://schemas.openxmlformats.org/officeDocument/2006/relationships/tags" Target="../tags/tag1239.xml"/><Relationship Id="rId239" Type="http://schemas.openxmlformats.org/officeDocument/2006/relationships/tags" Target="../tags/tag1260.xml"/><Relationship Id="rId250" Type="http://schemas.openxmlformats.org/officeDocument/2006/relationships/tags" Target="../tags/tag1271.xml"/><Relationship Id="rId271" Type="http://schemas.openxmlformats.org/officeDocument/2006/relationships/image" Target="../media/image11.wmf"/><Relationship Id="rId24" Type="http://schemas.openxmlformats.org/officeDocument/2006/relationships/tags" Target="../tags/tag1045.xml"/><Relationship Id="rId45" Type="http://schemas.openxmlformats.org/officeDocument/2006/relationships/tags" Target="../tags/tag1066.xml"/><Relationship Id="rId66" Type="http://schemas.openxmlformats.org/officeDocument/2006/relationships/tags" Target="../tags/tag1087.xml"/><Relationship Id="rId87" Type="http://schemas.openxmlformats.org/officeDocument/2006/relationships/tags" Target="../tags/tag1108.xml"/><Relationship Id="rId110" Type="http://schemas.openxmlformats.org/officeDocument/2006/relationships/tags" Target="../tags/tag1131.xml"/><Relationship Id="rId131" Type="http://schemas.openxmlformats.org/officeDocument/2006/relationships/tags" Target="../tags/tag1152.xml"/><Relationship Id="rId152" Type="http://schemas.openxmlformats.org/officeDocument/2006/relationships/tags" Target="../tags/tag1173.xml"/><Relationship Id="rId173" Type="http://schemas.openxmlformats.org/officeDocument/2006/relationships/tags" Target="../tags/tag1194.xml"/><Relationship Id="rId194" Type="http://schemas.openxmlformats.org/officeDocument/2006/relationships/tags" Target="../tags/tag1215.xml"/><Relationship Id="rId208" Type="http://schemas.openxmlformats.org/officeDocument/2006/relationships/tags" Target="../tags/tag1229.xml"/><Relationship Id="rId229" Type="http://schemas.openxmlformats.org/officeDocument/2006/relationships/tags" Target="../tags/tag1250.xml"/><Relationship Id="rId240" Type="http://schemas.openxmlformats.org/officeDocument/2006/relationships/tags" Target="../tags/tag1261.xml"/><Relationship Id="rId261" Type="http://schemas.openxmlformats.org/officeDocument/2006/relationships/tags" Target="../tags/tag1282.xml"/><Relationship Id="rId14" Type="http://schemas.openxmlformats.org/officeDocument/2006/relationships/tags" Target="../tags/tag1035.xml"/><Relationship Id="rId35" Type="http://schemas.openxmlformats.org/officeDocument/2006/relationships/tags" Target="../tags/tag1056.xml"/><Relationship Id="rId56" Type="http://schemas.openxmlformats.org/officeDocument/2006/relationships/tags" Target="../tags/tag1077.xml"/><Relationship Id="rId77" Type="http://schemas.openxmlformats.org/officeDocument/2006/relationships/tags" Target="../tags/tag1098.xml"/><Relationship Id="rId100" Type="http://schemas.openxmlformats.org/officeDocument/2006/relationships/tags" Target="../tags/tag1121.xml"/><Relationship Id="rId8" Type="http://schemas.openxmlformats.org/officeDocument/2006/relationships/tags" Target="../tags/tag1029.xml"/><Relationship Id="rId98" Type="http://schemas.openxmlformats.org/officeDocument/2006/relationships/tags" Target="../tags/tag1119.xml"/><Relationship Id="rId121" Type="http://schemas.openxmlformats.org/officeDocument/2006/relationships/tags" Target="../tags/tag1142.xml"/><Relationship Id="rId142" Type="http://schemas.openxmlformats.org/officeDocument/2006/relationships/tags" Target="../tags/tag1163.xml"/><Relationship Id="rId163" Type="http://schemas.openxmlformats.org/officeDocument/2006/relationships/tags" Target="../tags/tag1184.xml"/><Relationship Id="rId184" Type="http://schemas.openxmlformats.org/officeDocument/2006/relationships/tags" Target="../tags/tag1205.xml"/><Relationship Id="rId219" Type="http://schemas.openxmlformats.org/officeDocument/2006/relationships/tags" Target="../tags/tag1240.xml"/><Relationship Id="rId230" Type="http://schemas.openxmlformats.org/officeDocument/2006/relationships/tags" Target="../tags/tag1251.xml"/><Relationship Id="rId251" Type="http://schemas.openxmlformats.org/officeDocument/2006/relationships/tags" Target="../tags/tag1272.xml"/><Relationship Id="rId25" Type="http://schemas.openxmlformats.org/officeDocument/2006/relationships/tags" Target="../tags/tag1046.xml"/><Relationship Id="rId46" Type="http://schemas.openxmlformats.org/officeDocument/2006/relationships/tags" Target="../tags/tag1067.xml"/><Relationship Id="rId67" Type="http://schemas.openxmlformats.org/officeDocument/2006/relationships/tags" Target="../tags/tag1088.xml"/><Relationship Id="rId88" Type="http://schemas.openxmlformats.org/officeDocument/2006/relationships/tags" Target="../tags/tag1109.xml"/><Relationship Id="rId111" Type="http://schemas.openxmlformats.org/officeDocument/2006/relationships/tags" Target="../tags/tag1132.xml"/><Relationship Id="rId132" Type="http://schemas.openxmlformats.org/officeDocument/2006/relationships/tags" Target="../tags/tag1153.xml"/><Relationship Id="rId153" Type="http://schemas.openxmlformats.org/officeDocument/2006/relationships/tags" Target="../tags/tag1174.xml"/><Relationship Id="rId174" Type="http://schemas.openxmlformats.org/officeDocument/2006/relationships/tags" Target="../tags/tag1195.xml"/><Relationship Id="rId195" Type="http://schemas.openxmlformats.org/officeDocument/2006/relationships/tags" Target="../tags/tag1216.xml"/><Relationship Id="rId209" Type="http://schemas.openxmlformats.org/officeDocument/2006/relationships/tags" Target="../tags/tag1230.xml"/><Relationship Id="rId220" Type="http://schemas.openxmlformats.org/officeDocument/2006/relationships/tags" Target="../tags/tag1241.xml"/><Relationship Id="rId241" Type="http://schemas.openxmlformats.org/officeDocument/2006/relationships/tags" Target="../tags/tag1262.xml"/><Relationship Id="rId15" Type="http://schemas.openxmlformats.org/officeDocument/2006/relationships/tags" Target="../tags/tag1036.xml"/><Relationship Id="rId36" Type="http://schemas.openxmlformats.org/officeDocument/2006/relationships/tags" Target="../tags/tag1057.xml"/><Relationship Id="rId57" Type="http://schemas.openxmlformats.org/officeDocument/2006/relationships/tags" Target="../tags/tag1078.xml"/><Relationship Id="rId262" Type="http://schemas.openxmlformats.org/officeDocument/2006/relationships/tags" Target="../tags/tag1283.xml"/><Relationship Id="rId78" Type="http://schemas.openxmlformats.org/officeDocument/2006/relationships/tags" Target="../tags/tag1099.xml"/><Relationship Id="rId99" Type="http://schemas.openxmlformats.org/officeDocument/2006/relationships/tags" Target="../tags/tag1120.xml"/><Relationship Id="rId101" Type="http://schemas.openxmlformats.org/officeDocument/2006/relationships/tags" Target="../tags/tag1122.xml"/><Relationship Id="rId122" Type="http://schemas.openxmlformats.org/officeDocument/2006/relationships/tags" Target="../tags/tag1143.xml"/><Relationship Id="rId143" Type="http://schemas.openxmlformats.org/officeDocument/2006/relationships/tags" Target="../tags/tag1164.xml"/><Relationship Id="rId164" Type="http://schemas.openxmlformats.org/officeDocument/2006/relationships/tags" Target="../tags/tag1185.xml"/><Relationship Id="rId185" Type="http://schemas.openxmlformats.org/officeDocument/2006/relationships/tags" Target="../tags/tag1206.xml"/><Relationship Id="rId9" Type="http://schemas.openxmlformats.org/officeDocument/2006/relationships/tags" Target="../tags/tag1030.xml"/><Relationship Id="rId210" Type="http://schemas.openxmlformats.org/officeDocument/2006/relationships/tags" Target="../tags/tag1231.xml"/><Relationship Id="rId26" Type="http://schemas.openxmlformats.org/officeDocument/2006/relationships/tags" Target="../tags/tag1047.xml"/><Relationship Id="rId231" Type="http://schemas.openxmlformats.org/officeDocument/2006/relationships/tags" Target="../tags/tag1252.xml"/><Relationship Id="rId252" Type="http://schemas.openxmlformats.org/officeDocument/2006/relationships/tags" Target="../tags/tag1273.xml"/><Relationship Id="rId47" Type="http://schemas.openxmlformats.org/officeDocument/2006/relationships/tags" Target="../tags/tag1068.xml"/><Relationship Id="rId68" Type="http://schemas.openxmlformats.org/officeDocument/2006/relationships/tags" Target="../tags/tag1089.xml"/><Relationship Id="rId89" Type="http://schemas.openxmlformats.org/officeDocument/2006/relationships/tags" Target="../tags/tag1110.xml"/><Relationship Id="rId112" Type="http://schemas.openxmlformats.org/officeDocument/2006/relationships/tags" Target="../tags/tag1133.xml"/><Relationship Id="rId133" Type="http://schemas.openxmlformats.org/officeDocument/2006/relationships/tags" Target="../tags/tag1154.xml"/><Relationship Id="rId154" Type="http://schemas.openxmlformats.org/officeDocument/2006/relationships/tags" Target="../tags/tag1175.xml"/><Relationship Id="rId175" Type="http://schemas.openxmlformats.org/officeDocument/2006/relationships/tags" Target="../tags/tag1196.xml"/><Relationship Id="rId196" Type="http://schemas.openxmlformats.org/officeDocument/2006/relationships/tags" Target="../tags/tag1217.xml"/><Relationship Id="rId200" Type="http://schemas.openxmlformats.org/officeDocument/2006/relationships/tags" Target="../tags/tag1221.xml"/><Relationship Id="rId16" Type="http://schemas.openxmlformats.org/officeDocument/2006/relationships/tags" Target="../tags/tag1037.xml"/><Relationship Id="rId221" Type="http://schemas.openxmlformats.org/officeDocument/2006/relationships/tags" Target="../tags/tag1242.xml"/><Relationship Id="rId242" Type="http://schemas.openxmlformats.org/officeDocument/2006/relationships/tags" Target="../tags/tag1263.xml"/><Relationship Id="rId263" Type="http://schemas.openxmlformats.org/officeDocument/2006/relationships/tags" Target="../tags/tag1284.xml"/><Relationship Id="rId37" Type="http://schemas.openxmlformats.org/officeDocument/2006/relationships/tags" Target="../tags/tag1058.xml"/><Relationship Id="rId58" Type="http://schemas.openxmlformats.org/officeDocument/2006/relationships/tags" Target="../tags/tag1079.xml"/><Relationship Id="rId79" Type="http://schemas.openxmlformats.org/officeDocument/2006/relationships/tags" Target="../tags/tag1100.xml"/><Relationship Id="rId102" Type="http://schemas.openxmlformats.org/officeDocument/2006/relationships/tags" Target="../tags/tag1123.xml"/><Relationship Id="rId123" Type="http://schemas.openxmlformats.org/officeDocument/2006/relationships/tags" Target="../tags/tag1144.xml"/><Relationship Id="rId144" Type="http://schemas.openxmlformats.org/officeDocument/2006/relationships/tags" Target="../tags/tag1165.xml"/><Relationship Id="rId90" Type="http://schemas.openxmlformats.org/officeDocument/2006/relationships/tags" Target="../tags/tag1111.xml"/><Relationship Id="rId165" Type="http://schemas.openxmlformats.org/officeDocument/2006/relationships/tags" Target="../tags/tag1186.xml"/><Relationship Id="rId186" Type="http://schemas.openxmlformats.org/officeDocument/2006/relationships/tags" Target="../tags/tag1207.xml"/><Relationship Id="rId211" Type="http://schemas.openxmlformats.org/officeDocument/2006/relationships/tags" Target="../tags/tag1232.xml"/><Relationship Id="rId232" Type="http://schemas.openxmlformats.org/officeDocument/2006/relationships/tags" Target="../tags/tag1253.xml"/><Relationship Id="rId253" Type="http://schemas.openxmlformats.org/officeDocument/2006/relationships/tags" Target="../tags/tag1274.xml"/><Relationship Id="rId27" Type="http://schemas.openxmlformats.org/officeDocument/2006/relationships/tags" Target="../tags/tag1048.xml"/><Relationship Id="rId48" Type="http://schemas.openxmlformats.org/officeDocument/2006/relationships/tags" Target="../tags/tag1069.xml"/><Relationship Id="rId69" Type="http://schemas.openxmlformats.org/officeDocument/2006/relationships/tags" Target="../tags/tag1090.xml"/><Relationship Id="rId113" Type="http://schemas.openxmlformats.org/officeDocument/2006/relationships/tags" Target="../tags/tag1134.xml"/><Relationship Id="rId134" Type="http://schemas.openxmlformats.org/officeDocument/2006/relationships/tags" Target="../tags/tag1155.xml"/><Relationship Id="rId80" Type="http://schemas.openxmlformats.org/officeDocument/2006/relationships/tags" Target="../tags/tag1101.xml"/><Relationship Id="rId155" Type="http://schemas.openxmlformats.org/officeDocument/2006/relationships/tags" Target="../tags/tag1176.xml"/><Relationship Id="rId176" Type="http://schemas.openxmlformats.org/officeDocument/2006/relationships/tags" Target="../tags/tag1197.xml"/><Relationship Id="rId197" Type="http://schemas.openxmlformats.org/officeDocument/2006/relationships/tags" Target="../tags/tag1218.xml"/><Relationship Id="rId201" Type="http://schemas.openxmlformats.org/officeDocument/2006/relationships/tags" Target="../tags/tag1222.xml"/><Relationship Id="rId222" Type="http://schemas.openxmlformats.org/officeDocument/2006/relationships/tags" Target="../tags/tag1243.xml"/><Relationship Id="rId243" Type="http://schemas.openxmlformats.org/officeDocument/2006/relationships/tags" Target="../tags/tag1264.xml"/><Relationship Id="rId264" Type="http://schemas.openxmlformats.org/officeDocument/2006/relationships/tags" Target="../tags/tag1285.xml"/><Relationship Id="rId17" Type="http://schemas.openxmlformats.org/officeDocument/2006/relationships/tags" Target="../tags/tag1038.xml"/><Relationship Id="rId38" Type="http://schemas.openxmlformats.org/officeDocument/2006/relationships/tags" Target="../tags/tag1059.xml"/><Relationship Id="rId59" Type="http://schemas.openxmlformats.org/officeDocument/2006/relationships/tags" Target="../tags/tag1080.xml"/><Relationship Id="rId103" Type="http://schemas.openxmlformats.org/officeDocument/2006/relationships/tags" Target="../tags/tag1124.xml"/><Relationship Id="rId124" Type="http://schemas.openxmlformats.org/officeDocument/2006/relationships/tags" Target="../tags/tag1145.xml"/><Relationship Id="rId70" Type="http://schemas.openxmlformats.org/officeDocument/2006/relationships/tags" Target="../tags/tag1091.xml"/><Relationship Id="rId91" Type="http://schemas.openxmlformats.org/officeDocument/2006/relationships/tags" Target="../tags/tag1112.xml"/><Relationship Id="rId145" Type="http://schemas.openxmlformats.org/officeDocument/2006/relationships/tags" Target="../tags/tag1166.xml"/><Relationship Id="rId166" Type="http://schemas.openxmlformats.org/officeDocument/2006/relationships/tags" Target="../tags/tag1187.xml"/><Relationship Id="rId187" Type="http://schemas.openxmlformats.org/officeDocument/2006/relationships/tags" Target="../tags/tag1208.xml"/><Relationship Id="rId1" Type="http://schemas.openxmlformats.org/officeDocument/2006/relationships/tags" Target="../tags/tag1022.xml"/><Relationship Id="rId212" Type="http://schemas.openxmlformats.org/officeDocument/2006/relationships/tags" Target="../tags/tag1233.xml"/><Relationship Id="rId233" Type="http://schemas.openxmlformats.org/officeDocument/2006/relationships/tags" Target="../tags/tag1254.xml"/><Relationship Id="rId254" Type="http://schemas.openxmlformats.org/officeDocument/2006/relationships/tags" Target="../tags/tag1275.xml"/><Relationship Id="rId28" Type="http://schemas.openxmlformats.org/officeDocument/2006/relationships/tags" Target="../tags/tag1049.xml"/><Relationship Id="rId49" Type="http://schemas.openxmlformats.org/officeDocument/2006/relationships/tags" Target="../tags/tag1070.xml"/><Relationship Id="rId114" Type="http://schemas.openxmlformats.org/officeDocument/2006/relationships/tags" Target="../tags/tag1135.xml"/><Relationship Id="rId60" Type="http://schemas.openxmlformats.org/officeDocument/2006/relationships/tags" Target="../tags/tag1081.xml"/><Relationship Id="rId81" Type="http://schemas.openxmlformats.org/officeDocument/2006/relationships/tags" Target="../tags/tag1102.xml"/><Relationship Id="rId135" Type="http://schemas.openxmlformats.org/officeDocument/2006/relationships/tags" Target="../tags/tag1156.xml"/><Relationship Id="rId156" Type="http://schemas.openxmlformats.org/officeDocument/2006/relationships/tags" Target="../tags/tag1177.xml"/><Relationship Id="rId177" Type="http://schemas.openxmlformats.org/officeDocument/2006/relationships/tags" Target="../tags/tag1198.xml"/><Relationship Id="rId198" Type="http://schemas.openxmlformats.org/officeDocument/2006/relationships/tags" Target="../tags/tag1219.xml"/><Relationship Id="rId202" Type="http://schemas.openxmlformats.org/officeDocument/2006/relationships/tags" Target="../tags/tag1223.xml"/><Relationship Id="rId223" Type="http://schemas.openxmlformats.org/officeDocument/2006/relationships/tags" Target="../tags/tag1244.xml"/><Relationship Id="rId244" Type="http://schemas.openxmlformats.org/officeDocument/2006/relationships/tags" Target="../tags/tag1265.xml"/><Relationship Id="rId18" Type="http://schemas.openxmlformats.org/officeDocument/2006/relationships/tags" Target="../tags/tag1039.xml"/><Relationship Id="rId39" Type="http://schemas.openxmlformats.org/officeDocument/2006/relationships/tags" Target="../tags/tag1060.xml"/><Relationship Id="rId265" Type="http://schemas.openxmlformats.org/officeDocument/2006/relationships/tags" Target="../tags/tag1286.xml"/><Relationship Id="rId50" Type="http://schemas.openxmlformats.org/officeDocument/2006/relationships/tags" Target="../tags/tag1071.xml"/><Relationship Id="rId104" Type="http://schemas.openxmlformats.org/officeDocument/2006/relationships/tags" Target="../tags/tag1125.xml"/><Relationship Id="rId125" Type="http://schemas.openxmlformats.org/officeDocument/2006/relationships/tags" Target="../tags/tag1146.xml"/><Relationship Id="rId146" Type="http://schemas.openxmlformats.org/officeDocument/2006/relationships/tags" Target="../tags/tag1167.xml"/><Relationship Id="rId167" Type="http://schemas.openxmlformats.org/officeDocument/2006/relationships/tags" Target="../tags/tag1188.xml"/><Relationship Id="rId188" Type="http://schemas.openxmlformats.org/officeDocument/2006/relationships/tags" Target="../tags/tag1209.xml"/><Relationship Id="rId71" Type="http://schemas.openxmlformats.org/officeDocument/2006/relationships/tags" Target="../tags/tag1092.xml"/><Relationship Id="rId92" Type="http://schemas.openxmlformats.org/officeDocument/2006/relationships/tags" Target="../tags/tag1113.xml"/><Relationship Id="rId213" Type="http://schemas.openxmlformats.org/officeDocument/2006/relationships/tags" Target="../tags/tag1234.xml"/><Relationship Id="rId234" Type="http://schemas.openxmlformats.org/officeDocument/2006/relationships/tags" Target="../tags/tag1255.xml"/><Relationship Id="rId2" Type="http://schemas.openxmlformats.org/officeDocument/2006/relationships/tags" Target="../tags/tag1023.xml"/><Relationship Id="rId29" Type="http://schemas.openxmlformats.org/officeDocument/2006/relationships/tags" Target="../tags/tag1050.xml"/><Relationship Id="rId255" Type="http://schemas.openxmlformats.org/officeDocument/2006/relationships/tags" Target="../tags/tag1276.xml"/><Relationship Id="rId40" Type="http://schemas.openxmlformats.org/officeDocument/2006/relationships/tags" Target="../tags/tag1061.xml"/><Relationship Id="rId115" Type="http://schemas.openxmlformats.org/officeDocument/2006/relationships/tags" Target="../tags/tag1136.xml"/><Relationship Id="rId136" Type="http://schemas.openxmlformats.org/officeDocument/2006/relationships/tags" Target="../tags/tag1157.xml"/><Relationship Id="rId157" Type="http://schemas.openxmlformats.org/officeDocument/2006/relationships/tags" Target="../tags/tag1178.xml"/><Relationship Id="rId178" Type="http://schemas.openxmlformats.org/officeDocument/2006/relationships/tags" Target="../tags/tag1199.xml"/><Relationship Id="rId61" Type="http://schemas.openxmlformats.org/officeDocument/2006/relationships/tags" Target="../tags/tag1082.xml"/><Relationship Id="rId82" Type="http://schemas.openxmlformats.org/officeDocument/2006/relationships/tags" Target="../tags/tag1103.xml"/><Relationship Id="rId199" Type="http://schemas.openxmlformats.org/officeDocument/2006/relationships/tags" Target="../tags/tag1220.xml"/><Relationship Id="rId203" Type="http://schemas.openxmlformats.org/officeDocument/2006/relationships/tags" Target="../tags/tag1224.xml"/><Relationship Id="rId19" Type="http://schemas.openxmlformats.org/officeDocument/2006/relationships/tags" Target="../tags/tag1040.xml"/><Relationship Id="rId224" Type="http://schemas.openxmlformats.org/officeDocument/2006/relationships/tags" Target="../tags/tag1245.xml"/><Relationship Id="rId245" Type="http://schemas.openxmlformats.org/officeDocument/2006/relationships/tags" Target="../tags/tag1266.xml"/><Relationship Id="rId266" Type="http://schemas.openxmlformats.org/officeDocument/2006/relationships/tags" Target="../tags/tag1287.xml"/><Relationship Id="rId30" Type="http://schemas.openxmlformats.org/officeDocument/2006/relationships/tags" Target="../tags/tag1051.xml"/><Relationship Id="rId105" Type="http://schemas.openxmlformats.org/officeDocument/2006/relationships/tags" Target="../tags/tag1126.xml"/><Relationship Id="rId126" Type="http://schemas.openxmlformats.org/officeDocument/2006/relationships/tags" Target="../tags/tag1147.xml"/><Relationship Id="rId147" Type="http://schemas.openxmlformats.org/officeDocument/2006/relationships/tags" Target="../tags/tag1168.xml"/><Relationship Id="rId168" Type="http://schemas.openxmlformats.org/officeDocument/2006/relationships/tags" Target="../tags/tag1189.xml"/><Relationship Id="rId51" Type="http://schemas.openxmlformats.org/officeDocument/2006/relationships/tags" Target="../tags/tag1072.xml"/><Relationship Id="rId72" Type="http://schemas.openxmlformats.org/officeDocument/2006/relationships/tags" Target="../tags/tag1093.xml"/><Relationship Id="rId93" Type="http://schemas.openxmlformats.org/officeDocument/2006/relationships/tags" Target="../tags/tag1114.xml"/><Relationship Id="rId189" Type="http://schemas.openxmlformats.org/officeDocument/2006/relationships/tags" Target="../tags/tag1210.xml"/><Relationship Id="rId3" Type="http://schemas.openxmlformats.org/officeDocument/2006/relationships/tags" Target="../tags/tag1024.xml"/><Relationship Id="rId214" Type="http://schemas.openxmlformats.org/officeDocument/2006/relationships/tags" Target="../tags/tag1235.xml"/><Relationship Id="rId235" Type="http://schemas.openxmlformats.org/officeDocument/2006/relationships/tags" Target="../tags/tag1256.xml"/><Relationship Id="rId256" Type="http://schemas.openxmlformats.org/officeDocument/2006/relationships/tags" Target="../tags/tag1277.xml"/><Relationship Id="rId116" Type="http://schemas.openxmlformats.org/officeDocument/2006/relationships/tags" Target="../tags/tag1137.xml"/><Relationship Id="rId137" Type="http://schemas.openxmlformats.org/officeDocument/2006/relationships/tags" Target="../tags/tag1158.xml"/><Relationship Id="rId158" Type="http://schemas.openxmlformats.org/officeDocument/2006/relationships/tags" Target="../tags/tag1179.xml"/><Relationship Id="rId20" Type="http://schemas.openxmlformats.org/officeDocument/2006/relationships/tags" Target="../tags/tag1041.xml"/><Relationship Id="rId41" Type="http://schemas.openxmlformats.org/officeDocument/2006/relationships/tags" Target="../tags/tag1062.xml"/><Relationship Id="rId62" Type="http://schemas.openxmlformats.org/officeDocument/2006/relationships/tags" Target="../tags/tag1083.xml"/><Relationship Id="rId83" Type="http://schemas.openxmlformats.org/officeDocument/2006/relationships/tags" Target="../tags/tag1104.xml"/><Relationship Id="rId179" Type="http://schemas.openxmlformats.org/officeDocument/2006/relationships/tags" Target="../tags/tag1200.xml"/><Relationship Id="rId190" Type="http://schemas.openxmlformats.org/officeDocument/2006/relationships/tags" Target="../tags/tag1211.xml"/><Relationship Id="rId204" Type="http://schemas.openxmlformats.org/officeDocument/2006/relationships/tags" Target="../tags/tag1225.xml"/><Relationship Id="rId225" Type="http://schemas.openxmlformats.org/officeDocument/2006/relationships/tags" Target="../tags/tag1246.xml"/><Relationship Id="rId246" Type="http://schemas.openxmlformats.org/officeDocument/2006/relationships/tags" Target="../tags/tag1267.xml"/><Relationship Id="rId267" Type="http://schemas.openxmlformats.org/officeDocument/2006/relationships/slideLayout" Target="../slideLayouts/slideLayout2.xml"/><Relationship Id="rId106" Type="http://schemas.openxmlformats.org/officeDocument/2006/relationships/tags" Target="../tags/tag1127.xml"/><Relationship Id="rId127" Type="http://schemas.openxmlformats.org/officeDocument/2006/relationships/tags" Target="../tags/tag1148.xml"/><Relationship Id="rId10" Type="http://schemas.openxmlformats.org/officeDocument/2006/relationships/tags" Target="../tags/tag1031.xml"/><Relationship Id="rId31" Type="http://schemas.openxmlformats.org/officeDocument/2006/relationships/tags" Target="../tags/tag1052.xml"/><Relationship Id="rId52" Type="http://schemas.openxmlformats.org/officeDocument/2006/relationships/tags" Target="../tags/tag1073.xml"/><Relationship Id="rId73" Type="http://schemas.openxmlformats.org/officeDocument/2006/relationships/tags" Target="../tags/tag1094.xml"/><Relationship Id="rId94" Type="http://schemas.openxmlformats.org/officeDocument/2006/relationships/tags" Target="../tags/tag1115.xml"/><Relationship Id="rId148" Type="http://schemas.openxmlformats.org/officeDocument/2006/relationships/tags" Target="../tags/tag1169.xml"/><Relationship Id="rId169" Type="http://schemas.openxmlformats.org/officeDocument/2006/relationships/tags" Target="../tags/tag1190.xml"/><Relationship Id="rId4" Type="http://schemas.openxmlformats.org/officeDocument/2006/relationships/tags" Target="../tags/tag1025.xml"/><Relationship Id="rId180" Type="http://schemas.openxmlformats.org/officeDocument/2006/relationships/tags" Target="../tags/tag1201.xml"/><Relationship Id="rId215" Type="http://schemas.openxmlformats.org/officeDocument/2006/relationships/tags" Target="../tags/tag1236.xml"/><Relationship Id="rId236" Type="http://schemas.openxmlformats.org/officeDocument/2006/relationships/tags" Target="../tags/tag1257.xml"/><Relationship Id="rId257" Type="http://schemas.openxmlformats.org/officeDocument/2006/relationships/tags" Target="../tags/tag1278.xml"/><Relationship Id="rId42" Type="http://schemas.openxmlformats.org/officeDocument/2006/relationships/tags" Target="../tags/tag1063.xml"/><Relationship Id="rId84" Type="http://schemas.openxmlformats.org/officeDocument/2006/relationships/tags" Target="../tags/tag1105.xml"/><Relationship Id="rId138" Type="http://schemas.openxmlformats.org/officeDocument/2006/relationships/tags" Target="../tags/tag1159.xml"/><Relationship Id="rId191" Type="http://schemas.openxmlformats.org/officeDocument/2006/relationships/tags" Target="../tags/tag1212.xml"/><Relationship Id="rId205" Type="http://schemas.openxmlformats.org/officeDocument/2006/relationships/tags" Target="../tags/tag1226.xml"/><Relationship Id="rId247" Type="http://schemas.openxmlformats.org/officeDocument/2006/relationships/tags" Target="../tags/tag1268.xml"/><Relationship Id="rId107" Type="http://schemas.openxmlformats.org/officeDocument/2006/relationships/tags" Target="../tags/tag1128.xml"/></Relationships>
</file>

<file path=ppt/slides/_rels/slide13.xml.rels><?xml version="1.0" encoding="UTF-8" standalone="yes"?>
<Relationships xmlns="http://schemas.openxmlformats.org/package/2006/relationships"><Relationship Id="rId26" Type="http://schemas.openxmlformats.org/officeDocument/2006/relationships/tags" Target="../tags/tag1313.xml"/><Relationship Id="rId21" Type="http://schemas.openxmlformats.org/officeDocument/2006/relationships/tags" Target="../tags/tag1308.xml"/><Relationship Id="rId42" Type="http://schemas.openxmlformats.org/officeDocument/2006/relationships/tags" Target="../tags/tag1329.xml"/><Relationship Id="rId47" Type="http://schemas.openxmlformats.org/officeDocument/2006/relationships/tags" Target="../tags/tag1334.xml"/><Relationship Id="rId63" Type="http://schemas.openxmlformats.org/officeDocument/2006/relationships/tags" Target="../tags/tag1350.xml"/><Relationship Id="rId68" Type="http://schemas.openxmlformats.org/officeDocument/2006/relationships/tags" Target="../tags/tag1355.xml"/><Relationship Id="rId84" Type="http://schemas.openxmlformats.org/officeDocument/2006/relationships/tags" Target="../tags/tag1371.xml"/><Relationship Id="rId89" Type="http://schemas.openxmlformats.org/officeDocument/2006/relationships/tags" Target="../tags/tag1376.xml"/><Relationship Id="rId16" Type="http://schemas.openxmlformats.org/officeDocument/2006/relationships/tags" Target="../tags/tag1303.xml"/><Relationship Id="rId11" Type="http://schemas.openxmlformats.org/officeDocument/2006/relationships/tags" Target="../tags/tag1298.xml"/><Relationship Id="rId32" Type="http://schemas.openxmlformats.org/officeDocument/2006/relationships/tags" Target="../tags/tag1319.xml"/><Relationship Id="rId37" Type="http://schemas.openxmlformats.org/officeDocument/2006/relationships/tags" Target="../tags/tag1324.xml"/><Relationship Id="rId53" Type="http://schemas.openxmlformats.org/officeDocument/2006/relationships/tags" Target="../tags/tag1340.xml"/><Relationship Id="rId58" Type="http://schemas.openxmlformats.org/officeDocument/2006/relationships/tags" Target="../tags/tag1345.xml"/><Relationship Id="rId74" Type="http://schemas.openxmlformats.org/officeDocument/2006/relationships/tags" Target="../tags/tag1361.xml"/><Relationship Id="rId79" Type="http://schemas.openxmlformats.org/officeDocument/2006/relationships/tags" Target="../tags/tag1366.xml"/><Relationship Id="rId5" Type="http://schemas.openxmlformats.org/officeDocument/2006/relationships/tags" Target="../tags/tag1292.xml"/><Relationship Id="rId90" Type="http://schemas.openxmlformats.org/officeDocument/2006/relationships/tags" Target="../tags/tag1377.xml"/><Relationship Id="rId22" Type="http://schemas.openxmlformats.org/officeDocument/2006/relationships/tags" Target="../tags/tag1309.xml"/><Relationship Id="rId27" Type="http://schemas.openxmlformats.org/officeDocument/2006/relationships/tags" Target="../tags/tag1314.xml"/><Relationship Id="rId43" Type="http://schemas.openxmlformats.org/officeDocument/2006/relationships/tags" Target="../tags/tag1330.xml"/><Relationship Id="rId48" Type="http://schemas.openxmlformats.org/officeDocument/2006/relationships/tags" Target="../tags/tag1335.xml"/><Relationship Id="rId64" Type="http://schemas.openxmlformats.org/officeDocument/2006/relationships/tags" Target="../tags/tag1351.xml"/><Relationship Id="rId69" Type="http://schemas.openxmlformats.org/officeDocument/2006/relationships/tags" Target="../tags/tag1356.xml"/><Relationship Id="rId8" Type="http://schemas.openxmlformats.org/officeDocument/2006/relationships/tags" Target="../tags/tag1295.xml"/><Relationship Id="rId51" Type="http://schemas.openxmlformats.org/officeDocument/2006/relationships/tags" Target="../tags/tag1338.xml"/><Relationship Id="rId72" Type="http://schemas.openxmlformats.org/officeDocument/2006/relationships/tags" Target="../tags/tag1359.xml"/><Relationship Id="rId80" Type="http://schemas.openxmlformats.org/officeDocument/2006/relationships/tags" Target="../tags/tag1367.xml"/><Relationship Id="rId85" Type="http://schemas.openxmlformats.org/officeDocument/2006/relationships/tags" Target="../tags/tag1372.xml"/><Relationship Id="rId93" Type="http://schemas.openxmlformats.org/officeDocument/2006/relationships/slideLayout" Target="../slideLayouts/slideLayout2.xml"/><Relationship Id="rId3" Type="http://schemas.openxmlformats.org/officeDocument/2006/relationships/tags" Target="../tags/tag1290.xml"/><Relationship Id="rId12" Type="http://schemas.openxmlformats.org/officeDocument/2006/relationships/tags" Target="../tags/tag1299.xml"/><Relationship Id="rId17" Type="http://schemas.openxmlformats.org/officeDocument/2006/relationships/tags" Target="../tags/tag1304.xml"/><Relationship Id="rId25" Type="http://schemas.openxmlformats.org/officeDocument/2006/relationships/tags" Target="../tags/tag1312.xml"/><Relationship Id="rId33" Type="http://schemas.openxmlformats.org/officeDocument/2006/relationships/tags" Target="../tags/tag1320.xml"/><Relationship Id="rId38" Type="http://schemas.openxmlformats.org/officeDocument/2006/relationships/tags" Target="../tags/tag1325.xml"/><Relationship Id="rId46" Type="http://schemas.openxmlformats.org/officeDocument/2006/relationships/tags" Target="../tags/tag1333.xml"/><Relationship Id="rId59" Type="http://schemas.openxmlformats.org/officeDocument/2006/relationships/tags" Target="../tags/tag1346.xml"/><Relationship Id="rId67" Type="http://schemas.openxmlformats.org/officeDocument/2006/relationships/tags" Target="../tags/tag1354.xml"/><Relationship Id="rId20" Type="http://schemas.openxmlformats.org/officeDocument/2006/relationships/tags" Target="../tags/tag1307.xml"/><Relationship Id="rId41" Type="http://schemas.openxmlformats.org/officeDocument/2006/relationships/tags" Target="../tags/tag1328.xml"/><Relationship Id="rId54" Type="http://schemas.openxmlformats.org/officeDocument/2006/relationships/tags" Target="../tags/tag1341.xml"/><Relationship Id="rId62" Type="http://schemas.openxmlformats.org/officeDocument/2006/relationships/tags" Target="../tags/tag1349.xml"/><Relationship Id="rId70" Type="http://schemas.openxmlformats.org/officeDocument/2006/relationships/tags" Target="../tags/tag1357.xml"/><Relationship Id="rId75" Type="http://schemas.openxmlformats.org/officeDocument/2006/relationships/tags" Target="../tags/tag1362.xml"/><Relationship Id="rId83" Type="http://schemas.openxmlformats.org/officeDocument/2006/relationships/tags" Target="../tags/tag1370.xml"/><Relationship Id="rId88" Type="http://schemas.openxmlformats.org/officeDocument/2006/relationships/tags" Target="../tags/tag1375.xml"/><Relationship Id="rId91" Type="http://schemas.openxmlformats.org/officeDocument/2006/relationships/tags" Target="../tags/tag1378.xml"/><Relationship Id="rId1" Type="http://schemas.openxmlformats.org/officeDocument/2006/relationships/tags" Target="../tags/tag1288.xml"/><Relationship Id="rId6" Type="http://schemas.openxmlformats.org/officeDocument/2006/relationships/tags" Target="../tags/tag1293.xml"/><Relationship Id="rId15" Type="http://schemas.openxmlformats.org/officeDocument/2006/relationships/tags" Target="../tags/tag1302.xml"/><Relationship Id="rId23" Type="http://schemas.openxmlformats.org/officeDocument/2006/relationships/tags" Target="../tags/tag1310.xml"/><Relationship Id="rId28" Type="http://schemas.openxmlformats.org/officeDocument/2006/relationships/tags" Target="../tags/tag1315.xml"/><Relationship Id="rId36" Type="http://schemas.openxmlformats.org/officeDocument/2006/relationships/tags" Target="../tags/tag1323.xml"/><Relationship Id="rId49" Type="http://schemas.openxmlformats.org/officeDocument/2006/relationships/tags" Target="../tags/tag1336.xml"/><Relationship Id="rId57" Type="http://schemas.openxmlformats.org/officeDocument/2006/relationships/tags" Target="../tags/tag1344.xml"/><Relationship Id="rId10" Type="http://schemas.openxmlformats.org/officeDocument/2006/relationships/tags" Target="../tags/tag1297.xml"/><Relationship Id="rId31" Type="http://schemas.openxmlformats.org/officeDocument/2006/relationships/tags" Target="../tags/tag1318.xml"/><Relationship Id="rId44" Type="http://schemas.openxmlformats.org/officeDocument/2006/relationships/tags" Target="../tags/tag1331.xml"/><Relationship Id="rId52" Type="http://schemas.openxmlformats.org/officeDocument/2006/relationships/tags" Target="../tags/tag1339.xml"/><Relationship Id="rId60" Type="http://schemas.openxmlformats.org/officeDocument/2006/relationships/tags" Target="../tags/tag1347.xml"/><Relationship Id="rId65" Type="http://schemas.openxmlformats.org/officeDocument/2006/relationships/tags" Target="../tags/tag1352.xml"/><Relationship Id="rId73" Type="http://schemas.openxmlformats.org/officeDocument/2006/relationships/tags" Target="../tags/tag1360.xml"/><Relationship Id="rId78" Type="http://schemas.openxmlformats.org/officeDocument/2006/relationships/tags" Target="../tags/tag1365.xml"/><Relationship Id="rId81" Type="http://schemas.openxmlformats.org/officeDocument/2006/relationships/tags" Target="../tags/tag1368.xml"/><Relationship Id="rId86" Type="http://schemas.openxmlformats.org/officeDocument/2006/relationships/tags" Target="../tags/tag1373.xml"/><Relationship Id="rId4" Type="http://schemas.openxmlformats.org/officeDocument/2006/relationships/tags" Target="../tags/tag1291.xml"/><Relationship Id="rId9" Type="http://schemas.openxmlformats.org/officeDocument/2006/relationships/tags" Target="../tags/tag1296.xml"/><Relationship Id="rId13" Type="http://schemas.openxmlformats.org/officeDocument/2006/relationships/tags" Target="../tags/tag1300.xml"/><Relationship Id="rId18" Type="http://schemas.openxmlformats.org/officeDocument/2006/relationships/tags" Target="../tags/tag1305.xml"/><Relationship Id="rId39" Type="http://schemas.openxmlformats.org/officeDocument/2006/relationships/tags" Target="../tags/tag1326.xml"/><Relationship Id="rId34" Type="http://schemas.openxmlformats.org/officeDocument/2006/relationships/tags" Target="../tags/tag1321.xml"/><Relationship Id="rId50" Type="http://schemas.openxmlformats.org/officeDocument/2006/relationships/tags" Target="../tags/tag1337.xml"/><Relationship Id="rId55" Type="http://schemas.openxmlformats.org/officeDocument/2006/relationships/tags" Target="../tags/tag1342.xml"/><Relationship Id="rId76" Type="http://schemas.openxmlformats.org/officeDocument/2006/relationships/tags" Target="../tags/tag1363.xml"/><Relationship Id="rId7" Type="http://schemas.openxmlformats.org/officeDocument/2006/relationships/tags" Target="../tags/tag1294.xml"/><Relationship Id="rId71" Type="http://schemas.openxmlformats.org/officeDocument/2006/relationships/tags" Target="../tags/tag1358.xml"/><Relationship Id="rId92" Type="http://schemas.openxmlformats.org/officeDocument/2006/relationships/tags" Target="../tags/tag1379.xml"/><Relationship Id="rId2" Type="http://schemas.openxmlformats.org/officeDocument/2006/relationships/tags" Target="../tags/tag1289.xml"/><Relationship Id="rId29" Type="http://schemas.openxmlformats.org/officeDocument/2006/relationships/tags" Target="../tags/tag1316.xml"/><Relationship Id="rId24" Type="http://schemas.openxmlformats.org/officeDocument/2006/relationships/tags" Target="../tags/tag1311.xml"/><Relationship Id="rId40" Type="http://schemas.openxmlformats.org/officeDocument/2006/relationships/tags" Target="../tags/tag1327.xml"/><Relationship Id="rId45" Type="http://schemas.openxmlformats.org/officeDocument/2006/relationships/tags" Target="../tags/tag1332.xml"/><Relationship Id="rId66" Type="http://schemas.openxmlformats.org/officeDocument/2006/relationships/tags" Target="../tags/tag1353.xml"/><Relationship Id="rId87" Type="http://schemas.openxmlformats.org/officeDocument/2006/relationships/tags" Target="../tags/tag1374.xml"/><Relationship Id="rId61" Type="http://schemas.openxmlformats.org/officeDocument/2006/relationships/tags" Target="../tags/tag1348.xml"/><Relationship Id="rId82" Type="http://schemas.openxmlformats.org/officeDocument/2006/relationships/tags" Target="../tags/tag1369.xml"/><Relationship Id="rId19" Type="http://schemas.openxmlformats.org/officeDocument/2006/relationships/tags" Target="../tags/tag1306.xml"/><Relationship Id="rId14" Type="http://schemas.openxmlformats.org/officeDocument/2006/relationships/tags" Target="../tags/tag1301.xml"/><Relationship Id="rId30" Type="http://schemas.openxmlformats.org/officeDocument/2006/relationships/tags" Target="../tags/tag1317.xml"/><Relationship Id="rId35" Type="http://schemas.openxmlformats.org/officeDocument/2006/relationships/tags" Target="../tags/tag1322.xml"/><Relationship Id="rId56" Type="http://schemas.openxmlformats.org/officeDocument/2006/relationships/tags" Target="../tags/tag1343.xml"/><Relationship Id="rId77" Type="http://schemas.openxmlformats.org/officeDocument/2006/relationships/tags" Target="../tags/tag1364.xml"/></Relationships>
</file>

<file path=ppt/slides/_rels/slide14.xml.rels><?xml version="1.0" encoding="UTF-8" standalone="yes"?>
<Relationships xmlns="http://schemas.openxmlformats.org/package/2006/relationships"><Relationship Id="rId117" Type="http://schemas.openxmlformats.org/officeDocument/2006/relationships/tags" Target="../tags/tag1496.xml"/><Relationship Id="rId21" Type="http://schemas.openxmlformats.org/officeDocument/2006/relationships/tags" Target="../tags/tag1400.xml"/><Relationship Id="rId42" Type="http://schemas.openxmlformats.org/officeDocument/2006/relationships/tags" Target="../tags/tag1421.xml"/><Relationship Id="rId63" Type="http://schemas.openxmlformats.org/officeDocument/2006/relationships/tags" Target="../tags/tag1442.xml"/><Relationship Id="rId84" Type="http://schemas.openxmlformats.org/officeDocument/2006/relationships/tags" Target="../tags/tag1463.xml"/><Relationship Id="rId138" Type="http://schemas.openxmlformats.org/officeDocument/2006/relationships/tags" Target="../tags/tag1517.xml"/><Relationship Id="rId159" Type="http://schemas.openxmlformats.org/officeDocument/2006/relationships/tags" Target="../tags/tag1538.xml"/><Relationship Id="rId170" Type="http://schemas.openxmlformats.org/officeDocument/2006/relationships/tags" Target="../tags/tag1549.xml"/><Relationship Id="rId191" Type="http://schemas.openxmlformats.org/officeDocument/2006/relationships/tags" Target="../tags/tag1570.xml"/><Relationship Id="rId205" Type="http://schemas.openxmlformats.org/officeDocument/2006/relationships/tags" Target="../tags/tag1584.xml"/><Relationship Id="rId226" Type="http://schemas.openxmlformats.org/officeDocument/2006/relationships/tags" Target="../tags/tag1605.xml"/><Relationship Id="rId107" Type="http://schemas.openxmlformats.org/officeDocument/2006/relationships/tags" Target="../tags/tag1486.xml"/><Relationship Id="rId11" Type="http://schemas.openxmlformats.org/officeDocument/2006/relationships/tags" Target="../tags/tag1390.xml"/><Relationship Id="rId32" Type="http://schemas.openxmlformats.org/officeDocument/2006/relationships/tags" Target="../tags/tag1411.xml"/><Relationship Id="rId53" Type="http://schemas.openxmlformats.org/officeDocument/2006/relationships/tags" Target="../tags/tag1432.xml"/><Relationship Id="rId74" Type="http://schemas.openxmlformats.org/officeDocument/2006/relationships/tags" Target="../tags/tag1453.xml"/><Relationship Id="rId128" Type="http://schemas.openxmlformats.org/officeDocument/2006/relationships/tags" Target="../tags/tag1507.xml"/><Relationship Id="rId149" Type="http://schemas.openxmlformats.org/officeDocument/2006/relationships/tags" Target="../tags/tag1528.xml"/><Relationship Id="rId5" Type="http://schemas.openxmlformats.org/officeDocument/2006/relationships/tags" Target="../tags/tag1384.xml"/><Relationship Id="rId95" Type="http://schemas.openxmlformats.org/officeDocument/2006/relationships/tags" Target="../tags/tag1474.xml"/><Relationship Id="rId160" Type="http://schemas.openxmlformats.org/officeDocument/2006/relationships/tags" Target="../tags/tag1539.xml"/><Relationship Id="rId181" Type="http://schemas.openxmlformats.org/officeDocument/2006/relationships/tags" Target="../tags/tag1560.xml"/><Relationship Id="rId216" Type="http://schemas.openxmlformats.org/officeDocument/2006/relationships/tags" Target="../tags/tag1595.xml"/><Relationship Id="rId237" Type="http://schemas.openxmlformats.org/officeDocument/2006/relationships/tags" Target="../tags/tag1616.xml"/><Relationship Id="rId22" Type="http://schemas.openxmlformats.org/officeDocument/2006/relationships/tags" Target="../tags/tag1401.xml"/><Relationship Id="rId43" Type="http://schemas.openxmlformats.org/officeDocument/2006/relationships/tags" Target="../tags/tag1422.xml"/><Relationship Id="rId64" Type="http://schemas.openxmlformats.org/officeDocument/2006/relationships/tags" Target="../tags/tag1443.xml"/><Relationship Id="rId118" Type="http://schemas.openxmlformats.org/officeDocument/2006/relationships/tags" Target="../tags/tag1497.xml"/><Relationship Id="rId139" Type="http://schemas.openxmlformats.org/officeDocument/2006/relationships/tags" Target="../tags/tag1518.xml"/><Relationship Id="rId85" Type="http://schemas.openxmlformats.org/officeDocument/2006/relationships/tags" Target="../tags/tag1464.xml"/><Relationship Id="rId150" Type="http://schemas.openxmlformats.org/officeDocument/2006/relationships/tags" Target="../tags/tag1529.xml"/><Relationship Id="rId171" Type="http://schemas.openxmlformats.org/officeDocument/2006/relationships/tags" Target="../tags/tag1550.xml"/><Relationship Id="rId192" Type="http://schemas.openxmlformats.org/officeDocument/2006/relationships/tags" Target="../tags/tag1571.xml"/><Relationship Id="rId206" Type="http://schemas.openxmlformats.org/officeDocument/2006/relationships/tags" Target="../tags/tag1585.xml"/><Relationship Id="rId227" Type="http://schemas.openxmlformats.org/officeDocument/2006/relationships/tags" Target="../tags/tag1606.xml"/><Relationship Id="rId12" Type="http://schemas.openxmlformats.org/officeDocument/2006/relationships/tags" Target="../tags/tag1391.xml"/><Relationship Id="rId33" Type="http://schemas.openxmlformats.org/officeDocument/2006/relationships/tags" Target="../tags/tag1412.xml"/><Relationship Id="rId108" Type="http://schemas.openxmlformats.org/officeDocument/2006/relationships/tags" Target="../tags/tag1487.xml"/><Relationship Id="rId129" Type="http://schemas.openxmlformats.org/officeDocument/2006/relationships/tags" Target="../tags/tag1508.xml"/><Relationship Id="rId54" Type="http://schemas.openxmlformats.org/officeDocument/2006/relationships/tags" Target="../tags/tag1433.xml"/><Relationship Id="rId75" Type="http://schemas.openxmlformats.org/officeDocument/2006/relationships/tags" Target="../tags/tag1454.xml"/><Relationship Id="rId96" Type="http://schemas.openxmlformats.org/officeDocument/2006/relationships/tags" Target="../tags/tag1475.xml"/><Relationship Id="rId140" Type="http://schemas.openxmlformats.org/officeDocument/2006/relationships/tags" Target="../tags/tag1519.xml"/><Relationship Id="rId161" Type="http://schemas.openxmlformats.org/officeDocument/2006/relationships/tags" Target="../tags/tag1540.xml"/><Relationship Id="rId182" Type="http://schemas.openxmlformats.org/officeDocument/2006/relationships/tags" Target="../tags/tag1561.xml"/><Relationship Id="rId217" Type="http://schemas.openxmlformats.org/officeDocument/2006/relationships/tags" Target="../tags/tag1596.xml"/><Relationship Id="rId6" Type="http://schemas.openxmlformats.org/officeDocument/2006/relationships/tags" Target="../tags/tag1385.xml"/><Relationship Id="rId238" Type="http://schemas.openxmlformats.org/officeDocument/2006/relationships/tags" Target="../tags/tag1617.xml"/><Relationship Id="rId23" Type="http://schemas.openxmlformats.org/officeDocument/2006/relationships/tags" Target="../tags/tag1402.xml"/><Relationship Id="rId119" Type="http://schemas.openxmlformats.org/officeDocument/2006/relationships/tags" Target="../tags/tag1498.xml"/><Relationship Id="rId44" Type="http://schemas.openxmlformats.org/officeDocument/2006/relationships/tags" Target="../tags/tag1423.xml"/><Relationship Id="rId65" Type="http://schemas.openxmlformats.org/officeDocument/2006/relationships/tags" Target="../tags/tag1444.xml"/><Relationship Id="rId86" Type="http://schemas.openxmlformats.org/officeDocument/2006/relationships/tags" Target="../tags/tag1465.xml"/><Relationship Id="rId130" Type="http://schemas.openxmlformats.org/officeDocument/2006/relationships/tags" Target="../tags/tag1509.xml"/><Relationship Id="rId151" Type="http://schemas.openxmlformats.org/officeDocument/2006/relationships/tags" Target="../tags/tag1530.xml"/><Relationship Id="rId172" Type="http://schemas.openxmlformats.org/officeDocument/2006/relationships/tags" Target="../tags/tag1551.xml"/><Relationship Id="rId193" Type="http://schemas.openxmlformats.org/officeDocument/2006/relationships/tags" Target="../tags/tag1572.xml"/><Relationship Id="rId207" Type="http://schemas.openxmlformats.org/officeDocument/2006/relationships/tags" Target="../tags/tag1586.xml"/><Relationship Id="rId228" Type="http://schemas.openxmlformats.org/officeDocument/2006/relationships/tags" Target="../tags/tag1607.xml"/><Relationship Id="rId13" Type="http://schemas.openxmlformats.org/officeDocument/2006/relationships/tags" Target="../tags/tag1392.xml"/><Relationship Id="rId109" Type="http://schemas.openxmlformats.org/officeDocument/2006/relationships/tags" Target="../tags/tag1488.xml"/><Relationship Id="rId34" Type="http://schemas.openxmlformats.org/officeDocument/2006/relationships/tags" Target="../tags/tag1413.xml"/><Relationship Id="rId55" Type="http://schemas.openxmlformats.org/officeDocument/2006/relationships/tags" Target="../tags/tag1434.xml"/><Relationship Id="rId76" Type="http://schemas.openxmlformats.org/officeDocument/2006/relationships/tags" Target="../tags/tag1455.xml"/><Relationship Id="rId97" Type="http://schemas.openxmlformats.org/officeDocument/2006/relationships/tags" Target="../tags/tag1476.xml"/><Relationship Id="rId120" Type="http://schemas.openxmlformats.org/officeDocument/2006/relationships/tags" Target="../tags/tag1499.xml"/><Relationship Id="rId141" Type="http://schemas.openxmlformats.org/officeDocument/2006/relationships/tags" Target="../tags/tag1520.xml"/><Relationship Id="rId7" Type="http://schemas.openxmlformats.org/officeDocument/2006/relationships/tags" Target="../tags/tag1386.xml"/><Relationship Id="rId162" Type="http://schemas.openxmlformats.org/officeDocument/2006/relationships/tags" Target="../tags/tag1541.xml"/><Relationship Id="rId183" Type="http://schemas.openxmlformats.org/officeDocument/2006/relationships/tags" Target="../tags/tag1562.xml"/><Relationship Id="rId218" Type="http://schemas.openxmlformats.org/officeDocument/2006/relationships/tags" Target="../tags/tag1597.xml"/><Relationship Id="rId239" Type="http://schemas.openxmlformats.org/officeDocument/2006/relationships/tags" Target="../tags/tag1618.xml"/><Relationship Id="rId24" Type="http://schemas.openxmlformats.org/officeDocument/2006/relationships/tags" Target="../tags/tag1403.xml"/><Relationship Id="rId45" Type="http://schemas.openxmlformats.org/officeDocument/2006/relationships/tags" Target="../tags/tag1424.xml"/><Relationship Id="rId66" Type="http://schemas.openxmlformats.org/officeDocument/2006/relationships/tags" Target="../tags/tag1445.xml"/><Relationship Id="rId87" Type="http://schemas.openxmlformats.org/officeDocument/2006/relationships/tags" Target="../tags/tag1466.xml"/><Relationship Id="rId110" Type="http://schemas.openxmlformats.org/officeDocument/2006/relationships/tags" Target="../tags/tag1489.xml"/><Relationship Id="rId131" Type="http://schemas.openxmlformats.org/officeDocument/2006/relationships/tags" Target="../tags/tag1510.xml"/><Relationship Id="rId152" Type="http://schemas.openxmlformats.org/officeDocument/2006/relationships/tags" Target="../tags/tag1531.xml"/><Relationship Id="rId173" Type="http://schemas.openxmlformats.org/officeDocument/2006/relationships/tags" Target="../tags/tag1552.xml"/><Relationship Id="rId194" Type="http://schemas.openxmlformats.org/officeDocument/2006/relationships/tags" Target="../tags/tag1573.xml"/><Relationship Id="rId208" Type="http://schemas.openxmlformats.org/officeDocument/2006/relationships/tags" Target="../tags/tag1587.xml"/><Relationship Id="rId229" Type="http://schemas.openxmlformats.org/officeDocument/2006/relationships/tags" Target="../tags/tag1608.xml"/><Relationship Id="rId240" Type="http://schemas.openxmlformats.org/officeDocument/2006/relationships/tags" Target="../tags/tag1619.xml"/><Relationship Id="rId14" Type="http://schemas.openxmlformats.org/officeDocument/2006/relationships/tags" Target="../tags/tag1393.xml"/><Relationship Id="rId35" Type="http://schemas.openxmlformats.org/officeDocument/2006/relationships/tags" Target="../tags/tag1414.xml"/><Relationship Id="rId56" Type="http://schemas.openxmlformats.org/officeDocument/2006/relationships/tags" Target="../tags/tag1435.xml"/><Relationship Id="rId77" Type="http://schemas.openxmlformats.org/officeDocument/2006/relationships/tags" Target="../tags/tag1456.xml"/><Relationship Id="rId100" Type="http://schemas.openxmlformats.org/officeDocument/2006/relationships/tags" Target="../tags/tag1479.xml"/><Relationship Id="rId8" Type="http://schemas.openxmlformats.org/officeDocument/2006/relationships/tags" Target="../tags/tag1387.xml"/><Relationship Id="rId98" Type="http://schemas.openxmlformats.org/officeDocument/2006/relationships/tags" Target="../tags/tag1477.xml"/><Relationship Id="rId121" Type="http://schemas.openxmlformats.org/officeDocument/2006/relationships/tags" Target="../tags/tag1500.xml"/><Relationship Id="rId142" Type="http://schemas.openxmlformats.org/officeDocument/2006/relationships/tags" Target="../tags/tag1521.xml"/><Relationship Id="rId163" Type="http://schemas.openxmlformats.org/officeDocument/2006/relationships/tags" Target="../tags/tag1542.xml"/><Relationship Id="rId184" Type="http://schemas.openxmlformats.org/officeDocument/2006/relationships/tags" Target="../tags/tag1563.xml"/><Relationship Id="rId219" Type="http://schemas.openxmlformats.org/officeDocument/2006/relationships/tags" Target="../tags/tag1598.xml"/><Relationship Id="rId230" Type="http://schemas.openxmlformats.org/officeDocument/2006/relationships/tags" Target="../tags/tag1609.xml"/><Relationship Id="rId25" Type="http://schemas.openxmlformats.org/officeDocument/2006/relationships/tags" Target="../tags/tag1404.xml"/><Relationship Id="rId46" Type="http://schemas.openxmlformats.org/officeDocument/2006/relationships/tags" Target="../tags/tag1425.xml"/><Relationship Id="rId67" Type="http://schemas.openxmlformats.org/officeDocument/2006/relationships/tags" Target="../tags/tag1446.xml"/><Relationship Id="rId88" Type="http://schemas.openxmlformats.org/officeDocument/2006/relationships/tags" Target="../tags/tag1467.xml"/><Relationship Id="rId111" Type="http://schemas.openxmlformats.org/officeDocument/2006/relationships/tags" Target="../tags/tag1490.xml"/><Relationship Id="rId132" Type="http://schemas.openxmlformats.org/officeDocument/2006/relationships/tags" Target="../tags/tag1511.xml"/><Relationship Id="rId153" Type="http://schemas.openxmlformats.org/officeDocument/2006/relationships/tags" Target="../tags/tag1532.xml"/><Relationship Id="rId174" Type="http://schemas.openxmlformats.org/officeDocument/2006/relationships/tags" Target="../tags/tag1553.xml"/><Relationship Id="rId195" Type="http://schemas.openxmlformats.org/officeDocument/2006/relationships/tags" Target="../tags/tag1574.xml"/><Relationship Id="rId209" Type="http://schemas.openxmlformats.org/officeDocument/2006/relationships/tags" Target="../tags/tag1588.xml"/><Relationship Id="rId220" Type="http://schemas.openxmlformats.org/officeDocument/2006/relationships/tags" Target="../tags/tag1599.xml"/><Relationship Id="rId241" Type="http://schemas.openxmlformats.org/officeDocument/2006/relationships/slideLayout" Target="../slideLayouts/slideLayout2.xml"/><Relationship Id="rId15" Type="http://schemas.openxmlformats.org/officeDocument/2006/relationships/tags" Target="../tags/tag1394.xml"/><Relationship Id="rId36" Type="http://schemas.openxmlformats.org/officeDocument/2006/relationships/tags" Target="../tags/tag1415.xml"/><Relationship Id="rId57" Type="http://schemas.openxmlformats.org/officeDocument/2006/relationships/tags" Target="../tags/tag1436.xml"/><Relationship Id="rId106" Type="http://schemas.openxmlformats.org/officeDocument/2006/relationships/tags" Target="../tags/tag1485.xml"/><Relationship Id="rId127" Type="http://schemas.openxmlformats.org/officeDocument/2006/relationships/tags" Target="../tags/tag1506.xml"/><Relationship Id="rId10" Type="http://schemas.openxmlformats.org/officeDocument/2006/relationships/tags" Target="../tags/tag1389.xml"/><Relationship Id="rId31" Type="http://schemas.openxmlformats.org/officeDocument/2006/relationships/tags" Target="../tags/tag1410.xml"/><Relationship Id="rId52" Type="http://schemas.openxmlformats.org/officeDocument/2006/relationships/tags" Target="../tags/tag1431.xml"/><Relationship Id="rId73" Type="http://schemas.openxmlformats.org/officeDocument/2006/relationships/tags" Target="../tags/tag1452.xml"/><Relationship Id="rId78" Type="http://schemas.openxmlformats.org/officeDocument/2006/relationships/tags" Target="../tags/tag1457.xml"/><Relationship Id="rId94" Type="http://schemas.openxmlformats.org/officeDocument/2006/relationships/tags" Target="../tags/tag1473.xml"/><Relationship Id="rId99" Type="http://schemas.openxmlformats.org/officeDocument/2006/relationships/tags" Target="../tags/tag1478.xml"/><Relationship Id="rId101" Type="http://schemas.openxmlformats.org/officeDocument/2006/relationships/tags" Target="../tags/tag1480.xml"/><Relationship Id="rId122" Type="http://schemas.openxmlformats.org/officeDocument/2006/relationships/tags" Target="../tags/tag1501.xml"/><Relationship Id="rId143" Type="http://schemas.openxmlformats.org/officeDocument/2006/relationships/tags" Target="../tags/tag1522.xml"/><Relationship Id="rId148" Type="http://schemas.openxmlformats.org/officeDocument/2006/relationships/tags" Target="../tags/tag1527.xml"/><Relationship Id="rId164" Type="http://schemas.openxmlformats.org/officeDocument/2006/relationships/tags" Target="../tags/tag1543.xml"/><Relationship Id="rId169" Type="http://schemas.openxmlformats.org/officeDocument/2006/relationships/tags" Target="../tags/tag1548.xml"/><Relationship Id="rId185" Type="http://schemas.openxmlformats.org/officeDocument/2006/relationships/tags" Target="../tags/tag1564.xml"/><Relationship Id="rId4" Type="http://schemas.openxmlformats.org/officeDocument/2006/relationships/tags" Target="../tags/tag1383.xml"/><Relationship Id="rId9" Type="http://schemas.openxmlformats.org/officeDocument/2006/relationships/tags" Target="../tags/tag1388.xml"/><Relationship Id="rId180" Type="http://schemas.openxmlformats.org/officeDocument/2006/relationships/tags" Target="../tags/tag1559.xml"/><Relationship Id="rId210" Type="http://schemas.openxmlformats.org/officeDocument/2006/relationships/tags" Target="../tags/tag1589.xml"/><Relationship Id="rId215" Type="http://schemas.openxmlformats.org/officeDocument/2006/relationships/tags" Target="../tags/tag1594.xml"/><Relationship Id="rId236" Type="http://schemas.openxmlformats.org/officeDocument/2006/relationships/tags" Target="../tags/tag1615.xml"/><Relationship Id="rId26" Type="http://schemas.openxmlformats.org/officeDocument/2006/relationships/tags" Target="../tags/tag1405.xml"/><Relationship Id="rId231" Type="http://schemas.openxmlformats.org/officeDocument/2006/relationships/tags" Target="../tags/tag1610.xml"/><Relationship Id="rId47" Type="http://schemas.openxmlformats.org/officeDocument/2006/relationships/tags" Target="../tags/tag1426.xml"/><Relationship Id="rId68" Type="http://schemas.openxmlformats.org/officeDocument/2006/relationships/tags" Target="../tags/tag1447.xml"/><Relationship Id="rId89" Type="http://schemas.openxmlformats.org/officeDocument/2006/relationships/tags" Target="../tags/tag1468.xml"/><Relationship Id="rId112" Type="http://schemas.openxmlformats.org/officeDocument/2006/relationships/tags" Target="../tags/tag1491.xml"/><Relationship Id="rId133" Type="http://schemas.openxmlformats.org/officeDocument/2006/relationships/tags" Target="../tags/tag1512.xml"/><Relationship Id="rId154" Type="http://schemas.openxmlformats.org/officeDocument/2006/relationships/tags" Target="../tags/tag1533.xml"/><Relationship Id="rId175" Type="http://schemas.openxmlformats.org/officeDocument/2006/relationships/tags" Target="../tags/tag1554.xml"/><Relationship Id="rId196" Type="http://schemas.openxmlformats.org/officeDocument/2006/relationships/tags" Target="../tags/tag1575.xml"/><Relationship Id="rId200" Type="http://schemas.openxmlformats.org/officeDocument/2006/relationships/tags" Target="../tags/tag1579.xml"/><Relationship Id="rId16" Type="http://schemas.openxmlformats.org/officeDocument/2006/relationships/tags" Target="../tags/tag1395.xml"/><Relationship Id="rId221" Type="http://schemas.openxmlformats.org/officeDocument/2006/relationships/tags" Target="../tags/tag1600.xml"/><Relationship Id="rId37" Type="http://schemas.openxmlformats.org/officeDocument/2006/relationships/tags" Target="../tags/tag1416.xml"/><Relationship Id="rId58" Type="http://schemas.openxmlformats.org/officeDocument/2006/relationships/tags" Target="../tags/tag1437.xml"/><Relationship Id="rId79" Type="http://schemas.openxmlformats.org/officeDocument/2006/relationships/tags" Target="../tags/tag1458.xml"/><Relationship Id="rId102" Type="http://schemas.openxmlformats.org/officeDocument/2006/relationships/tags" Target="../tags/tag1481.xml"/><Relationship Id="rId123" Type="http://schemas.openxmlformats.org/officeDocument/2006/relationships/tags" Target="../tags/tag1502.xml"/><Relationship Id="rId144" Type="http://schemas.openxmlformats.org/officeDocument/2006/relationships/tags" Target="../tags/tag1523.xml"/><Relationship Id="rId90" Type="http://schemas.openxmlformats.org/officeDocument/2006/relationships/tags" Target="../tags/tag1469.xml"/><Relationship Id="rId165" Type="http://schemas.openxmlformats.org/officeDocument/2006/relationships/tags" Target="../tags/tag1544.xml"/><Relationship Id="rId186" Type="http://schemas.openxmlformats.org/officeDocument/2006/relationships/tags" Target="../tags/tag1565.xml"/><Relationship Id="rId211" Type="http://schemas.openxmlformats.org/officeDocument/2006/relationships/tags" Target="../tags/tag1590.xml"/><Relationship Id="rId232" Type="http://schemas.openxmlformats.org/officeDocument/2006/relationships/tags" Target="../tags/tag1611.xml"/><Relationship Id="rId27" Type="http://schemas.openxmlformats.org/officeDocument/2006/relationships/tags" Target="../tags/tag1406.xml"/><Relationship Id="rId48" Type="http://schemas.openxmlformats.org/officeDocument/2006/relationships/tags" Target="../tags/tag1427.xml"/><Relationship Id="rId69" Type="http://schemas.openxmlformats.org/officeDocument/2006/relationships/tags" Target="../tags/tag1448.xml"/><Relationship Id="rId113" Type="http://schemas.openxmlformats.org/officeDocument/2006/relationships/tags" Target="../tags/tag1492.xml"/><Relationship Id="rId134" Type="http://schemas.openxmlformats.org/officeDocument/2006/relationships/tags" Target="../tags/tag1513.xml"/><Relationship Id="rId80" Type="http://schemas.openxmlformats.org/officeDocument/2006/relationships/tags" Target="../tags/tag1459.xml"/><Relationship Id="rId155" Type="http://schemas.openxmlformats.org/officeDocument/2006/relationships/tags" Target="../tags/tag1534.xml"/><Relationship Id="rId176" Type="http://schemas.openxmlformats.org/officeDocument/2006/relationships/tags" Target="../tags/tag1555.xml"/><Relationship Id="rId197" Type="http://schemas.openxmlformats.org/officeDocument/2006/relationships/tags" Target="../tags/tag1576.xml"/><Relationship Id="rId201" Type="http://schemas.openxmlformats.org/officeDocument/2006/relationships/tags" Target="../tags/tag1580.xml"/><Relationship Id="rId222" Type="http://schemas.openxmlformats.org/officeDocument/2006/relationships/tags" Target="../tags/tag1601.xml"/><Relationship Id="rId17" Type="http://schemas.openxmlformats.org/officeDocument/2006/relationships/tags" Target="../tags/tag1396.xml"/><Relationship Id="rId38" Type="http://schemas.openxmlformats.org/officeDocument/2006/relationships/tags" Target="../tags/tag1417.xml"/><Relationship Id="rId59" Type="http://schemas.openxmlformats.org/officeDocument/2006/relationships/tags" Target="../tags/tag1438.xml"/><Relationship Id="rId103" Type="http://schemas.openxmlformats.org/officeDocument/2006/relationships/tags" Target="../tags/tag1482.xml"/><Relationship Id="rId124" Type="http://schemas.openxmlformats.org/officeDocument/2006/relationships/tags" Target="../tags/tag1503.xml"/><Relationship Id="rId70" Type="http://schemas.openxmlformats.org/officeDocument/2006/relationships/tags" Target="../tags/tag1449.xml"/><Relationship Id="rId91" Type="http://schemas.openxmlformats.org/officeDocument/2006/relationships/tags" Target="../tags/tag1470.xml"/><Relationship Id="rId145" Type="http://schemas.openxmlformats.org/officeDocument/2006/relationships/tags" Target="../tags/tag1524.xml"/><Relationship Id="rId166" Type="http://schemas.openxmlformats.org/officeDocument/2006/relationships/tags" Target="../tags/tag1545.xml"/><Relationship Id="rId187" Type="http://schemas.openxmlformats.org/officeDocument/2006/relationships/tags" Target="../tags/tag1566.xml"/><Relationship Id="rId1" Type="http://schemas.openxmlformats.org/officeDocument/2006/relationships/tags" Target="../tags/tag1380.xml"/><Relationship Id="rId212" Type="http://schemas.openxmlformats.org/officeDocument/2006/relationships/tags" Target="../tags/tag1591.xml"/><Relationship Id="rId233" Type="http://schemas.openxmlformats.org/officeDocument/2006/relationships/tags" Target="../tags/tag1612.xml"/><Relationship Id="rId28" Type="http://schemas.openxmlformats.org/officeDocument/2006/relationships/tags" Target="../tags/tag1407.xml"/><Relationship Id="rId49" Type="http://schemas.openxmlformats.org/officeDocument/2006/relationships/tags" Target="../tags/tag1428.xml"/><Relationship Id="rId114" Type="http://schemas.openxmlformats.org/officeDocument/2006/relationships/tags" Target="../tags/tag1493.xml"/><Relationship Id="rId60" Type="http://schemas.openxmlformats.org/officeDocument/2006/relationships/tags" Target="../tags/tag1439.xml"/><Relationship Id="rId81" Type="http://schemas.openxmlformats.org/officeDocument/2006/relationships/tags" Target="../tags/tag1460.xml"/><Relationship Id="rId135" Type="http://schemas.openxmlformats.org/officeDocument/2006/relationships/tags" Target="../tags/tag1514.xml"/><Relationship Id="rId156" Type="http://schemas.openxmlformats.org/officeDocument/2006/relationships/tags" Target="../tags/tag1535.xml"/><Relationship Id="rId177" Type="http://schemas.openxmlformats.org/officeDocument/2006/relationships/tags" Target="../tags/tag1556.xml"/><Relationship Id="rId198" Type="http://schemas.openxmlformats.org/officeDocument/2006/relationships/tags" Target="../tags/tag1577.xml"/><Relationship Id="rId202" Type="http://schemas.openxmlformats.org/officeDocument/2006/relationships/tags" Target="../tags/tag1581.xml"/><Relationship Id="rId223" Type="http://schemas.openxmlformats.org/officeDocument/2006/relationships/tags" Target="../tags/tag1602.xml"/><Relationship Id="rId18" Type="http://schemas.openxmlformats.org/officeDocument/2006/relationships/tags" Target="../tags/tag1397.xml"/><Relationship Id="rId39" Type="http://schemas.openxmlformats.org/officeDocument/2006/relationships/tags" Target="../tags/tag1418.xml"/><Relationship Id="rId50" Type="http://schemas.openxmlformats.org/officeDocument/2006/relationships/tags" Target="../tags/tag1429.xml"/><Relationship Id="rId104" Type="http://schemas.openxmlformats.org/officeDocument/2006/relationships/tags" Target="../tags/tag1483.xml"/><Relationship Id="rId125" Type="http://schemas.openxmlformats.org/officeDocument/2006/relationships/tags" Target="../tags/tag1504.xml"/><Relationship Id="rId146" Type="http://schemas.openxmlformats.org/officeDocument/2006/relationships/tags" Target="../tags/tag1525.xml"/><Relationship Id="rId167" Type="http://schemas.openxmlformats.org/officeDocument/2006/relationships/tags" Target="../tags/tag1546.xml"/><Relationship Id="rId188" Type="http://schemas.openxmlformats.org/officeDocument/2006/relationships/tags" Target="../tags/tag1567.xml"/><Relationship Id="rId71" Type="http://schemas.openxmlformats.org/officeDocument/2006/relationships/tags" Target="../tags/tag1450.xml"/><Relationship Id="rId92" Type="http://schemas.openxmlformats.org/officeDocument/2006/relationships/tags" Target="../tags/tag1471.xml"/><Relationship Id="rId213" Type="http://schemas.openxmlformats.org/officeDocument/2006/relationships/tags" Target="../tags/tag1592.xml"/><Relationship Id="rId234" Type="http://schemas.openxmlformats.org/officeDocument/2006/relationships/tags" Target="../tags/tag1613.xml"/><Relationship Id="rId2" Type="http://schemas.openxmlformats.org/officeDocument/2006/relationships/tags" Target="../tags/tag1381.xml"/><Relationship Id="rId29" Type="http://schemas.openxmlformats.org/officeDocument/2006/relationships/tags" Target="../tags/tag1408.xml"/><Relationship Id="rId40" Type="http://schemas.openxmlformats.org/officeDocument/2006/relationships/tags" Target="../tags/tag1419.xml"/><Relationship Id="rId115" Type="http://schemas.openxmlformats.org/officeDocument/2006/relationships/tags" Target="../tags/tag1494.xml"/><Relationship Id="rId136" Type="http://schemas.openxmlformats.org/officeDocument/2006/relationships/tags" Target="../tags/tag1515.xml"/><Relationship Id="rId157" Type="http://schemas.openxmlformats.org/officeDocument/2006/relationships/tags" Target="../tags/tag1536.xml"/><Relationship Id="rId178" Type="http://schemas.openxmlformats.org/officeDocument/2006/relationships/tags" Target="../tags/tag1557.xml"/><Relationship Id="rId61" Type="http://schemas.openxmlformats.org/officeDocument/2006/relationships/tags" Target="../tags/tag1440.xml"/><Relationship Id="rId82" Type="http://schemas.openxmlformats.org/officeDocument/2006/relationships/tags" Target="../tags/tag1461.xml"/><Relationship Id="rId199" Type="http://schemas.openxmlformats.org/officeDocument/2006/relationships/tags" Target="../tags/tag1578.xml"/><Relationship Id="rId203" Type="http://schemas.openxmlformats.org/officeDocument/2006/relationships/tags" Target="../tags/tag1582.xml"/><Relationship Id="rId19" Type="http://schemas.openxmlformats.org/officeDocument/2006/relationships/tags" Target="../tags/tag1398.xml"/><Relationship Id="rId224" Type="http://schemas.openxmlformats.org/officeDocument/2006/relationships/tags" Target="../tags/tag1603.xml"/><Relationship Id="rId30" Type="http://schemas.openxmlformats.org/officeDocument/2006/relationships/tags" Target="../tags/tag1409.xml"/><Relationship Id="rId105" Type="http://schemas.openxmlformats.org/officeDocument/2006/relationships/tags" Target="../tags/tag1484.xml"/><Relationship Id="rId126" Type="http://schemas.openxmlformats.org/officeDocument/2006/relationships/tags" Target="../tags/tag1505.xml"/><Relationship Id="rId147" Type="http://schemas.openxmlformats.org/officeDocument/2006/relationships/tags" Target="../tags/tag1526.xml"/><Relationship Id="rId168" Type="http://schemas.openxmlformats.org/officeDocument/2006/relationships/tags" Target="../tags/tag1547.xml"/><Relationship Id="rId51" Type="http://schemas.openxmlformats.org/officeDocument/2006/relationships/tags" Target="../tags/tag1430.xml"/><Relationship Id="rId72" Type="http://schemas.openxmlformats.org/officeDocument/2006/relationships/tags" Target="../tags/tag1451.xml"/><Relationship Id="rId93" Type="http://schemas.openxmlformats.org/officeDocument/2006/relationships/tags" Target="../tags/tag1472.xml"/><Relationship Id="rId189" Type="http://schemas.openxmlformats.org/officeDocument/2006/relationships/tags" Target="../tags/tag1568.xml"/><Relationship Id="rId3" Type="http://schemas.openxmlformats.org/officeDocument/2006/relationships/tags" Target="../tags/tag1382.xml"/><Relationship Id="rId214" Type="http://schemas.openxmlformats.org/officeDocument/2006/relationships/tags" Target="../tags/tag1593.xml"/><Relationship Id="rId235" Type="http://schemas.openxmlformats.org/officeDocument/2006/relationships/tags" Target="../tags/tag1614.xml"/><Relationship Id="rId116" Type="http://schemas.openxmlformats.org/officeDocument/2006/relationships/tags" Target="../tags/tag1495.xml"/><Relationship Id="rId137" Type="http://schemas.openxmlformats.org/officeDocument/2006/relationships/tags" Target="../tags/tag1516.xml"/><Relationship Id="rId158" Type="http://schemas.openxmlformats.org/officeDocument/2006/relationships/tags" Target="../tags/tag1537.xml"/><Relationship Id="rId20" Type="http://schemas.openxmlformats.org/officeDocument/2006/relationships/tags" Target="../tags/tag1399.xml"/><Relationship Id="rId41" Type="http://schemas.openxmlformats.org/officeDocument/2006/relationships/tags" Target="../tags/tag1420.xml"/><Relationship Id="rId62" Type="http://schemas.openxmlformats.org/officeDocument/2006/relationships/tags" Target="../tags/tag1441.xml"/><Relationship Id="rId83" Type="http://schemas.openxmlformats.org/officeDocument/2006/relationships/tags" Target="../tags/tag1462.xml"/><Relationship Id="rId179" Type="http://schemas.openxmlformats.org/officeDocument/2006/relationships/tags" Target="../tags/tag1558.xml"/><Relationship Id="rId190" Type="http://schemas.openxmlformats.org/officeDocument/2006/relationships/tags" Target="../tags/tag1569.xml"/><Relationship Id="rId204" Type="http://schemas.openxmlformats.org/officeDocument/2006/relationships/tags" Target="../tags/tag1583.xml"/><Relationship Id="rId225" Type="http://schemas.openxmlformats.org/officeDocument/2006/relationships/tags" Target="../tags/tag1604.xml"/></Relationships>
</file>

<file path=ppt/slides/_rels/slide15.xml.rels><?xml version="1.0" encoding="UTF-8" standalone="yes"?>
<Relationships xmlns="http://schemas.openxmlformats.org/package/2006/relationships"><Relationship Id="rId8" Type="http://schemas.openxmlformats.org/officeDocument/2006/relationships/tags" Target="../tags/tag1627.xml"/><Relationship Id="rId3" Type="http://schemas.openxmlformats.org/officeDocument/2006/relationships/tags" Target="../tags/tag1622.xml"/><Relationship Id="rId7" Type="http://schemas.openxmlformats.org/officeDocument/2006/relationships/tags" Target="../tags/tag1626.xml"/><Relationship Id="rId2" Type="http://schemas.openxmlformats.org/officeDocument/2006/relationships/tags" Target="../tags/tag1621.xml"/><Relationship Id="rId1" Type="http://schemas.openxmlformats.org/officeDocument/2006/relationships/tags" Target="../tags/tag1620.xml"/><Relationship Id="rId6" Type="http://schemas.openxmlformats.org/officeDocument/2006/relationships/tags" Target="../tags/tag1625.xml"/><Relationship Id="rId5" Type="http://schemas.openxmlformats.org/officeDocument/2006/relationships/tags" Target="../tags/tag1624.xml"/><Relationship Id="rId4" Type="http://schemas.openxmlformats.org/officeDocument/2006/relationships/tags" Target="../tags/tag1623.xml"/><Relationship Id="rId9"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7" Type="http://schemas.openxmlformats.org/officeDocument/2006/relationships/tags" Target="../tags/tag1744.xml"/><Relationship Id="rId21" Type="http://schemas.openxmlformats.org/officeDocument/2006/relationships/tags" Target="../tags/tag1648.xml"/><Relationship Id="rId42" Type="http://schemas.openxmlformats.org/officeDocument/2006/relationships/tags" Target="../tags/tag1669.xml"/><Relationship Id="rId63" Type="http://schemas.openxmlformats.org/officeDocument/2006/relationships/tags" Target="../tags/tag1690.xml"/><Relationship Id="rId84" Type="http://schemas.openxmlformats.org/officeDocument/2006/relationships/tags" Target="../tags/tag1711.xml"/><Relationship Id="rId16" Type="http://schemas.openxmlformats.org/officeDocument/2006/relationships/tags" Target="../tags/tag1643.xml"/><Relationship Id="rId107" Type="http://schemas.openxmlformats.org/officeDocument/2006/relationships/tags" Target="../tags/tag1734.xml"/><Relationship Id="rId11" Type="http://schemas.openxmlformats.org/officeDocument/2006/relationships/tags" Target="../tags/tag1638.xml"/><Relationship Id="rId32" Type="http://schemas.openxmlformats.org/officeDocument/2006/relationships/tags" Target="../tags/tag1659.xml"/><Relationship Id="rId37" Type="http://schemas.openxmlformats.org/officeDocument/2006/relationships/tags" Target="../tags/tag1664.xml"/><Relationship Id="rId53" Type="http://schemas.openxmlformats.org/officeDocument/2006/relationships/tags" Target="../tags/tag1680.xml"/><Relationship Id="rId58" Type="http://schemas.openxmlformats.org/officeDocument/2006/relationships/tags" Target="../tags/tag1685.xml"/><Relationship Id="rId74" Type="http://schemas.openxmlformats.org/officeDocument/2006/relationships/tags" Target="../tags/tag1701.xml"/><Relationship Id="rId79" Type="http://schemas.openxmlformats.org/officeDocument/2006/relationships/tags" Target="../tags/tag1706.xml"/><Relationship Id="rId102" Type="http://schemas.openxmlformats.org/officeDocument/2006/relationships/tags" Target="../tags/tag1729.xml"/><Relationship Id="rId123" Type="http://schemas.openxmlformats.org/officeDocument/2006/relationships/tags" Target="../tags/tag1750.xml"/><Relationship Id="rId128" Type="http://schemas.openxmlformats.org/officeDocument/2006/relationships/tags" Target="../tags/tag1755.xml"/><Relationship Id="rId5" Type="http://schemas.openxmlformats.org/officeDocument/2006/relationships/tags" Target="../tags/tag1632.xml"/><Relationship Id="rId90" Type="http://schemas.openxmlformats.org/officeDocument/2006/relationships/tags" Target="../tags/tag1717.xml"/><Relationship Id="rId95" Type="http://schemas.openxmlformats.org/officeDocument/2006/relationships/tags" Target="../tags/tag1722.xml"/><Relationship Id="rId22" Type="http://schemas.openxmlformats.org/officeDocument/2006/relationships/tags" Target="../tags/tag1649.xml"/><Relationship Id="rId27" Type="http://schemas.openxmlformats.org/officeDocument/2006/relationships/tags" Target="../tags/tag1654.xml"/><Relationship Id="rId43" Type="http://schemas.openxmlformats.org/officeDocument/2006/relationships/tags" Target="../tags/tag1670.xml"/><Relationship Id="rId48" Type="http://schemas.openxmlformats.org/officeDocument/2006/relationships/tags" Target="../tags/tag1675.xml"/><Relationship Id="rId64" Type="http://schemas.openxmlformats.org/officeDocument/2006/relationships/tags" Target="../tags/tag1691.xml"/><Relationship Id="rId69" Type="http://schemas.openxmlformats.org/officeDocument/2006/relationships/tags" Target="../tags/tag1696.xml"/><Relationship Id="rId113" Type="http://schemas.openxmlformats.org/officeDocument/2006/relationships/tags" Target="../tags/tag1740.xml"/><Relationship Id="rId118" Type="http://schemas.openxmlformats.org/officeDocument/2006/relationships/tags" Target="../tags/tag1745.xml"/><Relationship Id="rId134" Type="http://schemas.openxmlformats.org/officeDocument/2006/relationships/tags" Target="../tags/tag1761.xml"/><Relationship Id="rId80" Type="http://schemas.openxmlformats.org/officeDocument/2006/relationships/tags" Target="../tags/tag1707.xml"/><Relationship Id="rId85" Type="http://schemas.openxmlformats.org/officeDocument/2006/relationships/tags" Target="../tags/tag1712.xml"/><Relationship Id="rId12" Type="http://schemas.openxmlformats.org/officeDocument/2006/relationships/tags" Target="../tags/tag1639.xml"/><Relationship Id="rId17" Type="http://schemas.openxmlformats.org/officeDocument/2006/relationships/tags" Target="../tags/tag1644.xml"/><Relationship Id="rId33" Type="http://schemas.openxmlformats.org/officeDocument/2006/relationships/tags" Target="../tags/tag1660.xml"/><Relationship Id="rId38" Type="http://schemas.openxmlformats.org/officeDocument/2006/relationships/tags" Target="../tags/tag1665.xml"/><Relationship Id="rId59" Type="http://schemas.openxmlformats.org/officeDocument/2006/relationships/tags" Target="../tags/tag1686.xml"/><Relationship Id="rId103" Type="http://schemas.openxmlformats.org/officeDocument/2006/relationships/tags" Target="../tags/tag1730.xml"/><Relationship Id="rId108" Type="http://schemas.openxmlformats.org/officeDocument/2006/relationships/tags" Target="../tags/tag1735.xml"/><Relationship Id="rId124" Type="http://schemas.openxmlformats.org/officeDocument/2006/relationships/tags" Target="../tags/tag1751.xml"/><Relationship Id="rId129" Type="http://schemas.openxmlformats.org/officeDocument/2006/relationships/tags" Target="../tags/tag1756.xml"/><Relationship Id="rId54" Type="http://schemas.openxmlformats.org/officeDocument/2006/relationships/tags" Target="../tags/tag1681.xml"/><Relationship Id="rId70" Type="http://schemas.openxmlformats.org/officeDocument/2006/relationships/tags" Target="../tags/tag1697.xml"/><Relationship Id="rId75" Type="http://schemas.openxmlformats.org/officeDocument/2006/relationships/tags" Target="../tags/tag1702.xml"/><Relationship Id="rId91" Type="http://schemas.openxmlformats.org/officeDocument/2006/relationships/tags" Target="../tags/tag1718.xml"/><Relationship Id="rId96" Type="http://schemas.openxmlformats.org/officeDocument/2006/relationships/tags" Target="../tags/tag1723.xml"/><Relationship Id="rId1" Type="http://schemas.openxmlformats.org/officeDocument/2006/relationships/tags" Target="../tags/tag1628.xml"/><Relationship Id="rId6" Type="http://schemas.openxmlformats.org/officeDocument/2006/relationships/tags" Target="../tags/tag1633.xml"/><Relationship Id="rId23" Type="http://schemas.openxmlformats.org/officeDocument/2006/relationships/tags" Target="../tags/tag1650.xml"/><Relationship Id="rId28" Type="http://schemas.openxmlformats.org/officeDocument/2006/relationships/tags" Target="../tags/tag1655.xml"/><Relationship Id="rId49" Type="http://schemas.openxmlformats.org/officeDocument/2006/relationships/tags" Target="../tags/tag1676.xml"/><Relationship Id="rId114" Type="http://schemas.openxmlformats.org/officeDocument/2006/relationships/tags" Target="../tags/tag1741.xml"/><Relationship Id="rId119" Type="http://schemas.openxmlformats.org/officeDocument/2006/relationships/tags" Target="../tags/tag1746.xml"/><Relationship Id="rId44" Type="http://schemas.openxmlformats.org/officeDocument/2006/relationships/tags" Target="../tags/tag1671.xml"/><Relationship Id="rId60" Type="http://schemas.openxmlformats.org/officeDocument/2006/relationships/tags" Target="../tags/tag1687.xml"/><Relationship Id="rId65" Type="http://schemas.openxmlformats.org/officeDocument/2006/relationships/tags" Target="../tags/tag1692.xml"/><Relationship Id="rId81" Type="http://schemas.openxmlformats.org/officeDocument/2006/relationships/tags" Target="../tags/tag1708.xml"/><Relationship Id="rId86" Type="http://schemas.openxmlformats.org/officeDocument/2006/relationships/tags" Target="../tags/tag1713.xml"/><Relationship Id="rId130" Type="http://schemas.openxmlformats.org/officeDocument/2006/relationships/tags" Target="../tags/tag1757.xml"/><Relationship Id="rId135" Type="http://schemas.openxmlformats.org/officeDocument/2006/relationships/slideLayout" Target="../slideLayouts/slideLayout2.xml"/><Relationship Id="rId13" Type="http://schemas.openxmlformats.org/officeDocument/2006/relationships/tags" Target="../tags/tag1640.xml"/><Relationship Id="rId18" Type="http://schemas.openxmlformats.org/officeDocument/2006/relationships/tags" Target="../tags/tag1645.xml"/><Relationship Id="rId39" Type="http://schemas.openxmlformats.org/officeDocument/2006/relationships/tags" Target="../tags/tag1666.xml"/><Relationship Id="rId109" Type="http://schemas.openxmlformats.org/officeDocument/2006/relationships/tags" Target="../tags/tag1736.xml"/><Relationship Id="rId34" Type="http://schemas.openxmlformats.org/officeDocument/2006/relationships/tags" Target="../tags/tag1661.xml"/><Relationship Id="rId50" Type="http://schemas.openxmlformats.org/officeDocument/2006/relationships/tags" Target="../tags/tag1677.xml"/><Relationship Id="rId55" Type="http://schemas.openxmlformats.org/officeDocument/2006/relationships/tags" Target="../tags/tag1682.xml"/><Relationship Id="rId76" Type="http://schemas.openxmlformats.org/officeDocument/2006/relationships/tags" Target="../tags/tag1703.xml"/><Relationship Id="rId97" Type="http://schemas.openxmlformats.org/officeDocument/2006/relationships/tags" Target="../tags/tag1724.xml"/><Relationship Id="rId104" Type="http://schemas.openxmlformats.org/officeDocument/2006/relationships/tags" Target="../tags/tag1731.xml"/><Relationship Id="rId120" Type="http://schemas.openxmlformats.org/officeDocument/2006/relationships/tags" Target="../tags/tag1747.xml"/><Relationship Id="rId125" Type="http://schemas.openxmlformats.org/officeDocument/2006/relationships/tags" Target="../tags/tag1752.xml"/><Relationship Id="rId7" Type="http://schemas.openxmlformats.org/officeDocument/2006/relationships/tags" Target="../tags/tag1634.xml"/><Relationship Id="rId71" Type="http://schemas.openxmlformats.org/officeDocument/2006/relationships/tags" Target="../tags/tag1698.xml"/><Relationship Id="rId92" Type="http://schemas.openxmlformats.org/officeDocument/2006/relationships/tags" Target="../tags/tag1719.xml"/><Relationship Id="rId2" Type="http://schemas.openxmlformats.org/officeDocument/2006/relationships/tags" Target="../tags/tag1629.xml"/><Relationship Id="rId29" Type="http://schemas.openxmlformats.org/officeDocument/2006/relationships/tags" Target="../tags/tag1656.xml"/><Relationship Id="rId24" Type="http://schemas.openxmlformats.org/officeDocument/2006/relationships/tags" Target="../tags/tag1651.xml"/><Relationship Id="rId40" Type="http://schemas.openxmlformats.org/officeDocument/2006/relationships/tags" Target="../tags/tag1667.xml"/><Relationship Id="rId45" Type="http://schemas.openxmlformats.org/officeDocument/2006/relationships/tags" Target="../tags/tag1672.xml"/><Relationship Id="rId66" Type="http://schemas.openxmlformats.org/officeDocument/2006/relationships/tags" Target="../tags/tag1693.xml"/><Relationship Id="rId87" Type="http://schemas.openxmlformats.org/officeDocument/2006/relationships/tags" Target="../tags/tag1714.xml"/><Relationship Id="rId110" Type="http://schemas.openxmlformats.org/officeDocument/2006/relationships/tags" Target="../tags/tag1737.xml"/><Relationship Id="rId115" Type="http://schemas.openxmlformats.org/officeDocument/2006/relationships/tags" Target="../tags/tag1742.xml"/><Relationship Id="rId131" Type="http://schemas.openxmlformats.org/officeDocument/2006/relationships/tags" Target="../tags/tag1758.xml"/><Relationship Id="rId136" Type="http://schemas.openxmlformats.org/officeDocument/2006/relationships/oleObject" Target="../embeddings/oleObject5.bin"/><Relationship Id="rId61" Type="http://schemas.openxmlformats.org/officeDocument/2006/relationships/tags" Target="../tags/tag1688.xml"/><Relationship Id="rId82" Type="http://schemas.openxmlformats.org/officeDocument/2006/relationships/tags" Target="../tags/tag1709.xml"/><Relationship Id="rId19" Type="http://schemas.openxmlformats.org/officeDocument/2006/relationships/tags" Target="../tags/tag1646.xml"/><Relationship Id="rId14" Type="http://schemas.openxmlformats.org/officeDocument/2006/relationships/tags" Target="../tags/tag1641.xml"/><Relationship Id="rId30" Type="http://schemas.openxmlformats.org/officeDocument/2006/relationships/tags" Target="../tags/tag1657.xml"/><Relationship Id="rId35" Type="http://schemas.openxmlformats.org/officeDocument/2006/relationships/tags" Target="../tags/tag1662.xml"/><Relationship Id="rId56" Type="http://schemas.openxmlformats.org/officeDocument/2006/relationships/tags" Target="../tags/tag1683.xml"/><Relationship Id="rId77" Type="http://schemas.openxmlformats.org/officeDocument/2006/relationships/tags" Target="../tags/tag1704.xml"/><Relationship Id="rId100" Type="http://schemas.openxmlformats.org/officeDocument/2006/relationships/tags" Target="../tags/tag1727.xml"/><Relationship Id="rId105" Type="http://schemas.openxmlformats.org/officeDocument/2006/relationships/tags" Target="../tags/tag1732.xml"/><Relationship Id="rId126" Type="http://schemas.openxmlformats.org/officeDocument/2006/relationships/tags" Target="../tags/tag1753.xml"/><Relationship Id="rId8" Type="http://schemas.openxmlformats.org/officeDocument/2006/relationships/tags" Target="../tags/tag1635.xml"/><Relationship Id="rId51" Type="http://schemas.openxmlformats.org/officeDocument/2006/relationships/tags" Target="../tags/tag1678.xml"/><Relationship Id="rId72" Type="http://schemas.openxmlformats.org/officeDocument/2006/relationships/tags" Target="../tags/tag1699.xml"/><Relationship Id="rId93" Type="http://schemas.openxmlformats.org/officeDocument/2006/relationships/tags" Target="../tags/tag1720.xml"/><Relationship Id="rId98" Type="http://schemas.openxmlformats.org/officeDocument/2006/relationships/tags" Target="../tags/tag1725.xml"/><Relationship Id="rId121" Type="http://schemas.openxmlformats.org/officeDocument/2006/relationships/tags" Target="../tags/tag1748.xml"/><Relationship Id="rId3" Type="http://schemas.openxmlformats.org/officeDocument/2006/relationships/tags" Target="../tags/tag1630.xml"/><Relationship Id="rId25" Type="http://schemas.openxmlformats.org/officeDocument/2006/relationships/tags" Target="../tags/tag1652.xml"/><Relationship Id="rId46" Type="http://schemas.openxmlformats.org/officeDocument/2006/relationships/tags" Target="../tags/tag1673.xml"/><Relationship Id="rId67" Type="http://schemas.openxmlformats.org/officeDocument/2006/relationships/tags" Target="../tags/tag1694.xml"/><Relationship Id="rId116" Type="http://schemas.openxmlformats.org/officeDocument/2006/relationships/tags" Target="../tags/tag1743.xml"/><Relationship Id="rId137" Type="http://schemas.openxmlformats.org/officeDocument/2006/relationships/image" Target="../media/image12.wmf"/><Relationship Id="rId20" Type="http://schemas.openxmlformats.org/officeDocument/2006/relationships/tags" Target="../tags/tag1647.xml"/><Relationship Id="rId41" Type="http://schemas.openxmlformats.org/officeDocument/2006/relationships/tags" Target="../tags/tag1668.xml"/><Relationship Id="rId62" Type="http://schemas.openxmlformats.org/officeDocument/2006/relationships/tags" Target="../tags/tag1689.xml"/><Relationship Id="rId83" Type="http://schemas.openxmlformats.org/officeDocument/2006/relationships/tags" Target="../tags/tag1710.xml"/><Relationship Id="rId88" Type="http://schemas.openxmlformats.org/officeDocument/2006/relationships/tags" Target="../tags/tag1715.xml"/><Relationship Id="rId111" Type="http://schemas.openxmlformats.org/officeDocument/2006/relationships/tags" Target="../tags/tag1738.xml"/><Relationship Id="rId132" Type="http://schemas.openxmlformats.org/officeDocument/2006/relationships/tags" Target="../tags/tag1759.xml"/><Relationship Id="rId15" Type="http://schemas.openxmlformats.org/officeDocument/2006/relationships/tags" Target="../tags/tag1642.xml"/><Relationship Id="rId36" Type="http://schemas.openxmlformats.org/officeDocument/2006/relationships/tags" Target="../tags/tag1663.xml"/><Relationship Id="rId57" Type="http://schemas.openxmlformats.org/officeDocument/2006/relationships/tags" Target="../tags/tag1684.xml"/><Relationship Id="rId106" Type="http://schemas.openxmlformats.org/officeDocument/2006/relationships/tags" Target="../tags/tag1733.xml"/><Relationship Id="rId127" Type="http://schemas.openxmlformats.org/officeDocument/2006/relationships/tags" Target="../tags/tag1754.xml"/><Relationship Id="rId10" Type="http://schemas.openxmlformats.org/officeDocument/2006/relationships/tags" Target="../tags/tag1637.xml"/><Relationship Id="rId31" Type="http://schemas.openxmlformats.org/officeDocument/2006/relationships/tags" Target="../tags/tag1658.xml"/><Relationship Id="rId52" Type="http://schemas.openxmlformats.org/officeDocument/2006/relationships/tags" Target="../tags/tag1679.xml"/><Relationship Id="rId73" Type="http://schemas.openxmlformats.org/officeDocument/2006/relationships/tags" Target="../tags/tag1700.xml"/><Relationship Id="rId78" Type="http://schemas.openxmlformats.org/officeDocument/2006/relationships/tags" Target="../tags/tag1705.xml"/><Relationship Id="rId94" Type="http://schemas.openxmlformats.org/officeDocument/2006/relationships/tags" Target="../tags/tag1721.xml"/><Relationship Id="rId99" Type="http://schemas.openxmlformats.org/officeDocument/2006/relationships/tags" Target="../tags/tag1726.xml"/><Relationship Id="rId101" Type="http://schemas.openxmlformats.org/officeDocument/2006/relationships/tags" Target="../tags/tag1728.xml"/><Relationship Id="rId122" Type="http://schemas.openxmlformats.org/officeDocument/2006/relationships/tags" Target="../tags/tag1749.xml"/><Relationship Id="rId4" Type="http://schemas.openxmlformats.org/officeDocument/2006/relationships/tags" Target="../tags/tag1631.xml"/><Relationship Id="rId9" Type="http://schemas.openxmlformats.org/officeDocument/2006/relationships/tags" Target="../tags/tag1636.xml"/><Relationship Id="rId26" Type="http://schemas.openxmlformats.org/officeDocument/2006/relationships/tags" Target="../tags/tag1653.xml"/><Relationship Id="rId47" Type="http://schemas.openxmlformats.org/officeDocument/2006/relationships/tags" Target="../tags/tag1674.xml"/><Relationship Id="rId68" Type="http://schemas.openxmlformats.org/officeDocument/2006/relationships/tags" Target="../tags/tag1695.xml"/><Relationship Id="rId89" Type="http://schemas.openxmlformats.org/officeDocument/2006/relationships/tags" Target="../tags/tag1716.xml"/><Relationship Id="rId112" Type="http://schemas.openxmlformats.org/officeDocument/2006/relationships/tags" Target="../tags/tag1739.xml"/><Relationship Id="rId133" Type="http://schemas.openxmlformats.org/officeDocument/2006/relationships/tags" Target="../tags/tag1760.xml"/></Relationships>
</file>

<file path=ppt/slides/_rels/slide17.xml.rels><?xml version="1.0" encoding="UTF-8" standalone="yes"?>
<Relationships xmlns="http://schemas.openxmlformats.org/package/2006/relationships"><Relationship Id="rId117" Type="http://schemas.openxmlformats.org/officeDocument/2006/relationships/tags" Target="../tags/tag1878.xml"/><Relationship Id="rId21" Type="http://schemas.openxmlformats.org/officeDocument/2006/relationships/tags" Target="../tags/tag1782.xml"/><Relationship Id="rId42" Type="http://schemas.openxmlformats.org/officeDocument/2006/relationships/tags" Target="../tags/tag1803.xml"/><Relationship Id="rId63" Type="http://schemas.openxmlformats.org/officeDocument/2006/relationships/tags" Target="../tags/tag1824.xml"/><Relationship Id="rId84" Type="http://schemas.openxmlformats.org/officeDocument/2006/relationships/tags" Target="../tags/tag1845.xml"/><Relationship Id="rId138" Type="http://schemas.openxmlformats.org/officeDocument/2006/relationships/tags" Target="../tags/tag1899.xml"/><Relationship Id="rId159" Type="http://schemas.openxmlformats.org/officeDocument/2006/relationships/tags" Target="../tags/tag1920.xml"/><Relationship Id="rId107" Type="http://schemas.openxmlformats.org/officeDocument/2006/relationships/tags" Target="../tags/tag1868.xml"/><Relationship Id="rId11" Type="http://schemas.openxmlformats.org/officeDocument/2006/relationships/tags" Target="../tags/tag1772.xml"/><Relationship Id="rId32" Type="http://schemas.openxmlformats.org/officeDocument/2006/relationships/tags" Target="../tags/tag1793.xml"/><Relationship Id="rId53" Type="http://schemas.openxmlformats.org/officeDocument/2006/relationships/tags" Target="../tags/tag1814.xml"/><Relationship Id="rId74" Type="http://schemas.openxmlformats.org/officeDocument/2006/relationships/tags" Target="../tags/tag1835.xml"/><Relationship Id="rId128" Type="http://schemas.openxmlformats.org/officeDocument/2006/relationships/tags" Target="../tags/tag1889.xml"/><Relationship Id="rId149" Type="http://schemas.openxmlformats.org/officeDocument/2006/relationships/tags" Target="../tags/tag1910.xml"/><Relationship Id="rId5" Type="http://schemas.openxmlformats.org/officeDocument/2006/relationships/tags" Target="../tags/tag1766.xml"/><Relationship Id="rId95" Type="http://schemas.openxmlformats.org/officeDocument/2006/relationships/tags" Target="../tags/tag1856.xml"/><Relationship Id="rId160" Type="http://schemas.openxmlformats.org/officeDocument/2006/relationships/tags" Target="../tags/tag1921.xml"/><Relationship Id="rId22" Type="http://schemas.openxmlformats.org/officeDocument/2006/relationships/tags" Target="../tags/tag1783.xml"/><Relationship Id="rId43" Type="http://schemas.openxmlformats.org/officeDocument/2006/relationships/tags" Target="../tags/tag1804.xml"/><Relationship Id="rId64" Type="http://schemas.openxmlformats.org/officeDocument/2006/relationships/tags" Target="../tags/tag1825.xml"/><Relationship Id="rId118" Type="http://schemas.openxmlformats.org/officeDocument/2006/relationships/tags" Target="../tags/tag1879.xml"/><Relationship Id="rId139" Type="http://schemas.openxmlformats.org/officeDocument/2006/relationships/tags" Target="../tags/tag1900.xml"/><Relationship Id="rId85" Type="http://schemas.openxmlformats.org/officeDocument/2006/relationships/tags" Target="../tags/tag1846.xml"/><Relationship Id="rId150" Type="http://schemas.openxmlformats.org/officeDocument/2006/relationships/tags" Target="../tags/tag1911.xml"/><Relationship Id="rId12" Type="http://schemas.openxmlformats.org/officeDocument/2006/relationships/tags" Target="../tags/tag1773.xml"/><Relationship Id="rId17" Type="http://schemas.openxmlformats.org/officeDocument/2006/relationships/tags" Target="../tags/tag1778.xml"/><Relationship Id="rId33" Type="http://schemas.openxmlformats.org/officeDocument/2006/relationships/tags" Target="../tags/tag1794.xml"/><Relationship Id="rId38" Type="http://schemas.openxmlformats.org/officeDocument/2006/relationships/tags" Target="../tags/tag1799.xml"/><Relationship Id="rId59" Type="http://schemas.openxmlformats.org/officeDocument/2006/relationships/tags" Target="../tags/tag1820.xml"/><Relationship Id="rId103" Type="http://schemas.openxmlformats.org/officeDocument/2006/relationships/tags" Target="../tags/tag1864.xml"/><Relationship Id="rId108" Type="http://schemas.openxmlformats.org/officeDocument/2006/relationships/tags" Target="../tags/tag1869.xml"/><Relationship Id="rId124" Type="http://schemas.openxmlformats.org/officeDocument/2006/relationships/tags" Target="../tags/tag1885.xml"/><Relationship Id="rId129" Type="http://schemas.openxmlformats.org/officeDocument/2006/relationships/tags" Target="../tags/tag1890.xml"/><Relationship Id="rId54" Type="http://schemas.openxmlformats.org/officeDocument/2006/relationships/tags" Target="../tags/tag1815.xml"/><Relationship Id="rId70" Type="http://schemas.openxmlformats.org/officeDocument/2006/relationships/tags" Target="../tags/tag1831.xml"/><Relationship Id="rId75" Type="http://schemas.openxmlformats.org/officeDocument/2006/relationships/tags" Target="../tags/tag1836.xml"/><Relationship Id="rId91" Type="http://schemas.openxmlformats.org/officeDocument/2006/relationships/tags" Target="../tags/tag1852.xml"/><Relationship Id="rId96" Type="http://schemas.openxmlformats.org/officeDocument/2006/relationships/tags" Target="../tags/tag1857.xml"/><Relationship Id="rId140" Type="http://schemas.openxmlformats.org/officeDocument/2006/relationships/tags" Target="../tags/tag1901.xml"/><Relationship Id="rId145" Type="http://schemas.openxmlformats.org/officeDocument/2006/relationships/tags" Target="../tags/tag1906.xml"/><Relationship Id="rId161" Type="http://schemas.openxmlformats.org/officeDocument/2006/relationships/tags" Target="../tags/tag1922.xml"/><Relationship Id="rId166" Type="http://schemas.openxmlformats.org/officeDocument/2006/relationships/tags" Target="../tags/tag1927.xml"/><Relationship Id="rId1" Type="http://schemas.openxmlformats.org/officeDocument/2006/relationships/tags" Target="../tags/tag1762.xml"/><Relationship Id="rId6" Type="http://schemas.openxmlformats.org/officeDocument/2006/relationships/tags" Target="../tags/tag1767.xml"/><Relationship Id="rId23" Type="http://schemas.openxmlformats.org/officeDocument/2006/relationships/tags" Target="../tags/tag1784.xml"/><Relationship Id="rId28" Type="http://schemas.openxmlformats.org/officeDocument/2006/relationships/tags" Target="../tags/tag1789.xml"/><Relationship Id="rId49" Type="http://schemas.openxmlformats.org/officeDocument/2006/relationships/tags" Target="../tags/tag1810.xml"/><Relationship Id="rId114" Type="http://schemas.openxmlformats.org/officeDocument/2006/relationships/tags" Target="../tags/tag1875.xml"/><Relationship Id="rId119" Type="http://schemas.openxmlformats.org/officeDocument/2006/relationships/tags" Target="../tags/tag1880.xml"/><Relationship Id="rId44" Type="http://schemas.openxmlformats.org/officeDocument/2006/relationships/tags" Target="../tags/tag1805.xml"/><Relationship Id="rId60" Type="http://schemas.openxmlformats.org/officeDocument/2006/relationships/tags" Target="../tags/tag1821.xml"/><Relationship Id="rId65" Type="http://schemas.openxmlformats.org/officeDocument/2006/relationships/tags" Target="../tags/tag1826.xml"/><Relationship Id="rId81" Type="http://schemas.openxmlformats.org/officeDocument/2006/relationships/tags" Target="../tags/tag1842.xml"/><Relationship Id="rId86" Type="http://schemas.openxmlformats.org/officeDocument/2006/relationships/tags" Target="../tags/tag1847.xml"/><Relationship Id="rId130" Type="http://schemas.openxmlformats.org/officeDocument/2006/relationships/tags" Target="../tags/tag1891.xml"/><Relationship Id="rId135" Type="http://schemas.openxmlformats.org/officeDocument/2006/relationships/tags" Target="../tags/tag1896.xml"/><Relationship Id="rId151" Type="http://schemas.openxmlformats.org/officeDocument/2006/relationships/tags" Target="../tags/tag1912.xml"/><Relationship Id="rId156" Type="http://schemas.openxmlformats.org/officeDocument/2006/relationships/tags" Target="../tags/tag1917.xml"/><Relationship Id="rId13" Type="http://schemas.openxmlformats.org/officeDocument/2006/relationships/tags" Target="../tags/tag1774.xml"/><Relationship Id="rId18" Type="http://schemas.openxmlformats.org/officeDocument/2006/relationships/tags" Target="../tags/tag1779.xml"/><Relationship Id="rId39" Type="http://schemas.openxmlformats.org/officeDocument/2006/relationships/tags" Target="../tags/tag1800.xml"/><Relationship Id="rId109" Type="http://schemas.openxmlformats.org/officeDocument/2006/relationships/tags" Target="../tags/tag1870.xml"/><Relationship Id="rId34" Type="http://schemas.openxmlformats.org/officeDocument/2006/relationships/tags" Target="../tags/tag1795.xml"/><Relationship Id="rId50" Type="http://schemas.openxmlformats.org/officeDocument/2006/relationships/tags" Target="../tags/tag1811.xml"/><Relationship Id="rId55" Type="http://schemas.openxmlformats.org/officeDocument/2006/relationships/tags" Target="../tags/tag1816.xml"/><Relationship Id="rId76" Type="http://schemas.openxmlformats.org/officeDocument/2006/relationships/tags" Target="../tags/tag1837.xml"/><Relationship Id="rId97" Type="http://schemas.openxmlformats.org/officeDocument/2006/relationships/tags" Target="../tags/tag1858.xml"/><Relationship Id="rId104" Type="http://schemas.openxmlformats.org/officeDocument/2006/relationships/tags" Target="../tags/tag1865.xml"/><Relationship Id="rId120" Type="http://schemas.openxmlformats.org/officeDocument/2006/relationships/tags" Target="../tags/tag1881.xml"/><Relationship Id="rId125" Type="http://schemas.openxmlformats.org/officeDocument/2006/relationships/tags" Target="../tags/tag1886.xml"/><Relationship Id="rId141" Type="http://schemas.openxmlformats.org/officeDocument/2006/relationships/tags" Target="../tags/tag1902.xml"/><Relationship Id="rId146" Type="http://schemas.openxmlformats.org/officeDocument/2006/relationships/tags" Target="../tags/tag1907.xml"/><Relationship Id="rId167" Type="http://schemas.openxmlformats.org/officeDocument/2006/relationships/slideLayout" Target="../slideLayouts/slideLayout2.xml"/><Relationship Id="rId7" Type="http://schemas.openxmlformats.org/officeDocument/2006/relationships/tags" Target="../tags/tag1768.xml"/><Relationship Id="rId71" Type="http://schemas.openxmlformats.org/officeDocument/2006/relationships/tags" Target="../tags/tag1832.xml"/><Relationship Id="rId92" Type="http://schemas.openxmlformats.org/officeDocument/2006/relationships/tags" Target="../tags/tag1853.xml"/><Relationship Id="rId162" Type="http://schemas.openxmlformats.org/officeDocument/2006/relationships/tags" Target="../tags/tag1923.xml"/><Relationship Id="rId2" Type="http://schemas.openxmlformats.org/officeDocument/2006/relationships/tags" Target="../tags/tag1763.xml"/><Relationship Id="rId29" Type="http://schemas.openxmlformats.org/officeDocument/2006/relationships/tags" Target="../tags/tag1790.xml"/><Relationship Id="rId24" Type="http://schemas.openxmlformats.org/officeDocument/2006/relationships/tags" Target="../tags/tag1785.xml"/><Relationship Id="rId40" Type="http://schemas.openxmlformats.org/officeDocument/2006/relationships/tags" Target="../tags/tag1801.xml"/><Relationship Id="rId45" Type="http://schemas.openxmlformats.org/officeDocument/2006/relationships/tags" Target="../tags/tag1806.xml"/><Relationship Id="rId66" Type="http://schemas.openxmlformats.org/officeDocument/2006/relationships/tags" Target="../tags/tag1827.xml"/><Relationship Id="rId87" Type="http://schemas.openxmlformats.org/officeDocument/2006/relationships/tags" Target="../tags/tag1848.xml"/><Relationship Id="rId110" Type="http://schemas.openxmlformats.org/officeDocument/2006/relationships/tags" Target="../tags/tag1871.xml"/><Relationship Id="rId115" Type="http://schemas.openxmlformats.org/officeDocument/2006/relationships/tags" Target="../tags/tag1876.xml"/><Relationship Id="rId131" Type="http://schemas.openxmlformats.org/officeDocument/2006/relationships/tags" Target="../tags/tag1892.xml"/><Relationship Id="rId136" Type="http://schemas.openxmlformats.org/officeDocument/2006/relationships/tags" Target="../tags/tag1897.xml"/><Relationship Id="rId157" Type="http://schemas.openxmlformats.org/officeDocument/2006/relationships/tags" Target="../tags/tag1918.xml"/><Relationship Id="rId61" Type="http://schemas.openxmlformats.org/officeDocument/2006/relationships/tags" Target="../tags/tag1822.xml"/><Relationship Id="rId82" Type="http://schemas.openxmlformats.org/officeDocument/2006/relationships/tags" Target="../tags/tag1843.xml"/><Relationship Id="rId152" Type="http://schemas.openxmlformats.org/officeDocument/2006/relationships/tags" Target="../tags/tag1913.xml"/><Relationship Id="rId19" Type="http://schemas.openxmlformats.org/officeDocument/2006/relationships/tags" Target="../tags/tag1780.xml"/><Relationship Id="rId14" Type="http://schemas.openxmlformats.org/officeDocument/2006/relationships/tags" Target="../tags/tag1775.xml"/><Relationship Id="rId30" Type="http://schemas.openxmlformats.org/officeDocument/2006/relationships/tags" Target="../tags/tag1791.xml"/><Relationship Id="rId35" Type="http://schemas.openxmlformats.org/officeDocument/2006/relationships/tags" Target="../tags/tag1796.xml"/><Relationship Id="rId56" Type="http://schemas.openxmlformats.org/officeDocument/2006/relationships/tags" Target="../tags/tag1817.xml"/><Relationship Id="rId77" Type="http://schemas.openxmlformats.org/officeDocument/2006/relationships/tags" Target="../tags/tag1838.xml"/><Relationship Id="rId100" Type="http://schemas.openxmlformats.org/officeDocument/2006/relationships/tags" Target="../tags/tag1861.xml"/><Relationship Id="rId105" Type="http://schemas.openxmlformats.org/officeDocument/2006/relationships/tags" Target="../tags/tag1866.xml"/><Relationship Id="rId126" Type="http://schemas.openxmlformats.org/officeDocument/2006/relationships/tags" Target="../tags/tag1887.xml"/><Relationship Id="rId147" Type="http://schemas.openxmlformats.org/officeDocument/2006/relationships/tags" Target="../tags/tag1908.xml"/><Relationship Id="rId8" Type="http://schemas.openxmlformats.org/officeDocument/2006/relationships/tags" Target="../tags/tag1769.xml"/><Relationship Id="rId51" Type="http://schemas.openxmlformats.org/officeDocument/2006/relationships/tags" Target="../tags/tag1812.xml"/><Relationship Id="rId72" Type="http://schemas.openxmlformats.org/officeDocument/2006/relationships/tags" Target="../tags/tag1833.xml"/><Relationship Id="rId93" Type="http://schemas.openxmlformats.org/officeDocument/2006/relationships/tags" Target="../tags/tag1854.xml"/><Relationship Id="rId98" Type="http://schemas.openxmlformats.org/officeDocument/2006/relationships/tags" Target="../tags/tag1859.xml"/><Relationship Id="rId121" Type="http://schemas.openxmlformats.org/officeDocument/2006/relationships/tags" Target="../tags/tag1882.xml"/><Relationship Id="rId142" Type="http://schemas.openxmlformats.org/officeDocument/2006/relationships/tags" Target="../tags/tag1903.xml"/><Relationship Id="rId163" Type="http://schemas.openxmlformats.org/officeDocument/2006/relationships/tags" Target="../tags/tag1924.xml"/><Relationship Id="rId3" Type="http://schemas.openxmlformats.org/officeDocument/2006/relationships/tags" Target="../tags/tag1764.xml"/><Relationship Id="rId25" Type="http://schemas.openxmlformats.org/officeDocument/2006/relationships/tags" Target="../tags/tag1786.xml"/><Relationship Id="rId46" Type="http://schemas.openxmlformats.org/officeDocument/2006/relationships/tags" Target="../tags/tag1807.xml"/><Relationship Id="rId67" Type="http://schemas.openxmlformats.org/officeDocument/2006/relationships/tags" Target="../tags/tag1828.xml"/><Relationship Id="rId116" Type="http://schemas.openxmlformats.org/officeDocument/2006/relationships/tags" Target="../tags/tag1877.xml"/><Relationship Id="rId137" Type="http://schemas.openxmlformats.org/officeDocument/2006/relationships/tags" Target="../tags/tag1898.xml"/><Relationship Id="rId158" Type="http://schemas.openxmlformats.org/officeDocument/2006/relationships/tags" Target="../tags/tag1919.xml"/><Relationship Id="rId20" Type="http://schemas.openxmlformats.org/officeDocument/2006/relationships/tags" Target="../tags/tag1781.xml"/><Relationship Id="rId41" Type="http://schemas.openxmlformats.org/officeDocument/2006/relationships/tags" Target="../tags/tag1802.xml"/><Relationship Id="rId62" Type="http://schemas.openxmlformats.org/officeDocument/2006/relationships/tags" Target="../tags/tag1823.xml"/><Relationship Id="rId83" Type="http://schemas.openxmlformats.org/officeDocument/2006/relationships/tags" Target="../tags/tag1844.xml"/><Relationship Id="rId88" Type="http://schemas.openxmlformats.org/officeDocument/2006/relationships/tags" Target="../tags/tag1849.xml"/><Relationship Id="rId111" Type="http://schemas.openxmlformats.org/officeDocument/2006/relationships/tags" Target="../tags/tag1872.xml"/><Relationship Id="rId132" Type="http://schemas.openxmlformats.org/officeDocument/2006/relationships/tags" Target="../tags/tag1893.xml"/><Relationship Id="rId153" Type="http://schemas.openxmlformats.org/officeDocument/2006/relationships/tags" Target="../tags/tag1914.xml"/><Relationship Id="rId15" Type="http://schemas.openxmlformats.org/officeDocument/2006/relationships/tags" Target="../tags/tag1776.xml"/><Relationship Id="rId36" Type="http://schemas.openxmlformats.org/officeDocument/2006/relationships/tags" Target="../tags/tag1797.xml"/><Relationship Id="rId57" Type="http://schemas.openxmlformats.org/officeDocument/2006/relationships/tags" Target="../tags/tag1818.xml"/><Relationship Id="rId106" Type="http://schemas.openxmlformats.org/officeDocument/2006/relationships/tags" Target="../tags/tag1867.xml"/><Relationship Id="rId127" Type="http://schemas.openxmlformats.org/officeDocument/2006/relationships/tags" Target="../tags/tag1888.xml"/><Relationship Id="rId10" Type="http://schemas.openxmlformats.org/officeDocument/2006/relationships/tags" Target="../tags/tag1771.xml"/><Relationship Id="rId31" Type="http://schemas.openxmlformats.org/officeDocument/2006/relationships/tags" Target="../tags/tag1792.xml"/><Relationship Id="rId52" Type="http://schemas.openxmlformats.org/officeDocument/2006/relationships/tags" Target="../tags/tag1813.xml"/><Relationship Id="rId73" Type="http://schemas.openxmlformats.org/officeDocument/2006/relationships/tags" Target="../tags/tag1834.xml"/><Relationship Id="rId78" Type="http://schemas.openxmlformats.org/officeDocument/2006/relationships/tags" Target="../tags/tag1839.xml"/><Relationship Id="rId94" Type="http://schemas.openxmlformats.org/officeDocument/2006/relationships/tags" Target="../tags/tag1855.xml"/><Relationship Id="rId99" Type="http://schemas.openxmlformats.org/officeDocument/2006/relationships/tags" Target="../tags/tag1860.xml"/><Relationship Id="rId101" Type="http://schemas.openxmlformats.org/officeDocument/2006/relationships/tags" Target="../tags/tag1862.xml"/><Relationship Id="rId122" Type="http://schemas.openxmlformats.org/officeDocument/2006/relationships/tags" Target="../tags/tag1883.xml"/><Relationship Id="rId143" Type="http://schemas.openxmlformats.org/officeDocument/2006/relationships/tags" Target="../tags/tag1904.xml"/><Relationship Id="rId148" Type="http://schemas.openxmlformats.org/officeDocument/2006/relationships/tags" Target="../tags/tag1909.xml"/><Relationship Id="rId164" Type="http://schemas.openxmlformats.org/officeDocument/2006/relationships/tags" Target="../tags/tag1925.xml"/><Relationship Id="rId4" Type="http://schemas.openxmlformats.org/officeDocument/2006/relationships/tags" Target="../tags/tag1765.xml"/><Relationship Id="rId9" Type="http://schemas.openxmlformats.org/officeDocument/2006/relationships/tags" Target="../tags/tag1770.xml"/><Relationship Id="rId26" Type="http://schemas.openxmlformats.org/officeDocument/2006/relationships/tags" Target="../tags/tag1787.xml"/><Relationship Id="rId47" Type="http://schemas.openxmlformats.org/officeDocument/2006/relationships/tags" Target="../tags/tag1808.xml"/><Relationship Id="rId68" Type="http://schemas.openxmlformats.org/officeDocument/2006/relationships/tags" Target="../tags/tag1829.xml"/><Relationship Id="rId89" Type="http://schemas.openxmlformats.org/officeDocument/2006/relationships/tags" Target="../tags/tag1850.xml"/><Relationship Id="rId112" Type="http://schemas.openxmlformats.org/officeDocument/2006/relationships/tags" Target="../tags/tag1873.xml"/><Relationship Id="rId133" Type="http://schemas.openxmlformats.org/officeDocument/2006/relationships/tags" Target="../tags/tag1894.xml"/><Relationship Id="rId154" Type="http://schemas.openxmlformats.org/officeDocument/2006/relationships/tags" Target="../tags/tag1915.xml"/><Relationship Id="rId16" Type="http://schemas.openxmlformats.org/officeDocument/2006/relationships/tags" Target="../tags/tag1777.xml"/><Relationship Id="rId37" Type="http://schemas.openxmlformats.org/officeDocument/2006/relationships/tags" Target="../tags/tag1798.xml"/><Relationship Id="rId58" Type="http://schemas.openxmlformats.org/officeDocument/2006/relationships/tags" Target="../tags/tag1819.xml"/><Relationship Id="rId79" Type="http://schemas.openxmlformats.org/officeDocument/2006/relationships/tags" Target="../tags/tag1840.xml"/><Relationship Id="rId102" Type="http://schemas.openxmlformats.org/officeDocument/2006/relationships/tags" Target="../tags/tag1863.xml"/><Relationship Id="rId123" Type="http://schemas.openxmlformats.org/officeDocument/2006/relationships/tags" Target="../tags/tag1884.xml"/><Relationship Id="rId144" Type="http://schemas.openxmlformats.org/officeDocument/2006/relationships/tags" Target="../tags/tag1905.xml"/><Relationship Id="rId90" Type="http://schemas.openxmlformats.org/officeDocument/2006/relationships/tags" Target="../tags/tag1851.xml"/><Relationship Id="rId165" Type="http://schemas.openxmlformats.org/officeDocument/2006/relationships/tags" Target="../tags/tag1926.xml"/><Relationship Id="rId27" Type="http://schemas.openxmlformats.org/officeDocument/2006/relationships/tags" Target="../tags/tag1788.xml"/><Relationship Id="rId48" Type="http://schemas.openxmlformats.org/officeDocument/2006/relationships/tags" Target="../tags/tag1809.xml"/><Relationship Id="rId69" Type="http://schemas.openxmlformats.org/officeDocument/2006/relationships/tags" Target="../tags/tag1830.xml"/><Relationship Id="rId113" Type="http://schemas.openxmlformats.org/officeDocument/2006/relationships/tags" Target="../tags/tag1874.xml"/><Relationship Id="rId134" Type="http://schemas.openxmlformats.org/officeDocument/2006/relationships/tags" Target="../tags/tag1895.xml"/><Relationship Id="rId80" Type="http://schemas.openxmlformats.org/officeDocument/2006/relationships/tags" Target="../tags/tag1841.xml"/><Relationship Id="rId155" Type="http://schemas.openxmlformats.org/officeDocument/2006/relationships/tags" Target="../tags/tag1916.xml"/></Relationships>
</file>

<file path=ppt/slides/_rels/slide18.xml.rels><?xml version="1.0" encoding="UTF-8" standalone="yes"?>
<Relationships xmlns="http://schemas.openxmlformats.org/package/2006/relationships"><Relationship Id="rId26" Type="http://schemas.openxmlformats.org/officeDocument/2006/relationships/tags" Target="../tags/tag1953.xml"/><Relationship Id="rId21" Type="http://schemas.openxmlformats.org/officeDocument/2006/relationships/tags" Target="../tags/tag1948.xml"/><Relationship Id="rId34" Type="http://schemas.openxmlformats.org/officeDocument/2006/relationships/tags" Target="../tags/tag1961.xml"/><Relationship Id="rId42" Type="http://schemas.openxmlformats.org/officeDocument/2006/relationships/tags" Target="../tags/tag1969.xml"/><Relationship Id="rId47" Type="http://schemas.openxmlformats.org/officeDocument/2006/relationships/tags" Target="../tags/tag1974.xml"/><Relationship Id="rId50" Type="http://schemas.openxmlformats.org/officeDocument/2006/relationships/tags" Target="../tags/tag1977.xml"/><Relationship Id="rId55" Type="http://schemas.openxmlformats.org/officeDocument/2006/relationships/tags" Target="../tags/tag1982.xml"/><Relationship Id="rId63" Type="http://schemas.openxmlformats.org/officeDocument/2006/relationships/tags" Target="../tags/tag1990.xml"/><Relationship Id="rId7" Type="http://schemas.openxmlformats.org/officeDocument/2006/relationships/tags" Target="../tags/tag1934.xml"/><Relationship Id="rId2" Type="http://schemas.openxmlformats.org/officeDocument/2006/relationships/tags" Target="../tags/tag1929.xml"/><Relationship Id="rId16" Type="http://schemas.openxmlformats.org/officeDocument/2006/relationships/tags" Target="../tags/tag1943.xml"/><Relationship Id="rId29" Type="http://schemas.openxmlformats.org/officeDocument/2006/relationships/tags" Target="../tags/tag1956.xml"/><Relationship Id="rId11" Type="http://schemas.openxmlformats.org/officeDocument/2006/relationships/tags" Target="../tags/tag1938.xml"/><Relationship Id="rId24" Type="http://schemas.openxmlformats.org/officeDocument/2006/relationships/tags" Target="../tags/tag1951.xml"/><Relationship Id="rId32" Type="http://schemas.openxmlformats.org/officeDocument/2006/relationships/tags" Target="../tags/tag1959.xml"/><Relationship Id="rId37" Type="http://schemas.openxmlformats.org/officeDocument/2006/relationships/tags" Target="../tags/tag1964.xml"/><Relationship Id="rId40" Type="http://schemas.openxmlformats.org/officeDocument/2006/relationships/tags" Target="../tags/tag1967.xml"/><Relationship Id="rId45" Type="http://schemas.openxmlformats.org/officeDocument/2006/relationships/tags" Target="../tags/tag1972.xml"/><Relationship Id="rId53" Type="http://schemas.openxmlformats.org/officeDocument/2006/relationships/tags" Target="../tags/tag1980.xml"/><Relationship Id="rId58" Type="http://schemas.openxmlformats.org/officeDocument/2006/relationships/tags" Target="../tags/tag1985.xml"/><Relationship Id="rId66" Type="http://schemas.openxmlformats.org/officeDocument/2006/relationships/slideLayout" Target="../slideLayouts/slideLayout2.xml"/><Relationship Id="rId5" Type="http://schemas.openxmlformats.org/officeDocument/2006/relationships/tags" Target="../tags/tag1932.xml"/><Relationship Id="rId61" Type="http://schemas.openxmlformats.org/officeDocument/2006/relationships/tags" Target="../tags/tag1988.xml"/><Relationship Id="rId19" Type="http://schemas.openxmlformats.org/officeDocument/2006/relationships/tags" Target="../tags/tag1946.xml"/><Relationship Id="rId14" Type="http://schemas.openxmlformats.org/officeDocument/2006/relationships/tags" Target="../tags/tag1941.xml"/><Relationship Id="rId22" Type="http://schemas.openxmlformats.org/officeDocument/2006/relationships/tags" Target="../tags/tag1949.xml"/><Relationship Id="rId27" Type="http://schemas.openxmlformats.org/officeDocument/2006/relationships/tags" Target="../tags/tag1954.xml"/><Relationship Id="rId30" Type="http://schemas.openxmlformats.org/officeDocument/2006/relationships/tags" Target="../tags/tag1957.xml"/><Relationship Id="rId35" Type="http://schemas.openxmlformats.org/officeDocument/2006/relationships/tags" Target="../tags/tag1962.xml"/><Relationship Id="rId43" Type="http://schemas.openxmlformats.org/officeDocument/2006/relationships/tags" Target="../tags/tag1970.xml"/><Relationship Id="rId48" Type="http://schemas.openxmlformats.org/officeDocument/2006/relationships/tags" Target="../tags/tag1975.xml"/><Relationship Id="rId56" Type="http://schemas.openxmlformats.org/officeDocument/2006/relationships/tags" Target="../tags/tag1983.xml"/><Relationship Id="rId64" Type="http://schemas.openxmlformats.org/officeDocument/2006/relationships/tags" Target="../tags/tag1991.xml"/><Relationship Id="rId8" Type="http://schemas.openxmlformats.org/officeDocument/2006/relationships/tags" Target="../tags/tag1935.xml"/><Relationship Id="rId51" Type="http://schemas.openxmlformats.org/officeDocument/2006/relationships/tags" Target="../tags/tag1978.xml"/><Relationship Id="rId3" Type="http://schemas.openxmlformats.org/officeDocument/2006/relationships/tags" Target="../tags/tag1930.xml"/><Relationship Id="rId12" Type="http://schemas.openxmlformats.org/officeDocument/2006/relationships/tags" Target="../tags/tag1939.xml"/><Relationship Id="rId17" Type="http://schemas.openxmlformats.org/officeDocument/2006/relationships/tags" Target="../tags/tag1944.xml"/><Relationship Id="rId25" Type="http://schemas.openxmlformats.org/officeDocument/2006/relationships/tags" Target="../tags/tag1952.xml"/><Relationship Id="rId33" Type="http://schemas.openxmlformats.org/officeDocument/2006/relationships/tags" Target="../tags/tag1960.xml"/><Relationship Id="rId38" Type="http://schemas.openxmlformats.org/officeDocument/2006/relationships/tags" Target="../tags/tag1965.xml"/><Relationship Id="rId46" Type="http://schemas.openxmlformats.org/officeDocument/2006/relationships/tags" Target="../tags/tag1973.xml"/><Relationship Id="rId59" Type="http://schemas.openxmlformats.org/officeDocument/2006/relationships/tags" Target="../tags/tag1986.xml"/><Relationship Id="rId20" Type="http://schemas.openxmlformats.org/officeDocument/2006/relationships/tags" Target="../tags/tag1947.xml"/><Relationship Id="rId41" Type="http://schemas.openxmlformats.org/officeDocument/2006/relationships/tags" Target="../tags/tag1968.xml"/><Relationship Id="rId54" Type="http://schemas.openxmlformats.org/officeDocument/2006/relationships/tags" Target="../tags/tag1981.xml"/><Relationship Id="rId62" Type="http://schemas.openxmlformats.org/officeDocument/2006/relationships/tags" Target="../tags/tag1989.xml"/><Relationship Id="rId1" Type="http://schemas.openxmlformats.org/officeDocument/2006/relationships/tags" Target="../tags/tag1928.xml"/><Relationship Id="rId6" Type="http://schemas.openxmlformats.org/officeDocument/2006/relationships/tags" Target="../tags/tag1933.xml"/><Relationship Id="rId15" Type="http://schemas.openxmlformats.org/officeDocument/2006/relationships/tags" Target="../tags/tag1942.xml"/><Relationship Id="rId23" Type="http://schemas.openxmlformats.org/officeDocument/2006/relationships/tags" Target="../tags/tag1950.xml"/><Relationship Id="rId28" Type="http://schemas.openxmlformats.org/officeDocument/2006/relationships/tags" Target="../tags/tag1955.xml"/><Relationship Id="rId36" Type="http://schemas.openxmlformats.org/officeDocument/2006/relationships/tags" Target="../tags/tag1963.xml"/><Relationship Id="rId49" Type="http://schemas.openxmlformats.org/officeDocument/2006/relationships/tags" Target="../tags/tag1976.xml"/><Relationship Id="rId57" Type="http://schemas.openxmlformats.org/officeDocument/2006/relationships/tags" Target="../tags/tag1984.xml"/><Relationship Id="rId10" Type="http://schemas.openxmlformats.org/officeDocument/2006/relationships/tags" Target="../tags/tag1937.xml"/><Relationship Id="rId31" Type="http://schemas.openxmlformats.org/officeDocument/2006/relationships/tags" Target="../tags/tag1958.xml"/><Relationship Id="rId44" Type="http://schemas.openxmlformats.org/officeDocument/2006/relationships/tags" Target="../tags/tag1971.xml"/><Relationship Id="rId52" Type="http://schemas.openxmlformats.org/officeDocument/2006/relationships/tags" Target="../tags/tag1979.xml"/><Relationship Id="rId60" Type="http://schemas.openxmlformats.org/officeDocument/2006/relationships/tags" Target="../tags/tag1987.xml"/><Relationship Id="rId65" Type="http://schemas.openxmlformats.org/officeDocument/2006/relationships/tags" Target="../tags/tag1992.xml"/><Relationship Id="rId4" Type="http://schemas.openxmlformats.org/officeDocument/2006/relationships/tags" Target="../tags/tag1931.xml"/><Relationship Id="rId9" Type="http://schemas.openxmlformats.org/officeDocument/2006/relationships/tags" Target="../tags/tag1936.xml"/><Relationship Id="rId13" Type="http://schemas.openxmlformats.org/officeDocument/2006/relationships/tags" Target="../tags/tag1940.xml"/><Relationship Id="rId18" Type="http://schemas.openxmlformats.org/officeDocument/2006/relationships/tags" Target="../tags/tag1945.xml"/><Relationship Id="rId39" Type="http://schemas.openxmlformats.org/officeDocument/2006/relationships/tags" Target="../tags/tag1966.xml"/></Relationships>
</file>

<file path=ppt/slides/_rels/slide19.xml.rels><?xml version="1.0" encoding="UTF-8" standalone="yes"?>
<Relationships xmlns="http://schemas.openxmlformats.org/package/2006/relationships"><Relationship Id="rId3" Type="http://schemas.openxmlformats.org/officeDocument/2006/relationships/tags" Target="../tags/tag1995.xml"/><Relationship Id="rId2" Type="http://schemas.openxmlformats.org/officeDocument/2006/relationships/tags" Target="../tags/tag1994.xml"/><Relationship Id="rId1" Type="http://schemas.openxmlformats.org/officeDocument/2006/relationships/tags" Target="../tags/tag1993.xml"/><Relationship Id="rId5" Type="http://schemas.openxmlformats.org/officeDocument/2006/relationships/slideLayout" Target="../slideLayouts/slideLayout2.xml"/><Relationship Id="rId4" Type="http://schemas.openxmlformats.org/officeDocument/2006/relationships/tags" Target="../tags/tag1996.xml"/></Relationships>
</file>

<file path=ppt/slides/_rels/slide2.xml.rels><?xml version="1.0" encoding="UTF-8" standalone="yes"?>
<Relationships xmlns="http://schemas.openxmlformats.org/package/2006/relationships"><Relationship Id="rId26" Type="http://schemas.openxmlformats.org/officeDocument/2006/relationships/tags" Target="../tags/tag26.xml"/><Relationship Id="rId21" Type="http://schemas.openxmlformats.org/officeDocument/2006/relationships/tags" Target="../tags/tag21.xml"/><Relationship Id="rId42" Type="http://schemas.openxmlformats.org/officeDocument/2006/relationships/tags" Target="../tags/tag42.xml"/><Relationship Id="rId47" Type="http://schemas.openxmlformats.org/officeDocument/2006/relationships/tags" Target="../tags/tag47.xml"/><Relationship Id="rId63" Type="http://schemas.openxmlformats.org/officeDocument/2006/relationships/tags" Target="../tags/tag63.xml"/><Relationship Id="rId68" Type="http://schemas.openxmlformats.org/officeDocument/2006/relationships/tags" Target="../tags/tag68.xml"/><Relationship Id="rId84" Type="http://schemas.openxmlformats.org/officeDocument/2006/relationships/tags" Target="../tags/tag84.xml"/><Relationship Id="rId89" Type="http://schemas.openxmlformats.org/officeDocument/2006/relationships/tags" Target="../tags/tag89.xml"/><Relationship Id="rId16" Type="http://schemas.openxmlformats.org/officeDocument/2006/relationships/tags" Target="../tags/tag16.xml"/><Relationship Id="rId11" Type="http://schemas.openxmlformats.org/officeDocument/2006/relationships/tags" Target="../tags/tag11.xml"/><Relationship Id="rId32" Type="http://schemas.openxmlformats.org/officeDocument/2006/relationships/tags" Target="../tags/tag32.xml"/><Relationship Id="rId37" Type="http://schemas.openxmlformats.org/officeDocument/2006/relationships/tags" Target="../tags/tag37.xml"/><Relationship Id="rId53" Type="http://schemas.openxmlformats.org/officeDocument/2006/relationships/tags" Target="../tags/tag53.xml"/><Relationship Id="rId58" Type="http://schemas.openxmlformats.org/officeDocument/2006/relationships/tags" Target="../tags/tag58.xml"/><Relationship Id="rId74" Type="http://schemas.openxmlformats.org/officeDocument/2006/relationships/tags" Target="../tags/tag74.xml"/><Relationship Id="rId79" Type="http://schemas.openxmlformats.org/officeDocument/2006/relationships/tags" Target="../tags/tag79.xml"/><Relationship Id="rId5" Type="http://schemas.openxmlformats.org/officeDocument/2006/relationships/tags" Target="../tags/tag5.xml"/><Relationship Id="rId90" Type="http://schemas.openxmlformats.org/officeDocument/2006/relationships/tags" Target="../tags/tag90.xml"/><Relationship Id="rId22" Type="http://schemas.openxmlformats.org/officeDocument/2006/relationships/tags" Target="../tags/tag22.xml"/><Relationship Id="rId27" Type="http://schemas.openxmlformats.org/officeDocument/2006/relationships/tags" Target="../tags/tag27.xml"/><Relationship Id="rId43" Type="http://schemas.openxmlformats.org/officeDocument/2006/relationships/tags" Target="../tags/tag43.xml"/><Relationship Id="rId48" Type="http://schemas.openxmlformats.org/officeDocument/2006/relationships/tags" Target="../tags/tag48.xml"/><Relationship Id="rId64" Type="http://schemas.openxmlformats.org/officeDocument/2006/relationships/tags" Target="../tags/tag64.xml"/><Relationship Id="rId69" Type="http://schemas.openxmlformats.org/officeDocument/2006/relationships/tags" Target="../tags/tag69.xml"/><Relationship Id="rId8" Type="http://schemas.openxmlformats.org/officeDocument/2006/relationships/tags" Target="../tags/tag8.xml"/><Relationship Id="rId51" Type="http://schemas.openxmlformats.org/officeDocument/2006/relationships/tags" Target="../tags/tag51.xml"/><Relationship Id="rId72" Type="http://schemas.openxmlformats.org/officeDocument/2006/relationships/tags" Target="../tags/tag72.xml"/><Relationship Id="rId80" Type="http://schemas.openxmlformats.org/officeDocument/2006/relationships/tags" Target="../tags/tag80.xml"/><Relationship Id="rId85" Type="http://schemas.openxmlformats.org/officeDocument/2006/relationships/tags" Target="../tags/tag85.xml"/><Relationship Id="rId93" Type="http://schemas.openxmlformats.org/officeDocument/2006/relationships/image" Target="../media/image2.JPG"/><Relationship Id="rId3" Type="http://schemas.openxmlformats.org/officeDocument/2006/relationships/tags" Target="../tags/tag3.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tags" Target="../tags/tag25.xml"/><Relationship Id="rId33" Type="http://schemas.openxmlformats.org/officeDocument/2006/relationships/tags" Target="../tags/tag33.xml"/><Relationship Id="rId38" Type="http://schemas.openxmlformats.org/officeDocument/2006/relationships/tags" Target="../tags/tag38.xml"/><Relationship Id="rId46" Type="http://schemas.openxmlformats.org/officeDocument/2006/relationships/tags" Target="../tags/tag46.xml"/><Relationship Id="rId59" Type="http://schemas.openxmlformats.org/officeDocument/2006/relationships/tags" Target="../tags/tag59.xml"/><Relationship Id="rId67" Type="http://schemas.openxmlformats.org/officeDocument/2006/relationships/tags" Target="../tags/tag67.xml"/><Relationship Id="rId20" Type="http://schemas.openxmlformats.org/officeDocument/2006/relationships/tags" Target="../tags/tag20.xml"/><Relationship Id="rId41" Type="http://schemas.openxmlformats.org/officeDocument/2006/relationships/tags" Target="../tags/tag41.xml"/><Relationship Id="rId54" Type="http://schemas.openxmlformats.org/officeDocument/2006/relationships/tags" Target="../tags/tag54.xml"/><Relationship Id="rId62" Type="http://schemas.openxmlformats.org/officeDocument/2006/relationships/tags" Target="../tags/tag62.xml"/><Relationship Id="rId70" Type="http://schemas.openxmlformats.org/officeDocument/2006/relationships/tags" Target="../tags/tag70.xml"/><Relationship Id="rId75" Type="http://schemas.openxmlformats.org/officeDocument/2006/relationships/tags" Target="../tags/tag75.xml"/><Relationship Id="rId83" Type="http://schemas.openxmlformats.org/officeDocument/2006/relationships/tags" Target="../tags/tag83.xml"/><Relationship Id="rId88" Type="http://schemas.openxmlformats.org/officeDocument/2006/relationships/tags" Target="../tags/tag88.xml"/><Relationship Id="rId91" Type="http://schemas.openxmlformats.org/officeDocument/2006/relationships/tags" Target="../tags/tag91.xml"/><Relationship Id="rId1" Type="http://schemas.openxmlformats.org/officeDocument/2006/relationships/tags" Target="../tags/tag1.xml"/><Relationship Id="rId6" Type="http://schemas.openxmlformats.org/officeDocument/2006/relationships/tags" Target="../tags/tag6.xml"/><Relationship Id="rId15" Type="http://schemas.openxmlformats.org/officeDocument/2006/relationships/tags" Target="../tags/tag15.xml"/><Relationship Id="rId23" Type="http://schemas.openxmlformats.org/officeDocument/2006/relationships/tags" Target="../tags/tag23.xml"/><Relationship Id="rId28" Type="http://schemas.openxmlformats.org/officeDocument/2006/relationships/tags" Target="../tags/tag28.xml"/><Relationship Id="rId36" Type="http://schemas.openxmlformats.org/officeDocument/2006/relationships/tags" Target="../tags/tag36.xml"/><Relationship Id="rId49" Type="http://schemas.openxmlformats.org/officeDocument/2006/relationships/tags" Target="../tags/tag49.xml"/><Relationship Id="rId57" Type="http://schemas.openxmlformats.org/officeDocument/2006/relationships/tags" Target="../tags/tag57.xml"/><Relationship Id="rId10" Type="http://schemas.openxmlformats.org/officeDocument/2006/relationships/tags" Target="../tags/tag10.xml"/><Relationship Id="rId31" Type="http://schemas.openxmlformats.org/officeDocument/2006/relationships/tags" Target="../tags/tag31.xml"/><Relationship Id="rId44" Type="http://schemas.openxmlformats.org/officeDocument/2006/relationships/tags" Target="../tags/tag44.xml"/><Relationship Id="rId52" Type="http://schemas.openxmlformats.org/officeDocument/2006/relationships/tags" Target="../tags/tag52.xml"/><Relationship Id="rId60" Type="http://schemas.openxmlformats.org/officeDocument/2006/relationships/tags" Target="../tags/tag60.xml"/><Relationship Id="rId65" Type="http://schemas.openxmlformats.org/officeDocument/2006/relationships/tags" Target="../tags/tag65.xml"/><Relationship Id="rId73" Type="http://schemas.openxmlformats.org/officeDocument/2006/relationships/tags" Target="../tags/tag73.xml"/><Relationship Id="rId78" Type="http://schemas.openxmlformats.org/officeDocument/2006/relationships/tags" Target="../tags/tag78.xml"/><Relationship Id="rId81" Type="http://schemas.openxmlformats.org/officeDocument/2006/relationships/tags" Target="../tags/tag81.xml"/><Relationship Id="rId86" Type="http://schemas.openxmlformats.org/officeDocument/2006/relationships/tags" Target="../tags/tag86.xml"/><Relationship Id="rId94" Type="http://schemas.openxmlformats.org/officeDocument/2006/relationships/image" Target="../media/image3.JPG"/><Relationship Id="rId4" Type="http://schemas.openxmlformats.org/officeDocument/2006/relationships/tags" Target="../tags/tag4.xml"/><Relationship Id="rId9" Type="http://schemas.openxmlformats.org/officeDocument/2006/relationships/tags" Target="../tags/tag9.xml"/><Relationship Id="rId13" Type="http://schemas.openxmlformats.org/officeDocument/2006/relationships/tags" Target="../tags/tag13.xml"/><Relationship Id="rId18" Type="http://schemas.openxmlformats.org/officeDocument/2006/relationships/tags" Target="../tags/tag18.xml"/><Relationship Id="rId39" Type="http://schemas.openxmlformats.org/officeDocument/2006/relationships/tags" Target="../tags/tag39.xml"/><Relationship Id="rId34" Type="http://schemas.openxmlformats.org/officeDocument/2006/relationships/tags" Target="../tags/tag34.xml"/><Relationship Id="rId50" Type="http://schemas.openxmlformats.org/officeDocument/2006/relationships/tags" Target="../tags/tag50.xml"/><Relationship Id="rId55" Type="http://schemas.openxmlformats.org/officeDocument/2006/relationships/tags" Target="../tags/tag55.xml"/><Relationship Id="rId76" Type="http://schemas.openxmlformats.org/officeDocument/2006/relationships/tags" Target="../tags/tag76.xml"/><Relationship Id="rId7" Type="http://schemas.openxmlformats.org/officeDocument/2006/relationships/tags" Target="../tags/tag7.xml"/><Relationship Id="rId71" Type="http://schemas.openxmlformats.org/officeDocument/2006/relationships/tags" Target="../tags/tag71.xml"/><Relationship Id="rId92" Type="http://schemas.openxmlformats.org/officeDocument/2006/relationships/slideLayout" Target="../slideLayouts/slideLayout2.xml"/><Relationship Id="rId2" Type="http://schemas.openxmlformats.org/officeDocument/2006/relationships/tags" Target="../tags/tag2.xml"/><Relationship Id="rId29" Type="http://schemas.openxmlformats.org/officeDocument/2006/relationships/tags" Target="../tags/tag29.xml"/><Relationship Id="rId24" Type="http://schemas.openxmlformats.org/officeDocument/2006/relationships/tags" Target="../tags/tag24.xml"/><Relationship Id="rId40" Type="http://schemas.openxmlformats.org/officeDocument/2006/relationships/tags" Target="../tags/tag40.xml"/><Relationship Id="rId45" Type="http://schemas.openxmlformats.org/officeDocument/2006/relationships/tags" Target="../tags/tag45.xml"/><Relationship Id="rId66" Type="http://schemas.openxmlformats.org/officeDocument/2006/relationships/tags" Target="../tags/tag66.xml"/><Relationship Id="rId87" Type="http://schemas.openxmlformats.org/officeDocument/2006/relationships/tags" Target="../tags/tag87.xml"/><Relationship Id="rId61" Type="http://schemas.openxmlformats.org/officeDocument/2006/relationships/tags" Target="../tags/tag61.xml"/><Relationship Id="rId82" Type="http://schemas.openxmlformats.org/officeDocument/2006/relationships/tags" Target="../tags/tag82.xml"/><Relationship Id="rId19" Type="http://schemas.openxmlformats.org/officeDocument/2006/relationships/tags" Target="../tags/tag19.xml"/><Relationship Id="rId14" Type="http://schemas.openxmlformats.org/officeDocument/2006/relationships/tags" Target="../tags/tag14.xml"/><Relationship Id="rId30" Type="http://schemas.openxmlformats.org/officeDocument/2006/relationships/tags" Target="../tags/tag30.xml"/><Relationship Id="rId35" Type="http://schemas.openxmlformats.org/officeDocument/2006/relationships/tags" Target="../tags/tag35.xml"/><Relationship Id="rId56" Type="http://schemas.openxmlformats.org/officeDocument/2006/relationships/tags" Target="../tags/tag56.xml"/><Relationship Id="rId77" Type="http://schemas.openxmlformats.org/officeDocument/2006/relationships/tags" Target="../tags/tag77.xml"/></Relationships>
</file>

<file path=ppt/slides/_rels/slide2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26" Type="http://schemas.openxmlformats.org/officeDocument/2006/relationships/tags" Target="../tags/tag2022.xml"/><Relationship Id="rId21" Type="http://schemas.openxmlformats.org/officeDocument/2006/relationships/tags" Target="../tags/tag2017.xml"/><Relationship Id="rId42" Type="http://schemas.openxmlformats.org/officeDocument/2006/relationships/tags" Target="../tags/tag2038.xml"/><Relationship Id="rId47" Type="http://schemas.openxmlformats.org/officeDocument/2006/relationships/tags" Target="../tags/tag2043.xml"/><Relationship Id="rId63" Type="http://schemas.openxmlformats.org/officeDocument/2006/relationships/tags" Target="../tags/tag2059.xml"/><Relationship Id="rId68" Type="http://schemas.openxmlformats.org/officeDocument/2006/relationships/tags" Target="../tags/tag2064.xml"/><Relationship Id="rId7" Type="http://schemas.openxmlformats.org/officeDocument/2006/relationships/tags" Target="../tags/tag2003.xml"/><Relationship Id="rId71" Type="http://schemas.openxmlformats.org/officeDocument/2006/relationships/slideLayout" Target="../slideLayouts/slideLayout2.xml"/><Relationship Id="rId2" Type="http://schemas.openxmlformats.org/officeDocument/2006/relationships/tags" Target="../tags/tag1998.xml"/><Relationship Id="rId16" Type="http://schemas.openxmlformats.org/officeDocument/2006/relationships/tags" Target="../tags/tag2012.xml"/><Relationship Id="rId29" Type="http://schemas.openxmlformats.org/officeDocument/2006/relationships/tags" Target="../tags/tag2025.xml"/><Relationship Id="rId11" Type="http://schemas.openxmlformats.org/officeDocument/2006/relationships/tags" Target="../tags/tag2007.xml"/><Relationship Id="rId24" Type="http://schemas.openxmlformats.org/officeDocument/2006/relationships/tags" Target="../tags/tag2020.xml"/><Relationship Id="rId32" Type="http://schemas.openxmlformats.org/officeDocument/2006/relationships/tags" Target="../tags/tag2028.xml"/><Relationship Id="rId37" Type="http://schemas.openxmlformats.org/officeDocument/2006/relationships/tags" Target="../tags/tag2033.xml"/><Relationship Id="rId40" Type="http://schemas.openxmlformats.org/officeDocument/2006/relationships/tags" Target="../tags/tag2036.xml"/><Relationship Id="rId45" Type="http://schemas.openxmlformats.org/officeDocument/2006/relationships/tags" Target="../tags/tag2041.xml"/><Relationship Id="rId53" Type="http://schemas.openxmlformats.org/officeDocument/2006/relationships/tags" Target="../tags/tag2049.xml"/><Relationship Id="rId58" Type="http://schemas.openxmlformats.org/officeDocument/2006/relationships/tags" Target="../tags/tag2054.xml"/><Relationship Id="rId66" Type="http://schemas.openxmlformats.org/officeDocument/2006/relationships/tags" Target="../tags/tag2062.xml"/><Relationship Id="rId5" Type="http://schemas.openxmlformats.org/officeDocument/2006/relationships/tags" Target="../tags/tag2001.xml"/><Relationship Id="rId61" Type="http://schemas.openxmlformats.org/officeDocument/2006/relationships/tags" Target="../tags/tag2057.xml"/><Relationship Id="rId19" Type="http://schemas.openxmlformats.org/officeDocument/2006/relationships/tags" Target="../tags/tag2015.xml"/><Relationship Id="rId14" Type="http://schemas.openxmlformats.org/officeDocument/2006/relationships/tags" Target="../tags/tag2010.xml"/><Relationship Id="rId22" Type="http://schemas.openxmlformats.org/officeDocument/2006/relationships/tags" Target="../tags/tag2018.xml"/><Relationship Id="rId27" Type="http://schemas.openxmlformats.org/officeDocument/2006/relationships/tags" Target="../tags/tag2023.xml"/><Relationship Id="rId30" Type="http://schemas.openxmlformats.org/officeDocument/2006/relationships/tags" Target="../tags/tag2026.xml"/><Relationship Id="rId35" Type="http://schemas.openxmlformats.org/officeDocument/2006/relationships/tags" Target="../tags/tag2031.xml"/><Relationship Id="rId43" Type="http://schemas.openxmlformats.org/officeDocument/2006/relationships/tags" Target="../tags/tag2039.xml"/><Relationship Id="rId48" Type="http://schemas.openxmlformats.org/officeDocument/2006/relationships/tags" Target="../tags/tag2044.xml"/><Relationship Id="rId56" Type="http://schemas.openxmlformats.org/officeDocument/2006/relationships/tags" Target="../tags/tag2052.xml"/><Relationship Id="rId64" Type="http://schemas.openxmlformats.org/officeDocument/2006/relationships/tags" Target="../tags/tag2060.xml"/><Relationship Id="rId69" Type="http://schemas.openxmlformats.org/officeDocument/2006/relationships/tags" Target="../tags/tag2065.xml"/><Relationship Id="rId8" Type="http://schemas.openxmlformats.org/officeDocument/2006/relationships/tags" Target="../tags/tag2004.xml"/><Relationship Id="rId51" Type="http://schemas.openxmlformats.org/officeDocument/2006/relationships/tags" Target="../tags/tag2047.xml"/><Relationship Id="rId3" Type="http://schemas.openxmlformats.org/officeDocument/2006/relationships/tags" Target="../tags/tag1999.xml"/><Relationship Id="rId12" Type="http://schemas.openxmlformats.org/officeDocument/2006/relationships/tags" Target="../tags/tag2008.xml"/><Relationship Id="rId17" Type="http://schemas.openxmlformats.org/officeDocument/2006/relationships/tags" Target="../tags/tag2013.xml"/><Relationship Id="rId25" Type="http://schemas.openxmlformats.org/officeDocument/2006/relationships/tags" Target="../tags/tag2021.xml"/><Relationship Id="rId33" Type="http://schemas.openxmlformats.org/officeDocument/2006/relationships/tags" Target="../tags/tag2029.xml"/><Relationship Id="rId38" Type="http://schemas.openxmlformats.org/officeDocument/2006/relationships/tags" Target="../tags/tag2034.xml"/><Relationship Id="rId46" Type="http://schemas.openxmlformats.org/officeDocument/2006/relationships/tags" Target="../tags/tag2042.xml"/><Relationship Id="rId59" Type="http://schemas.openxmlformats.org/officeDocument/2006/relationships/tags" Target="../tags/tag2055.xml"/><Relationship Id="rId67" Type="http://schemas.openxmlformats.org/officeDocument/2006/relationships/tags" Target="../tags/tag2063.xml"/><Relationship Id="rId20" Type="http://schemas.openxmlformats.org/officeDocument/2006/relationships/tags" Target="../tags/tag2016.xml"/><Relationship Id="rId41" Type="http://schemas.openxmlformats.org/officeDocument/2006/relationships/tags" Target="../tags/tag2037.xml"/><Relationship Id="rId54" Type="http://schemas.openxmlformats.org/officeDocument/2006/relationships/tags" Target="../tags/tag2050.xml"/><Relationship Id="rId62" Type="http://schemas.openxmlformats.org/officeDocument/2006/relationships/tags" Target="../tags/tag2058.xml"/><Relationship Id="rId70" Type="http://schemas.openxmlformats.org/officeDocument/2006/relationships/tags" Target="../tags/tag2066.xml"/><Relationship Id="rId1" Type="http://schemas.openxmlformats.org/officeDocument/2006/relationships/tags" Target="../tags/tag1997.xml"/><Relationship Id="rId6" Type="http://schemas.openxmlformats.org/officeDocument/2006/relationships/tags" Target="../tags/tag2002.xml"/><Relationship Id="rId15" Type="http://schemas.openxmlformats.org/officeDocument/2006/relationships/tags" Target="../tags/tag2011.xml"/><Relationship Id="rId23" Type="http://schemas.openxmlformats.org/officeDocument/2006/relationships/tags" Target="../tags/tag2019.xml"/><Relationship Id="rId28" Type="http://schemas.openxmlformats.org/officeDocument/2006/relationships/tags" Target="../tags/tag2024.xml"/><Relationship Id="rId36" Type="http://schemas.openxmlformats.org/officeDocument/2006/relationships/tags" Target="../tags/tag2032.xml"/><Relationship Id="rId49" Type="http://schemas.openxmlformats.org/officeDocument/2006/relationships/tags" Target="../tags/tag2045.xml"/><Relationship Id="rId57" Type="http://schemas.openxmlformats.org/officeDocument/2006/relationships/tags" Target="../tags/tag2053.xml"/><Relationship Id="rId10" Type="http://schemas.openxmlformats.org/officeDocument/2006/relationships/tags" Target="../tags/tag2006.xml"/><Relationship Id="rId31" Type="http://schemas.openxmlformats.org/officeDocument/2006/relationships/tags" Target="../tags/tag2027.xml"/><Relationship Id="rId44" Type="http://schemas.openxmlformats.org/officeDocument/2006/relationships/tags" Target="../tags/tag2040.xml"/><Relationship Id="rId52" Type="http://schemas.openxmlformats.org/officeDocument/2006/relationships/tags" Target="../tags/tag2048.xml"/><Relationship Id="rId60" Type="http://schemas.openxmlformats.org/officeDocument/2006/relationships/tags" Target="../tags/tag2056.xml"/><Relationship Id="rId65" Type="http://schemas.openxmlformats.org/officeDocument/2006/relationships/tags" Target="../tags/tag2061.xml"/><Relationship Id="rId4" Type="http://schemas.openxmlformats.org/officeDocument/2006/relationships/tags" Target="../tags/tag2000.xml"/><Relationship Id="rId9" Type="http://schemas.openxmlformats.org/officeDocument/2006/relationships/tags" Target="../tags/tag2005.xml"/><Relationship Id="rId13" Type="http://schemas.openxmlformats.org/officeDocument/2006/relationships/tags" Target="../tags/tag2009.xml"/><Relationship Id="rId18" Type="http://schemas.openxmlformats.org/officeDocument/2006/relationships/tags" Target="../tags/tag2014.xml"/><Relationship Id="rId39" Type="http://schemas.openxmlformats.org/officeDocument/2006/relationships/tags" Target="../tags/tag2035.xml"/><Relationship Id="rId34" Type="http://schemas.openxmlformats.org/officeDocument/2006/relationships/tags" Target="../tags/tag2030.xml"/><Relationship Id="rId50" Type="http://schemas.openxmlformats.org/officeDocument/2006/relationships/tags" Target="../tags/tag2046.xml"/><Relationship Id="rId55" Type="http://schemas.openxmlformats.org/officeDocument/2006/relationships/tags" Target="../tags/tag2051.xml"/></Relationships>
</file>

<file path=ppt/slides/_rels/slide22.xml.rels><?xml version="1.0" encoding="UTF-8" standalone="yes"?>
<Relationships xmlns="http://schemas.openxmlformats.org/package/2006/relationships"><Relationship Id="rId117" Type="http://schemas.openxmlformats.org/officeDocument/2006/relationships/tags" Target="../tags/tag2183.xml"/><Relationship Id="rId21" Type="http://schemas.openxmlformats.org/officeDocument/2006/relationships/tags" Target="../tags/tag2087.xml"/><Relationship Id="rId63" Type="http://schemas.openxmlformats.org/officeDocument/2006/relationships/tags" Target="../tags/tag2129.xml"/><Relationship Id="rId159" Type="http://schemas.openxmlformats.org/officeDocument/2006/relationships/tags" Target="../tags/tag2225.xml"/><Relationship Id="rId170" Type="http://schemas.openxmlformats.org/officeDocument/2006/relationships/tags" Target="../tags/tag2236.xml"/><Relationship Id="rId191" Type="http://schemas.openxmlformats.org/officeDocument/2006/relationships/tags" Target="../tags/tag2257.xml"/><Relationship Id="rId205" Type="http://schemas.openxmlformats.org/officeDocument/2006/relationships/tags" Target="../tags/tag2271.xml"/><Relationship Id="rId226" Type="http://schemas.openxmlformats.org/officeDocument/2006/relationships/tags" Target="../tags/tag2292.xml"/><Relationship Id="rId247" Type="http://schemas.openxmlformats.org/officeDocument/2006/relationships/tags" Target="../tags/tag2313.xml"/><Relationship Id="rId107" Type="http://schemas.openxmlformats.org/officeDocument/2006/relationships/tags" Target="../tags/tag2173.xml"/><Relationship Id="rId11" Type="http://schemas.openxmlformats.org/officeDocument/2006/relationships/tags" Target="../tags/tag2077.xml"/><Relationship Id="rId32" Type="http://schemas.openxmlformats.org/officeDocument/2006/relationships/tags" Target="../tags/tag2098.xml"/><Relationship Id="rId53" Type="http://schemas.openxmlformats.org/officeDocument/2006/relationships/tags" Target="../tags/tag2119.xml"/><Relationship Id="rId74" Type="http://schemas.openxmlformats.org/officeDocument/2006/relationships/tags" Target="../tags/tag2140.xml"/><Relationship Id="rId128" Type="http://schemas.openxmlformats.org/officeDocument/2006/relationships/tags" Target="../tags/tag2194.xml"/><Relationship Id="rId149" Type="http://schemas.openxmlformats.org/officeDocument/2006/relationships/tags" Target="../tags/tag2215.xml"/><Relationship Id="rId5" Type="http://schemas.openxmlformats.org/officeDocument/2006/relationships/tags" Target="../tags/tag2071.xml"/><Relationship Id="rId95" Type="http://schemas.openxmlformats.org/officeDocument/2006/relationships/tags" Target="../tags/tag2161.xml"/><Relationship Id="rId160" Type="http://schemas.openxmlformats.org/officeDocument/2006/relationships/tags" Target="../tags/tag2226.xml"/><Relationship Id="rId181" Type="http://schemas.openxmlformats.org/officeDocument/2006/relationships/tags" Target="../tags/tag2247.xml"/><Relationship Id="rId216" Type="http://schemas.openxmlformats.org/officeDocument/2006/relationships/tags" Target="../tags/tag2282.xml"/><Relationship Id="rId237" Type="http://schemas.openxmlformats.org/officeDocument/2006/relationships/tags" Target="../tags/tag2303.xml"/><Relationship Id="rId258" Type="http://schemas.openxmlformats.org/officeDocument/2006/relationships/tags" Target="../tags/tag2324.xml"/><Relationship Id="rId22" Type="http://schemas.openxmlformats.org/officeDocument/2006/relationships/tags" Target="../tags/tag2088.xml"/><Relationship Id="rId43" Type="http://schemas.openxmlformats.org/officeDocument/2006/relationships/tags" Target="../tags/tag2109.xml"/><Relationship Id="rId64" Type="http://schemas.openxmlformats.org/officeDocument/2006/relationships/tags" Target="../tags/tag2130.xml"/><Relationship Id="rId118" Type="http://schemas.openxmlformats.org/officeDocument/2006/relationships/tags" Target="../tags/tag2184.xml"/><Relationship Id="rId139" Type="http://schemas.openxmlformats.org/officeDocument/2006/relationships/tags" Target="../tags/tag2205.xml"/><Relationship Id="rId85" Type="http://schemas.openxmlformats.org/officeDocument/2006/relationships/tags" Target="../tags/tag2151.xml"/><Relationship Id="rId150" Type="http://schemas.openxmlformats.org/officeDocument/2006/relationships/tags" Target="../tags/tag2216.xml"/><Relationship Id="rId171" Type="http://schemas.openxmlformats.org/officeDocument/2006/relationships/tags" Target="../tags/tag2237.xml"/><Relationship Id="rId192" Type="http://schemas.openxmlformats.org/officeDocument/2006/relationships/tags" Target="../tags/tag2258.xml"/><Relationship Id="rId206" Type="http://schemas.openxmlformats.org/officeDocument/2006/relationships/tags" Target="../tags/tag2272.xml"/><Relationship Id="rId227" Type="http://schemas.openxmlformats.org/officeDocument/2006/relationships/tags" Target="../tags/tag2293.xml"/><Relationship Id="rId248" Type="http://schemas.openxmlformats.org/officeDocument/2006/relationships/tags" Target="../tags/tag2314.xml"/><Relationship Id="rId12" Type="http://schemas.openxmlformats.org/officeDocument/2006/relationships/tags" Target="../tags/tag2078.xml"/><Relationship Id="rId33" Type="http://schemas.openxmlformats.org/officeDocument/2006/relationships/tags" Target="../tags/tag2099.xml"/><Relationship Id="rId108" Type="http://schemas.openxmlformats.org/officeDocument/2006/relationships/tags" Target="../tags/tag2174.xml"/><Relationship Id="rId129" Type="http://schemas.openxmlformats.org/officeDocument/2006/relationships/tags" Target="../tags/tag2195.xml"/><Relationship Id="rId54" Type="http://schemas.openxmlformats.org/officeDocument/2006/relationships/tags" Target="../tags/tag2120.xml"/><Relationship Id="rId75" Type="http://schemas.openxmlformats.org/officeDocument/2006/relationships/tags" Target="../tags/tag2141.xml"/><Relationship Id="rId96" Type="http://schemas.openxmlformats.org/officeDocument/2006/relationships/tags" Target="../tags/tag2162.xml"/><Relationship Id="rId140" Type="http://schemas.openxmlformats.org/officeDocument/2006/relationships/tags" Target="../tags/tag2206.xml"/><Relationship Id="rId161" Type="http://schemas.openxmlformats.org/officeDocument/2006/relationships/tags" Target="../tags/tag2227.xml"/><Relationship Id="rId182" Type="http://schemas.openxmlformats.org/officeDocument/2006/relationships/tags" Target="../tags/tag2248.xml"/><Relationship Id="rId217" Type="http://schemas.openxmlformats.org/officeDocument/2006/relationships/tags" Target="../tags/tag2283.xml"/><Relationship Id="rId6" Type="http://schemas.openxmlformats.org/officeDocument/2006/relationships/tags" Target="../tags/tag2072.xml"/><Relationship Id="rId238" Type="http://schemas.openxmlformats.org/officeDocument/2006/relationships/tags" Target="../tags/tag2304.xml"/><Relationship Id="rId259" Type="http://schemas.openxmlformats.org/officeDocument/2006/relationships/tags" Target="../tags/tag2325.xml"/><Relationship Id="rId23" Type="http://schemas.openxmlformats.org/officeDocument/2006/relationships/tags" Target="../tags/tag2089.xml"/><Relationship Id="rId119" Type="http://schemas.openxmlformats.org/officeDocument/2006/relationships/tags" Target="../tags/tag2185.xml"/><Relationship Id="rId44" Type="http://schemas.openxmlformats.org/officeDocument/2006/relationships/tags" Target="../tags/tag2110.xml"/><Relationship Id="rId65" Type="http://schemas.openxmlformats.org/officeDocument/2006/relationships/tags" Target="../tags/tag2131.xml"/><Relationship Id="rId86" Type="http://schemas.openxmlformats.org/officeDocument/2006/relationships/tags" Target="../tags/tag2152.xml"/><Relationship Id="rId130" Type="http://schemas.openxmlformats.org/officeDocument/2006/relationships/tags" Target="../tags/tag2196.xml"/><Relationship Id="rId151" Type="http://schemas.openxmlformats.org/officeDocument/2006/relationships/tags" Target="../tags/tag2217.xml"/><Relationship Id="rId172" Type="http://schemas.openxmlformats.org/officeDocument/2006/relationships/tags" Target="../tags/tag2238.xml"/><Relationship Id="rId193" Type="http://schemas.openxmlformats.org/officeDocument/2006/relationships/tags" Target="../tags/tag2259.xml"/><Relationship Id="rId207" Type="http://schemas.openxmlformats.org/officeDocument/2006/relationships/tags" Target="../tags/tag2273.xml"/><Relationship Id="rId228" Type="http://schemas.openxmlformats.org/officeDocument/2006/relationships/tags" Target="../tags/tag2294.xml"/><Relationship Id="rId249" Type="http://schemas.openxmlformats.org/officeDocument/2006/relationships/tags" Target="../tags/tag2315.xml"/><Relationship Id="rId13" Type="http://schemas.openxmlformats.org/officeDocument/2006/relationships/tags" Target="../tags/tag2079.xml"/><Relationship Id="rId109" Type="http://schemas.openxmlformats.org/officeDocument/2006/relationships/tags" Target="../tags/tag2175.xml"/><Relationship Id="rId260" Type="http://schemas.openxmlformats.org/officeDocument/2006/relationships/tags" Target="../tags/tag2326.xml"/><Relationship Id="rId34" Type="http://schemas.openxmlformats.org/officeDocument/2006/relationships/tags" Target="../tags/tag2100.xml"/><Relationship Id="rId55" Type="http://schemas.openxmlformats.org/officeDocument/2006/relationships/tags" Target="../tags/tag2121.xml"/><Relationship Id="rId76" Type="http://schemas.openxmlformats.org/officeDocument/2006/relationships/tags" Target="../tags/tag2142.xml"/><Relationship Id="rId97" Type="http://schemas.openxmlformats.org/officeDocument/2006/relationships/tags" Target="../tags/tag2163.xml"/><Relationship Id="rId120" Type="http://schemas.openxmlformats.org/officeDocument/2006/relationships/tags" Target="../tags/tag2186.xml"/><Relationship Id="rId141" Type="http://schemas.openxmlformats.org/officeDocument/2006/relationships/tags" Target="../tags/tag2207.xml"/><Relationship Id="rId7" Type="http://schemas.openxmlformats.org/officeDocument/2006/relationships/tags" Target="../tags/tag2073.xml"/><Relationship Id="rId162" Type="http://schemas.openxmlformats.org/officeDocument/2006/relationships/tags" Target="../tags/tag2228.xml"/><Relationship Id="rId183" Type="http://schemas.openxmlformats.org/officeDocument/2006/relationships/tags" Target="../tags/tag2249.xml"/><Relationship Id="rId218" Type="http://schemas.openxmlformats.org/officeDocument/2006/relationships/tags" Target="../tags/tag2284.xml"/><Relationship Id="rId239" Type="http://schemas.openxmlformats.org/officeDocument/2006/relationships/tags" Target="../tags/tag2305.xml"/><Relationship Id="rId250" Type="http://schemas.openxmlformats.org/officeDocument/2006/relationships/tags" Target="../tags/tag2316.xml"/><Relationship Id="rId24" Type="http://schemas.openxmlformats.org/officeDocument/2006/relationships/tags" Target="../tags/tag2090.xml"/><Relationship Id="rId45" Type="http://schemas.openxmlformats.org/officeDocument/2006/relationships/tags" Target="../tags/tag2111.xml"/><Relationship Id="rId66" Type="http://schemas.openxmlformats.org/officeDocument/2006/relationships/tags" Target="../tags/tag2132.xml"/><Relationship Id="rId87" Type="http://schemas.openxmlformats.org/officeDocument/2006/relationships/tags" Target="../tags/tag2153.xml"/><Relationship Id="rId110" Type="http://schemas.openxmlformats.org/officeDocument/2006/relationships/tags" Target="../tags/tag2176.xml"/><Relationship Id="rId131" Type="http://schemas.openxmlformats.org/officeDocument/2006/relationships/tags" Target="../tags/tag2197.xml"/><Relationship Id="rId152" Type="http://schemas.openxmlformats.org/officeDocument/2006/relationships/tags" Target="../tags/tag2218.xml"/><Relationship Id="rId173" Type="http://schemas.openxmlformats.org/officeDocument/2006/relationships/tags" Target="../tags/tag2239.xml"/><Relationship Id="rId194" Type="http://schemas.openxmlformats.org/officeDocument/2006/relationships/tags" Target="../tags/tag2260.xml"/><Relationship Id="rId208" Type="http://schemas.openxmlformats.org/officeDocument/2006/relationships/tags" Target="../tags/tag2274.xml"/><Relationship Id="rId229" Type="http://schemas.openxmlformats.org/officeDocument/2006/relationships/tags" Target="../tags/tag2295.xml"/><Relationship Id="rId240" Type="http://schemas.openxmlformats.org/officeDocument/2006/relationships/tags" Target="../tags/tag2306.xml"/><Relationship Id="rId261" Type="http://schemas.openxmlformats.org/officeDocument/2006/relationships/tags" Target="../tags/tag2327.xml"/><Relationship Id="rId14" Type="http://schemas.openxmlformats.org/officeDocument/2006/relationships/tags" Target="../tags/tag2080.xml"/><Relationship Id="rId35" Type="http://schemas.openxmlformats.org/officeDocument/2006/relationships/tags" Target="../tags/tag2101.xml"/><Relationship Id="rId56" Type="http://schemas.openxmlformats.org/officeDocument/2006/relationships/tags" Target="../tags/tag2122.xml"/><Relationship Id="rId77" Type="http://schemas.openxmlformats.org/officeDocument/2006/relationships/tags" Target="../tags/tag2143.xml"/><Relationship Id="rId100" Type="http://schemas.openxmlformats.org/officeDocument/2006/relationships/tags" Target="../tags/tag2166.xml"/><Relationship Id="rId8" Type="http://schemas.openxmlformats.org/officeDocument/2006/relationships/tags" Target="../tags/tag2074.xml"/><Relationship Id="rId98" Type="http://schemas.openxmlformats.org/officeDocument/2006/relationships/tags" Target="../tags/tag2164.xml"/><Relationship Id="rId121" Type="http://schemas.openxmlformats.org/officeDocument/2006/relationships/tags" Target="../tags/tag2187.xml"/><Relationship Id="rId142" Type="http://schemas.openxmlformats.org/officeDocument/2006/relationships/tags" Target="../tags/tag2208.xml"/><Relationship Id="rId163" Type="http://schemas.openxmlformats.org/officeDocument/2006/relationships/tags" Target="../tags/tag2229.xml"/><Relationship Id="rId184" Type="http://schemas.openxmlformats.org/officeDocument/2006/relationships/tags" Target="../tags/tag2250.xml"/><Relationship Id="rId219" Type="http://schemas.openxmlformats.org/officeDocument/2006/relationships/tags" Target="../tags/tag2285.xml"/><Relationship Id="rId230" Type="http://schemas.openxmlformats.org/officeDocument/2006/relationships/tags" Target="../tags/tag2296.xml"/><Relationship Id="rId251" Type="http://schemas.openxmlformats.org/officeDocument/2006/relationships/tags" Target="../tags/tag2317.xml"/><Relationship Id="rId25" Type="http://schemas.openxmlformats.org/officeDocument/2006/relationships/tags" Target="../tags/tag2091.xml"/><Relationship Id="rId46" Type="http://schemas.openxmlformats.org/officeDocument/2006/relationships/tags" Target="../tags/tag2112.xml"/><Relationship Id="rId67" Type="http://schemas.openxmlformats.org/officeDocument/2006/relationships/tags" Target="../tags/tag2133.xml"/><Relationship Id="rId88" Type="http://schemas.openxmlformats.org/officeDocument/2006/relationships/tags" Target="../tags/tag2154.xml"/><Relationship Id="rId111" Type="http://schemas.openxmlformats.org/officeDocument/2006/relationships/tags" Target="../tags/tag2177.xml"/><Relationship Id="rId132" Type="http://schemas.openxmlformats.org/officeDocument/2006/relationships/tags" Target="../tags/tag2198.xml"/><Relationship Id="rId153" Type="http://schemas.openxmlformats.org/officeDocument/2006/relationships/tags" Target="../tags/tag2219.xml"/><Relationship Id="rId174" Type="http://schemas.openxmlformats.org/officeDocument/2006/relationships/tags" Target="../tags/tag2240.xml"/><Relationship Id="rId195" Type="http://schemas.openxmlformats.org/officeDocument/2006/relationships/tags" Target="../tags/tag2261.xml"/><Relationship Id="rId209" Type="http://schemas.openxmlformats.org/officeDocument/2006/relationships/tags" Target="../tags/tag2275.xml"/><Relationship Id="rId220" Type="http://schemas.openxmlformats.org/officeDocument/2006/relationships/tags" Target="../tags/tag2286.xml"/><Relationship Id="rId241" Type="http://schemas.openxmlformats.org/officeDocument/2006/relationships/tags" Target="../tags/tag2307.xml"/><Relationship Id="rId15" Type="http://schemas.openxmlformats.org/officeDocument/2006/relationships/tags" Target="../tags/tag2081.xml"/><Relationship Id="rId36" Type="http://schemas.openxmlformats.org/officeDocument/2006/relationships/tags" Target="../tags/tag2102.xml"/><Relationship Id="rId57" Type="http://schemas.openxmlformats.org/officeDocument/2006/relationships/tags" Target="../tags/tag2123.xml"/><Relationship Id="rId262" Type="http://schemas.openxmlformats.org/officeDocument/2006/relationships/tags" Target="../tags/tag2328.xml"/><Relationship Id="rId78" Type="http://schemas.openxmlformats.org/officeDocument/2006/relationships/tags" Target="../tags/tag2144.xml"/><Relationship Id="rId99" Type="http://schemas.openxmlformats.org/officeDocument/2006/relationships/tags" Target="../tags/tag2165.xml"/><Relationship Id="rId101" Type="http://schemas.openxmlformats.org/officeDocument/2006/relationships/tags" Target="../tags/tag2167.xml"/><Relationship Id="rId122" Type="http://schemas.openxmlformats.org/officeDocument/2006/relationships/tags" Target="../tags/tag2188.xml"/><Relationship Id="rId143" Type="http://schemas.openxmlformats.org/officeDocument/2006/relationships/tags" Target="../tags/tag2209.xml"/><Relationship Id="rId164" Type="http://schemas.openxmlformats.org/officeDocument/2006/relationships/tags" Target="../tags/tag2230.xml"/><Relationship Id="rId185" Type="http://schemas.openxmlformats.org/officeDocument/2006/relationships/tags" Target="../tags/tag2251.xml"/><Relationship Id="rId9" Type="http://schemas.openxmlformats.org/officeDocument/2006/relationships/tags" Target="../tags/tag2075.xml"/><Relationship Id="rId210" Type="http://schemas.openxmlformats.org/officeDocument/2006/relationships/tags" Target="../tags/tag2276.xml"/><Relationship Id="rId26" Type="http://schemas.openxmlformats.org/officeDocument/2006/relationships/tags" Target="../tags/tag2092.xml"/><Relationship Id="rId231" Type="http://schemas.openxmlformats.org/officeDocument/2006/relationships/tags" Target="../tags/tag2297.xml"/><Relationship Id="rId252" Type="http://schemas.openxmlformats.org/officeDocument/2006/relationships/tags" Target="../tags/tag2318.xml"/><Relationship Id="rId47" Type="http://schemas.openxmlformats.org/officeDocument/2006/relationships/tags" Target="../tags/tag2113.xml"/><Relationship Id="rId68" Type="http://schemas.openxmlformats.org/officeDocument/2006/relationships/tags" Target="../tags/tag2134.xml"/><Relationship Id="rId89" Type="http://schemas.openxmlformats.org/officeDocument/2006/relationships/tags" Target="../tags/tag2155.xml"/><Relationship Id="rId112" Type="http://schemas.openxmlformats.org/officeDocument/2006/relationships/tags" Target="../tags/tag2178.xml"/><Relationship Id="rId133" Type="http://schemas.openxmlformats.org/officeDocument/2006/relationships/tags" Target="../tags/tag2199.xml"/><Relationship Id="rId154" Type="http://schemas.openxmlformats.org/officeDocument/2006/relationships/tags" Target="../tags/tag2220.xml"/><Relationship Id="rId175" Type="http://schemas.openxmlformats.org/officeDocument/2006/relationships/tags" Target="../tags/tag2241.xml"/><Relationship Id="rId196" Type="http://schemas.openxmlformats.org/officeDocument/2006/relationships/tags" Target="../tags/tag2262.xml"/><Relationship Id="rId200" Type="http://schemas.openxmlformats.org/officeDocument/2006/relationships/tags" Target="../tags/tag2266.xml"/><Relationship Id="rId16" Type="http://schemas.openxmlformats.org/officeDocument/2006/relationships/tags" Target="../tags/tag2082.xml"/><Relationship Id="rId221" Type="http://schemas.openxmlformats.org/officeDocument/2006/relationships/tags" Target="../tags/tag2287.xml"/><Relationship Id="rId242" Type="http://schemas.openxmlformats.org/officeDocument/2006/relationships/tags" Target="../tags/tag2308.xml"/><Relationship Id="rId263" Type="http://schemas.openxmlformats.org/officeDocument/2006/relationships/tags" Target="../tags/tag2329.xml"/><Relationship Id="rId37" Type="http://schemas.openxmlformats.org/officeDocument/2006/relationships/tags" Target="../tags/tag2103.xml"/><Relationship Id="rId58" Type="http://schemas.openxmlformats.org/officeDocument/2006/relationships/tags" Target="../tags/tag2124.xml"/><Relationship Id="rId79" Type="http://schemas.openxmlformats.org/officeDocument/2006/relationships/tags" Target="../tags/tag2145.xml"/><Relationship Id="rId102" Type="http://schemas.openxmlformats.org/officeDocument/2006/relationships/tags" Target="../tags/tag2168.xml"/><Relationship Id="rId123" Type="http://schemas.openxmlformats.org/officeDocument/2006/relationships/tags" Target="../tags/tag2189.xml"/><Relationship Id="rId144" Type="http://schemas.openxmlformats.org/officeDocument/2006/relationships/tags" Target="../tags/tag2210.xml"/><Relationship Id="rId90" Type="http://schemas.openxmlformats.org/officeDocument/2006/relationships/tags" Target="../tags/tag2156.xml"/><Relationship Id="rId165" Type="http://schemas.openxmlformats.org/officeDocument/2006/relationships/tags" Target="../tags/tag2231.xml"/><Relationship Id="rId186" Type="http://schemas.openxmlformats.org/officeDocument/2006/relationships/tags" Target="../tags/tag2252.xml"/><Relationship Id="rId211" Type="http://schemas.openxmlformats.org/officeDocument/2006/relationships/tags" Target="../tags/tag2277.xml"/><Relationship Id="rId232" Type="http://schemas.openxmlformats.org/officeDocument/2006/relationships/tags" Target="../tags/tag2298.xml"/><Relationship Id="rId253" Type="http://schemas.openxmlformats.org/officeDocument/2006/relationships/tags" Target="../tags/tag2319.xml"/><Relationship Id="rId27" Type="http://schemas.openxmlformats.org/officeDocument/2006/relationships/tags" Target="../tags/tag2093.xml"/><Relationship Id="rId48" Type="http://schemas.openxmlformats.org/officeDocument/2006/relationships/tags" Target="../tags/tag2114.xml"/><Relationship Id="rId69" Type="http://schemas.openxmlformats.org/officeDocument/2006/relationships/tags" Target="../tags/tag2135.xml"/><Relationship Id="rId113" Type="http://schemas.openxmlformats.org/officeDocument/2006/relationships/tags" Target="../tags/tag2179.xml"/><Relationship Id="rId134" Type="http://schemas.openxmlformats.org/officeDocument/2006/relationships/tags" Target="../tags/tag2200.xml"/><Relationship Id="rId80" Type="http://schemas.openxmlformats.org/officeDocument/2006/relationships/tags" Target="../tags/tag2146.xml"/><Relationship Id="rId155" Type="http://schemas.openxmlformats.org/officeDocument/2006/relationships/tags" Target="../tags/tag2221.xml"/><Relationship Id="rId176" Type="http://schemas.openxmlformats.org/officeDocument/2006/relationships/tags" Target="../tags/tag2242.xml"/><Relationship Id="rId197" Type="http://schemas.openxmlformats.org/officeDocument/2006/relationships/tags" Target="../tags/tag2263.xml"/><Relationship Id="rId201" Type="http://schemas.openxmlformats.org/officeDocument/2006/relationships/tags" Target="../tags/tag2267.xml"/><Relationship Id="rId222" Type="http://schemas.openxmlformats.org/officeDocument/2006/relationships/tags" Target="../tags/tag2288.xml"/><Relationship Id="rId243" Type="http://schemas.openxmlformats.org/officeDocument/2006/relationships/tags" Target="../tags/tag2309.xml"/><Relationship Id="rId264" Type="http://schemas.openxmlformats.org/officeDocument/2006/relationships/slideLayout" Target="../slideLayouts/slideLayout2.xml"/><Relationship Id="rId17" Type="http://schemas.openxmlformats.org/officeDocument/2006/relationships/tags" Target="../tags/tag2083.xml"/><Relationship Id="rId38" Type="http://schemas.openxmlformats.org/officeDocument/2006/relationships/tags" Target="../tags/tag2104.xml"/><Relationship Id="rId59" Type="http://schemas.openxmlformats.org/officeDocument/2006/relationships/tags" Target="../tags/tag2125.xml"/><Relationship Id="rId103" Type="http://schemas.openxmlformats.org/officeDocument/2006/relationships/tags" Target="../tags/tag2169.xml"/><Relationship Id="rId124" Type="http://schemas.openxmlformats.org/officeDocument/2006/relationships/tags" Target="../tags/tag2190.xml"/><Relationship Id="rId70" Type="http://schemas.openxmlformats.org/officeDocument/2006/relationships/tags" Target="../tags/tag2136.xml"/><Relationship Id="rId91" Type="http://schemas.openxmlformats.org/officeDocument/2006/relationships/tags" Target="../tags/tag2157.xml"/><Relationship Id="rId145" Type="http://schemas.openxmlformats.org/officeDocument/2006/relationships/tags" Target="../tags/tag2211.xml"/><Relationship Id="rId166" Type="http://schemas.openxmlformats.org/officeDocument/2006/relationships/tags" Target="../tags/tag2232.xml"/><Relationship Id="rId187" Type="http://schemas.openxmlformats.org/officeDocument/2006/relationships/tags" Target="../tags/tag2253.xml"/><Relationship Id="rId1" Type="http://schemas.openxmlformats.org/officeDocument/2006/relationships/tags" Target="../tags/tag2067.xml"/><Relationship Id="rId212" Type="http://schemas.openxmlformats.org/officeDocument/2006/relationships/tags" Target="../tags/tag2278.xml"/><Relationship Id="rId233" Type="http://schemas.openxmlformats.org/officeDocument/2006/relationships/tags" Target="../tags/tag2299.xml"/><Relationship Id="rId254" Type="http://schemas.openxmlformats.org/officeDocument/2006/relationships/tags" Target="../tags/tag2320.xml"/><Relationship Id="rId28" Type="http://schemas.openxmlformats.org/officeDocument/2006/relationships/tags" Target="../tags/tag2094.xml"/><Relationship Id="rId49" Type="http://schemas.openxmlformats.org/officeDocument/2006/relationships/tags" Target="../tags/tag2115.xml"/><Relationship Id="rId114" Type="http://schemas.openxmlformats.org/officeDocument/2006/relationships/tags" Target="../tags/tag2180.xml"/><Relationship Id="rId60" Type="http://schemas.openxmlformats.org/officeDocument/2006/relationships/tags" Target="../tags/tag2126.xml"/><Relationship Id="rId81" Type="http://schemas.openxmlformats.org/officeDocument/2006/relationships/tags" Target="../tags/tag2147.xml"/><Relationship Id="rId135" Type="http://schemas.openxmlformats.org/officeDocument/2006/relationships/tags" Target="../tags/tag2201.xml"/><Relationship Id="rId156" Type="http://schemas.openxmlformats.org/officeDocument/2006/relationships/tags" Target="../tags/tag2222.xml"/><Relationship Id="rId177" Type="http://schemas.openxmlformats.org/officeDocument/2006/relationships/tags" Target="../tags/tag2243.xml"/><Relationship Id="rId198" Type="http://schemas.openxmlformats.org/officeDocument/2006/relationships/tags" Target="../tags/tag2264.xml"/><Relationship Id="rId202" Type="http://schemas.openxmlformats.org/officeDocument/2006/relationships/tags" Target="../tags/tag2268.xml"/><Relationship Id="rId223" Type="http://schemas.openxmlformats.org/officeDocument/2006/relationships/tags" Target="../tags/tag2289.xml"/><Relationship Id="rId244" Type="http://schemas.openxmlformats.org/officeDocument/2006/relationships/tags" Target="../tags/tag2310.xml"/><Relationship Id="rId18" Type="http://schemas.openxmlformats.org/officeDocument/2006/relationships/tags" Target="../tags/tag2084.xml"/><Relationship Id="rId39" Type="http://schemas.openxmlformats.org/officeDocument/2006/relationships/tags" Target="../tags/tag2105.xml"/><Relationship Id="rId50" Type="http://schemas.openxmlformats.org/officeDocument/2006/relationships/tags" Target="../tags/tag2116.xml"/><Relationship Id="rId104" Type="http://schemas.openxmlformats.org/officeDocument/2006/relationships/tags" Target="../tags/tag2170.xml"/><Relationship Id="rId125" Type="http://schemas.openxmlformats.org/officeDocument/2006/relationships/tags" Target="../tags/tag2191.xml"/><Relationship Id="rId146" Type="http://schemas.openxmlformats.org/officeDocument/2006/relationships/tags" Target="../tags/tag2212.xml"/><Relationship Id="rId167" Type="http://schemas.openxmlformats.org/officeDocument/2006/relationships/tags" Target="../tags/tag2233.xml"/><Relationship Id="rId188" Type="http://schemas.openxmlformats.org/officeDocument/2006/relationships/tags" Target="../tags/tag2254.xml"/><Relationship Id="rId71" Type="http://schemas.openxmlformats.org/officeDocument/2006/relationships/tags" Target="../tags/tag2137.xml"/><Relationship Id="rId92" Type="http://schemas.openxmlformats.org/officeDocument/2006/relationships/tags" Target="../tags/tag2158.xml"/><Relationship Id="rId213" Type="http://schemas.openxmlformats.org/officeDocument/2006/relationships/tags" Target="../tags/tag2279.xml"/><Relationship Id="rId234" Type="http://schemas.openxmlformats.org/officeDocument/2006/relationships/tags" Target="../tags/tag2300.xml"/><Relationship Id="rId2" Type="http://schemas.openxmlformats.org/officeDocument/2006/relationships/tags" Target="../tags/tag2068.xml"/><Relationship Id="rId29" Type="http://schemas.openxmlformats.org/officeDocument/2006/relationships/tags" Target="../tags/tag2095.xml"/><Relationship Id="rId255" Type="http://schemas.openxmlformats.org/officeDocument/2006/relationships/tags" Target="../tags/tag2321.xml"/><Relationship Id="rId40" Type="http://schemas.openxmlformats.org/officeDocument/2006/relationships/tags" Target="../tags/tag2106.xml"/><Relationship Id="rId115" Type="http://schemas.openxmlformats.org/officeDocument/2006/relationships/tags" Target="../tags/tag2181.xml"/><Relationship Id="rId136" Type="http://schemas.openxmlformats.org/officeDocument/2006/relationships/tags" Target="../tags/tag2202.xml"/><Relationship Id="rId157" Type="http://schemas.openxmlformats.org/officeDocument/2006/relationships/tags" Target="../tags/tag2223.xml"/><Relationship Id="rId178" Type="http://schemas.openxmlformats.org/officeDocument/2006/relationships/tags" Target="../tags/tag2244.xml"/><Relationship Id="rId61" Type="http://schemas.openxmlformats.org/officeDocument/2006/relationships/tags" Target="../tags/tag2127.xml"/><Relationship Id="rId82" Type="http://schemas.openxmlformats.org/officeDocument/2006/relationships/tags" Target="../tags/tag2148.xml"/><Relationship Id="rId199" Type="http://schemas.openxmlformats.org/officeDocument/2006/relationships/tags" Target="../tags/tag2265.xml"/><Relationship Id="rId203" Type="http://schemas.openxmlformats.org/officeDocument/2006/relationships/tags" Target="../tags/tag2269.xml"/><Relationship Id="rId19" Type="http://schemas.openxmlformats.org/officeDocument/2006/relationships/tags" Target="../tags/tag2085.xml"/><Relationship Id="rId224" Type="http://schemas.openxmlformats.org/officeDocument/2006/relationships/tags" Target="../tags/tag2290.xml"/><Relationship Id="rId245" Type="http://schemas.openxmlformats.org/officeDocument/2006/relationships/tags" Target="../tags/tag2311.xml"/><Relationship Id="rId30" Type="http://schemas.openxmlformats.org/officeDocument/2006/relationships/tags" Target="../tags/tag2096.xml"/><Relationship Id="rId105" Type="http://schemas.openxmlformats.org/officeDocument/2006/relationships/tags" Target="../tags/tag2171.xml"/><Relationship Id="rId126" Type="http://schemas.openxmlformats.org/officeDocument/2006/relationships/tags" Target="../tags/tag2192.xml"/><Relationship Id="rId147" Type="http://schemas.openxmlformats.org/officeDocument/2006/relationships/tags" Target="../tags/tag2213.xml"/><Relationship Id="rId168" Type="http://schemas.openxmlformats.org/officeDocument/2006/relationships/tags" Target="../tags/tag2234.xml"/><Relationship Id="rId51" Type="http://schemas.openxmlformats.org/officeDocument/2006/relationships/tags" Target="../tags/tag2117.xml"/><Relationship Id="rId72" Type="http://schemas.openxmlformats.org/officeDocument/2006/relationships/tags" Target="../tags/tag2138.xml"/><Relationship Id="rId93" Type="http://schemas.openxmlformats.org/officeDocument/2006/relationships/tags" Target="../tags/tag2159.xml"/><Relationship Id="rId189" Type="http://schemas.openxmlformats.org/officeDocument/2006/relationships/tags" Target="../tags/tag2255.xml"/><Relationship Id="rId3" Type="http://schemas.openxmlformats.org/officeDocument/2006/relationships/tags" Target="../tags/tag2069.xml"/><Relationship Id="rId214" Type="http://schemas.openxmlformats.org/officeDocument/2006/relationships/tags" Target="../tags/tag2280.xml"/><Relationship Id="rId235" Type="http://schemas.openxmlformats.org/officeDocument/2006/relationships/tags" Target="../tags/tag2301.xml"/><Relationship Id="rId256" Type="http://schemas.openxmlformats.org/officeDocument/2006/relationships/tags" Target="../tags/tag2322.xml"/><Relationship Id="rId116" Type="http://schemas.openxmlformats.org/officeDocument/2006/relationships/tags" Target="../tags/tag2182.xml"/><Relationship Id="rId137" Type="http://schemas.openxmlformats.org/officeDocument/2006/relationships/tags" Target="../tags/tag2203.xml"/><Relationship Id="rId158" Type="http://schemas.openxmlformats.org/officeDocument/2006/relationships/tags" Target="../tags/tag2224.xml"/><Relationship Id="rId20" Type="http://schemas.openxmlformats.org/officeDocument/2006/relationships/tags" Target="../tags/tag2086.xml"/><Relationship Id="rId41" Type="http://schemas.openxmlformats.org/officeDocument/2006/relationships/tags" Target="../tags/tag2107.xml"/><Relationship Id="rId62" Type="http://schemas.openxmlformats.org/officeDocument/2006/relationships/tags" Target="../tags/tag2128.xml"/><Relationship Id="rId83" Type="http://schemas.openxmlformats.org/officeDocument/2006/relationships/tags" Target="../tags/tag2149.xml"/><Relationship Id="rId179" Type="http://schemas.openxmlformats.org/officeDocument/2006/relationships/tags" Target="../tags/tag2245.xml"/><Relationship Id="rId190" Type="http://schemas.openxmlformats.org/officeDocument/2006/relationships/tags" Target="../tags/tag2256.xml"/><Relationship Id="rId204" Type="http://schemas.openxmlformats.org/officeDocument/2006/relationships/tags" Target="../tags/tag2270.xml"/><Relationship Id="rId225" Type="http://schemas.openxmlformats.org/officeDocument/2006/relationships/tags" Target="../tags/tag2291.xml"/><Relationship Id="rId246" Type="http://schemas.openxmlformats.org/officeDocument/2006/relationships/tags" Target="../tags/tag2312.xml"/><Relationship Id="rId106" Type="http://schemas.openxmlformats.org/officeDocument/2006/relationships/tags" Target="../tags/tag2172.xml"/><Relationship Id="rId127" Type="http://schemas.openxmlformats.org/officeDocument/2006/relationships/tags" Target="../tags/tag2193.xml"/><Relationship Id="rId10" Type="http://schemas.openxmlformats.org/officeDocument/2006/relationships/tags" Target="../tags/tag2076.xml"/><Relationship Id="rId31" Type="http://schemas.openxmlformats.org/officeDocument/2006/relationships/tags" Target="../tags/tag2097.xml"/><Relationship Id="rId52" Type="http://schemas.openxmlformats.org/officeDocument/2006/relationships/tags" Target="../tags/tag2118.xml"/><Relationship Id="rId73" Type="http://schemas.openxmlformats.org/officeDocument/2006/relationships/tags" Target="../tags/tag2139.xml"/><Relationship Id="rId94" Type="http://schemas.openxmlformats.org/officeDocument/2006/relationships/tags" Target="../tags/tag2160.xml"/><Relationship Id="rId148" Type="http://schemas.openxmlformats.org/officeDocument/2006/relationships/tags" Target="../tags/tag2214.xml"/><Relationship Id="rId169" Type="http://schemas.openxmlformats.org/officeDocument/2006/relationships/tags" Target="../tags/tag2235.xml"/><Relationship Id="rId4" Type="http://schemas.openxmlformats.org/officeDocument/2006/relationships/tags" Target="../tags/tag2070.xml"/><Relationship Id="rId180" Type="http://schemas.openxmlformats.org/officeDocument/2006/relationships/tags" Target="../tags/tag2246.xml"/><Relationship Id="rId215" Type="http://schemas.openxmlformats.org/officeDocument/2006/relationships/tags" Target="../tags/tag2281.xml"/><Relationship Id="rId236" Type="http://schemas.openxmlformats.org/officeDocument/2006/relationships/tags" Target="../tags/tag2302.xml"/><Relationship Id="rId257" Type="http://schemas.openxmlformats.org/officeDocument/2006/relationships/tags" Target="../tags/tag2323.xml"/><Relationship Id="rId42" Type="http://schemas.openxmlformats.org/officeDocument/2006/relationships/tags" Target="../tags/tag2108.xml"/><Relationship Id="rId84" Type="http://schemas.openxmlformats.org/officeDocument/2006/relationships/tags" Target="../tags/tag2150.xml"/><Relationship Id="rId138" Type="http://schemas.openxmlformats.org/officeDocument/2006/relationships/tags" Target="../tags/tag2204.xml"/></Relationships>
</file>

<file path=ppt/slides/_rels/slide23.xml.rels><?xml version="1.0" encoding="UTF-8" standalone="yes"?>
<Relationships xmlns="http://schemas.openxmlformats.org/package/2006/relationships"><Relationship Id="rId8" Type="http://schemas.openxmlformats.org/officeDocument/2006/relationships/tags" Target="../tags/tag2337.xml"/><Relationship Id="rId13" Type="http://schemas.openxmlformats.org/officeDocument/2006/relationships/tags" Target="../tags/tag2342.xml"/><Relationship Id="rId18" Type="http://schemas.openxmlformats.org/officeDocument/2006/relationships/tags" Target="../tags/tag2347.xml"/><Relationship Id="rId26" Type="http://schemas.openxmlformats.org/officeDocument/2006/relationships/tags" Target="../tags/tag2355.xml"/><Relationship Id="rId3" Type="http://schemas.openxmlformats.org/officeDocument/2006/relationships/tags" Target="../tags/tag2332.xml"/><Relationship Id="rId21" Type="http://schemas.openxmlformats.org/officeDocument/2006/relationships/tags" Target="../tags/tag2350.xml"/><Relationship Id="rId7" Type="http://schemas.openxmlformats.org/officeDocument/2006/relationships/tags" Target="../tags/tag2336.xml"/><Relationship Id="rId12" Type="http://schemas.openxmlformats.org/officeDocument/2006/relationships/tags" Target="../tags/tag2341.xml"/><Relationship Id="rId17" Type="http://schemas.openxmlformats.org/officeDocument/2006/relationships/tags" Target="../tags/tag2346.xml"/><Relationship Id="rId25" Type="http://schemas.openxmlformats.org/officeDocument/2006/relationships/tags" Target="../tags/tag2354.xml"/><Relationship Id="rId2" Type="http://schemas.openxmlformats.org/officeDocument/2006/relationships/tags" Target="../tags/tag2331.xml"/><Relationship Id="rId16" Type="http://schemas.openxmlformats.org/officeDocument/2006/relationships/tags" Target="../tags/tag2345.xml"/><Relationship Id="rId20" Type="http://schemas.openxmlformats.org/officeDocument/2006/relationships/tags" Target="../tags/tag2349.xml"/><Relationship Id="rId29" Type="http://schemas.openxmlformats.org/officeDocument/2006/relationships/tags" Target="../tags/tag2358.xml"/><Relationship Id="rId1" Type="http://schemas.openxmlformats.org/officeDocument/2006/relationships/tags" Target="../tags/tag2330.xml"/><Relationship Id="rId6" Type="http://schemas.openxmlformats.org/officeDocument/2006/relationships/tags" Target="../tags/tag2335.xml"/><Relationship Id="rId11" Type="http://schemas.openxmlformats.org/officeDocument/2006/relationships/tags" Target="../tags/tag2340.xml"/><Relationship Id="rId24" Type="http://schemas.openxmlformats.org/officeDocument/2006/relationships/tags" Target="../tags/tag2353.xml"/><Relationship Id="rId32" Type="http://schemas.openxmlformats.org/officeDocument/2006/relationships/slideLayout" Target="../slideLayouts/slideLayout2.xml"/><Relationship Id="rId5" Type="http://schemas.openxmlformats.org/officeDocument/2006/relationships/tags" Target="../tags/tag2334.xml"/><Relationship Id="rId15" Type="http://schemas.openxmlformats.org/officeDocument/2006/relationships/tags" Target="../tags/tag2344.xml"/><Relationship Id="rId23" Type="http://schemas.openxmlformats.org/officeDocument/2006/relationships/tags" Target="../tags/tag2352.xml"/><Relationship Id="rId28" Type="http://schemas.openxmlformats.org/officeDocument/2006/relationships/tags" Target="../tags/tag2357.xml"/><Relationship Id="rId10" Type="http://schemas.openxmlformats.org/officeDocument/2006/relationships/tags" Target="../tags/tag2339.xml"/><Relationship Id="rId19" Type="http://schemas.openxmlformats.org/officeDocument/2006/relationships/tags" Target="../tags/tag2348.xml"/><Relationship Id="rId31" Type="http://schemas.openxmlformats.org/officeDocument/2006/relationships/tags" Target="../tags/tag2360.xml"/><Relationship Id="rId4" Type="http://schemas.openxmlformats.org/officeDocument/2006/relationships/tags" Target="../tags/tag2333.xml"/><Relationship Id="rId9" Type="http://schemas.openxmlformats.org/officeDocument/2006/relationships/tags" Target="../tags/tag2338.xml"/><Relationship Id="rId14" Type="http://schemas.openxmlformats.org/officeDocument/2006/relationships/tags" Target="../tags/tag2343.xml"/><Relationship Id="rId22" Type="http://schemas.openxmlformats.org/officeDocument/2006/relationships/tags" Target="../tags/tag2351.xml"/><Relationship Id="rId27" Type="http://schemas.openxmlformats.org/officeDocument/2006/relationships/tags" Target="../tags/tag2356.xml"/><Relationship Id="rId30" Type="http://schemas.openxmlformats.org/officeDocument/2006/relationships/tags" Target="../tags/tag2359.xml"/></Relationships>
</file>

<file path=ppt/slides/_rels/slide24.xml.rels><?xml version="1.0" encoding="UTF-8" standalone="yes"?>
<Relationships xmlns="http://schemas.openxmlformats.org/package/2006/relationships"><Relationship Id="rId26" Type="http://schemas.openxmlformats.org/officeDocument/2006/relationships/tags" Target="../tags/tag2386.xml"/><Relationship Id="rId117" Type="http://schemas.openxmlformats.org/officeDocument/2006/relationships/tags" Target="../tags/tag2477.xml"/><Relationship Id="rId21" Type="http://schemas.openxmlformats.org/officeDocument/2006/relationships/tags" Target="../tags/tag2381.xml"/><Relationship Id="rId42" Type="http://schemas.openxmlformats.org/officeDocument/2006/relationships/tags" Target="../tags/tag2402.xml"/><Relationship Id="rId47" Type="http://schemas.openxmlformats.org/officeDocument/2006/relationships/tags" Target="../tags/tag2407.xml"/><Relationship Id="rId63" Type="http://schemas.openxmlformats.org/officeDocument/2006/relationships/tags" Target="../tags/tag2423.xml"/><Relationship Id="rId68" Type="http://schemas.openxmlformats.org/officeDocument/2006/relationships/tags" Target="../tags/tag2428.xml"/><Relationship Id="rId84" Type="http://schemas.openxmlformats.org/officeDocument/2006/relationships/tags" Target="../tags/tag2444.xml"/><Relationship Id="rId89" Type="http://schemas.openxmlformats.org/officeDocument/2006/relationships/tags" Target="../tags/tag2449.xml"/><Relationship Id="rId112" Type="http://schemas.openxmlformats.org/officeDocument/2006/relationships/tags" Target="../tags/tag2472.xml"/><Relationship Id="rId16" Type="http://schemas.openxmlformats.org/officeDocument/2006/relationships/tags" Target="../tags/tag2376.xml"/><Relationship Id="rId107" Type="http://schemas.openxmlformats.org/officeDocument/2006/relationships/tags" Target="../tags/tag2467.xml"/><Relationship Id="rId11" Type="http://schemas.openxmlformats.org/officeDocument/2006/relationships/tags" Target="../tags/tag2371.xml"/><Relationship Id="rId32" Type="http://schemas.openxmlformats.org/officeDocument/2006/relationships/tags" Target="../tags/tag2392.xml"/><Relationship Id="rId37" Type="http://schemas.openxmlformats.org/officeDocument/2006/relationships/tags" Target="../tags/tag2397.xml"/><Relationship Id="rId53" Type="http://schemas.openxmlformats.org/officeDocument/2006/relationships/tags" Target="../tags/tag2413.xml"/><Relationship Id="rId58" Type="http://schemas.openxmlformats.org/officeDocument/2006/relationships/tags" Target="../tags/tag2418.xml"/><Relationship Id="rId74" Type="http://schemas.openxmlformats.org/officeDocument/2006/relationships/tags" Target="../tags/tag2434.xml"/><Relationship Id="rId79" Type="http://schemas.openxmlformats.org/officeDocument/2006/relationships/tags" Target="../tags/tag2439.xml"/><Relationship Id="rId102" Type="http://schemas.openxmlformats.org/officeDocument/2006/relationships/tags" Target="../tags/tag2462.xml"/><Relationship Id="rId5" Type="http://schemas.openxmlformats.org/officeDocument/2006/relationships/tags" Target="../tags/tag2365.xml"/><Relationship Id="rId90" Type="http://schemas.openxmlformats.org/officeDocument/2006/relationships/tags" Target="../tags/tag2450.xml"/><Relationship Id="rId95" Type="http://schemas.openxmlformats.org/officeDocument/2006/relationships/tags" Target="../tags/tag2455.xml"/><Relationship Id="rId22" Type="http://schemas.openxmlformats.org/officeDocument/2006/relationships/tags" Target="../tags/tag2382.xml"/><Relationship Id="rId27" Type="http://schemas.openxmlformats.org/officeDocument/2006/relationships/tags" Target="../tags/tag2387.xml"/><Relationship Id="rId43" Type="http://schemas.openxmlformats.org/officeDocument/2006/relationships/tags" Target="../tags/tag2403.xml"/><Relationship Id="rId48" Type="http://schemas.openxmlformats.org/officeDocument/2006/relationships/tags" Target="../tags/tag2408.xml"/><Relationship Id="rId64" Type="http://schemas.openxmlformats.org/officeDocument/2006/relationships/tags" Target="../tags/tag2424.xml"/><Relationship Id="rId69" Type="http://schemas.openxmlformats.org/officeDocument/2006/relationships/tags" Target="../tags/tag2429.xml"/><Relationship Id="rId113" Type="http://schemas.openxmlformats.org/officeDocument/2006/relationships/tags" Target="../tags/tag2473.xml"/><Relationship Id="rId118" Type="http://schemas.openxmlformats.org/officeDocument/2006/relationships/tags" Target="../tags/tag2478.xml"/><Relationship Id="rId80" Type="http://schemas.openxmlformats.org/officeDocument/2006/relationships/tags" Target="../tags/tag2440.xml"/><Relationship Id="rId85" Type="http://schemas.openxmlformats.org/officeDocument/2006/relationships/tags" Target="../tags/tag2445.xml"/><Relationship Id="rId12" Type="http://schemas.openxmlformats.org/officeDocument/2006/relationships/tags" Target="../tags/tag2372.xml"/><Relationship Id="rId17" Type="http://schemas.openxmlformats.org/officeDocument/2006/relationships/tags" Target="../tags/tag2377.xml"/><Relationship Id="rId33" Type="http://schemas.openxmlformats.org/officeDocument/2006/relationships/tags" Target="../tags/tag2393.xml"/><Relationship Id="rId38" Type="http://schemas.openxmlformats.org/officeDocument/2006/relationships/tags" Target="../tags/tag2398.xml"/><Relationship Id="rId59" Type="http://schemas.openxmlformats.org/officeDocument/2006/relationships/tags" Target="../tags/tag2419.xml"/><Relationship Id="rId103" Type="http://schemas.openxmlformats.org/officeDocument/2006/relationships/tags" Target="../tags/tag2463.xml"/><Relationship Id="rId108" Type="http://schemas.openxmlformats.org/officeDocument/2006/relationships/tags" Target="../tags/tag2468.xml"/><Relationship Id="rId54" Type="http://schemas.openxmlformats.org/officeDocument/2006/relationships/tags" Target="../tags/tag2414.xml"/><Relationship Id="rId70" Type="http://schemas.openxmlformats.org/officeDocument/2006/relationships/tags" Target="../tags/tag2430.xml"/><Relationship Id="rId75" Type="http://schemas.openxmlformats.org/officeDocument/2006/relationships/tags" Target="../tags/tag2435.xml"/><Relationship Id="rId91" Type="http://schemas.openxmlformats.org/officeDocument/2006/relationships/tags" Target="../tags/tag2451.xml"/><Relationship Id="rId96" Type="http://schemas.openxmlformats.org/officeDocument/2006/relationships/tags" Target="../tags/tag2456.xml"/><Relationship Id="rId1" Type="http://schemas.openxmlformats.org/officeDocument/2006/relationships/tags" Target="../tags/tag2361.xml"/><Relationship Id="rId6" Type="http://schemas.openxmlformats.org/officeDocument/2006/relationships/tags" Target="../tags/tag2366.xml"/><Relationship Id="rId23" Type="http://schemas.openxmlformats.org/officeDocument/2006/relationships/tags" Target="../tags/tag2383.xml"/><Relationship Id="rId28" Type="http://schemas.openxmlformats.org/officeDocument/2006/relationships/tags" Target="../tags/tag2388.xml"/><Relationship Id="rId49" Type="http://schemas.openxmlformats.org/officeDocument/2006/relationships/tags" Target="../tags/tag2409.xml"/><Relationship Id="rId114" Type="http://schemas.openxmlformats.org/officeDocument/2006/relationships/tags" Target="../tags/tag2474.xml"/><Relationship Id="rId119" Type="http://schemas.openxmlformats.org/officeDocument/2006/relationships/tags" Target="../tags/tag2479.xml"/><Relationship Id="rId44" Type="http://schemas.openxmlformats.org/officeDocument/2006/relationships/tags" Target="../tags/tag2404.xml"/><Relationship Id="rId60" Type="http://schemas.openxmlformats.org/officeDocument/2006/relationships/tags" Target="../tags/tag2420.xml"/><Relationship Id="rId65" Type="http://schemas.openxmlformats.org/officeDocument/2006/relationships/tags" Target="../tags/tag2425.xml"/><Relationship Id="rId81" Type="http://schemas.openxmlformats.org/officeDocument/2006/relationships/tags" Target="../tags/tag2441.xml"/><Relationship Id="rId86" Type="http://schemas.openxmlformats.org/officeDocument/2006/relationships/tags" Target="../tags/tag2446.xml"/><Relationship Id="rId4" Type="http://schemas.openxmlformats.org/officeDocument/2006/relationships/tags" Target="../tags/tag2364.xml"/><Relationship Id="rId9" Type="http://schemas.openxmlformats.org/officeDocument/2006/relationships/tags" Target="../tags/tag2369.xml"/><Relationship Id="rId13" Type="http://schemas.openxmlformats.org/officeDocument/2006/relationships/tags" Target="../tags/tag2373.xml"/><Relationship Id="rId18" Type="http://schemas.openxmlformats.org/officeDocument/2006/relationships/tags" Target="../tags/tag2378.xml"/><Relationship Id="rId39" Type="http://schemas.openxmlformats.org/officeDocument/2006/relationships/tags" Target="../tags/tag2399.xml"/><Relationship Id="rId109" Type="http://schemas.openxmlformats.org/officeDocument/2006/relationships/tags" Target="../tags/tag2469.xml"/><Relationship Id="rId34" Type="http://schemas.openxmlformats.org/officeDocument/2006/relationships/tags" Target="../tags/tag2394.xml"/><Relationship Id="rId50" Type="http://schemas.openxmlformats.org/officeDocument/2006/relationships/tags" Target="../tags/tag2410.xml"/><Relationship Id="rId55" Type="http://schemas.openxmlformats.org/officeDocument/2006/relationships/tags" Target="../tags/tag2415.xml"/><Relationship Id="rId76" Type="http://schemas.openxmlformats.org/officeDocument/2006/relationships/tags" Target="../tags/tag2436.xml"/><Relationship Id="rId97" Type="http://schemas.openxmlformats.org/officeDocument/2006/relationships/tags" Target="../tags/tag2457.xml"/><Relationship Id="rId104" Type="http://schemas.openxmlformats.org/officeDocument/2006/relationships/tags" Target="../tags/tag2464.xml"/><Relationship Id="rId120" Type="http://schemas.openxmlformats.org/officeDocument/2006/relationships/tags" Target="../tags/tag2480.xml"/><Relationship Id="rId7" Type="http://schemas.openxmlformats.org/officeDocument/2006/relationships/tags" Target="../tags/tag2367.xml"/><Relationship Id="rId71" Type="http://schemas.openxmlformats.org/officeDocument/2006/relationships/tags" Target="../tags/tag2431.xml"/><Relationship Id="rId92" Type="http://schemas.openxmlformats.org/officeDocument/2006/relationships/tags" Target="../tags/tag2452.xml"/><Relationship Id="rId2" Type="http://schemas.openxmlformats.org/officeDocument/2006/relationships/tags" Target="../tags/tag2362.xml"/><Relationship Id="rId29" Type="http://schemas.openxmlformats.org/officeDocument/2006/relationships/tags" Target="../tags/tag2389.xml"/><Relationship Id="rId24" Type="http://schemas.openxmlformats.org/officeDocument/2006/relationships/tags" Target="../tags/tag2384.xml"/><Relationship Id="rId40" Type="http://schemas.openxmlformats.org/officeDocument/2006/relationships/tags" Target="../tags/tag2400.xml"/><Relationship Id="rId45" Type="http://schemas.openxmlformats.org/officeDocument/2006/relationships/tags" Target="../tags/tag2405.xml"/><Relationship Id="rId66" Type="http://schemas.openxmlformats.org/officeDocument/2006/relationships/tags" Target="../tags/tag2426.xml"/><Relationship Id="rId87" Type="http://schemas.openxmlformats.org/officeDocument/2006/relationships/tags" Target="../tags/tag2447.xml"/><Relationship Id="rId110" Type="http://schemas.openxmlformats.org/officeDocument/2006/relationships/tags" Target="../tags/tag2470.xml"/><Relationship Id="rId115" Type="http://schemas.openxmlformats.org/officeDocument/2006/relationships/tags" Target="../tags/tag2475.xml"/><Relationship Id="rId61" Type="http://schemas.openxmlformats.org/officeDocument/2006/relationships/tags" Target="../tags/tag2421.xml"/><Relationship Id="rId82" Type="http://schemas.openxmlformats.org/officeDocument/2006/relationships/tags" Target="../tags/tag2442.xml"/><Relationship Id="rId19" Type="http://schemas.openxmlformats.org/officeDocument/2006/relationships/tags" Target="../tags/tag2379.xml"/><Relationship Id="rId14" Type="http://schemas.openxmlformats.org/officeDocument/2006/relationships/tags" Target="../tags/tag2374.xml"/><Relationship Id="rId30" Type="http://schemas.openxmlformats.org/officeDocument/2006/relationships/tags" Target="../tags/tag2390.xml"/><Relationship Id="rId35" Type="http://schemas.openxmlformats.org/officeDocument/2006/relationships/tags" Target="../tags/tag2395.xml"/><Relationship Id="rId56" Type="http://schemas.openxmlformats.org/officeDocument/2006/relationships/tags" Target="../tags/tag2416.xml"/><Relationship Id="rId77" Type="http://schemas.openxmlformats.org/officeDocument/2006/relationships/tags" Target="../tags/tag2437.xml"/><Relationship Id="rId100" Type="http://schemas.openxmlformats.org/officeDocument/2006/relationships/tags" Target="../tags/tag2460.xml"/><Relationship Id="rId105" Type="http://schemas.openxmlformats.org/officeDocument/2006/relationships/tags" Target="../tags/tag2465.xml"/><Relationship Id="rId8" Type="http://schemas.openxmlformats.org/officeDocument/2006/relationships/tags" Target="../tags/tag2368.xml"/><Relationship Id="rId51" Type="http://schemas.openxmlformats.org/officeDocument/2006/relationships/tags" Target="../tags/tag2411.xml"/><Relationship Id="rId72" Type="http://schemas.openxmlformats.org/officeDocument/2006/relationships/tags" Target="../tags/tag2432.xml"/><Relationship Id="rId93" Type="http://schemas.openxmlformats.org/officeDocument/2006/relationships/tags" Target="../tags/tag2453.xml"/><Relationship Id="rId98" Type="http://schemas.openxmlformats.org/officeDocument/2006/relationships/tags" Target="../tags/tag2458.xml"/><Relationship Id="rId121" Type="http://schemas.openxmlformats.org/officeDocument/2006/relationships/tags" Target="../tags/tag2481.xml"/><Relationship Id="rId3" Type="http://schemas.openxmlformats.org/officeDocument/2006/relationships/tags" Target="../tags/tag2363.xml"/><Relationship Id="rId25" Type="http://schemas.openxmlformats.org/officeDocument/2006/relationships/tags" Target="../tags/tag2385.xml"/><Relationship Id="rId46" Type="http://schemas.openxmlformats.org/officeDocument/2006/relationships/tags" Target="../tags/tag2406.xml"/><Relationship Id="rId67" Type="http://schemas.openxmlformats.org/officeDocument/2006/relationships/tags" Target="../tags/tag2427.xml"/><Relationship Id="rId116" Type="http://schemas.openxmlformats.org/officeDocument/2006/relationships/tags" Target="../tags/tag2476.xml"/><Relationship Id="rId20" Type="http://schemas.openxmlformats.org/officeDocument/2006/relationships/tags" Target="../tags/tag2380.xml"/><Relationship Id="rId41" Type="http://schemas.openxmlformats.org/officeDocument/2006/relationships/tags" Target="../tags/tag2401.xml"/><Relationship Id="rId62" Type="http://schemas.openxmlformats.org/officeDocument/2006/relationships/tags" Target="../tags/tag2422.xml"/><Relationship Id="rId83" Type="http://schemas.openxmlformats.org/officeDocument/2006/relationships/tags" Target="../tags/tag2443.xml"/><Relationship Id="rId88" Type="http://schemas.openxmlformats.org/officeDocument/2006/relationships/tags" Target="../tags/tag2448.xml"/><Relationship Id="rId111" Type="http://schemas.openxmlformats.org/officeDocument/2006/relationships/tags" Target="../tags/tag2471.xml"/><Relationship Id="rId15" Type="http://schemas.openxmlformats.org/officeDocument/2006/relationships/tags" Target="../tags/tag2375.xml"/><Relationship Id="rId36" Type="http://schemas.openxmlformats.org/officeDocument/2006/relationships/tags" Target="../tags/tag2396.xml"/><Relationship Id="rId57" Type="http://schemas.openxmlformats.org/officeDocument/2006/relationships/tags" Target="../tags/tag2417.xml"/><Relationship Id="rId106" Type="http://schemas.openxmlformats.org/officeDocument/2006/relationships/tags" Target="../tags/tag2466.xml"/><Relationship Id="rId10" Type="http://schemas.openxmlformats.org/officeDocument/2006/relationships/tags" Target="../tags/tag2370.xml"/><Relationship Id="rId31" Type="http://schemas.openxmlformats.org/officeDocument/2006/relationships/tags" Target="../tags/tag2391.xml"/><Relationship Id="rId52" Type="http://schemas.openxmlformats.org/officeDocument/2006/relationships/tags" Target="../tags/tag2412.xml"/><Relationship Id="rId73" Type="http://schemas.openxmlformats.org/officeDocument/2006/relationships/tags" Target="../tags/tag2433.xml"/><Relationship Id="rId78" Type="http://schemas.openxmlformats.org/officeDocument/2006/relationships/tags" Target="../tags/tag2438.xml"/><Relationship Id="rId94" Type="http://schemas.openxmlformats.org/officeDocument/2006/relationships/tags" Target="../tags/tag2454.xml"/><Relationship Id="rId99" Type="http://schemas.openxmlformats.org/officeDocument/2006/relationships/tags" Target="../tags/tag2459.xml"/><Relationship Id="rId101" Type="http://schemas.openxmlformats.org/officeDocument/2006/relationships/tags" Target="../tags/tag2461.xml"/><Relationship Id="rId12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483.xml"/><Relationship Id="rId1" Type="http://schemas.openxmlformats.org/officeDocument/2006/relationships/tags" Target="../tags/tag2482.xml"/></Relationships>
</file>

<file path=ppt/slides/_rels/slide27.xml.rels><?xml version="1.0" encoding="UTF-8" standalone="yes"?>
<Relationships xmlns="http://schemas.openxmlformats.org/package/2006/relationships"><Relationship Id="rId26" Type="http://schemas.openxmlformats.org/officeDocument/2006/relationships/tags" Target="../tags/tag2509.xml"/><Relationship Id="rId21" Type="http://schemas.openxmlformats.org/officeDocument/2006/relationships/tags" Target="../tags/tag2504.xml"/><Relationship Id="rId42" Type="http://schemas.openxmlformats.org/officeDocument/2006/relationships/tags" Target="../tags/tag2525.xml"/><Relationship Id="rId47" Type="http://schemas.openxmlformats.org/officeDocument/2006/relationships/tags" Target="../tags/tag2530.xml"/><Relationship Id="rId63" Type="http://schemas.openxmlformats.org/officeDocument/2006/relationships/tags" Target="../tags/tag2546.xml"/><Relationship Id="rId68" Type="http://schemas.openxmlformats.org/officeDocument/2006/relationships/tags" Target="../tags/tag2551.xml"/><Relationship Id="rId7" Type="http://schemas.openxmlformats.org/officeDocument/2006/relationships/tags" Target="../tags/tag2490.xml"/><Relationship Id="rId2" Type="http://schemas.openxmlformats.org/officeDocument/2006/relationships/tags" Target="../tags/tag2485.xml"/><Relationship Id="rId16" Type="http://schemas.openxmlformats.org/officeDocument/2006/relationships/tags" Target="../tags/tag2499.xml"/><Relationship Id="rId29" Type="http://schemas.openxmlformats.org/officeDocument/2006/relationships/tags" Target="../tags/tag2512.xml"/><Relationship Id="rId11" Type="http://schemas.openxmlformats.org/officeDocument/2006/relationships/tags" Target="../tags/tag2494.xml"/><Relationship Id="rId24" Type="http://schemas.openxmlformats.org/officeDocument/2006/relationships/tags" Target="../tags/tag2507.xml"/><Relationship Id="rId32" Type="http://schemas.openxmlformats.org/officeDocument/2006/relationships/tags" Target="../tags/tag2515.xml"/><Relationship Id="rId37" Type="http://schemas.openxmlformats.org/officeDocument/2006/relationships/tags" Target="../tags/tag2520.xml"/><Relationship Id="rId40" Type="http://schemas.openxmlformats.org/officeDocument/2006/relationships/tags" Target="../tags/tag2523.xml"/><Relationship Id="rId45" Type="http://schemas.openxmlformats.org/officeDocument/2006/relationships/tags" Target="../tags/tag2528.xml"/><Relationship Id="rId53" Type="http://schemas.openxmlformats.org/officeDocument/2006/relationships/tags" Target="../tags/tag2536.xml"/><Relationship Id="rId58" Type="http://schemas.openxmlformats.org/officeDocument/2006/relationships/tags" Target="../tags/tag2541.xml"/><Relationship Id="rId66" Type="http://schemas.openxmlformats.org/officeDocument/2006/relationships/tags" Target="../tags/tag2549.xml"/><Relationship Id="rId5" Type="http://schemas.openxmlformats.org/officeDocument/2006/relationships/tags" Target="../tags/tag2488.xml"/><Relationship Id="rId61" Type="http://schemas.openxmlformats.org/officeDocument/2006/relationships/tags" Target="../tags/tag2544.xml"/><Relationship Id="rId19" Type="http://schemas.openxmlformats.org/officeDocument/2006/relationships/tags" Target="../tags/tag2502.xml"/><Relationship Id="rId14" Type="http://schemas.openxmlformats.org/officeDocument/2006/relationships/tags" Target="../tags/tag2497.xml"/><Relationship Id="rId22" Type="http://schemas.openxmlformats.org/officeDocument/2006/relationships/tags" Target="../tags/tag2505.xml"/><Relationship Id="rId27" Type="http://schemas.openxmlformats.org/officeDocument/2006/relationships/tags" Target="../tags/tag2510.xml"/><Relationship Id="rId30" Type="http://schemas.openxmlformats.org/officeDocument/2006/relationships/tags" Target="../tags/tag2513.xml"/><Relationship Id="rId35" Type="http://schemas.openxmlformats.org/officeDocument/2006/relationships/tags" Target="../tags/tag2518.xml"/><Relationship Id="rId43" Type="http://schemas.openxmlformats.org/officeDocument/2006/relationships/tags" Target="../tags/tag2526.xml"/><Relationship Id="rId48" Type="http://schemas.openxmlformats.org/officeDocument/2006/relationships/tags" Target="../tags/tag2531.xml"/><Relationship Id="rId56" Type="http://schemas.openxmlformats.org/officeDocument/2006/relationships/tags" Target="../tags/tag2539.xml"/><Relationship Id="rId64" Type="http://schemas.openxmlformats.org/officeDocument/2006/relationships/tags" Target="../tags/tag2547.xml"/><Relationship Id="rId69" Type="http://schemas.openxmlformats.org/officeDocument/2006/relationships/tags" Target="../tags/tag2552.xml"/><Relationship Id="rId8" Type="http://schemas.openxmlformats.org/officeDocument/2006/relationships/tags" Target="../tags/tag2491.xml"/><Relationship Id="rId51" Type="http://schemas.openxmlformats.org/officeDocument/2006/relationships/tags" Target="../tags/tag2534.xml"/><Relationship Id="rId3" Type="http://schemas.openxmlformats.org/officeDocument/2006/relationships/tags" Target="../tags/tag2486.xml"/><Relationship Id="rId12" Type="http://schemas.openxmlformats.org/officeDocument/2006/relationships/tags" Target="../tags/tag2495.xml"/><Relationship Id="rId17" Type="http://schemas.openxmlformats.org/officeDocument/2006/relationships/tags" Target="../tags/tag2500.xml"/><Relationship Id="rId25" Type="http://schemas.openxmlformats.org/officeDocument/2006/relationships/tags" Target="../tags/tag2508.xml"/><Relationship Id="rId33" Type="http://schemas.openxmlformats.org/officeDocument/2006/relationships/tags" Target="../tags/tag2516.xml"/><Relationship Id="rId38" Type="http://schemas.openxmlformats.org/officeDocument/2006/relationships/tags" Target="../tags/tag2521.xml"/><Relationship Id="rId46" Type="http://schemas.openxmlformats.org/officeDocument/2006/relationships/tags" Target="../tags/tag2529.xml"/><Relationship Id="rId59" Type="http://schemas.openxmlformats.org/officeDocument/2006/relationships/tags" Target="../tags/tag2542.xml"/><Relationship Id="rId67" Type="http://schemas.openxmlformats.org/officeDocument/2006/relationships/tags" Target="../tags/tag2550.xml"/><Relationship Id="rId20" Type="http://schemas.openxmlformats.org/officeDocument/2006/relationships/tags" Target="../tags/tag2503.xml"/><Relationship Id="rId41" Type="http://schemas.openxmlformats.org/officeDocument/2006/relationships/tags" Target="../tags/tag2524.xml"/><Relationship Id="rId54" Type="http://schemas.openxmlformats.org/officeDocument/2006/relationships/tags" Target="../tags/tag2537.xml"/><Relationship Id="rId62" Type="http://schemas.openxmlformats.org/officeDocument/2006/relationships/tags" Target="../tags/tag2545.xml"/><Relationship Id="rId70" Type="http://schemas.openxmlformats.org/officeDocument/2006/relationships/slideLayout" Target="../slideLayouts/slideLayout2.xml"/><Relationship Id="rId1" Type="http://schemas.openxmlformats.org/officeDocument/2006/relationships/tags" Target="../tags/tag2484.xml"/><Relationship Id="rId6" Type="http://schemas.openxmlformats.org/officeDocument/2006/relationships/tags" Target="../tags/tag2489.xml"/><Relationship Id="rId15" Type="http://schemas.openxmlformats.org/officeDocument/2006/relationships/tags" Target="../tags/tag2498.xml"/><Relationship Id="rId23" Type="http://schemas.openxmlformats.org/officeDocument/2006/relationships/tags" Target="../tags/tag2506.xml"/><Relationship Id="rId28" Type="http://schemas.openxmlformats.org/officeDocument/2006/relationships/tags" Target="../tags/tag2511.xml"/><Relationship Id="rId36" Type="http://schemas.openxmlformats.org/officeDocument/2006/relationships/tags" Target="../tags/tag2519.xml"/><Relationship Id="rId49" Type="http://schemas.openxmlformats.org/officeDocument/2006/relationships/tags" Target="../tags/tag2532.xml"/><Relationship Id="rId57" Type="http://schemas.openxmlformats.org/officeDocument/2006/relationships/tags" Target="../tags/tag2540.xml"/><Relationship Id="rId10" Type="http://schemas.openxmlformats.org/officeDocument/2006/relationships/tags" Target="../tags/tag2493.xml"/><Relationship Id="rId31" Type="http://schemas.openxmlformats.org/officeDocument/2006/relationships/tags" Target="../tags/tag2514.xml"/><Relationship Id="rId44" Type="http://schemas.openxmlformats.org/officeDocument/2006/relationships/tags" Target="../tags/tag2527.xml"/><Relationship Id="rId52" Type="http://schemas.openxmlformats.org/officeDocument/2006/relationships/tags" Target="../tags/tag2535.xml"/><Relationship Id="rId60" Type="http://schemas.openxmlformats.org/officeDocument/2006/relationships/tags" Target="../tags/tag2543.xml"/><Relationship Id="rId65" Type="http://schemas.openxmlformats.org/officeDocument/2006/relationships/tags" Target="../tags/tag2548.xml"/><Relationship Id="rId4" Type="http://schemas.openxmlformats.org/officeDocument/2006/relationships/tags" Target="../tags/tag2487.xml"/><Relationship Id="rId9" Type="http://schemas.openxmlformats.org/officeDocument/2006/relationships/tags" Target="../tags/tag2492.xml"/><Relationship Id="rId13" Type="http://schemas.openxmlformats.org/officeDocument/2006/relationships/tags" Target="../tags/tag2496.xml"/><Relationship Id="rId18" Type="http://schemas.openxmlformats.org/officeDocument/2006/relationships/tags" Target="../tags/tag2501.xml"/><Relationship Id="rId39" Type="http://schemas.openxmlformats.org/officeDocument/2006/relationships/tags" Target="../tags/tag2522.xml"/><Relationship Id="rId34" Type="http://schemas.openxmlformats.org/officeDocument/2006/relationships/tags" Target="../tags/tag2517.xml"/><Relationship Id="rId50" Type="http://schemas.openxmlformats.org/officeDocument/2006/relationships/tags" Target="../tags/tag2533.xml"/><Relationship Id="rId55" Type="http://schemas.openxmlformats.org/officeDocument/2006/relationships/tags" Target="../tags/tag2538.xml"/></Relationships>
</file>

<file path=ppt/slides/_rels/slide28.xml.rels><?xml version="1.0" encoding="UTF-8" standalone="yes"?>
<Relationships xmlns="http://schemas.openxmlformats.org/package/2006/relationships"><Relationship Id="rId117" Type="http://schemas.openxmlformats.org/officeDocument/2006/relationships/tags" Target="../tags/tag2669.xml"/><Relationship Id="rId21" Type="http://schemas.openxmlformats.org/officeDocument/2006/relationships/tags" Target="../tags/tag2573.xml"/><Relationship Id="rId42" Type="http://schemas.openxmlformats.org/officeDocument/2006/relationships/tags" Target="../tags/tag2594.xml"/><Relationship Id="rId63" Type="http://schemas.openxmlformats.org/officeDocument/2006/relationships/tags" Target="../tags/tag2615.xml"/><Relationship Id="rId84" Type="http://schemas.openxmlformats.org/officeDocument/2006/relationships/tags" Target="../tags/tag2636.xml"/><Relationship Id="rId138" Type="http://schemas.openxmlformats.org/officeDocument/2006/relationships/tags" Target="../tags/tag2690.xml"/><Relationship Id="rId159" Type="http://schemas.openxmlformats.org/officeDocument/2006/relationships/tags" Target="../tags/tag2711.xml"/><Relationship Id="rId107" Type="http://schemas.openxmlformats.org/officeDocument/2006/relationships/tags" Target="../tags/tag2659.xml"/><Relationship Id="rId11" Type="http://schemas.openxmlformats.org/officeDocument/2006/relationships/tags" Target="../tags/tag2563.xml"/><Relationship Id="rId32" Type="http://schemas.openxmlformats.org/officeDocument/2006/relationships/tags" Target="../tags/tag2584.xml"/><Relationship Id="rId53" Type="http://schemas.openxmlformats.org/officeDocument/2006/relationships/tags" Target="../tags/tag2605.xml"/><Relationship Id="rId74" Type="http://schemas.openxmlformats.org/officeDocument/2006/relationships/tags" Target="../tags/tag2626.xml"/><Relationship Id="rId128" Type="http://schemas.openxmlformats.org/officeDocument/2006/relationships/tags" Target="../tags/tag2680.xml"/><Relationship Id="rId149" Type="http://schemas.openxmlformats.org/officeDocument/2006/relationships/tags" Target="../tags/tag2701.xml"/><Relationship Id="rId5" Type="http://schemas.openxmlformats.org/officeDocument/2006/relationships/tags" Target="../tags/tag2557.xml"/><Relationship Id="rId95" Type="http://schemas.openxmlformats.org/officeDocument/2006/relationships/tags" Target="../tags/tag2647.xml"/><Relationship Id="rId160" Type="http://schemas.openxmlformats.org/officeDocument/2006/relationships/tags" Target="../tags/tag2712.xml"/><Relationship Id="rId22" Type="http://schemas.openxmlformats.org/officeDocument/2006/relationships/tags" Target="../tags/tag2574.xml"/><Relationship Id="rId43" Type="http://schemas.openxmlformats.org/officeDocument/2006/relationships/tags" Target="../tags/tag2595.xml"/><Relationship Id="rId64" Type="http://schemas.openxmlformats.org/officeDocument/2006/relationships/tags" Target="../tags/tag2616.xml"/><Relationship Id="rId118" Type="http://schemas.openxmlformats.org/officeDocument/2006/relationships/tags" Target="../tags/tag2670.xml"/><Relationship Id="rId139" Type="http://schemas.openxmlformats.org/officeDocument/2006/relationships/tags" Target="../tags/tag2691.xml"/><Relationship Id="rId85" Type="http://schemas.openxmlformats.org/officeDocument/2006/relationships/tags" Target="../tags/tag2637.xml"/><Relationship Id="rId150" Type="http://schemas.openxmlformats.org/officeDocument/2006/relationships/tags" Target="../tags/tag2702.xml"/><Relationship Id="rId12" Type="http://schemas.openxmlformats.org/officeDocument/2006/relationships/tags" Target="../tags/tag2564.xml"/><Relationship Id="rId17" Type="http://schemas.openxmlformats.org/officeDocument/2006/relationships/tags" Target="../tags/tag2569.xml"/><Relationship Id="rId33" Type="http://schemas.openxmlformats.org/officeDocument/2006/relationships/tags" Target="../tags/tag2585.xml"/><Relationship Id="rId38" Type="http://schemas.openxmlformats.org/officeDocument/2006/relationships/tags" Target="../tags/tag2590.xml"/><Relationship Id="rId59" Type="http://schemas.openxmlformats.org/officeDocument/2006/relationships/tags" Target="../tags/tag2611.xml"/><Relationship Id="rId103" Type="http://schemas.openxmlformats.org/officeDocument/2006/relationships/tags" Target="../tags/tag2655.xml"/><Relationship Id="rId108" Type="http://schemas.openxmlformats.org/officeDocument/2006/relationships/tags" Target="../tags/tag2660.xml"/><Relationship Id="rId124" Type="http://schemas.openxmlformats.org/officeDocument/2006/relationships/tags" Target="../tags/tag2676.xml"/><Relationship Id="rId129" Type="http://schemas.openxmlformats.org/officeDocument/2006/relationships/tags" Target="../tags/tag2681.xml"/><Relationship Id="rId54" Type="http://schemas.openxmlformats.org/officeDocument/2006/relationships/tags" Target="../tags/tag2606.xml"/><Relationship Id="rId70" Type="http://schemas.openxmlformats.org/officeDocument/2006/relationships/tags" Target="../tags/tag2622.xml"/><Relationship Id="rId75" Type="http://schemas.openxmlformats.org/officeDocument/2006/relationships/tags" Target="../tags/tag2627.xml"/><Relationship Id="rId91" Type="http://schemas.openxmlformats.org/officeDocument/2006/relationships/tags" Target="../tags/tag2643.xml"/><Relationship Id="rId96" Type="http://schemas.openxmlformats.org/officeDocument/2006/relationships/tags" Target="../tags/tag2648.xml"/><Relationship Id="rId140" Type="http://schemas.openxmlformats.org/officeDocument/2006/relationships/tags" Target="../tags/tag2692.xml"/><Relationship Id="rId145" Type="http://schemas.openxmlformats.org/officeDocument/2006/relationships/tags" Target="../tags/tag2697.xml"/><Relationship Id="rId161" Type="http://schemas.openxmlformats.org/officeDocument/2006/relationships/slideLayout" Target="../slideLayouts/slideLayout2.xml"/><Relationship Id="rId1" Type="http://schemas.openxmlformats.org/officeDocument/2006/relationships/tags" Target="../tags/tag2553.xml"/><Relationship Id="rId6" Type="http://schemas.openxmlformats.org/officeDocument/2006/relationships/tags" Target="../tags/tag2558.xml"/><Relationship Id="rId23" Type="http://schemas.openxmlformats.org/officeDocument/2006/relationships/tags" Target="../tags/tag2575.xml"/><Relationship Id="rId28" Type="http://schemas.openxmlformats.org/officeDocument/2006/relationships/tags" Target="../tags/tag2580.xml"/><Relationship Id="rId49" Type="http://schemas.openxmlformats.org/officeDocument/2006/relationships/tags" Target="../tags/tag2601.xml"/><Relationship Id="rId114" Type="http://schemas.openxmlformats.org/officeDocument/2006/relationships/tags" Target="../tags/tag2666.xml"/><Relationship Id="rId119" Type="http://schemas.openxmlformats.org/officeDocument/2006/relationships/tags" Target="../tags/tag2671.xml"/><Relationship Id="rId44" Type="http://schemas.openxmlformats.org/officeDocument/2006/relationships/tags" Target="../tags/tag2596.xml"/><Relationship Id="rId60" Type="http://schemas.openxmlformats.org/officeDocument/2006/relationships/tags" Target="../tags/tag2612.xml"/><Relationship Id="rId65" Type="http://schemas.openxmlformats.org/officeDocument/2006/relationships/tags" Target="../tags/tag2617.xml"/><Relationship Id="rId81" Type="http://schemas.openxmlformats.org/officeDocument/2006/relationships/tags" Target="../tags/tag2633.xml"/><Relationship Id="rId86" Type="http://schemas.openxmlformats.org/officeDocument/2006/relationships/tags" Target="../tags/tag2638.xml"/><Relationship Id="rId130" Type="http://schemas.openxmlformats.org/officeDocument/2006/relationships/tags" Target="../tags/tag2682.xml"/><Relationship Id="rId135" Type="http://schemas.openxmlformats.org/officeDocument/2006/relationships/tags" Target="../tags/tag2687.xml"/><Relationship Id="rId151" Type="http://schemas.openxmlformats.org/officeDocument/2006/relationships/tags" Target="../tags/tag2703.xml"/><Relationship Id="rId156" Type="http://schemas.openxmlformats.org/officeDocument/2006/relationships/tags" Target="../tags/tag2708.xml"/><Relationship Id="rId13" Type="http://schemas.openxmlformats.org/officeDocument/2006/relationships/tags" Target="../tags/tag2565.xml"/><Relationship Id="rId18" Type="http://schemas.openxmlformats.org/officeDocument/2006/relationships/tags" Target="../tags/tag2570.xml"/><Relationship Id="rId39" Type="http://schemas.openxmlformats.org/officeDocument/2006/relationships/tags" Target="../tags/tag2591.xml"/><Relationship Id="rId109" Type="http://schemas.openxmlformats.org/officeDocument/2006/relationships/tags" Target="../tags/tag2661.xml"/><Relationship Id="rId34" Type="http://schemas.openxmlformats.org/officeDocument/2006/relationships/tags" Target="../tags/tag2586.xml"/><Relationship Id="rId50" Type="http://schemas.openxmlformats.org/officeDocument/2006/relationships/tags" Target="../tags/tag2602.xml"/><Relationship Id="rId55" Type="http://schemas.openxmlformats.org/officeDocument/2006/relationships/tags" Target="../tags/tag2607.xml"/><Relationship Id="rId76" Type="http://schemas.openxmlformats.org/officeDocument/2006/relationships/tags" Target="../tags/tag2628.xml"/><Relationship Id="rId97" Type="http://schemas.openxmlformats.org/officeDocument/2006/relationships/tags" Target="../tags/tag2649.xml"/><Relationship Id="rId104" Type="http://schemas.openxmlformats.org/officeDocument/2006/relationships/tags" Target="../tags/tag2656.xml"/><Relationship Id="rId120" Type="http://schemas.openxmlformats.org/officeDocument/2006/relationships/tags" Target="../tags/tag2672.xml"/><Relationship Id="rId125" Type="http://schemas.openxmlformats.org/officeDocument/2006/relationships/tags" Target="../tags/tag2677.xml"/><Relationship Id="rId141" Type="http://schemas.openxmlformats.org/officeDocument/2006/relationships/tags" Target="../tags/tag2693.xml"/><Relationship Id="rId146" Type="http://schemas.openxmlformats.org/officeDocument/2006/relationships/tags" Target="../tags/tag2698.xml"/><Relationship Id="rId7" Type="http://schemas.openxmlformats.org/officeDocument/2006/relationships/tags" Target="../tags/tag2559.xml"/><Relationship Id="rId71" Type="http://schemas.openxmlformats.org/officeDocument/2006/relationships/tags" Target="../tags/tag2623.xml"/><Relationship Id="rId92" Type="http://schemas.openxmlformats.org/officeDocument/2006/relationships/tags" Target="../tags/tag2644.xml"/><Relationship Id="rId2" Type="http://schemas.openxmlformats.org/officeDocument/2006/relationships/tags" Target="../tags/tag2554.xml"/><Relationship Id="rId29" Type="http://schemas.openxmlformats.org/officeDocument/2006/relationships/tags" Target="../tags/tag2581.xml"/><Relationship Id="rId24" Type="http://schemas.openxmlformats.org/officeDocument/2006/relationships/tags" Target="../tags/tag2576.xml"/><Relationship Id="rId40" Type="http://schemas.openxmlformats.org/officeDocument/2006/relationships/tags" Target="../tags/tag2592.xml"/><Relationship Id="rId45" Type="http://schemas.openxmlformats.org/officeDocument/2006/relationships/tags" Target="../tags/tag2597.xml"/><Relationship Id="rId66" Type="http://schemas.openxmlformats.org/officeDocument/2006/relationships/tags" Target="../tags/tag2618.xml"/><Relationship Id="rId87" Type="http://schemas.openxmlformats.org/officeDocument/2006/relationships/tags" Target="../tags/tag2639.xml"/><Relationship Id="rId110" Type="http://schemas.openxmlformats.org/officeDocument/2006/relationships/tags" Target="../tags/tag2662.xml"/><Relationship Id="rId115" Type="http://schemas.openxmlformats.org/officeDocument/2006/relationships/tags" Target="../tags/tag2667.xml"/><Relationship Id="rId131" Type="http://schemas.openxmlformats.org/officeDocument/2006/relationships/tags" Target="../tags/tag2683.xml"/><Relationship Id="rId136" Type="http://schemas.openxmlformats.org/officeDocument/2006/relationships/tags" Target="../tags/tag2688.xml"/><Relationship Id="rId157" Type="http://schemas.openxmlformats.org/officeDocument/2006/relationships/tags" Target="../tags/tag2709.xml"/><Relationship Id="rId61" Type="http://schemas.openxmlformats.org/officeDocument/2006/relationships/tags" Target="../tags/tag2613.xml"/><Relationship Id="rId82" Type="http://schemas.openxmlformats.org/officeDocument/2006/relationships/tags" Target="../tags/tag2634.xml"/><Relationship Id="rId152" Type="http://schemas.openxmlformats.org/officeDocument/2006/relationships/tags" Target="../tags/tag2704.xml"/><Relationship Id="rId19" Type="http://schemas.openxmlformats.org/officeDocument/2006/relationships/tags" Target="../tags/tag2571.xml"/><Relationship Id="rId14" Type="http://schemas.openxmlformats.org/officeDocument/2006/relationships/tags" Target="../tags/tag2566.xml"/><Relationship Id="rId30" Type="http://schemas.openxmlformats.org/officeDocument/2006/relationships/tags" Target="../tags/tag2582.xml"/><Relationship Id="rId35" Type="http://schemas.openxmlformats.org/officeDocument/2006/relationships/tags" Target="../tags/tag2587.xml"/><Relationship Id="rId56" Type="http://schemas.openxmlformats.org/officeDocument/2006/relationships/tags" Target="../tags/tag2608.xml"/><Relationship Id="rId77" Type="http://schemas.openxmlformats.org/officeDocument/2006/relationships/tags" Target="../tags/tag2629.xml"/><Relationship Id="rId100" Type="http://schemas.openxmlformats.org/officeDocument/2006/relationships/tags" Target="../tags/tag2652.xml"/><Relationship Id="rId105" Type="http://schemas.openxmlformats.org/officeDocument/2006/relationships/tags" Target="../tags/tag2657.xml"/><Relationship Id="rId126" Type="http://schemas.openxmlformats.org/officeDocument/2006/relationships/tags" Target="../tags/tag2678.xml"/><Relationship Id="rId147" Type="http://schemas.openxmlformats.org/officeDocument/2006/relationships/tags" Target="../tags/tag2699.xml"/><Relationship Id="rId8" Type="http://schemas.openxmlformats.org/officeDocument/2006/relationships/tags" Target="../tags/tag2560.xml"/><Relationship Id="rId51" Type="http://schemas.openxmlformats.org/officeDocument/2006/relationships/tags" Target="../tags/tag2603.xml"/><Relationship Id="rId72" Type="http://schemas.openxmlformats.org/officeDocument/2006/relationships/tags" Target="../tags/tag2624.xml"/><Relationship Id="rId93" Type="http://schemas.openxmlformats.org/officeDocument/2006/relationships/tags" Target="../tags/tag2645.xml"/><Relationship Id="rId98" Type="http://schemas.openxmlformats.org/officeDocument/2006/relationships/tags" Target="../tags/tag2650.xml"/><Relationship Id="rId121" Type="http://schemas.openxmlformats.org/officeDocument/2006/relationships/tags" Target="../tags/tag2673.xml"/><Relationship Id="rId142" Type="http://schemas.openxmlformats.org/officeDocument/2006/relationships/tags" Target="../tags/tag2694.xml"/><Relationship Id="rId3" Type="http://schemas.openxmlformats.org/officeDocument/2006/relationships/tags" Target="../tags/tag2555.xml"/><Relationship Id="rId25" Type="http://schemas.openxmlformats.org/officeDocument/2006/relationships/tags" Target="../tags/tag2577.xml"/><Relationship Id="rId46" Type="http://schemas.openxmlformats.org/officeDocument/2006/relationships/tags" Target="../tags/tag2598.xml"/><Relationship Id="rId67" Type="http://schemas.openxmlformats.org/officeDocument/2006/relationships/tags" Target="../tags/tag2619.xml"/><Relationship Id="rId116" Type="http://schemas.openxmlformats.org/officeDocument/2006/relationships/tags" Target="../tags/tag2668.xml"/><Relationship Id="rId137" Type="http://schemas.openxmlformats.org/officeDocument/2006/relationships/tags" Target="../tags/tag2689.xml"/><Relationship Id="rId158" Type="http://schemas.openxmlformats.org/officeDocument/2006/relationships/tags" Target="../tags/tag2710.xml"/><Relationship Id="rId20" Type="http://schemas.openxmlformats.org/officeDocument/2006/relationships/tags" Target="../tags/tag2572.xml"/><Relationship Id="rId41" Type="http://schemas.openxmlformats.org/officeDocument/2006/relationships/tags" Target="../tags/tag2593.xml"/><Relationship Id="rId62" Type="http://schemas.openxmlformats.org/officeDocument/2006/relationships/tags" Target="../tags/tag2614.xml"/><Relationship Id="rId83" Type="http://schemas.openxmlformats.org/officeDocument/2006/relationships/tags" Target="../tags/tag2635.xml"/><Relationship Id="rId88" Type="http://schemas.openxmlformats.org/officeDocument/2006/relationships/tags" Target="../tags/tag2640.xml"/><Relationship Id="rId111" Type="http://schemas.openxmlformats.org/officeDocument/2006/relationships/tags" Target="../tags/tag2663.xml"/><Relationship Id="rId132" Type="http://schemas.openxmlformats.org/officeDocument/2006/relationships/tags" Target="../tags/tag2684.xml"/><Relationship Id="rId153" Type="http://schemas.openxmlformats.org/officeDocument/2006/relationships/tags" Target="../tags/tag2705.xml"/><Relationship Id="rId15" Type="http://schemas.openxmlformats.org/officeDocument/2006/relationships/tags" Target="../tags/tag2567.xml"/><Relationship Id="rId36" Type="http://schemas.openxmlformats.org/officeDocument/2006/relationships/tags" Target="../tags/tag2588.xml"/><Relationship Id="rId57" Type="http://schemas.openxmlformats.org/officeDocument/2006/relationships/tags" Target="../tags/tag2609.xml"/><Relationship Id="rId106" Type="http://schemas.openxmlformats.org/officeDocument/2006/relationships/tags" Target="../tags/tag2658.xml"/><Relationship Id="rId127" Type="http://schemas.openxmlformats.org/officeDocument/2006/relationships/tags" Target="../tags/tag2679.xml"/><Relationship Id="rId10" Type="http://schemas.openxmlformats.org/officeDocument/2006/relationships/tags" Target="../tags/tag2562.xml"/><Relationship Id="rId31" Type="http://schemas.openxmlformats.org/officeDocument/2006/relationships/tags" Target="../tags/tag2583.xml"/><Relationship Id="rId52" Type="http://schemas.openxmlformats.org/officeDocument/2006/relationships/tags" Target="../tags/tag2604.xml"/><Relationship Id="rId73" Type="http://schemas.openxmlformats.org/officeDocument/2006/relationships/tags" Target="../tags/tag2625.xml"/><Relationship Id="rId78" Type="http://schemas.openxmlformats.org/officeDocument/2006/relationships/tags" Target="../tags/tag2630.xml"/><Relationship Id="rId94" Type="http://schemas.openxmlformats.org/officeDocument/2006/relationships/tags" Target="../tags/tag2646.xml"/><Relationship Id="rId99" Type="http://schemas.openxmlformats.org/officeDocument/2006/relationships/tags" Target="../tags/tag2651.xml"/><Relationship Id="rId101" Type="http://schemas.openxmlformats.org/officeDocument/2006/relationships/tags" Target="../tags/tag2653.xml"/><Relationship Id="rId122" Type="http://schemas.openxmlformats.org/officeDocument/2006/relationships/tags" Target="../tags/tag2674.xml"/><Relationship Id="rId143" Type="http://schemas.openxmlformats.org/officeDocument/2006/relationships/tags" Target="../tags/tag2695.xml"/><Relationship Id="rId148" Type="http://schemas.openxmlformats.org/officeDocument/2006/relationships/tags" Target="../tags/tag2700.xml"/><Relationship Id="rId4" Type="http://schemas.openxmlformats.org/officeDocument/2006/relationships/tags" Target="../tags/tag2556.xml"/><Relationship Id="rId9" Type="http://schemas.openxmlformats.org/officeDocument/2006/relationships/tags" Target="../tags/tag2561.xml"/><Relationship Id="rId26" Type="http://schemas.openxmlformats.org/officeDocument/2006/relationships/tags" Target="../tags/tag2578.xml"/><Relationship Id="rId47" Type="http://schemas.openxmlformats.org/officeDocument/2006/relationships/tags" Target="../tags/tag2599.xml"/><Relationship Id="rId68" Type="http://schemas.openxmlformats.org/officeDocument/2006/relationships/tags" Target="../tags/tag2620.xml"/><Relationship Id="rId89" Type="http://schemas.openxmlformats.org/officeDocument/2006/relationships/tags" Target="../tags/tag2641.xml"/><Relationship Id="rId112" Type="http://schemas.openxmlformats.org/officeDocument/2006/relationships/tags" Target="../tags/tag2664.xml"/><Relationship Id="rId133" Type="http://schemas.openxmlformats.org/officeDocument/2006/relationships/tags" Target="../tags/tag2685.xml"/><Relationship Id="rId154" Type="http://schemas.openxmlformats.org/officeDocument/2006/relationships/tags" Target="../tags/tag2706.xml"/><Relationship Id="rId16" Type="http://schemas.openxmlformats.org/officeDocument/2006/relationships/tags" Target="../tags/tag2568.xml"/><Relationship Id="rId37" Type="http://schemas.openxmlformats.org/officeDocument/2006/relationships/tags" Target="../tags/tag2589.xml"/><Relationship Id="rId58" Type="http://schemas.openxmlformats.org/officeDocument/2006/relationships/tags" Target="../tags/tag2610.xml"/><Relationship Id="rId79" Type="http://schemas.openxmlformats.org/officeDocument/2006/relationships/tags" Target="../tags/tag2631.xml"/><Relationship Id="rId102" Type="http://schemas.openxmlformats.org/officeDocument/2006/relationships/tags" Target="../tags/tag2654.xml"/><Relationship Id="rId123" Type="http://schemas.openxmlformats.org/officeDocument/2006/relationships/tags" Target="../tags/tag2675.xml"/><Relationship Id="rId144" Type="http://schemas.openxmlformats.org/officeDocument/2006/relationships/tags" Target="../tags/tag2696.xml"/><Relationship Id="rId90" Type="http://schemas.openxmlformats.org/officeDocument/2006/relationships/tags" Target="../tags/tag2642.xml"/><Relationship Id="rId27" Type="http://schemas.openxmlformats.org/officeDocument/2006/relationships/tags" Target="../tags/tag2579.xml"/><Relationship Id="rId48" Type="http://schemas.openxmlformats.org/officeDocument/2006/relationships/tags" Target="../tags/tag2600.xml"/><Relationship Id="rId69" Type="http://schemas.openxmlformats.org/officeDocument/2006/relationships/tags" Target="../tags/tag2621.xml"/><Relationship Id="rId113" Type="http://schemas.openxmlformats.org/officeDocument/2006/relationships/tags" Target="../tags/tag2665.xml"/><Relationship Id="rId134" Type="http://schemas.openxmlformats.org/officeDocument/2006/relationships/tags" Target="../tags/tag2686.xml"/><Relationship Id="rId80" Type="http://schemas.openxmlformats.org/officeDocument/2006/relationships/tags" Target="../tags/tag2632.xml"/><Relationship Id="rId155" Type="http://schemas.openxmlformats.org/officeDocument/2006/relationships/tags" Target="../tags/tag2707.xml"/></Relationships>
</file>

<file path=ppt/slides/_rels/slide29.xml.rels><?xml version="1.0" encoding="UTF-8" standalone="yes"?>
<Relationships xmlns="http://schemas.openxmlformats.org/package/2006/relationships"><Relationship Id="rId117" Type="http://schemas.openxmlformats.org/officeDocument/2006/relationships/tags" Target="../tags/tag2829.xml"/><Relationship Id="rId21" Type="http://schemas.openxmlformats.org/officeDocument/2006/relationships/tags" Target="../tags/tag2733.xml"/><Relationship Id="rId42" Type="http://schemas.openxmlformats.org/officeDocument/2006/relationships/tags" Target="../tags/tag2754.xml"/><Relationship Id="rId63" Type="http://schemas.openxmlformats.org/officeDocument/2006/relationships/tags" Target="../tags/tag2775.xml"/><Relationship Id="rId84" Type="http://schemas.openxmlformats.org/officeDocument/2006/relationships/tags" Target="../tags/tag2796.xml"/><Relationship Id="rId16" Type="http://schemas.openxmlformats.org/officeDocument/2006/relationships/tags" Target="../tags/tag2728.xml"/><Relationship Id="rId107" Type="http://schemas.openxmlformats.org/officeDocument/2006/relationships/tags" Target="../tags/tag2819.xml"/><Relationship Id="rId11" Type="http://schemas.openxmlformats.org/officeDocument/2006/relationships/tags" Target="../tags/tag2723.xml"/><Relationship Id="rId32" Type="http://schemas.openxmlformats.org/officeDocument/2006/relationships/tags" Target="../tags/tag2744.xml"/><Relationship Id="rId37" Type="http://schemas.openxmlformats.org/officeDocument/2006/relationships/tags" Target="../tags/tag2749.xml"/><Relationship Id="rId53" Type="http://schemas.openxmlformats.org/officeDocument/2006/relationships/tags" Target="../tags/tag2765.xml"/><Relationship Id="rId58" Type="http://schemas.openxmlformats.org/officeDocument/2006/relationships/tags" Target="../tags/tag2770.xml"/><Relationship Id="rId74" Type="http://schemas.openxmlformats.org/officeDocument/2006/relationships/tags" Target="../tags/tag2786.xml"/><Relationship Id="rId79" Type="http://schemas.openxmlformats.org/officeDocument/2006/relationships/tags" Target="../tags/tag2791.xml"/><Relationship Id="rId102" Type="http://schemas.openxmlformats.org/officeDocument/2006/relationships/tags" Target="../tags/tag2814.xml"/><Relationship Id="rId123" Type="http://schemas.openxmlformats.org/officeDocument/2006/relationships/tags" Target="../tags/tag2835.xml"/><Relationship Id="rId128" Type="http://schemas.openxmlformats.org/officeDocument/2006/relationships/tags" Target="../tags/tag2840.xml"/><Relationship Id="rId5" Type="http://schemas.openxmlformats.org/officeDocument/2006/relationships/tags" Target="../tags/tag2717.xml"/><Relationship Id="rId90" Type="http://schemas.openxmlformats.org/officeDocument/2006/relationships/tags" Target="../tags/tag2802.xml"/><Relationship Id="rId95" Type="http://schemas.openxmlformats.org/officeDocument/2006/relationships/tags" Target="../tags/tag2807.xml"/><Relationship Id="rId22" Type="http://schemas.openxmlformats.org/officeDocument/2006/relationships/tags" Target="../tags/tag2734.xml"/><Relationship Id="rId27" Type="http://schemas.openxmlformats.org/officeDocument/2006/relationships/tags" Target="../tags/tag2739.xml"/><Relationship Id="rId43" Type="http://schemas.openxmlformats.org/officeDocument/2006/relationships/tags" Target="../tags/tag2755.xml"/><Relationship Id="rId48" Type="http://schemas.openxmlformats.org/officeDocument/2006/relationships/tags" Target="../tags/tag2760.xml"/><Relationship Id="rId64" Type="http://schemas.openxmlformats.org/officeDocument/2006/relationships/tags" Target="../tags/tag2776.xml"/><Relationship Id="rId69" Type="http://schemas.openxmlformats.org/officeDocument/2006/relationships/tags" Target="../tags/tag2781.xml"/><Relationship Id="rId113" Type="http://schemas.openxmlformats.org/officeDocument/2006/relationships/tags" Target="../tags/tag2825.xml"/><Relationship Id="rId118" Type="http://schemas.openxmlformats.org/officeDocument/2006/relationships/tags" Target="../tags/tag2830.xml"/><Relationship Id="rId134" Type="http://schemas.openxmlformats.org/officeDocument/2006/relationships/slideLayout" Target="../slideLayouts/slideLayout2.xml"/><Relationship Id="rId80" Type="http://schemas.openxmlformats.org/officeDocument/2006/relationships/tags" Target="../tags/tag2792.xml"/><Relationship Id="rId85" Type="http://schemas.openxmlformats.org/officeDocument/2006/relationships/tags" Target="../tags/tag2797.xml"/><Relationship Id="rId12" Type="http://schemas.openxmlformats.org/officeDocument/2006/relationships/tags" Target="../tags/tag2724.xml"/><Relationship Id="rId17" Type="http://schemas.openxmlformats.org/officeDocument/2006/relationships/tags" Target="../tags/tag2729.xml"/><Relationship Id="rId33" Type="http://schemas.openxmlformats.org/officeDocument/2006/relationships/tags" Target="../tags/tag2745.xml"/><Relationship Id="rId38" Type="http://schemas.openxmlformats.org/officeDocument/2006/relationships/tags" Target="../tags/tag2750.xml"/><Relationship Id="rId59" Type="http://schemas.openxmlformats.org/officeDocument/2006/relationships/tags" Target="../tags/tag2771.xml"/><Relationship Id="rId103" Type="http://schemas.openxmlformats.org/officeDocument/2006/relationships/tags" Target="../tags/tag2815.xml"/><Relationship Id="rId108" Type="http://schemas.openxmlformats.org/officeDocument/2006/relationships/tags" Target="../tags/tag2820.xml"/><Relationship Id="rId124" Type="http://schemas.openxmlformats.org/officeDocument/2006/relationships/tags" Target="../tags/tag2836.xml"/><Relationship Id="rId129" Type="http://schemas.openxmlformats.org/officeDocument/2006/relationships/tags" Target="../tags/tag2841.xml"/><Relationship Id="rId54" Type="http://schemas.openxmlformats.org/officeDocument/2006/relationships/tags" Target="../tags/tag2766.xml"/><Relationship Id="rId70" Type="http://schemas.openxmlformats.org/officeDocument/2006/relationships/tags" Target="../tags/tag2782.xml"/><Relationship Id="rId75" Type="http://schemas.openxmlformats.org/officeDocument/2006/relationships/tags" Target="../tags/tag2787.xml"/><Relationship Id="rId91" Type="http://schemas.openxmlformats.org/officeDocument/2006/relationships/tags" Target="../tags/tag2803.xml"/><Relationship Id="rId96" Type="http://schemas.openxmlformats.org/officeDocument/2006/relationships/tags" Target="../tags/tag2808.xml"/><Relationship Id="rId1" Type="http://schemas.openxmlformats.org/officeDocument/2006/relationships/tags" Target="../tags/tag2713.xml"/><Relationship Id="rId6" Type="http://schemas.openxmlformats.org/officeDocument/2006/relationships/tags" Target="../tags/tag2718.xml"/><Relationship Id="rId23" Type="http://schemas.openxmlformats.org/officeDocument/2006/relationships/tags" Target="../tags/tag2735.xml"/><Relationship Id="rId28" Type="http://schemas.openxmlformats.org/officeDocument/2006/relationships/tags" Target="../tags/tag2740.xml"/><Relationship Id="rId49" Type="http://schemas.openxmlformats.org/officeDocument/2006/relationships/tags" Target="../tags/tag2761.xml"/><Relationship Id="rId114" Type="http://schemas.openxmlformats.org/officeDocument/2006/relationships/tags" Target="../tags/tag2826.xml"/><Relationship Id="rId119" Type="http://schemas.openxmlformats.org/officeDocument/2006/relationships/tags" Target="../tags/tag2831.xml"/><Relationship Id="rId44" Type="http://schemas.openxmlformats.org/officeDocument/2006/relationships/tags" Target="../tags/tag2756.xml"/><Relationship Id="rId60" Type="http://schemas.openxmlformats.org/officeDocument/2006/relationships/tags" Target="../tags/tag2772.xml"/><Relationship Id="rId65" Type="http://schemas.openxmlformats.org/officeDocument/2006/relationships/tags" Target="../tags/tag2777.xml"/><Relationship Id="rId81" Type="http://schemas.openxmlformats.org/officeDocument/2006/relationships/tags" Target="../tags/tag2793.xml"/><Relationship Id="rId86" Type="http://schemas.openxmlformats.org/officeDocument/2006/relationships/tags" Target="../tags/tag2798.xml"/><Relationship Id="rId130" Type="http://schemas.openxmlformats.org/officeDocument/2006/relationships/tags" Target="../tags/tag2842.xml"/><Relationship Id="rId13" Type="http://schemas.openxmlformats.org/officeDocument/2006/relationships/tags" Target="../tags/tag2725.xml"/><Relationship Id="rId18" Type="http://schemas.openxmlformats.org/officeDocument/2006/relationships/tags" Target="../tags/tag2730.xml"/><Relationship Id="rId39" Type="http://schemas.openxmlformats.org/officeDocument/2006/relationships/tags" Target="../tags/tag2751.xml"/><Relationship Id="rId109" Type="http://schemas.openxmlformats.org/officeDocument/2006/relationships/tags" Target="../tags/tag2821.xml"/><Relationship Id="rId34" Type="http://schemas.openxmlformats.org/officeDocument/2006/relationships/tags" Target="../tags/tag2746.xml"/><Relationship Id="rId50" Type="http://schemas.openxmlformats.org/officeDocument/2006/relationships/tags" Target="../tags/tag2762.xml"/><Relationship Id="rId55" Type="http://schemas.openxmlformats.org/officeDocument/2006/relationships/tags" Target="../tags/tag2767.xml"/><Relationship Id="rId76" Type="http://schemas.openxmlformats.org/officeDocument/2006/relationships/tags" Target="../tags/tag2788.xml"/><Relationship Id="rId97" Type="http://schemas.openxmlformats.org/officeDocument/2006/relationships/tags" Target="../tags/tag2809.xml"/><Relationship Id="rId104" Type="http://schemas.openxmlformats.org/officeDocument/2006/relationships/tags" Target="../tags/tag2816.xml"/><Relationship Id="rId120" Type="http://schemas.openxmlformats.org/officeDocument/2006/relationships/tags" Target="../tags/tag2832.xml"/><Relationship Id="rId125" Type="http://schemas.openxmlformats.org/officeDocument/2006/relationships/tags" Target="../tags/tag2837.xml"/><Relationship Id="rId7" Type="http://schemas.openxmlformats.org/officeDocument/2006/relationships/tags" Target="../tags/tag2719.xml"/><Relationship Id="rId71" Type="http://schemas.openxmlformats.org/officeDocument/2006/relationships/tags" Target="../tags/tag2783.xml"/><Relationship Id="rId92" Type="http://schemas.openxmlformats.org/officeDocument/2006/relationships/tags" Target="../tags/tag2804.xml"/><Relationship Id="rId2" Type="http://schemas.openxmlformats.org/officeDocument/2006/relationships/tags" Target="../tags/tag2714.xml"/><Relationship Id="rId29" Type="http://schemas.openxmlformats.org/officeDocument/2006/relationships/tags" Target="../tags/tag2741.xml"/><Relationship Id="rId24" Type="http://schemas.openxmlformats.org/officeDocument/2006/relationships/tags" Target="../tags/tag2736.xml"/><Relationship Id="rId40" Type="http://schemas.openxmlformats.org/officeDocument/2006/relationships/tags" Target="../tags/tag2752.xml"/><Relationship Id="rId45" Type="http://schemas.openxmlformats.org/officeDocument/2006/relationships/tags" Target="../tags/tag2757.xml"/><Relationship Id="rId66" Type="http://schemas.openxmlformats.org/officeDocument/2006/relationships/tags" Target="../tags/tag2778.xml"/><Relationship Id="rId87" Type="http://schemas.openxmlformats.org/officeDocument/2006/relationships/tags" Target="../tags/tag2799.xml"/><Relationship Id="rId110" Type="http://schemas.openxmlformats.org/officeDocument/2006/relationships/tags" Target="../tags/tag2822.xml"/><Relationship Id="rId115" Type="http://schemas.openxmlformats.org/officeDocument/2006/relationships/tags" Target="../tags/tag2827.xml"/><Relationship Id="rId131" Type="http://schemas.openxmlformats.org/officeDocument/2006/relationships/tags" Target="../tags/tag2843.xml"/><Relationship Id="rId61" Type="http://schemas.openxmlformats.org/officeDocument/2006/relationships/tags" Target="../tags/tag2773.xml"/><Relationship Id="rId82" Type="http://schemas.openxmlformats.org/officeDocument/2006/relationships/tags" Target="../tags/tag2794.xml"/><Relationship Id="rId19" Type="http://schemas.openxmlformats.org/officeDocument/2006/relationships/tags" Target="../tags/tag2731.xml"/><Relationship Id="rId14" Type="http://schemas.openxmlformats.org/officeDocument/2006/relationships/tags" Target="../tags/tag2726.xml"/><Relationship Id="rId30" Type="http://schemas.openxmlformats.org/officeDocument/2006/relationships/tags" Target="../tags/tag2742.xml"/><Relationship Id="rId35" Type="http://schemas.openxmlformats.org/officeDocument/2006/relationships/tags" Target="../tags/tag2747.xml"/><Relationship Id="rId56" Type="http://schemas.openxmlformats.org/officeDocument/2006/relationships/tags" Target="../tags/tag2768.xml"/><Relationship Id="rId77" Type="http://schemas.openxmlformats.org/officeDocument/2006/relationships/tags" Target="../tags/tag2789.xml"/><Relationship Id="rId100" Type="http://schemas.openxmlformats.org/officeDocument/2006/relationships/tags" Target="../tags/tag2812.xml"/><Relationship Id="rId105" Type="http://schemas.openxmlformats.org/officeDocument/2006/relationships/tags" Target="../tags/tag2817.xml"/><Relationship Id="rId126" Type="http://schemas.openxmlformats.org/officeDocument/2006/relationships/tags" Target="../tags/tag2838.xml"/><Relationship Id="rId8" Type="http://schemas.openxmlformats.org/officeDocument/2006/relationships/tags" Target="../tags/tag2720.xml"/><Relationship Id="rId51" Type="http://schemas.openxmlformats.org/officeDocument/2006/relationships/tags" Target="../tags/tag2763.xml"/><Relationship Id="rId72" Type="http://schemas.openxmlformats.org/officeDocument/2006/relationships/tags" Target="../tags/tag2784.xml"/><Relationship Id="rId93" Type="http://schemas.openxmlformats.org/officeDocument/2006/relationships/tags" Target="../tags/tag2805.xml"/><Relationship Id="rId98" Type="http://schemas.openxmlformats.org/officeDocument/2006/relationships/tags" Target="../tags/tag2810.xml"/><Relationship Id="rId121" Type="http://schemas.openxmlformats.org/officeDocument/2006/relationships/tags" Target="../tags/tag2833.xml"/><Relationship Id="rId3" Type="http://schemas.openxmlformats.org/officeDocument/2006/relationships/tags" Target="../tags/tag2715.xml"/><Relationship Id="rId25" Type="http://schemas.openxmlformats.org/officeDocument/2006/relationships/tags" Target="../tags/tag2737.xml"/><Relationship Id="rId46" Type="http://schemas.openxmlformats.org/officeDocument/2006/relationships/tags" Target="../tags/tag2758.xml"/><Relationship Id="rId67" Type="http://schemas.openxmlformats.org/officeDocument/2006/relationships/tags" Target="../tags/tag2779.xml"/><Relationship Id="rId116" Type="http://schemas.openxmlformats.org/officeDocument/2006/relationships/tags" Target="../tags/tag2828.xml"/><Relationship Id="rId20" Type="http://schemas.openxmlformats.org/officeDocument/2006/relationships/tags" Target="../tags/tag2732.xml"/><Relationship Id="rId41" Type="http://schemas.openxmlformats.org/officeDocument/2006/relationships/tags" Target="../tags/tag2753.xml"/><Relationship Id="rId62" Type="http://schemas.openxmlformats.org/officeDocument/2006/relationships/tags" Target="../tags/tag2774.xml"/><Relationship Id="rId83" Type="http://schemas.openxmlformats.org/officeDocument/2006/relationships/tags" Target="../tags/tag2795.xml"/><Relationship Id="rId88" Type="http://schemas.openxmlformats.org/officeDocument/2006/relationships/tags" Target="../tags/tag2800.xml"/><Relationship Id="rId111" Type="http://schemas.openxmlformats.org/officeDocument/2006/relationships/tags" Target="../tags/tag2823.xml"/><Relationship Id="rId132" Type="http://schemas.openxmlformats.org/officeDocument/2006/relationships/tags" Target="../tags/tag2844.xml"/><Relationship Id="rId15" Type="http://schemas.openxmlformats.org/officeDocument/2006/relationships/tags" Target="../tags/tag2727.xml"/><Relationship Id="rId36" Type="http://schemas.openxmlformats.org/officeDocument/2006/relationships/tags" Target="../tags/tag2748.xml"/><Relationship Id="rId57" Type="http://schemas.openxmlformats.org/officeDocument/2006/relationships/tags" Target="../tags/tag2769.xml"/><Relationship Id="rId106" Type="http://schemas.openxmlformats.org/officeDocument/2006/relationships/tags" Target="../tags/tag2818.xml"/><Relationship Id="rId127" Type="http://schemas.openxmlformats.org/officeDocument/2006/relationships/tags" Target="../tags/tag2839.xml"/><Relationship Id="rId10" Type="http://schemas.openxmlformats.org/officeDocument/2006/relationships/tags" Target="../tags/tag2722.xml"/><Relationship Id="rId31" Type="http://schemas.openxmlformats.org/officeDocument/2006/relationships/tags" Target="../tags/tag2743.xml"/><Relationship Id="rId52" Type="http://schemas.openxmlformats.org/officeDocument/2006/relationships/tags" Target="../tags/tag2764.xml"/><Relationship Id="rId73" Type="http://schemas.openxmlformats.org/officeDocument/2006/relationships/tags" Target="../tags/tag2785.xml"/><Relationship Id="rId78" Type="http://schemas.openxmlformats.org/officeDocument/2006/relationships/tags" Target="../tags/tag2790.xml"/><Relationship Id="rId94" Type="http://schemas.openxmlformats.org/officeDocument/2006/relationships/tags" Target="../tags/tag2806.xml"/><Relationship Id="rId99" Type="http://schemas.openxmlformats.org/officeDocument/2006/relationships/tags" Target="../tags/tag2811.xml"/><Relationship Id="rId101" Type="http://schemas.openxmlformats.org/officeDocument/2006/relationships/tags" Target="../tags/tag2813.xml"/><Relationship Id="rId122" Type="http://schemas.openxmlformats.org/officeDocument/2006/relationships/tags" Target="../tags/tag2834.xml"/><Relationship Id="rId4" Type="http://schemas.openxmlformats.org/officeDocument/2006/relationships/tags" Target="../tags/tag2716.xml"/><Relationship Id="rId9" Type="http://schemas.openxmlformats.org/officeDocument/2006/relationships/tags" Target="../tags/tag2721.xml"/><Relationship Id="rId26" Type="http://schemas.openxmlformats.org/officeDocument/2006/relationships/tags" Target="../tags/tag2738.xml"/><Relationship Id="rId47" Type="http://schemas.openxmlformats.org/officeDocument/2006/relationships/tags" Target="../tags/tag2759.xml"/><Relationship Id="rId68" Type="http://schemas.openxmlformats.org/officeDocument/2006/relationships/tags" Target="../tags/tag2780.xml"/><Relationship Id="rId89" Type="http://schemas.openxmlformats.org/officeDocument/2006/relationships/tags" Target="../tags/tag2801.xml"/><Relationship Id="rId112" Type="http://schemas.openxmlformats.org/officeDocument/2006/relationships/tags" Target="../tags/tag2824.xml"/><Relationship Id="rId133" Type="http://schemas.openxmlformats.org/officeDocument/2006/relationships/tags" Target="../tags/tag2845.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92.xml"/></Relationships>
</file>

<file path=ppt/slides/_rels/slide30.xml.rels><?xml version="1.0" encoding="UTF-8" standalone="yes"?>
<Relationships xmlns="http://schemas.openxmlformats.org/package/2006/relationships"><Relationship Id="rId3" Type="http://schemas.openxmlformats.org/officeDocument/2006/relationships/tags" Target="../tags/tag2848.xml"/><Relationship Id="rId2" Type="http://schemas.openxmlformats.org/officeDocument/2006/relationships/tags" Target="../tags/tag2847.xml"/><Relationship Id="rId1" Type="http://schemas.openxmlformats.org/officeDocument/2006/relationships/tags" Target="../tags/tag2846.xml"/><Relationship Id="rId5" Type="http://schemas.openxmlformats.org/officeDocument/2006/relationships/image" Target="../media/image15.png"/><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17" Type="http://schemas.openxmlformats.org/officeDocument/2006/relationships/tags" Target="../tags/tag2965.xml"/><Relationship Id="rId299" Type="http://schemas.openxmlformats.org/officeDocument/2006/relationships/tags" Target="../tags/tag3147.xml"/><Relationship Id="rId21" Type="http://schemas.openxmlformats.org/officeDocument/2006/relationships/tags" Target="../tags/tag2869.xml"/><Relationship Id="rId63" Type="http://schemas.openxmlformats.org/officeDocument/2006/relationships/tags" Target="../tags/tag2911.xml"/><Relationship Id="rId159" Type="http://schemas.openxmlformats.org/officeDocument/2006/relationships/tags" Target="../tags/tag3007.xml"/><Relationship Id="rId170" Type="http://schemas.openxmlformats.org/officeDocument/2006/relationships/tags" Target="../tags/tag3018.xml"/><Relationship Id="rId226" Type="http://schemas.openxmlformats.org/officeDocument/2006/relationships/tags" Target="../tags/tag3074.xml"/><Relationship Id="rId268" Type="http://schemas.openxmlformats.org/officeDocument/2006/relationships/tags" Target="../tags/tag3116.xml"/><Relationship Id="rId32" Type="http://schemas.openxmlformats.org/officeDocument/2006/relationships/tags" Target="../tags/tag2880.xml"/><Relationship Id="rId74" Type="http://schemas.openxmlformats.org/officeDocument/2006/relationships/tags" Target="../tags/tag2922.xml"/><Relationship Id="rId128" Type="http://schemas.openxmlformats.org/officeDocument/2006/relationships/tags" Target="../tags/tag2976.xml"/><Relationship Id="rId5" Type="http://schemas.openxmlformats.org/officeDocument/2006/relationships/tags" Target="../tags/tag2853.xml"/><Relationship Id="rId181" Type="http://schemas.openxmlformats.org/officeDocument/2006/relationships/tags" Target="../tags/tag3029.xml"/><Relationship Id="rId237" Type="http://schemas.openxmlformats.org/officeDocument/2006/relationships/tags" Target="../tags/tag3085.xml"/><Relationship Id="rId279" Type="http://schemas.openxmlformats.org/officeDocument/2006/relationships/tags" Target="../tags/tag3127.xml"/><Relationship Id="rId43" Type="http://schemas.openxmlformats.org/officeDocument/2006/relationships/tags" Target="../tags/tag2891.xml"/><Relationship Id="rId139" Type="http://schemas.openxmlformats.org/officeDocument/2006/relationships/tags" Target="../tags/tag2987.xml"/><Relationship Id="rId290" Type="http://schemas.openxmlformats.org/officeDocument/2006/relationships/tags" Target="../tags/tag3138.xml"/><Relationship Id="rId304" Type="http://schemas.openxmlformats.org/officeDocument/2006/relationships/slideLayout" Target="../slideLayouts/slideLayout2.xml"/><Relationship Id="rId85" Type="http://schemas.openxmlformats.org/officeDocument/2006/relationships/tags" Target="../tags/tag2933.xml"/><Relationship Id="rId150" Type="http://schemas.openxmlformats.org/officeDocument/2006/relationships/tags" Target="../tags/tag2998.xml"/><Relationship Id="rId192" Type="http://schemas.openxmlformats.org/officeDocument/2006/relationships/tags" Target="../tags/tag3040.xml"/><Relationship Id="rId206" Type="http://schemas.openxmlformats.org/officeDocument/2006/relationships/tags" Target="../tags/tag3054.xml"/><Relationship Id="rId248" Type="http://schemas.openxmlformats.org/officeDocument/2006/relationships/tags" Target="../tags/tag3096.xml"/><Relationship Id="rId12" Type="http://schemas.openxmlformats.org/officeDocument/2006/relationships/tags" Target="../tags/tag2860.xml"/><Relationship Id="rId108" Type="http://schemas.openxmlformats.org/officeDocument/2006/relationships/tags" Target="../tags/tag2956.xml"/><Relationship Id="rId54" Type="http://schemas.openxmlformats.org/officeDocument/2006/relationships/tags" Target="../tags/tag2902.xml"/><Relationship Id="rId96" Type="http://schemas.openxmlformats.org/officeDocument/2006/relationships/tags" Target="../tags/tag2944.xml"/><Relationship Id="rId161" Type="http://schemas.openxmlformats.org/officeDocument/2006/relationships/tags" Target="../tags/tag3009.xml"/><Relationship Id="rId217" Type="http://schemas.openxmlformats.org/officeDocument/2006/relationships/tags" Target="../tags/tag3065.xml"/><Relationship Id="rId6" Type="http://schemas.openxmlformats.org/officeDocument/2006/relationships/tags" Target="../tags/tag2854.xml"/><Relationship Id="rId238" Type="http://schemas.openxmlformats.org/officeDocument/2006/relationships/tags" Target="../tags/tag3086.xml"/><Relationship Id="rId259" Type="http://schemas.openxmlformats.org/officeDocument/2006/relationships/tags" Target="../tags/tag3107.xml"/><Relationship Id="rId23" Type="http://schemas.openxmlformats.org/officeDocument/2006/relationships/tags" Target="../tags/tag2871.xml"/><Relationship Id="rId119" Type="http://schemas.openxmlformats.org/officeDocument/2006/relationships/tags" Target="../tags/tag2967.xml"/><Relationship Id="rId270" Type="http://schemas.openxmlformats.org/officeDocument/2006/relationships/tags" Target="../tags/tag3118.xml"/><Relationship Id="rId291" Type="http://schemas.openxmlformats.org/officeDocument/2006/relationships/tags" Target="../tags/tag3139.xml"/><Relationship Id="rId44" Type="http://schemas.openxmlformats.org/officeDocument/2006/relationships/tags" Target="../tags/tag2892.xml"/><Relationship Id="rId65" Type="http://schemas.openxmlformats.org/officeDocument/2006/relationships/tags" Target="../tags/tag2913.xml"/><Relationship Id="rId86" Type="http://schemas.openxmlformats.org/officeDocument/2006/relationships/tags" Target="../tags/tag2934.xml"/><Relationship Id="rId130" Type="http://schemas.openxmlformats.org/officeDocument/2006/relationships/tags" Target="../tags/tag2978.xml"/><Relationship Id="rId151" Type="http://schemas.openxmlformats.org/officeDocument/2006/relationships/tags" Target="../tags/tag2999.xml"/><Relationship Id="rId172" Type="http://schemas.openxmlformats.org/officeDocument/2006/relationships/tags" Target="../tags/tag3020.xml"/><Relationship Id="rId193" Type="http://schemas.openxmlformats.org/officeDocument/2006/relationships/tags" Target="../tags/tag3041.xml"/><Relationship Id="rId207" Type="http://schemas.openxmlformats.org/officeDocument/2006/relationships/tags" Target="../tags/tag3055.xml"/><Relationship Id="rId228" Type="http://schemas.openxmlformats.org/officeDocument/2006/relationships/tags" Target="../tags/tag3076.xml"/><Relationship Id="rId249" Type="http://schemas.openxmlformats.org/officeDocument/2006/relationships/tags" Target="../tags/tag3097.xml"/><Relationship Id="rId13" Type="http://schemas.openxmlformats.org/officeDocument/2006/relationships/tags" Target="../tags/tag2861.xml"/><Relationship Id="rId109" Type="http://schemas.openxmlformats.org/officeDocument/2006/relationships/tags" Target="../tags/tag2957.xml"/><Relationship Id="rId260" Type="http://schemas.openxmlformats.org/officeDocument/2006/relationships/tags" Target="../tags/tag3108.xml"/><Relationship Id="rId281" Type="http://schemas.openxmlformats.org/officeDocument/2006/relationships/tags" Target="../tags/tag3129.xml"/><Relationship Id="rId34" Type="http://schemas.openxmlformats.org/officeDocument/2006/relationships/tags" Target="../tags/tag2882.xml"/><Relationship Id="rId55" Type="http://schemas.openxmlformats.org/officeDocument/2006/relationships/tags" Target="../tags/tag2903.xml"/><Relationship Id="rId76" Type="http://schemas.openxmlformats.org/officeDocument/2006/relationships/tags" Target="../tags/tag2924.xml"/><Relationship Id="rId97" Type="http://schemas.openxmlformats.org/officeDocument/2006/relationships/tags" Target="../tags/tag2945.xml"/><Relationship Id="rId120" Type="http://schemas.openxmlformats.org/officeDocument/2006/relationships/tags" Target="../tags/tag2968.xml"/><Relationship Id="rId141" Type="http://schemas.openxmlformats.org/officeDocument/2006/relationships/tags" Target="../tags/tag2989.xml"/><Relationship Id="rId7" Type="http://schemas.openxmlformats.org/officeDocument/2006/relationships/tags" Target="../tags/tag2855.xml"/><Relationship Id="rId162" Type="http://schemas.openxmlformats.org/officeDocument/2006/relationships/tags" Target="../tags/tag3010.xml"/><Relationship Id="rId183" Type="http://schemas.openxmlformats.org/officeDocument/2006/relationships/tags" Target="../tags/tag3031.xml"/><Relationship Id="rId218" Type="http://schemas.openxmlformats.org/officeDocument/2006/relationships/tags" Target="../tags/tag3066.xml"/><Relationship Id="rId239" Type="http://schemas.openxmlformats.org/officeDocument/2006/relationships/tags" Target="../tags/tag3087.xml"/><Relationship Id="rId250" Type="http://schemas.openxmlformats.org/officeDocument/2006/relationships/tags" Target="../tags/tag3098.xml"/><Relationship Id="rId271" Type="http://schemas.openxmlformats.org/officeDocument/2006/relationships/tags" Target="../tags/tag3119.xml"/><Relationship Id="rId292" Type="http://schemas.openxmlformats.org/officeDocument/2006/relationships/tags" Target="../tags/tag3140.xml"/><Relationship Id="rId24" Type="http://schemas.openxmlformats.org/officeDocument/2006/relationships/tags" Target="../tags/tag2872.xml"/><Relationship Id="rId45" Type="http://schemas.openxmlformats.org/officeDocument/2006/relationships/tags" Target="../tags/tag2893.xml"/><Relationship Id="rId66" Type="http://schemas.openxmlformats.org/officeDocument/2006/relationships/tags" Target="../tags/tag2914.xml"/><Relationship Id="rId87" Type="http://schemas.openxmlformats.org/officeDocument/2006/relationships/tags" Target="../tags/tag2935.xml"/><Relationship Id="rId110" Type="http://schemas.openxmlformats.org/officeDocument/2006/relationships/tags" Target="../tags/tag2958.xml"/><Relationship Id="rId131" Type="http://schemas.openxmlformats.org/officeDocument/2006/relationships/tags" Target="../tags/tag2979.xml"/><Relationship Id="rId152" Type="http://schemas.openxmlformats.org/officeDocument/2006/relationships/tags" Target="../tags/tag3000.xml"/><Relationship Id="rId173" Type="http://schemas.openxmlformats.org/officeDocument/2006/relationships/tags" Target="../tags/tag3021.xml"/><Relationship Id="rId194" Type="http://schemas.openxmlformats.org/officeDocument/2006/relationships/tags" Target="../tags/tag3042.xml"/><Relationship Id="rId208" Type="http://schemas.openxmlformats.org/officeDocument/2006/relationships/tags" Target="../tags/tag3056.xml"/><Relationship Id="rId229" Type="http://schemas.openxmlformats.org/officeDocument/2006/relationships/tags" Target="../tags/tag3077.xml"/><Relationship Id="rId240" Type="http://schemas.openxmlformats.org/officeDocument/2006/relationships/tags" Target="../tags/tag3088.xml"/><Relationship Id="rId261" Type="http://schemas.openxmlformats.org/officeDocument/2006/relationships/tags" Target="../tags/tag3109.xml"/><Relationship Id="rId14" Type="http://schemas.openxmlformats.org/officeDocument/2006/relationships/tags" Target="../tags/tag2862.xml"/><Relationship Id="rId35" Type="http://schemas.openxmlformats.org/officeDocument/2006/relationships/tags" Target="../tags/tag2883.xml"/><Relationship Id="rId56" Type="http://schemas.openxmlformats.org/officeDocument/2006/relationships/tags" Target="../tags/tag2904.xml"/><Relationship Id="rId77" Type="http://schemas.openxmlformats.org/officeDocument/2006/relationships/tags" Target="../tags/tag2925.xml"/><Relationship Id="rId100" Type="http://schemas.openxmlformats.org/officeDocument/2006/relationships/tags" Target="../tags/tag2948.xml"/><Relationship Id="rId282" Type="http://schemas.openxmlformats.org/officeDocument/2006/relationships/tags" Target="../tags/tag3130.xml"/><Relationship Id="rId8" Type="http://schemas.openxmlformats.org/officeDocument/2006/relationships/tags" Target="../tags/tag2856.xml"/><Relationship Id="rId98" Type="http://schemas.openxmlformats.org/officeDocument/2006/relationships/tags" Target="../tags/tag2946.xml"/><Relationship Id="rId121" Type="http://schemas.openxmlformats.org/officeDocument/2006/relationships/tags" Target="../tags/tag2969.xml"/><Relationship Id="rId142" Type="http://schemas.openxmlformats.org/officeDocument/2006/relationships/tags" Target="../tags/tag2990.xml"/><Relationship Id="rId163" Type="http://schemas.openxmlformats.org/officeDocument/2006/relationships/tags" Target="../tags/tag3011.xml"/><Relationship Id="rId184" Type="http://schemas.openxmlformats.org/officeDocument/2006/relationships/tags" Target="../tags/tag3032.xml"/><Relationship Id="rId219" Type="http://schemas.openxmlformats.org/officeDocument/2006/relationships/tags" Target="../tags/tag3067.xml"/><Relationship Id="rId230" Type="http://schemas.openxmlformats.org/officeDocument/2006/relationships/tags" Target="../tags/tag3078.xml"/><Relationship Id="rId251" Type="http://schemas.openxmlformats.org/officeDocument/2006/relationships/tags" Target="../tags/tag3099.xml"/><Relationship Id="rId25" Type="http://schemas.openxmlformats.org/officeDocument/2006/relationships/tags" Target="../tags/tag2873.xml"/><Relationship Id="rId46" Type="http://schemas.openxmlformats.org/officeDocument/2006/relationships/tags" Target="../tags/tag2894.xml"/><Relationship Id="rId67" Type="http://schemas.openxmlformats.org/officeDocument/2006/relationships/tags" Target="../tags/tag2915.xml"/><Relationship Id="rId272" Type="http://schemas.openxmlformats.org/officeDocument/2006/relationships/tags" Target="../tags/tag3120.xml"/><Relationship Id="rId293" Type="http://schemas.openxmlformats.org/officeDocument/2006/relationships/tags" Target="../tags/tag3141.xml"/><Relationship Id="rId88" Type="http://schemas.openxmlformats.org/officeDocument/2006/relationships/tags" Target="../tags/tag2936.xml"/><Relationship Id="rId111" Type="http://schemas.openxmlformats.org/officeDocument/2006/relationships/tags" Target="../tags/tag2959.xml"/><Relationship Id="rId132" Type="http://schemas.openxmlformats.org/officeDocument/2006/relationships/tags" Target="../tags/tag2980.xml"/><Relationship Id="rId153" Type="http://schemas.openxmlformats.org/officeDocument/2006/relationships/tags" Target="../tags/tag3001.xml"/><Relationship Id="rId174" Type="http://schemas.openxmlformats.org/officeDocument/2006/relationships/tags" Target="../tags/tag3022.xml"/><Relationship Id="rId195" Type="http://schemas.openxmlformats.org/officeDocument/2006/relationships/tags" Target="../tags/tag3043.xml"/><Relationship Id="rId209" Type="http://schemas.openxmlformats.org/officeDocument/2006/relationships/tags" Target="../tags/tag3057.xml"/><Relationship Id="rId220" Type="http://schemas.openxmlformats.org/officeDocument/2006/relationships/tags" Target="../tags/tag3068.xml"/><Relationship Id="rId241" Type="http://schemas.openxmlformats.org/officeDocument/2006/relationships/tags" Target="../tags/tag3089.xml"/><Relationship Id="rId15" Type="http://schemas.openxmlformats.org/officeDocument/2006/relationships/tags" Target="../tags/tag2863.xml"/><Relationship Id="rId36" Type="http://schemas.openxmlformats.org/officeDocument/2006/relationships/tags" Target="../tags/tag2884.xml"/><Relationship Id="rId57" Type="http://schemas.openxmlformats.org/officeDocument/2006/relationships/tags" Target="../tags/tag2905.xml"/><Relationship Id="rId262" Type="http://schemas.openxmlformats.org/officeDocument/2006/relationships/tags" Target="../tags/tag3110.xml"/><Relationship Id="rId283" Type="http://schemas.openxmlformats.org/officeDocument/2006/relationships/tags" Target="../tags/tag3131.xml"/><Relationship Id="rId78" Type="http://schemas.openxmlformats.org/officeDocument/2006/relationships/tags" Target="../tags/tag2926.xml"/><Relationship Id="rId99" Type="http://schemas.openxmlformats.org/officeDocument/2006/relationships/tags" Target="../tags/tag2947.xml"/><Relationship Id="rId101" Type="http://schemas.openxmlformats.org/officeDocument/2006/relationships/tags" Target="../tags/tag2949.xml"/><Relationship Id="rId122" Type="http://schemas.openxmlformats.org/officeDocument/2006/relationships/tags" Target="../tags/tag2970.xml"/><Relationship Id="rId143" Type="http://schemas.openxmlformats.org/officeDocument/2006/relationships/tags" Target="../tags/tag2991.xml"/><Relationship Id="rId164" Type="http://schemas.openxmlformats.org/officeDocument/2006/relationships/tags" Target="../tags/tag3012.xml"/><Relationship Id="rId185" Type="http://schemas.openxmlformats.org/officeDocument/2006/relationships/tags" Target="../tags/tag3033.xml"/><Relationship Id="rId9" Type="http://schemas.openxmlformats.org/officeDocument/2006/relationships/tags" Target="../tags/tag2857.xml"/><Relationship Id="rId210" Type="http://schemas.openxmlformats.org/officeDocument/2006/relationships/tags" Target="../tags/tag3058.xml"/><Relationship Id="rId26" Type="http://schemas.openxmlformats.org/officeDocument/2006/relationships/tags" Target="../tags/tag2874.xml"/><Relationship Id="rId231" Type="http://schemas.openxmlformats.org/officeDocument/2006/relationships/tags" Target="../tags/tag3079.xml"/><Relationship Id="rId252" Type="http://schemas.openxmlformats.org/officeDocument/2006/relationships/tags" Target="../tags/tag3100.xml"/><Relationship Id="rId273" Type="http://schemas.openxmlformats.org/officeDocument/2006/relationships/tags" Target="../tags/tag3121.xml"/><Relationship Id="rId294" Type="http://schemas.openxmlformats.org/officeDocument/2006/relationships/tags" Target="../tags/tag3142.xml"/><Relationship Id="rId47" Type="http://schemas.openxmlformats.org/officeDocument/2006/relationships/tags" Target="../tags/tag2895.xml"/><Relationship Id="rId68" Type="http://schemas.openxmlformats.org/officeDocument/2006/relationships/tags" Target="../tags/tag2916.xml"/><Relationship Id="rId89" Type="http://schemas.openxmlformats.org/officeDocument/2006/relationships/tags" Target="../tags/tag2937.xml"/><Relationship Id="rId112" Type="http://schemas.openxmlformats.org/officeDocument/2006/relationships/tags" Target="../tags/tag2960.xml"/><Relationship Id="rId133" Type="http://schemas.openxmlformats.org/officeDocument/2006/relationships/tags" Target="../tags/tag2981.xml"/><Relationship Id="rId154" Type="http://schemas.openxmlformats.org/officeDocument/2006/relationships/tags" Target="../tags/tag3002.xml"/><Relationship Id="rId175" Type="http://schemas.openxmlformats.org/officeDocument/2006/relationships/tags" Target="../tags/tag3023.xml"/><Relationship Id="rId196" Type="http://schemas.openxmlformats.org/officeDocument/2006/relationships/tags" Target="../tags/tag3044.xml"/><Relationship Id="rId200" Type="http://schemas.openxmlformats.org/officeDocument/2006/relationships/tags" Target="../tags/tag3048.xml"/><Relationship Id="rId16" Type="http://schemas.openxmlformats.org/officeDocument/2006/relationships/tags" Target="../tags/tag2864.xml"/><Relationship Id="rId221" Type="http://schemas.openxmlformats.org/officeDocument/2006/relationships/tags" Target="../tags/tag3069.xml"/><Relationship Id="rId242" Type="http://schemas.openxmlformats.org/officeDocument/2006/relationships/tags" Target="../tags/tag3090.xml"/><Relationship Id="rId263" Type="http://schemas.openxmlformats.org/officeDocument/2006/relationships/tags" Target="../tags/tag3111.xml"/><Relationship Id="rId284" Type="http://schemas.openxmlformats.org/officeDocument/2006/relationships/tags" Target="../tags/tag3132.xml"/><Relationship Id="rId37" Type="http://schemas.openxmlformats.org/officeDocument/2006/relationships/tags" Target="../tags/tag2885.xml"/><Relationship Id="rId58" Type="http://schemas.openxmlformats.org/officeDocument/2006/relationships/tags" Target="../tags/tag2906.xml"/><Relationship Id="rId79" Type="http://schemas.openxmlformats.org/officeDocument/2006/relationships/tags" Target="../tags/tag2927.xml"/><Relationship Id="rId102" Type="http://schemas.openxmlformats.org/officeDocument/2006/relationships/tags" Target="../tags/tag2950.xml"/><Relationship Id="rId123" Type="http://schemas.openxmlformats.org/officeDocument/2006/relationships/tags" Target="../tags/tag2971.xml"/><Relationship Id="rId144" Type="http://schemas.openxmlformats.org/officeDocument/2006/relationships/tags" Target="../tags/tag2992.xml"/><Relationship Id="rId90" Type="http://schemas.openxmlformats.org/officeDocument/2006/relationships/tags" Target="../tags/tag2938.xml"/><Relationship Id="rId165" Type="http://schemas.openxmlformats.org/officeDocument/2006/relationships/tags" Target="../tags/tag3013.xml"/><Relationship Id="rId186" Type="http://schemas.openxmlformats.org/officeDocument/2006/relationships/tags" Target="../tags/tag3034.xml"/><Relationship Id="rId211" Type="http://schemas.openxmlformats.org/officeDocument/2006/relationships/tags" Target="../tags/tag3059.xml"/><Relationship Id="rId232" Type="http://schemas.openxmlformats.org/officeDocument/2006/relationships/tags" Target="../tags/tag3080.xml"/><Relationship Id="rId253" Type="http://schemas.openxmlformats.org/officeDocument/2006/relationships/tags" Target="../tags/tag3101.xml"/><Relationship Id="rId274" Type="http://schemas.openxmlformats.org/officeDocument/2006/relationships/tags" Target="../tags/tag3122.xml"/><Relationship Id="rId295" Type="http://schemas.openxmlformats.org/officeDocument/2006/relationships/tags" Target="../tags/tag3143.xml"/><Relationship Id="rId27" Type="http://schemas.openxmlformats.org/officeDocument/2006/relationships/tags" Target="../tags/tag2875.xml"/><Relationship Id="rId48" Type="http://schemas.openxmlformats.org/officeDocument/2006/relationships/tags" Target="../tags/tag2896.xml"/><Relationship Id="rId69" Type="http://schemas.openxmlformats.org/officeDocument/2006/relationships/tags" Target="../tags/tag2917.xml"/><Relationship Id="rId113" Type="http://schemas.openxmlformats.org/officeDocument/2006/relationships/tags" Target="../tags/tag2961.xml"/><Relationship Id="rId134" Type="http://schemas.openxmlformats.org/officeDocument/2006/relationships/tags" Target="../tags/tag2982.xml"/><Relationship Id="rId80" Type="http://schemas.openxmlformats.org/officeDocument/2006/relationships/tags" Target="../tags/tag2928.xml"/><Relationship Id="rId155" Type="http://schemas.openxmlformats.org/officeDocument/2006/relationships/tags" Target="../tags/tag3003.xml"/><Relationship Id="rId176" Type="http://schemas.openxmlformats.org/officeDocument/2006/relationships/tags" Target="../tags/tag3024.xml"/><Relationship Id="rId197" Type="http://schemas.openxmlformats.org/officeDocument/2006/relationships/tags" Target="../tags/tag3045.xml"/><Relationship Id="rId201" Type="http://schemas.openxmlformats.org/officeDocument/2006/relationships/tags" Target="../tags/tag3049.xml"/><Relationship Id="rId222" Type="http://schemas.openxmlformats.org/officeDocument/2006/relationships/tags" Target="../tags/tag3070.xml"/><Relationship Id="rId243" Type="http://schemas.openxmlformats.org/officeDocument/2006/relationships/tags" Target="../tags/tag3091.xml"/><Relationship Id="rId264" Type="http://schemas.openxmlformats.org/officeDocument/2006/relationships/tags" Target="../tags/tag3112.xml"/><Relationship Id="rId285" Type="http://schemas.openxmlformats.org/officeDocument/2006/relationships/tags" Target="../tags/tag3133.xml"/><Relationship Id="rId17" Type="http://schemas.openxmlformats.org/officeDocument/2006/relationships/tags" Target="../tags/tag2865.xml"/><Relationship Id="rId38" Type="http://schemas.openxmlformats.org/officeDocument/2006/relationships/tags" Target="../tags/tag2886.xml"/><Relationship Id="rId59" Type="http://schemas.openxmlformats.org/officeDocument/2006/relationships/tags" Target="../tags/tag2907.xml"/><Relationship Id="rId103" Type="http://schemas.openxmlformats.org/officeDocument/2006/relationships/tags" Target="../tags/tag2951.xml"/><Relationship Id="rId124" Type="http://schemas.openxmlformats.org/officeDocument/2006/relationships/tags" Target="../tags/tag2972.xml"/><Relationship Id="rId70" Type="http://schemas.openxmlformats.org/officeDocument/2006/relationships/tags" Target="../tags/tag2918.xml"/><Relationship Id="rId91" Type="http://schemas.openxmlformats.org/officeDocument/2006/relationships/tags" Target="../tags/tag2939.xml"/><Relationship Id="rId145" Type="http://schemas.openxmlformats.org/officeDocument/2006/relationships/tags" Target="../tags/tag2993.xml"/><Relationship Id="rId166" Type="http://schemas.openxmlformats.org/officeDocument/2006/relationships/tags" Target="../tags/tag3014.xml"/><Relationship Id="rId187" Type="http://schemas.openxmlformats.org/officeDocument/2006/relationships/tags" Target="../tags/tag3035.xml"/><Relationship Id="rId1" Type="http://schemas.openxmlformats.org/officeDocument/2006/relationships/tags" Target="../tags/tag2849.xml"/><Relationship Id="rId212" Type="http://schemas.openxmlformats.org/officeDocument/2006/relationships/tags" Target="../tags/tag3060.xml"/><Relationship Id="rId233" Type="http://schemas.openxmlformats.org/officeDocument/2006/relationships/tags" Target="../tags/tag3081.xml"/><Relationship Id="rId254" Type="http://schemas.openxmlformats.org/officeDocument/2006/relationships/tags" Target="../tags/tag3102.xml"/><Relationship Id="rId28" Type="http://schemas.openxmlformats.org/officeDocument/2006/relationships/tags" Target="../tags/tag2876.xml"/><Relationship Id="rId49" Type="http://schemas.openxmlformats.org/officeDocument/2006/relationships/tags" Target="../tags/tag2897.xml"/><Relationship Id="rId114" Type="http://schemas.openxmlformats.org/officeDocument/2006/relationships/tags" Target="../tags/tag2962.xml"/><Relationship Id="rId275" Type="http://schemas.openxmlformats.org/officeDocument/2006/relationships/tags" Target="../tags/tag3123.xml"/><Relationship Id="rId296" Type="http://schemas.openxmlformats.org/officeDocument/2006/relationships/tags" Target="../tags/tag3144.xml"/><Relationship Id="rId300" Type="http://schemas.openxmlformats.org/officeDocument/2006/relationships/tags" Target="../tags/tag3148.xml"/><Relationship Id="rId60" Type="http://schemas.openxmlformats.org/officeDocument/2006/relationships/tags" Target="../tags/tag2908.xml"/><Relationship Id="rId81" Type="http://schemas.openxmlformats.org/officeDocument/2006/relationships/tags" Target="../tags/tag2929.xml"/><Relationship Id="rId135" Type="http://schemas.openxmlformats.org/officeDocument/2006/relationships/tags" Target="../tags/tag2983.xml"/><Relationship Id="rId156" Type="http://schemas.openxmlformats.org/officeDocument/2006/relationships/tags" Target="../tags/tag3004.xml"/><Relationship Id="rId177" Type="http://schemas.openxmlformats.org/officeDocument/2006/relationships/tags" Target="../tags/tag3025.xml"/><Relationship Id="rId198" Type="http://schemas.openxmlformats.org/officeDocument/2006/relationships/tags" Target="../tags/tag3046.xml"/><Relationship Id="rId202" Type="http://schemas.openxmlformats.org/officeDocument/2006/relationships/tags" Target="../tags/tag3050.xml"/><Relationship Id="rId223" Type="http://schemas.openxmlformats.org/officeDocument/2006/relationships/tags" Target="../tags/tag3071.xml"/><Relationship Id="rId244" Type="http://schemas.openxmlformats.org/officeDocument/2006/relationships/tags" Target="../tags/tag3092.xml"/><Relationship Id="rId18" Type="http://schemas.openxmlformats.org/officeDocument/2006/relationships/tags" Target="../tags/tag2866.xml"/><Relationship Id="rId39" Type="http://schemas.openxmlformats.org/officeDocument/2006/relationships/tags" Target="../tags/tag2887.xml"/><Relationship Id="rId265" Type="http://schemas.openxmlformats.org/officeDocument/2006/relationships/tags" Target="../tags/tag3113.xml"/><Relationship Id="rId286" Type="http://schemas.openxmlformats.org/officeDocument/2006/relationships/tags" Target="../tags/tag3134.xml"/><Relationship Id="rId50" Type="http://schemas.openxmlformats.org/officeDocument/2006/relationships/tags" Target="../tags/tag2898.xml"/><Relationship Id="rId104" Type="http://schemas.openxmlformats.org/officeDocument/2006/relationships/tags" Target="../tags/tag2952.xml"/><Relationship Id="rId125" Type="http://schemas.openxmlformats.org/officeDocument/2006/relationships/tags" Target="../tags/tag2973.xml"/><Relationship Id="rId146" Type="http://schemas.openxmlformats.org/officeDocument/2006/relationships/tags" Target="../tags/tag2994.xml"/><Relationship Id="rId167" Type="http://schemas.openxmlformats.org/officeDocument/2006/relationships/tags" Target="../tags/tag3015.xml"/><Relationship Id="rId188" Type="http://schemas.openxmlformats.org/officeDocument/2006/relationships/tags" Target="../tags/tag3036.xml"/><Relationship Id="rId71" Type="http://schemas.openxmlformats.org/officeDocument/2006/relationships/tags" Target="../tags/tag2919.xml"/><Relationship Id="rId92" Type="http://schemas.openxmlformats.org/officeDocument/2006/relationships/tags" Target="../tags/tag2940.xml"/><Relationship Id="rId213" Type="http://schemas.openxmlformats.org/officeDocument/2006/relationships/tags" Target="../tags/tag3061.xml"/><Relationship Id="rId234" Type="http://schemas.openxmlformats.org/officeDocument/2006/relationships/tags" Target="../tags/tag3082.xml"/><Relationship Id="rId2" Type="http://schemas.openxmlformats.org/officeDocument/2006/relationships/tags" Target="../tags/tag2850.xml"/><Relationship Id="rId29" Type="http://schemas.openxmlformats.org/officeDocument/2006/relationships/tags" Target="../tags/tag2877.xml"/><Relationship Id="rId255" Type="http://schemas.openxmlformats.org/officeDocument/2006/relationships/tags" Target="../tags/tag3103.xml"/><Relationship Id="rId276" Type="http://schemas.openxmlformats.org/officeDocument/2006/relationships/tags" Target="../tags/tag3124.xml"/><Relationship Id="rId297" Type="http://schemas.openxmlformats.org/officeDocument/2006/relationships/tags" Target="../tags/tag3145.xml"/><Relationship Id="rId40" Type="http://schemas.openxmlformats.org/officeDocument/2006/relationships/tags" Target="../tags/tag2888.xml"/><Relationship Id="rId115" Type="http://schemas.openxmlformats.org/officeDocument/2006/relationships/tags" Target="../tags/tag2963.xml"/><Relationship Id="rId136" Type="http://schemas.openxmlformats.org/officeDocument/2006/relationships/tags" Target="../tags/tag2984.xml"/><Relationship Id="rId157" Type="http://schemas.openxmlformats.org/officeDocument/2006/relationships/tags" Target="../tags/tag3005.xml"/><Relationship Id="rId178" Type="http://schemas.openxmlformats.org/officeDocument/2006/relationships/tags" Target="../tags/tag3026.xml"/><Relationship Id="rId301" Type="http://schemas.openxmlformats.org/officeDocument/2006/relationships/tags" Target="../tags/tag3149.xml"/><Relationship Id="rId61" Type="http://schemas.openxmlformats.org/officeDocument/2006/relationships/tags" Target="../tags/tag2909.xml"/><Relationship Id="rId82" Type="http://schemas.openxmlformats.org/officeDocument/2006/relationships/tags" Target="../tags/tag2930.xml"/><Relationship Id="rId199" Type="http://schemas.openxmlformats.org/officeDocument/2006/relationships/tags" Target="../tags/tag3047.xml"/><Relationship Id="rId203" Type="http://schemas.openxmlformats.org/officeDocument/2006/relationships/tags" Target="../tags/tag3051.xml"/><Relationship Id="rId19" Type="http://schemas.openxmlformats.org/officeDocument/2006/relationships/tags" Target="../tags/tag2867.xml"/><Relationship Id="rId224" Type="http://schemas.openxmlformats.org/officeDocument/2006/relationships/tags" Target="../tags/tag3072.xml"/><Relationship Id="rId245" Type="http://schemas.openxmlformats.org/officeDocument/2006/relationships/tags" Target="../tags/tag3093.xml"/><Relationship Id="rId266" Type="http://schemas.openxmlformats.org/officeDocument/2006/relationships/tags" Target="../tags/tag3114.xml"/><Relationship Id="rId287" Type="http://schemas.openxmlformats.org/officeDocument/2006/relationships/tags" Target="../tags/tag3135.xml"/><Relationship Id="rId30" Type="http://schemas.openxmlformats.org/officeDocument/2006/relationships/tags" Target="../tags/tag2878.xml"/><Relationship Id="rId105" Type="http://schemas.openxmlformats.org/officeDocument/2006/relationships/tags" Target="../tags/tag2953.xml"/><Relationship Id="rId126" Type="http://schemas.openxmlformats.org/officeDocument/2006/relationships/tags" Target="../tags/tag2974.xml"/><Relationship Id="rId147" Type="http://schemas.openxmlformats.org/officeDocument/2006/relationships/tags" Target="../tags/tag2995.xml"/><Relationship Id="rId168" Type="http://schemas.openxmlformats.org/officeDocument/2006/relationships/tags" Target="../tags/tag3016.xml"/><Relationship Id="rId51" Type="http://schemas.openxmlformats.org/officeDocument/2006/relationships/tags" Target="../tags/tag2899.xml"/><Relationship Id="rId72" Type="http://schemas.openxmlformats.org/officeDocument/2006/relationships/tags" Target="../tags/tag2920.xml"/><Relationship Id="rId93" Type="http://schemas.openxmlformats.org/officeDocument/2006/relationships/tags" Target="../tags/tag2941.xml"/><Relationship Id="rId189" Type="http://schemas.openxmlformats.org/officeDocument/2006/relationships/tags" Target="../tags/tag3037.xml"/><Relationship Id="rId3" Type="http://schemas.openxmlformats.org/officeDocument/2006/relationships/tags" Target="../tags/tag2851.xml"/><Relationship Id="rId214" Type="http://schemas.openxmlformats.org/officeDocument/2006/relationships/tags" Target="../tags/tag3062.xml"/><Relationship Id="rId235" Type="http://schemas.openxmlformats.org/officeDocument/2006/relationships/tags" Target="../tags/tag3083.xml"/><Relationship Id="rId256" Type="http://schemas.openxmlformats.org/officeDocument/2006/relationships/tags" Target="../tags/tag3104.xml"/><Relationship Id="rId277" Type="http://schemas.openxmlformats.org/officeDocument/2006/relationships/tags" Target="../tags/tag3125.xml"/><Relationship Id="rId298" Type="http://schemas.openxmlformats.org/officeDocument/2006/relationships/tags" Target="../tags/tag3146.xml"/><Relationship Id="rId116" Type="http://schemas.openxmlformats.org/officeDocument/2006/relationships/tags" Target="../tags/tag2964.xml"/><Relationship Id="rId137" Type="http://schemas.openxmlformats.org/officeDocument/2006/relationships/tags" Target="../tags/tag2985.xml"/><Relationship Id="rId158" Type="http://schemas.openxmlformats.org/officeDocument/2006/relationships/tags" Target="../tags/tag3006.xml"/><Relationship Id="rId302" Type="http://schemas.openxmlformats.org/officeDocument/2006/relationships/tags" Target="../tags/tag3150.xml"/><Relationship Id="rId20" Type="http://schemas.openxmlformats.org/officeDocument/2006/relationships/tags" Target="../tags/tag2868.xml"/><Relationship Id="rId41" Type="http://schemas.openxmlformats.org/officeDocument/2006/relationships/tags" Target="../tags/tag2889.xml"/><Relationship Id="rId62" Type="http://schemas.openxmlformats.org/officeDocument/2006/relationships/tags" Target="../tags/tag2910.xml"/><Relationship Id="rId83" Type="http://schemas.openxmlformats.org/officeDocument/2006/relationships/tags" Target="../tags/tag2931.xml"/><Relationship Id="rId179" Type="http://schemas.openxmlformats.org/officeDocument/2006/relationships/tags" Target="../tags/tag3027.xml"/><Relationship Id="rId190" Type="http://schemas.openxmlformats.org/officeDocument/2006/relationships/tags" Target="../tags/tag3038.xml"/><Relationship Id="rId204" Type="http://schemas.openxmlformats.org/officeDocument/2006/relationships/tags" Target="../tags/tag3052.xml"/><Relationship Id="rId225" Type="http://schemas.openxmlformats.org/officeDocument/2006/relationships/tags" Target="../tags/tag3073.xml"/><Relationship Id="rId246" Type="http://schemas.openxmlformats.org/officeDocument/2006/relationships/tags" Target="../tags/tag3094.xml"/><Relationship Id="rId267" Type="http://schemas.openxmlformats.org/officeDocument/2006/relationships/tags" Target="../tags/tag3115.xml"/><Relationship Id="rId288" Type="http://schemas.openxmlformats.org/officeDocument/2006/relationships/tags" Target="../tags/tag3136.xml"/><Relationship Id="rId106" Type="http://schemas.openxmlformats.org/officeDocument/2006/relationships/tags" Target="../tags/tag2954.xml"/><Relationship Id="rId127" Type="http://schemas.openxmlformats.org/officeDocument/2006/relationships/tags" Target="../tags/tag2975.xml"/><Relationship Id="rId10" Type="http://schemas.openxmlformats.org/officeDocument/2006/relationships/tags" Target="../tags/tag2858.xml"/><Relationship Id="rId31" Type="http://schemas.openxmlformats.org/officeDocument/2006/relationships/tags" Target="../tags/tag2879.xml"/><Relationship Id="rId52" Type="http://schemas.openxmlformats.org/officeDocument/2006/relationships/tags" Target="../tags/tag2900.xml"/><Relationship Id="rId73" Type="http://schemas.openxmlformats.org/officeDocument/2006/relationships/tags" Target="../tags/tag2921.xml"/><Relationship Id="rId94" Type="http://schemas.openxmlformats.org/officeDocument/2006/relationships/tags" Target="../tags/tag2942.xml"/><Relationship Id="rId148" Type="http://schemas.openxmlformats.org/officeDocument/2006/relationships/tags" Target="../tags/tag2996.xml"/><Relationship Id="rId169" Type="http://schemas.openxmlformats.org/officeDocument/2006/relationships/tags" Target="../tags/tag3017.xml"/><Relationship Id="rId4" Type="http://schemas.openxmlformats.org/officeDocument/2006/relationships/tags" Target="../tags/tag2852.xml"/><Relationship Id="rId180" Type="http://schemas.openxmlformats.org/officeDocument/2006/relationships/tags" Target="../tags/tag3028.xml"/><Relationship Id="rId215" Type="http://schemas.openxmlformats.org/officeDocument/2006/relationships/tags" Target="../tags/tag3063.xml"/><Relationship Id="rId236" Type="http://schemas.openxmlformats.org/officeDocument/2006/relationships/tags" Target="../tags/tag3084.xml"/><Relationship Id="rId257" Type="http://schemas.openxmlformats.org/officeDocument/2006/relationships/tags" Target="../tags/tag3105.xml"/><Relationship Id="rId278" Type="http://schemas.openxmlformats.org/officeDocument/2006/relationships/tags" Target="../tags/tag3126.xml"/><Relationship Id="rId303" Type="http://schemas.openxmlformats.org/officeDocument/2006/relationships/tags" Target="../tags/tag3151.xml"/><Relationship Id="rId42" Type="http://schemas.openxmlformats.org/officeDocument/2006/relationships/tags" Target="../tags/tag2890.xml"/><Relationship Id="rId84" Type="http://schemas.openxmlformats.org/officeDocument/2006/relationships/tags" Target="../tags/tag2932.xml"/><Relationship Id="rId138" Type="http://schemas.openxmlformats.org/officeDocument/2006/relationships/tags" Target="../tags/tag2986.xml"/><Relationship Id="rId191" Type="http://schemas.openxmlformats.org/officeDocument/2006/relationships/tags" Target="../tags/tag3039.xml"/><Relationship Id="rId205" Type="http://schemas.openxmlformats.org/officeDocument/2006/relationships/tags" Target="../tags/tag3053.xml"/><Relationship Id="rId247" Type="http://schemas.openxmlformats.org/officeDocument/2006/relationships/tags" Target="../tags/tag3095.xml"/><Relationship Id="rId107" Type="http://schemas.openxmlformats.org/officeDocument/2006/relationships/tags" Target="../tags/tag2955.xml"/><Relationship Id="rId289" Type="http://schemas.openxmlformats.org/officeDocument/2006/relationships/tags" Target="../tags/tag3137.xml"/><Relationship Id="rId11" Type="http://schemas.openxmlformats.org/officeDocument/2006/relationships/tags" Target="../tags/tag2859.xml"/><Relationship Id="rId53" Type="http://schemas.openxmlformats.org/officeDocument/2006/relationships/tags" Target="../tags/tag2901.xml"/><Relationship Id="rId149" Type="http://schemas.openxmlformats.org/officeDocument/2006/relationships/tags" Target="../tags/tag2997.xml"/><Relationship Id="rId95" Type="http://schemas.openxmlformats.org/officeDocument/2006/relationships/tags" Target="../tags/tag2943.xml"/><Relationship Id="rId160" Type="http://schemas.openxmlformats.org/officeDocument/2006/relationships/tags" Target="../tags/tag3008.xml"/><Relationship Id="rId216" Type="http://schemas.openxmlformats.org/officeDocument/2006/relationships/tags" Target="../tags/tag3064.xml"/><Relationship Id="rId258" Type="http://schemas.openxmlformats.org/officeDocument/2006/relationships/tags" Target="../tags/tag3106.xml"/><Relationship Id="rId22" Type="http://schemas.openxmlformats.org/officeDocument/2006/relationships/tags" Target="../tags/tag2870.xml"/><Relationship Id="rId64" Type="http://schemas.openxmlformats.org/officeDocument/2006/relationships/tags" Target="../tags/tag2912.xml"/><Relationship Id="rId118" Type="http://schemas.openxmlformats.org/officeDocument/2006/relationships/tags" Target="../tags/tag2966.xml"/><Relationship Id="rId171" Type="http://schemas.openxmlformats.org/officeDocument/2006/relationships/tags" Target="../tags/tag3019.xml"/><Relationship Id="rId227" Type="http://schemas.openxmlformats.org/officeDocument/2006/relationships/tags" Target="../tags/tag3075.xml"/><Relationship Id="rId269" Type="http://schemas.openxmlformats.org/officeDocument/2006/relationships/tags" Target="../tags/tag3117.xml"/><Relationship Id="rId33" Type="http://schemas.openxmlformats.org/officeDocument/2006/relationships/tags" Target="../tags/tag2881.xml"/><Relationship Id="rId129" Type="http://schemas.openxmlformats.org/officeDocument/2006/relationships/tags" Target="../tags/tag2977.xml"/><Relationship Id="rId280" Type="http://schemas.openxmlformats.org/officeDocument/2006/relationships/tags" Target="../tags/tag3128.xml"/><Relationship Id="rId75" Type="http://schemas.openxmlformats.org/officeDocument/2006/relationships/tags" Target="../tags/tag2923.xml"/><Relationship Id="rId140" Type="http://schemas.openxmlformats.org/officeDocument/2006/relationships/tags" Target="../tags/tag2988.xml"/><Relationship Id="rId182" Type="http://schemas.openxmlformats.org/officeDocument/2006/relationships/tags" Target="../tags/tag3030.xml"/></Relationships>
</file>

<file path=ppt/slides/_rels/slide4.xml.rels><?xml version="1.0" encoding="UTF-8" standalone="yes"?>
<Relationships xmlns="http://schemas.openxmlformats.org/package/2006/relationships"><Relationship Id="rId117" Type="http://schemas.openxmlformats.org/officeDocument/2006/relationships/tags" Target="../tags/tag209.xml"/><Relationship Id="rId21" Type="http://schemas.openxmlformats.org/officeDocument/2006/relationships/tags" Target="../tags/tag113.xml"/><Relationship Id="rId42" Type="http://schemas.openxmlformats.org/officeDocument/2006/relationships/tags" Target="../tags/tag134.xml"/><Relationship Id="rId63" Type="http://schemas.openxmlformats.org/officeDocument/2006/relationships/tags" Target="../tags/tag155.xml"/><Relationship Id="rId84" Type="http://schemas.openxmlformats.org/officeDocument/2006/relationships/tags" Target="../tags/tag176.xml"/><Relationship Id="rId138" Type="http://schemas.openxmlformats.org/officeDocument/2006/relationships/tags" Target="../tags/tag230.xml"/><Relationship Id="rId159" Type="http://schemas.openxmlformats.org/officeDocument/2006/relationships/tags" Target="../tags/tag251.xml"/><Relationship Id="rId170" Type="http://schemas.openxmlformats.org/officeDocument/2006/relationships/tags" Target="../tags/tag262.xml"/><Relationship Id="rId191" Type="http://schemas.openxmlformats.org/officeDocument/2006/relationships/tags" Target="../tags/tag283.xml"/><Relationship Id="rId205" Type="http://schemas.openxmlformats.org/officeDocument/2006/relationships/tags" Target="../tags/tag297.xml"/><Relationship Id="rId226" Type="http://schemas.openxmlformats.org/officeDocument/2006/relationships/tags" Target="../tags/tag318.xml"/><Relationship Id="rId247" Type="http://schemas.openxmlformats.org/officeDocument/2006/relationships/tags" Target="../tags/tag339.xml"/><Relationship Id="rId107" Type="http://schemas.openxmlformats.org/officeDocument/2006/relationships/tags" Target="../tags/tag199.xml"/><Relationship Id="rId11" Type="http://schemas.openxmlformats.org/officeDocument/2006/relationships/tags" Target="../tags/tag103.xml"/><Relationship Id="rId32" Type="http://schemas.openxmlformats.org/officeDocument/2006/relationships/tags" Target="../tags/tag124.xml"/><Relationship Id="rId53" Type="http://schemas.openxmlformats.org/officeDocument/2006/relationships/tags" Target="../tags/tag145.xml"/><Relationship Id="rId74" Type="http://schemas.openxmlformats.org/officeDocument/2006/relationships/tags" Target="../tags/tag166.xml"/><Relationship Id="rId128" Type="http://schemas.openxmlformats.org/officeDocument/2006/relationships/tags" Target="../tags/tag220.xml"/><Relationship Id="rId149" Type="http://schemas.openxmlformats.org/officeDocument/2006/relationships/tags" Target="../tags/tag241.xml"/><Relationship Id="rId5" Type="http://schemas.openxmlformats.org/officeDocument/2006/relationships/tags" Target="../tags/tag97.xml"/><Relationship Id="rId95" Type="http://schemas.openxmlformats.org/officeDocument/2006/relationships/tags" Target="../tags/tag187.xml"/><Relationship Id="rId160" Type="http://schemas.openxmlformats.org/officeDocument/2006/relationships/tags" Target="../tags/tag252.xml"/><Relationship Id="rId181" Type="http://schemas.openxmlformats.org/officeDocument/2006/relationships/tags" Target="../tags/tag273.xml"/><Relationship Id="rId216" Type="http://schemas.openxmlformats.org/officeDocument/2006/relationships/tags" Target="../tags/tag308.xml"/><Relationship Id="rId237" Type="http://schemas.openxmlformats.org/officeDocument/2006/relationships/tags" Target="../tags/tag329.xml"/><Relationship Id="rId22" Type="http://schemas.openxmlformats.org/officeDocument/2006/relationships/tags" Target="../tags/tag114.xml"/><Relationship Id="rId43" Type="http://schemas.openxmlformats.org/officeDocument/2006/relationships/tags" Target="../tags/tag135.xml"/><Relationship Id="rId64" Type="http://schemas.openxmlformats.org/officeDocument/2006/relationships/tags" Target="../tags/tag156.xml"/><Relationship Id="rId118" Type="http://schemas.openxmlformats.org/officeDocument/2006/relationships/tags" Target="../tags/tag210.xml"/><Relationship Id="rId139" Type="http://schemas.openxmlformats.org/officeDocument/2006/relationships/tags" Target="../tags/tag231.xml"/><Relationship Id="rId85" Type="http://schemas.openxmlformats.org/officeDocument/2006/relationships/tags" Target="../tags/tag177.xml"/><Relationship Id="rId150" Type="http://schemas.openxmlformats.org/officeDocument/2006/relationships/tags" Target="../tags/tag242.xml"/><Relationship Id="rId171" Type="http://schemas.openxmlformats.org/officeDocument/2006/relationships/tags" Target="../tags/tag263.xml"/><Relationship Id="rId192" Type="http://schemas.openxmlformats.org/officeDocument/2006/relationships/tags" Target="../tags/tag284.xml"/><Relationship Id="rId206" Type="http://schemas.openxmlformats.org/officeDocument/2006/relationships/tags" Target="../tags/tag298.xml"/><Relationship Id="rId227" Type="http://schemas.openxmlformats.org/officeDocument/2006/relationships/tags" Target="../tags/tag319.xml"/><Relationship Id="rId248" Type="http://schemas.openxmlformats.org/officeDocument/2006/relationships/tags" Target="../tags/tag340.xml"/><Relationship Id="rId12" Type="http://schemas.openxmlformats.org/officeDocument/2006/relationships/tags" Target="../tags/tag104.xml"/><Relationship Id="rId33" Type="http://schemas.openxmlformats.org/officeDocument/2006/relationships/tags" Target="../tags/tag125.xml"/><Relationship Id="rId108" Type="http://schemas.openxmlformats.org/officeDocument/2006/relationships/tags" Target="../tags/tag200.xml"/><Relationship Id="rId129" Type="http://schemas.openxmlformats.org/officeDocument/2006/relationships/tags" Target="../tags/tag221.xml"/><Relationship Id="rId54" Type="http://schemas.openxmlformats.org/officeDocument/2006/relationships/tags" Target="../tags/tag146.xml"/><Relationship Id="rId75" Type="http://schemas.openxmlformats.org/officeDocument/2006/relationships/tags" Target="../tags/tag167.xml"/><Relationship Id="rId96" Type="http://schemas.openxmlformats.org/officeDocument/2006/relationships/tags" Target="../tags/tag188.xml"/><Relationship Id="rId140" Type="http://schemas.openxmlformats.org/officeDocument/2006/relationships/tags" Target="../tags/tag232.xml"/><Relationship Id="rId161" Type="http://schemas.openxmlformats.org/officeDocument/2006/relationships/tags" Target="../tags/tag253.xml"/><Relationship Id="rId182" Type="http://schemas.openxmlformats.org/officeDocument/2006/relationships/tags" Target="../tags/tag274.xml"/><Relationship Id="rId217" Type="http://schemas.openxmlformats.org/officeDocument/2006/relationships/tags" Target="../tags/tag309.xml"/><Relationship Id="rId6" Type="http://schemas.openxmlformats.org/officeDocument/2006/relationships/tags" Target="../tags/tag98.xml"/><Relationship Id="rId238" Type="http://schemas.openxmlformats.org/officeDocument/2006/relationships/tags" Target="../tags/tag330.xml"/><Relationship Id="rId23" Type="http://schemas.openxmlformats.org/officeDocument/2006/relationships/tags" Target="../tags/tag115.xml"/><Relationship Id="rId119" Type="http://schemas.openxmlformats.org/officeDocument/2006/relationships/tags" Target="../tags/tag211.xml"/><Relationship Id="rId44" Type="http://schemas.openxmlformats.org/officeDocument/2006/relationships/tags" Target="../tags/tag136.xml"/><Relationship Id="rId65" Type="http://schemas.openxmlformats.org/officeDocument/2006/relationships/tags" Target="../tags/tag157.xml"/><Relationship Id="rId86" Type="http://schemas.openxmlformats.org/officeDocument/2006/relationships/tags" Target="../tags/tag178.xml"/><Relationship Id="rId130" Type="http://schemas.openxmlformats.org/officeDocument/2006/relationships/tags" Target="../tags/tag222.xml"/><Relationship Id="rId151" Type="http://schemas.openxmlformats.org/officeDocument/2006/relationships/tags" Target="../tags/tag243.xml"/><Relationship Id="rId172" Type="http://schemas.openxmlformats.org/officeDocument/2006/relationships/tags" Target="../tags/tag264.xml"/><Relationship Id="rId193" Type="http://schemas.openxmlformats.org/officeDocument/2006/relationships/tags" Target="../tags/tag285.xml"/><Relationship Id="rId207" Type="http://schemas.openxmlformats.org/officeDocument/2006/relationships/tags" Target="../tags/tag299.xml"/><Relationship Id="rId228" Type="http://schemas.openxmlformats.org/officeDocument/2006/relationships/tags" Target="../tags/tag320.xml"/><Relationship Id="rId249" Type="http://schemas.openxmlformats.org/officeDocument/2006/relationships/slideLayout" Target="../slideLayouts/slideLayout2.xml"/><Relationship Id="rId13" Type="http://schemas.openxmlformats.org/officeDocument/2006/relationships/tags" Target="../tags/tag105.xml"/><Relationship Id="rId109" Type="http://schemas.openxmlformats.org/officeDocument/2006/relationships/tags" Target="../tags/tag201.xml"/><Relationship Id="rId34" Type="http://schemas.openxmlformats.org/officeDocument/2006/relationships/tags" Target="../tags/tag126.xml"/><Relationship Id="rId55" Type="http://schemas.openxmlformats.org/officeDocument/2006/relationships/tags" Target="../tags/tag147.xml"/><Relationship Id="rId76" Type="http://schemas.openxmlformats.org/officeDocument/2006/relationships/tags" Target="../tags/tag168.xml"/><Relationship Id="rId97" Type="http://schemas.openxmlformats.org/officeDocument/2006/relationships/tags" Target="../tags/tag189.xml"/><Relationship Id="rId120" Type="http://schemas.openxmlformats.org/officeDocument/2006/relationships/tags" Target="../tags/tag212.xml"/><Relationship Id="rId141" Type="http://schemas.openxmlformats.org/officeDocument/2006/relationships/tags" Target="../tags/tag233.xml"/><Relationship Id="rId7" Type="http://schemas.openxmlformats.org/officeDocument/2006/relationships/tags" Target="../tags/tag99.xml"/><Relationship Id="rId162" Type="http://schemas.openxmlformats.org/officeDocument/2006/relationships/tags" Target="../tags/tag254.xml"/><Relationship Id="rId183" Type="http://schemas.openxmlformats.org/officeDocument/2006/relationships/tags" Target="../tags/tag275.xml"/><Relationship Id="rId218" Type="http://schemas.openxmlformats.org/officeDocument/2006/relationships/tags" Target="../tags/tag310.xml"/><Relationship Id="rId239" Type="http://schemas.openxmlformats.org/officeDocument/2006/relationships/tags" Target="../tags/tag331.xml"/><Relationship Id="rId250" Type="http://schemas.openxmlformats.org/officeDocument/2006/relationships/oleObject" Target="../embeddings/oleObject1.bin"/><Relationship Id="rId24" Type="http://schemas.openxmlformats.org/officeDocument/2006/relationships/tags" Target="../tags/tag116.xml"/><Relationship Id="rId45" Type="http://schemas.openxmlformats.org/officeDocument/2006/relationships/tags" Target="../tags/tag137.xml"/><Relationship Id="rId66" Type="http://schemas.openxmlformats.org/officeDocument/2006/relationships/tags" Target="../tags/tag158.xml"/><Relationship Id="rId87" Type="http://schemas.openxmlformats.org/officeDocument/2006/relationships/tags" Target="../tags/tag179.xml"/><Relationship Id="rId110" Type="http://schemas.openxmlformats.org/officeDocument/2006/relationships/tags" Target="../tags/tag202.xml"/><Relationship Id="rId131" Type="http://schemas.openxmlformats.org/officeDocument/2006/relationships/tags" Target="../tags/tag223.xml"/><Relationship Id="rId152" Type="http://schemas.openxmlformats.org/officeDocument/2006/relationships/tags" Target="../tags/tag244.xml"/><Relationship Id="rId173" Type="http://schemas.openxmlformats.org/officeDocument/2006/relationships/tags" Target="../tags/tag265.xml"/><Relationship Id="rId194" Type="http://schemas.openxmlformats.org/officeDocument/2006/relationships/tags" Target="../tags/tag286.xml"/><Relationship Id="rId208" Type="http://schemas.openxmlformats.org/officeDocument/2006/relationships/tags" Target="../tags/tag300.xml"/><Relationship Id="rId229" Type="http://schemas.openxmlformats.org/officeDocument/2006/relationships/tags" Target="../tags/tag321.xml"/><Relationship Id="rId240" Type="http://schemas.openxmlformats.org/officeDocument/2006/relationships/tags" Target="../tags/tag332.xml"/><Relationship Id="rId14" Type="http://schemas.openxmlformats.org/officeDocument/2006/relationships/tags" Target="../tags/tag106.xml"/><Relationship Id="rId35" Type="http://schemas.openxmlformats.org/officeDocument/2006/relationships/tags" Target="../tags/tag127.xml"/><Relationship Id="rId56" Type="http://schemas.openxmlformats.org/officeDocument/2006/relationships/tags" Target="../tags/tag148.xml"/><Relationship Id="rId77" Type="http://schemas.openxmlformats.org/officeDocument/2006/relationships/tags" Target="../tags/tag169.xml"/><Relationship Id="rId100" Type="http://schemas.openxmlformats.org/officeDocument/2006/relationships/tags" Target="../tags/tag192.xml"/><Relationship Id="rId8" Type="http://schemas.openxmlformats.org/officeDocument/2006/relationships/tags" Target="../tags/tag100.xml"/><Relationship Id="rId98" Type="http://schemas.openxmlformats.org/officeDocument/2006/relationships/tags" Target="../tags/tag190.xml"/><Relationship Id="rId121" Type="http://schemas.openxmlformats.org/officeDocument/2006/relationships/tags" Target="../tags/tag213.xml"/><Relationship Id="rId142" Type="http://schemas.openxmlformats.org/officeDocument/2006/relationships/tags" Target="../tags/tag234.xml"/><Relationship Id="rId163" Type="http://schemas.openxmlformats.org/officeDocument/2006/relationships/tags" Target="../tags/tag255.xml"/><Relationship Id="rId184" Type="http://schemas.openxmlformats.org/officeDocument/2006/relationships/tags" Target="../tags/tag276.xml"/><Relationship Id="rId219" Type="http://schemas.openxmlformats.org/officeDocument/2006/relationships/tags" Target="../tags/tag311.xml"/><Relationship Id="rId230" Type="http://schemas.openxmlformats.org/officeDocument/2006/relationships/tags" Target="../tags/tag322.xml"/><Relationship Id="rId251" Type="http://schemas.openxmlformats.org/officeDocument/2006/relationships/image" Target="../media/image5.wmf"/><Relationship Id="rId25" Type="http://schemas.openxmlformats.org/officeDocument/2006/relationships/tags" Target="../tags/tag117.xml"/><Relationship Id="rId46" Type="http://schemas.openxmlformats.org/officeDocument/2006/relationships/tags" Target="../tags/tag138.xml"/><Relationship Id="rId67" Type="http://schemas.openxmlformats.org/officeDocument/2006/relationships/tags" Target="../tags/tag159.xml"/><Relationship Id="rId88" Type="http://schemas.openxmlformats.org/officeDocument/2006/relationships/tags" Target="../tags/tag180.xml"/><Relationship Id="rId111" Type="http://schemas.openxmlformats.org/officeDocument/2006/relationships/tags" Target="../tags/tag203.xml"/><Relationship Id="rId132" Type="http://schemas.openxmlformats.org/officeDocument/2006/relationships/tags" Target="../tags/tag224.xml"/><Relationship Id="rId153" Type="http://schemas.openxmlformats.org/officeDocument/2006/relationships/tags" Target="../tags/tag245.xml"/><Relationship Id="rId174" Type="http://schemas.openxmlformats.org/officeDocument/2006/relationships/tags" Target="../tags/tag266.xml"/><Relationship Id="rId195" Type="http://schemas.openxmlformats.org/officeDocument/2006/relationships/tags" Target="../tags/tag287.xml"/><Relationship Id="rId209" Type="http://schemas.openxmlformats.org/officeDocument/2006/relationships/tags" Target="../tags/tag301.xml"/><Relationship Id="rId220" Type="http://schemas.openxmlformats.org/officeDocument/2006/relationships/tags" Target="../tags/tag312.xml"/><Relationship Id="rId241" Type="http://schemas.openxmlformats.org/officeDocument/2006/relationships/tags" Target="../tags/tag333.xml"/><Relationship Id="rId15" Type="http://schemas.openxmlformats.org/officeDocument/2006/relationships/tags" Target="../tags/tag107.xml"/><Relationship Id="rId36" Type="http://schemas.openxmlformats.org/officeDocument/2006/relationships/tags" Target="../tags/tag128.xml"/><Relationship Id="rId57" Type="http://schemas.openxmlformats.org/officeDocument/2006/relationships/tags" Target="../tags/tag149.xml"/><Relationship Id="rId78" Type="http://schemas.openxmlformats.org/officeDocument/2006/relationships/tags" Target="../tags/tag170.xml"/><Relationship Id="rId99" Type="http://schemas.openxmlformats.org/officeDocument/2006/relationships/tags" Target="../tags/tag191.xml"/><Relationship Id="rId101" Type="http://schemas.openxmlformats.org/officeDocument/2006/relationships/tags" Target="../tags/tag193.xml"/><Relationship Id="rId122" Type="http://schemas.openxmlformats.org/officeDocument/2006/relationships/tags" Target="../tags/tag214.xml"/><Relationship Id="rId143" Type="http://schemas.openxmlformats.org/officeDocument/2006/relationships/tags" Target="../tags/tag235.xml"/><Relationship Id="rId164" Type="http://schemas.openxmlformats.org/officeDocument/2006/relationships/tags" Target="../tags/tag256.xml"/><Relationship Id="rId185" Type="http://schemas.openxmlformats.org/officeDocument/2006/relationships/tags" Target="../tags/tag277.xml"/><Relationship Id="rId4" Type="http://schemas.openxmlformats.org/officeDocument/2006/relationships/tags" Target="../tags/tag96.xml"/><Relationship Id="rId9" Type="http://schemas.openxmlformats.org/officeDocument/2006/relationships/tags" Target="../tags/tag101.xml"/><Relationship Id="rId180" Type="http://schemas.openxmlformats.org/officeDocument/2006/relationships/tags" Target="../tags/tag272.xml"/><Relationship Id="rId210" Type="http://schemas.openxmlformats.org/officeDocument/2006/relationships/tags" Target="../tags/tag302.xml"/><Relationship Id="rId215" Type="http://schemas.openxmlformats.org/officeDocument/2006/relationships/tags" Target="../tags/tag307.xml"/><Relationship Id="rId236" Type="http://schemas.openxmlformats.org/officeDocument/2006/relationships/tags" Target="../tags/tag328.xml"/><Relationship Id="rId26" Type="http://schemas.openxmlformats.org/officeDocument/2006/relationships/tags" Target="../tags/tag118.xml"/><Relationship Id="rId231" Type="http://schemas.openxmlformats.org/officeDocument/2006/relationships/tags" Target="../tags/tag323.xml"/><Relationship Id="rId47" Type="http://schemas.openxmlformats.org/officeDocument/2006/relationships/tags" Target="../tags/tag139.xml"/><Relationship Id="rId68" Type="http://schemas.openxmlformats.org/officeDocument/2006/relationships/tags" Target="../tags/tag160.xml"/><Relationship Id="rId89" Type="http://schemas.openxmlformats.org/officeDocument/2006/relationships/tags" Target="../tags/tag181.xml"/><Relationship Id="rId112" Type="http://schemas.openxmlformats.org/officeDocument/2006/relationships/tags" Target="../tags/tag204.xml"/><Relationship Id="rId133" Type="http://schemas.openxmlformats.org/officeDocument/2006/relationships/tags" Target="../tags/tag225.xml"/><Relationship Id="rId154" Type="http://schemas.openxmlformats.org/officeDocument/2006/relationships/tags" Target="../tags/tag246.xml"/><Relationship Id="rId175" Type="http://schemas.openxmlformats.org/officeDocument/2006/relationships/tags" Target="../tags/tag267.xml"/><Relationship Id="rId196" Type="http://schemas.openxmlformats.org/officeDocument/2006/relationships/tags" Target="../tags/tag288.xml"/><Relationship Id="rId200" Type="http://schemas.openxmlformats.org/officeDocument/2006/relationships/tags" Target="../tags/tag292.xml"/><Relationship Id="rId16" Type="http://schemas.openxmlformats.org/officeDocument/2006/relationships/tags" Target="../tags/tag108.xml"/><Relationship Id="rId221" Type="http://schemas.openxmlformats.org/officeDocument/2006/relationships/tags" Target="../tags/tag313.xml"/><Relationship Id="rId242" Type="http://schemas.openxmlformats.org/officeDocument/2006/relationships/tags" Target="../tags/tag334.xml"/><Relationship Id="rId37" Type="http://schemas.openxmlformats.org/officeDocument/2006/relationships/tags" Target="../tags/tag129.xml"/><Relationship Id="rId58" Type="http://schemas.openxmlformats.org/officeDocument/2006/relationships/tags" Target="../tags/tag150.xml"/><Relationship Id="rId79" Type="http://schemas.openxmlformats.org/officeDocument/2006/relationships/tags" Target="../tags/tag171.xml"/><Relationship Id="rId102" Type="http://schemas.openxmlformats.org/officeDocument/2006/relationships/tags" Target="../tags/tag194.xml"/><Relationship Id="rId123" Type="http://schemas.openxmlformats.org/officeDocument/2006/relationships/tags" Target="../tags/tag215.xml"/><Relationship Id="rId144" Type="http://schemas.openxmlformats.org/officeDocument/2006/relationships/tags" Target="../tags/tag236.xml"/><Relationship Id="rId90" Type="http://schemas.openxmlformats.org/officeDocument/2006/relationships/tags" Target="../tags/tag182.xml"/><Relationship Id="rId165" Type="http://schemas.openxmlformats.org/officeDocument/2006/relationships/tags" Target="../tags/tag257.xml"/><Relationship Id="rId186" Type="http://schemas.openxmlformats.org/officeDocument/2006/relationships/tags" Target="../tags/tag278.xml"/><Relationship Id="rId211" Type="http://schemas.openxmlformats.org/officeDocument/2006/relationships/tags" Target="../tags/tag303.xml"/><Relationship Id="rId232" Type="http://schemas.openxmlformats.org/officeDocument/2006/relationships/tags" Target="../tags/tag324.xml"/><Relationship Id="rId27" Type="http://schemas.openxmlformats.org/officeDocument/2006/relationships/tags" Target="../tags/tag119.xml"/><Relationship Id="rId48" Type="http://schemas.openxmlformats.org/officeDocument/2006/relationships/tags" Target="../tags/tag140.xml"/><Relationship Id="rId69" Type="http://schemas.openxmlformats.org/officeDocument/2006/relationships/tags" Target="../tags/tag161.xml"/><Relationship Id="rId113" Type="http://schemas.openxmlformats.org/officeDocument/2006/relationships/tags" Target="../tags/tag205.xml"/><Relationship Id="rId134" Type="http://schemas.openxmlformats.org/officeDocument/2006/relationships/tags" Target="../tags/tag226.xml"/><Relationship Id="rId80" Type="http://schemas.openxmlformats.org/officeDocument/2006/relationships/tags" Target="../tags/tag172.xml"/><Relationship Id="rId155" Type="http://schemas.openxmlformats.org/officeDocument/2006/relationships/tags" Target="../tags/tag247.xml"/><Relationship Id="rId176" Type="http://schemas.openxmlformats.org/officeDocument/2006/relationships/tags" Target="../tags/tag268.xml"/><Relationship Id="rId197" Type="http://schemas.openxmlformats.org/officeDocument/2006/relationships/tags" Target="../tags/tag289.xml"/><Relationship Id="rId201" Type="http://schemas.openxmlformats.org/officeDocument/2006/relationships/tags" Target="../tags/tag293.xml"/><Relationship Id="rId222" Type="http://schemas.openxmlformats.org/officeDocument/2006/relationships/tags" Target="../tags/tag314.xml"/><Relationship Id="rId243" Type="http://schemas.openxmlformats.org/officeDocument/2006/relationships/tags" Target="../tags/tag335.xml"/><Relationship Id="rId17" Type="http://schemas.openxmlformats.org/officeDocument/2006/relationships/tags" Target="../tags/tag109.xml"/><Relationship Id="rId38" Type="http://schemas.openxmlformats.org/officeDocument/2006/relationships/tags" Target="../tags/tag130.xml"/><Relationship Id="rId59" Type="http://schemas.openxmlformats.org/officeDocument/2006/relationships/tags" Target="../tags/tag151.xml"/><Relationship Id="rId103" Type="http://schemas.openxmlformats.org/officeDocument/2006/relationships/tags" Target="../tags/tag195.xml"/><Relationship Id="rId124" Type="http://schemas.openxmlformats.org/officeDocument/2006/relationships/tags" Target="../tags/tag216.xml"/><Relationship Id="rId70" Type="http://schemas.openxmlformats.org/officeDocument/2006/relationships/tags" Target="../tags/tag162.xml"/><Relationship Id="rId91" Type="http://schemas.openxmlformats.org/officeDocument/2006/relationships/tags" Target="../tags/tag183.xml"/><Relationship Id="rId145" Type="http://schemas.openxmlformats.org/officeDocument/2006/relationships/tags" Target="../tags/tag237.xml"/><Relationship Id="rId166" Type="http://schemas.openxmlformats.org/officeDocument/2006/relationships/tags" Target="../tags/tag258.xml"/><Relationship Id="rId187" Type="http://schemas.openxmlformats.org/officeDocument/2006/relationships/tags" Target="../tags/tag279.xml"/><Relationship Id="rId1" Type="http://schemas.openxmlformats.org/officeDocument/2006/relationships/tags" Target="../tags/tag93.xml"/><Relationship Id="rId212" Type="http://schemas.openxmlformats.org/officeDocument/2006/relationships/tags" Target="../tags/tag304.xml"/><Relationship Id="rId233" Type="http://schemas.openxmlformats.org/officeDocument/2006/relationships/tags" Target="../tags/tag325.xml"/><Relationship Id="rId28" Type="http://schemas.openxmlformats.org/officeDocument/2006/relationships/tags" Target="../tags/tag120.xml"/><Relationship Id="rId49" Type="http://schemas.openxmlformats.org/officeDocument/2006/relationships/tags" Target="../tags/tag141.xml"/><Relationship Id="rId114" Type="http://schemas.openxmlformats.org/officeDocument/2006/relationships/tags" Target="../tags/tag206.xml"/><Relationship Id="rId60" Type="http://schemas.openxmlformats.org/officeDocument/2006/relationships/tags" Target="../tags/tag152.xml"/><Relationship Id="rId81" Type="http://schemas.openxmlformats.org/officeDocument/2006/relationships/tags" Target="../tags/tag173.xml"/><Relationship Id="rId135" Type="http://schemas.openxmlformats.org/officeDocument/2006/relationships/tags" Target="../tags/tag227.xml"/><Relationship Id="rId156" Type="http://schemas.openxmlformats.org/officeDocument/2006/relationships/tags" Target="../tags/tag248.xml"/><Relationship Id="rId177" Type="http://schemas.openxmlformats.org/officeDocument/2006/relationships/tags" Target="../tags/tag269.xml"/><Relationship Id="rId198" Type="http://schemas.openxmlformats.org/officeDocument/2006/relationships/tags" Target="../tags/tag290.xml"/><Relationship Id="rId202" Type="http://schemas.openxmlformats.org/officeDocument/2006/relationships/tags" Target="../tags/tag294.xml"/><Relationship Id="rId223" Type="http://schemas.openxmlformats.org/officeDocument/2006/relationships/tags" Target="../tags/tag315.xml"/><Relationship Id="rId244" Type="http://schemas.openxmlformats.org/officeDocument/2006/relationships/tags" Target="../tags/tag336.xml"/><Relationship Id="rId18" Type="http://schemas.openxmlformats.org/officeDocument/2006/relationships/tags" Target="../tags/tag110.xml"/><Relationship Id="rId39" Type="http://schemas.openxmlformats.org/officeDocument/2006/relationships/tags" Target="../tags/tag131.xml"/><Relationship Id="rId50" Type="http://schemas.openxmlformats.org/officeDocument/2006/relationships/tags" Target="../tags/tag142.xml"/><Relationship Id="rId104" Type="http://schemas.openxmlformats.org/officeDocument/2006/relationships/tags" Target="../tags/tag196.xml"/><Relationship Id="rId125" Type="http://schemas.openxmlformats.org/officeDocument/2006/relationships/tags" Target="../tags/tag217.xml"/><Relationship Id="rId146" Type="http://schemas.openxmlformats.org/officeDocument/2006/relationships/tags" Target="../tags/tag238.xml"/><Relationship Id="rId167" Type="http://schemas.openxmlformats.org/officeDocument/2006/relationships/tags" Target="../tags/tag259.xml"/><Relationship Id="rId188" Type="http://schemas.openxmlformats.org/officeDocument/2006/relationships/tags" Target="../tags/tag280.xml"/><Relationship Id="rId71" Type="http://schemas.openxmlformats.org/officeDocument/2006/relationships/tags" Target="../tags/tag163.xml"/><Relationship Id="rId92" Type="http://schemas.openxmlformats.org/officeDocument/2006/relationships/tags" Target="../tags/tag184.xml"/><Relationship Id="rId213" Type="http://schemas.openxmlformats.org/officeDocument/2006/relationships/tags" Target="../tags/tag305.xml"/><Relationship Id="rId234" Type="http://schemas.openxmlformats.org/officeDocument/2006/relationships/tags" Target="../tags/tag326.xml"/><Relationship Id="rId2" Type="http://schemas.openxmlformats.org/officeDocument/2006/relationships/tags" Target="../tags/tag94.xml"/><Relationship Id="rId29" Type="http://schemas.openxmlformats.org/officeDocument/2006/relationships/tags" Target="../tags/tag121.xml"/><Relationship Id="rId40" Type="http://schemas.openxmlformats.org/officeDocument/2006/relationships/tags" Target="../tags/tag132.xml"/><Relationship Id="rId115" Type="http://schemas.openxmlformats.org/officeDocument/2006/relationships/tags" Target="../tags/tag207.xml"/><Relationship Id="rId136" Type="http://schemas.openxmlformats.org/officeDocument/2006/relationships/tags" Target="../tags/tag228.xml"/><Relationship Id="rId157" Type="http://schemas.openxmlformats.org/officeDocument/2006/relationships/tags" Target="../tags/tag249.xml"/><Relationship Id="rId178" Type="http://schemas.openxmlformats.org/officeDocument/2006/relationships/tags" Target="../tags/tag270.xml"/><Relationship Id="rId61" Type="http://schemas.openxmlformats.org/officeDocument/2006/relationships/tags" Target="../tags/tag153.xml"/><Relationship Id="rId82" Type="http://schemas.openxmlformats.org/officeDocument/2006/relationships/tags" Target="../tags/tag174.xml"/><Relationship Id="rId199" Type="http://schemas.openxmlformats.org/officeDocument/2006/relationships/tags" Target="../tags/tag291.xml"/><Relationship Id="rId203" Type="http://schemas.openxmlformats.org/officeDocument/2006/relationships/tags" Target="../tags/tag295.xml"/><Relationship Id="rId19" Type="http://schemas.openxmlformats.org/officeDocument/2006/relationships/tags" Target="../tags/tag111.xml"/><Relationship Id="rId224" Type="http://schemas.openxmlformats.org/officeDocument/2006/relationships/tags" Target="../tags/tag316.xml"/><Relationship Id="rId245" Type="http://schemas.openxmlformats.org/officeDocument/2006/relationships/tags" Target="../tags/tag337.xml"/><Relationship Id="rId30" Type="http://schemas.openxmlformats.org/officeDocument/2006/relationships/tags" Target="../tags/tag122.xml"/><Relationship Id="rId105" Type="http://schemas.openxmlformats.org/officeDocument/2006/relationships/tags" Target="../tags/tag197.xml"/><Relationship Id="rId126" Type="http://schemas.openxmlformats.org/officeDocument/2006/relationships/tags" Target="../tags/tag218.xml"/><Relationship Id="rId147" Type="http://schemas.openxmlformats.org/officeDocument/2006/relationships/tags" Target="../tags/tag239.xml"/><Relationship Id="rId168" Type="http://schemas.openxmlformats.org/officeDocument/2006/relationships/tags" Target="../tags/tag260.xml"/><Relationship Id="rId51" Type="http://schemas.openxmlformats.org/officeDocument/2006/relationships/tags" Target="../tags/tag143.xml"/><Relationship Id="rId72" Type="http://schemas.openxmlformats.org/officeDocument/2006/relationships/tags" Target="../tags/tag164.xml"/><Relationship Id="rId93" Type="http://schemas.openxmlformats.org/officeDocument/2006/relationships/tags" Target="../tags/tag185.xml"/><Relationship Id="rId189" Type="http://schemas.openxmlformats.org/officeDocument/2006/relationships/tags" Target="../tags/tag281.xml"/><Relationship Id="rId3" Type="http://schemas.openxmlformats.org/officeDocument/2006/relationships/tags" Target="../tags/tag95.xml"/><Relationship Id="rId214" Type="http://schemas.openxmlformats.org/officeDocument/2006/relationships/tags" Target="../tags/tag306.xml"/><Relationship Id="rId235" Type="http://schemas.openxmlformats.org/officeDocument/2006/relationships/tags" Target="../tags/tag327.xml"/><Relationship Id="rId116" Type="http://schemas.openxmlformats.org/officeDocument/2006/relationships/tags" Target="../tags/tag208.xml"/><Relationship Id="rId137" Type="http://schemas.openxmlformats.org/officeDocument/2006/relationships/tags" Target="../tags/tag229.xml"/><Relationship Id="rId158" Type="http://schemas.openxmlformats.org/officeDocument/2006/relationships/tags" Target="../tags/tag250.xml"/><Relationship Id="rId20" Type="http://schemas.openxmlformats.org/officeDocument/2006/relationships/tags" Target="../tags/tag112.xml"/><Relationship Id="rId41" Type="http://schemas.openxmlformats.org/officeDocument/2006/relationships/tags" Target="../tags/tag133.xml"/><Relationship Id="rId62" Type="http://schemas.openxmlformats.org/officeDocument/2006/relationships/tags" Target="../tags/tag154.xml"/><Relationship Id="rId83" Type="http://schemas.openxmlformats.org/officeDocument/2006/relationships/tags" Target="../tags/tag175.xml"/><Relationship Id="rId179" Type="http://schemas.openxmlformats.org/officeDocument/2006/relationships/tags" Target="../tags/tag271.xml"/><Relationship Id="rId190" Type="http://schemas.openxmlformats.org/officeDocument/2006/relationships/tags" Target="../tags/tag282.xml"/><Relationship Id="rId204" Type="http://schemas.openxmlformats.org/officeDocument/2006/relationships/tags" Target="../tags/tag296.xml"/><Relationship Id="rId225" Type="http://schemas.openxmlformats.org/officeDocument/2006/relationships/tags" Target="../tags/tag317.xml"/><Relationship Id="rId246" Type="http://schemas.openxmlformats.org/officeDocument/2006/relationships/tags" Target="../tags/tag338.xml"/><Relationship Id="rId106" Type="http://schemas.openxmlformats.org/officeDocument/2006/relationships/tags" Target="../tags/tag198.xml"/><Relationship Id="rId127" Type="http://schemas.openxmlformats.org/officeDocument/2006/relationships/tags" Target="../tags/tag219.xml"/><Relationship Id="rId10" Type="http://schemas.openxmlformats.org/officeDocument/2006/relationships/tags" Target="../tags/tag102.xml"/><Relationship Id="rId31" Type="http://schemas.openxmlformats.org/officeDocument/2006/relationships/tags" Target="../tags/tag123.xml"/><Relationship Id="rId52" Type="http://schemas.openxmlformats.org/officeDocument/2006/relationships/tags" Target="../tags/tag144.xml"/><Relationship Id="rId73" Type="http://schemas.openxmlformats.org/officeDocument/2006/relationships/tags" Target="../tags/tag165.xml"/><Relationship Id="rId94" Type="http://schemas.openxmlformats.org/officeDocument/2006/relationships/tags" Target="../tags/tag186.xml"/><Relationship Id="rId148" Type="http://schemas.openxmlformats.org/officeDocument/2006/relationships/tags" Target="../tags/tag240.xml"/><Relationship Id="rId169" Type="http://schemas.openxmlformats.org/officeDocument/2006/relationships/tags" Target="../tags/tag261.xml"/></Relationships>
</file>

<file path=ppt/slides/_rels/slide5.xml.rels><?xml version="1.0" encoding="UTF-8" standalone="yes"?>
<Relationships xmlns="http://schemas.openxmlformats.org/package/2006/relationships"><Relationship Id="rId26" Type="http://schemas.openxmlformats.org/officeDocument/2006/relationships/tags" Target="../tags/tag366.xml"/><Relationship Id="rId21" Type="http://schemas.openxmlformats.org/officeDocument/2006/relationships/tags" Target="../tags/tag361.xml"/><Relationship Id="rId42" Type="http://schemas.openxmlformats.org/officeDocument/2006/relationships/tags" Target="../tags/tag382.xml"/><Relationship Id="rId47" Type="http://schemas.openxmlformats.org/officeDocument/2006/relationships/tags" Target="../tags/tag387.xml"/><Relationship Id="rId63" Type="http://schemas.openxmlformats.org/officeDocument/2006/relationships/tags" Target="../tags/tag403.xml"/><Relationship Id="rId68" Type="http://schemas.openxmlformats.org/officeDocument/2006/relationships/tags" Target="../tags/tag408.xml"/><Relationship Id="rId16" Type="http://schemas.openxmlformats.org/officeDocument/2006/relationships/tags" Target="../tags/tag356.xml"/><Relationship Id="rId11" Type="http://schemas.openxmlformats.org/officeDocument/2006/relationships/tags" Target="../tags/tag351.xml"/><Relationship Id="rId24" Type="http://schemas.openxmlformats.org/officeDocument/2006/relationships/tags" Target="../tags/tag364.xml"/><Relationship Id="rId32" Type="http://schemas.openxmlformats.org/officeDocument/2006/relationships/tags" Target="../tags/tag372.xml"/><Relationship Id="rId37" Type="http://schemas.openxmlformats.org/officeDocument/2006/relationships/tags" Target="../tags/tag377.xml"/><Relationship Id="rId40" Type="http://schemas.openxmlformats.org/officeDocument/2006/relationships/tags" Target="../tags/tag380.xml"/><Relationship Id="rId45" Type="http://schemas.openxmlformats.org/officeDocument/2006/relationships/tags" Target="../tags/tag385.xml"/><Relationship Id="rId53" Type="http://schemas.openxmlformats.org/officeDocument/2006/relationships/tags" Target="../tags/tag393.xml"/><Relationship Id="rId58" Type="http://schemas.openxmlformats.org/officeDocument/2006/relationships/tags" Target="../tags/tag398.xml"/><Relationship Id="rId66" Type="http://schemas.openxmlformats.org/officeDocument/2006/relationships/tags" Target="../tags/tag406.xml"/><Relationship Id="rId74" Type="http://schemas.openxmlformats.org/officeDocument/2006/relationships/tags" Target="../tags/tag414.xml"/><Relationship Id="rId5" Type="http://schemas.openxmlformats.org/officeDocument/2006/relationships/tags" Target="../tags/tag345.xml"/><Relationship Id="rId61" Type="http://schemas.openxmlformats.org/officeDocument/2006/relationships/tags" Target="../tags/tag401.xml"/><Relationship Id="rId19" Type="http://schemas.openxmlformats.org/officeDocument/2006/relationships/tags" Target="../tags/tag359.xml"/><Relationship Id="rId14" Type="http://schemas.openxmlformats.org/officeDocument/2006/relationships/tags" Target="../tags/tag354.xml"/><Relationship Id="rId22" Type="http://schemas.openxmlformats.org/officeDocument/2006/relationships/tags" Target="../tags/tag362.xml"/><Relationship Id="rId27" Type="http://schemas.openxmlformats.org/officeDocument/2006/relationships/tags" Target="../tags/tag367.xml"/><Relationship Id="rId30" Type="http://schemas.openxmlformats.org/officeDocument/2006/relationships/tags" Target="../tags/tag370.xml"/><Relationship Id="rId35" Type="http://schemas.openxmlformats.org/officeDocument/2006/relationships/tags" Target="../tags/tag375.xml"/><Relationship Id="rId43" Type="http://schemas.openxmlformats.org/officeDocument/2006/relationships/tags" Target="../tags/tag383.xml"/><Relationship Id="rId48" Type="http://schemas.openxmlformats.org/officeDocument/2006/relationships/tags" Target="../tags/tag388.xml"/><Relationship Id="rId56" Type="http://schemas.openxmlformats.org/officeDocument/2006/relationships/tags" Target="../tags/tag396.xml"/><Relationship Id="rId64" Type="http://schemas.openxmlformats.org/officeDocument/2006/relationships/tags" Target="../tags/tag404.xml"/><Relationship Id="rId69" Type="http://schemas.openxmlformats.org/officeDocument/2006/relationships/tags" Target="../tags/tag409.xml"/><Relationship Id="rId77" Type="http://schemas.openxmlformats.org/officeDocument/2006/relationships/tags" Target="../tags/tag417.xml"/><Relationship Id="rId8" Type="http://schemas.openxmlformats.org/officeDocument/2006/relationships/tags" Target="../tags/tag348.xml"/><Relationship Id="rId51" Type="http://schemas.openxmlformats.org/officeDocument/2006/relationships/tags" Target="../tags/tag391.xml"/><Relationship Id="rId72" Type="http://schemas.openxmlformats.org/officeDocument/2006/relationships/tags" Target="../tags/tag412.xml"/><Relationship Id="rId3" Type="http://schemas.openxmlformats.org/officeDocument/2006/relationships/tags" Target="../tags/tag343.xml"/><Relationship Id="rId12" Type="http://schemas.openxmlformats.org/officeDocument/2006/relationships/tags" Target="../tags/tag352.xml"/><Relationship Id="rId17" Type="http://schemas.openxmlformats.org/officeDocument/2006/relationships/tags" Target="../tags/tag357.xml"/><Relationship Id="rId25" Type="http://schemas.openxmlformats.org/officeDocument/2006/relationships/tags" Target="../tags/tag365.xml"/><Relationship Id="rId33" Type="http://schemas.openxmlformats.org/officeDocument/2006/relationships/tags" Target="../tags/tag373.xml"/><Relationship Id="rId38" Type="http://schemas.openxmlformats.org/officeDocument/2006/relationships/tags" Target="../tags/tag378.xml"/><Relationship Id="rId46" Type="http://schemas.openxmlformats.org/officeDocument/2006/relationships/tags" Target="../tags/tag386.xml"/><Relationship Id="rId59" Type="http://schemas.openxmlformats.org/officeDocument/2006/relationships/tags" Target="../tags/tag399.xml"/><Relationship Id="rId67" Type="http://schemas.openxmlformats.org/officeDocument/2006/relationships/tags" Target="../tags/tag407.xml"/><Relationship Id="rId20" Type="http://schemas.openxmlformats.org/officeDocument/2006/relationships/tags" Target="../tags/tag360.xml"/><Relationship Id="rId41" Type="http://schemas.openxmlformats.org/officeDocument/2006/relationships/tags" Target="../tags/tag381.xml"/><Relationship Id="rId54" Type="http://schemas.openxmlformats.org/officeDocument/2006/relationships/tags" Target="../tags/tag394.xml"/><Relationship Id="rId62" Type="http://schemas.openxmlformats.org/officeDocument/2006/relationships/tags" Target="../tags/tag402.xml"/><Relationship Id="rId70" Type="http://schemas.openxmlformats.org/officeDocument/2006/relationships/tags" Target="../tags/tag410.xml"/><Relationship Id="rId75" Type="http://schemas.openxmlformats.org/officeDocument/2006/relationships/tags" Target="../tags/tag415.xml"/><Relationship Id="rId1" Type="http://schemas.openxmlformats.org/officeDocument/2006/relationships/tags" Target="../tags/tag341.xml"/><Relationship Id="rId6" Type="http://schemas.openxmlformats.org/officeDocument/2006/relationships/tags" Target="../tags/tag346.xml"/><Relationship Id="rId15" Type="http://schemas.openxmlformats.org/officeDocument/2006/relationships/tags" Target="../tags/tag355.xml"/><Relationship Id="rId23" Type="http://schemas.openxmlformats.org/officeDocument/2006/relationships/tags" Target="../tags/tag363.xml"/><Relationship Id="rId28" Type="http://schemas.openxmlformats.org/officeDocument/2006/relationships/tags" Target="../tags/tag368.xml"/><Relationship Id="rId36" Type="http://schemas.openxmlformats.org/officeDocument/2006/relationships/tags" Target="../tags/tag376.xml"/><Relationship Id="rId49" Type="http://schemas.openxmlformats.org/officeDocument/2006/relationships/tags" Target="../tags/tag389.xml"/><Relationship Id="rId57" Type="http://schemas.openxmlformats.org/officeDocument/2006/relationships/tags" Target="../tags/tag397.xml"/><Relationship Id="rId10" Type="http://schemas.openxmlformats.org/officeDocument/2006/relationships/tags" Target="../tags/tag350.xml"/><Relationship Id="rId31" Type="http://schemas.openxmlformats.org/officeDocument/2006/relationships/tags" Target="../tags/tag371.xml"/><Relationship Id="rId44" Type="http://schemas.openxmlformats.org/officeDocument/2006/relationships/tags" Target="../tags/tag384.xml"/><Relationship Id="rId52" Type="http://schemas.openxmlformats.org/officeDocument/2006/relationships/tags" Target="../tags/tag392.xml"/><Relationship Id="rId60" Type="http://schemas.openxmlformats.org/officeDocument/2006/relationships/tags" Target="../tags/tag400.xml"/><Relationship Id="rId65" Type="http://schemas.openxmlformats.org/officeDocument/2006/relationships/tags" Target="../tags/tag405.xml"/><Relationship Id="rId73" Type="http://schemas.openxmlformats.org/officeDocument/2006/relationships/tags" Target="../tags/tag413.xml"/><Relationship Id="rId78" Type="http://schemas.openxmlformats.org/officeDocument/2006/relationships/slideLayout" Target="../slideLayouts/slideLayout2.xml"/><Relationship Id="rId4" Type="http://schemas.openxmlformats.org/officeDocument/2006/relationships/tags" Target="../tags/tag344.xml"/><Relationship Id="rId9" Type="http://schemas.openxmlformats.org/officeDocument/2006/relationships/tags" Target="../tags/tag349.xml"/><Relationship Id="rId13" Type="http://schemas.openxmlformats.org/officeDocument/2006/relationships/tags" Target="../tags/tag353.xml"/><Relationship Id="rId18" Type="http://schemas.openxmlformats.org/officeDocument/2006/relationships/tags" Target="../tags/tag358.xml"/><Relationship Id="rId39" Type="http://schemas.openxmlformats.org/officeDocument/2006/relationships/tags" Target="../tags/tag379.xml"/><Relationship Id="rId34" Type="http://schemas.openxmlformats.org/officeDocument/2006/relationships/tags" Target="../tags/tag374.xml"/><Relationship Id="rId50" Type="http://schemas.openxmlformats.org/officeDocument/2006/relationships/tags" Target="../tags/tag390.xml"/><Relationship Id="rId55" Type="http://schemas.openxmlformats.org/officeDocument/2006/relationships/tags" Target="../tags/tag395.xml"/><Relationship Id="rId76" Type="http://schemas.openxmlformats.org/officeDocument/2006/relationships/tags" Target="../tags/tag416.xml"/><Relationship Id="rId7" Type="http://schemas.openxmlformats.org/officeDocument/2006/relationships/tags" Target="../tags/tag347.xml"/><Relationship Id="rId71" Type="http://schemas.openxmlformats.org/officeDocument/2006/relationships/tags" Target="../tags/tag411.xml"/><Relationship Id="rId2" Type="http://schemas.openxmlformats.org/officeDocument/2006/relationships/tags" Target="../tags/tag342.xml"/><Relationship Id="rId29" Type="http://schemas.openxmlformats.org/officeDocument/2006/relationships/tags" Target="../tags/tag369.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6" Type="http://schemas.openxmlformats.org/officeDocument/2006/relationships/tags" Target="../tags/tag443.xml"/><Relationship Id="rId21" Type="http://schemas.openxmlformats.org/officeDocument/2006/relationships/tags" Target="../tags/tag438.xml"/><Relationship Id="rId42" Type="http://schemas.openxmlformats.org/officeDocument/2006/relationships/tags" Target="../tags/tag459.xml"/><Relationship Id="rId47" Type="http://schemas.openxmlformats.org/officeDocument/2006/relationships/tags" Target="../tags/tag464.xml"/><Relationship Id="rId63" Type="http://schemas.openxmlformats.org/officeDocument/2006/relationships/tags" Target="../tags/tag480.xml"/><Relationship Id="rId68" Type="http://schemas.openxmlformats.org/officeDocument/2006/relationships/tags" Target="../tags/tag485.xml"/><Relationship Id="rId84" Type="http://schemas.openxmlformats.org/officeDocument/2006/relationships/tags" Target="../tags/tag501.xml"/><Relationship Id="rId89" Type="http://schemas.openxmlformats.org/officeDocument/2006/relationships/tags" Target="../tags/tag506.xml"/><Relationship Id="rId112" Type="http://schemas.openxmlformats.org/officeDocument/2006/relationships/tags" Target="../tags/tag529.xml"/><Relationship Id="rId16" Type="http://schemas.openxmlformats.org/officeDocument/2006/relationships/tags" Target="../tags/tag433.xml"/><Relationship Id="rId107" Type="http://schemas.openxmlformats.org/officeDocument/2006/relationships/tags" Target="../tags/tag524.xml"/><Relationship Id="rId11" Type="http://schemas.openxmlformats.org/officeDocument/2006/relationships/tags" Target="../tags/tag428.xml"/><Relationship Id="rId32" Type="http://schemas.openxmlformats.org/officeDocument/2006/relationships/tags" Target="../tags/tag449.xml"/><Relationship Id="rId37" Type="http://schemas.openxmlformats.org/officeDocument/2006/relationships/tags" Target="../tags/tag454.xml"/><Relationship Id="rId53" Type="http://schemas.openxmlformats.org/officeDocument/2006/relationships/tags" Target="../tags/tag470.xml"/><Relationship Id="rId58" Type="http://schemas.openxmlformats.org/officeDocument/2006/relationships/tags" Target="../tags/tag475.xml"/><Relationship Id="rId74" Type="http://schemas.openxmlformats.org/officeDocument/2006/relationships/tags" Target="../tags/tag491.xml"/><Relationship Id="rId79" Type="http://schemas.openxmlformats.org/officeDocument/2006/relationships/tags" Target="../tags/tag496.xml"/><Relationship Id="rId102" Type="http://schemas.openxmlformats.org/officeDocument/2006/relationships/tags" Target="../tags/tag519.xml"/><Relationship Id="rId5" Type="http://schemas.openxmlformats.org/officeDocument/2006/relationships/tags" Target="../tags/tag422.xml"/><Relationship Id="rId90" Type="http://schemas.openxmlformats.org/officeDocument/2006/relationships/tags" Target="../tags/tag507.xml"/><Relationship Id="rId95" Type="http://schemas.openxmlformats.org/officeDocument/2006/relationships/tags" Target="../tags/tag512.xml"/><Relationship Id="rId22" Type="http://schemas.openxmlformats.org/officeDocument/2006/relationships/tags" Target="../tags/tag439.xml"/><Relationship Id="rId27" Type="http://schemas.openxmlformats.org/officeDocument/2006/relationships/tags" Target="../tags/tag444.xml"/><Relationship Id="rId43" Type="http://schemas.openxmlformats.org/officeDocument/2006/relationships/tags" Target="../tags/tag460.xml"/><Relationship Id="rId48" Type="http://schemas.openxmlformats.org/officeDocument/2006/relationships/tags" Target="../tags/tag465.xml"/><Relationship Id="rId64" Type="http://schemas.openxmlformats.org/officeDocument/2006/relationships/tags" Target="../tags/tag481.xml"/><Relationship Id="rId69" Type="http://schemas.openxmlformats.org/officeDocument/2006/relationships/tags" Target="../tags/tag486.xml"/><Relationship Id="rId113" Type="http://schemas.openxmlformats.org/officeDocument/2006/relationships/tags" Target="../tags/tag530.xml"/><Relationship Id="rId80" Type="http://schemas.openxmlformats.org/officeDocument/2006/relationships/tags" Target="../tags/tag497.xml"/><Relationship Id="rId85" Type="http://schemas.openxmlformats.org/officeDocument/2006/relationships/tags" Target="../tags/tag502.xml"/><Relationship Id="rId12" Type="http://schemas.openxmlformats.org/officeDocument/2006/relationships/tags" Target="../tags/tag429.xml"/><Relationship Id="rId17" Type="http://schemas.openxmlformats.org/officeDocument/2006/relationships/tags" Target="../tags/tag434.xml"/><Relationship Id="rId33" Type="http://schemas.openxmlformats.org/officeDocument/2006/relationships/tags" Target="../tags/tag450.xml"/><Relationship Id="rId38" Type="http://schemas.openxmlformats.org/officeDocument/2006/relationships/tags" Target="../tags/tag455.xml"/><Relationship Id="rId59" Type="http://schemas.openxmlformats.org/officeDocument/2006/relationships/tags" Target="../tags/tag476.xml"/><Relationship Id="rId103" Type="http://schemas.openxmlformats.org/officeDocument/2006/relationships/tags" Target="../tags/tag520.xml"/><Relationship Id="rId108" Type="http://schemas.openxmlformats.org/officeDocument/2006/relationships/tags" Target="../tags/tag525.xml"/><Relationship Id="rId54" Type="http://schemas.openxmlformats.org/officeDocument/2006/relationships/tags" Target="../tags/tag471.xml"/><Relationship Id="rId70" Type="http://schemas.openxmlformats.org/officeDocument/2006/relationships/tags" Target="../tags/tag487.xml"/><Relationship Id="rId75" Type="http://schemas.openxmlformats.org/officeDocument/2006/relationships/tags" Target="../tags/tag492.xml"/><Relationship Id="rId91" Type="http://schemas.openxmlformats.org/officeDocument/2006/relationships/tags" Target="../tags/tag508.xml"/><Relationship Id="rId96" Type="http://schemas.openxmlformats.org/officeDocument/2006/relationships/tags" Target="../tags/tag513.xml"/><Relationship Id="rId1" Type="http://schemas.openxmlformats.org/officeDocument/2006/relationships/tags" Target="../tags/tag418.xml"/><Relationship Id="rId6" Type="http://schemas.openxmlformats.org/officeDocument/2006/relationships/tags" Target="../tags/tag423.xml"/><Relationship Id="rId15" Type="http://schemas.openxmlformats.org/officeDocument/2006/relationships/tags" Target="../tags/tag432.xml"/><Relationship Id="rId23" Type="http://schemas.openxmlformats.org/officeDocument/2006/relationships/tags" Target="../tags/tag440.xml"/><Relationship Id="rId28" Type="http://schemas.openxmlformats.org/officeDocument/2006/relationships/tags" Target="../tags/tag445.xml"/><Relationship Id="rId36" Type="http://schemas.openxmlformats.org/officeDocument/2006/relationships/tags" Target="../tags/tag453.xml"/><Relationship Id="rId49" Type="http://schemas.openxmlformats.org/officeDocument/2006/relationships/tags" Target="../tags/tag466.xml"/><Relationship Id="rId57" Type="http://schemas.openxmlformats.org/officeDocument/2006/relationships/tags" Target="../tags/tag474.xml"/><Relationship Id="rId106" Type="http://schemas.openxmlformats.org/officeDocument/2006/relationships/tags" Target="../tags/tag523.xml"/><Relationship Id="rId114" Type="http://schemas.openxmlformats.org/officeDocument/2006/relationships/tags" Target="../tags/tag531.xml"/><Relationship Id="rId10" Type="http://schemas.openxmlformats.org/officeDocument/2006/relationships/tags" Target="../tags/tag427.xml"/><Relationship Id="rId31" Type="http://schemas.openxmlformats.org/officeDocument/2006/relationships/tags" Target="../tags/tag448.xml"/><Relationship Id="rId44" Type="http://schemas.openxmlformats.org/officeDocument/2006/relationships/tags" Target="../tags/tag461.xml"/><Relationship Id="rId52" Type="http://schemas.openxmlformats.org/officeDocument/2006/relationships/tags" Target="../tags/tag469.xml"/><Relationship Id="rId60" Type="http://schemas.openxmlformats.org/officeDocument/2006/relationships/tags" Target="../tags/tag477.xml"/><Relationship Id="rId65" Type="http://schemas.openxmlformats.org/officeDocument/2006/relationships/tags" Target="../tags/tag482.xml"/><Relationship Id="rId73" Type="http://schemas.openxmlformats.org/officeDocument/2006/relationships/tags" Target="../tags/tag490.xml"/><Relationship Id="rId78" Type="http://schemas.openxmlformats.org/officeDocument/2006/relationships/tags" Target="../tags/tag495.xml"/><Relationship Id="rId81" Type="http://schemas.openxmlformats.org/officeDocument/2006/relationships/tags" Target="../tags/tag498.xml"/><Relationship Id="rId86" Type="http://schemas.openxmlformats.org/officeDocument/2006/relationships/tags" Target="../tags/tag503.xml"/><Relationship Id="rId94" Type="http://schemas.openxmlformats.org/officeDocument/2006/relationships/tags" Target="../tags/tag511.xml"/><Relationship Id="rId99" Type="http://schemas.openxmlformats.org/officeDocument/2006/relationships/tags" Target="../tags/tag516.xml"/><Relationship Id="rId101" Type="http://schemas.openxmlformats.org/officeDocument/2006/relationships/tags" Target="../tags/tag518.xml"/><Relationship Id="rId4" Type="http://schemas.openxmlformats.org/officeDocument/2006/relationships/tags" Target="../tags/tag421.xml"/><Relationship Id="rId9" Type="http://schemas.openxmlformats.org/officeDocument/2006/relationships/tags" Target="../tags/tag426.xml"/><Relationship Id="rId13" Type="http://schemas.openxmlformats.org/officeDocument/2006/relationships/tags" Target="../tags/tag430.xml"/><Relationship Id="rId18" Type="http://schemas.openxmlformats.org/officeDocument/2006/relationships/tags" Target="../tags/tag435.xml"/><Relationship Id="rId39" Type="http://schemas.openxmlformats.org/officeDocument/2006/relationships/tags" Target="../tags/tag456.xml"/><Relationship Id="rId109" Type="http://schemas.openxmlformats.org/officeDocument/2006/relationships/tags" Target="../tags/tag526.xml"/><Relationship Id="rId34" Type="http://schemas.openxmlformats.org/officeDocument/2006/relationships/tags" Target="../tags/tag451.xml"/><Relationship Id="rId50" Type="http://schemas.openxmlformats.org/officeDocument/2006/relationships/tags" Target="../tags/tag467.xml"/><Relationship Id="rId55" Type="http://schemas.openxmlformats.org/officeDocument/2006/relationships/tags" Target="../tags/tag472.xml"/><Relationship Id="rId76" Type="http://schemas.openxmlformats.org/officeDocument/2006/relationships/tags" Target="../tags/tag493.xml"/><Relationship Id="rId97" Type="http://schemas.openxmlformats.org/officeDocument/2006/relationships/tags" Target="../tags/tag514.xml"/><Relationship Id="rId104" Type="http://schemas.openxmlformats.org/officeDocument/2006/relationships/tags" Target="../tags/tag521.xml"/><Relationship Id="rId7" Type="http://schemas.openxmlformats.org/officeDocument/2006/relationships/tags" Target="../tags/tag424.xml"/><Relationship Id="rId71" Type="http://schemas.openxmlformats.org/officeDocument/2006/relationships/tags" Target="../tags/tag488.xml"/><Relationship Id="rId92" Type="http://schemas.openxmlformats.org/officeDocument/2006/relationships/tags" Target="../tags/tag509.xml"/><Relationship Id="rId2" Type="http://schemas.openxmlformats.org/officeDocument/2006/relationships/tags" Target="../tags/tag419.xml"/><Relationship Id="rId29" Type="http://schemas.openxmlformats.org/officeDocument/2006/relationships/tags" Target="../tags/tag446.xml"/><Relationship Id="rId24" Type="http://schemas.openxmlformats.org/officeDocument/2006/relationships/tags" Target="../tags/tag441.xml"/><Relationship Id="rId40" Type="http://schemas.openxmlformats.org/officeDocument/2006/relationships/tags" Target="../tags/tag457.xml"/><Relationship Id="rId45" Type="http://schemas.openxmlformats.org/officeDocument/2006/relationships/tags" Target="../tags/tag462.xml"/><Relationship Id="rId66" Type="http://schemas.openxmlformats.org/officeDocument/2006/relationships/tags" Target="../tags/tag483.xml"/><Relationship Id="rId87" Type="http://schemas.openxmlformats.org/officeDocument/2006/relationships/tags" Target="../tags/tag504.xml"/><Relationship Id="rId110" Type="http://schemas.openxmlformats.org/officeDocument/2006/relationships/tags" Target="../tags/tag527.xml"/><Relationship Id="rId115" Type="http://schemas.openxmlformats.org/officeDocument/2006/relationships/tags" Target="../tags/tag532.xml"/><Relationship Id="rId61" Type="http://schemas.openxmlformats.org/officeDocument/2006/relationships/tags" Target="../tags/tag478.xml"/><Relationship Id="rId82" Type="http://schemas.openxmlformats.org/officeDocument/2006/relationships/tags" Target="../tags/tag499.xml"/><Relationship Id="rId19" Type="http://schemas.openxmlformats.org/officeDocument/2006/relationships/tags" Target="../tags/tag436.xml"/><Relationship Id="rId14" Type="http://schemas.openxmlformats.org/officeDocument/2006/relationships/tags" Target="../tags/tag431.xml"/><Relationship Id="rId30" Type="http://schemas.openxmlformats.org/officeDocument/2006/relationships/tags" Target="../tags/tag447.xml"/><Relationship Id="rId35" Type="http://schemas.openxmlformats.org/officeDocument/2006/relationships/tags" Target="../tags/tag452.xml"/><Relationship Id="rId56" Type="http://schemas.openxmlformats.org/officeDocument/2006/relationships/tags" Target="../tags/tag473.xml"/><Relationship Id="rId77" Type="http://schemas.openxmlformats.org/officeDocument/2006/relationships/tags" Target="../tags/tag494.xml"/><Relationship Id="rId100" Type="http://schemas.openxmlformats.org/officeDocument/2006/relationships/tags" Target="../tags/tag517.xml"/><Relationship Id="rId105" Type="http://schemas.openxmlformats.org/officeDocument/2006/relationships/tags" Target="../tags/tag522.xml"/><Relationship Id="rId8" Type="http://schemas.openxmlformats.org/officeDocument/2006/relationships/tags" Target="../tags/tag425.xml"/><Relationship Id="rId51" Type="http://schemas.openxmlformats.org/officeDocument/2006/relationships/tags" Target="../tags/tag468.xml"/><Relationship Id="rId72" Type="http://schemas.openxmlformats.org/officeDocument/2006/relationships/tags" Target="../tags/tag489.xml"/><Relationship Id="rId93" Type="http://schemas.openxmlformats.org/officeDocument/2006/relationships/tags" Target="../tags/tag510.xml"/><Relationship Id="rId98" Type="http://schemas.openxmlformats.org/officeDocument/2006/relationships/tags" Target="../tags/tag515.xml"/><Relationship Id="rId3" Type="http://schemas.openxmlformats.org/officeDocument/2006/relationships/tags" Target="../tags/tag420.xml"/><Relationship Id="rId25" Type="http://schemas.openxmlformats.org/officeDocument/2006/relationships/tags" Target="../tags/tag442.xml"/><Relationship Id="rId46" Type="http://schemas.openxmlformats.org/officeDocument/2006/relationships/tags" Target="../tags/tag463.xml"/><Relationship Id="rId67" Type="http://schemas.openxmlformats.org/officeDocument/2006/relationships/tags" Target="../tags/tag484.xml"/><Relationship Id="rId116" Type="http://schemas.openxmlformats.org/officeDocument/2006/relationships/slideLayout" Target="../slideLayouts/slideLayout2.xml"/><Relationship Id="rId20" Type="http://schemas.openxmlformats.org/officeDocument/2006/relationships/tags" Target="../tags/tag437.xml"/><Relationship Id="rId41" Type="http://schemas.openxmlformats.org/officeDocument/2006/relationships/tags" Target="../tags/tag458.xml"/><Relationship Id="rId62" Type="http://schemas.openxmlformats.org/officeDocument/2006/relationships/tags" Target="../tags/tag479.xml"/><Relationship Id="rId83" Type="http://schemas.openxmlformats.org/officeDocument/2006/relationships/tags" Target="../tags/tag500.xml"/><Relationship Id="rId88" Type="http://schemas.openxmlformats.org/officeDocument/2006/relationships/tags" Target="../tags/tag505.xml"/><Relationship Id="rId111" Type="http://schemas.openxmlformats.org/officeDocument/2006/relationships/tags" Target="../tags/tag528.xml"/></Relationships>
</file>

<file path=ppt/slides/_rels/slide8.xml.rels><?xml version="1.0" encoding="UTF-8" standalone="yes"?>
<Relationships xmlns="http://schemas.openxmlformats.org/package/2006/relationships"><Relationship Id="rId3" Type="http://schemas.openxmlformats.org/officeDocument/2006/relationships/tags" Target="../tags/tag535.xml"/><Relationship Id="rId7" Type="http://schemas.openxmlformats.org/officeDocument/2006/relationships/image" Target="../media/image7.png"/><Relationship Id="rId2" Type="http://schemas.openxmlformats.org/officeDocument/2006/relationships/tags" Target="../tags/tag534.xml"/><Relationship Id="rId1" Type="http://schemas.openxmlformats.org/officeDocument/2006/relationships/tags" Target="../tags/tag533.xml"/><Relationship Id="rId6" Type="http://schemas.openxmlformats.org/officeDocument/2006/relationships/slideLayout" Target="../slideLayouts/slideLayout2.xml"/><Relationship Id="rId5" Type="http://schemas.openxmlformats.org/officeDocument/2006/relationships/tags" Target="../tags/tag537.xml"/><Relationship Id="rId4" Type="http://schemas.openxmlformats.org/officeDocument/2006/relationships/tags" Target="../tags/tag536.xml"/></Relationships>
</file>

<file path=ppt/slides/_rels/slide9.xml.rels><?xml version="1.0" encoding="UTF-8" standalone="yes"?>
<Relationships xmlns="http://schemas.openxmlformats.org/package/2006/relationships"><Relationship Id="rId3" Type="http://schemas.openxmlformats.org/officeDocument/2006/relationships/tags" Target="../tags/tag540.xml"/><Relationship Id="rId2" Type="http://schemas.openxmlformats.org/officeDocument/2006/relationships/tags" Target="../tags/tag539.xml"/><Relationship Id="rId1" Type="http://schemas.openxmlformats.org/officeDocument/2006/relationships/tags" Target="../tags/tag538.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2130552"/>
            <a:ext cx="7772400" cy="1470025"/>
          </a:xfrm>
          <a:prstGeom prst="rect">
            <a:avLst/>
          </a:prstGeom>
        </p:spPr>
        <p:txBody>
          <a:bodyPr anchor="ctr" anchorCtr="0"/>
          <a:lstStyle/>
          <a:p>
            <a:pPr eaLnBrk="1" hangingPunct="1"/>
            <a:r>
              <a:rPr lang="en-US" b="1" dirty="0">
                <a:solidFill>
                  <a:srgbClr val="1F497D"/>
                </a:solidFill>
                <a:latin typeface="Arial" charset="0"/>
                <a:cs typeface="Arial" charset="0"/>
              </a:rPr>
              <a:t>Section 12.1</a:t>
            </a:r>
          </a:p>
        </p:txBody>
      </p:sp>
      <p:sp>
        <p:nvSpPr>
          <p:cNvPr id="3" name="Subtitle 2"/>
          <p:cNvSpPr>
            <a:spLocks noGrp="1"/>
          </p:cNvSpPr>
          <p:nvPr>
            <p:ph type="subTitle" idx="4294967295"/>
          </p:nvPr>
        </p:nvSpPr>
        <p:spPr>
          <a:xfrm>
            <a:off x="1371600" y="3502152"/>
            <a:ext cx="6400800" cy="1752600"/>
          </a:xfrm>
          <a:prstGeom prst="rect">
            <a:avLst/>
          </a:prstGeom>
        </p:spPr>
        <p:txBody>
          <a:bodyPr rtlCol="0" anchor="t" anchorCtr="1">
            <a:normAutofit/>
          </a:bodyPr>
          <a:lstStyle/>
          <a:p>
            <a:pPr algn="ctr">
              <a:buNone/>
              <a:defRPr/>
            </a:pPr>
            <a:r>
              <a:rPr lang="en-US" b="1" i="1" dirty="0">
                <a:solidFill>
                  <a:srgbClr val="1F497D"/>
                </a:solidFill>
              </a:rPr>
              <a:t>Inference about Two Means: Independent Samples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grpSp>
        <p:nvGrpSpPr>
          <p:cNvPr id="7" name="SMARTInkShape-Group197">
            <a:extLst>
              <a:ext uri="{FF2B5EF4-FFF2-40B4-BE49-F238E27FC236}">
                <a16:creationId xmlns:a16="http://schemas.microsoft.com/office/drawing/2014/main" id="{64532ED9-2CB9-0A25-AC43-40BDFDAC8372}"/>
              </a:ext>
            </a:extLst>
          </p:cNvPr>
          <p:cNvGrpSpPr/>
          <p:nvPr/>
        </p:nvGrpSpPr>
        <p:grpSpPr>
          <a:xfrm>
            <a:off x="190500" y="1232763"/>
            <a:ext cx="552451" cy="243613"/>
            <a:chOff x="190500" y="1232763"/>
            <a:chExt cx="552451" cy="243613"/>
          </a:xfrm>
        </p:grpSpPr>
        <p:sp>
          <p:nvSpPr>
            <p:cNvPr id="3" name="SMARTInkShape-758">
              <a:extLst>
                <a:ext uri="{FF2B5EF4-FFF2-40B4-BE49-F238E27FC236}">
                  <a16:creationId xmlns:a16="http://schemas.microsoft.com/office/drawing/2014/main" id="{783A5040-0187-57B7-E986-433A48B07DAD}"/>
                </a:ext>
              </a:extLst>
            </p:cNvPr>
            <p:cNvSpPr/>
            <p:nvPr>
              <p:custDataLst>
                <p:tags r:id="rId475"/>
              </p:custDataLst>
            </p:nvPr>
          </p:nvSpPr>
          <p:spPr>
            <a:xfrm>
              <a:off x="609600" y="1333510"/>
              <a:ext cx="133351" cy="19041"/>
            </a:xfrm>
            <a:custGeom>
              <a:avLst/>
              <a:gdLst/>
              <a:ahLst/>
              <a:cxnLst/>
              <a:rect l="0" t="0" r="0" b="0"/>
              <a:pathLst>
                <a:path w="133351" h="19041">
                  <a:moveTo>
                    <a:pt x="0" y="19040"/>
                  </a:moveTo>
                  <a:lnTo>
                    <a:pt x="0" y="19040"/>
                  </a:lnTo>
                  <a:lnTo>
                    <a:pt x="14189" y="19040"/>
                  </a:lnTo>
                  <a:lnTo>
                    <a:pt x="19712" y="16218"/>
                  </a:lnTo>
                  <a:lnTo>
                    <a:pt x="25694" y="12494"/>
                  </a:lnTo>
                  <a:lnTo>
                    <a:pt x="38158" y="10103"/>
                  </a:lnTo>
                  <a:lnTo>
                    <a:pt x="50811" y="9631"/>
                  </a:lnTo>
                  <a:lnTo>
                    <a:pt x="57155" y="6745"/>
                  </a:lnTo>
                  <a:lnTo>
                    <a:pt x="63502" y="2992"/>
                  </a:lnTo>
                  <a:lnTo>
                    <a:pt x="76201" y="583"/>
                  </a:lnTo>
                  <a:lnTo>
                    <a:pt x="98817" y="0"/>
                  </a:lnTo>
                  <a:lnTo>
                    <a:pt x="104949" y="2817"/>
                  </a:lnTo>
                  <a:lnTo>
                    <a:pt x="112453" y="8192"/>
                  </a:lnTo>
                  <a:lnTo>
                    <a:pt x="121540" y="9254"/>
                  </a:lnTo>
                  <a:lnTo>
                    <a:pt x="133350" y="95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759">
              <a:extLst>
                <a:ext uri="{FF2B5EF4-FFF2-40B4-BE49-F238E27FC236}">
                  <a16:creationId xmlns:a16="http://schemas.microsoft.com/office/drawing/2014/main" id="{492E3CA9-69C2-DAAD-5CD3-DCCFC9E57ED7}"/>
                </a:ext>
              </a:extLst>
            </p:cNvPr>
            <p:cNvSpPr/>
            <p:nvPr>
              <p:custDataLst>
                <p:tags r:id="rId476"/>
              </p:custDataLst>
            </p:nvPr>
          </p:nvSpPr>
          <p:spPr>
            <a:xfrm>
              <a:off x="190500" y="1232763"/>
              <a:ext cx="190385" cy="176927"/>
            </a:xfrm>
            <a:custGeom>
              <a:avLst/>
              <a:gdLst/>
              <a:ahLst/>
              <a:cxnLst/>
              <a:rect l="0" t="0" r="0" b="0"/>
              <a:pathLst>
                <a:path w="190385" h="176927">
                  <a:moveTo>
                    <a:pt x="0" y="43587"/>
                  </a:moveTo>
                  <a:lnTo>
                    <a:pt x="0" y="43587"/>
                  </a:lnTo>
                  <a:lnTo>
                    <a:pt x="0" y="52720"/>
                  </a:lnTo>
                  <a:lnTo>
                    <a:pt x="0" y="47547"/>
                  </a:lnTo>
                  <a:lnTo>
                    <a:pt x="0" y="49934"/>
                  </a:lnTo>
                  <a:lnTo>
                    <a:pt x="0" y="44632"/>
                  </a:lnTo>
                  <a:lnTo>
                    <a:pt x="2822" y="44052"/>
                  </a:lnTo>
                  <a:lnTo>
                    <a:pt x="14465" y="43595"/>
                  </a:lnTo>
                  <a:lnTo>
                    <a:pt x="15994" y="42534"/>
                  </a:lnTo>
                  <a:lnTo>
                    <a:pt x="17012" y="40768"/>
                  </a:lnTo>
                  <a:lnTo>
                    <a:pt x="17692" y="38533"/>
                  </a:lnTo>
                  <a:lnTo>
                    <a:pt x="19203" y="37043"/>
                  </a:lnTo>
                  <a:lnTo>
                    <a:pt x="28448" y="34096"/>
                  </a:lnTo>
                  <a:lnTo>
                    <a:pt x="37983" y="34062"/>
                  </a:lnTo>
                  <a:lnTo>
                    <a:pt x="46291" y="25861"/>
                  </a:lnTo>
                  <a:lnTo>
                    <a:pt x="46736" y="26478"/>
                  </a:lnTo>
                  <a:lnTo>
                    <a:pt x="47590" y="33704"/>
                  </a:lnTo>
                  <a:lnTo>
                    <a:pt x="55823" y="42232"/>
                  </a:lnTo>
                  <a:lnTo>
                    <a:pt x="57034" y="51669"/>
                  </a:lnTo>
                  <a:lnTo>
                    <a:pt x="57149" y="84900"/>
                  </a:lnTo>
                  <a:lnTo>
                    <a:pt x="59972" y="91229"/>
                  </a:lnTo>
                  <a:lnTo>
                    <a:pt x="62206" y="94398"/>
                  </a:lnTo>
                  <a:lnTo>
                    <a:pt x="62637" y="96511"/>
                  </a:lnTo>
                  <a:lnTo>
                    <a:pt x="61867" y="97920"/>
                  </a:lnTo>
                  <a:lnTo>
                    <a:pt x="60294" y="98859"/>
                  </a:lnTo>
                  <a:lnTo>
                    <a:pt x="60305" y="101602"/>
                  </a:lnTo>
                  <a:lnTo>
                    <a:pt x="63138" y="110293"/>
                  </a:lnTo>
                  <a:lnTo>
                    <a:pt x="63259" y="113458"/>
                  </a:lnTo>
                  <a:lnTo>
                    <a:pt x="62281" y="115568"/>
                  </a:lnTo>
                  <a:lnTo>
                    <a:pt x="60571" y="116974"/>
                  </a:lnTo>
                  <a:lnTo>
                    <a:pt x="58670" y="121359"/>
                  </a:lnTo>
                  <a:lnTo>
                    <a:pt x="57150" y="148362"/>
                  </a:lnTo>
                  <a:lnTo>
                    <a:pt x="57150" y="134173"/>
                  </a:lnTo>
                  <a:lnTo>
                    <a:pt x="59972" y="128650"/>
                  </a:lnTo>
                  <a:lnTo>
                    <a:pt x="63696" y="122668"/>
                  </a:lnTo>
                  <a:lnTo>
                    <a:pt x="66851" y="113350"/>
                  </a:lnTo>
                  <a:lnTo>
                    <a:pt x="72960" y="103886"/>
                  </a:lnTo>
                  <a:lnTo>
                    <a:pt x="76298" y="94379"/>
                  </a:lnTo>
                  <a:lnTo>
                    <a:pt x="92619" y="72162"/>
                  </a:lnTo>
                  <a:lnTo>
                    <a:pt x="93496" y="68987"/>
                  </a:lnTo>
                  <a:lnTo>
                    <a:pt x="95139" y="66870"/>
                  </a:lnTo>
                  <a:lnTo>
                    <a:pt x="140585" y="26823"/>
                  </a:lnTo>
                  <a:lnTo>
                    <a:pt x="150635" y="16776"/>
                  </a:lnTo>
                  <a:lnTo>
                    <a:pt x="154438" y="15796"/>
                  </a:lnTo>
                  <a:lnTo>
                    <a:pt x="156934" y="15535"/>
                  </a:lnTo>
                  <a:lnTo>
                    <a:pt x="158597" y="14302"/>
                  </a:lnTo>
                  <a:lnTo>
                    <a:pt x="161487" y="6857"/>
                  </a:lnTo>
                  <a:lnTo>
                    <a:pt x="164552" y="6096"/>
                  </a:lnTo>
                  <a:lnTo>
                    <a:pt x="171415" y="5490"/>
                  </a:lnTo>
                  <a:lnTo>
                    <a:pt x="171440" y="431"/>
                  </a:lnTo>
                  <a:lnTo>
                    <a:pt x="172501" y="0"/>
                  </a:lnTo>
                  <a:lnTo>
                    <a:pt x="180582" y="5211"/>
                  </a:lnTo>
                  <a:lnTo>
                    <a:pt x="180965" y="19669"/>
                  </a:lnTo>
                  <a:lnTo>
                    <a:pt x="183793" y="25196"/>
                  </a:lnTo>
                  <a:lnTo>
                    <a:pt x="187519" y="31180"/>
                  </a:lnTo>
                  <a:lnTo>
                    <a:pt x="189911" y="43645"/>
                  </a:lnTo>
                  <a:lnTo>
                    <a:pt x="190384" y="56298"/>
                  </a:lnTo>
                  <a:lnTo>
                    <a:pt x="181235" y="103847"/>
                  </a:lnTo>
                  <a:lnTo>
                    <a:pt x="181090" y="111997"/>
                  </a:lnTo>
                  <a:lnTo>
                    <a:pt x="178204" y="119147"/>
                  </a:lnTo>
                  <a:lnTo>
                    <a:pt x="175953" y="122535"/>
                  </a:lnTo>
                  <a:lnTo>
                    <a:pt x="172784" y="137417"/>
                  </a:lnTo>
                  <a:lnTo>
                    <a:pt x="171450" y="176926"/>
                  </a:lnTo>
                  <a:lnTo>
                    <a:pt x="171450" y="1674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760">
              <a:extLst>
                <a:ext uri="{FF2B5EF4-FFF2-40B4-BE49-F238E27FC236}">
                  <a16:creationId xmlns:a16="http://schemas.microsoft.com/office/drawing/2014/main" id="{802544E8-82D9-EE69-06C2-B76B03C1D06B}"/>
                </a:ext>
              </a:extLst>
            </p:cNvPr>
            <p:cNvSpPr/>
            <p:nvPr>
              <p:custDataLst>
                <p:tags r:id="rId477"/>
              </p:custDataLst>
            </p:nvPr>
          </p:nvSpPr>
          <p:spPr>
            <a:xfrm>
              <a:off x="451714" y="1352550"/>
              <a:ext cx="15012" cy="123826"/>
            </a:xfrm>
            <a:custGeom>
              <a:avLst/>
              <a:gdLst/>
              <a:ahLst/>
              <a:cxnLst/>
              <a:rect l="0" t="0" r="0" b="0"/>
              <a:pathLst>
                <a:path w="15012" h="123826">
                  <a:moveTo>
                    <a:pt x="15011" y="0"/>
                  </a:moveTo>
                  <a:lnTo>
                    <a:pt x="15011" y="0"/>
                  </a:lnTo>
                  <a:lnTo>
                    <a:pt x="15011" y="47095"/>
                  </a:lnTo>
                  <a:lnTo>
                    <a:pt x="15011" y="50447"/>
                  </a:lnTo>
                  <a:lnTo>
                    <a:pt x="12189" y="56993"/>
                  </a:lnTo>
                  <a:lnTo>
                    <a:pt x="8465" y="63430"/>
                  </a:lnTo>
                  <a:lnTo>
                    <a:pt x="6369" y="74063"/>
                  </a:lnTo>
                  <a:lnTo>
                    <a:pt x="5496" y="114214"/>
                  </a:lnTo>
                  <a:lnTo>
                    <a:pt x="4435" y="117418"/>
                  </a:lnTo>
                  <a:lnTo>
                    <a:pt x="2668" y="119553"/>
                  </a:lnTo>
                  <a:lnTo>
                    <a:pt x="433" y="120977"/>
                  </a:lnTo>
                  <a:lnTo>
                    <a:pt x="0" y="121927"/>
                  </a:lnTo>
                  <a:lnTo>
                    <a:pt x="771" y="122559"/>
                  </a:lnTo>
                  <a:lnTo>
                    <a:pt x="5486"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761">
              <a:extLst>
                <a:ext uri="{FF2B5EF4-FFF2-40B4-BE49-F238E27FC236}">
                  <a16:creationId xmlns:a16="http://schemas.microsoft.com/office/drawing/2014/main" id="{BAD71FC5-B2ED-43EA-D208-72E1DE01F534}"/>
                </a:ext>
              </a:extLst>
            </p:cNvPr>
            <p:cNvSpPr/>
            <p:nvPr>
              <p:custDataLst>
                <p:tags r:id="rId478"/>
              </p:custDataLst>
            </p:nvPr>
          </p:nvSpPr>
          <p:spPr>
            <a:xfrm>
              <a:off x="609600" y="1276350"/>
              <a:ext cx="95251" cy="19051"/>
            </a:xfrm>
            <a:custGeom>
              <a:avLst/>
              <a:gdLst/>
              <a:ahLst/>
              <a:cxnLst/>
              <a:rect l="0" t="0" r="0" b="0"/>
              <a:pathLst>
                <a:path w="95251" h="19051">
                  <a:moveTo>
                    <a:pt x="0" y="19050"/>
                  </a:moveTo>
                  <a:lnTo>
                    <a:pt x="0" y="19050"/>
                  </a:lnTo>
                  <a:lnTo>
                    <a:pt x="0" y="13993"/>
                  </a:lnTo>
                  <a:lnTo>
                    <a:pt x="1058" y="12504"/>
                  </a:lnTo>
                  <a:lnTo>
                    <a:pt x="2822" y="11511"/>
                  </a:lnTo>
                  <a:lnTo>
                    <a:pt x="9491" y="9535"/>
                  </a:lnTo>
                  <a:lnTo>
                    <a:pt x="23990" y="9525"/>
                  </a:lnTo>
                  <a:lnTo>
                    <a:pt x="29359" y="6703"/>
                  </a:lnTo>
                  <a:lnTo>
                    <a:pt x="36374" y="1324"/>
                  </a:lnTo>
                  <a:lnTo>
                    <a:pt x="45363" y="262"/>
                  </a:lnTo>
                  <a:lnTo>
                    <a:pt x="90261" y="0"/>
                  </a:lnTo>
                  <a:lnTo>
                    <a:pt x="91924" y="1058"/>
                  </a:lnTo>
                  <a:lnTo>
                    <a:pt x="93033" y="2822"/>
                  </a:lnTo>
                  <a:lnTo>
                    <a:pt x="952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 name="SMARTInkShape-Group198">
            <a:extLst>
              <a:ext uri="{FF2B5EF4-FFF2-40B4-BE49-F238E27FC236}">
                <a16:creationId xmlns:a16="http://schemas.microsoft.com/office/drawing/2014/main" id="{02BBC17E-65F4-5902-8C02-0A1C00264514}"/>
              </a:ext>
            </a:extLst>
          </p:cNvPr>
          <p:cNvGrpSpPr/>
          <p:nvPr/>
        </p:nvGrpSpPr>
        <p:grpSpPr>
          <a:xfrm>
            <a:off x="971551" y="1181100"/>
            <a:ext cx="376963" cy="205402"/>
            <a:chOff x="971551" y="1181100"/>
            <a:chExt cx="376963" cy="205402"/>
          </a:xfrm>
        </p:grpSpPr>
        <p:sp>
          <p:nvSpPr>
            <p:cNvPr id="8" name="SMARTInkShape-762">
              <a:extLst>
                <a:ext uri="{FF2B5EF4-FFF2-40B4-BE49-F238E27FC236}">
                  <a16:creationId xmlns:a16="http://schemas.microsoft.com/office/drawing/2014/main" id="{9AE8CF6E-68AF-2AF4-F9C7-9ABECE34E821}"/>
                </a:ext>
              </a:extLst>
            </p:cNvPr>
            <p:cNvSpPr/>
            <p:nvPr>
              <p:custDataLst>
                <p:tags r:id="rId472"/>
              </p:custDataLst>
            </p:nvPr>
          </p:nvSpPr>
          <p:spPr>
            <a:xfrm>
              <a:off x="971551" y="1209685"/>
              <a:ext cx="114297" cy="171440"/>
            </a:xfrm>
            <a:custGeom>
              <a:avLst/>
              <a:gdLst/>
              <a:ahLst/>
              <a:cxnLst/>
              <a:rect l="0" t="0" r="0" b="0"/>
              <a:pathLst>
                <a:path w="114297" h="171440">
                  <a:moveTo>
                    <a:pt x="9524" y="19040"/>
                  </a:moveTo>
                  <a:lnTo>
                    <a:pt x="9524" y="19040"/>
                  </a:lnTo>
                  <a:lnTo>
                    <a:pt x="9524" y="4459"/>
                  </a:lnTo>
                  <a:lnTo>
                    <a:pt x="10582" y="2969"/>
                  </a:lnTo>
                  <a:lnTo>
                    <a:pt x="12346" y="1976"/>
                  </a:lnTo>
                  <a:lnTo>
                    <a:pt x="19014" y="0"/>
                  </a:lnTo>
                  <a:lnTo>
                    <a:pt x="19046" y="13248"/>
                  </a:lnTo>
                  <a:lnTo>
                    <a:pt x="17989" y="15179"/>
                  </a:lnTo>
                  <a:lnTo>
                    <a:pt x="16225" y="16466"/>
                  </a:lnTo>
                  <a:lnTo>
                    <a:pt x="13991" y="17324"/>
                  </a:lnTo>
                  <a:lnTo>
                    <a:pt x="12502" y="18954"/>
                  </a:lnTo>
                  <a:lnTo>
                    <a:pt x="10848" y="23588"/>
                  </a:lnTo>
                  <a:lnTo>
                    <a:pt x="8727" y="35186"/>
                  </a:lnTo>
                  <a:lnTo>
                    <a:pt x="3055" y="44520"/>
                  </a:lnTo>
                  <a:lnTo>
                    <a:pt x="603" y="57156"/>
                  </a:lnTo>
                  <a:lnTo>
                    <a:pt x="0" y="85274"/>
                  </a:lnTo>
                  <a:lnTo>
                    <a:pt x="41793" y="85715"/>
                  </a:lnTo>
                  <a:lnTo>
                    <a:pt x="43737" y="84657"/>
                  </a:lnTo>
                  <a:lnTo>
                    <a:pt x="45032" y="82893"/>
                  </a:lnTo>
                  <a:lnTo>
                    <a:pt x="45896" y="80658"/>
                  </a:lnTo>
                  <a:lnTo>
                    <a:pt x="47530" y="79169"/>
                  </a:lnTo>
                  <a:lnTo>
                    <a:pt x="52168" y="77514"/>
                  </a:lnTo>
                  <a:lnTo>
                    <a:pt x="60730" y="76582"/>
                  </a:lnTo>
                  <a:lnTo>
                    <a:pt x="66854" y="79187"/>
                  </a:lnTo>
                  <a:lnTo>
                    <a:pt x="74353" y="84426"/>
                  </a:lnTo>
                  <a:lnTo>
                    <a:pt x="86317" y="85545"/>
                  </a:lnTo>
                  <a:lnTo>
                    <a:pt x="89294" y="85602"/>
                  </a:lnTo>
                  <a:lnTo>
                    <a:pt x="95425" y="88487"/>
                  </a:lnTo>
                  <a:lnTo>
                    <a:pt x="109283" y="99901"/>
                  </a:lnTo>
                  <a:lnTo>
                    <a:pt x="112070" y="105426"/>
                  </a:lnTo>
                  <a:lnTo>
                    <a:pt x="114168" y="118828"/>
                  </a:lnTo>
                  <a:lnTo>
                    <a:pt x="114296" y="141019"/>
                  </a:lnTo>
                  <a:lnTo>
                    <a:pt x="107752" y="150105"/>
                  </a:lnTo>
                  <a:lnTo>
                    <a:pt x="106098" y="155960"/>
                  </a:lnTo>
                  <a:lnTo>
                    <a:pt x="104598" y="157945"/>
                  </a:lnTo>
                  <a:lnTo>
                    <a:pt x="88605" y="168112"/>
                  </a:lnTo>
                  <a:lnTo>
                    <a:pt x="79287" y="170454"/>
                  </a:lnTo>
                  <a:lnTo>
                    <a:pt x="32807" y="171438"/>
                  </a:lnTo>
                  <a:lnTo>
                    <a:pt x="30455" y="171439"/>
                  </a:lnTo>
                  <a:lnTo>
                    <a:pt x="19049" y="1619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763">
              <a:extLst>
                <a:ext uri="{FF2B5EF4-FFF2-40B4-BE49-F238E27FC236}">
                  <a16:creationId xmlns:a16="http://schemas.microsoft.com/office/drawing/2014/main" id="{7EFD055B-9709-1A63-BE87-07DDCE39B438}"/>
                </a:ext>
              </a:extLst>
            </p:cNvPr>
            <p:cNvSpPr/>
            <p:nvPr>
              <p:custDataLst>
                <p:tags r:id="rId473"/>
              </p:custDataLst>
            </p:nvPr>
          </p:nvSpPr>
          <p:spPr>
            <a:xfrm>
              <a:off x="990600" y="1181100"/>
              <a:ext cx="142876" cy="19051"/>
            </a:xfrm>
            <a:custGeom>
              <a:avLst/>
              <a:gdLst/>
              <a:ahLst/>
              <a:cxnLst/>
              <a:rect l="0" t="0" r="0" b="0"/>
              <a:pathLst>
                <a:path w="142876" h="19051">
                  <a:moveTo>
                    <a:pt x="0" y="19050"/>
                  </a:moveTo>
                  <a:lnTo>
                    <a:pt x="0" y="19050"/>
                  </a:lnTo>
                  <a:lnTo>
                    <a:pt x="13258" y="19050"/>
                  </a:lnTo>
                  <a:lnTo>
                    <a:pt x="19298" y="16228"/>
                  </a:lnTo>
                  <a:lnTo>
                    <a:pt x="26743" y="10849"/>
                  </a:lnTo>
                  <a:lnTo>
                    <a:pt x="41305" y="8728"/>
                  </a:lnTo>
                  <a:lnTo>
                    <a:pt x="43412" y="6877"/>
                  </a:lnTo>
                  <a:lnTo>
                    <a:pt x="44816" y="4585"/>
                  </a:lnTo>
                  <a:lnTo>
                    <a:pt x="46811" y="3056"/>
                  </a:lnTo>
                  <a:lnTo>
                    <a:pt x="51849" y="1358"/>
                  </a:lnTo>
                  <a:lnTo>
                    <a:pt x="98378" y="24"/>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764">
              <a:extLst>
                <a:ext uri="{FF2B5EF4-FFF2-40B4-BE49-F238E27FC236}">
                  <a16:creationId xmlns:a16="http://schemas.microsoft.com/office/drawing/2014/main" id="{9583C869-78CE-8A52-7635-F778EE6F27B2}"/>
                </a:ext>
              </a:extLst>
            </p:cNvPr>
            <p:cNvSpPr/>
            <p:nvPr>
              <p:custDataLst>
                <p:tags r:id="rId474"/>
              </p:custDataLst>
            </p:nvPr>
          </p:nvSpPr>
          <p:spPr>
            <a:xfrm>
              <a:off x="1200199" y="1190626"/>
              <a:ext cx="148315" cy="195876"/>
            </a:xfrm>
            <a:custGeom>
              <a:avLst/>
              <a:gdLst/>
              <a:ahLst/>
              <a:cxnLst/>
              <a:rect l="0" t="0" r="0" b="0"/>
              <a:pathLst>
                <a:path w="148315" h="195876">
                  <a:moveTo>
                    <a:pt x="85676" y="19049"/>
                  </a:moveTo>
                  <a:lnTo>
                    <a:pt x="85676" y="19049"/>
                  </a:lnTo>
                  <a:lnTo>
                    <a:pt x="85676" y="9524"/>
                  </a:lnTo>
                  <a:lnTo>
                    <a:pt x="77475" y="9524"/>
                  </a:lnTo>
                  <a:lnTo>
                    <a:pt x="68808" y="16070"/>
                  </a:lnTo>
                  <a:lnTo>
                    <a:pt x="59982" y="19225"/>
                  </a:lnTo>
                  <a:lnTo>
                    <a:pt x="44362" y="32190"/>
                  </a:lnTo>
                  <a:lnTo>
                    <a:pt x="40856" y="38295"/>
                  </a:lnTo>
                  <a:lnTo>
                    <a:pt x="38239" y="44536"/>
                  </a:lnTo>
                  <a:lnTo>
                    <a:pt x="12573" y="88215"/>
                  </a:lnTo>
                  <a:lnTo>
                    <a:pt x="4161" y="101514"/>
                  </a:lnTo>
                  <a:lnTo>
                    <a:pt x="197" y="132694"/>
                  </a:lnTo>
                  <a:lnTo>
                    <a:pt x="0" y="150976"/>
                  </a:lnTo>
                  <a:lnTo>
                    <a:pt x="2795" y="159880"/>
                  </a:lnTo>
                  <a:lnTo>
                    <a:pt x="16201" y="177530"/>
                  </a:lnTo>
                  <a:lnTo>
                    <a:pt x="25462" y="186186"/>
                  </a:lnTo>
                  <a:lnTo>
                    <a:pt x="31751" y="188582"/>
                  </a:lnTo>
                  <a:lnTo>
                    <a:pt x="44411" y="191179"/>
                  </a:lnTo>
                  <a:lnTo>
                    <a:pt x="50755" y="195387"/>
                  </a:lnTo>
                  <a:lnTo>
                    <a:pt x="53929" y="195875"/>
                  </a:lnTo>
                  <a:lnTo>
                    <a:pt x="57103" y="195141"/>
                  </a:lnTo>
                  <a:lnTo>
                    <a:pt x="64510" y="192562"/>
                  </a:lnTo>
                  <a:lnTo>
                    <a:pt x="82470" y="190771"/>
                  </a:lnTo>
                  <a:lnTo>
                    <a:pt x="89783" y="185523"/>
                  </a:lnTo>
                  <a:lnTo>
                    <a:pt x="101735" y="175327"/>
                  </a:lnTo>
                  <a:lnTo>
                    <a:pt x="114287" y="169393"/>
                  </a:lnTo>
                  <a:lnTo>
                    <a:pt x="128277" y="157305"/>
                  </a:lnTo>
                  <a:lnTo>
                    <a:pt x="131068" y="151757"/>
                  </a:lnTo>
                  <a:lnTo>
                    <a:pt x="132860" y="139572"/>
                  </a:lnTo>
                  <a:lnTo>
                    <a:pt x="134066" y="137498"/>
                  </a:lnTo>
                  <a:lnTo>
                    <a:pt x="135927" y="136115"/>
                  </a:lnTo>
                  <a:lnTo>
                    <a:pt x="138227" y="135193"/>
                  </a:lnTo>
                  <a:lnTo>
                    <a:pt x="139760" y="133520"/>
                  </a:lnTo>
                  <a:lnTo>
                    <a:pt x="141463" y="128839"/>
                  </a:lnTo>
                  <a:lnTo>
                    <a:pt x="142825" y="82432"/>
                  </a:lnTo>
                  <a:lnTo>
                    <a:pt x="142826" y="78046"/>
                  </a:lnTo>
                  <a:lnTo>
                    <a:pt x="147883" y="71690"/>
                  </a:lnTo>
                  <a:lnTo>
                    <a:pt x="148314" y="70018"/>
                  </a:lnTo>
                  <a:lnTo>
                    <a:pt x="147543" y="68903"/>
                  </a:lnTo>
                  <a:lnTo>
                    <a:pt x="145970" y="68160"/>
                  </a:lnTo>
                  <a:lnTo>
                    <a:pt x="144922" y="66606"/>
                  </a:lnTo>
                  <a:lnTo>
                    <a:pt x="143102" y="58604"/>
                  </a:lnTo>
                  <a:lnTo>
                    <a:pt x="142833" y="42998"/>
                  </a:lnTo>
                  <a:lnTo>
                    <a:pt x="141772" y="41365"/>
                  </a:lnTo>
                  <a:lnTo>
                    <a:pt x="140007" y="40276"/>
                  </a:lnTo>
                  <a:lnTo>
                    <a:pt x="134625" y="38529"/>
                  </a:lnTo>
                  <a:lnTo>
                    <a:pt x="133890" y="35468"/>
                  </a:lnTo>
                  <a:lnTo>
                    <a:pt x="133301" y="9927"/>
                  </a:lnTo>
                  <a:lnTo>
                    <a:pt x="123893" y="9527"/>
                  </a:lnTo>
                  <a:lnTo>
                    <a:pt x="123811" y="4468"/>
                  </a:lnTo>
                  <a:lnTo>
                    <a:pt x="122741" y="2979"/>
                  </a:lnTo>
                  <a:lnTo>
                    <a:pt x="114644" y="115"/>
                  </a:lnTo>
                  <a:lnTo>
                    <a:pt x="91588" y="0"/>
                  </a:lnTo>
                  <a:lnTo>
                    <a:pt x="89617" y="1058"/>
                  </a:lnTo>
                  <a:lnTo>
                    <a:pt x="88303" y="2822"/>
                  </a:lnTo>
                  <a:lnTo>
                    <a:pt x="85721" y="9408"/>
                  </a:lnTo>
                  <a:lnTo>
                    <a:pt x="76151" y="95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 name="SMARTInkShape-Group199">
            <a:extLst>
              <a:ext uri="{FF2B5EF4-FFF2-40B4-BE49-F238E27FC236}">
                <a16:creationId xmlns:a16="http://schemas.microsoft.com/office/drawing/2014/main" id="{4F636412-98C6-7044-5E41-83D154A0425D}"/>
              </a:ext>
            </a:extLst>
          </p:cNvPr>
          <p:cNvGrpSpPr/>
          <p:nvPr/>
        </p:nvGrpSpPr>
        <p:grpSpPr>
          <a:xfrm>
            <a:off x="142875" y="1876436"/>
            <a:ext cx="571501" cy="209540"/>
            <a:chOff x="142875" y="1876436"/>
            <a:chExt cx="571501" cy="209540"/>
          </a:xfrm>
        </p:grpSpPr>
        <p:sp>
          <p:nvSpPr>
            <p:cNvPr id="12" name="SMARTInkShape-765">
              <a:extLst>
                <a:ext uri="{FF2B5EF4-FFF2-40B4-BE49-F238E27FC236}">
                  <a16:creationId xmlns:a16="http://schemas.microsoft.com/office/drawing/2014/main" id="{C4DB7496-620F-633E-91EF-8BEB2849B2E9}"/>
                </a:ext>
              </a:extLst>
            </p:cNvPr>
            <p:cNvSpPr/>
            <p:nvPr>
              <p:custDataLst>
                <p:tags r:id="rId468"/>
              </p:custDataLst>
            </p:nvPr>
          </p:nvSpPr>
          <p:spPr>
            <a:xfrm>
              <a:off x="142875" y="1876436"/>
              <a:ext cx="171398" cy="180965"/>
            </a:xfrm>
            <a:custGeom>
              <a:avLst/>
              <a:gdLst/>
              <a:ahLst/>
              <a:cxnLst/>
              <a:rect l="0" t="0" r="0" b="0"/>
              <a:pathLst>
                <a:path w="171398" h="180965">
                  <a:moveTo>
                    <a:pt x="0" y="38089"/>
                  </a:moveTo>
                  <a:lnTo>
                    <a:pt x="0" y="38089"/>
                  </a:lnTo>
                  <a:lnTo>
                    <a:pt x="0" y="33033"/>
                  </a:lnTo>
                  <a:lnTo>
                    <a:pt x="1058" y="31543"/>
                  </a:lnTo>
                  <a:lnTo>
                    <a:pt x="2822" y="30550"/>
                  </a:lnTo>
                  <a:lnTo>
                    <a:pt x="9701" y="28826"/>
                  </a:lnTo>
                  <a:lnTo>
                    <a:pt x="17610" y="28598"/>
                  </a:lnTo>
                  <a:lnTo>
                    <a:pt x="27125" y="20366"/>
                  </a:lnTo>
                  <a:lnTo>
                    <a:pt x="36649" y="19155"/>
                  </a:lnTo>
                  <a:lnTo>
                    <a:pt x="47498" y="19040"/>
                  </a:lnTo>
                  <a:lnTo>
                    <a:pt x="47625" y="64573"/>
                  </a:lnTo>
                  <a:lnTo>
                    <a:pt x="47625" y="111037"/>
                  </a:lnTo>
                  <a:lnTo>
                    <a:pt x="47625" y="133300"/>
                  </a:lnTo>
                  <a:lnTo>
                    <a:pt x="47625" y="110673"/>
                  </a:lnTo>
                  <a:lnTo>
                    <a:pt x="50447" y="104568"/>
                  </a:lnTo>
                  <a:lnTo>
                    <a:pt x="54171" y="98327"/>
                  </a:lnTo>
                  <a:lnTo>
                    <a:pt x="57326" y="88863"/>
                  </a:lnTo>
                  <a:lnTo>
                    <a:pt x="63435" y="79356"/>
                  </a:lnTo>
                  <a:lnTo>
                    <a:pt x="65235" y="73011"/>
                  </a:lnTo>
                  <a:lnTo>
                    <a:pt x="66773" y="70895"/>
                  </a:lnTo>
                  <a:lnTo>
                    <a:pt x="68857" y="69485"/>
                  </a:lnTo>
                  <a:lnTo>
                    <a:pt x="71305" y="68544"/>
                  </a:lnTo>
                  <a:lnTo>
                    <a:pt x="72937" y="66859"/>
                  </a:lnTo>
                  <a:lnTo>
                    <a:pt x="78378" y="56550"/>
                  </a:lnTo>
                  <a:lnTo>
                    <a:pt x="91303" y="41186"/>
                  </a:lnTo>
                  <a:lnTo>
                    <a:pt x="93496" y="34880"/>
                  </a:lnTo>
                  <a:lnTo>
                    <a:pt x="95139" y="32774"/>
                  </a:lnTo>
                  <a:lnTo>
                    <a:pt x="123878" y="12162"/>
                  </a:lnTo>
                  <a:lnTo>
                    <a:pt x="131479" y="10037"/>
                  </a:lnTo>
                  <a:lnTo>
                    <a:pt x="142434" y="395"/>
                  </a:lnTo>
                  <a:lnTo>
                    <a:pt x="151996" y="0"/>
                  </a:lnTo>
                  <a:lnTo>
                    <a:pt x="160566" y="8191"/>
                  </a:lnTo>
                  <a:lnTo>
                    <a:pt x="162715" y="16857"/>
                  </a:lnTo>
                  <a:lnTo>
                    <a:pt x="168391" y="26742"/>
                  </a:lnTo>
                  <a:lnTo>
                    <a:pt x="171397" y="69317"/>
                  </a:lnTo>
                  <a:lnTo>
                    <a:pt x="170385" y="97705"/>
                  </a:lnTo>
                  <a:lnTo>
                    <a:pt x="163248" y="116952"/>
                  </a:lnTo>
                  <a:lnTo>
                    <a:pt x="160890" y="158468"/>
                  </a:lnTo>
                  <a:lnTo>
                    <a:pt x="153727" y="169522"/>
                  </a:lnTo>
                  <a:lnTo>
                    <a:pt x="152400" y="1809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766">
              <a:extLst>
                <a:ext uri="{FF2B5EF4-FFF2-40B4-BE49-F238E27FC236}">
                  <a16:creationId xmlns:a16="http://schemas.microsoft.com/office/drawing/2014/main" id="{541F8386-A3CB-6615-8BCE-2C2C07B57CD6}"/>
                </a:ext>
              </a:extLst>
            </p:cNvPr>
            <p:cNvSpPr/>
            <p:nvPr>
              <p:custDataLst>
                <p:tags r:id="rId469"/>
              </p:custDataLst>
            </p:nvPr>
          </p:nvSpPr>
          <p:spPr>
            <a:xfrm>
              <a:off x="361950" y="1971678"/>
              <a:ext cx="123826" cy="114298"/>
            </a:xfrm>
            <a:custGeom>
              <a:avLst/>
              <a:gdLst/>
              <a:ahLst/>
              <a:cxnLst/>
              <a:rect l="0" t="0" r="0" b="0"/>
              <a:pathLst>
                <a:path w="123826" h="114298">
                  <a:moveTo>
                    <a:pt x="9525" y="19047"/>
                  </a:moveTo>
                  <a:lnTo>
                    <a:pt x="9525" y="19047"/>
                  </a:lnTo>
                  <a:lnTo>
                    <a:pt x="9525" y="10846"/>
                  </a:lnTo>
                  <a:lnTo>
                    <a:pt x="10583" y="10405"/>
                  </a:lnTo>
                  <a:lnTo>
                    <a:pt x="18658" y="9556"/>
                  </a:lnTo>
                  <a:lnTo>
                    <a:pt x="27217" y="1324"/>
                  </a:lnTo>
                  <a:lnTo>
                    <a:pt x="36657" y="113"/>
                  </a:lnTo>
                  <a:lnTo>
                    <a:pt x="47195" y="0"/>
                  </a:lnTo>
                  <a:lnTo>
                    <a:pt x="47498" y="5054"/>
                  </a:lnTo>
                  <a:lnTo>
                    <a:pt x="48598" y="6543"/>
                  </a:lnTo>
                  <a:lnTo>
                    <a:pt x="52644" y="8198"/>
                  </a:lnTo>
                  <a:lnTo>
                    <a:pt x="54146" y="9698"/>
                  </a:lnTo>
                  <a:lnTo>
                    <a:pt x="56754" y="17607"/>
                  </a:lnTo>
                  <a:lnTo>
                    <a:pt x="57140" y="41400"/>
                  </a:lnTo>
                  <a:lnTo>
                    <a:pt x="54323" y="47679"/>
                  </a:lnTo>
                  <a:lnTo>
                    <a:pt x="50602" y="53997"/>
                  </a:lnTo>
                  <a:lnTo>
                    <a:pt x="47449" y="63504"/>
                  </a:lnTo>
                  <a:lnTo>
                    <a:pt x="3272" y="111024"/>
                  </a:lnTo>
                  <a:lnTo>
                    <a:pt x="0" y="114297"/>
                  </a:lnTo>
                  <a:lnTo>
                    <a:pt x="45661" y="114297"/>
                  </a:lnTo>
                  <a:lnTo>
                    <a:pt x="92068" y="114297"/>
                  </a:lnTo>
                  <a:lnTo>
                    <a:pt x="123825" y="1142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767">
              <a:extLst>
                <a:ext uri="{FF2B5EF4-FFF2-40B4-BE49-F238E27FC236}">
                  <a16:creationId xmlns:a16="http://schemas.microsoft.com/office/drawing/2014/main" id="{3588A37E-E89A-35EB-502A-7537F0BFFF21}"/>
                </a:ext>
              </a:extLst>
            </p:cNvPr>
            <p:cNvSpPr/>
            <p:nvPr>
              <p:custDataLst>
                <p:tags r:id="rId470"/>
              </p:custDataLst>
            </p:nvPr>
          </p:nvSpPr>
          <p:spPr>
            <a:xfrm>
              <a:off x="609600" y="1886066"/>
              <a:ext cx="66676" cy="9410"/>
            </a:xfrm>
            <a:custGeom>
              <a:avLst/>
              <a:gdLst/>
              <a:ahLst/>
              <a:cxnLst/>
              <a:rect l="0" t="0" r="0" b="0"/>
              <a:pathLst>
                <a:path w="66676" h="9410">
                  <a:moveTo>
                    <a:pt x="0" y="9409"/>
                  </a:moveTo>
                  <a:lnTo>
                    <a:pt x="0" y="9409"/>
                  </a:lnTo>
                  <a:lnTo>
                    <a:pt x="14465" y="9409"/>
                  </a:lnTo>
                  <a:lnTo>
                    <a:pt x="15993" y="8351"/>
                  </a:lnTo>
                  <a:lnTo>
                    <a:pt x="17012" y="6587"/>
                  </a:lnTo>
                  <a:lnTo>
                    <a:pt x="17692" y="4353"/>
                  </a:lnTo>
                  <a:lnTo>
                    <a:pt x="19203" y="2863"/>
                  </a:lnTo>
                  <a:lnTo>
                    <a:pt x="27132" y="276"/>
                  </a:lnTo>
                  <a:lnTo>
                    <a:pt x="33204" y="0"/>
                  </a:lnTo>
                  <a:lnTo>
                    <a:pt x="38746" y="2758"/>
                  </a:lnTo>
                  <a:lnTo>
                    <a:pt x="45871" y="8095"/>
                  </a:lnTo>
                  <a:lnTo>
                    <a:pt x="55672" y="9294"/>
                  </a:lnTo>
                  <a:lnTo>
                    <a:pt x="66675" y="94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768">
              <a:extLst>
                <a:ext uri="{FF2B5EF4-FFF2-40B4-BE49-F238E27FC236}">
                  <a16:creationId xmlns:a16="http://schemas.microsoft.com/office/drawing/2014/main" id="{F4B83BD3-EB07-CD89-8A55-1C1117ADE944}"/>
                </a:ext>
              </a:extLst>
            </p:cNvPr>
            <p:cNvSpPr/>
            <p:nvPr>
              <p:custDataLst>
                <p:tags r:id="rId471"/>
              </p:custDataLst>
            </p:nvPr>
          </p:nvSpPr>
          <p:spPr>
            <a:xfrm>
              <a:off x="609600" y="1937637"/>
              <a:ext cx="104776" cy="24514"/>
            </a:xfrm>
            <a:custGeom>
              <a:avLst/>
              <a:gdLst/>
              <a:ahLst/>
              <a:cxnLst/>
              <a:rect l="0" t="0" r="0" b="0"/>
              <a:pathLst>
                <a:path w="104776" h="24514">
                  <a:moveTo>
                    <a:pt x="0" y="24513"/>
                  </a:moveTo>
                  <a:lnTo>
                    <a:pt x="0" y="24513"/>
                  </a:lnTo>
                  <a:lnTo>
                    <a:pt x="9133" y="24513"/>
                  </a:lnTo>
                  <a:lnTo>
                    <a:pt x="27373" y="16974"/>
                  </a:lnTo>
                  <a:lnTo>
                    <a:pt x="40566" y="12754"/>
                  </a:lnTo>
                  <a:lnTo>
                    <a:pt x="55058" y="7623"/>
                  </a:lnTo>
                  <a:lnTo>
                    <a:pt x="82468" y="4489"/>
                  </a:lnTo>
                  <a:lnTo>
                    <a:pt x="88864" y="444"/>
                  </a:lnTo>
                  <a:lnTo>
                    <a:pt x="92051" y="0"/>
                  </a:lnTo>
                  <a:lnTo>
                    <a:pt x="104775" y="54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 name="SMARTInkShape-Group200">
            <a:extLst>
              <a:ext uri="{FF2B5EF4-FFF2-40B4-BE49-F238E27FC236}">
                <a16:creationId xmlns:a16="http://schemas.microsoft.com/office/drawing/2014/main" id="{77DE6CDD-8708-A433-ECB9-633560D9990F}"/>
              </a:ext>
            </a:extLst>
          </p:cNvPr>
          <p:cNvGrpSpPr/>
          <p:nvPr/>
        </p:nvGrpSpPr>
        <p:grpSpPr>
          <a:xfrm>
            <a:off x="952500" y="1782502"/>
            <a:ext cx="400051" cy="226740"/>
            <a:chOff x="952500" y="1782502"/>
            <a:chExt cx="400051" cy="226740"/>
          </a:xfrm>
        </p:grpSpPr>
        <p:sp>
          <p:nvSpPr>
            <p:cNvPr id="17" name="SMARTInkShape-769">
              <a:extLst>
                <a:ext uri="{FF2B5EF4-FFF2-40B4-BE49-F238E27FC236}">
                  <a16:creationId xmlns:a16="http://schemas.microsoft.com/office/drawing/2014/main" id="{2688FFC7-AC46-FD1C-DA48-F4C87D697958}"/>
                </a:ext>
              </a:extLst>
            </p:cNvPr>
            <p:cNvSpPr/>
            <p:nvPr>
              <p:custDataLst>
                <p:tags r:id="rId465"/>
              </p:custDataLst>
            </p:nvPr>
          </p:nvSpPr>
          <p:spPr>
            <a:xfrm>
              <a:off x="952500" y="1800263"/>
              <a:ext cx="123663" cy="199952"/>
            </a:xfrm>
            <a:custGeom>
              <a:avLst/>
              <a:gdLst/>
              <a:ahLst/>
              <a:cxnLst/>
              <a:rect l="0" t="0" r="0" b="0"/>
              <a:pathLst>
                <a:path w="123663" h="199952">
                  <a:moveTo>
                    <a:pt x="28575" y="28537"/>
                  </a:moveTo>
                  <a:lnTo>
                    <a:pt x="28575" y="28537"/>
                  </a:lnTo>
                  <a:lnTo>
                    <a:pt x="42764" y="14348"/>
                  </a:lnTo>
                  <a:lnTo>
                    <a:pt x="48287" y="11647"/>
                  </a:lnTo>
                  <a:lnTo>
                    <a:pt x="51241" y="10927"/>
                  </a:lnTo>
                  <a:lnTo>
                    <a:pt x="53211" y="9389"/>
                  </a:lnTo>
                  <a:lnTo>
                    <a:pt x="55399" y="4857"/>
                  </a:lnTo>
                  <a:lnTo>
                    <a:pt x="57041" y="3226"/>
                  </a:lnTo>
                  <a:lnTo>
                    <a:pt x="66545" y="0"/>
                  </a:lnTo>
                  <a:lnTo>
                    <a:pt x="52483" y="14152"/>
                  </a:lnTo>
                  <a:lnTo>
                    <a:pt x="49784" y="19674"/>
                  </a:lnTo>
                  <a:lnTo>
                    <a:pt x="49064" y="22628"/>
                  </a:lnTo>
                  <a:lnTo>
                    <a:pt x="42995" y="31843"/>
                  </a:lnTo>
                  <a:lnTo>
                    <a:pt x="23198" y="53945"/>
                  </a:lnTo>
                  <a:lnTo>
                    <a:pt x="17047" y="66639"/>
                  </a:lnTo>
                  <a:lnTo>
                    <a:pt x="14540" y="69813"/>
                  </a:lnTo>
                  <a:lnTo>
                    <a:pt x="8931" y="73340"/>
                  </a:lnTo>
                  <a:lnTo>
                    <a:pt x="5954" y="74281"/>
                  </a:lnTo>
                  <a:lnTo>
                    <a:pt x="3970" y="75966"/>
                  </a:lnTo>
                  <a:lnTo>
                    <a:pt x="1764" y="80661"/>
                  </a:lnTo>
                  <a:lnTo>
                    <a:pt x="523" y="89254"/>
                  </a:lnTo>
                  <a:lnTo>
                    <a:pt x="1407" y="91240"/>
                  </a:lnTo>
                  <a:lnTo>
                    <a:pt x="3054" y="92564"/>
                  </a:lnTo>
                  <a:lnTo>
                    <a:pt x="5211" y="93447"/>
                  </a:lnTo>
                  <a:lnTo>
                    <a:pt x="6649" y="95094"/>
                  </a:lnTo>
                  <a:lnTo>
                    <a:pt x="8247" y="99745"/>
                  </a:lnTo>
                  <a:lnTo>
                    <a:pt x="9731" y="101409"/>
                  </a:lnTo>
                  <a:lnTo>
                    <a:pt x="19151" y="105503"/>
                  </a:lnTo>
                  <a:lnTo>
                    <a:pt x="26370" y="111196"/>
                  </a:lnTo>
                  <a:lnTo>
                    <a:pt x="35213" y="113354"/>
                  </a:lnTo>
                  <a:lnTo>
                    <a:pt x="50838" y="114142"/>
                  </a:lnTo>
                  <a:lnTo>
                    <a:pt x="57167" y="117031"/>
                  </a:lnTo>
                  <a:lnTo>
                    <a:pt x="63507" y="120784"/>
                  </a:lnTo>
                  <a:lnTo>
                    <a:pt x="74086" y="122897"/>
                  </a:lnTo>
                  <a:lnTo>
                    <a:pt x="84433" y="123391"/>
                  </a:lnTo>
                  <a:lnTo>
                    <a:pt x="88038" y="124582"/>
                  </a:lnTo>
                  <a:lnTo>
                    <a:pt x="90442" y="126434"/>
                  </a:lnTo>
                  <a:lnTo>
                    <a:pt x="92045" y="128726"/>
                  </a:lnTo>
                  <a:lnTo>
                    <a:pt x="94172" y="130255"/>
                  </a:lnTo>
                  <a:lnTo>
                    <a:pt x="105189" y="135530"/>
                  </a:lnTo>
                  <a:lnTo>
                    <a:pt x="111309" y="139590"/>
                  </a:lnTo>
                  <a:lnTo>
                    <a:pt x="117557" y="141394"/>
                  </a:lnTo>
                  <a:lnTo>
                    <a:pt x="119646" y="142933"/>
                  </a:lnTo>
                  <a:lnTo>
                    <a:pt x="121039" y="145018"/>
                  </a:lnTo>
                  <a:lnTo>
                    <a:pt x="123275" y="150911"/>
                  </a:lnTo>
                  <a:lnTo>
                    <a:pt x="123662" y="156989"/>
                  </a:lnTo>
                  <a:lnTo>
                    <a:pt x="122658" y="158622"/>
                  </a:lnTo>
                  <a:lnTo>
                    <a:pt x="120930" y="159710"/>
                  </a:lnTo>
                  <a:lnTo>
                    <a:pt x="118720" y="160436"/>
                  </a:lnTo>
                  <a:lnTo>
                    <a:pt x="117247" y="161978"/>
                  </a:lnTo>
                  <a:lnTo>
                    <a:pt x="115610" y="166513"/>
                  </a:lnTo>
                  <a:lnTo>
                    <a:pt x="114115" y="168146"/>
                  </a:lnTo>
                  <a:lnTo>
                    <a:pt x="101157" y="176038"/>
                  </a:lnTo>
                  <a:lnTo>
                    <a:pt x="88813" y="186515"/>
                  </a:lnTo>
                  <a:lnTo>
                    <a:pt x="79349" y="189292"/>
                  </a:lnTo>
                  <a:lnTo>
                    <a:pt x="68784" y="191174"/>
                  </a:lnTo>
                  <a:lnTo>
                    <a:pt x="45773" y="198617"/>
                  </a:lnTo>
                  <a:lnTo>
                    <a:pt x="7709" y="199951"/>
                  </a:lnTo>
                  <a:lnTo>
                    <a:pt x="5139" y="198905"/>
                  </a:lnTo>
                  <a:lnTo>
                    <a:pt x="3426" y="197149"/>
                  </a:lnTo>
                  <a:lnTo>
                    <a:pt x="0" y="19046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770">
              <a:extLst>
                <a:ext uri="{FF2B5EF4-FFF2-40B4-BE49-F238E27FC236}">
                  <a16:creationId xmlns:a16="http://schemas.microsoft.com/office/drawing/2014/main" id="{5CC091C4-75CC-A647-575D-7AF762695D20}"/>
                </a:ext>
              </a:extLst>
            </p:cNvPr>
            <p:cNvSpPr/>
            <p:nvPr>
              <p:custDataLst>
                <p:tags r:id="rId466"/>
              </p:custDataLst>
            </p:nvPr>
          </p:nvSpPr>
          <p:spPr>
            <a:xfrm>
              <a:off x="1000125" y="1782502"/>
              <a:ext cx="152401" cy="36774"/>
            </a:xfrm>
            <a:custGeom>
              <a:avLst/>
              <a:gdLst/>
              <a:ahLst/>
              <a:cxnLst/>
              <a:rect l="0" t="0" r="0" b="0"/>
              <a:pathLst>
                <a:path w="152401" h="36774">
                  <a:moveTo>
                    <a:pt x="0" y="36773"/>
                  </a:moveTo>
                  <a:lnTo>
                    <a:pt x="0" y="36773"/>
                  </a:lnTo>
                  <a:lnTo>
                    <a:pt x="8201" y="28572"/>
                  </a:lnTo>
                  <a:lnTo>
                    <a:pt x="14189" y="27640"/>
                  </a:lnTo>
                  <a:lnTo>
                    <a:pt x="22666" y="27364"/>
                  </a:lnTo>
                  <a:lnTo>
                    <a:pt x="28771" y="24477"/>
                  </a:lnTo>
                  <a:lnTo>
                    <a:pt x="35012" y="20725"/>
                  </a:lnTo>
                  <a:lnTo>
                    <a:pt x="73203" y="9159"/>
                  </a:lnTo>
                  <a:lnTo>
                    <a:pt x="108744" y="7165"/>
                  </a:lnTo>
                  <a:lnTo>
                    <a:pt x="126686" y="0"/>
                  </a:lnTo>
                  <a:lnTo>
                    <a:pt x="129966" y="616"/>
                  </a:lnTo>
                  <a:lnTo>
                    <a:pt x="142834" y="6387"/>
                  </a:lnTo>
                  <a:lnTo>
                    <a:pt x="152400" y="81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771">
              <a:extLst>
                <a:ext uri="{FF2B5EF4-FFF2-40B4-BE49-F238E27FC236}">
                  <a16:creationId xmlns:a16="http://schemas.microsoft.com/office/drawing/2014/main" id="{C2534145-6CC1-DF61-92FD-ED4B3F1E547A}"/>
                </a:ext>
              </a:extLst>
            </p:cNvPr>
            <p:cNvSpPr/>
            <p:nvPr>
              <p:custDataLst>
                <p:tags r:id="rId467"/>
              </p:custDataLst>
            </p:nvPr>
          </p:nvSpPr>
          <p:spPr>
            <a:xfrm>
              <a:off x="1190781" y="1800345"/>
              <a:ext cx="161770" cy="208897"/>
            </a:xfrm>
            <a:custGeom>
              <a:avLst/>
              <a:gdLst/>
              <a:ahLst/>
              <a:cxnLst/>
              <a:rect l="0" t="0" r="0" b="0"/>
              <a:pathLst>
                <a:path w="161770" h="208897">
                  <a:moveTo>
                    <a:pt x="114144" y="37980"/>
                  </a:moveTo>
                  <a:lnTo>
                    <a:pt x="114144" y="37980"/>
                  </a:lnTo>
                  <a:lnTo>
                    <a:pt x="114144" y="18965"/>
                  </a:lnTo>
                  <a:lnTo>
                    <a:pt x="90440" y="18930"/>
                  </a:lnTo>
                  <a:lnTo>
                    <a:pt x="84912" y="21752"/>
                  </a:lnTo>
                  <a:lnTo>
                    <a:pt x="78927" y="25476"/>
                  </a:lnTo>
                  <a:lnTo>
                    <a:pt x="69607" y="28631"/>
                  </a:lnTo>
                  <a:lnTo>
                    <a:pt x="34571" y="55000"/>
                  </a:lnTo>
                  <a:lnTo>
                    <a:pt x="24009" y="69952"/>
                  </a:lnTo>
                  <a:lnTo>
                    <a:pt x="3839" y="116591"/>
                  </a:lnTo>
                  <a:lnTo>
                    <a:pt x="633" y="135274"/>
                  </a:lnTo>
                  <a:lnTo>
                    <a:pt x="0" y="153977"/>
                  </a:lnTo>
                  <a:lnTo>
                    <a:pt x="2736" y="161148"/>
                  </a:lnTo>
                  <a:lnTo>
                    <a:pt x="16100" y="183081"/>
                  </a:lnTo>
                  <a:lnTo>
                    <a:pt x="24299" y="189276"/>
                  </a:lnTo>
                  <a:lnTo>
                    <a:pt x="26588" y="194475"/>
                  </a:lnTo>
                  <a:lnTo>
                    <a:pt x="33249" y="200314"/>
                  </a:lnTo>
                  <a:lnTo>
                    <a:pt x="44660" y="207629"/>
                  </a:lnTo>
                  <a:lnTo>
                    <a:pt x="56750" y="208896"/>
                  </a:lnTo>
                  <a:lnTo>
                    <a:pt x="64999" y="206371"/>
                  </a:lnTo>
                  <a:lnTo>
                    <a:pt x="72194" y="202779"/>
                  </a:lnTo>
                  <a:lnTo>
                    <a:pt x="82194" y="199698"/>
                  </a:lnTo>
                  <a:lnTo>
                    <a:pt x="127039" y="164954"/>
                  </a:lnTo>
                  <a:lnTo>
                    <a:pt x="135045" y="158618"/>
                  </a:lnTo>
                  <a:lnTo>
                    <a:pt x="139308" y="152275"/>
                  </a:lnTo>
                  <a:lnTo>
                    <a:pt x="142261" y="145928"/>
                  </a:lnTo>
                  <a:lnTo>
                    <a:pt x="148816" y="136404"/>
                  </a:lnTo>
                  <a:lnTo>
                    <a:pt x="152287" y="126880"/>
                  </a:lnTo>
                  <a:lnTo>
                    <a:pt x="158489" y="117355"/>
                  </a:lnTo>
                  <a:lnTo>
                    <a:pt x="160797" y="107830"/>
                  </a:lnTo>
                  <a:lnTo>
                    <a:pt x="161767" y="60205"/>
                  </a:lnTo>
                  <a:lnTo>
                    <a:pt x="161769" y="34805"/>
                  </a:lnTo>
                  <a:lnTo>
                    <a:pt x="160711" y="32688"/>
                  </a:lnTo>
                  <a:lnTo>
                    <a:pt x="158947" y="31277"/>
                  </a:lnTo>
                  <a:lnTo>
                    <a:pt x="156712" y="30336"/>
                  </a:lnTo>
                  <a:lnTo>
                    <a:pt x="155223" y="28651"/>
                  </a:lnTo>
                  <a:lnTo>
                    <a:pt x="150010" y="18341"/>
                  </a:lnTo>
                  <a:lnTo>
                    <a:pt x="144159" y="11170"/>
                  </a:lnTo>
                  <a:lnTo>
                    <a:pt x="140537" y="10190"/>
                  </a:lnTo>
                  <a:lnTo>
                    <a:pt x="138089" y="9928"/>
                  </a:lnTo>
                  <a:lnTo>
                    <a:pt x="136457" y="8695"/>
                  </a:lnTo>
                  <a:lnTo>
                    <a:pt x="134645" y="4504"/>
                  </a:lnTo>
                  <a:lnTo>
                    <a:pt x="133103" y="2962"/>
                  </a:lnTo>
                  <a:lnTo>
                    <a:pt x="128567" y="1250"/>
                  </a:lnTo>
                  <a:lnTo>
                    <a:pt x="115898" y="0"/>
                  </a:lnTo>
                  <a:lnTo>
                    <a:pt x="105057" y="9016"/>
                  </a:lnTo>
                  <a:lnTo>
                    <a:pt x="96456" y="9371"/>
                  </a:lnTo>
                  <a:lnTo>
                    <a:pt x="96002" y="10441"/>
                  </a:lnTo>
                  <a:lnTo>
                    <a:pt x="95498" y="14451"/>
                  </a:lnTo>
                  <a:lnTo>
                    <a:pt x="94305" y="15944"/>
                  </a:lnTo>
                  <a:lnTo>
                    <a:pt x="85569" y="1893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 name="SMARTInkShape-Group201">
            <a:extLst>
              <a:ext uri="{FF2B5EF4-FFF2-40B4-BE49-F238E27FC236}">
                <a16:creationId xmlns:a16="http://schemas.microsoft.com/office/drawing/2014/main" id="{76B42D87-A872-1EE6-FB52-11F5D8FF8803}"/>
              </a:ext>
            </a:extLst>
          </p:cNvPr>
          <p:cNvGrpSpPr/>
          <p:nvPr/>
        </p:nvGrpSpPr>
        <p:grpSpPr>
          <a:xfrm>
            <a:off x="2124075" y="1133486"/>
            <a:ext cx="853804" cy="304790"/>
            <a:chOff x="2124075" y="1133486"/>
            <a:chExt cx="853804" cy="304790"/>
          </a:xfrm>
        </p:grpSpPr>
        <p:sp>
          <p:nvSpPr>
            <p:cNvPr id="21" name="SMARTInkShape-772">
              <a:extLst>
                <a:ext uri="{FF2B5EF4-FFF2-40B4-BE49-F238E27FC236}">
                  <a16:creationId xmlns:a16="http://schemas.microsoft.com/office/drawing/2014/main" id="{8A875AE3-CCB6-F048-8524-C8A2C4C32658}"/>
                </a:ext>
              </a:extLst>
            </p:cNvPr>
            <p:cNvSpPr/>
            <p:nvPr>
              <p:custDataLst>
                <p:tags r:id="rId460"/>
              </p:custDataLst>
            </p:nvPr>
          </p:nvSpPr>
          <p:spPr>
            <a:xfrm>
              <a:off x="2124075" y="1133486"/>
              <a:ext cx="257176" cy="219065"/>
            </a:xfrm>
            <a:custGeom>
              <a:avLst/>
              <a:gdLst/>
              <a:ahLst/>
              <a:cxnLst/>
              <a:rect l="0" t="0" r="0" b="0"/>
              <a:pathLst>
                <a:path w="257176" h="219065">
                  <a:moveTo>
                    <a:pt x="28575" y="114289"/>
                  </a:moveTo>
                  <a:lnTo>
                    <a:pt x="28575" y="114289"/>
                  </a:lnTo>
                  <a:lnTo>
                    <a:pt x="33632" y="114289"/>
                  </a:lnTo>
                  <a:lnTo>
                    <a:pt x="35121" y="113231"/>
                  </a:lnTo>
                  <a:lnTo>
                    <a:pt x="36114" y="111467"/>
                  </a:lnTo>
                  <a:lnTo>
                    <a:pt x="37984" y="105156"/>
                  </a:lnTo>
                  <a:lnTo>
                    <a:pt x="46291" y="104798"/>
                  </a:lnTo>
                  <a:lnTo>
                    <a:pt x="46736" y="103729"/>
                  </a:lnTo>
                  <a:lnTo>
                    <a:pt x="47229" y="99718"/>
                  </a:lnTo>
                  <a:lnTo>
                    <a:pt x="48420" y="98225"/>
                  </a:lnTo>
                  <a:lnTo>
                    <a:pt x="55791" y="95632"/>
                  </a:lnTo>
                  <a:lnTo>
                    <a:pt x="66247" y="95249"/>
                  </a:lnTo>
                  <a:lnTo>
                    <a:pt x="66548" y="90186"/>
                  </a:lnTo>
                  <a:lnTo>
                    <a:pt x="67649" y="88695"/>
                  </a:lnTo>
                  <a:lnTo>
                    <a:pt x="75804" y="85830"/>
                  </a:lnTo>
                  <a:lnTo>
                    <a:pt x="83726" y="92283"/>
                  </a:lnTo>
                  <a:lnTo>
                    <a:pt x="94738" y="95124"/>
                  </a:lnTo>
                  <a:lnTo>
                    <a:pt x="109426" y="109425"/>
                  </a:lnTo>
                  <a:lnTo>
                    <a:pt x="112134" y="114950"/>
                  </a:lnTo>
                  <a:lnTo>
                    <a:pt x="114173" y="128352"/>
                  </a:lnTo>
                  <a:lnTo>
                    <a:pt x="114289" y="146159"/>
                  </a:lnTo>
                  <a:lnTo>
                    <a:pt x="111473" y="152442"/>
                  </a:lnTo>
                  <a:lnTo>
                    <a:pt x="107752" y="158763"/>
                  </a:lnTo>
                  <a:lnTo>
                    <a:pt x="105363" y="171444"/>
                  </a:lnTo>
                  <a:lnTo>
                    <a:pt x="105167" y="174617"/>
                  </a:lnTo>
                  <a:lnTo>
                    <a:pt x="102127" y="180965"/>
                  </a:lnTo>
                  <a:lnTo>
                    <a:pt x="79464" y="207324"/>
                  </a:lnTo>
                  <a:lnTo>
                    <a:pt x="77651" y="213141"/>
                  </a:lnTo>
                  <a:lnTo>
                    <a:pt x="76109" y="215115"/>
                  </a:lnTo>
                  <a:lnTo>
                    <a:pt x="68126" y="218544"/>
                  </a:lnTo>
                  <a:lnTo>
                    <a:pt x="25004" y="219064"/>
                  </a:lnTo>
                  <a:lnTo>
                    <a:pt x="23020" y="218006"/>
                  </a:lnTo>
                  <a:lnTo>
                    <a:pt x="21696" y="216241"/>
                  </a:lnTo>
                  <a:lnTo>
                    <a:pt x="19573" y="210863"/>
                  </a:lnTo>
                  <a:lnTo>
                    <a:pt x="10895" y="201454"/>
                  </a:lnTo>
                  <a:lnTo>
                    <a:pt x="9931" y="195384"/>
                  </a:lnTo>
                  <a:lnTo>
                    <a:pt x="8737" y="193752"/>
                  </a:lnTo>
                  <a:lnTo>
                    <a:pt x="6883" y="192665"/>
                  </a:lnTo>
                  <a:lnTo>
                    <a:pt x="4589" y="191939"/>
                  </a:lnTo>
                  <a:lnTo>
                    <a:pt x="3059" y="190398"/>
                  </a:lnTo>
                  <a:lnTo>
                    <a:pt x="1359" y="185862"/>
                  </a:lnTo>
                  <a:lnTo>
                    <a:pt x="0" y="139286"/>
                  </a:lnTo>
                  <a:lnTo>
                    <a:pt x="1058" y="137304"/>
                  </a:lnTo>
                  <a:lnTo>
                    <a:pt x="2822" y="135982"/>
                  </a:lnTo>
                  <a:lnTo>
                    <a:pt x="5057" y="135101"/>
                  </a:lnTo>
                  <a:lnTo>
                    <a:pt x="5488" y="133455"/>
                  </a:lnTo>
                  <a:lnTo>
                    <a:pt x="3145" y="128805"/>
                  </a:lnTo>
                  <a:lnTo>
                    <a:pt x="3155" y="127141"/>
                  </a:lnTo>
                  <a:lnTo>
                    <a:pt x="4220" y="126032"/>
                  </a:lnTo>
                  <a:lnTo>
                    <a:pt x="5988" y="125293"/>
                  </a:lnTo>
                  <a:lnTo>
                    <a:pt x="7167" y="123742"/>
                  </a:lnTo>
                  <a:lnTo>
                    <a:pt x="9884" y="116502"/>
                  </a:lnTo>
                  <a:lnTo>
                    <a:pt x="17634" y="106519"/>
                  </a:lnTo>
                  <a:lnTo>
                    <a:pt x="18630" y="100227"/>
                  </a:lnTo>
                  <a:lnTo>
                    <a:pt x="19829" y="98565"/>
                  </a:lnTo>
                  <a:lnTo>
                    <a:pt x="21686" y="97456"/>
                  </a:lnTo>
                  <a:lnTo>
                    <a:pt x="23982" y="96717"/>
                  </a:lnTo>
                  <a:lnTo>
                    <a:pt x="45789" y="77944"/>
                  </a:lnTo>
                  <a:lnTo>
                    <a:pt x="63764" y="61103"/>
                  </a:lnTo>
                  <a:lnTo>
                    <a:pt x="93279" y="47010"/>
                  </a:lnTo>
                  <a:lnTo>
                    <a:pt x="97111" y="44036"/>
                  </a:lnTo>
                  <a:lnTo>
                    <a:pt x="107013" y="40732"/>
                  </a:lnTo>
                  <a:lnTo>
                    <a:pt x="124488" y="36050"/>
                  </a:lnTo>
                  <a:lnTo>
                    <a:pt x="140249" y="27960"/>
                  </a:lnTo>
                  <a:lnTo>
                    <a:pt x="144300" y="24986"/>
                  </a:lnTo>
                  <a:lnTo>
                    <a:pt x="154444" y="21682"/>
                  </a:lnTo>
                  <a:lnTo>
                    <a:pt x="164950" y="19155"/>
                  </a:lnTo>
                  <a:lnTo>
                    <a:pt x="177873" y="12841"/>
                  </a:lnTo>
                  <a:lnTo>
                    <a:pt x="201746" y="9952"/>
                  </a:lnTo>
                  <a:lnTo>
                    <a:pt x="204347" y="8748"/>
                  </a:lnTo>
                  <a:lnTo>
                    <a:pt x="206081" y="6887"/>
                  </a:lnTo>
                  <a:lnTo>
                    <a:pt x="207238" y="4587"/>
                  </a:lnTo>
                  <a:lnTo>
                    <a:pt x="209067" y="3055"/>
                  </a:lnTo>
                  <a:lnTo>
                    <a:pt x="213921" y="1351"/>
                  </a:lnTo>
                  <a:lnTo>
                    <a:pt x="236645" y="0"/>
                  </a:lnTo>
                  <a:lnTo>
                    <a:pt x="252275" y="14178"/>
                  </a:lnTo>
                  <a:lnTo>
                    <a:pt x="254998" y="19701"/>
                  </a:lnTo>
                  <a:lnTo>
                    <a:pt x="257175" y="285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773">
              <a:extLst>
                <a:ext uri="{FF2B5EF4-FFF2-40B4-BE49-F238E27FC236}">
                  <a16:creationId xmlns:a16="http://schemas.microsoft.com/office/drawing/2014/main" id="{943DAC16-18AA-ACE1-3D26-68D76268FCB9}"/>
                </a:ext>
              </a:extLst>
            </p:cNvPr>
            <p:cNvSpPr/>
            <p:nvPr>
              <p:custDataLst>
                <p:tags r:id="rId461"/>
              </p:custDataLst>
            </p:nvPr>
          </p:nvSpPr>
          <p:spPr>
            <a:xfrm>
              <a:off x="2390775" y="1323976"/>
              <a:ext cx="9526" cy="114300"/>
            </a:xfrm>
            <a:custGeom>
              <a:avLst/>
              <a:gdLst/>
              <a:ahLst/>
              <a:cxnLst/>
              <a:rect l="0" t="0" r="0" b="0"/>
              <a:pathLst>
                <a:path w="9526" h="114300">
                  <a:moveTo>
                    <a:pt x="0" y="9524"/>
                  </a:moveTo>
                  <a:lnTo>
                    <a:pt x="0" y="9524"/>
                  </a:lnTo>
                  <a:lnTo>
                    <a:pt x="5056" y="9524"/>
                  </a:lnTo>
                  <a:lnTo>
                    <a:pt x="6546" y="8466"/>
                  </a:lnTo>
                  <a:lnTo>
                    <a:pt x="7539" y="6702"/>
                  </a:lnTo>
                  <a:lnTo>
                    <a:pt x="9515" y="34"/>
                  </a:lnTo>
                  <a:lnTo>
                    <a:pt x="1323" y="2"/>
                  </a:lnTo>
                  <a:lnTo>
                    <a:pt x="5449" y="0"/>
                  </a:lnTo>
                  <a:lnTo>
                    <a:pt x="6807" y="1058"/>
                  </a:lnTo>
                  <a:lnTo>
                    <a:pt x="9167" y="8200"/>
                  </a:lnTo>
                  <a:lnTo>
                    <a:pt x="9524" y="53982"/>
                  </a:lnTo>
                  <a:lnTo>
                    <a:pt x="9525" y="60327"/>
                  </a:lnTo>
                  <a:lnTo>
                    <a:pt x="4037" y="79571"/>
                  </a:lnTo>
                  <a:lnTo>
                    <a:pt x="9525" y="1142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774">
              <a:extLst>
                <a:ext uri="{FF2B5EF4-FFF2-40B4-BE49-F238E27FC236}">
                  <a16:creationId xmlns:a16="http://schemas.microsoft.com/office/drawing/2014/main" id="{0B7FA285-8139-90F4-7A2D-066403173874}"/>
                </a:ext>
              </a:extLst>
            </p:cNvPr>
            <p:cNvSpPr/>
            <p:nvPr>
              <p:custDataLst>
                <p:tags r:id="rId462"/>
              </p:custDataLst>
            </p:nvPr>
          </p:nvSpPr>
          <p:spPr>
            <a:xfrm>
              <a:off x="2533650" y="1229118"/>
              <a:ext cx="85726" cy="18658"/>
            </a:xfrm>
            <a:custGeom>
              <a:avLst/>
              <a:gdLst/>
              <a:ahLst/>
              <a:cxnLst/>
              <a:rect l="0" t="0" r="0" b="0"/>
              <a:pathLst>
                <a:path w="85726" h="18658">
                  <a:moveTo>
                    <a:pt x="0" y="18657"/>
                  </a:moveTo>
                  <a:lnTo>
                    <a:pt x="0" y="18657"/>
                  </a:lnTo>
                  <a:lnTo>
                    <a:pt x="22666" y="18657"/>
                  </a:lnTo>
                  <a:lnTo>
                    <a:pt x="24636" y="17599"/>
                  </a:lnTo>
                  <a:lnTo>
                    <a:pt x="25949" y="15835"/>
                  </a:lnTo>
                  <a:lnTo>
                    <a:pt x="26824" y="13600"/>
                  </a:lnTo>
                  <a:lnTo>
                    <a:pt x="28466" y="12111"/>
                  </a:lnTo>
                  <a:lnTo>
                    <a:pt x="33113" y="10456"/>
                  </a:lnTo>
                  <a:lnTo>
                    <a:pt x="60361" y="9166"/>
                  </a:lnTo>
                  <a:lnTo>
                    <a:pt x="62466" y="8097"/>
                  </a:lnTo>
                  <a:lnTo>
                    <a:pt x="63869" y="6325"/>
                  </a:lnTo>
                  <a:lnTo>
                    <a:pt x="64804" y="4086"/>
                  </a:lnTo>
                  <a:lnTo>
                    <a:pt x="66486" y="2593"/>
                  </a:lnTo>
                  <a:lnTo>
                    <a:pt x="74712" y="0"/>
                  </a:lnTo>
                  <a:lnTo>
                    <a:pt x="85725" y="91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775">
              <a:extLst>
                <a:ext uri="{FF2B5EF4-FFF2-40B4-BE49-F238E27FC236}">
                  <a16:creationId xmlns:a16="http://schemas.microsoft.com/office/drawing/2014/main" id="{27FE6B04-B547-23AA-3263-61CF5A34CC60}"/>
                </a:ext>
              </a:extLst>
            </p:cNvPr>
            <p:cNvSpPr/>
            <p:nvPr>
              <p:custDataLst>
                <p:tags r:id="rId463"/>
              </p:custDataLst>
            </p:nvPr>
          </p:nvSpPr>
          <p:spPr>
            <a:xfrm>
              <a:off x="2543175" y="1285885"/>
              <a:ext cx="95251" cy="28566"/>
            </a:xfrm>
            <a:custGeom>
              <a:avLst/>
              <a:gdLst/>
              <a:ahLst/>
              <a:cxnLst/>
              <a:rect l="0" t="0" r="0" b="0"/>
              <a:pathLst>
                <a:path w="95251" h="28566">
                  <a:moveTo>
                    <a:pt x="0" y="28565"/>
                  </a:moveTo>
                  <a:lnTo>
                    <a:pt x="0" y="28565"/>
                  </a:lnTo>
                  <a:lnTo>
                    <a:pt x="8201" y="20364"/>
                  </a:lnTo>
                  <a:lnTo>
                    <a:pt x="16868" y="18243"/>
                  </a:lnTo>
                  <a:lnTo>
                    <a:pt x="25694" y="12571"/>
                  </a:lnTo>
                  <a:lnTo>
                    <a:pt x="38158" y="10119"/>
                  </a:lnTo>
                  <a:lnTo>
                    <a:pt x="41314" y="9917"/>
                  </a:lnTo>
                  <a:lnTo>
                    <a:pt x="47642" y="6871"/>
                  </a:lnTo>
                  <a:lnTo>
                    <a:pt x="55272" y="1349"/>
                  </a:lnTo>
                  <a:lnTo>
                    <a:pt x="64383" y="258"/>
                  </a:lnTo>
                  <a:lnTo>
                    <a:pt x="80734" y="0"/>
                  </a:lnTo>
                  <a:lnTo>
                    <a:pt x="86329" y="2817"/>
                  </a:lnTo>
                  <a:lnTo>
                    <a:pt x="95250" y="95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776">
              <a:extLst>
                <a:ext uri="{FF2B5EF4-FFF2-40B4-BE49-F238E27FC236}">
                  <a16:creationId xmlns:a16="http://schemas.microsoft.com/office/drawing/2014/main" id="{F09B7B05-C640-BA7D-6EA3-12A097FE5BA1}"/>
                </a:ext>
              </a:extLst>
            </p:cNvPr>
            <p:cNvSpPr/>
            <p:nvPr>
              <p:custDataLst>
                <p:tags r:id="rId464"/>
              </p:custDataLst>
            </p:nvPr>
          </p:nvSpPr>
          <p:spPr>
            <a:xfrm>
              <a:off x="2847975" y="1162060"/>
              <a:ext cx="129904" cy="180966"/>
            </a:xfrm>
            <a:custGeom>
              <a:avLst/>
              <a:gdLst/>
              <a:ahLst/>
              <a:cxnLst/>
              <a:rect l="0" t="0" r="0" b="0"/>
              <a:pathLst>
                <a:path w="129904" h="180966">
                  <a:moveTo>
                    <a:pt x="0" y="9515"/>
                  </a:moveTo>
                  <a:lnTo>
                    <a:pt x="0" y="9515"/>
                  </a:lnTo>
                  <a:lnTo>
                    <a:pt x="13257" y="9515"/>
                  </a:lnTo>
                  <a:lnTo>
                    <a:pt x="19297" y="6693"/>
                  </a:lnTo>
                  <a:lnTo>
                    <a:pt x="25510" y="2969"/>
                  </a:lnTo>
                  <a:lnTo>
                    <a:pt x="38122" y="578"/>
                  </a:lnTo>
                  <a:lnTo>
                    <a:pt x="69851" y="0"/>
                  </a:lnTo>
                  <a:lnTo>
                    <a:pt x="76200" y="2817"/>
                  </a:lnTo>
                  <a:lnTo>
                    <a:pt x="90616" y="14455"/>
                  </a:lnTo>
                  <a:lnTo>
                    <a:pt x="91102" y="17042"/>
                  </a:lnTo>
                  <a:lnTo>
                    <a:pt x="90368" y="19825"/>
                  </a:lnTo>
                  <a:lnTo>
                    <a:pt x="87788" y="25739"/>
                  </a:lnTo>
                  <a:lnTo>
                    <a:pt x="85278" y="35018"/>
                  </a:lnTo>
                  <a:lnTo>
                    <a:pt x="63359" y="60319"/>
                  </a:lnTo>
                  <a:lnTo>
                    <a:pt x="41293" y="74309"/>
                  </a:lnTo>
                  <a:lnTo>
                    <a:pt x="31126" y="76877"/>
                  </a:lnTo>
                  <a:lnTo>
                    <a:pt x="19054" y="85712"/>
                  </a:lnTo>
                  <a:lnTo>
                    <a:pt x="24108" y="85714"/>
                  </a:lnTo>
                  <a:lnTo>
                    <a:pt x="29412" y="82892"/>
                  </a:lnTo>
                  <a:lnTo>
                    <a:pt x="36384" y="77514"/>
                  </a:lnTo>
                  <a:lnTo>
                    <a:pt x="45365" y="76452"/>
                  </a:lnTo>
                  <a:lnTo>
                    <a:pt x="69886" y="76200"/>
                  </a:lnTo>
                  <a:lnTo>
                    <a:pt x="76216" y="79017"/>
                  </a:lnTo>
                  <a:lnTo>
                    <a:pt x="82558" y="82738"/>
                  </a:lnTo>
                  <a:lnTo>
                    <a:pt x="92077" y="85891"/>
                  </a:lnTo>
                  <a:lnTo>
                    <a:pt x="117867" y="108371"/>
                  </a:lnTo>
                  <a:lnTo>
                    <a:pt x="121177" y="114482"/>
                  </a:lnTo>
                  <a:lnTo>
                    <a:pt x="123706" y="120725"/>
                  </a:lnTo>
                  <a:lnTo>
                    <a:pt x="128359" y="127028"/>
                  </a:lnTo>
                  <a:lnTo>
                    <a:pt x="128964" y="130190"/>
                  </a:lnTo>
                  <a:lnTo>
                    <a:pt x="128309" y="133357"/>
                  </a:lnTo>
                  <a:lnTo>
                    <a:pt x="126815" y="136526"/>
                  </a:lnTo>
                  <a:lnTo>
                    <a:pt x="126877" y="138639"/>
                  </a:lnTo>
                  <a:lnTo>
                    <a:pt x="127976" y="140048"/>
                  </a:lnTo>
                  <a:lnTo>
                    <a:pt x="129767" y="140987"/>
                  </a:lnTo>
                  <a:lnTo>
                    <a:pt x="129903" y="143730"/>
                  </a:lnTo>
                  <a:lnTo>
                    <a:pt x="127232" y="152421"/>
                  </a:lnTo>
                  <a:lnTo>
                    <a:pt x="125038" y="155586"/>
                  </a:lnTo>
                  <a:lnTo>
                    <a:pt x="107778" y="167905"/>
                  </a:lnTo>
                  <a:lnTo>
                    <a:pt x="98374" y="170393"/>
                  </a:lnTo>
                  <a:lnTo>
                    <a:pt x="87827" y="172188"/>
                  </a:lnTo>
                  <a:lnTo>
                    <a:pt x="64822" y="179600"/>
                  </a:lnTo>
                  <a:lnTo>
                    <a:pt x="17243" y="180960"/>
                  </a:lnTo>
                  <a:lnTo>
                    <a:pt x="128" y="180965"/>
                  </a:lnTo>
                  <a:lnTo>
                    <a:pt x="9525" y="1809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 name="SMARTInkShape-Group202">
            <a:extLst>
              <a:ext uri="{FF2B5EF4-FFF2-40B4-BE49-F238E27FC236}">
                <a16:creationId xmlns:a16="http://schemas.microsoft.com/office/drawing/2014/main" id="{59FBB8EB-DE91-E77D-7008-BEE8A3DEF1C9}"/>
              </a:ext>
            </a:extLst>
          </p:cNvPr>
          <p:cNvGrpSpPr/>
          <p:nvPr/>
        </p:nvGrpSpPr>
        <p:grpSpPr>
          <a:xfrm>
            <a:off x="2076451" y="1781175"/>
            <a:ext cx="981075" cy="323851"/>
            <a:chOff x="2076451" y="1781175"/>
            <a:chExt cx="981075" cy="323851"/>
          </a:xfrm>
        </p:grpSpPr>
        <p:sp>
          <p:nvSpPr>
            <p:cNvPr id="27" name="SMARTInkShape-777">
              <a:extLst>
                <a:ext uri="{FF2B5EF4-FFF2-40B4-BE49-F238E27FC236}">
                  <a16:creationId xmlns:a16="http://schemas.microsoft.com/office/drawing/2014/main" id="{6C029509-019C-039E-ECAA-8ABD35FA7CB6}"/>
                </a:ext>
              </a:extLst>
            </p:cNvPr>
            <p:cNvSpPr/>
            <p:nvPr>
              <p:custDataLst>
                <p:tags r:id="rId455"/>
              </p:custDataLst>
            </p:nvPr>
          </p:nvSpPr>
          <p:spPr>
            <a:xfrm>
              <a:off x="2076451" y="1781175"/>
              <a:ext cx="257175" cy="209547"/>
            </a:xfrm>
            <a:custGeom>
              <a:avLst/>
              <a:gdLst/>
              <a:ahLst/>
              <a:cxnLst/>
              <a:rect l="0" t="0" r="0" b="0"/>
              <a:pathLst>
                <a:path w="257175" h="209547">
                  <a:moveTo>
                    <a:pt x="19049" y="76200"/>
                  </a:moveTo>
                  <a:lnTo>
                    <a:pt x="19049" y="76200"/>
                  </a:lnTo>
                  <a:lnTo>
                    <a:pt x="28182" y="67067"/>
                  </a:lnTo>
                  <a:lnTo>
                    <a:pt x="33514" y="66791"/>
                  </a:lnTo>
                  <a:lnTo>
                    <a:pt x="38884" y="63904"/>
                  </a:lnTo>
                  <a:lnTo>
                    <a:pt x="45897" y="58484"/>
                  </a:lnTo>
                  <a:lnTo>
                    <a:pt x="55673" y="57267"/>
                  </a:lnTo>
                  <a:lnTo>
                    <a:pt x="65220" y="57160"/>
                  </a:lnTo>
                  <a:lnTo>
                    <a:pt x="74747" y="65352"/>
                  </a:lnTo>
                  <a:lnTo>
                    <a:pt x="80825" y="66283"/>
                  </a:lnTo>
                  <a:lnTo>
                    <a:pt x="82458" y="67472"/>
                  </a:lnTo>
                  <a:lnTo>
                    <a:pt x="83546" y="69323"/>
                  </a:lnTo>
                  <a:lnTo>
                    <a:pt x="84272" y="71615"/>
                  </a:lnTo>
                  <a:lnTo>
                    <a:pt x="85814" y="73143"/>
                  </a:lnTo>
                  <a:lnTo>
                    <a:pt x="90350" y="74842"/>
                  </a:lnTo>
                  <a:lnTo>
                    <a:pt x="91983" y="76353"/>
                  </a:lnTo>
                  <a:lnTo>
                    <a:pt x="93797" y="80854"/>
                  </a:lnTo>
                  <a:lnTo>
                    <a:pt x="95244" y="126652"/>
                  </a:lnTo>
                  <a:lnTo>
                    <a:pt x="95249" y="155183"/>
                  </a:lnTo>
                  <a:lnTo>
                    <a:pt x="92427" y="161751"/>
                  </a:lnTo>
                  <a:lnTo>
                    <a:pt x="78773" y="180960"/>
                  </a:lnTo>
                  <a:lnTo>
                    <a:pt x="76285" y="187318"/>
                  </a:lnTo>
                  <a:lnTo>
                    <a:pt x="69992" y="196848"/>
                  </a:lnTo>
                  <a:lnTo>
                    <a:pt x="67111" y="207668"/>
                  </a:lnTo>
                  <a:lnTo>
                    <a:pt x="65907" y="208296"/>
                  </a:lnTo>
                  <a:lnTo>
                    <a:pt x="34794" y="209546"/>
                  </a:lnTo>
                  <a:lnTo>
                    <a:pt x="28516" y="206726"/>
                  </a:lnTo>
                  <a:lnTo>
                    <a:pt x="14547" y="195361"/>
                  </a:lnTo>
                  <a:lnTo>
                    <a:pt x="11756" y="189838"/>
                  </a:lnTo>
                  <a:lnTo>
                    <a:pt x="11012" y="186884"/>
                  </a:lnTo>
                  <a:lnTo>
                    <a:pt x="2181" y="171392"/>
                  </a:lnTo>
                  <a:lnTo>
                    <a:pt x="16" y="133349"/>
                  </a:lnTo>
                  <a:lnTo>
                    <a:pt x="0" y="111125"/>
                  </a:lnTo>
                  <a:lnTo>
                    <a:pt x="2822" y="104775"/>
                  </a:lnTo>
                  <a:lnTo>
                    <a:pt x="6545" y="98425"/>
                  </a:lnTo>
                  <a:lnTo>
                    <a:pt x="9700" y="88900"/>
                  </a:lnTo>
                  <a:lnTo>
                    <a:pt x="15808" y="79375"/>
                  </a:lnTo>
                  <a:lnTo>
                    <a:pt x="19147" y="69850"/>
                  </a:lnTo>
                  <a:lnTo>
                    <a:pt x="25310" y="60325"/>
                  </a:lnTo>
                  <a:lnTo>
                    <a:pt x="27124" y="53975"/>
                  </a:lnTo>
                  <a:lnTo>
                    <a:pt x="28665" y="51858"/>
                  </a:lnTo>
                  <a:lnTo>
                    <a:pt x="30752" y="50447"/>
                  </a:lnTo>
                  <a:lnTo>
                    <a:pt x="35892" y="47821"/>
                  </a:lnTo>
                  <a:lnTo>
                    <a:pt x="54882" y="31848"/>
                  </a:lnTo>
                  <a:lnTo>
                    <a:pt x="63768" y="28487"/>
                  </a:lnTo>
                  <a:lnTo>
                    <a:pt x="74162" y="22316"/>
                  </a:lnTo>
                  <a:lnTo>
                    <a:pt x="89119" y="18960"/>
                  </a:lnTo>
                  <a:lnTo>
                    <a:pt x="104190" y="11702"/>
                  </a:lnTo>
                  <a:lnTo>
                    <a:pt x="149809" y="6759"/>
                  </a:lnTo>
                  <a:lnTo>
                    <a:pt x="157598" y="3004"/>
                  </a:lnTo>
                  <a:lnTo>
                    <a:pt x="174472" y="396"/>
                  </a:lnTo>
                  <a:lnTo>
                    <a:pt x="221720" y="0"/>
                  </a:lnTo>
                  <a:lnTo>
                    <a:pt x="252667" y="0"/>
                  </a:lnTo>
                  <a:lnTo>
                    <a:pt x="254170" y="1058"/>
                  </a:lnTo>
                  <a:lnTo>
                    <a:pt x="255171" y="2822"/>
                  </a:lnTo>
                  <a:lnTo>
                    <a:pt x="257174"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778">
              <a:extLst>
                <a:ext uri="{FF2B5EF4-FFF2-40B4-BE49-F238E27FC236}">
                  <a16:creationId xmlns:a16="http://schemas.microsoft.com/office/drawing/2014/main" id="{63FF9259-EB2E-2037-5026-1EA3BDE95AE8}"/>
                </a:ext>
              </a:extLst>
            </p:cNvPr>
            <p:cNvSpPr/>
            <p:nvPr>
              <p:custDataLst>
                <p:tags r:id="rId456"/>
              </p:custDataLst>
            </p:nvPr>
          </p:nvSpPr>
          <p:spPr>
            <a:xfrm>
              <a:off x="2305054" y="2009775"/>
              <a:ext cx="152397" cy="95251"/>
            </a:xfrm>
            <a:custGeom>
              <a:avLst/>
              <a:gdLst/>
              <a:ahLst/>
              <a:cxnLst/>
              <a:rect l="0" t="0" r="0" b="0"/>
              <a:pathLst>
                <a:path w="152397" h="95251">
                  <a:moveTo>
                    <a:pt x="9521" y="19050"/>
                  </a:moveTo>
                  <a:lnTo>
                    <a:pt x="9521" y="19050"/>
                  </a:lnTo>
                  <a:lnTo>
                    <a:pt x="19043" y="19050"/>
                  </a:lnTo>
                  <a:lnTo>
                    <a:pt x="19045" y="13994"/>
                  </a:lnTo>
                  <a:lnTo>
                    <a:pt x="20104" y="12504"/>
                  </a:lnTo>
                  <a:lnTo>
                    <a:pt x="21868" y="11511"/>
                  </a:lnTo>
                  <a:lnTo>
                    <a:pt x="27246" y="9917"/>
                  </a:lnTo>
                  <a:lnTo>
                    <a:pt x="27982" y="6877"/>
                  </a:lnTo>
                  <a:lnTo>
                    <a:pt x="28179" y="4585"/>
                  </a:lnTo>
                  <a:lnTo>
                    <a:pt x="29367" y="3057"/>
                  </a:lnTo>
                  <a:lnTo>
                    <a:pt x="36738" y="402"/>
                  </a:lnTo>
                  <a:lnTo>
                    <a:pt x="57029" y="0"/>
                  </a:lnTo>
                  <a:lnTo>
                    <a:pt x="57111" y="5056"/>
                  </a:lnTo>
                  <a:lnTo>
                    <a:pt x="58181" y="6546"/>
                  </a:lnTo>
                  <a:lnTo>
                    <a:pt x="62192" y="8201"/>
                  </a:lnTo>
                  <a:lnTo>
                    <a:pt x="63685" y="9701"/>
                  </a:lnTo>
                  <a:lnTo>
                    <a:pt x="65344" y="14189"/>
                  </a:lnTo>
                  <a:lnTo>
                    <a:pt x="66555" y="26824"/>
                  </a:lnTo>
                  <a:lnTo>
                    <a:pt x="60102" y="35834"/>
                  </a:lnTo>
                  <a:lnTo>
                    <a:pt x="56964" y="44719"/>
                  </a:lnTo>
                  <a:lnTo>
                    <a:pt x="40722" y="66691"/>
                  </a:lnTo>
                  <a:lnTo>
                    <a:pt x="39846" y="69861"/>
                  </a:lnTo>
                  <a:lnTo>
                    <a:pt x="38205" y="71974"/>
                  </a:lnTo>
                  <a:lnTo>
                    <a:pt x="11367" y="93485"/>
                  </a:lnTo>
                  <a:lnTo>
                    <a:pt x="7519" y="94465"/>
                  </a:lnTo>
                  <a:lnTo>
                    <a:pt x="0" y="95250"/>
                  </a:lnTo>
                  <a:lnTo>
                    <a:pt x="31877" y="95250"/>
                  </a:lnTo>
                  <a:lnTo>
                    <a:pt x="38154" y="92428"/>
                  </a:lnTo>
                  <a:lnTo>
                    <a:pt x="41310" y="90194"/>
                  </a:lnTo>
                  <a:lnTo>
                    <a:pt x="55864" y="87049"/>
                  </a:lnTo>
                  <a:lnTo>
                    <a:pt x="101667" y="85727"/>
                  </a:lnTo>
                  <a:lnTo>
                    <a:pt x="149147" y="85725"/>
                  </a:lnTo>
                  <a:lnTo>
                    <a:pt x="152396"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779">
              <a:extLst>
                <a:ext uri="{FF2B5EF4-FFF2-40B4-BE49-F238E27FC236}">
                  <a16:creationId xmlns:a16="http://schemas.microsoft.com/office/drawing/2014/main" id="{A8D9EF9E-BB5D-DA7A-294F-4E1926C05DF1}"/>
                </a:ext>
              </a:extLst>
            </p:cNvPr>
            <p:cNvSpPr/>
            <p:nvPr>
              <p:custDataLst>
                <p:tags r:id="rId457"/>
              </p:custDataLst>
            </p:nvPr>
          </p:nvSpPr>
          <p:spPr>
            <a:xfrm>
              <a:off x="2638435" y="1838325"/>
              <a:ext cx="114291" cy="9526"/>
            </a:xfrm>
            <a:custGeom>
              <a:avLst/>
              <a:gdLst/>
              <a:ahLst/>
              <a:cxnLst/>
              <a:rect l="0" t="0" r="0" b="0"/>
              <a:pathLst>
                <a:path w="114291" h="9526">
                  <a:moveTo>
                    <a:pt x="9515" y="9525"/>
                  </a:moveTo>
                  <a:lnTo>
                    <a:pt x="9515" y="9525"/>
                  </a:lnTo>
                  <a:lnTo>
                    <a:pt x="0" y="9525"/>
                  </a:lnTo>
                  <a:lnTo>
                    <a:pt x="14180" y="9525"/>
                  </a:lnTo>
                  <a:lnTo>
                    <a:pt x="15800" y="8467"/>
                  </a:lnTo>
                  <a:lnTo>
                    <a:pt x="16880" y="6703"/>
                  </a:lnTo>
                  <a:lnTo>
                    <a:pt x="17600" y="4469"/>
                  </a:lnTo>
                  <a:lnTo>
                    <a:pt x="19138" y="2979"/>
                  </a:lnTo>
                  <a:lnTo>
                    <a:pt x="23670" y="1324"/>
                  </a:lnTo>
                  <a:lnTo>
                    <a:pt x="71175" y="0"/>
                  </a:lnTo>
                  <a:lnTo>
                    <a:pt x="89007" y="0"/>
                  </a:lnTo>
                  <a:lnTo>
                    <a:pt x="91085" y="1058"/>
                  </a:lnTo>
                  <a:lnTo>
                    <a:pt x="92470" y="2822"/>
                  </a:lnTo>
                  <a:lnTo>
                    <a:pt x="93393" y="5056"/>
                  </a:lnTo>
                  <a:lnTo>
                    <a:pt x="95067" y="6546"/>
                  </a:lnTo>
                  <a:lnTo>
                    <a:pt x="103279" y="9133"/>
                  </a:lnTo>
                  <a:lnTo>
                    <a:pt x="11429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780">
              <a:extLst>
                <a:ext uri="{FF2B5EF4-FFF2-40B4-BE49-F238E27FC236}">
                  <a16:creationId xmlns:a16="http://schemas.microsoft.com/office/drawing/2014/main" id="{3D999329-A49B-54B7-B3AA-C23B530E2A69}"/>
                </a:ext>
              </a:extLst>
            </p:cNvPr>
            <p:cNvSpPr/>
            <p:nvPr>
              <p:custDataLst>
                <p:tags r:id="rId458"/>
              </p:custDataLst>
            </p:nvPr>
          </p:nvSpPr>
          <p:spPr>
            <a:xfrm>
              <a:off x="2647950" y="1895475"/>
              <a:ext cx="123826" cy="19051"/>
            </a:xfrm>
            <a:custGeom>
              <a:avLst/>
              <a:gdLst/>
              <a:ahLst/>
              <a:cxnLst/>
              <a:rect l="0" t="0" r="0" b="0"/>
              <a:pathLst>
                <a:path w="123826" h="19051">
                  <a:moveTo>
                    <a:pt x="0" y="19050"/>
                  </a:moveTo>
                  <a:lnTo>
                    <a:pt x="0" y="19050"/>
                  </a:lnTo>
                  <a:lnTo>
                    <a:pt x="8201" y="10849"/>
                  </a:lnTo>
                  <a:lnTo>
                    <a:pt x="14189" y="9917"/>
                  </a:lnTo>
                  <a:lnTo>
                    <a:pt x="22666" y="9641"/>
                  </a:lnTo>
                  <a:lnTo>
                    <a:pt x="28771" y="6754"/>
                  </a:lnTo>
                  <a:lnTo>
                    <a:pt x="31881" y="4503"/>
                  </a:lnTo>
                  <a:lnTo>
                    <a:pt x="46370" y="1334"/>
                  </a:lnTo>
                  <a:lnTo>
                    <a:pt x="90518" y="5"/>
                  </a:lnTo>
                  <a:lnTo>
                    <a:pt x="118717" y="0"/>
                  </a:lnTo>
                  <a:lnTo>
                    <a:pt x="120420" y="1058"/>
                  </a:lnTo>
                  <a:lnTo>
                    <a:pt x="121555" y="2822"/>
                  </a:lnTo>
                  <a:lnTo>
                    <a:pt x="12382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781">
              <a:extLst>
                <a:ext uri="{FF2B5EF4-FFF2-40B4-BE49-F238E27FC236}">
                  <a16:creationId xmlns:a16="http://schemas.microsoft.com/office/drawing/2014/main" id="{412501A0-A4A8-1DCA-BF4A-A8245B8184C6}"/>
                </a:ext>
              </a:extLst>
            </p:cNvPr>
            <p:cNvSpPr/>
            <p:nvPr>
              <p:custDataLst>
                <p:tags r:id="rId459"/>
              </p:custDataLst>
            </p:nvPr>
          </p:nvSpPr>
          <p:spPr>
            <a:xfrm>
              <a:off x="2876552" y="1800225"/>
              <a:ext cx="180974" cy="171451"/>
            </a:xfrm>
            <a:custGeom>
              <a:avLst/>
              <a:gdLst/>
              <a:ahLst/>
              <a:cxnLst/>
              <a:rect l="0" t="0" r="0" b="0"/>
              <a:pathLst>
                <a:path w="180974" h="171451">
                  <a:moveTo>
                    <a:pt x="9523" y="57150"/>
                  </a:moveTo>
                  <a:lnTo>
                    <a:pt x="9523" y="57150"/>
                  </a:lnTo>
                  <a:lnTo>
                    <a:pt x="9523" y="42685"/>
                  </a:lnTo>
                  <a:lnTo>
                    <a:pt x="10581" y="41157"/>
                  </a:lnTo>
                  <a:lnTo>
                    <a:pt x="12345" y="40138"/>
                  </a:lnTo>
                  <a:lnTo>
                    <a:pt x="14579" y="39458"/>
                  </a:lnTo>
                  <a:lnTo>
                    <a:pt x="16069" y="37947"/>
                  </a:lnTo>
                  <a:lnTo>
                    <a:pt x="21281" y="27918"/>
                  </a:lnTo>
                  <a:lnTo>
                    <a:pt x="28146" y="19569"/>
                  </a:lnTo>
                  <a:lnTo>
                    <a:pt x="28447" y="14147"/>
                  </a:lnTo>
                  <a:lnTo>
                    <a:pt x="29547" y="12606"/>
                  </a:lnTo>
                  <a:lnTo>
                    <a:pt x="31339" y="11579"/>
                  </a:lnTo>
                  <a:lnTo>
                    <a:pt x="36763" y="9931"/>
                  </a:lnTo>
                  <a:lnTo>
                    <a:pt x="46181" y="1360"/>
                  </a:lnTo>
                  <a:lnTo>
                    <a:pt x="56718" y="35"/>
                  </a:lnTo>
                  <a:lnTo>
                    <a:pt x="66638" y="0"/>
                  </a:lnTo>
                  <a:lnTo>
                    <a:pt x="74871" y="8201"/>
                  </a:lnTo>
                  <a:lnTo>
                    <a:pt x="76082" y="17610"/>
                  </a:lnTo>
                  <a:lnTo>
                    <a:pt x="76197" y="50838"/>
                  </a:lnTo>
                  <a:lnTo>
                    <a:pt x="73375" y="57167"/>
                  </a:lnTo>
                  <a:lnTo>
                    <a:pt x="69652" y="63508"/>
                  </a:lnTo>
                  <a:lnTo>
                    <a:pt x="67262" y="76202"/>
                  </a:lnTo>
                  <a:lnTo>
                    <a:pt x="67065" y="79376"/>
                  </a:lnTo>
                  <a:lnTo>
                    <a:pt x="64025" y="85726"/>
                  </a:lnTo>
                  <a:lnTo>
                    <a:pt x="60204" y="92075"/>
                  </a:lnTo>
                  <a:lnTo>
                    <a:pt x="56995" y="101600"/>
                  </a:lnTo>
                  <a:lnTo>
                    <a:pt x="40725" y="123825"/>
                  </a:lnTo>
                  <a:lnTo>
                    <a:pt x="38207" y="130175"/>
                  </a:lnTo>
                  <a:lnTo>
                    <a:pt x="33560" y="136525"/>
                  </a:lnTo>
                  <a:lnTo>
                    <a:pt x="27967" y="140053"/>
                  </a:lnTo>
                  <a:lnTo>
                    <a:pt x="24994" y="140994"/>
                  </a:lnTo>
                  <a:lnTo>
                    <a:pt x="23012" y="142679"/>
                  </a:lnTo>
                  <a:lnTo>
                    <a:pt x="14514" y="155967"/>
                  </a:lnTo>
                  <a:lnTo>
                    <a:pt x="8919" y="159277"/>
                  </a:lnTo>
                  <a:lnTo>
                    <a:pt x="1760" y="161402"/>
                  </a:lnTo>
                  <a:lnTo>
                    <a:pt x="1173" y="162635"/>
                  </a:lnTo>
                  <a:lnTo>
                    <a:pt x="0" y="171439"/>
                  </a:lnTo>
                  <a:lnTo>
                    <a:pt x="22388" y="171450"/>
                  </a:lnTo>
                  <a:lnTo>
                    <a:pt x="64992" y="162317"/>
                  </a:lnTo>
                  <a:lnTo>
                    <a:pt x="112486" y="161935"/>
                  </a:lnTo>
                  <a:lnTo>
                    <a:pt x="158722" y="161925"/>
                  </a:lnTo>
                  <a:lnTo>
                    <a:pt x="180973" y="161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 name="SMARTInkShape-Group203">
            <a:extLst>
              <a:ext uri="{FF2B5EF4-FFF2-40B4-BE49-F238E27FC236}">
                <a16:creationId xmlns:a16="http://schemas.microsoft.com/office/drawing/2014/main" id="{CA70FD86-FFA1-3667-F0DD-A81B2EA4C7FE}"/>
              </a:ext>
            </a:extLst>
          </p:cNvPr>
          <p:cNvGrpSpPr/>
          <p:nvPr/>
        </p:nvGrpSpPr>
        <p:grpSpPr>
          <a:xfrm>
            <a:off x="3733800" y="1085850"/>
            <a:ext cx="1351989" cy="295276"/>
            <a:chOff x="3733800" y="1085850"/>
            <a:chExt cx="1351989" cy="295276"/>
          </a:xfrm>
        </p:grpSpPr>
        <p:sp>
          <p:nvSpPr>
            <p:cNvPr id="33" name="SMARTInkShape-782">
              <a:extLst>
                <a:ext uri="{FF2B5EF4-FFF2-40B4-BE49-F238E27FC236}">
                  <a16:creationId xmlns:a16="http://schemas.microsoft.com/office/drawing/2014/main" id="{D0564AF7-11A5-E93A-F7C5-43DC9938B009}"/>
                </a:ext>
              </a:extLst>
            </p:cNvPr>
            <p:cNvSpPr/>
            <p:nvPr>
              <p:custDataLst>
                <p:tags r:id="rId447"/>
              </p:custDataLst>
            </p:nvPr>
          </p:nvSpPr>
          <p:spPr>
            <a:xfrm>
              <a:off x="3800475" y="1143001"/>
              <a:ext cx="200026" cy="180964"/>
            </a:xfrm>
            <a:custGeom>
              <a:avLst/>
              <a:gdLst/>
              <a:ahLst/>
              <a:cxnLst/>
              <a:rect l="0" t="0" r="0" b="0"/>
              <a:pathLst>
                <a:path w="200026" h="180964">
                  <a:moveTo>
                    <a:pt x="0" y="47624"/>
                  </a:moveTo>
                  <a:lnTo>
                    <a:pt x="0" y="47624"/>
                  </a:lnTo>
                  <a:lnTo>
                    <a:pt x="0" y="38491"/>
                  </a:lnTo>
                  <a:lnTo>
                    <a:pt x="5056" y="38215"/>
                  </a:lnTo>
                  <a:lnTo>
                    <a:pt x="6546" y="37118"/>
                  </a:lnTo>
                  <a:lnTo>
                    <a:pt x="9132" y="29908"/>
                  </a:lnTo>
                  <a:lnTo>
                    <a:pt x="12173" y="29167"/>
                  </a:lnTo>
                  <a:lnTo>
                    <a:pt x="14465" y="28969"/>
                  </a:lnTo>
                  <a:lnTo>
                    <a:pt x="19834" y="25928"/>
                  </a:lnTo>
                  <a:lnTo>
                    <a:pt x="35838" y="12771"/>
                  </a:lnTo>
                  <a:lnTo>
                    <a:pt x="44721" y="9428"/>
                  </a:lnTo>
                  <a:lnTo>
                    <a:pt x="54055" y="3263"/>
                  </a:lnTo>
                  <a:lnTo>
                    <a:pt x="64804" y="429"/>
                  </a:lnTo>
                  <a:lnTo>
                    <a:pt x="90350" y="0"/>
                  </a:lnTo>
                  <a:lnTo>
                    <a:pt x="91983" y="1058"/>
                  </a:lnTo>
                  <a:lnTo>
                    <a:pt x="93071" y="2822"/>
                  </a:lnTo>
                  <a:lnTo>
                    <a:pt x="93798" y="5056"/>
                  </a:lnTo>
                  <a:lnTo>
                    <a:pt x="95340" y="6545"/>
                  </a:lnTo>
                  <a:lnTo>
                    <a:pt x="99876" y="8200"/>
                  </a:lnTo>
                  <a:lnTo>
                    <a:pt x="101509" y="9700"/>
                  </a:lnTo>
                  <a:lnTo>
                    <a:pt x="103324" y="14188"/>
                  </a:lnTo>
                  <a:lnTo>
                    <a:pt x="104775" y="60359"/>
                  </a:lnTo>
                  <a:lnTo>
                    <a:pt x="101953" y="66690"/>
                  </a:lnTo>
                  <a:lnTo>
                    <a:pt x="98229" y="73031"/>
                  </a:lnTo>
                  <a:lnTo>
                    <a:pt x="95074" y="82551"/>
                  </a:lnTo>
                  <a:lnTo>
                    <a:pt x="59955" y="123824"/>
                  </a:lnTo>
                  <a:lnTo>
                    <a:pt x="57338" y="130174"/>
                  </a:lnTo>
                  <a:lnTo>
                    <a:pt x="52648" y="136524"/>
                  </a:lnTo>
                  <a:lnTo>
                    <a:pt x="47036" y="140052"/>
                  </a:lnTo>
                  <a:lnTo>
                    <a:pt x="41013" y="142678"/>
                  </a:lnTo>
                  <a:lnTo>
                    <a:pt x="31672" y="149048"/>
                  </a:lnTo>
                  <a:lnTo>
                    <a:pt x="19214" y="152360"/>
                  </a:lnTo>
                  <a:lnTo>
                    <a:pt x="14042" y="152387"/>
                  </a:lnTo>
                  <a:lnTo>
                    <a:pt x="12536" y="151333"/>
                  </a:lnTo>
                  <a:lnTo>
                    <a:pt x="11532" y="149572"/>
                  </a:lnTo>
                  <a:lnTo>
                    <a:pt x="10863" y="147339"/>
                  </a:lnTo>
                  <a:lnTo>
                    <a:pt x="11476" y="145851"/>
                  </a:lnTo>
                  <a:lnTo>
                    <a:pt x="12941" y="144858"/>
                  </a:lnTo>
                  <a:lnTo>
                    <a:pt x="14978" y="144197"/>
                  </a:lnTo>
                  <a:lnTo>
                    <a:pt x="16335" y="142698"/>
                  </a:lnTo>
                  <a:lnTo>
                    <a:pt x="21336" y="132687"/>
                  </a:lnTo>
                  <a:lnTo>
                    <a:pt x="25358" y="126705"/>
                  </a:lnTo>
                  <a:lnTo>
                    <a:pt x="27145" y="120518"/>
                  </a:lnTo>
                  <a:lnTo>
                    <a:pt x="28680" y="118445"/>
                  </a:lnTo>
                  <a:lnTo>
                    <a:pt x="30761" y="117063"/>
                  </a:lnTo>
                  <a:lnTo>
                    <a:pt x="33208" y="116142"/>
                  </a:lnTo>
                  <a:lnTo>
                    <a:pt x="78338" y="82238"/>
                  </a:lnTo>
                  <a:lnTo>
                    <a:pt x="121429" y="51852"/>
                  </a:lnTo>
                  <a:lnTo>
                    <a:pt x="140834" y="45637"/>
                  </a:lnTo>
                  <a:lnTo>
                    <a:pt x="162460" y="30756"/>
                  </a:lnTo>
                  <a:lnTo>
                    <a:pt x="170924" y="28702"/>
                  </a:lnTo>
                  <a:lnTo>
                    <a:pt x="180965" y="19059"/>
                  </a:lnTo>
                  <a:lnTo>
                    <a:pt x="172773" y="19050"/>
                  </a:lnTo>
                  <a:lnTo>
                    <a:pt x="172332" y="20108"/>
                  </a:lnTo>
                  <a:lnTo>
                    <a:pt x="171566" y="27250"/>
                  </a:lnTo>
                  <a:lnTo>
                    <a:pt x="168679" y="27986"/>
                  </a:lnTo>
                  <a:lnTo>
                    <a:pt x="166427" y="28182"/>
                  </a:lnTo>
                  <a:lnTo>
                    <a:pt x="164927" y="29371"/>
                  </a:lnTo>
                  <a:lnTo>
                    <a:pt x="157264" y="41797"/>
                  </a:lnTo>
                  <a:lnTo>
                    <a:pt x="118526" y="82552"/>
                  </a:lnTo>
                  <a:lnTo>
                    <a:pt x="107008" y="112313"/>
                  </a:lnTo>
                  <a:lnTo>
                    <a:pt x="104780" y="159097"/>
                  </a:lnTo>
                  <a:lnTo>
                    <a:pt x="104778" y="160039"/>
                  </a:lnTo>
                  <a:lnTo>
                    <a:pt x="112976" y="169960"/>
                  </a:lnTo>
                  <a:lnTo>
                    <a:pt x="128189" y="177701"/>
                  </a:lnTo>
                  <a:lnTo>
                    <a:pt x="142505" y="180687"/>
                  </a:lnTo>
                  <a:lnTo>
                    <a:pt x="170266" y="180963"/>
                  </a:lnTo>
                  <a:lnTo>
                    <a:pt x="179038" y="178147"/>
                  </a:lnTo>
                  <a:lnTo>
                    <a:pt x="188235" y="172772"/>
                  </a:lnTo>
                  <a:lnTo>
                    <a:pt x="200025" y="17144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783">
              <a:extLst>
                <a:ext uri="{FF2B5EF4-FFF2-40B4-BE49-F238E27FC236}">
                  <a16:creationId xmlns:a16="http://schemas.microsoft.com/office/drawing/2014/main" id="{295B8C2C-C062-8062-FE2C-69C48161A013}"/>
                </a:ext>
              </a:extLst>
            </p:cNvPr>
            <p:cNvSpPr/>
            <p:nvPr>
              <p:custDataLst>
                <p:tags r:id="rId448"/>
              </p:custDataLst>
            </p:nvPr>
          </p:nvSpPr>
          <p:spPr>
            <a:xfrm>
              <a:off x="4029191" y="1285875"/>
              <a:ext cx="9410" cy="95251"/>
            </a:xfrm>
            <a:custGeom>
              <a:avLst/>
              <a:gdLst/>
              <a:ahLst/>
              <a:cxnLst/>
              <a:rect l="0" t="0" r="0" b="0"/>
              <a:pathLst>
                <a:path w="9410" h="95251">
                  <a:moveTo>
                    <a:pt x="9409" y="0"/>
                  </a:moveTo>
                  <a:lnTo>
                    <a:pt x="9409" y="0"/>
                  </a:lnTo>
                  <a:lnTo>
                    <a:pt x="9409" y="40358"/>
                  </a:lnTo>
                  <a:lnTo>
                    <a:pt x="6587" y="47218"/>
                  </a:lnTo>
                  <a:lnTo>
                    <a:pt x="2863" y="53794"/>
                  </a:lnTo>
                  <a:lnTo>
                    <a:pt x="472" y="66639"/>
                  </a:lnTo>
                  <a:lnTo>
                    <a:pt x="0" y="79368"/>
                  </a:lnTo>
                  <a:lnTo>
                    <a:pt x="2758" y="85722"/>
                  </a:lnTo>
                  <a:lnTo>
                    <a:pt x="9409"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784">
              <a:extLst>
                <a:ext uri="{FF2B5EF4-FFF2-40B4-BE49-F238E27FC236}">
                  <a16:creationId xmlns:a16="http://schemas.microsoft.com/office/drawing/2014/main" id="{62A84428-D897-07CE-E264-5B4EDF10F7D4}"/>
                </a:ext>
              </a:extLst>
            </p:cNvPr>
            <p:cNvSpPr/>
            <p:nvPr>
              <p:custDataLst>
                <p:tags r:id="rId449"/>
              </p:custDataLst>
            </p:nvPr>
          </p:nvSpPr>
          <p:spPr>
            <a:xfrm>
              <a:off x="3733800" y="1085850"/>
              <a:ext cx="276226" cy="9526"/>
            </a:xfrm>
            <a:custGeom>
              <a:avLst/>
              <a:gdLst/>
              <a:ahLst/>
              <a:cxnLst/>
              <a:rect l="0" t="0" r="0" b="0"/>
              <a:pathLst>
                <a:path w="276226" h="9526">
                  <a:moveTo>
                    <a:pt x="0" y="9525"/>
                  </a:moveTo>
                  <a:lnTo>
                    <a:pt x="0" y="9525"/>
                  </a:lnTo>
                  <a:lnTo>
                    <a:pt x="30591" y="9525"/>
                  </a:lnTo>
                  <a:lnTo>
                    <a:pt x="37585" y="6703"/>
                  </a:lnTo>
                  <a:lnTo>
                    <a:pt x="40932" y="4469"/>
                  </a:lnTo>
                  <a:lnTo>
                    <a:pt x="68057" y="883"/>
                  </a:lnTo>
                  <a:lnTo>
                    <a:pt x="114338" y="78"/>
                  </a:lnTo>
                  <a:lnTo>
                    <a:pt x="156358" y="7"/>
                  </a:lnTo>
                  <a:lnTo>
                    <a:pt x="202293" y="1"/>
                  </a:lnTo>
                  <a:lnTo>
                    <a:pt x="249558" y="0"/>
                  </a:lnTo>
                  <a:lnTo>
                    <a:pt x="271639" y="0"/>
                  </a:lnTo>
                  <a:lnTo>
                    <a:pt x="273167" y="1058"/>
                  </a:lnTo>
                  <a:lnTo>
                    <a:pt x="274187" y="2822"/>
                  </a:lnTo>
                  <a:lnTo>
                    <a:pt x="27622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785">
              <a:extLst>
                <a:ext uri="{FF2B5EF4-FFF2-40B4-BE49-F238E27FC236}">
                  <a16:creationId xmlns:a16="http://schemas.microsoft.com/office/drawing/2014/main" id="{5C0DF717-DAFD-95B4-44FF-0988C0E8C20E}"/>
                </a:ext>
              </a:extLst>
            </p:cNvPr>
            <p:cNvSpPr/>
            <p:nvPr>
              <p:custDataLst>
                <p:tags r:id="rId450"/>
              </p:custDataLst>
            </p:nvPr>
          </p:nvSpPr>
          <p:spPr>
            <a:xfrm>
              <a:off x="4219575" y="1181492"/>
              <a:ext cx="95251" cy="9134"/>
            </a:xfrm>
            <a:custGeom>
              <a:avLst/>
              <a:gdLst/>
              <a:ahLst/>
              <a:cxnLst/>
              <a:rect l="0" t="0" r="0" b="0"/>
              <a:pathLst>
                <a:path w="95251" h="9134">
                  <a:moveTo>
                    <a:pt x="0" y="9133"/>
                  </a:moveTo>
                  <a:lnTo>
                    <a:pt x="0" y="9133"/>
                  </a:lnTo>
                  <a:lnTo>
                    <a:pt x="41403" y="9133"/>
                  </a:lnTo>
                  <a:lnTo>
                    <a:pt x="47682" y="6311"/>
                  </a:lnTo>
                  <a:lnTo>
                    <a:pt x="55280" y="932"/>
                  </a:lnTo>
                  <a:lnTo>
                    <a:pt x="61652" y="0"/>
                  </a:lnTo>
                  <a:lnTo>
                    <a:pt x="67264" y="2605"/>
                  </a:lnTo>
                  <a:lnTo>
                    <a:pt x="73287" y="6232"/>
                  </a:lnTo>
                  <a:lnTo>
                    <a:pt x="85777" y="8560"/>
                  </a:lnTo>
                  <a:lnTo>
                    <a:pt x="95250" y="91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786">
              <a:extLst>
                <a:ext uri="{FF2B5EF4-FFF2-40B4-BE49-F238E27FC236}">
                  <a16:creationId xmlns:a16="http://schemas.microsoft.com/office/drawing/2014/main" id="{F9F9F8D5-07F8-D22E-385C-39D665D26DB9}"/>
                </a:ext>
              </a:extLst>
            </p:cNvPr>
            <p:cNvSpPr/>
            <p:nvPr>
              <p:custDataLst>
                <p:tags r:id="rId451"/>
              </p:custDataLst>
            </p:nvPr>
          </p:nvSpPr>
          <p:spPr>
            <a:xfrm>
              <a:off x="4219575" y="1238285"/>
              <a:ext cx="152401" cy="19016"/>
            </a:xfrm>
            <a:custGeom>
              <a:avLst/>
              <a:gdLst/>
              <a:ahLst/>
              <a:cxnLst/>
              <a:rect l="0" t="0" r="0" b="0"/>
              <a:pathLst>
                <a:path w="152401" h="19016">
                  <a:moveTo>
                    <a:pt x="0" y="19015"/>
                  </a:moveTo>
                  <a:lnTo>
                    <a:pt x="0" y="19015"/>
                  </a:lnTo>
                  <a:lnTo>
                    <a:pt x="13257" y="19015"/>
                  </a:lnTo>
                  <a:lnTo>
                    <a:pt x="19298" y="16193"/>
                  </a:lnTo>
                  <a:lnTo>
                    <a:pt x="22390" y="13958"/>
                  </a:lnTo>
                  <a:lnTo>
                    <a:pt x="36856" y="10814"/>
                  </a:lnTo>
                  <a:lnTo>
                    <a:pt x="54161" y="8693"/>
                  </a:lnTo>
                  <a:lnTo>
                    <a:pt x="81591" y="871"/>
                  </a:lnTo>
                  <a:lnTo>
                    <a:pt x="107912" y="0"/>
                  </a:lnTo>
                  <a:lnTo>
                    <a:pt x="114284" y="2803"/>
                  </a:lnTo>
                  <a:lnTo>
                    <a:pt x="120643" y="6518"/>
                  </a:lnTo>
                  <a:lnTo>
                    <a:pt x="133349" y="8903"/>
                  </a:lnTo>
                  <a:lnTo>
                    <a:pt x="136524" y="9099"/>
                  </a:lnTo>
                  <a:lnTo>
                    <a:pt x="142875" y="12138"/>
                  </a:lnTo>
                  <a:lnTo>
                    <a:pt x="152400" y="190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787">
              <a:extLst>
                <a:ext uri="{FF2B5EF4-FFF2-40B4-BE49-F238E27FC236}">
                  <a16:creationId xmlns:a16="http://schemas.microsoft.com/office/drawing/2014/main" id="{197F5120-91A5-D697-9A87-6AD66D3441FA}"/>
                </a:ext>
              </a:extLst>
            </p:cNvPr>
            <p:cNvSpPr/>
            <p:nvPr>
              <p:custDataLst>
                <p:tags r:id="rId452"/>
              </p:custDataLst>
            </p:nvPr>
          </p:nvSpPr>
          <p:spPr>
            <a:xfrm>
              <a:off x="4572165" y="1162053"/>
              <a:ext cx="161316" cy="190488"/>
            </a:xfrm>
            <a:custGeom>
              <a:avLst/>
              <a:gdLst/>
              <a:ahLst/>
              <a:cxnLst/>
              <a:rect l="0" t="0" r="0" b="0"/>
              <a:pathLst>
                <a:path w="161316" h="190488">
                  <a:moveTo>
                    <a:pt x="95085" y="9522"/>
                  </a:moveTo>
                  <a:lnTo>
                    <a:pt x="95085" y="9522"/>
                  </a:lnTo>
                  <a:lnTo>
                    <a:pt x="104610" y="9522"/>
                  </a:lnTo>
                  <a:lnTo>
                    <a:pt x="72696" y="9522"/>
                  </a:lnTo>
                  <a:lnTo>
                    <a:pt x="66437" y="12344"/>
                  </a:lnTo>
                  <a:lnTo>
                    <a:pt x="60128" y="16068"/>
                  </a:lnTo>
                  <a:lnTo>
                    <a:pt x="50626" y="19223"/>
                  </a:lnTo>
                  <a:lnTo>
                    <a:pt x="28410" y="35471"/>
                  </a:lnTo>
                  <a:lnTo>
                    <a:pt x="22060" y="37988"/>
                  </a:lnTo>
                  <a:lnTo>
                    <a:pt x="4068" y="52124"/>
                  </a:lnTo>
                  <a:lnTo>
                    <a:pt x="2657" y="51682"/>
                  </a:lnTo>
                  <a:lnTo>
                    <a:pt x="1716" y="50329"/>
                  </a:lnTo>
                  <a:lnTo>
                    <a:pt x="1089" y="51543"/>
                  </a:lnTo>
                  <a:lnTo>
                    <a:pt x="0" y="69318"/>
                  </a:lnTo>
                  <a:lnTo>
                    <a:pt x="1004" y="71611"/>
                  </a:lnTo>
                  <a:lnTo>
                    <a:pt x="2731" y="73140"/>
                  </a:lnTo>
                  <a:lnTo>
                    <a:pt x="7472" y="75897"/>
                  </a:lnTo>
                  <a:lnTo>
                    <a:pt x="26151" y="91971"/>
                  </a:lnTo>
                  <a:lnTo>
                    <a:pt x="35032" y="95335"/>
                  </a:lnTo>
                  <a:lnTo>
                    <a:pt x="44366" y="101505"/>
                  </a:lnTo>
                  <a:lnTo>
                    <a:pt x="53834" y="103804"/>
                  </a:lnTo>
                  <a:lnTo>
                    <a:pt x="60171" y="104342"/>
                  </a:lnTo>
                  <a:lnTo>
                    <a:pt x="66515" y="107403"/>
                  </a:lnTo>
                  <a:lnTo>
                    <a:pt x="72862" y="111233"/>
                  </a:lnTo>
                  <a:lnTo>
                    <a:pt x="82385" y="114447"/>
                  </a:lnTo>
                  <a:lnTo>
                    <a:pt x="91910" y="120574"/>
                  </a:lnTo>
                  <a:lnTo>
                    <a:pt x="101435" y="123918"/>
                  </a:lnTo>
                  <a:lnTo>
                    <a:pt x="110960" y="130083"/>
                  </a:lnTo>
                  <a:lnTo>
                    <a:pt x="120485" y="133438"/>
                  </a:lnTo>
                  <a:lnTo>
                    <a:pt x="130010" y="139607"/>
                  </a:lnTo>
                  <a:lnTo>
                    <a:pt x="136360" y="141421"/>
                  </a:lnTo>
                  <a:lnTo>
                    <a:pt x="138477" y="142963"/>
                  </a:lnTo>
                  <a:lnTo>
                    <a:pt x="139888" y="145049"/>
                  </a:lnTo>
                  <a:lnTo>
                    <a:pt x="141874" y="153042"/>
                  </a:lnTo>
                  <a:lnTo>
                    <a:pt x="142152" y="156002"/>
                  </a:lnTo>
                  <a:lnTo>
                    <a:pt x="143397" y="157975"/>
                  </a:lnTo>
                  <a:lnTo>
                    <a:pt x="145285" y="159291"/>
                  </a:lnTo>
                  <a:lnTo>
                    <a:pt x="150863" y="161402"/>
                  </a:lnTo>
                  <a:lnTo>
                    <a:pt x="151625" y="164513"/>
                  </a:lnTo>
                  <a:lnTo>
                    <a:pt x="152114" y="170077"/>
                  </a:lnTo>
                  <a:lnTo>
                    <a:pt x="143099" y="180544"/>
                  </a:lnTo>
                  <a:lnTo>
                    <a:pt x="142825" y="185902"/>
                  </a:lnTo>
                  <a:lnTo>
                    <a:pt x="141729" y="187433"/>
                  </a:lnTo>
                  <a:lnTo>
                    <a:pt x="139939" y="188455"/>
                  </a:lnTo>
                  <a:lnTo>
                    <a:pt x="133016" y="190228"/>
                  </a:lnTo>
                  <a:lnTo>
                    <a:pt x="105773" y="190487"/>
                  </a:lnTo>
                  <a:lnTo>
                    <a:pt x="97012" y="187670"/>
                  </a:lnTo>
                  <a:lnTo>
                    <a:pt x="88533" y="183949"/>
                  </a:lnTo>
                  <a:lnTo>
                    <a:pt x="61118" y="180175"/>
                  </a:lnTo>
                  <a:lnTo>
                    <a:pt x="49860" y="174503"/>
                  </a:lnTo>
                  <a:lnTo>
                    <a:pt x="34648" y="171294"/>
                  </a:lnTo>
                  <a:lnTo>
                    <a:pt x="21170" y="163365"/>
                  </a:lnTo>
                  <a:lnTo>
                    <a:pt x="10884" y="153848"/>
                  </a:lnTo>
                  <a:lnTo>
                    <a:pt x="10037" y="150220"/>
                  </a:lnTo>
                  <a:lnTo>
                    <a:pt x="9400" y="138246"/>
                  </a:lnTo>
                  <a:lnTo>
                    <a:pt x="12200" y="132702"/>
                  </a:lnTo>
                  <a:lnTo>
                    <a:pt x="23550" y="119285"/>
                  </a:lnTo>
                  <a:lnTo>
                    <a:pt x="29072" y="116514"/>
                  </a:lnTo>
                  <a:lnTo>
                    <a:pt x="32027" y="115775"/>
                  </a:lnTo>
                  <a:lnTo>
                    <a:pt x="47518" y="106953"/>
                  </a:lnTo>
                  <a:lnTo>
                    <a:pt x="50674" y="106226"/>
                  </a:lnTo>
                  <a:lnTo>
                    <a:pt x="64400" y="98513"/>
                  </a:lnTo>
                  <a:lnTo>
                    <a:pt x="92468" y="90621"/>
                  </a:lnTo>
                  <a:lnTo>
                    <a:pt x="110875" y="80144"/>
                  </a:lnTo>
                  <a:lnTo>
                    <a:pt x="130973" y="74154"/>
                  </a:lnTo>
                  <a:lnTo>
                    <a:pt x="138552" y="69997"/>
                  </a:lnTo>
                  <a:lnTo>
                    <a:pt x="150225" y="67110"/>
                  </a:lnTo>
                  <a:lnTo>
                    <a:pt x="160259" y="58509"/>
                  </a:lnTo>
                  <a:lnTo>
                    <a:pt x="161092" y="54930"/>
                  </a:lnTo>
                  <a:lnTo>
                    <a:pt x="161315" y="52494"/>
                  </a:lnTo>
                  <a:lnTo>
                    <a:pt x="160405" y="50870"/>
                  </a:lnTo>
                  <a:lnTo>
                    <a:pt x="158740" y="49787"/>
                  </a:lnTo>
                  <a:lnTo>
                    <a:pt x="156572" y="49066"/>
                  </a:lnTo>
                  <a:lnTo>
                    <a:pt x="155126" y="47526"/>
                  </a:lnTo>
                  <a:lnTo>
                    <a:pt x="151430" y="38006"/>
                  </a:lnTo>
                  <a:lnTo>
                    <a:pt x="145764" y="30779"/>
                  </a:lnTo>
                  <a:lnTo>
                    <a:pt x="144068" y="24967"/>
                  </a:lnTo>
                  <a:lnTo>
                    <a:pt x="142557" y="22994"/>
                  </a:lnTo>
                  <a:lnTo>
                    <a:pt x="123465" y="11739"/>
                  </a:lnTo>
                  <a:lnTo>
                    <a:pt x="110921" y="9960"/>
                  </a:lnTo>
                  <a:lnTo>
                    <a:pt x="108818" y="8755"/>
                  </a:lnTo>
                  <a:lnTo>
                    <a:pt x="107415" y="6894"/>
                  </a:lnTo>
                  <a:lnTo>
                    <a:pt x="106480" y="4595"/>
                  </a:lnTo>
                  <a:lnTo>
                    <a:pt x="104798" y="3062"/>
                  </a:lnTo>
                  <a:lnTo>
                    <a:pt x="95096" y="0"/>
                  </a:lnTo>
                  <a:close/>
                </a:path>
              </a:pathLst>
            </a:custGeom>
            <a:noFill/>
            <a:ln w="19050" cap="flat" cmpd="sng" algn="ctr">
              <a:solidFill>
                <a:srgbClr val="00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SMARTInkShape-788">
              <a:extLst>
                <a:ext uri="{FF2B5EF4-FFF2-40B4-BE49-F238E27FC236}">
                  <a16:creationId xmlns:a16="http://schemas.microsoft.com/office/drawing/2014/main" id="{CC32DC63-2AAA-565C-F5AA-967C106EE1CB}"/>
                </a:ext>
              </a:extLst>
            </p:cNvPr>
            <p:cNvSpPr/>
            <p:nvPr>
              <p:custDataLst>
                <p:tags r:id="rId453"/>
              </p:custDataLst>
            </p:nvPr>
          </p:nvSpPr>
          <p:spPr>
            <a:xfrm>
              <a:off x="4829175" y="133350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789">
              <a:extLst>
                <a:ext uri="{FF2B5EF4-FFF2-40B4-BE49-F238E27FC236}">
                  <a16:creationId xmlns:a16="http://schemas.microsoft.com/office/drawing/2014/main" id="{6C972357-0317-B414-6B6B-1A68C2FA4981}"/>
                </a:ext>
              </a:extLst>
            </p:cNvPr>
            <p:cNvSpPr/>
            <p:nvPr>
              <p:custDataLst>
                <p:tags r:id="rId454"/>
              </p:custDataLst>
            </p:nvPr>
          </p:nvSpPr>
          <p:spPr>
            <a:xfrm>
              <a:off x="4916750" y="1171575"/>
              <a:ext cx="169039" cy="189163"/>
            </a:xfrm>
            <a:custGeom>
              <a:avLst/>
              <a:gdLst/>
              <a:ahLst/>
              <a:cxnLst/>
              <a:rect l="0" t="0" r="0" b="0"/>
              <a:pathLst>
                <a:path w="169039" h="189163">
                  <a:moveTo>
                    <a:pt x="93400" y="19050"/>
                  </a:moveTo>
                  <a:lnTo>
                    <a:pt x="93400" y="19050"/>
                  </a:lnTo>
                  <a:lnTo>
                    <a:pt x="101601" y="10849"/>
                  </a:lnTo>
                  <a:lnTo>
                    <a:pt x="107589" y="9917"/>
                  </a:lnTo>
                  <a:lnTo>
                    <a:pt x="109210" y="8728"/>
                  </a:lnTo>
                  <a:lnTo>
                    <a:pt x="111490" y="3056"/>
                  </a:lnTo>
                  <a:lnTo>
                    <a:pt x="112447" y="10"/>
                  </a:lnTo>
                  <a:lnTo>
                    <a:pt x="80652" y="0"/>
                  </a:lnTo>
                  <a:lnTo>
                    <a:pt x="74328" y="2822"/>
                  </a:lnTo>
                  <a:lnTo>
                    <a:pt x="71160" y="5056"/>
                  </a:lnTo>
                  <a:lnTo>
                    <a:pt x="47759" y="11759"/>
                  </a:lnTo>
                  <a:lnTo>
                    <a:pt x="40307" y="15810"/>
                  </a:lnTo>
                  <a:lnTo>
                    <a:pt x="33467" y="17610"/>
                  </a:lnTo>
                  <a:lnTo>
                    <a:pt x="31219" y="19148"/>
                  </a:lnTo>
                  <a:lnTo>
                    <a:pt x="29721" y="21232"/>
                  </a:lnTo>
                  <a:lnTo>
                    <a:pt x="28723" y="23680"/>
                  </a:lnTo>
                  <a:lnTo>
                    <a:pt x="26998" y="25312"/>
                  </a:lnTo>
                  <a:lnTo>
                    <a:pt x="22260" y="27125"/>
                  </a:lnTo>
                  <a:lnTo>
                    <a:pt x="20573" y="28666"/>
                  </a:lnTo>
                  <a:lnTo>
                    <a:pt x="18699" y="33202"/>
                  </a:lnTo>
                  <a:lnTo>
                    <a:pt x="17211" y="55672"/>
                  </a:lnTo>
                  <a:lnTo>
                    <a:pt x="22260" y="61769"/>
                  </a:lnTo>
                  <a:lnTo>
                    <a:pt x="27563" y="64494"/>
                  </a:lnTo>
                  <a:lnTo>
                    <a:pt x="30458" y="65221"/>
                  </a:lnTo>
                  <a:lnTo>
                    <a:pt x="32389" y="66764"/>
                  </a:lnTo>
                  <a:lnTo>
                    <a:pt x="34534" y="71301"/>
                  </a:lnTo>
                  <a:lnTo>
                    <a:pt x="36165" y="72934"/>
                  </a:lnTo>
                  <a:lnTo>
                    <a:pt x="55481" y="83548"/>
                  </a:lnTo>
                  <a:lnTo>
                    <a:pt x="58596" y="84274"/>
                  </a:lnTo>
                  <a:lnTo>
                    <a:pt x="74367" y="93073"/>
                  </a:lnTo>
                  <a:lnTo>
                    <a:pt x="77536" y="93799"/>
                  </a:lnTo>
                  <a:lnTo>
                    <a:pt x="79649" y="95341"/>
                  </a:lnTo>
                  <a:lnTo>
                    <a:pt x="81058" y="97427"/>
                  </a:lnTo>
                  <a:lnTo>
                    <a:pt x="83681" y="102568"/>
                  </a:lnTo>
                  <a:lnTo>
                    <a:pt x="99652" y="121558"/>
                  </a:lnTo>
                  <a:lnTo>
                    <a:pt x="101470" y="127403"/>
                  </a:lnTo>
                  <a:lnTo>
                    <a:pt x="103013" y="129386"/>
                  </a:lnTo>
                  <a:lnTo>
                    <a:pt x="107550" y="131588"/>
                  </a:lnTo>
                  <a:lnTo>
                    <a:pt x="109184" y="134292"/>
                  </a:lnTo>
                  <a:lnTo>
                    <a:pt x="112540" y="146094"/>
                  </a:lnTo>
                  <a:lnTo>
                    <a:pt x="114627" y="148196"/>
                  </a:lnTo>
                  <a:lnTo>
                    <a:pt x="117076" y="149597"/>
                  </a:lnTo>
                  <a:lnTo>
                    <a:pt x="118709" y="151590"/>
                  </a:lnTo>
                  <a:lnTo>
                    <a:pt x="121545" y="160355"/>
                  </a:lnTo>
                  <a:lnTo>
                    <a:pt x="114379" y="172079"/>
                  </a:lnTo>
                  <a:lnTo>
                    <a:pt x="112831" y="179218"/>
                  </a:lnTo>
                  <a:lnTo>
                    <a:pt x="111645" y="179803"/>
                  </a:lnTo>
                  <a:lnTo>
                    <a:pt x="104283" y="180821"/>
                  </a:lnTo>
                  <a:lnTo>
                    <a:pt x="95589" y="187490"/>
                  </a:lnTo>
                  <a:lnTo>
                    <a:pt x="89787" y="189162"/>
                  </a:lnTo>
                  <a:lnTo>
                    <a:pt x="86758" y="188550"/>
                  </a:lnTo>
                  <a:lnTo>
                    <a:pt x="74293" y="182785"/>
                  </a:lnTo>
                  <a:lnTo>
                    <a:pt x="38234" y="178200"/>
                  </a:lnTo>
                  <a:lnTo>
                    <a:pt x="34398" y="175950"/>
                  </a:lnTo>
                  <a:lnTo>
                    <a:pt x="31841" y="173392"/>
                  </a:lnTo>
                  <a:lnTo>
                    <a:pt x="27182" y="165793"/>
                  </a:lnTo>
                  <a:lnTo>
                    <a:pt x="7516" y="154612"/>
                  </a:lnTo>
                  <a:lnTo>
                    <a:pt x="4393" y="153875"/>
                  </a:lnTo>
                  <a:lnTo>
                    <a:pt x="2313" y="152325"/>
                  </a:lnTo>
                  <a:lnTo>
                    <a:pt x="925" y="150233"/>
                  </a:lnTo>
                  <a:lnTo>
                    <a:pt x="0" y="147781"/>
                  </a:lnTo>
                  <a:lnTo>
                    <a:pt x="442" y="146145"/>
                  </a:lnTo>
                  <a:lnTo>
                    <a:pt x="1794" y="145055"/>
                  </a:lnTo>
                  <a:lnTo>
                    <a:pt x="3754" y="144328"/>
                  </a:lnTo>
                  <a:lnTo>
                    <a:pt x="5061" y="142786"/>
                  </a:lnTo>
                  <a:lnTo>
                    <a:pt x="9981" y="132705"/>
                  </a:lnTo>
                  <a:lnTo>
                    <a:pt x="21834" y="119288"/>
                  </a:lnTo>
                  <a:lnTo>
                    <a:pt x="27374" y="116517"/>
                  </a:lnTo>
                  <a:lnTo>
                    <a:pt x="74615" y="97882"/>
                  </a:lnTo>
                  <a:lnTo>
                    <a:pt x="93479" y="93208"/>
                  </a:lnTo>
                  <a:lnTo>
                    <a:pt x="128685" y="76021"/>
                  </a:lnTo>
                  <a:lnTo>
                    <a:pt x="147004" y="61360"/>
                  </a:lnTo>
                  <a:lnTo>
                    <a:pt x="160002" y="55159"/>
                  </a:lnTo>
                  <a:lnTo>
                    <a:pt x="163201" y="52648"/>
                  </a:lnTo>
                  <a:lnTo>
                    <a:pt x="166756" y="47035"/>
                  </a:lnTo>
                  <a:lnTo>
                    <a:pt x="169038" y="34809"/>
                  </a:lnTo>
                  <a:lnTo>
                    <a:pt x="168167" y="32731"/>
                  </a:lnTo>
                  <a:lnTo>
                    <a:pt x="166528" y="31345"/>
                  </a:lnTo>
                  <a:lnTo>
                    <a:pt x="161885" y="28748"/>
                  </a:lnTo>
                  <a:lnTo>
                    <a:pt x="144081" y="13495"/>
                  </a:lnTo>
                  <a:lnTo>
                    <a:pt x="134639" y="10701"/>
                  </a:lnTo>
                  <a:lnTo>
                    <a:pt x="128310" y="10048"/>
                  </a:lnTo>
                  <a:lnTo>
                    <a:pt x="121968" y="6935"/>
                  </a:lnTo>
                  <a:lnTo>
                    <a:pt x="115622" y="3082"/>
                  </a:lnTo>
                  <a:lnTo>
                    <a:pt x="102925" y="609"/>
                  </a:lnTo>
                  <a:lnTo>
                    <a:pt x="55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 name="SMARTInkShape-Group204">
            <a:extLst>
              <a:ext uri="{FF2B5EF4-FFF2-40B4-BE49-F238E27FC236}">
                <a16:creationId xmlns:a16="http://schemas.microsoft.com/office/drawing/2014/main" id="{DBA0D3DB-8EA9-3A4A-5025-B66B10ADCB6A}"/>
              </a:ext>
            </a:extLst>
          </p:cNvPr>
          <p:cNvGrpSpPr/>
          <p:nvPr/>
        </p:nvGrpSpPr>
        <p:grpSpPr>
          <a:xfrm>
            <a:off x="3714750" y="1676400"/>
            <a:ext cx="733426" cy="333376"/>
            <a:chOff x="3714750" y="1676400"/>
            <a:chExt cx="733426" cy="333376"/>
          </a:xfrm>
        </p:grpSpPr>
        <p:sp>
          <p:nvSpPr>
            <p:cNvPr id="42" name="SMARTInkShape-790">
              <a:extLst>
                <a:ext uri="{FF2B5EF4-FFF2-40B4-BE49-F238E27FC236}">
                  <a16:creationId xmlns:a16="http://schemas.microsoft.com/office/drawing/2014/main" id="{9875A979-0858-74D3-BD6A-2181D3048591}"/>
                </a:ext>
              </a:extLst>
            </p:cNvPr>
            <p:cNvSpPr/>
            <p:nvPr>
              <p:custDataLst>
                <p:tags r:id="rId443"/>
              </p:custDataLst>
            </p:nvPr>
          </p:nvSpPr>
          <p:spPr>
            <a:xfrm>
              <a:off x="3714750" y="1762528"/>
              <a:ext cx="257176" cy="189967"/>
            </a:xfrm>
            <a:custGeom>
              <a:avLst/>
              <a:gdLst/>
              <a:ahLst/>
              <a:cxnLst/>
              <a:rect l="0" t="0" r="0" b="0"/>
              <a:pathLst>
                <a:path w="257176" h="189967">
                  <a:moveTo>
                    <a:pt x="0" y="56747"/>
                  </a:moveTo>
                  <a:lnTo>
                    <a:pt x="0" y="56747"/>
                  </a:lnTo>
                  <a:lnTo>
                    <a:pt x="0" y="47256"/>
                  </a:lnTo>
                  <a:lnTo>
                    <a:pt x="14189" y="33034"/>
                  </a:lnTo>
                  <a:lnTo>
                    <a:pt x="19712" y="30333"/>
                  </a:lnTo>
                  <a:lnTo>
                    <a:pt x="22666" y="29612"/>
                  </a:lnTo>
                  <a:lnTo>
                    <a:pt x="37930" y="19614"/>
                  </a:lnTo>
                  <a:lnTo>
                    <a:pt x="42611" y="19077"/>
                  </a:lnTo>
                  <a:lnTo>
                    <a:pt x="48218" y="16016"/>
                  </a:lnTo>
                  <a:lnTo>
                    <a:pt x="54239" y="12186"/>
                  </a:lnTo>
                  <a:lnTo>
                    <a:pt x="66727" y="9727"/>
                  </a:lnTo>
                  <a:lnTo>
                    <a:pt x="69884" y="9525"/>
                  </a:lnTo>
                  <a:lnTo>
                    <a:pt x="76216" y="6479"/>
                  </a:lnTo>
                  <a:lnTo>
                    <a:pt x="83846" y="956"/>
                  </a:lnTo>
                  <a:lnTo>
                    <a:pt x="90225" y="0"/>
                  </a:lnTo>
                  <a:lnTo>
                    <a:pt x="91900" y="924"/>
                  </a:lnTo>
                  <a:lnTo>
                    <a:pt x="93017" y="2598"/>
                  </a:lnTo>
                  <a:lnTo>
                    <a:pt x="93761" y="4773"/>
                  </a:lnTo>
                  <a:lnTo>
                    <a:pt x="95316" y="6223"/>
                  </a:lnTo>
                  <a:lnTo>
                    <a:pt x="99866" y="7834"/>
                  </a:lnTo>
                  <a:lnTo>
                    <a:pt x="101502" y="9321"/>
                  </a:lnTo>
                  <a:lnTo>
                    <a:pt x="103320" y="13797"/>
                  </a:lnTo>
                  <a:lnTo>
                    <a:pt x="104863" y="15413"/>
                  </a:lnTo>
                  <a:lnTo>
                    <a:pt x="109400" y="17210"/>
                  </a:lnTo>
                  <a:lnTo>
                    <a:pt x="111033" y="18747"/>
                  </a:lnTo>
                  <a:lnTo>
                    <a:pt x="112848" y="23278"/>
                  </a:lnTo>
                  <a:lnTo>
                    <a:pt x="115273" y="52775"/>
                  </a:lnTo>
                  <a:lnTo>
                    <a:pt x="119319" y="59568"/>
                  </a:lnTo>
                  <a:lnTo>
                    <a:pt x="119762" y="63919"/>
                  </a:lnTo>
                  <a:lnTo>
                    <a:pt x="113426" y="107475"/>
                  </a:lnTo>
                  <a:lnTo>
                    <a:pt x="106750" y="119285"/>
                  </a:lnTo>
                  <a:lnTo>
                    <a:pt x="78286" y="157439"/>
                  </a:lnTo>
                  <a:lnTo>
                    <a:pt x="48211" y="177697"/>
                  </a:lnTo>
                  <a:lnTo>
                    <a:pt x="44841" y="178655"/>
                  </a:lnTo>
                  <a:lnTo>
                    <a:pt x="42595" y="180352"/>
                  </a:lnTo>
                  <a:lnTo>
                    <a:pt x="38373" y="186739"/>
                  </a:lnTo>
                  <a:lnTo>
                    <a:pt x="33636" y="188605"/>
                  </a:lnTo>
                  <a:lnTo>
                    <a:pt x="20818" y="189966"/>
                  </a:lnTo>
                  <a:lnTo>
                    <a:pt x="20229" y="188952"/>
                  </a:lnTo>
                  <a:lnTo>
                    <a:pt x="19096" y="175904"/>
                  </a:lnTo>
                  <a:lnTo>
                    <a:pt x="21892" y="170384"/>
                  </a:lnTo>
                  <a:lnTo>
                    <a:pt x="60340" y="129769"/>
                  </a:lnTo>
                  <a:lnTo>
                    <a:pt x="103089" y="101197"/>
                  </a:lnTo>
                  <a:lnTo>
                    <a:pt x="149635" y="75797"/>
                  </a:lnTo>
                  <a:lnTo>
                    <a:pt x="157522" y="70505"/>
                  </a:lnTo>
                  <a:lnTo>
                    <a:pt x="171208" y="64286"/>
                  </a:lnTo>
                  <a:lnTo>
                    <a:pt x="188604" y="48987"/>
                  </a:lnTo>
                  <a:lnTo>
                    <a:pt x="189657" y="45184"/>
                  </a:lnTo>
                  <a:lnTo>
                    <a:pt x="189938" y="42689"/>
                  </a:lnTo>
                  <a:lnTo>
                    <a:pt x="191184" y="41025"/>
                  </a:lnTo>
                  <a:lnTo>
                    <a:pt x="200811" y="36725"/>
                  </a:lnTo>
                  <a:lnTo>
                    <a:pt x="209431" y="28289"/>
                  </a:lnTo>
                  <a:lnTo>
                    <a:pt x="194979" y="28172"/>
                  </a:lnTo>
                  <a:lnTo>
                    <a:pt x="193486" y="29230"/>
                  </a:lnTo>
                  <a:lnTo>
                    <a:pt x="192491" y="30994"/>
                  </a:lnTo>
                  <a:lnTo>
                    <a:pt x="191827" y="33228"/>
                  </a:lnTo>
                  <a:lnTo>
                    <a:pt x="183135" y="47470"/>
                  </a:lnTo>
                  <a:lnTo>
                    <a:pt x="182416" y="50562"/>
                  </a:lnTo>
                  <a:lnTo>
                    <a:pt x="176345" y="59971"/>
                  </a:lnTo>
                  <a:lnTo>
                    <a:pt x="157388" y="85354"/>
                  </a:lnTo>
                  <a:lnTo>
                    <a:pt x="153878" y="97091"/>
                  </a:lnTo>
                  <a:lnTo>
                    <a:pt x="152438" y="126573"/>
                  </a:lnTo>
                  <a:lnTo>
                    <a:pt x="155239" y="132936"/>
                  </a:lnTo>
                  <a:lnTo>
                    <a:pt x="158953" y="139292"/>
                  </a:lnTo>
                  <a:lnTo>
                    <a:pt x="161534" y="150115"/>
                  </a:lnTo>
                  <a:lnTo>
                    <a:pt x="166865" y="156496"/>
                  </a:lnTo>
                  <a:lnTo>
                    <a:pt x="172234" y="159288"/>
                  </a:lnTo>
                  <a:lnTo>
                    <a:pt x="179249" y="161081"/>
                  </a:lnTo>
                  <a:lnTo>
                    <a:pt x="188238" y="167981"/>
                  </a:lnTo>
                  <a:lnTo>
                    <a:pt x="197121" y="170139"/>
                  </a:lnTo>
                  <a:lnTo>
                    <a:pt x="203320" y="170643"/>
                  </a:lnTo>
                  <a:lnTo>
                    <a:pt x="209603" y="168045"/>
                  </a:lnTo>
                  <a:lnTo>
                    <a:pt x="215924" y="164421"/>
                  </a:lnTo>
                  <a:lnTo>
                    <a:pt x="222261" y="162810"/>
                  </a:lnTo>
                  <a:lnTo>
                    <a:pt x="225432" y="163440"/>
                  </a:lnTo>
                  <a:lnTo>
                    <a:pt x="238126" y="169231"/>
                  </a:lnTo>
                  <a:lnTo>
                    <a:pt x="257175" y="1710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791">
              <a:extLst>
                <a:ext uri="{FF2B5EF4-FFF2-40B4-BE49-F238E27FC236}">
                  <a16:creationId xmlns:a16="http://schemas.microsoft.com/office/drawing/2014/main" id="{20E55427-02EA-9DBA-BC74-3E39D6AD4A8E}"/>
                </a:ext>
              </a:extLst>
            </p:cNvPr>
            <p:cNvSpPr/>
            <p:nvPr>
              <p:custDataLst>
                <p:tags r:id="rId444"/>
              </p:custDataLst>
            </p:nvPr>
          </p:nvSpPr>
          <p:spPr>
            <a:xfrm>
              <a:off x="3976257" y="1905035"/>
              <a:ext cx="119494" cy="104741"/>
            </a:xfrm>
            <a:custGeom>
              <a:avLst/>
              <a:gdLst/>
              <a:ahLst/>
              <a:cxnLst/>
              <a:rect l="0" t="0" r="0" b="0"/>
              <a:pathLst>
                <a:path w="119494" h="104741">
                  <a:moveTo>
                    <a:pt x="5193" y="28540"/>
                  </a:moveTo>
                  <a:lnTo>
                    <a:pt x="5193" y="28540"/>
                  </a:lnTo>
                  <a:lnTo>
                    <a:pt x="22909" y="10824"/>
                  </a:lnTo>
                  <a:lnTo>
                    <a:pt x="28904" y="9885"/>
                  </a:lnTo>
                  <a:lnTo>
                    <a:pt x="30526" y="8695"/>
                  </a:lnTo>
                  <a:lnTo>
                    <a:pt x="32327" y="4551"/>
                  </a:lnTo>
                  <a:lnTo>
                    <a:pt x="33866" y="3022"/>
                  </a:lnTo>
                  <a:lnTo>
                    <a:pt x="38398" y="1324"/>
                  </a:lnTo>
                  <a:lnTo>
                    <a:pt x="57355" y="0"/>
                  </a:lnTo>
                  <a:lnTo>
                    <a:pt x="59018" y="1047"/>
                  </a:lnTo>
                  <a:lnTo>
                    <a:pt x="60126" y="2803"/>
                  </a:lnTo>
                  <a:lnTo>
                    <a:pt x="62213" y="9099"/>
                  </a:lnTo>
                  <a:lnTo>
                    <a:pt x="68864" y="17017"/>
                  </a:lnTo>
                  <a:lnTo>
                    <a:pt x="70533" y="22713"/>
                  </a:lnTo>
                  <a:lnTo>
                    <a:pt x="69919" y="25714"/>
                  </a:lnTo>
                  <a:lnTo>
                    <a:pt x="64000" y="34993"/>
                  </a:lnTo>
                  <a:lnTo>
                    <a:pt x="56601" y="44446"/>
                  </a:lnTo>
                  <a:lnTo>
                    <a:pt x="50743" y="57121"/>
                  </a:lnTo>
                  <a:lnTo>
                    <a:pt x="6681" y="103251"/>
                  </a:lnTo>
                  <a:lnTo>
                    <a:pt x="0" y="104446"/>
                  </a:lnTo>
                  <a:lnTo>
                    <a:pt x="46935" y="104740"/>
                  </a:lnTo>
                  <a:lnTo>
                    <a:pt x="94083" y="104740"/>
                  </a:lnTo>
                  <a:lnTo>
                    <a:pt x="119493" y="1047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792">
              <a:extLst>
                <a:ext uri="{FF2B5EF4-FFF2-40B4-BE49-F238E27FC236}">
                  <a16:creationId xmlns:a16="http://schemas.microsoft.com/office/drawing/2014/main" id="{6AD9126C-7174-13C1-28E9-AEFCB20DE663}"/>
                </a:ext>
              </a:extLst>
            </p:cNvPr>
            <p:cNvSpPr/>
            <p:nvPr>
              <p:custDataLst>
                <p:tags r:id="rId445"/>
              </p:custDataLst>
            </p:nvPr>
          </p:nvSpPr>
          <p:spPr>
            <a:xfrm>
              <a:off x="3714750" y="1676400"/>
              <a:ext cx="266701" cy="19051"/>
            </a:xfrm>
            <a:custGeom>
              <a:avLst/>
              <a:gdLst/>
              <a:ahLst/>
              <a:cxnLst/>
              <a:rect l="0" t="0" r="0" b="0"/>
              <a:pathLst>
                <a:path w="266701" h="19051">
                  <a:moveTo>
                    <a:pt x="0" y="19050"/>
                  </a:moveTo>
                  <a:lnTo>
                    <a:pt x="0" y="19050"/>
                  </a:lnTo>
                  <a:lnTo>
                    <a:pt x="22390" y="19050"/>
                  </a:lnTo>
                  <a:lnTo>
                    <a:pt x="28648" y="16228"/>
                  </a:lnTo>
                  <a:lnTo>
                    <a:pt x="31798" y="13994"/>
                  </a:lnTo>
                  <a:lnTo>
                    <a:pt x="46346" y="10849"/>
                  </a:lnTo>
                  <a:lnTo>
                    <a:pt x="91104" y="2038"/>
                  </a:lnTo>
                  <a:lnTo>
                    <a:pt x="136735" y="79"/>
                  </a:lnTo>
                  <a:lnTo>
                    <a:pt x="180987" y="5"/>
                  </a:lnTo>
                  <a:lnTo>
                    <a:pt x="225426" y="0"/>
                  </a:lnTo>
                  <a:lnTo>
                    <a:pt x="257163" y="0"/>
                  </a:lnTo>
                  <a:lnTo>
                    <a:pt x="257175" y="9133"/>
                  </a:lnTo>
                  <a:lnTo>
                    <a:pt x="2667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793">
              <a:extLst>
                <a:ext uri="{FF2B5EF4-FFF2-40B4-BE49-F238E27FC236}">
                  <a16:creationId xmlns:a16="http://schemas.microsoft.com/office/drawing/2014/main" id="{150E80D2-04AD-1219-87D4-B317FEAFF72E}"/>
                </a:ext>
              </a:extLst>
            </p:cNvPr>
            <p:cNvSpPr/>
            <p:nvPr>
              <p:custDataLst>
                <p:tags r:id="rId446"/>
              </p:custDataLst>
            </p:nvPr>
          </p:nvSpPr>
          <p:spPr>
            <a:xfrm>
              <a:off x="4305300" y="1868224"/>
              <a:ext cx="142876" cy="8202"/>
            </a:xfrm>
            <a:custGeom>
              <a:avLst/>
              <a:gdLst/>
              <a:ahLst/>
              <a:cxnLst/>
              <a:rect l="0" t="0" r="0" b="0"/>
              <a:pathLst>
                <a:path w="142876" h="8202">
                  <a:moveTo>
                    <a:pt x="0" y="8201"/>
                  </a:moveTo>
                  <a:lnTo>
                    <a:pt x="0" y="8201"/>
                  </a:lnTo>
                  <a:lnTo>
                    <a:pt x="44713" y="8201"/>
                  </a:lnTo>
                  <a:lnTo>
                    <a:pt x="88814" y="7143"/>
                  </a:lnTo>
                  <a:lnTo>
                    <a:pt x="106953" y="662"/>
                  </a:lnTo>
                  <a:lnTo>
                    <a:pt x="112578" y="0"/>
                  </a:lnTo>
                  <a:lnTo>
                    <a:pt x="121648" y="2087"/>
                  </a:lnTo>
                  <a:lnTo>
                    <a:pt x="129208" y="5484"/>
                  </a:lnTo>
                  <a:lnTo>
                    <a:pt x="142875" y="82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 name="SMARTInkShape-Group205">
            <a:extLst>
              <a:ext uri="{FF2B5EF4-FFF2-40B4-BE49-F238E27FC236}">
                <a16:creationId xmlns:a16="http://schemas.microsoft.com/office/drawing/2014/main" id="{A24A2B5E-5694-6E3F-9590-0AA499A17650}"/>
              </a:ext>
            </a:extLst>
          </p:cNvPr>
          <p:cNvGrpSpPr/>
          <p:nvPr/>
        </p:nvGrpSpPr>
        <p:grpSpPr>
          <a:xfrm>
            <a:off x="4324350" y="1705010"/>
            <a:ext cx="838201" cy="238091"/>
            <a:chOff x="4324350" y="1705010"/>
            <a:chExt cx="838201" cy="238091"/>
          </a:xfrm>
        </p:grpSpPr>
        <p:sp>
          <p:nvSpPr>
            <p:cNvPr id="47" name="SMARTInkShape-794">
              <a:extLst>
                <a:ext uri="{FF2B5EF4-FFF2-40B4-BE49-F238E27FC236}">
                  <a16:creationId xmlns:a16="http://schemas.microsoft.com/office/drawing/2014/main" id="{5DC8E9DA-699A-B993-3533-DB011678F0B7}"/>
                </a:ext>
              </a:extLst>
            </p:cNvPr>
            <p:cNvSpPr/>
            <p:nvPr>
              <p:custDataLst>
                <p:tags r:id="rId438"/>
              </p:custDataLst>
            </p:nvPr>
          </p:nvSpPr>
          <p:spPr>
            <a:xfrm>
              <a:off x="4324350" y="1790700"/>
              <a:ext cx="95251" cy="17727"/>
            </a:xfrm>
            <a:custGeom>
              <a:avLst/>
              <a:gdLst/>
              <a:ahLst/>
              <a:cxnLst/>
              <a:rect l="0" t="0" r="0" b="0"/>
              <a:pathLst>
                <a:path w="95251" h="17727">
                  <a:moveTo>
                    <a:pt x="0" y="9525"/>
                  </a:moveTo>
                  <a:lnTo>
                    <a:pt x="0" y="9525"/>
                  </a:lnTo>
                  <a:lnTo>
                    <a:pt x="13257" y="9525"/>
                  </a:lnTo>
                  <a:lnTo>
                    <a:pt x="15188" y="10583"/>
                  </a:lnTo>
                  <a:lnTo>
                    <a:pt x="16475" y="12347"/>
                  </a:lnTo>
                  <a:lnTo>
                    <a:pt x="17333" y="14581"/>
                  </a:lnTo>
                  <a:lnTo>
                    <a:pt x="18963" y="16071"/>
                  </a:lnTo>
                  <a:lnTo>
                    <a:pt x="23597" y="17726"/>
                  </a:lnTo>
                  <a:lnTo>
                    <a:pt x="26315" y="17109"/>
                  </a:lnTo>
                  <a:lnTo>
                    <a:pt x="38281" y="11337"/>
                  </a:lnTo>
                  <a:lnTo>
                    <a:pt x="73908" y="8473"/>
                  </a:lnTo>
                  <a:lnTo>
                    <a:pt x="82812" y="2981"/>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795">
              <a:extLst>
                <a:ext uri="{FF2B5EF4-FFF2-40B4-BE49-F238E27FC236}">
                  <a16:creationId xmlns:a16="http://schemas.microsoft.com/office/drawing/2014/main" id="{D4CD51F6-A2F9-2864-2C18-B5D64CC58A63}"/>
                </a:ext>
              </a:extLst>
            </p:cNvPr>
            <p:cNvSpPr/>
            <p:nvPr>
              <p:custDataLst>
                <p:tags r:id="rId439"/>
              </p:custDataLst>
            </p:nvPr>
          </p:nvSpPr>
          <p:spPr>
            <a:xfrm>
              <a:off x="4686706" y="1752600"/>
              <a:ext cx="132945" cy="190501"/>
            </a:xfrm>
            <a:custGeom>
              <a:avLst/>
              <a:gdLst/>
              <a:ahLst/>
              <a:cxnLst/>
              <a:rect l="0" t="0" r="0" b="0"/>
              <a:pathLst>
                <a:path w="132945" h="190501">
                  <a:moveTo>
                    <a:pt x="132944" y="47625"/>
                  </a:moveTo>
                  <a:lnTo>
                    <a:pt x="132944" y="47625"/>
                  </a:lnTo>
                  <a:lnTo>
                    <a:pt x="123812" y="47625"/>
                  </a:lnTo>
                  <a:lnTo>
                    <a:pt x="123419" y="38100"/>
                  </a:lnTo>
                  <a:lnTo>
                    <a:pt x="115218" y="38100"/>
                  </a:lnTo>
                  <a:lnTo>
                    <a:pt x="114777" y="37042"/>
                  </a:lnTo>
                  <a:lnTo>
                    <a:pt x="114287" y="33044"/>
                  </a:lnTo>
                  <a:lnTo>
                    <a:pt x="113098" y="31554"/>
                  </a:lnTo>
                  <a:lnTo>
                    <a:pt x="104771" y="28691"/>
                  </a:lnTo>
                  <a:lnTo>
                    <a:pt x="104488" y="23553"/>
                  </a:lnTo>
                  <a:lnTo>
                    <a:pt x="103390" y="22052"/>
                  </a:lnTo>
                  <a:lnTo>
                    <a:pt x="96178" y="19445"/>
                  </a:lnTo>
                  <a:lnTo>
                    <a:pt x="95437" y="16403"/>
                  </a:lnTo>
                  <a:lnTo>
                    <a:pt x="95239" y="14111"/>
                  </a:lnTo>
                  <a:lnTo>
                    <a:pt x="94049" y="12582"/>
                  </a:lnTo>
                  <a:lnTo>
                    <a:pt x="86677" y="9927"/>
                  </a:lnTo>
                  <a:lnTo>
                    <a:pt x="85923" y="6882"/>
                  </a:lnTo>
                  <a:lnTo>
                    <a:pt x="85438" y="1359"/>
                  </a:lnTo>
                  <a:lnTo>
                    <a:pt x="84340" y="906"/>
                  </a:lnTo>
                  <a:lnTo>
                    <a:pt x="43999" y="0"/>
                  </a:lnTo>
                  <a:lnTo>
                    <a:pt x="41897" y="1058"/>
                  </a:lnTo>
                  <a:lnTo>
                    <a:pt x="40496" y="2823"/>
                  </a:lnTo>
                  <a:lnTo>
                    <a:pt x="39562" y="5057"/>
                  </a:lnTo>
                  <a:lnTo>
                    <a:pt x="37881" y="6546"/>
                  </a:lnTo>
                  <a:lnTo>
                    <a:pt x="27578" y="11759"/>
                  </a:lnTo>
                  <a:lnTo>
                    <a:pt x="15352" y="22666"/>
                  </a:lnTo>
                  <a:lnTo>
                    <a:pt x="11889" y="28771"/>
                  </a:lnTo>
                  <a:lnTo>
                    <a:pt x="8426" y="44476"/>
                  </a:lnTo>
                  <a:lnTo>
                    <a:pt x="1652" y="57155"/>
                  </a:lnTo>
                  <a:lnTo>
                    <a:pt x="0" y="69851"/>
                  </a:lnTo>
                  <a:lnTo>
                    <a:pt x="2597" y="76201"/>
                  </a:lnTo>
                  <a:lnTo>
                    <a:pt x="17207" y="93761"/>
                  </a:lnTo>
                  <a:lnTo>
                    <a:pt x="25964" y="96014"/>
                  </a:lnTo>
                  <a:lnTo>
                    <a:pt x="31775" y="100176"/>
                  </a:lnTo>
                  <a:lnTo>
                    <a:pt x="34806" y="100651"/>
                  </a:lnTo>
                  <a:lnTo>
                    <a:pt x="37886" y="99909"/>
                  </a:lnTo>
                  <a:lnTo>
                    <a:pt x="44130" y="97321"/>
                  </a:lnTo>
                  <a:lnTo>
                    <a:pt x="59930" y="95523"/>
                  </a:lnTo>
                  <a:lnTo>
                    <a:pt x="62043" y="94374"/>
                  </a:lnTo>
                  <a:lnTo>
                    <a:pt x="63452" y="92549"/>
                  </a:lnTo>
                  <a:lnTo>
                    <a:pt x="64390" y="90274"/>
                  </a:lnTo>
                  <a:lnTo>
                    <a:pt x="66075" y="88758"/>
                  </a:lnTo>
                  <a:lnTo>
                    <a:pt x="76383" y="83502"/>
                  </a:lnTo>
                  <a:lnTo>
                    <a:pt x="123267" y="38252"/>
                  </a:lnTo>
                  <a:lnTo>
                    <a:pt x="123419" y="28575"/>
                  </a:lnTo>
                  <a:lnTo>
                    <a:pt x="123419" y="75670"/>
                  </a:lnTo>
                  <a:lnTo>
                    <a:pt x="123419" y="106595"/>
                  </a:lnTo>
                  <a:lnTo>
                    <a:pt x="120597" y="113698"/>
                  </a:lnTo>
                  <a:lnTo>
                    <a:pt x="118363" y="117074"/>
                  </a:lnTo>
                  <a:lnTo>
                    <a:pt x="115218" y="131937"/>
                  </a:lnTo>
                  <a:lnTo>
                    <a:pt x="114010" y="155172"/>
                  </a:lnTo>
                  <a:lnTo>
                    <a:pt x="111123" y="161746"/>
                  </a:lnTo>
                  <a:lnTo>
                    <a:pt x="107370" y="168196"/>
                  </a:lnTo>
                  <a:lnTo>
                    <a:pt x="104764" y="179083"/>
                  </a:lnTo>
                  <a:lnTo>
                    <a:pt x="104369"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796">
              <a:extLst>
                <a:ext uri="{FF2B5EF4-FFF2-40B4-BE49-F238E27FC236}">
                  <a16:creationId xmlns:a16="http://schemas.microsoft.com/office/drawing/2014/main" id="{26CBE824-0C0B-A695-28E6-4F641F337D20}"/>
                </a:ext>
              </a:extLst>
            </p:cNvPr>
            <p:cNvSpPr/>
            <p:nvPr>
              <p:custDataLst>
                <p:tags r:id="rId440"/>
              </p:custDataLst>
            </p:nvPr>
          </p:nvSpPr>
          <p:spPr>
            <a:xfrm>
              <a:off x="4991100" y="1705010"/>
              <a:ext cx="171451" cy="47591"/>
            </a:xfrm>
            <a:custGeom>
              <a:avLst/>
              <a:gdLst/>
              <a:ahLst/>
              <a:cxnLst/>
              <a:rect l="0" t="0" r="0" b="0"/>
              <a:pathLst>
                <a:path w="171451" h="47591">
                  <a:moveTo>
                    <a:pt x="0" y="47590"/>
                  </a:moveTo>
                  <a:lnTo>
                    <a:pt x="0" y="47590"/>
                  </a:lnTo>
                  <a:lnTo>
                    <a:pt x="17926" y="30722"/>
                  </a:lnTo>
                  <a:lnTo>
                    <a:pt x="32240" y="22954"/>
                  </a:lnTo>
                  <a:lnTo>
                    <a:pt x="73130" y="10475"/>
                  </a:lnTo>
                  <a:lnTo>
                    <a:pt x="96975" y="9620"/>
                  </a:lnTo>
                  <a:lnTo>
                    <a:pt x="104131" y="6725"/>
                  </a:lnTo>
                  <a:lnTo>
                    <a:pt x="110839" y="2970"/>
                  </a:lnTo>
                  <a:lnTo>
                    <a:pt x="121624" y="855"/>
                  </a:lnTo>
                  <a:lnTo>
                    <a:pt x="155180" y="0"/>
                  </a:lnTo>
                  <a:lnTo>
                    <a:pt x="157428" y="1047"/>
                  </a:lnTo>
                  <a:lnTo>
                    <a:pt x="158928" y="2803"/>
                  </a:lnTo>
                  <a:lnTo>
                    <a:pt x="159927" y="5032"/>
                  </a:lnTo>
                  <a:lnTo>
                    <a:pt x="161651" y="6518"/>
                  </a:lnTo>
                  <a:lnTo>
                    <a:pt x="171450" y="94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797">
              <a:extLst>
                <a:ext uri="{FF2B5EF4-FFF2-40B4-BE49-F238E27FC236}">
                  <a16:creationId xmlns:a16="http://schemas.microsoft.com/office/drawing/2014/main" id="{A67C0BD3-4951-EFF5-5DAB-7E584B097FE0}"/>
                </a:ext>
              </a:extLst>
            </p:cNvPr>
            <p:cNvSpPr/>
            <p:nvPr>
              <p:custDataLst>
                <p:tags r:id="rId441"/>
              </p:custDataLst>
            </p:nvPr>
          </p:nvSpPr>
          <p:spPr>
            <a:xfrm>
              <a:off x="4962525" y="1752603"/>
              <a:ext cx="113780" cy="190498"/>
            </a:xfrm>
            <a:custGeom>
              <a:avLst/>
              <a:gdLst/>
              <a:ahLst/>
              <a:cxnLst/>
              <a:rect l="0" t="0" r="0" b="0"/>
              <a:pathLst>
                <a:path w="113780" h="190498">
                  <a:moveTo>
                    <a:pt x="19050" y="19047"/>
                  </a:moveTo>
                  <a:lnTo>
                    <a:pt x="19050" y="19047"/>
                  </a:lnTo>
                  <a:lnTo>
                    <a:pt x="24106" y="19047"/>
                  </a:lnTo>
                  <a:lnTo>
                    <a:pt x="25595" y="17989"/>
                  </a:lnTo>
                  <a:lnTo>
                    <a:pt x="26589" y="16225"/>
                  </a:lnTo>
                  <a:lnTo>
                    <a:pt x="27251" y="13991"/>
                  </a:lnTo>
                  <a:lnTo>
                    <a:pt x="28751" y="12501"/>
                  </a:lnTo>
                  <a:lnTo>
                    <a:pt x="33239" y="10846"/>
                  </a:lnTo>
                  <a:lnTo>
                    <a:pt x="34860" y="9346"/>
                  </a:lnTo>
                  <a:lnTo>
                    <a:pt x="36660" y="4858"/>
                  </a:lnTo>
                  <a:lnTo>
                    <a:pt x="38198" y="3237"/>
                  </a:lnTo>
                  <a:lnTo>
                    <a:pt x="47498" y="34"/>
                  </a:lnTo>
                  <a:lnTo>
                    <a:pt x="39413" y="0"/>
                  </a:lnTo>
                  <a:lnTo>
                    <a:pt x="38976" y="1058"/>
                  </a:lnTo>
                  <a:lnTo>
                    <a:pt x="37119" y="16244"/>
                  </a:lnTo>
                  <a:lnTo>
                    <a:pt x="30576" y="28645"/>
                  </a:lnTo>
                  <a:lnTo>
                    <a:pt x="29909" y="31796"/>
                  </a:lnTo>
                  <a:lnTo>
                    <a:pt x="23914" y="41287"/>
                  </a:lnTo>
                  <a:lnTo>
                    <a:pt x="13465" y="53975"/>
                  </a:lnTo>
                  <a:lnTo>
                    <a:pt x="10692" y="63498"/>
                  </a:lnTo>
                  <a:lnTo>
                    <a:pt x="9525" y="94816"/>
                  </a:lnTo>
                  <a:lnTo>
                    <a:pt x="54861" y="95247"/>
                  </a:lnTo>
                  <a:lnTo>
                    <a:pt x="79409" y="95247"/>
                  </a:lnTo>
                  <a:lnTo>
                    <a:pt x="81515" y="96305"/>
                  </a:lnTo>
                  <a:lnTo>
                    <a:pt x="82918" y="98069"/>
                  </a:lnTo>
                  <a:lnTo>
                    <a:pt x="83854" y="100303"/>
                  </a:lnTo>
                  <a:lnTo>
                    <a:pt x="85535" y="101793"/>
                  </a:lnTo>
                  <a:lnTo>
                    <a:pt x="90227" y="103448"/>
                  </a:lnTo>
                  <a:lnTo>
                    <a:pt x="91901" y="104948"/>
                  </a:lnTo>
                  <a:lnTo>
                    <a:pt x="93762" y="109436"/>
                  </a:lnTo>
                  <a:lnTo>
                    <a:pt x="95316" y="111057"/>
                  </a:lnTo>
                  <a:lnTo>
                    <a:pt x="112545" y="122372"/>
                  </a:lnTo>
                  <a:lnTo>
                    <a:pt x="113520" y="126000"/>
                  </a:lnTo>
                  <a:lnTo>
                    <a:pt x="113779" y="128449"/>
                  </a:lnTo>
                  <a:lnTo>
                    <a:pt x="112895" y="130082"/>
                  </a:lnTo>
                  <a:lnTo>
                    <a:pt x="111247" y="131170"/>
                  </a:lnTo>
                  <a:lnTo>
                    <a:pt x="109090" y="131896"/>
                  </a:lnTo>
                  <a:lnTo>
                    <a:pt x="100997" y="137973"/>
                  </a:lnTo>
                  <a:lnTo>
                    <a:pt x="97804" y="143517"/>
                  </a:lnTo>
                  <a:lnTo>
                    <a:pt x="96953" y="146477"/>
                  </a:lnTo>
                  <a:lnTo>
                    <a:pt x="95326" y="148450"/>
                  </a:lnTo>
                  <a:lnTo>
                    <a:pt x="77961" y="160444"/>
                  </a:lnTo>
                  <a:lnTo>
                    <a:pt x="68943" y="162688"/>
                  </a:lnTo>
                  <a:lnTo>
                    <a:pt x="60056" y="168381"/>
                  </a:lnTo>
                  <a:lnTo>
                    <a:pt x="50721" y="171597"/>
                  </a:lnTo>
                  <a:lnTo>
                    <a:pt x="41252" y="177724"/>
                  </a:lnTo>
                  <a:lnTo>
                    <a:pt x="31743" y="180010"/>
                  </a:lnTo>
                  <a:lnTo>
                    <a:pt x="15874" y="180845"/>
                  </a:lnTo>
                  <a:lnTo>
                    <a:pt x="9525" y="183738"/>
                  </a:lnTo>
                  <a:lnTo>
                    <a:pt x="0" y="1904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798">
              <a:extLst>
                <a:ext uri="{FF2B5EF4-FFF2-40B4-BE49-F238E27FC236}">
                  <a16:creationId xmlns:a16="http://schemas.microsoft.com/office/drawing/2014/main" id="{C436A879-E219-5A8E-F383-D68F49D773AC}"/>
                </a:ext>
              </a:extLst>
            </p:cNvPr>
            <p:cNvSpPr/>
            <p:nvPr>
              <p:custDataLst>
                <p:tags r:id="rId442"/>
              </p:custDataLst>
            </p:nvPr>
          </p:nvSpPr>
          <p:spPr>
            <a:xfrm>
              <a:off x="4876800" y="1914525"/>
              <a:ext cx="9526" cy="19051"/>
            </a:xfrm>
            <a:custGeom>
              <a:avLst/>
              <a:gdLst/>
              <a:ahLst/>
              <a:cxnLst/>
              <a:rect l="0" t="0" r="0" b="0"/>
              <a:pathLst>
                <a:path w="9526" h="19051">
                  <a:moveTo>
                    <a:pt x="0" y="19050"/>
                  </a:moveTo>
                  <a:lnTo>
                    <a:pt x="0" y="19050"/>
                  </a:lnTo>
                  <a:lnTo>
                    <a:pt x="0" y="1358"/>
                  </a:lnTo>
                  <a:lnTo>
                    <a:pt x="1058" y="906"/>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8" name="SMARTInkShape-Group206">
            <a:extLst>
              <a:ext uri="{FF2B5EF4-FFF2-40B4-BE49-F238E27FC236}">
                <a16:creationId xmlns:a16="http://schemas.microsoft.com/office/drawing/2014/main" id="{E37081A8-498C-3882-2217-F23B47930C5C}"/>
              </a:ext>
            </a:extLst>
          </p:cNvPr>
          <p:cNvGrpSpPr/>
          <p:nvPr/>
        </p:nvGrpSpPr>
        <p:grpSpPr>
          <a:xfrm>
            <a:off x="6534593" y="1146416"/>
            <a:ext cx="694754" cy="376209"/>
            <a:chOff x="6534593" y="1146416"/>
            <a:chExt cx="694754" cy="376209"/>
          </a:xfrm>
        </p:grpSpPr>
        <p:sp>
          <p:nvSpPr>
            <p:cNvPr id="53" name="SMARTInkShape-799">
              <a:extLst>
                <a:ext uri="{FF2B5EF4-FFF2-40B4-BE49-F238E27FC236}">
                  <a16:creationId xmlns:a16="http://schemas.microsoft.com/office/drawing/2014/main" id="{AF363581-09C8-9712-3EED-118C96898392}"/>
                </a:ext>
              </a:extLst>
            </p:cNvPr>
            <p:cNvSpPr/>
            <p:nvPr>
              <p:custDataLst>
                <p:tags r:id="rId433"/>
              </p:custDataLst>
            </p:nvPr>
          </p:nvSpPr>
          <p:spPr>
            <a:xfrm>
              <a:off x="7153275" y="1152641"/>
              <a:ext cx="76072" cy="333260"/>
            </a:xfrm>
            <a:custGeom>
              <a:avLst/>
              <a:gdLst/>
              <a:ahLst/>
              <a:cxnLst/>
              <a:rect l="0" t="0" r="0" b="0"/>
              <a:pathLst>
                <a:path w="76072" h="333260">
                  <a:moveTo>
                    <a:pt x="0" y="9409"/>
                  </a:moveTo>
                  <a:lnTo>
                    <a:pt x="0" y="9409"/>
                  </a:lnTo>
                  <a:lnTo>
                    <a:pt x="0" y="1208"/>
                  </a:lnTo>
                  <a:lnTo>
                    <a:pt x="1058" y="767"/>
                  </a:lnTo>
                  <a:lnTo>
                    <a:pt x="8201" y="0"/>
                  </a:lnTo>
                  <a:lnTo>
                    <a:pt x="31881" y="22277"/>
                  </a:lnTo>
                  <a:lnTo>
                    <a:pt x="35337" y="31356"/>
                  </a:lnTo>
                  <a:lnTo>
                    <a:pt x="45396" y="74352"/>
                  </a:lnTo>
                  <a:lnTo>
                    <a:pt x="54936" y="114152"/>
                  </a:lnTo>
                  <a:lnTo>
                    <a:pt x="64043" y="144948"/>
                  </a:lnTo>
                  <a:lnTo>
                    <a:pt x="68718" y="169160"/>
                  </a:lnTo>
                  <a:lnTo>
                    <a:pt x="73983" y="189740"/>
                  </a:lnTo>
                  <a:lnTo>
                    <a:pt x="76071" y="234796"/>
                  </a:lnTo>
                  <a:lnTo>
                    <a:pt x="73320" y="244695"/>
                  </a:lnTo>
                  <a:lnTo>
                    <a:pt x="69628" y="252622"/>
                  </a:lnTo>
                  <a:lnTo>
                    <a:pt x="57051" y="291069"/>
                  </a:lnTo>
                  <a:lnTo>
                    <a:pt x="49801" y="304503"/>
                  </a:lnTo>
                  <a:lnTo>
                    <a:pt x="49075" y="307738"/>
                  </a:lnTo>
                  <a:lnTo>
                    <a:pt x="47533" y="309895"/>
                  </a:lnTo>
                  <a:lnTo>
                    <a:pt x="45448" y="311333"/>
                  </a:lnTo>
                  <a:lnTo>
                    <a:pt x="42998" y="312292"/>
                  </a:lnTo>
                  <a:lnTo>
                    <a:pt x="41365" y="313989"/>
                  </a:lnTo>
                  <a:lnTo>
                    <a:pt x="39551" y="318697"/>
                  </a:lnTo>
                  <a:lnTo>
                    <a:pt x="38009" y="320376"/>
                  </a:lnTo>
                  <a:lnTo>
                    <a:pt x="33473" y="322242"/>
                  </a:lnTo>
                  <a:lnTo>
                    <a:pt x="31840" y="323797"/>
                  </a:lnTo>
                  <a:lnTo>
                    <a:pt x="28575" y="3332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800">
              <a:extLst>
                <a:ext uri="{FF2B5EF4-FFF2-40B4-BE49-F238E27FC236}">
                  <a16:creationId xmlns:a16="http://schemas.microsoft.com/office/drawing/2014/main" id="{6B8ABAA0-ABC3-8202-1FC9-57F5513CD79A}"/>
                </a:ext>
              </a:extLst>
            </p:cNvPr>
            <p:cNvSpPr/>
            <p:nvPr>
              <p:custDataLst>
                <p:tags r:id="rId434"/>
              </p:custDataLst>
            </p:nvPr>
          </p:nvSpPr>
          <p:spPr>
            <a:xfrm>
              <a:off x="6991384" y="1219200"/>
              <a:ext cx="171417" cy="171451"/>
            </a:xfrm>
            <a:custGeom>
              <a:avLst/>
              <a:gdLst/>
              <a:ahLst/>
              <a:cxnLst/>
              <a:rect l="0" t="0" r="0" b="0"/>
              <a:pathLst>
                <a:path w="171417" h="171451">
                  <a:moveTo>
                    <a:pt x="161891" y="9525"/>
                  </a:moveTo>
                  <a:lnTo>
                    <a:pt x="161891" y="9525"/>
                  </a:lnTo>
                  <a:lnTo>
                    <a:pt x="161891" y="1324"/>
                  </a:lnTo>
                  <a:lnTo>
                    <a:pt x="162949" y="883"/>
                  </a:lnTo>
                  <a:lnTo>
                    <a:pt x="171416" y="0"/>
                  </a:lnTo>
                  <a:lnTo>
                    <a:pt x="163215" y="0"/>
                  </a:lnTo>
                  <a:lnTo>
                    <a:pt x="162773" y="1058"/>
                  </a:lnTo>
                  <a:lnTo>
                    <a:pt x="161925" y="9133"/>
                  </a:lnTo>
                  <a:lnTo>
                    <a:pt x="155352" y="17052"/>
                  </a:lnTo>
                  <a:lnTo>
                    <a:pt x="153693" y="22748"/>
                  </a:lnTo>
                  <a:lnTo>
                    <a:pt x="152192" y="24690"/>
                  </a:lnTo>
                  <a:lnTo>
                    <a:pt x="120577" y="50920"/>
                  </a:lnTo>
                  <a:lnTo>
                    <a:pt x="97331" y="81674"/>
                  </a:lnTo>
                  <a:lnTo>
                    <a:pt x="50843" y="120643"/>
                  </a:lnTo>
                  <a:lnTo>
                    <a:pt x="30032" y="141386"/>
                  </a:lnTo>
                  <a:lnTo>
                    <a:pt x="20471" y="142744"/>
                  </a:lnTo>
                  <a:lnTo>
                    <a:pt x="10943" y="134663"/>
                  </a:lnTo>
                  <a:lnTo>
                    <a:pt x="10137" y="131111"/>
                  </a:lnTo>
                  <a:lnTo>
                    <a:pt x="9618" y="125264"/>
                  </a:lnTo>
                  <a:lnTo>
                    <a:pt x="1302" y="115750"/>
                  </a:lnTo>
                  <a:lnTo>
                    <a:pt x="361" y="109673"/>
                  </a:lnTo>
                  <a:lnTo>
                    <a:pt x="0" y="97004"/>
                  </a:lnTo>
                  <a:lnTo>
                    <a:pt x="6519" y="87992"/>
                  </a:lnTo>
                  <a:lnTo>
                    <a:pt x="9100" y="77962"/>
                  </a:lnTo>
                  <a:lnTo>
                    <a:pt x="15960" y="68944"/>
                  </a:lnTo>
                  <a:lnTo>
                    <a:pt x="17657" y="63097"/>
                  </a:lnTo>
                  <a:lnTo>
                    <a:pt x="19169" y="61115"/>
                  </a:lnTo>
                  <a:lnTo>
                    <a:pt x="25294" y="57266"/>
                  </a:lnTo>
                  <a:lnTo>
                    <a:pt x="27098" y="52616"/>
                  </a:lnTo>
                  <a:lnTo>
                    <a:pt x="28636" y="50952"/>
                  </a:lnTo>
                  <a:lnTo>
                    <a:pt x="37636" y="47755"/>
                  </a:lnTo>
                  <a:lnTo>
                    <a:pt x="46229" y="47637"/>
                  </a:lnTo>
                  <a:lnTo>
                    <a:pt x="52244" y="52685"/>
                  </a:lnTo>
                  <a:lnTo>
                    <a:pt x="54950" y="57988"/>
                  </a:lnTo>
                  <a:lnTo>
                    <a:pt x="55672" y="60883"/>
                  </a:lnTo>
                  <a:lnTo>
                    <a:pt x="57211" y="62814"/>
                  </a:lnTo>
                  <a:lnTo>
                    <a:pt x="61744" y="64959"/>
                  </a:lnTo>
                  <a:lnTo>
                    <a:pt x="63377" y="66589"/>
                  </a:lnTo>
                  <a:lnTo>
                    <a:pt x="73989" y="85906"/>
                  </a:lnTo>
                  <a:lnTo>
                    <a:pt x="74715" y="89021"/>
                  </a:lnTo>
                  <a:lnTo>
                    <a:pt x="80792" y="98461"/>
                  </a:lnTo>
                  <a:lnTo>
                    <a:pt x="91269" y="111132"/>
                  </a:lnTo>
                  <a:lnTo>
                    <a:pt x="97259" y="123826"/>
                  </a:lnTo>
                  <a:lnTo>
                    <a:pt x="101416" y="130176"/>
                  </a:lnTo>
                  <a:lnTo>
                    <a:pt x="103756" y="139700"/>
                  </a:lnTo>
                  <a:lnTo>
                    <a:pt x="104703" y="156899"/>
                  </a:lnTo>
                  <a:lnTo>
                    <a:pt x="107546" y="162513"/>
                  </a:lnTo>
                  <a:lnTo>
                    <a:pt x="112939" y="169685"/>
                  </a:lnTo>
                  <a:lnTo>
                    <a:pt x="112323" y="170273"/>
                  </a:lnTo>
                  <a:lnTo>
                    <a:pt x="104741"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801">
              <a:extLst>
                <a:ext uri="{FF2B5EF4-FFF2-40B4-BE49-F238E27FC236}">
                  <a16:creationId xmlns:a16="http://schemas.microsoft.com/office/drawing/2014/main" id="{05796558-CBD7-D81E-E637-D015E8C98855}"/>
                </a:ext>
              </a:extLst>
            </p:cNvPr>
            <p:cNvSpPr/>
            <p:nvPr>
              <p:custDataLst>
                <p:tags r:id="rId435"/>
              </p:custDataLst>
            </p:nvPr>
          </p:nvSpPr>
          <p:spPr>
            <a:xfrm>
              <a:off x="6833278" y="1285875"/>
              <a:ext cx="167598" cy="19051"/>
            </a:xfrm>
            <a:custGeom>
              <a:avLst/>
              <a:gdLst/>
              <a:ahLst/>
              <a:cxnLst/>
              <a:rect l="0" t="0" r="0" b="0"/>
              <a:pathLst>
                <a:path w="167598" h="19051">
                  <a:moveTo>
                    <a:pt x="5672" y="19050"/>
                  </a:moveTo>
                  <a:lnTo>
                    <a:pt x="5672" y="19050"/>
                  </a:lnTo>
                  <a:lnTo>
                    <a:pt x="185" y="19050"/>
                  </a:lnTo>
                  <a:lnTo>
                    <a:pt x="4741" y="19050"/>
                  </a:lnTo>
                  <a:lnTo>
                    <a:pt x="0" y="19050"/>
                  </a:lnTo>
                  <a:lnTo>
                    <a:pt x="19853" y="19050"/>
                  </a:lnTo>
                  <a:lnTo>
                    <a:pt x="25380" y="16228"/>
                  </a:lnTo>
                  <a:lnTo>
                    <a:pt x="28336" y="13993"/>
                  </a:lnTo>
                  <a:lnTo>
                    <a:pt x="66447" y="2575"/>
                  </a:lnTo>
                  <a:lnTo>
                    <a:pt x="113127" y="45"/>
                  </a:lnTo>
                  <a:lnTo>
                    <a:pt x="160115" y="1"/>
                  </a:lnTo>
                  <a:lnTo>
                    <a:pt x="167597"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802">
              <a:extLst>
                <a:ext uri="{FF2B5EF4-FFF2-40B4-BE49-F238E27FC236}">
                  <a16:creationId xmlns:a16="http://schemas.microsoft.com/office/drawing/2014/main" id="{251385EE-C3B4-5EDB-C235-9B47331AC03F}"/>
                </a:ext>
              </a:extLst>
            </p:cNvPr>
            <p:cNvSpPr/>
            <p:nvPr>
              <p:custDataLst>
                <p:tags r:id="rId436"/>
              </p:custDataLst>
            </p:nvPr>
          </p:nvSpPr>
          <p:spPr>
            <a:xfrm>
              <a:off x="6725984" y="1209678"/>
              <a:ext cx="36651" cy="209548"/>
            </a:xfrm>
            <a:custGeom>
              <a:avLst/>
              <a:gdLst/>
              <a:ahLst/>
              <a:cxnLst/>
              <a:rect l="0" t="0" r="0" b="0"/>
              <a:pathLst>
                <a:path w="36651" h="209548">
                  <a:moveTo>
                    <a:pt x="27241" y="19047"/>
                  </a:moveTo>
                  <a:lnTo>
                    <a:pt x="27241" y="19047"/>
                  </a:lnTo>
                  <a:lnTo>
                    <a:pt x="27241" y="4582"/>
                  </a:lnTo>
                  <a:lnTo>
                    <a:pt x="28299" y="3053"/>
                  </a:lnTo>
                  <a:lnTo>
                    <a:pt x="30063" y="2035"/>
                  </a:lnTo>
                  <a:lnTo>
                    <a:pt x="36650" y="32"/>
                  </a:lnTo>
                  <a:lnTo>
                    <a:pt x="31255" y="4"/>
                  </a:lnTo>
                  <a:lnTo>
                    <a:pt x="33612" y="0"/>
                  </a:lnTo>
                  <a:lnTo>
                    <a:pt x="33604" y="1057"/>
                  </a:lnTo>
                  <a:lnTo>
                    <a:pt x="30775" y="5054"/>
                  </a:lnTo>
                  <a:lnTo>
                    <a:pt x="30655" y="7602"/>
                  </a:lnTo>
                  <a:lnTo>
                    <a:pt x="35245" y="22117"/>
                  </a:lnTo>
                  <a:lnTo>
                    <a:pt x="36465" y="39997"/>
                  </a:lnTo>
                  <a:lnTo>
                    <a:pt x="24995" y="85920"/>
                  </a:lnTo>
                  <a:lnTo>
                    <a:pt x="19873" y="104831"/>
                  </a:lnTo>
                  <a:lnTo>
                    <a:pt x="16942" y="135471"/>
                  </a:lnTo>
                  <a:lnTo>
                    <a:pt x="9553" y="155016"/>
                  </a:lnTo>
                  <a:lnTo>
                    <a:pt x="7213" y="186407"/>
                  </a:lnTo>
                  <a:lnTo>
                    <a:pt x="0" y="198020"/>
                  </a:lnTo>
                  <a:lnTo>
                    <a:pt x="614" y="199746"/>
                  </a:lnTo>
                  <a:lnTo>
                    <a:pt x="8191" y="2095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803">
              <a:extLst>
                <a:ext uri="{FF2B5EF4-FFF2-40B4-BE49-F238E27FC236}">
                  <a16:creationId xmlns:a16="http://schemas.microsoft.com/office/drawing/2014/main" id="{61BCB70C-6952-B4CD-A596-BE115D511A74}"/>
                </a:ext>
              </a:extLst>
            </p:cNvPr>
            <p:cNvSpPr/>
            <p:nvPr>
              <p:custDataLst>
                <p:tags r:id="rId437"/>
              </p:custDataLst>
            </p:nvPr>
          </p:nvSpPr>
          <p:spPr>
            <a:xfrm>
              <a:off x="6534593" y="1146416"/>
              <a:ext cx="132908" cy="376209"/>
            </a:xfrm>
            <a:custGeom>
              <a:avLst/>
              <a:gdLst/>
              <a:ahLst/>
              <a:cxnLst/>
              <a:rect l="0" t="0" r="0" b="0"/>
              <a:pathLst>
                <a:path w="132908" h="376209">
                  <a:moveTo>
                    <a:pt x="123382" y="6109"/>
                  </a:moveTo>
                  <a:lnTo>
                    <a:pt x="123382" y="6109"/>
                  </a:lnTo>
                  <a:lnTo>
                    <a:pt x="123382" y="621"/>
                  </a:lnTo>
                  <a:lnTo>
                    <a:pt x="123382" y="2965"/>
                  </a:lnTo>
                  <a:lnTo>
                    <a:pt x="123382" y="0"/>
                  </a:lnTo>
                  <a:lnTo>
                    <a:pt x="123382" y="6107"/>
                  </a:lnTo>
                  <a:lnTo>
                    <a:pt x="132907" y="6109"/>
                  </a:lnTo>
                  <a:lnTo>
                    <a:pt x="127851" y="6109"/>
                  </a:lnTo>
                  <a:lnTo>
                    <a:pt x="126362" y="7167"/>
                  </a:lnTo>
                  <a:lnTo>
                    <a:pt x="125369" y="8931"/>
                  </a:lnTo>
                  <a:lnTo>
                    <a:pt x="123775" y="14310"/>
                  </a:lnTo>
                  <a:lnTo>
                    <a:pt x="120734" y="15046"/>
                  </a:lnTo>
                  <a:lnTo>
                    <a:pt x="118442" y="15242"/>
                  </a:lnTo>
                  <a:lnTo>
                    <a:pt x="113073" y="18282"/>
                  </a:lnTo>
                  <a:lnTo>
                    <a:pt x="72546" y="56947"/>
                  </a:lnTo>
                  <a:lnTo>
                    <a:pt x="39641" y="101608"/>
                  </a:lnTo>
                  <a:lnTo>
                    <a:pt x="18781" y="147020"/>
                  </a:lnTo>
                  <a:lnTo>
                    <a:pt x="13393" y="161869"/>
                  </a:lnTo>
                  <a:lnTo>
                    <a:pt x="2914" y="209408"/>
                  </a:lnTo>
                  <a:lnTo>
                    <a:pt x="0" y="249134"/>
                  </a:lnTo>
                  <a:lnTo>
                    <a:pt x="9283" y="294949"/>
                  </a:lnTo>
                  <a:lnTo>
                    <a:pt x="16433" y="313000"/>
                  </a:lnTo>
                  <a:lnTo>
                    <a:pt x="33512" y="342481"/>
                  </a:lnTo>
                  <a:lnTo>
                    <a:pt x="37487" y="354366"/>
                  </a:lnTo>
                  <a:lnTo>
                    <a:pt x="42168" y="361268"/>
                  </a:lnTo>
                  <a:lnTo>
                    <a:pt x="47775" y="365040"/>
                  </a:lnTo>
                  <a:lnTo>
                    <a:pt x="54944" y="367463"/>
                  </a:lnTo>
                  <a:lnTo>
                    <a:pt x="63963" y="374487"/>
                  </a:lnTo>
                  <a:lnTo>
                    <a:pt x="69809" y="376208"/>
                  </a:lnTo>
                  <a:lnTo>
                    <a:pt x="71792" y="375608"/>
                  </a:lnTo>
                  <a:lnTo>
                    <a:pt x="73114" y="374150"/>
                  </a:lnTo>
                  <a:lnTo>
                    <a:pt x="75757" y="3680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6" name="SMARTInkShape-Group207">
            <a:extLst>
              <a:ext uri="{FF2B5EF4-FFF2-40B4-BE49-F238E27FC236}">
                <a16:creationId xmlns:a16="http://schemas.microsoft.com/office/drawing/2014/main" id="{0EF65653-6039-4E0E-944F-56DAB81A2B58}"/>
              </a:ext>
            </a:extLst>
          </p:cNvPr>
          <p:cNvGrpSpPr/>
          <p:nvPr/>
        </p:nvGrpSpPr>
        <p:grpSpPr>
          <a:xfrm>
            <a:off x="7496175" y="1152525"/>
            <a:ext cx="1114426" cy="276226"/>
            <a:chOff x="7496175" y="1152525"/>
            <a:chExt cx="1114426" cy="276226"/>
          </a:xfrm>
        </p:grpSpPr>
        <p:sp>
          <p:nvSpPr>
            <p:cNvPr id="59" name="SMARTInkShape-804">
              <a:extLst>
                <a:ext uri="{FF2B5EF4-FFF2-40B4-BE49-F238E27FC236}">
                  <a16:creationId xmlns:a16="http://schemas.microsoft.com/office/drawing/2014/main" id="{E8BA7613-1861-B6E9-643D-41F873C1E19B}"/>
                </a:ext>
              </a:extLst>
            </p:cNvPr>
            <p:cNvSpPr/>
            <p:nvPr>
              <p:custDataLst>
                <p:tags r:id="rId426"/>
              </p:custDataLst>
            </p:nvPr>
          </p:nvSpPr>
          <p:spPr>
            <a:xfrm>
              <a:off x="8420100" y="1152525"/>
              <a:ext cx="190501" cy="47626"/>
            </a:xfrm>
            <a:custGeom>
              <a:avLst/>
              <a:gdLst/>
              <a:ahLst/>
              <a:cxnLst/>
              <a:rect l="0" t="0" r="0" b="0"/>
              <a:pathLst>
                <a:path w="190501" h="47626">
                  <a:moveTo>
                    <a:pt x="0" y="47625"/>
                  </a:moveTo>
                  <a:lnTo>
                    <a:pt x="0" y="47625"/>
                  </a:lnTo>
                  <a:lnTo>
                    <a:pt x="14190" y="47625"/>
                  </a:lnTo>
                  <a:lnTo>
                    <a:pt x="19713" y="44803"/>
                  </a:lnTo>
                  <a:lnTo>
                    <a:pt x="25694" y="41079"/>
                  </a:lnTo>
                  <a:lnTo>
                    <a:pt x="62625" y="28477"/>
                  </a:lnTo>
                  <a:lnTo>
                    <a:pt x="73824" y="22313"/>
                  </a:lnTo>
                  <a:lnTo>
                    <a:pt x="117402" y="19135"/>
                  </a:lnTo>
                  <a:lnTo>
                    <a:pt x="130271" y="18017"/>
                  </a:lnTo>
                  <a:lnTo>
                    <a:pt x="153742" y="10115"/>
                  </a:lnTo>
                  <a:lnTo>
                    <a:pt x="156470" y="9918"/>
                  </a:lnTo>
                  <a:lnTo>
                    <a:pt x="162323" y="6878"/>
                  </a:lnTo>
                  <a:lnTo>
                    <a:pt x="165366" y="4585"/>
                  </a:lnTo>
                  <a:lnTo>
                    <a:pt x="174389" y="2038"/>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805">
              <a:extLst>
                <a:ext uri="{FF2B5EF4-FFF2-40B4-BE49-F238E27FC236}">
                  <a16:creationId xmlns:a16="http://schemas.microsoft.com/office/drawing/2014/main" id="{8CE0ED30-504B-163B-DE91-9C409426476E}"/>
                </a:ext>
              </a:extLst>
            </p:cNvPr>
            <p:cNvSpPr/>
            <p:nvPr>
              <p:custDataLst>
                <p:tags r:id="rId427"/>
              </p:custDataLst>
            </p:nvPr>
          </p:nvSpPr>
          <p:spPr>
            <a:xfrm>
              <a:off x="8382000" y="1219234"/>
              <a:ext cx="133313" cy="176881"/>
            </a:xfrm>
            <a:custGeom>
              <a:avLst/>
              <a:gdLst/>
              <a:ahLst/>
              <a:cxnLst/>
              <a:rect l="0" t="0" r="0" b="0"/>
              <a:pathLst>
                <a:path w="133313" h="176881">
                  <a:moveTo>
                    <a:pt x="47625" y="9491"/>
                  </a:moveTo>
                  <a:lnTo>
                    <a:pt x="47625" y="9491"/>
                  </a:lnTo>
                  <a:lnTo>
                    <a:pt x="57115" y="0"/>
                  </a:lnTo>
                  <a:lnTo>
                    <a:pt x="57140" y="5033"/>
                  </a:lnTo>
                  <a:lnTo>
                    <a:pt x="54323" y="10332"/>
                  </a:lnTo>
                  <a:lnTo>
                    <a:pt x="52091" y="13227"/>
                  </a:lnTo>
                  <a:lnTo>
                    <a:pt x="46787" y="16443"/>
                  </a:lnTo>
                  <a:lnTo>
                    <a:pt x="43891" y="17301"/>
                  </a:lnTo>
                  <a:lnTo>
                    <a:pt x="41960" y="19989"/>
                  </a:lnTo>
                  <a:lnTo>
                    <a:pt x="36040" y="36690"/>
                  </a:lnTo>
                  <a:lnTo>
                    <a:pt x="21692" y="56995"/>
                  </a:lnTo>
                  <a:lnTo>
                    <a:pt x="20812" y="60210"/>
                  </a:lnTo>
                  <a:lnTo>
                    <a:pt x="19166" y="62354"/>
                  </a:lnTo>
                  <a:lnTo>
                    <a:pt x="12853" y="66429"/>
                  </a:lnTo>
                  <a:lnTo>
                    <a:pt x="11004" y="71133"/>
                  </a:lnTo>
                  <a:lnTo>
                    <a:pt x="9563" y="85168"/>
                  </a:lnTo>
                  <a:lnTo>
                    <a:pt x="55042" y="85690"/>
                  </a:lnTo>
                  <a:lnTo>
                    <a:pt x="78052" y="85691"/>
                  </a:lnTo>
                  <a:lnTo>
                    <a:pt x="85137" y="88513"/>
                  </a:lnTo>
                  <a:lnTo>
                    <a:pt x="93252" y="93892"/>
                  </a:lnTo>
                  <a:lnTo>
                    <a:pt x="102460" y="96013"/>
                  </a:lnTo>
                  <a:lnTo>
                    <a:pt x="111380" y="101685"/>
                  </a:lnTo>
                  <a:lnTo>
                    <a:pt x="121978" y="104339"/>
                  </a:lnTo>
                  <a:lnTo>
                    <a:pt x="128334" y="104622"/>
                  </a:lnTo>
                  <a:lnTo>
                    <a:pt x="130006" y="105720"/>
                  </a:lnTo>
                  <a:lnTo>
                    <a:pt x="131121" y="107510"/>
                  </a:lnTo>
                  <a:lnTo>
                    <a:pt x="133219" y="113871"/>
                  </a:lnTo>
                  <a:lnTo>
                    <a:pt x="133312" y="119205"/>
                  </a:lnTo>
                  <a:lnTo>
                    <a:pt x="130511" y="124575"/>
                  </a:lnTo>
                  <a:lnTo>
                    <a:pt x="128281" y="127489"/>
                  </a:lnTo>
                  <a:lnTo>
                    <a:pt x="122983" y="130726"/>
                  </a:lnTo>
                  <a:lnTo>
                    <a:pt x="117101" y="133223"/>
                  </a:lnTo>
                  <a:lnTo>
                    <a:pt x="107840" y="139521"/>
                  </a:lnTo>
                  <a:lnTo>
                    <a:pt x="98392" y="142916"/>
                  </a:lnTo>
                  <a:lnTo>
                    <a:pt x="78314" y="157943"/>
                  </a:lnTo>
                  <a:lnTo>
                    <a:pt x="30735" y="169361"/>
                  </a:lnTo>
                  <a:lnTo>
                    <a:pt x="6476" y="171296"/>
                  </a:lnTo>
                  <a:lnTo>
                    <a:pt x="4318" y="172394"/>
                  </a:lnTo>
                  <a:lnTo>
                    <a:pt x="2879" y="174185"/>
                  </a:lnTo>
                  <a:lnTo>
                    <a:pt x="1918" y="176437"/>
                  </a:lnTo>
                  <a:lnTo>
                    <a:pt x="1279" y="176880"/>
                  </a:lnTo>
                  <a:lnTo>
                    <a:pt x="852" y="176117"/>
                  </a:lnTo>
                  <a:lnTo>
                    <a:pt x="0" y="1714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806">
              <a:extLst>
                <a:ext uri="{FF2B5EF4-FFF2-40B4-BE49-F238E27FC236}">
                  <a16:creationId xmlns:a16="http://schemas.microsoft.com/office/drawing/2014/main" id="{F217BA8D-E1A9-64C5-B665-9E8170CE9F5D}"/>
                </a:ext>
              </a:extLst>
            </p:cNvPr>
            <p:cNvSpPr/>
            <p:nvPr>
              <p:custDataLst>
                <p:tags r:id="rId428"/>
              </p:custDataLst>
            </p:nvPr>
          </p:nvSpPr>
          <p:spPr>
            <a:xfrm>
              <a:off x="8201026" y="1209675"/>
              <a:ext cx="95250" cy="209551"/>
            </a:xfrm>
            <a:custGeom>
              <a:avLst/>
              <a:gdLst/>
              <a:ahLst/>
              <a:cxnLst/>
              <a:rect l="0" t="0" r="0" b="0"/>
              <a:pathLst>
                <a:path w="95250" h="209551">
                  <a:moveTo>
                    <a:pt x="95249" y="57150"/>
                  </a:moveTo>
                  <a:lnTo>
                    <a:pt x="95249" y="57150"/>
                  </a:lnTo>
                  <a:lnTo>
                    <a:pt x="95249" y="38110"/>
                  </a:lnTo>
                  <a:lnTo>
                    <a:pt x="87047" y="38101"/>
                  </a:lnTo>
                  <a:lnTo>
                    <a:pt x="86607" y="37042"/>
                  </a:lnTo>
                  <a:lnTo>
                    <a:pt x="85734" y="23635"/>
                  </a:lnTo>
                  <a:lnTo>
                    <a:pt x="84673" y="22106"/>
                  </a:lnTo>
                  <a:lnTo>
                    <a:pt x="82906" y="21088"/>
                  </a:lnTo>
                  <a:lnTo>
                    <a:pt x="76592" y="19169"/>
                  </a:lnTo>
                  <a:lnTo>
                    <a:pt x="76203" y="9642"/>
                  </a:lnTo>
                  <a:lnTo>
                    <a:pt x="71143" y="9560"/>
                  </a:lnTo>
                  <a:lnTo>
                    <a:pt x="69654" y="8490"/>
                  </a:lnTo>
                  <a:lnTo>
                    <a:pt x="68660" y="6718"/>
                  </a:lnTo>
                  <a:lnTo>
                    <a:pt x="66790" y="393"/>
                  </a:lnTo>
                  <a:lnTo>
                    <a:pt x="30327" y="0"/>
                  </a:lnTo>
                  <a:lnTo>
                    <a:pt x="4989" y="23598"/>
                  </a:lnTo>
                  <a:lnTo>
                    <a:pt x="2217" y="29185"/>
                  </a:lnTo>
                  <a:lnTo>
                    <a:pt x="86" y="47453"/>
                  </a:lnTo>
                  <a:lnTo>
                    <a:pt x="0" y="71209"/>
                  </a:lnTo>
                  <a:lnTo>
                    <a:pt x="1057" y="72872"/>
                  </a:lnTo>
                  <a:lnTo>
                    <a:pt x="2821" y="73982"/>
                  </a:lnTo>
                  <a:lnTo>
                    <a:pt x="8200" y="75762"/>
                  </a:lnTo>
                  <a:lnTo>
                    <a:pt x="8936" y="78827"/>
                  </a:lnTo>
                  <a:lnTo>
                    <a:pt x="9133" y="81127"/>
                  </a:lnTo>
                  <a:lnTo>
                    <a:pt x="10322" y="82660"/>
                  </a:lnTo>
                  <a:lnTo>
                    <a:pt x="14464" y="84362"/>
                  </a:lnTo>
                  <a:lnTo>
                    <a:pt x="33119" y="85690"/>
                  </a:lnTo>
                  <a:lnTo>
                    <a:pt x="34778" y="84643"/>
                  </a:lnTo>
                  <a:lnTo>
                    <a:pt x="35885" y="82887"/>
                  </a:lnTo>
                  <a:lnTo>
                    <a:pt x="36624" y="80658"/>
                  </a:lnTo>
                  <a:lnTo>
                    <a:pt x="38173" y="79172"/>
                  </a:lnTo>
                  <a:lnTo>
                    <a:pt x="42718" y="77521"/>
                  </a:lnTo>
                  <a:lnTo>
                    <a:pt x="56629" y="76234"/>
                  </a:lnTo>
                  <a:lnTo>
                    <a:pt x="57103" y="68002"/>
                  </a:lnTo>
                  <a:lnTo>
                    <a:pt x="76073" y="47752"/>
                  </a:lnTo>
                  <a:lnTo>
                    <a:pt x="76195" y="38496"/>
                  </a:lnTo>
                  <a:lnTo>
                    <a:pt x="84399" y="38135"/>
                  </a:lnTo>
                  <a:lnTo>
                    <a:pt x="80275" y="38110"/>
                  </a:lnTo>
                  <a:lnTo>
                    <a:pt x="78916" y="39165"/>
                  </a:lnTo>
                  <a:lnTo>
                    <a:pt x="76557" y="46302"/>
                  </a:lnTo>
                  <a:lnTo>
                    <a:pt x="76208" y="69981"/>
                  </a:lnTo>
                  <a:lnTo>
                    <a:pt x="73381" y="76258"/>
                  </a:lnTo>
                  <a:lnTo>
                    <a:pt x="69654" y="82576"/>
                  </a:lnTo>
                  <a:lnTo>
                    <a:pt x="67557" y="93141"/>
                  </a:lnTo>
                  <a:lnTo>
                    <a:pt x="65876" y="108148"/>
                  </a:lnTo>
                  <a:lnTo>
                    <a:pt x="60205" y="120826"/>
                  </a:lnTo>
                  <a:lnTo>
                    <a:pt x="57173" y="168191"/>
                  </a:lnTo>
                  <a:lnTo>
                    <a:pt x="57149" y="204524"/>
                  </a:lnTo>
                  <a:lnTo>
                    <a:pt x="58207" y="206199"/>
                  </a:lnTo>
                  <a:lnTo>
                    <a:pt x="59972" y="207316"/>
                  </a:lnTo>
                  <a:lnTo>
                    <a:pt x="66674"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807">
              <a:extLst>
                <a:ext uri="{FF2B5EF4-FFF2-40B4-BE49-F238E27FC236}">
                  <a16:creationId xmlns:a16="http://schemas.microsoft.com/office/drawing/2014/main" id="{64A6C51E-8CD6-B490-7700-1C73946DC1C7}"/>
                </a:ext>
              </a:extLst>
            </p:cNvPr>
            <p:cNvSpPr/>
            <p:nvPr>
              <p:custDataLst>
                <p:tags r:id="rId429"/>
              </p:custDataLst>
            </p:nvPr>
          </p:nvSpPr>
          <p:spPr>
            <a:xfrm>
              <a:off x="8086725" y="1419225"/>
              <a:ext cx="9526" cy="9526"/>
            </a:xfrm>
            <a:custGeom>
              <a:avLst/>
              <a:gdLst/>
              <a:ahLst/>
              <a:cxnLst/>
              <a:rect l="0" t="0" r="0" b="0"/>
              <a:pathLst>
                <a:path w="9526" h="9526">
                  <a:moveTo>
                    <a:pt x="9525" y="9525"/>
                  </a:moveTo>
                  <a:lnTo>
                    <a:pt x="9525" y="9525"/>
                  </a:lnTo>
                  <a:lnTo>
                    <a:pt x="4469" y="9525"/>
                  </a:lnTo>
                  <a:lnTo>
                    <a:pt x="2978" y="8467"/>
                  </a:lnTo>
                  <a:lnTo>
                    <a:pt x="1985" y="6703"/>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808">
              <a:extLst>
                <a:ext uri="{FF2B5EF4-FFF2-40B4-BE49-F238E27FC236}">
                  <a16:creationId xmlns:a16="http://schemas.microsoft.com/office/drawing/2014/main" id="{AE067180-05BF-D6D8-2B49-1454D7446874}"/>
                </a:ext>
              </a:extLst>
            </p:cNvPr>
            <p:cNvSpPr/>
            <p:nvPr>
              <p:custDataLst>
                <p:tags r:id="rId430"/>
              </p:custDataLst>
            </p:nvPr>
          </p:nvSpPr>
          <p:spPr>
            <a:xfrm>
              <a:off x="7877213" y="1228730"/>
              <a:ext cx="133182" cy="180932"/>
            </a:xfrm>
            <a:custGeom>
              <a:avLst/>
              <a:gdLst/>
              <a:ahLst/>
              <a:cxnLst/>
              <a:rect l="0" t="0" r="0" b="0"/>
              <a:pathLst>
                <a:path w="133182" h="180932">
                  <a:moveTo>
                    <a:pt x="66637" y="47620"/>
                  </a:moveTo>
                  <a:lnTo>
                    <a:pt x="66637" y="47620"/>
                  </a:lnTo>
                  <a:lnTo>
                    <a:pt x="66637" y="38487"/>
                  </a:lnTo>
                  <a:lnTo>
                    <a:pt x="76152" y="38095"/>
                  </a:lnTo>
                  <a:lnTo>
                    <a:pt x="53380" y="38095"/>
                  </a:lnTo>
                  <a:lnTo>
                    <a:pt x="47340" y="40917"/>
                  </a:lnTo>
                  <a:lnTo>
                    <a:pt x="31679" y="53283"/>
                  </a:lnTo>
                  <a:lnTo>
                    <a:pt x="19006" y="59204"/>
                  </a:lnTo>
                  <a:lnTo>
                    <a:pt x="15833" y="61693"/>
                  </a:lnTo>
                  <a:lnTo>
                    <a:pt x="12308" y="67280"/>
                  </a:lnTo>
                  <a:lnTo>
                    <a:pt x="623" y="104197"/>
                  </a:lnTo>
                  <a:lnTo>
                    <a:pt x="0" y="135162"/>
                  </a:lnTo>
                  <a:lnTo>
                    <a:pt x="2801" y="142267"/>
                  </a:lnTo>
                  <a:lnTo>
                    <a:pt x="16439" y="161867"/>
                  </a:lnTo>
                  <a:lnTo>
                    <a:pt x="17297" y="165060"/>
                  </a:lnTo>
                  <a:lnTo>
                    <a:pt x="18928" y="167188"/>
                  </a:lnTo>
                  <a:lnTo>
                    <a:pt x="35158" y="177617"/>
                  </a:lnTo>
                  <a:lnTo>
                    <a:pt x="44493" y="179977"/>
                  </a:lnTo>
                  <a:lnTo>
                    <a:pt x="69815" y="180931"/>
                  </a:lnTo>
                  <a:lnTo>
                    <a:pt x="76163" y="178131"/>
                  </a:lnTo>
                  <a:lnTo>
                    <a:pt x="82512" y="174416"/>
                  </a:lnTo>
                  <a:lnTo>
                    <a:pt x="92037" y="171267"/>
                  </a:lnTo>
                  <a:lnTo>
                    <a:pt x="117437" y="149089"/>
                  </a:lnTo>
                  <a:lnTo>
                    <a:pt x="120965" y="139990"/>
                  </a:lnTo>
                  <a:lnTo>
                    <a:pt x="131823" y="98251"/>
                  </a:lnTo>
                  <a:lnTo>
                    <a:pt x="133181" y="60305"/>
                  </a:lnTo>
                  <a:lnTo>
                    <a:pt x="130432" y="50436"/>
                  </a:lnTo>
                  <a:lnTo>
                    <a:pt x="107800" y="13687"/>
                  </a:lnTo>
                  <a:lnTo>
                    <a:pt x="98354" y="4523"/>
                  </a:lnTo>
                  <a:lnTo>
                    <a:pt x="92022" y="2007"/>
                  </a:lnTo>
                  <a:lnTo>
                    <a:pt x="49469" y="0"/>
                  </a:lnTo>
                  <a:lnTo>
                    <a:pt x="43089" y="5053"/>
                  </a:lnTo>
                  <a:lnTo>
                    <a:pt x="40297" y="10357"/>
                  </a:lnTo>
                  <a:lnTo>
                    <a:pt x="38062" y="1904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809">
              <a:extLst>
                <a:ext uri="{FF2B5EF4-FFF2-40B4-BE49-F238E27FC236}">
                  <a16:creationId xmlns:a16="http://schemas.microsoft.com/office/drawing/2014/main" id="{B5779314-D96F-97BE-49B6-CD0FBA0B41E0}"/>
                </a:ext>
              </a:extLst>
            </p:cNvPr>
            <p:cNvSpPr/>
            <p:nvPr>
              <p:custDataLst>
                <p:tags r:id="rId431"/>
              </p:custDataLst>
            </p:nvPr>
          </p:nvSpPr>
          <p:spPr>
            <a:xfrm>
              <a:off x="7496175" y="1362110"/>
              <a:ext cx="114301" cy="9491"/>
            </a:xfrm>
            <a:custGeom>
              <a:avLst/>
              <a:gdLst/>
              <a:ahLst/>
              <a:cxnLst/>
              <a:rect l="0" t="0" r="0" b="0"/>
              <a:pathLst>
                <a:path w="114301" h="9491">
                  <a:moveTo>
                    <a:pt x="0" y="9490"/>
                  </a:moveTo>
                  <a:lnTo>
                    <a:pt x="0" y="9490"/>
                  </a:lnTo>
                  <a:lnTo>
                    <a:pt x="22667" y="9490"/>
                  </a:lnTo>
                  <a:lnTo>
                    <a:pt x="68734" y="227"/>
                  </a:lnTo>
                  <a:lnTo>
                    <a:pt x="85330" y="0"/>
                  </a:lnTo>
                  <a:lnTo>
                    <a:pt x="93663" y="2803"/>
                  </a:lnTo>
                  <a:lnTo>
                    <a:pt x="100895" y="6518"/>
                  </a:lnTo>
                  <a:lnTo>
                    <a:pt x="114300" y="94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810">
              <a:extLst>
                <a:ext uri="{FF2B5EF4-FFF2-40B4-BE49-F238E27FC236}">
                  <a16:creationId xmlns:a16="http://schemas.microsoft.com/office/drawing/2014/main" id="{A3A8137B-FC38-B256-0C3D-E4432075DD46}"/>
                </a:ext>
              </a:extLst>
            </p:cNvPr>
            <p:cNvSpPr/>
            <p:nvPr>
              <p:custDataLst>
                <p:tags r:id="rId432"/>
              </p:custDataLst>
            </p:nvPr>
          </p:nvSpPr>
          <p:spPr>
            <a:xfrm>
              <a:off x="7496175" y="1295400"/>
              <a:ext cx="123826" cy="9526"/>
            </a:xfrm>
            <a:custGeom>
              <a:avLst/>
              <a:gdLst/>
              <a:ahLst/>
              <a:cxnLst/>
              <a:rect l="0" t="0" r="0" b="0"/>
              <a:pathLst>
                <a:path w="123826" h="9526">
                  <a:moveTo>
                    <a:pt x="0" y="9525"/>
                  </a:moveTo>
                  <a:lnTo>
                    <a:pt x="0" y="9525"/>
                  </a:lnTo>
                  <a:lnTo>
                    <a:pt x="31881" y="9525"/>
                  </a:lnTo>
                  <a:lnTo>
                    <a:pt x="38158" y="6703"/>
                  </a:lnTo>
                  <a:lnTo>
                    <a:pt x="41314" y="4468"/>
                  </a:lnTo>
                  <a:lnTo>
                    <a:pt x="55867" y="1324"/>
                  </a:lnTo>
                  <a:lnTo>
                    <a:pt x="101577" y="7"/>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3" name="SMARTInkShape-Group208">
            <a:extLst>
              <a:ext uri="{FF2B5EF4-FFF2-40B4-BE49-F238E27FC236}">
                <a16:creationId xmlns:a16="http://schemas.microsoft.com/office/drawing/2014/main" id="{004D6979-2571-6EC5-5BC1-324509F5777C}"/>
              </a:ext>
            </a:extLst>
          </p:cNvPr>
          <p:cNvGrpSpPr/>
          <p:nvPr/>
        </p:nvGrpSpPr>
        <p:grpSpPr>
          <a:xfrm>
            <a:off x="152831" y="2429279"/>
            <a:ext cx="504395" cy="209147"/>
            <a:chOff x="152831" y="2429279"/>
            <a:chExt cx="504395" cy="209147"/>
          </a:xfrm>
        </p:grpSpPr>
        <p:sp>
          <p:nvSpPr>
            <p:cNvPr id="67" name="SMARTInkShape-811">
              <a:extLst>
                <a:ext uri="{FF2B5EF4-FFF2-40B4-BE49-F238E27FC236}">
                  <a16:creationId xmlns:a16="http://schemas.microsoft.com/office/drawing/2014/main" id="{373931F2-54F2-9D25-AEEE-91A0EB9D70F5}"/>
                </a:ext>
              </a:extLst>
            </p:cNvPr>
            <p:cNvSpPr/>
            <p:nvPr>
              <p:custDataLst>
                <p:tags r:id="rId420"/>
              </p:custDataLst>
            </p:nvPr>
          </p:nvSpPr>
          <p:spPr>
            <a:xfrm>
              <a:off x="638175" y="2590800"/>
              <a:ext cx="19051" cy="1"/>
            </a:xfrm>
            <a:custGeom>
              <a:avLst/>
              <a:gdLst/>
              <a:ahLst/>
              <a:cxnLst/>
              <a:rect l="0" t="0" r="0" b="0"/>
              <a:pathLst>
                <a:path w="19051" h="1">
                  <a:moveTo>
                    <a:pt x="0" y="0"/>
                  </a:moveTo>
                  <a:lnTo>
                    <a:pt x="0" y="0"/>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812">
              <a:extLst>
                <a:ext uri="{FF2B5EF4-FFF2-40B4-BE49-F238E27FC236}">
                  <a16:creationId xmlns:a16="http://schemas.microsoft.com/office/drawing/2014/main" id="{DC52F440-1731-D095-A7D3-B9DA1EEE2B35}"/>
                </a:ext>
              </a:extLst>
            </p:cNvPr>
            <p:cNvSpPr/>
            <p:nvPr>
              <p:custDataLst>
                <p:tags r:id="rId421"/>
              </p:custDataLst>
            </p:nvPr>
          </p:nvSpPr>
          <p:spPr>
            <a:xfrm>
              <a:off x="514350" y="2505075"/>
              <a:ext cx="9526" cy="9526"/>
            </a:xfrm>
            <a:custGeom>
              <a:avLst/>
              <a:gdLst/>
              <a:ahLst/>
              <a:cxnLst/>
              <a:rect l="0" t="0" r="0" b="0"/>
              <a:pathLst>
                <a:path w="9526" h="9526">
                  <a:moveTo>
                    <a:pt x="0" y="9525"/>
                  </a:moveTo>
                  <a:lnTo>
                    <a:pt x="0" y="9525"/>
                  </a:lnTo>
                  <a:lnTo>
                    <a:pt x="0" y="116"/>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813">
              <a:extLst>
                <a:ext uri="{FF2B5EF4-FFF2-40B4-BE49-F238E27FC236}">
                  <a16:creationId xmlns:a16="http://schemas.microsoft.com/office/drawing/2014/main" id="{A5DB904F-964A-3A73-AA54-244F62FFC07B}"/>
                </a:ext>
              </a:extLst>
            </p:cNvPr>
            <p:cNvSpPr/>
            <p:nvPr>
              <p:custDataLst>
                <p:tags r:id="rId422"/>
              </p:custDataLst>
            </p:nvPr>
          </p:nvSpPr>
          <p:spPr>
            <a:xfrm>
              <a:off x="571500" y="2466975"/>
              <a:ext cx="66676" cy="171451"/>
            </a:xfrm>
            <a:custGeom>
              <a:avLst/>
              <a:gdLst/>
              <a:ahLst/>
              <a:cxnLst/>
              <a:rect l="0" t="0" r="0" b="0"/>
              <a:pathLst>
                <a:path w="66676" h="171451">
                  <a:moveTo>
                    <a:pt x="66675" y="0"/>
                  </a:moveTo>
                  <a:lnTo>
                    <a:pt x="66675" y="0"/>
                  </a:lnTo>
                  <a:lnTo>
                    <a:pt x="66675" y="5056"/>
                  </a:lnTo>
                  <a:lnTo>
                    <a:pt x="65617" y="6546"/>
                  </a:lnTo>
                  <a:lnTo>
                    <a:pt x="63853" y="7539"/>
                  </a:lnTo>
                  <a:lnTo>
                    <a:pt x="61619" y="8201"/>
                  </a:lnTo>
                  <a:lnTo>
                    <a:pt x="60129" y="9701"/>
                  </a:lnTo>
                  <a:lnTo>
                    <a:pt x="54916" y="19711"/>
                  </a:lnTo>
                  <a:lnTo>
                    <a:pt x="52486" y="22666"/>
                  </a:lnTo>
                  <a:lnTo>
                    <a:pt x="49785" y="31593"/>
                  </a:lnTo>
                  <a:lnTo>
                    <a:pt x="47527" y="41558"/>
                  </a:lnTo>
                  <a:lnTo>
                    <a:pt x="31206" y="74045"/>
                  </a:lnTo>
                  <a:lnTo>
                    <a:pt x="16885" y="116478"/>
                  </a:lnTo>
                  <a:lnTo>
                    <a:pt x="11706" y="131173"/>
                  </a:lnTo>
                  <a:lnTo>
                    <a:pt x="9436" y="138733"/>
                  </a:lnTo>
                  <a:lnTo>
                    <a:pt x="2178" y="152209"/>
                  </a:lnTo>
                  <a:lnTo>
                    <a:pt x="0"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814">
              <a:extLst>
                <a:ext uri="{FF2B5EF4-FFF2-40B4-BE49-F238E27FC236}">
                  <a16:creationId xmlns:a16="http://schemas.microsoft.com/office/drawing/2014/main" id="{6B6C2007-F32A-864C-0613-7AB8EF23EF34}"/>
                </a:ext>
              </a:extLst>
            </p:cNvPr>
            <p:cNvSpPr/>
            <p:nvPr>
              <p:custDataLst>
                <p:tags r:id="rId423"/>
              </p:custDataLst>
            </p:nvPr>
          </p:nvSpPr>
          <p:spPr>
            <a:xfrm>
              <a:off x="381000" y="2429279"/>
              <a:ext cx="123826" cy="56747"/>
            </a:xfrm>
            <a:custGeom>
              <a:avLst/>
              <a:gdLst/>
              <a:ahLst/>
              <a:cxnLst/>
              <a:rect l="0" t="0" r="0" b="0"/>
              <a:pathLst>
                <a:path w="123826" h="56747">
                  <a:moveTo>
                    <a:pt x="0" y="56746"/>
                  </a:moveTo>
                  <a:lnTo>
                    <a:pt x="0" y="56746"/>
                  </a:lnTo>
                  <a:lnTo>
                    <a:pt x="0" y="42557"/>
                  </a:lnTo>
                  <a:lnTo>
                    <a:pt x="1058" y="40937"/>
                  </a:lnTo>
                  <a:lnTo>
                    <a:pt x="2822" y="39856"/>
                  </a:lnTo>
                  <a:lnTo>
                    <a:pt x="5056" y="39136"/>
                  </a:lnTo>
                  <a:lnTo>
                    <a:pt x="26569" y="22592"/>
                  </a:lnTo>
                  <a:lnTo>
                    <a:pt x="40445" y="18757"/>
                  </a:lnTo>
                  <a:lnTo>
                    <a:pt x="42839" y="16603"/>
                  </a:lnTo>
                  <a:lnTo>
                    <a:pt x="44434" y="14109"/>
                  </a:lnTo>
                  <a:lnTo>
                    <a:pt x="47614" y="12446"/>
                  </a:lnTo>
                  <a:lnTo>
                    <a:pt x="72327" y="8355"/>
                  </a:lnTo>
                  <a:lnTo>
                    <a:pt x="85587" y="1640"/>
                  </a:lnTo>
                  <a:lnTo>
                    <a:pt x="98398" y="0"/>
                  </a:lnTo>
                  <a:lnTo>
                    <a:pt x="104763" y="2598"/>
                  </a:lnTo>
                  <a:lnTo>
                    <a:pt x="112416" y="7833"/>
                  </a:lnTo>
                  <a:lnTo>
                    <a:pt x="123825" y="912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815">
              <a:extLst>
                <a:ext uri="{FF2B5EF4-FFF2-40B4-BE49-F238E27FC236}">
                  <a16:creationId xmlns:a16="http://schemas.microsoft.com/office/drawing/2014/main" id="{6BF11A8D-21C7-BF45-8A49-DA6EAA2F0F33}"/>
                </a:ext>
              </a:extLst>
            </p:cNvPr>
            <p:cNvSpPr/>
            <p:nvPr>
              <p:custDataLst>
                <p:tags r:id="rId424"/>
              </p:custDataLst>
            </p:nvPr>
          </p:nvSpPr>
          <p:spPr>
            <a:xfrm>
              <a:off x="352436" y="2486028"/>
              <a:ext cx="95202" cy="133348"/>
            </a:xfrm>
            <a:custGeom>
              <a:avLst/>
              <a:gdLst/>
              <a:ahLst/>
              <a:cxnLst/>
              <a:rect l="0" t="0" r="0" b="0"/>
              <a:pathLst>
                <a:path w="95202" h="133348">
                  <a:moveTo>
                    <a:pt x="19039" y="9522"/>
                  </a:moveTo>
                  <a:lnTo>
                    <a:pt x="19039" y="9522"/>
                  </a:lnTo>
                  <a:lnTo>
                    <a:pt x="19039" y="4466"/>
                  </a:lnTo>
                  <a:lnTo>
                    <a:pt x="20097" y="2976"/>
                  </a:lnTo>
                  <a:lnTo>
                    <a:pt x="21861" y="1983"/>
                  </a:lnTo>
                  <a:lnTo>
                    <a:pt x="28530" y="7"/>
                  </a:lnTo>
                  <a:lnTo>
                    <a:pt x="23497" y="0"/>
                  </a:lnTo>
                  <a:lnTo>
                    <a:pt x="22011" y="1057"/>
                  </a:lnTo>
                  <a:lnTo>
                    <a:pt x="21020" y="2821"/>
                  </a:lnTo>
                  <a:lnTo>
                    <a:pt x="18241" y="16244"/>
                  </a:lnTo>
                  <a:lnTo>
                    <a:pt x="12570" y="25507"/>
                  </a:lnTo>
                  <a:lnTo>
                    <a:pt x="10872" y="31796"/>
                  </a:lnTo>
                  <a:lnTo>
                    <a:pt x="9361" y="33896"/>
                  </a:lnTo>
                  <a:lnTo>
                    <a:pt x="7296" y="35296"/>
                  </a:lnTo>
                  <a:lnTo>
                    <a:pt x="4860" y="36230"/>
                  </a:lnTo>
                  <a:lnTo>
                    <a:pt x="3236" y="37910"/>
                  </a:lnTo>
                  <a:lnTo>
                    <a:pt x="1432" y="42600"/>
                  </a:lnTo>
                  <a:lnTo>
                    <a:pt x="0" y="65193"/>
                  </a:lnTo>
                  <a:lnTo>
                    <a:pt x="8191" y="74743"/>
                  </a:lnTo>
                  <a:lnTo>
                    <a:pt x="11748" y="75551"/>
                  </a:lnTo>
                  <a:lnTo>
                    <a:pt x="57192" y="76196"/>
                  </a:lnTo>
                  <a:lnTo>
                    <a:pt x="80804" y="76197"/>
                  </a:lnTo>
                  <a:lnTo>
                    <a:pt x="82441" y="77255"/>
                  </a:lnTo>
                  <a:lnTo>
                    <a:pt x="83532" y="79019"/>
                  </a:lnTo>
                  <a:lnTo>
                    <a:pt x="84259" y="81253"/>
                  </a:lnTo>
                  <a:lnTo>
                    <a:pt x="85803" y="82743"/>
                  </a:lnTo>
                  <a:lnTo>
                    <a:pt x="90339" y="84398"/>
                  </a:lnTo>
                  <a:lnTo>
                    <a:pt x="91973" y="85898"/>
                  </a:lnTo>
                  <a:lnTo>
                    <a:pt x="94809" y="93807"/>
                  </a:lnTo>
                  <a:lnTo>
                    <a:pt x="95201" y="108378"/>
                  </a:lnTo>
                  <a:lnTo>
                    <a:pt x="94155" y="110351"/>
                  </a:lnTo>
                  <a:lnTo>
                    <a:pt x="92400" y="111666"/>
                  </a:lnTo>
                  <a:lnTo>
                    <a:pt x="90171" y="112543"/>
                  </a:lnTo>
                  <a:lnTo>
                    <a:pt x="88685" y="114186"/>
                  </a:lnTo>
                  <a:lnTo>
                    <a:pt x="87035" y="118834"/>
                  </a:lnTo>
                  <a:lnTo>
                    <a:pt x="85536" y="120497"/>
                  </a:lnTo>
                  <a:lnTo>
                    <a:pt x="77629" y="123384"/>
                  </a:lnTo>
                  <a:lnTo>
                    <a:pt x="76829" y="126450"/>
                  </a:lnTo>
                  <a:lnTo>
                    <a:pt x="76616" y="128749"/>
                  </a:lnTo>
                  <a:lnTo>
                    <a:pt x="75415" y="130281"/>
                  </a:lnTo>
                  <a:lnTo>
                    <a:pt x="71259" y="131984"/>
                  </a:lnTo>
                  <a:lnTo>
                    <a:pt x="28564" y="1333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816">
              <a:extLst>
                <a:ext uri="{FF2B5EF4-FFF2-40B4-BE49-F238E27FC236}">
                  <a16:creationId xmlns:a16="http://schemas.microsoft.com/office/drawing/2014/main" id="{196B82EF-B6F2-0702-6E25-A17A2CD767AC}"/>
                </a:ext>
              </a:extLst>
            </p:cNvPr>
            <p:cNvSpPr/>
            <p:nvPr>
              <p:custDataLst>
                <p:tags r:id="rId425"/>
              </p:custDataLst>
            </p:nvPr>
          </p:nvSpPr>
          <p:spPr>
            <a:xfrm>
              <a:off x="152831" y="2447928"/>
              <a:ext cx="142445" cy="190459"/>
            </a:xfrm>
            <a:custGeom>
              <a:avLst/>
              <a:gdLst/>
              <a:ahLst/>
              <a:cxnLst/>
              <a:rect l="0" t="0" r="0" b="0"/>
              <a:pathLst>
                <a:path w="142445" h="190459">
                  <a:moveTo>
                    <a:pt x="85294" y="47622"/>
                  </a:moveTo>
                  <a:lnTo>
                    <a:pt x="85294" y="47622"/>
                  </a:lnTo>
                  <a:lnTo>
                    <a:pt x="85294" y="33044"/>
                  </a:lnTo>
                  <a:lnTo>
                    <a:pt x="86352" y="31553"/>
                  </a:lnTo>
                  <a:lnTo>
                    <a:pt x="88116" y="30559"/>
                  </a:lnTo>
                  <a:lnTo>
                    <a:pt x="94818" y="28572"/>
                  </a:lnTo>
                  <a:lnTo>
                    <a:pt x="94819" y="19082"/>
                  </a:lnTo>
                  <a:lnTo>
                    <a:pt x="85410" y="19047"/>
                  </a:lnTo>
                  <a:lnTo>
                    <a:pt x="85295" y="9638"/>
                  </a:lnTo>
                  <a:lnTo>
                    <a:pt x="77093" y="9532"/>
                  </a:lnTo>
                  <a:lnTo>
                    <a:pt x="76652" y="8471"/>
                  </a:lnTo>
                  <a:lnTo>
                    <a:pt x="75885" y="1322"/>
                  </a:lnTo>
                  <a:lnTo>
                    <a:pt x="72999" y="586"/>
                  </a:lnTo>
                  <a:lnTo>
                    <a:pt x="43613" y="0"/>
                  </a:lnTo>
                  <a:lnTo>
                    <a:pt x="41631" y="1057"/>
                  </a:lnTo>
                  <a:lnTo>
                    <a:pt x="40311" y="2821"/>
                  </a:lnTo>
                  <a:lnTo>
                    <a:pt x="39430" y="5055"/>
                  </a:lnTo>
                  <a:lnTo>
                    <a:pt x="37785" y="6544"/>
                  </a:lnTo>
                  <a:lnTo>
                    <a:pt x="27540" y="11756"/>
                  </a:lnTo>
                  <a:lnTo>
                    <a:pt x="24566" y="14186"/>
                  </a:lnTo>
                  <a:lnTo>
                    <a:pt x="21262" y="19709"/>
                  </a:lnTo>
                  <a:lnTo>
                    <a:pt x="20381" y="22663"/>
                  </a:lnTo>
                  <a:lnTo>
                    <a:pt x="18735" y="24633"/>
                  </a:lnTo>
                  <a:lnTo>
                    <a:pt x="14085" y="26821"/>
                  </a:lnTo>
                  <a:lnTo>
                    <a:pt x="12421" y="28463"/>
                  </a:lnTo>
                  <a:lnTo>
                    <a:pt x="2840" y="45775"/>
                  </a:lnTo>
                  <a:lnTo>
                    <a:pt x="0" y="68558"/>
                  </a:lnTo>
                  <a:lnTo>
                    <a:pt x="914" y="71104"/>
                  </a:lnTo>
                  <a:lnTo>
                    <a:pt x="2583" y="72802"/>
                  </a:lnTo>
                  <a:lnTo>
                    <a:pt x="4753" y="73934"/>
                  </a:lnTo>
                  <a:lnTo>
                    <a:pt x="6200" y="75746"/>
                  </a:lnTo>
                  <a:lnTo>
                    <a:pt x="11345" y="86260"/>
                  </a:lnTo>
                  <a:lnTo>
                    <a:pt x="15386" y="92311"/>
                  </a:lnTo>
                  <a:lnTo>
                    <a:pt x="17182" y="98528"/>
                  </a:lnTo>
                  <a:lnTo>
                    <a:pt x="18719" y="100609"/>
                  </a:lnTo>
                  <a:lnTo>
                    <a:pt x="20803" y="101997"/>
                  </a:lnTo>
                  <a:lnTo>
                    <a:pt x="28791" y="103950"/>
                  </a:lnTo>
                  <a:lnTo>
                    <a:pt x="54849" y="104758"/>
                  </a:lnTo>
                  <a:lnTo>
                    <a:pt x="63954" y="98223"/>
                  </a:lnTo>
                  <a:lnTo>
                    <a:pt x="72856" y="95070"/>
                  </a:lnTo>
                  <a:lnTo>
                    <a:pt x="79061" y="90582"/>
                  </a:lnTo>
                  <a:lnTo>
                    <a:pt x="82524" y="85060"/>
                  </a:lnTo>
                  <a:lnTo>
                    <a:pt x="85121" y="79078"/>
                  </a:lnTo>
                  <a:lnTo>
                    <a:pt x="101071" y="59432"/>
                  </a:lnTo>
                  <a:lnTo>
                    <a:pt x="104433" y="50533"/>
                  </a:lnTo>
                  <a:lnTo>
                    <a:pt x="112417" y="39944"/>
                  </a:lnTo>
                  <a:lnTo>
                    <a:pt x="114641" y="30858"/>
                  </a:lnTo>
                  <a:lnTo>
                    <a:pt x="123274" y="19202"/>
                  </a:lnTo>
                  <a:lnTo>
                    <a:pt x="123384" y="10859"/>
                  </a:lnTo>
                  <a:lnTo>
                    <a:pt x="123394" y="55902"/>
                  </a:lnTo>
                  <a:lnTo>
                    <a:pt x="123394" y="101696"/>
                  </a:lnTo>
                  <a:lnTo>
                    <a:pt x="123394" y="145956"/>
                  </a:lnTo>
                  <a:lnTo>
                    <a:pt x="123394" y="164667"/>
                  </a:lnTo>
                  <a:lnTo>
                    <a:pt x="126216" y="171256"/>
                  </a:lnTo>
                  <a:lnTo>
                    <a:pt x="131595" y="179053"/>
                  </a:lnTo>
                  <a:lnTo>
                    <a:pt x="132909" y="190366"/>
                  </a:lnTo>
                  <a:lnTo>
                    <a:pt x="137972" y="190458"/>
                  </a:lnTo>
                  <a:lnTo>
                    <a:pt x="139463" y="189413"/>
                  </a:lnTo>
                  <a:lnTo>
                    <a:pt x="140456" y="187658"/>
                  </a:lnTo>
                  <a:lnTo>
                    <a:pt x="142444" y="1809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8" name="SMARTInkShape-Group209">
            <a:extLst>
              <a:ext uri="{FF2B5EF4-FFF2-40B4-BE49-F238E27FC236}">
                <a16:creationId xmlns:a16="http://schemas.microsoft.com/office/drawing/2014/main" id="{8B671F91-502D-3659-441C-41276F99A3E8}"/>
              </a:ext>
            </a:extLst>
          </p:cNvPr>
          <p:cNvGrpSpPr/>
          <p:nvPr/>
        </p:nvGrpSpPr>
        <p:grpSpPr>
          <a:xfrm>
            <a:off x="904921" y="2476501"/>
            <a:ext cx="380955" cy="180936"/>
            <a:chOff x="904921" y="2476501"/>
            <a:chExt cx="380955" cy="180936"/>
          </a:xfrm>
        </p:grpSpPr>
        <p:sp>
          <p:nvSpPr>
            <p:cNvPr id="74" name="SMARTInkShape-817">
              <a:extLst>
                <a:ext uri="{FF2B5EF4-FFF2-40B4-BE49-F238E27FC236}">
                  <a16:creationId xmlns:a16="http://schemas.microsoft.com/office/drawing/2014/main" id="{5D2A0F23-39CD-8498-0D18-C03C32107589}"/>
                </a:ext>
              </a:extLst>
            </p:cNvPr>
            <p:cNvSpPr/>
            <p:nvPr>
              <p:custDataLst>
                <p:tags r:id="rId416"/>
              </p:custDataLst>
            </p:nvPr>
          </p:nvSpPr>
          <p:spPr>
            <a:xfrm>
              <a:off x="1104900" y="2647950"/>
              <a:ext cx="180976" cy="1"/>
            </a:xfrm>
            <a:custGeom>
              <a:avLst/>
              <a:gdLst/>
              <a:ahLst/>
              <a:cxnLst/>
              <a:rect l="0" t="0" r="0" b="0"/>
              <a:pathLst>
                <a:path w="180976" h="1">
                  <a:moveTo>
                    <a:pt x="0" y="0"/>
                  </a:moveTo>
                  <a:lnTo>
                    <a:pt x="0" y="0"/>
                  </a:lnTo>
                  <a:lnTo>
                    <a:pt x="44476" y="0"/>
                  </a:lnTo>
                  <a:lnTo>
                    <a:pt x="88547" y="0"/>
                  </a:lnTo>
                  <a:lnTo>
                    <a:pt x="135085" y="0"/>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818">
              <a:extLst>
                <a:ext uri="{FF2B5EF4-FFF2-40B4-BE49-F238E27FC236}">
                  <a16:creationId xmlns:a16="http://schemas.microsoft.com/office/drawing/2014/main" id="{1EBD6D9B-5328-CB15-DFA9-88C4165CA7B5}"/>
                </a:ext>
              </a:extLst>
            </p:cNvPr>
            <p:cNvSpPr/>
            <p:nvPr>
              <p:custDataLst>
                <p:tags r:id="rId417"/>
              </p:custDataLst>
            </p:nvPr>
          </p:nvSpPr>
          <p:spPr>
            <a:xfrm>
              <a:off x="1162050" y="2476619"/>
              <a:ext cx="19051" cy="152282"/>
            </a:xfrm>
            <a:custGeom>
              <a:avLst/>
              <a:gdLst/>
              <a:ahLst/>
              <a:cxnLst/>
              <a:rect l="0" t="0" r="0" b="0"/>
              <a:pathLst>
                <a:path w="19051" h="152282">
                  <a:moveTo>
                    <a:pt x="19050" y="18931"/>
                  </a:moveTo>
                  <a:lnTo>
                    <a:pt x="19050" y="18931"/>
                  </a:lnTo>
                  <a:lnTo>
                    <a:pt x="19050" y="0"/>
                  </a:lnTo>
                  <a:lnTo>
                    <a:pt x="19050" y="45578"/>
                  </a:lnTo>
                  <a:lnTo>
                    <a:pt x="17992" y="69673"/>
                  </a:lnTo>
                  <a:lnTo>
                    <a:pt x="11511" y="87790"/>
                  </a:lnTo>
                  <a:lnTo>
                    <a:pt x="9540" y="133174"/>
                  </a:lnTo>
                  <a:lnTo>
                    <a:pt x="9528" y="145920"/>
                  </a:lnTo>
                  <a:lnTo>
                    <a:pt x="8469" y="148040"/>
                  </a:lnTo>
                  <a:lnTo>
                    <a:pt x="6704" y="149454"/>
                  </a:lnTo>
                  <a:lnTo>
                    <a:pt x="0" y="15228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819">
              <a:extLst>
                <a:ext uri="{FF2B5EF4-FFF2-40B4-BE49-F238E27FC236}">
                  <a16:creationId xmlns:a16="http://schemas.microsoft.com/office/drawing/2014/main" id="{6E624C07-B96E-C2D2-C27B-EBBF5CACC01A}"/>
                </a:ext>
              </a:extLst>
            </p:cNvPr>
            <p:cNvSpPr/>
            <p:nvPr>
              <p:custDataLst>
                <p:tags r:id="rId418"/>
              </p:custDataLst>
            </p:nvPr>
          </p:nvSpPr>
          <p:spPr>
            <a:xfrm>
              <a:off x="1085850" y="2476501"/>
              <a:ext cx="152401" cy="38100"/>
            </a:xfrm>
            <a:custGeom>
              <a:avLst/>
              <a:gdLst/>
              <a:ahLst/>
              <a:cxnLst/>
              <a:rect l="0" t="0" r="0" b="0"/>
              <a:pathLst>
                <a:path w="152401" h="38100">
                  <a:moveTo>
                    <a:pt x="0" y="38099"/>
                  </a:moveTo>
                  <a:lnTo>
                    <a:pt x="0" y="38099"/>
                  </a:lnTo>
                  <a:lnTo>
                    <a:pt x="5057" y="38099"/>
                  </a:lnTo>
                  <a:lnTo>
                    <a:pt x="6546" y="37041"/>
                  </a:lnTo>
                  <a:lnTo>
                    <a:pt x="7539" y="35277"/>
                  </a:lnTo>
                  <a:lnTo>
                    <a:pt x="8201" y="33043"/>
                  </a:lnTo>
                  <a:lnTo>
                    <a:pt x="9701" y="31553"/>
                  </a:lnTo>
                  <a:lnTo>
                    <a:pt x="19712" y="26341"/>
                  </a:lnTo>
                  <a:lnTo>
                    <a:pt x="25694" y="22290"/>
                  </a:lnTo>
                  <a:lnTo>
                    <a:pt x="35012" y="18951"/>
                  </a:lnTo>
                  <a:lnTo>
                    <a:pt x="44476" y="12787"/>
                  </a:lnTo>
                  <a:lnTo>
                    <a:pt x="53982" y="10491"/>
                  </a:lnTo>
                  <a:lnTo>
                    <a:pt x="60328" y="9954"/>
                  </a:lnTo>
                  <a:lnTo>
                    <a:pt x="66676" y="6893"/>
                  </a:lnTo>
                  <a:lnTo>
                    <a:pt x="73026" y="3063"/>
                  </a:lnTo>
                  <a:lnTo>
                    <a:pt x="83609" y="907"/>
                  </a:lnTo>
                  <a:lnTo>
                    <a:pt x="130230" y="1"/>
                  </a:lnTo>
                  <a:lnTo>
                    <a:pt x="136549" y="0"/>
                  </a:lnTo>
                  <a:lnTo>
                    <a:pt x="142885" y="2822"/>
                  </a:lnTo>
                  <a:lnTo>
                    <a:pt x="152400" y="95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820">
              <a:extLst>
                <a:ext uri="{FF2B5EF4-FFF2-40B4-BE49-F238E27FC236}">
                  <a16:creationId xmlns:a16="http://schemas.microsoft.com/office/drawing/2014/main" id="{D54921F1-284E-DCD2-B331-ECF1928198B2}"/>
                </a:ext>
              </a:extLst>
            </p:cNvPr>
            <p:cNvSpPr/>
            <p:nvPr>
              <p:custDataLst>
                <p:tags r:id="rId419"/>
              </p:custDataLst>
            </p:nvPr>
          </p:nvSpPr>
          <p:spPr>
            <a:xfrm>
              <a:off x="904921" y="2486025"/>
              <a:ext cx="142830" cy="171412"/>
            </a:xfrm>
            <a:custGeom>
              <a:avLst/>
              <a:gdLst/>
              <a:ahLst/>
              <a:cxnLst/>
              <a:rect l="0" t="0" r="0" b="0"/>
              <a:pathLst>
                <a:path w="142830" h="171412">
                  <a:moveTo>
                    <a:pt x="95204" y="9525"/>
                  </a:moveTo>
                  <a:lnTo>
                    <a:pt x="95204" y="9525"/>
                  </a:lnTo>
                  <a:lnTo>
                    <a:pt x="95204" y="1324"/>
                  </a:lnTo>
                  <a:lnTo>
                    <a:pt x="96262" y="883"/>
                  </a:lnTo>
                  <a:lnTo>
                    <a:pt x="104729" y="0"/>
                  </a:lnTo>
                  <a:lnTo>
                    <a:pt x="99672" y="0"/>
                  </a:lnTo>
                  <a:lnTo>
                    <a:pt x="98183" y="1058"/>
                  </a:lnTo>
                  <a:lnTo>
                    <a:pt x="97190" y="2822"/>
                  </a:lnTo>
                  <a:lnTo>
                    <a:pt x="96528" y="5056"/>
                  </a:lnTo>
                  <a:lnTo>
                    <a:pt x="95028" y="6546"/>
                  </a:lnTo>
                  <a:lnTo>
                    <a:pt x="90540" y="8201"/>
                  </a:lnTo>
                  <a:lnTo>
                    <a:pt x="79035" y="10322"/>
                  </a:lnTo>
                  <a:lnTo>
                    <a:pt x="59195" y="24691"/>
                  </a:lnTo>
                  <a:lnTo>
                    <a:pt x="48861" y="26849"/>
                  </a:lnTo>
                  <a:lnTo>
                    <a:pt x="44200" y="29541"/>
                  </a:lnTo>
                  <a:lnTo>
                    <a:pt x="25745" y="49882"/>
                  </a:lnTo>
                  <a:lnTo>
                    <a:pt x="22000" y="56742"/>
                  </a:lnTo>
                  <a:lnTo>
                    <a:pt x="14539" y="74826"/>
                  </a:lnTo>
                  <a:lnTo>
                    <a:pt x="2606" y="94651"/>
                  </a:lnTo>
                  <a:lnTo>
                    <a:pt x="303" y="117592"/>
                  </a:lnTo>
                  <a:lnTo>
                    <a:pt x="0" y="136123"/>
                  </a:lnTo>
                  <a:lnTo>
                    <a:pt x="2797" y="142696"/>
                  </a:lnTo>
                  <a:lnTo>
                    <a:pt x="6509" y="149145"/>
                  </a:lnTo>
                  <a:lnTo>
                    <a:pt x="8159" y="155540"/>
                  </a:lnTo>
                  <a:lnTo>
                    <a:pt x="9657" y="157668"/>
                  </a:lnTo>
                  <a:lnTo>
                    <a:pt x="11715" y="159087"/>
                  </a:lnTo>
                  <a:lnTo>
                    <a:pt x="16822" y="161722"/>
                  </a:lnTo>
                  <a:lnTo>
                    <a:pt x="25648" y="168097"/>
                  </a:lnTo>
                  <a:lnTo>
                    <a:pt x="34966" y="170456"/>
                  </a:lnTo>
                  <a:lnTo>
                    <a:pt x="68483" y="171411"/>
                  </a:lnTo>
                  <a:lnTo>
                    <a:pt x="112534" y="157260"/>
                  </a:lnTo>
                  <a:lnTo>
                    <a:pt x="142829"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1" name="SMARTInkShape-Group210">
            <a:extLst>
              <a:ext uri="{FF2B5EF4-FFF2-40B4-BE49-F238E27FC236}">
                <a16:creationId xmlns:a16="http://schemas.microsoft.com/office/drawing/2014/main" id="{0A04444E-881D-1946-5046-BDCAB2B093AA}"/>
              </a:ext>
            </a:extLst>
          </p:cNvPr>
          <p:cNvGrpSpPr/>
          <p:nvPr/>
        </p:nvGrpSpPr>
        <p:grpSpPr>
          <a:xfrm>
            <a:off x="1524000" y="2476500"/>
            <a:ext cx="38101" cy="123826"/>
            <a:chOff x="1524000" y="2476500"/>
            <a:chExt cx="38101" cy="123826"/>
          </a:xfrm>
        </p:grpSpPr>
        <p:sp>
          <p:nvSpPr>
            <p:cNvPr id="79" name="SMARTInkShape-821">
              <a:extLst>
                <a:ext uri="{FF2B5EF4-FFF2-40B4-BE49-F238E27FC236}">
                  <a16:creationId xmlns:a16="http://schemas.microsoft.com/office/drawing/2014/main" id="{2154D3DA-5BD7-CF5C-BE87-2D658E959F54}"/>
                </a:ext>
              </a:extLst>
            </p:cNvPr>
            <p:cNvSpPr/>
            <p:nvPr>
              <p:custDataLst>
                <p:tags r:id="rId414"/>
              </p:custDataLst>
            </p:nvPr>
          </p:nvSpPr>
          <p:spPr>
            <a:xfrm>
              <a:off x="1543050" y="2590800"/>
              <a:ext cx="19051" cy="9526"/>
            </a:xfrm>
            <a:custGeom>
              <a:avLst/>
              <a:gdLst/>
              <a:ahLst/>
              <a:cxnLst/>
              <a:rect l="0" t="0" r="0" b="0"/>
              <a:pathLst>
                <a:path w="19051" h="9526">
                  <a:moveTo>
                    <a:pt x="0" y="0"/>
                  </a:moveTo>
                  <a:lnTo>
                    <a:pt x="0" y="0"/>
                  </a:lnTo>
                  <a:lnTo>
                    <a:pt x="0" y="8201"/>
                  </a:lnTo>
                  <a:lnTo>
                    <a:pt x="1058" y="8642"/>
                  </a:lnTo>
                  <a:lnTo>
                    <a:pt x="190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822">
              <a:extLst>
                <a:ext uri="{FF2B5EF4-FFF2-40B4-BE49-F238E27FC236}">
                  <a16:creationId xmlns:a16="http://schemas.microsoft.com/office/drawing/2014/main" id="{8BD96C0C-F7AF-F25B-83A4-AFAB4EE02050}"/>
                </a:ext>
              </a:extLst>
            </p:cNvPr>
            <p:cNvSpPr/>
            <p:nvPr>
              <p:custDataLst>
                <p:tags r:id="rId415"/>
              </p:custDataLst>
            </p:nvPr>
          </p:nvSpPr>
          <p:spPr>
            <a:xfrm>
              <a:off x="1524000" y="247650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6" name="SMARTInkShape-Group211">
            <a:extLst>
              <a:ext uri="{FF2B5EF4-FFF2-40B4-BE49-F238E27FC236}">
                <a16:creationId xmlns:a16="http://schemas.microsoft.com/office/drawing/2014/main" id="{2C579457-6EC7-A333-AD91-5B2ECD8D0E03}"/>
              </a:ext>
            </a:extLst>
          </p:cNvPr>
          <p:cNvGrpSpPr/>
          <p:nvPr/>
        </p:nvGrpSpPr>
        <p:grpSpPr>
          <a:xfrm>
            <a:off x="1847937" y="2390775"/>
            <a:ext cx="2047789" cy="371476"/>
            <a:chOff x="1847937" y="2390775"/>
            <a:chExt cx="2047789" cy="371476"/>
          </a:xfrm>
        </p:grpSpPr>
        <p:sp>
          <p:nvSpPr>
            <p:cNvPr id="82" name="SMARTInkShape-823">
              <a:extLst>
                <a:ext uri="{FF2B5EF4-FFF2-40B4-BE49-F238E27FC236}">
                  <a16:creationId xmlns:a16="http://schemas.microsoft.com/office/drawing/2014/main" id="{F0009DFE-2CA9-56D3-C3FE-7BA2BB05C384}"/>
                </a:ext>
              </a:extLst>
            </p:cNvPr>
            <p:cNvSpPr/>
            <p:nvPr>
              <p:custDataLst>
                <p:tags r:id="rId400"/>
              </p:custDataLst>
            </p:nvPr>
          </p:nvSpPr>
          <p:spPr>
            <a:xfrm>
              <a:off x="3667125" y="2619375"/>
              <a:ext cx="228601" cy="1"/>
            </a:xfrm>
            <a:custGeom>
              <a:avLst/>
              <a:gdLst/>
              <a:ahLst/>
              <a:cxnLst/>
              <a:rect l="0" t="0" r="0" b="0"/>
              <a:pathLst>
                <a:path w="228601" h="1">
                  <a:moveTo>
                    <a:pt x="0" y="0"/>
                  </a:moveTo>
                  <a:lnTo>
                    <a:pt x="0" y="0"/>
                  </a:lnTo>
                  <a:lnTo>
                    <a:pt x="45988" y="0"/>
                  </a:lnTo>
                  <a:lnTo>
                    <a:pt x="92488" y="0"/>
                  </a:lnTo>
                  <a:lnTo>
                    <a:pt x="136789" y="0"/>
                  </a:lnTo>
                  <a:lnTo>
                    <a:pt x="182278" y="0"/>
                  </a:lnTo>
                  <a:lnTo>
                    <a:pt x="2286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824">
              <a:extLst>
                <a:ext uri="{FF2B5EF4-FFF2-40B4-BE49-F238E27FC236}">
                  <a16:creationId xmlns:a16="http://schemas.microsoft.com/office/drawing/2014/main" id="{56BE33F3-7E7F-0683-F369-4B4D3F8C4FD1}"/>
                </a:ext>
              </a:extLst>
            </p:cNvPr>
            <p:cNvSpPr/>
            <p:nvPr>
              <p:custDataLst>
                <p:tags r:id="rId401"/>
              </p:custDataLst>
            </p:nvPr>
          </p:nvSpPr>
          <p:spPr>
            <a:xfrm>
              <a:off x="3676650" y="2505075"/>
              <a:ext cx="171451" cy="200026"/>
            </a:xfrm>
            <a:custGeom>
              <a:avLst/>
              <a:gdLst/>
              <a:ahLst/>
              <a:cxnLst/>
              <a:rect l="0" t="0" r="0" b="0"/>
              <a:pathLst>
                <a:path w="171451" h="200026">
                  <a:moveTo>
                    <a:pt x="0" y="9525"/>
                  </a:moveTo>
                  <a:lnTo>
                    <a:pt x="0" y="9525"/>
                  </a:lnTo>
                  <a:lnTo>
                    <a:pt x="14189" y="9525"/>
                  </a:lnTo>
                  <a:lnTo>
                    <a:pt x="15810" y="8467"/>
                  </a:lnTo>
                  <a:lnTo>
                    <a:pt x="16890" y="6703"/>
                  </a:lnTo>
                  <a:lnTo>
                    <a:pt x="17609" y="4469"/>
                  </a:lnTo>
                  <a:lnTo>
                    <a:pt x="19148" y="2979"/>
                  </a:lnTo>
                  <a:lnTo>
                    <a:pt x="23680" y="1324"/>
                  </a:lnTo>
                  <a:lnTo>
                    <a:pt x="69853" y="3"/>
                  </a:lnTo>
                  <a:lnTo>
                    <a:pt x="98425" y="0"/>
                  </a:lnTo>
                  <a:lnTo>
                    <a:pt x="104775" y="2822"/>
                  </a:lnTo>
                  <a:lnTo>
                    <a:pt x="111125" y="6546"/>
                  </a:lnTo>
                  <a:lnTo>
                    <a:pt x="117475" y="8201"/>
                  </a:lnTo>
                  <a:lnTo>
                    <a:pt x="119592" y="9701"/>
                  </a:lnTo>
                  <a:lnTo>
                    <a:pt x="121003" y="11758"/>
                  </a:lnTo>
                  <a:lnTo>
                    <a:pt x="121944" y="14189"/>
                  </a:lnTo>
                  <a:lnTo>
                    <a:pt x="123629" y="15809"/>
                  </a:lnTo>
                  <a:lnTo>
                    <a:pt x="128324" y="17610"/>
                  </a:lnTo>
                  <a:lnTo>
                    <a:pt x="129999" y="19148"/>
                  </a:lnTo>
                  <a:lnTo>
                    <a:pt x="131861" y="23680"/>
                  </a:lnTo>
                  <a:lnTo>
                    <a:pt x="133219" y="41403"/>
                  </a:lnTo>
                  <a:lnTo>
                    <a:pt x="132204" y="43477"/>
                  </a:lnTo>
                  <a:lnTo>
                    <a:pt x="130469" y="44859"/>
                  </a:lnTo>
                  <a:lnTo>
                    <a:pt x="128255" y="45781"/>
                  </a:lnTo>
                  <a:lnTo>
                    <a:pt x="126778" y="48513"/>
                  </a:lnTo>
                  <a:lnTo>
                    <a:pt x="123641" y="61411"/>
                  </a:lnTo>
                  <a:lnTo>
                    <a:pt x="113637" y="75787"/>
                  </a:lnTo>
                  <a:lnTo>
                    <a:pt x="97280" y="92021"/>
                  </a:lnTo>
                  <a:lnTo>
                    <a:pt x="50876" y="130174"/>
                  </a:lnTo>
                  <a:lnTo>
                    <a:pt x="31757" y="148167"/>
                  </a:lnTo>
                  <a:lnTo>
                    <a:pt x="25403" y="150519"/>
                  </a:lnTo>
                  <a:lnTo>
                    <a:pt x="23285" y="152204"/>
                  </a:lnTo>
                  <a:lnTo>
                    <a:pt x="19246" y="158574"/>
                  </a:lnTo>
                  <a:lnTo>
                    <a:pt x="14551" y="160436"/>
                  </a:lnTo>
                  <a:lnTo>
                    <a:pt x="12876" y="161991"/>
                  </a:lnTo>
                  <a:lnTo>
                    <a:pt x="9528" y="171439"/>
                  </a:lnTo>
                  <a:lnTo>
                    <a:pt x="14582" y="176503"/>
                  </a:lnTo>
                  <a:lnTo>
                    <a:pt x="19887" y="178988"/>
                  </a:lnTo>
                  <a:lnTo>
                    <a:pt x="59397" y="180965"/>
                  </a:lnTo>
                  <a:lnTo>
                    <a:pt x="79388" y="182031"/>
                  </a:lnTo>
                  <a:lnTo>
                    <a:pt x="98008" y="189176"/>
                  </a:lnTo>
                  <a:lnTo>
                    <a:pt x="139431" y="191535"/>
                  </a:lnTo>
                  <a:lnTo>
                    <a:pt x="152347" y="198034"/>
                  </a:lnTo>
                  <a:lnTo>
                    <a:pt x="171450" y="2000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825">
              <a:extLst>
                <a:ext uri="{FF2B5EF4-FFF2-40B4-BE49-F238E27FC236}">
                  <a16:creationId xmlns:a16="http://schemas.microsoft.com/office/drawing/2014/main" id="{EEBD5CD6-6C9A-8ACC-1611-5E3CFD79271E}"/>
                </a:ext>
              </a:extLst>
            </p:cNvPr>
            <p:cNvSpPr/>
            <p:nvPr>
              <p:custDataLst>
                <p:tags r:id="rId402"/>
              </p:custDataLst>
            </p:nvPr>
          </p:nvSpPr>
          <p:spPr>
            <a:xfrm>
              <a:off x="3276600" y="2724150"/>
              <a:ext cx="171451" cy="9526"/>
            </a:xfrm>
            <a:custGeom>
              <a:avLst/>
              <a:gdLst/>
              <a:ahLst/>
              <a:cxnLst/>
              <a:rect l="0" t="0" r="0" b="0"/>
              <a:pathLst>
                <a:path w="171451" h="9526">
                  <a:moveTo>
                    <a:pt x="0" y="9525"/>
                  </a:moveTo>
                  <a:lnTo>
                    <a:pt x="0" y="9525"/>
                  </a:lnTo>
                  <a:lnTo>
                    <a:pt x="5056" y="9525"/>
                  </a:lnTo>
                  <a:lnTo>
                    <a:pt x="6546" y="8467"/>
                  </a:lnTo>
                  <a:lnTo>
                    <a:pt x="7539" y="6703"/>
                  </a:lnTo>
                  <a:lnTo>
                    <a:pt x="9132" y="1324"/>
                  </a:lnTo>
                  <a:lnTo>
                    <a:pt x="12173" y="589"/>
                  </a:lnTo>
                  <a:lnTo>
                    <a:pt x="56582" y="5"/>
                  </a:lnTo>
                  <a:lnTo>
                    <a:pt x="101598" y="0"/>
                  </a:lnTo>
                  <a:lnTo>
                    <a:pt x="148167" y="0"/>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SMARTInkShape-826">
              <a:extLst>
                <a:ext uri="{FF2B5EF4-FFF2-40B4-BE49-F238E27FC236}">
                  <a16:creationId xmlns:a16="http://schemas.microsoft.com/office/drawing/2014/main" id="{AAFDE8E1-B7C7-95C6-252E-7822217717DE}"/>
                </a:ext>
              </a:extLst>
            </p:cNvPr>
            <p:cNvSpPr/>
            <p:nvPr>
              <p:custDataLst>
                <p:tags r:id="rId403"/>
              </p:custDataLst>
            </p:nvPr>
          </p:nvSpPr>
          <p:spPr>
            <a:xfrm>
              <a:off x="3238500" y="2514600"/>
              <a:ext cx="228601" cy="9526"/>
            </a:xfrm>
            <a:custGeom>
              <a:avLst/>
              <a:gdLst/>
              <a:ahLst/>
              <a:cxnLst/>
              <a:rect l="0" t="0" r="0" b="0"/>
              <a:pathLst>
                <a:path w="228601" h="9526">
                  <a:moveTo>
                    <a:pt x="0" y="9525"/>
                  </a:moveTo>
                  <a:lnTo>
                    <a:pt x="0" y="9525"/>
                  </a:lnTo>
                  <a:lnTo>
                    <a:pt x="45697" y="9525"/>
                  </a:lnTo>
                  <a:lnTo>
                    <a:pt x="77396" y="8467"/>
                  </a:lnTo>
                  <a:lnTo>
                    <a:pt x="118993" y="588"/>
                  </a:lnTo>
                  <a:lnTo>
                    <a:pt x="165794" y="23"/>
                  </a:lnTo>
                  <a:lnTo>
                    <a:pt x="212568" y="0"/>
                  </a:lnTo>
                  <a:lnTo>
                    <a:pt x="214737" y="1058"/>
                  </a:lnTo>
                  <a:lnTo>
                    <a:pt x="216183" y="2822"/>
                  </a:lnTo>
                  <a:lnTo>
                    <a:pt x="217147" y="5056"/>
                  </a:lnTo>
                  <a:lnTo>
                    <a:pt x="218848" y="6546"/>
                  </a:lnTo>
                  <a:lnTo>
                    <a:pt x="2286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827">
              <a:extLst>
                <a:ext uri="{FF2B5EF4-FFF2-40B4-BE49-F238E27FC236}">
                  <a16:creationId xmlns:a16="http://schemas.microsoft.com/office/drawing/2014/main" id="{63E6860D-1361-0A71-A2AD-87B5C5E145A0}"/>
                </a:ext>
              </a:extLst>
            </p:cNvPr>
            <p:cNvSpPr/>
            <p:nvPr>
              <p:custDataLst>
                <p:tags r:id="rId404"/>
              </p:custDataLst>
            </p:nvPr>
          </p:nvSpPr>
          <p:spPr>
            <a:xfrm>
              <a:off x="3333750" y="2438400"/>
              <a:ext cx="9526" cy="190501"/>
            </a:xfrm>
            <a:custGeom>
              <a:avLst/>
              <a:gdLst/>
              <a:ahLst/>
              <a:cxnLst/>
              <a:rect l="0" t="0" r="0" b="0"/>
              <a:pathLst>
                <a:path w="9526" h="190501">
                  <a:moveTo>
                    <a:pt x="0" y="9525"/>
                  </a:moveTo>
                  <a:lnTo>
                    <a:pt x="0" y="9525"/>
                  </a:lnTo>
                  <a:lnTo>
                    <a:pt x="0" y="4469"/>
                  </a:lnTo>
                  <a:lnTo>
                    <a:pt x="1058" y="2979"/>
                  </a:lnTo>
                  <a:lnTo>
                    <a:pt x="2822" y="1986"/>
                  </a:lnTo>
                  <a:lnTo>
                    <a:pt x="9525" y="0"/>
                  </a:lnTo>
                  <a:lnTo>
                    <a:pt x="9525" y="44658"/>
                  </a:lnTo>
                  <a:lnTo>
                    <a:pt x="9525" y="91967"/>
                  </a:lnTo>
                  <a:lnTo>
                    <a:pt x="9525" y="138526"/>
                  </a:lnTo>
                  <a:lnTo>
                    <a:pt x="9525" y="185078"/>
                  </a:lnTo>
                  <a:lnTo>
                    <a:pt x="9525"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828">
              <a:extLst>
                <a:ext uri="{FF2B5EF4-FFF2-40B4-BE49-F238E27FC236}">
                  <a16:creationId xmlns:a16="http://schemas.microsoft.com/office/drawing/2014/main" id="{DB41B372-255F-EBAA-7D2B-0A6E96F64972}"/>
                </a:ext>
              </a:extLst>
            </p:cNvPr>
            <p:cNvSpPr/>
            <p:nvPr>
              <p:custDataLst>
                <p:tags r:id="rId405"/>
              </p:custDataLst>
            </p:nvPr>
          </p:nvSpPr>
          <p:spPr>
            <a:xfrm>
              <a:off x="3000375" y="2390775"/>
              <a:ext cx="137851" cy="371476"/>
            </a:xfrm>
            <a:custGeom>
              <a:avLst/>
              <a:gdLst/>
              <a:ahLst/>
              <a:cxnLst/>
              <a:rect l="0" t="0" r="0" b="0"/>
              <a:pathLst>
                <a:path w="137851" h="371476">
                  <a:moveTo>
                    <a:pt x="0" y="0"/>
                  </a:moveTo>
                  <a:lnTo>
                    <a:pt x="0" y="0"/>
                  </a:lnTo>
                  <a:lnTo>
                    <a:pt x="17610" y="0"/>
                  </a:lnTo>
                  <a:lnTo>
                    <a:pt x="26370" y="6546"/>
                  </a:lnTo>
                  <a:lnTo>
                    <a:pt x="35213" y="9701"/>
                  </a:lnTo>
                  <a:lnTo>
                    <a:pt x="41403" y="14189"/>
                  </a:lnTo>
                  <a:lnTo>
                    <a:pt x="44860" y="19712"/>
                  </a:lnTo>
                  <a:lnTo>
                    <a:pt x="47454" y="25694"/>
                  </a:lnTo>
                  <a:lnTo>
                    <a:pt x="73103" y="70229"/>
                  </a:lnTo>
                  <a:lnTo>
                    <a:pt x="92082" y="114529"/>
                  </a:lnTo>
                  <a:lnTo>
                    <a:pt x="111126" y="161862"/>
                  </a:lnTo>
                  <a:lnTo>
                    <a:pt x="130528" y="209360"/>
                  </a:lnTo>
                  <a:lnTo>
                    <a:pt x="135337" y="228544"/>
                  </a:lnTo>
                  <a:lnTo>
                    <a:pt x="137850" y="234912"/>
                  </a:lnTo>
                  <a:lnTo>
                    <a:pt x="137819" y="247634"/>
                  </a:lnTo>
                  <a:lnTo>
                    <a:pt x="133611" y="292099"/>
                  </a:lnTo>
                  <a:lnTo>
                    <a:pt x="130644" y="301977"/>
                  </a:lnTo>
                  <a:lnTo>
                    <a:pt x="116884" y="323603"/>
                  </a:lnTo>
                  <a:lnTo>
                    <a:pt x="114390" y="330090"/>
                  </a:lnTo>
                  <a:lnTo>
                    <a:pt x="97011" y="350539"/>
                  </a:lnTo>
                  <a:lnTo>
                    <a:pt x="93210" y="351587"/>
                  </a:lnTo>
                  <a:lnTo>
                    <a:pt x="90715" y="351866"/>
                  </a:lnTo>
                  <a:lnTo>
                    <a:pt x="85120" y="354999"/>
                  </a:lnTo>
                  <a:lnTo>
                    <a:pt x="79106" y="358860"/>
                  </a:lnTo>
                  <a:lnTo>
                    <a:pt x="68521" y="361543"/>
                  </a:lnTo>
                  <a:lnTo>
                    <a:pt x="58636" y="370115"/>
                  </a:lnTo>
                  <a:lnTo>
                    <a:pt x="47625" y="3714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829">
              <a:extLst>
                <a:ext uri="{FF2B5EF4-FFF2-40B4-BE49-F238E27FC236}">
                  <a16:creationId xmlns:a16="http://schemas.microsoft.com/office/drawing/2014/main" id="{A80B7330-ED8A-33B0-23F3-BE241EB6D767}"/>
                </a:ext>
              </a:extLst>
            </p:cNvPr>
            <p:cNvSpPr/>
            <p:nvPr>
              <p:custDataLst>
                <p:tags r:id="rId406"/>
              </p:custDataLst>
            </p:nvPr>
          </p:nvSpPr>
          <p:spPr>
            <a:xfrm>
              <a:off x="2695575" y="2409860"/>
              <a:ext cx="200026" cy="28541"/>
            </a:xfrm>
            <a:custGeom>
              <a:avLst/>
              <a:gdLst/>
              <a:ahLst/>
              <a:cxnLst/>
              <a:rect l="0" t="0" r="0" b="0"/>
              <a:pathLst>
                <a:path w="200026" h="28541">
                  <a:moveTo>
                    <a:pt x="0" y="28540"/>
                  </a:moveTo>
                  <a:lnTo>
                    <a:pt x="0" y="28540"/>
                  </a:lnTo>
                  <a:lnTo>
                    <a:pt x="0" y="23484"/>
                  </a:lnTo>
                  <a:lnTo>
                    <a:pt x="1058" y="21994"/>
                  </a:lnTo>
                  <a:lnTo>
                    <a:pt x="2822" y="21001"/>
                  </a:lnTo>
                  <a:lnTo>
                    <a:pt x="17334" y="19131"/>
                  </a:lnTo>
                  <a:lnTo>
                    <a:pt x="28654" y="19049"/>
                  </a:lnTo>
                  <a:lnTo>
                    <a:pt x="36724" y="16208"/>
                  </a:lnTo>
                  <a:lnTo>
                    <a:pt x="40358" y="13969"/>
                  </a:lnTo>
                  <a:lnTo>
                    <a:pt x="55585" y="10817"/>
                  </a:lnTo>
                  <a:lnTo>
                    <a:pt x="83331" y="8509"/>
                  </a:lnTo>
                  <a:lnTo>
                    <a:pt x="110218" y="854"/>
                  </a:lnTo>
                  <a:lnTo>
                    <a:pt x="141546" y="0"/>
                  </a:lnTo>
                  <a:lnTo>
                    <a:pt x="150398" y="2803"/>
                  </a:lnTo>
                  <a:lnTo>
                    <a:pt x="159648" y="8169"/>
                  </a:lnTo>
                  <a:lnTo>
                    <a:pt x="174809" y="9316"/>
                  </a:lnTo>
                  <a:lnTo>
                    <a:pt x="180039" y="9374"/>
                  </a:lnTo>
                  <a:lnTo>
                    <a:pt x="188673" y="12261"/>
                  </a:lnTo>
                  <a:lnTo>
                    <a:pt x="200025" y="190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830">
              <a:extLst>
                <a:ext uri="{FF2B5EF4-FFF2-40B4-BE49-F238E27FC236}">
                  <a16:creationId xmlns:a16="http://schemas.microsoft.com/office/drawing/2014/main" id="{460F0BC9-3D96-6D4A-5E22-A921C4B4D9D5}"/>
                </a:ext>
              </a:extLst>
            </p:cNvPr>
            <p:cNvSpPr/>
            <p:nvPr>
              <p:custDataLst>
                <p:tags r:id="rId407"/>
              </p:custDataLst>
            </p:nvPr>
          </p:nvSpPr>
          <p:spPr>
            <a:xfrm>
              <a:off x="2905127" y="2628935"/>
              <a:ext cx="133349" cy="95216"/>
            </a:xfrm>
            <a:custGeom>
              <a:avLst/>
              <a:gdLst/>
              <a:ahLst/>
              <a:cxnLst/>
              <a:rect l="0" t="0" r="0" b="0"/>
              <a:pathLst>
                <a:path w="133349" h="95216">
                  <a:moveTo>
                    <a:pt x="9523" y="19015"/>
                  </a:moveTo>
                  <a:lnTo>
                    <a:pt x="9523" y="19015"/>
                  </a:lnTo>
                  <a:lnTo>
                    <a:pt x="17723" y="10814"/>
                  </a:lnTo>
                  <a:lnTo>
                    <a:pt x="27133" y="9606"/>
                  </a:lnTo>
                  <a:lnTo>
                    <a:pt x="35893" y="2967"/>
                  </a:lnTo>
                  <a:lnTo>
                    <a:pt x="47104" y="82"/>
                  </a:lnTo>
                  <a:lnTo>
                    <a:pt x="52526" y="0"/>
                  </a:lnTo>
                  <a:lnTo>
                    <a:pt x="54067" y="1046"/>
                  </a:lnTo>
                  <a:lnTo>
                    <a:pt x="55094" y="2803"/>
                  </a:lnTo>
                  <a:lnTo>
                    <a:pt x="56877" y="9668"/>
                  </a:lnTo>
                  <a:lnTo>
                    <a:pt x="57145" y="41279"/>
                  </a:lnTo>
                  <a:lnTo>
                    <a:pt x="54324" y="47607"/>
                  </a:lnTo>
                  <a:lnTo>
                    <a:pt x="15753" y="88981"/>
                  </a:lnTo>
                  <a:lnTo>
                    <a:pt x="9469" y="92445"/>
                  </a:lnTo>
                  <a:lnTo>
                    <a:pt x="0" y="95215"/>
                  </a:lnTo>
                  <a:lnTo>
                    <a:pt x="44458" y="95215"/>
                  </a:lnTo>
                  <a:lnTo>
                    <a:pt x="87957" y="95215"/>
                  </a:lnTo>
                  <a:lnTo>
                    <a:pt x="117046" y="95215"/>
                  </a:lnTo>
                  <a:lnTo>
                    <a:pt x="123633" y="92393"/>
                  </a:lnTo>
                  <a:lnTo>
                    <a:pt x="133348" y="856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831">
              <a:extLst>
                <a:ext uri="{FF2B5EF4-FFF2-40B4-BE49-F238E27FC236}">
                  <a16:creationId xmlns:a16="http://schemas.microsoft.com/office/drawing/2014/main" id="{56418686-A89F-22E2-3259-24C4C7A7DB6A}"/>
                </a:ext>
              </a:extLst>
            </p:cNvPr>
            <p:cNvSpPr/>
            <p:nvPr>
              <p:custDataLst>
                <p:tags r:id="rId408"/>
              </p:custDataLst>
            </p:nvPr>
          </p:nvSpPr>
          <p:spPr>
            <a:xfrm>
              <a:off x="2667000" y="2524126"/>
              <a:ext cx="228601" cy="142875"/>
            </a:xfrm>
            <a:custGeom>
              <a:avLst/>
              <a:gdLst/>
              <a:ahLst/>
              <a:cxnLst/>
              <a:rect l="0" t="0" r="0" b="0"/>
              <a:pathLst>
                <a:path w="228601" h="142875">
                  <a:moveTo>
                    <a:pt x="0" y="47624"/>
                  </a:moveTo>
                  <a:lnTo>
                    <a:pt x="0" y="47624"/>
                  </a:lnTo>
                  <a:lnTo>
                    <a:pt x="0" y="39423"/>
                  </a:lnTo>
                  <a:lnTo>
                    <a:pt x="8201" y="30014"/>
                  </a:lnTo>
                  <a:lnTo>
                    <a:pt x="14189" y="29001"/>
                  </a:lnTo>
                  <a:lnTo>
                    <a:pt x="15809" y="27800"/>
                  </a:lnTo>
                  <a:lnTo>
                    <a:pt x="17610" y="23644"/>
                  </a:lnTo>
                  <a:lnTo>
                    <a:pt x="19148" y="22112"/>
                  </a:lnTo>
                  <a:lnTo>
                    <a:pt x="29222" y="16831"/>
                  </a:lnTo>
                  <a:lnTo>
                    <a:pt x="35213" y="12772"/>
                  </a:lnTo>
                  <a:lnTo>
                    <a:pt x="45782" y="9952"/>
                  </a:lnTo>
                  <a:lnTo>
                    <a:pt x="54865" y="3062"/>
                  </a:lnTo>
                  <a:lnTo>
                    <a:pt x="63764" y="907"/>
                  </a:lnTo>
                  <a:lnTo>
                    <a:pt x="90227" y="9"/>
                  </a:lnTo>
                  <a:lnTo>
                    <a:pt x="91901" y="1064"/>
                  </a:lnTo>
                  <a:lnTo>
                    <a:pt x="93018" y="2826"/>
                  </a:lnTo>
                  <a:lnTo>
                    <a:pt x="93762" y="5059"/>
                  </a:lnTo>
                  <a:lnTo>
                    <a:pt x="95316" y="6547"/>
                  </a:lnTo>
                  <a:lnTo>
                    <a:pt x="99866" y="8201"/>
                  </a:lnTo>
                  <a:lnTo>
                    <a:pt x="101502" y="9701"/>
                  </a:lnTo>
                  <a:lnTo>
                    <a:pt x="103320" y="14189"/>
                  </a:lnTo>
                  <a:lnTo>
                    <a:pt x="105546" y="25693"/>
                  </a:lnTo>
                  <a:lnTo>
                    <a:pt x="109703" y="31880"/>
                  </a:lnTo>
                  <a:lnTo>
                    <a:pt x="110177" y="35011"/>
                  </a:lnTo>
                  <a:lnTo>
                    <a:pt x="109435" y="38157"/>
                  </a:lnTo>
                  <a:lnTo>
                    <a:pt x="106846" y="45533"/>
                  </a:lnTo>
                  <a:lnTo>
                    <a:pt x="103899" y="72143"/>
                  </a:lnTo>
                  <a:lnTo>
                    <a:pt x="97272" y="85550"/>
                  </a:lnTo>
                  <a:lnTo>
                    <a:pt x="96598" y="88783"/>
                  </a:lnTo>
                  <a:lnTo>
                    <a:pt x="90593" y="98390"/>
                  </a:lnTo>
                  <a:lnTo>
                    <a:pt x="72895" y="117471"/>
                  </a:lnTo>
                  <a:lnTo>
                    <a:pt x="66617" y="121001"/>
                  </a:lnTo>
                  <a:lnTo>
                    <a:pt x="59020" y="123266"/>
                  </a:lnTo>
                  <a:lnTo>
                    <a:pt x="48066" y="132942"/>
                  </a:lnTo>
                  <a:lnTo>
                    <a:pt x="47636" y="119149"/>
                  </a:lnTo>
                  <a:lnTo>
                    <a:pt x="48691" y="117532"/>
                  </a:lnTo>
                  <a:lnTo>
                    <a:pt x="50452" y="116455"/>
                  </a:lnTo>
                  <a:lnTo>
                    <a:pt x="52685" y="115736"/>
                  </a:lnTo>
                  <a:lnTo>
                    <a:pt x="60884" y="109668"/>
                  </a:lnTo>
                  <a:lnTo>
                    <a:pt x="64101" y="104127"/>
                  </a:lnTo>
                  <a:lnTo>
                    <a:pt x="64959" y="101168"/>
                  </a:lnTo>
                  <a:lnTo>
                    <a:pt x="71557" y="95057"/>
                  </a:lnTo>
                  <a:lnTo>
                    <a:pt x="112130" y="61380"/>
                  </a:lnTo>
                  <a:lnTo>
                    <a:pt x="131354" y="55162"/>
                  </a:lnTo>
                  <a:lnTo>
                    <a:pt x="177793" y="13751"/>
                  </a:lnTo>
                  <a:lnTo>
                    <a:pt x="184147" y="11402"/>
                  </a:lnTo>
                  <a:lnTo>
                    <a:pt x="186265" y="9718"/>
                  </a:lnTo>
                  <a:lnTo>
                    <a:pt x="190494" y="16"/>
                  </a:lnTo>
                  <a:lnTo>
                    <a:pt x="190500" y="0"/>
                  </a:lnTo>
                  <a:lnTo>
                    <a:pt x="185444" y="5055"/>
                  </a:lnTo>
                  <a:lnTo>
                    <a:pt x="182962" y="10360"/>
                  </a:lnTo>
                  <a:lnTo>
                    <a:pt x="182300" y="13257"/>
                  </a:lnTo>
                  <a:lnTo>
                    <a:pt x="176311" y="22389"/>
                  </a:lnTo>
                  <a:lnTo>
                    <a:pt x="156546" y="44459"/>
                  </a:lnTo>
                  <a:lnTo>
                    <a:pt x="150396" y="57151"/>
                  </a:lnTo>
                  <a:lnTo>
                    <a:pt x="146218" y="63500"/>
                  </a:lnTo>
                  <a:lnTo>
                    <a:pt x="142807" y="73024"/>
                  </a:lnTo>
                  <a:lnTo>
                    <a:pt x="136622" y="82549"/>
                  </a:lnTo>
                  <a:lnTo>
                    <a:pt x="134320" y="92074"/>
                  </a:lnTo>
                  <a:lnTo>
                    <a:pt x="133388" y="117474"/>
                  </a:lnTo>
                  <a:lnTo>
                    <a:pt x="134434" y="119591"/>
                  </a:lnTo>
                  <a:lnTo>
                    <a:pt x="136189" y="121002"/>
                  </a:lnTo>
                  <a:lnTo>
                    <a:pt x="138418" y="121943"/>
                  </a:lnTo>
                  <a:lnTo>
                    <a:pt x="139903" y="123628"/>
                  </a:lnTo>
                  <a:lnTo>
                    <a:pt x="141554" y="128323"/>
                  </a:lnTo>
                  <a:lnTo>
                    <a:pt x="143053" y="129998"/>
                  </a:lnTo>
                  <a:lnTo>
                    <a:pt x="147540" y="131860"/>
                  </a:lnTo>
                  <a:lnTo>
                    <a:pt x="149160" y="133415"/>
                  </a:lnTo>
                  <a:lnTo>
                    <a:pt x="150960" y="137964"/>
                  </a:lnTo>
                  <a:lnTo>
                    <a:pt x="152498" y="139601"/>
                  </a:lnTo>
                  <a:lnTo>
                    <a:pt x="157030" y="141419"/>
                  </a:lnTo>
                  <a:lnTo>
                    <a:pt x="202852" y="142869"/>
                  </a:lnTo>
                  <a:lnTo>
                    <a:pt x="228600" y="1428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832">
              <a:extLst>
                <a:ext uri="{FF2B5EF4-FFF2-40B4-BE49-F238E27FC236}">
                  <a16:creationId xmlns:a16="http://schemas.microsoft.com/office/drawing/2014/main" id="{03FADA06-55F1-6A7F-9BFD-3DDFD374FC47}"/>
                </a:ext>
              </a:extLst>
            </p:cNvPr>
            <p:cNvSpPr/>
            <p:nvPr>
              <p:custDataLst>
                <p:tags r:id="rId409"/>
              </p:custDataLst>
            </p:nvPr>
          </p:nvSpPr>
          <p:spPr>
            <a:xfrm>
              <a:off x="2419350" y="2628900"/>
              <a:ext cx="133351" cy="9526"/>
            </a:xfrm>
            <a:custGeom>
              <a:avLst/>
              <a:gdLst/>
              <a:ahLst/>
              <a:cxnLst/>
              <a:rect l="0" t="0" r="0" b="0"/>
              <a:pathLst>
                <a:path w="133351" h="9526">
                  <a:moveTo>
                    <a:pt x="0" y="0"/>
                  </a:moveTo>
                  <a:lnTo>
                    <a:pt x="0" y="0"/>
                  </a:lnTo>
                  <a:lnTo>
                    <a:pt x="5056" y="0"/>
                  </a:lnTo>
                  <a:lnTo>
                    <a:pt x="10361" y="2822"/>
                  </a:lnTo>
                  <a:lnTo>
                    <a:pt x="13257" y="5056"/>
                  </a:lnTo>
                  <a:lnTo>
                    <a:pt x="16246" y="5488"/>
                  </a:lnTo>
                  <a:lnTo>
                    <a:pt x="22390" y="3145"/>
                  </a:lnTo>
                  <a:lnTo>
                    <a:pt x="25510" y="3155"/>
                  </a:lnTo>
                  <a:lnTo>
                    <a:pt x="44460" y="8826"/>
                  </a:lnTo>
                  <a:lnTo>
                    <a:pt x="91814" y="9520"/>
                  </a:lnTo>
                  <a:lnTo>
                    <a:pt x="1333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833">
              <a:extLst>
                <a:ext uri="{FF2B5EF4-FFF2-40B4-BE49-F238E27FC236}">
                  <a16:creationId xmlns:a16="http://schemas.microsoft.com/office/drawing/2014/main" id="{6B8BB7C2-91EF-4E70-D25D-9F8C7633FA60}"/>
                </a:ext>
              </a:extLst>
            </p:cNvPr>
            <p:cNvSpPr/>
            <p:nvPr>
              <p:custDataLst>
                <p:tags r:id="rId410"/>
              </p:custDataLst>
            </p:nvPr>
          </p:nvSpPr>
          <p:spPr>
            <a:xfrm>
              <a:off x="2009775" y="2438400"/>
              <a:ext cx="209551" cy="19051"/>
            </a:xfrm>
            <a:custGeom>
              <a:avLst/>
              <a:gdLst/>
              <a:ahLst/>
              <a:cxnLst/>
              <a:rect l="0" t="0" r="0" b="0"/>
              <a:pathLst>
                <a:path w="209551" h="19051">
                  <a:moveTo>
                    <a:pt x="0" y="19050"/>
                  </a:moveTo>
                  <a:lnTo>
                    <a:pt x="0" y="19050"/>
                  </a:lnTo>
                  <a:lnTo>
                    <a:pt x="8201" y="19050"/>
                  </a:lnTo>
                  <a:lnTo>
                    <a:pt x="14189" y="13994"/>
                  </a:lnTo>
                  <a:lnTo>
                    <a:pt x="22534" y="11511"/>
                  </a:lnTo>
                  <a:lnTo>
                    <a:pt x="67354" y="9577"/>
                  </a:lnTo>
                  <a:lnTo>
                    <a:pt x="91969" y="8474"/>
                  </a:lnTo>
                  <a:lnTo>
                    <a:pt x="121054" y="1325"/>
                  </a:lnTo>
                  <a:lnTo>
                    <a:pt x="167971" y="15"/>
                  </a:lnTo>
                  <a:lnTo>
                    <a:pt x="195428" y="0"/>
                  </a:lnTo>
                  <a:lnTo>
                    <a:pt x="196961" y="1058"/>
                  </a:lnTo>
                  <a:lnTo>
                    <a:pt x="197982" y="2822"/>
                  </a:lnTo>
                  <a:lnTo>
                    <a:pt x="198663" y="5056"/>
                  </a:lnTo>
                  <a:lnTo>
                    <a:pt x="200176" y="6546"/>
                  </a:lnTo>
                  <a:lnTo>
                    <a:pt x="2095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834">
              <a:extLst>
                <a:ext uri="{FF2B5EF4-FFF2-40B4-BE49-F238E27FC236}">
                  <a16:creationId xmlns:a16="http://schemas.microsoft.com/office/drawing/2014/main" id="{19A5CB56-0293-50F3-E634-E13893292091}"/>
                </a:ext>
              </a:extLst>
            </p:cNvPr>
            <p:cNvSpPr/>
            <p:nvPr>
              <p:custDataLst>
                <p:tags r:id="rId411"/>
              </p:custDataLst>
            </p:nvPr>
          </p:nvSpPr>
          <p:spPr>
            <a:xfrm>
              <a:off x="2200275" y="2638425"/>
              <a:ext cx="15014" cy="95251"/>
            </a:xfrm>
            <a:custGeom>
              <a:avLst/>
              <a:gdLst/>
              <a:ahLst/>
              <a:cxnLst/>
              <a:rect l="0" t="0" r="0" b="0"/>
              <a:pathLst>
                <a:path w="15014" h="95251">
                  <a:moveTo>
                    <a:pt x="9525" y="0"/>
                  </a:moveTo>
                  <a:lnTo>
                    <a:pt x="9525" y="0"/>
                  </a:lnTo>
                  <a:lnTo>
                    <a:pt x="15013" y="0"/>
                  </a:lnTo>
                  <a:lnTo>
                    <a:pt x="9607" y="0"/>
                  </a:lnTo>
                  <a:lnTo>
                    <a:pt x="9525" y="46370"/>
                  </a:lnTo>
                  <a:lnTo>
                    <a:pt x="8467" y="49964"/>
                  </a:lnTo>
                  <a:lnTo>
                    <a:pt x="6703" y="52359"/>
                  </a:lnTo>
                  <a:lnTo>
                    <a:pt x="4469" y="53956"/>
                  </a:lnTo>
                  <a:lnTo>
                    <a:pt x="1986" y="61375"/>
                  </a:lnTo>
                  <a:lnTo>
                    <a:pt x="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835">
              <a:extLst>
                <a:ext uri="{FF2B5EF4-FFF2-40B4-BE49-F238E27FC236}">
                  <a16:creationId xmlns:a16="http://schemas.microsoft.com/office/drawing/2014/main" id="{A7852389-8FF2-F676-1493-1FC6567FF144}"/>
                </a:ext>
              </a:extLst>
            </p:cNvPr>
            <p:cNvSpPr/>
            <p:nvPr>
              <p:custDataLst>
                <p:tags r:id="rId412"/>
              </p:custDataLst>
            </p:nvPr>
          </p:nvSpPr>
          <p:spPr>
            <a:xfrm>
              <a:off x="1952660" y="2533653"/>
              <a:ext cx="228566" cy="133348"/>
            </a:xfrm>
            <a:custGeom>
              <a:avLst/>
              <a:gdLst/>
              <a:ahLst/>
              <a:cxnLst/>
              <a:rect l="0" t="0" r="0" b="0"/>
              <a:pathLst>
                <a:path w="228566" h="133348">
                  <a:moveTo>
                    <a:pt x="9490" y="66672"/>
                  </a:moveTo>
                  <a:lnTo>
                    <a:pt x="9490" y="66672"/>
                  </a:lnTo>
                  <a:lnTo>
                    <a:pt x="0" y="57182"/>
                  </a:lnTo>
                  <a:lnTo>
                    <a:pt x="46112" y="11000"/>
                  </a:lnTo>
                  <a:lnTo>
                    <a:pt x="54902" y="8755"/>
                  </a:lnTo>
                  <a:lnTo>
                    <a:pt x="64885" y="1360"/>
                  </a:lnTo>
                  <a:lnTo>
                    <a:pt x="73898" y="266"/>
                  </a:lnTo>
                  <a:lnTo>
                    <a:pt x="93736" y="0"/>
                  </a:lnTo>
                  <a:lnTo>
                    <a:pt x="109365" y="14186"/>
                  </a:lnTo>
                  <a:lnTo>
                    <a:pt x="112087" y="19709"/>
                  </a:lnTo>
                  <a:lnTo>
                    <a:pt x="114074" y="45694"/>
                  </a:lnTo>
                  <a:lnTo>
                    <a:pt x="114137" y="49512"/>
                  </a:lnTo>
                  <a:lnTo>
                    <a:pt x="111386" y="56576"/>
                  </a:lnTo>
                  <a:lnTo>
                    <a:pt x="107694" y="63243"/>
                  </a:lnTo>
                  <a:lnTo>
                    <a:pt x="104556" y="72947"/>
                  </a:lnTo>
                  <a:lnTo>
                    <a:pt x="98453" y="82525"/>
                  </a:lnTo>
                  <a:lnTo>
                    <a:pt x="95116" y="92066"/>
                  </a:lnTo>
                  <a:lnTo>
                    <a:pt x="62130" y="128321"/>
                  </a:lnTo>
                  <a:lnTo>
                    <a:pt x="56521" y="131114"/>
                  </a:lnTo>
                  <a:lnTo>
                    <a:pt x="49354" y="132906"/>
                  </a:lnTo>
                  <a:lnTo>
                    <a:pt x="48766" y="131995"/>
                  </a:lnTo>
                  <a:lnTo>
                    <a:pt x="47620" y="123018"/>
                  </a:lnTo>
                  <a:lnTo>
                    <a:pt x="47591" y="109642"/>
                  </a:lnTo>
                  <a:lnTo>
                    <a:pt x="50413" y="104114"/>
                  </a:lnTo>
                  <a:lnTo>
                    <a:pt x="60847" y="91942"/>
                  </a:lnTo>
                  <a:lnTo>
                    <a:pt x="66888" y="88487"/>
                  </a:lnTo>
                  <a:lnTo>
                    <a:pt x="73100" y="85892"/>
                  </a:lnTo>
                  <a:lnTo>
                    <a:pt x="114266" y="50429"/>
                  </a:lnTo>
                  <a:lnTo>
                    <a:pt x="120615" y="47811"/>
                  </a:lnTo>
                  <a:lnTo>
                    <a:pt x="130140" y="41446"/>
                  </a:lnTo>
                  <a:lnTo>
                    <a:pt x="139665" y="38031"/>
                  </a:lnTo>
                  <a:lnTo>
                    <a:pt x="149190" y="31845"/>
                  </a:lnTo>
                  <a:lnTo>
                    <a:pt x="158715" y="28483"/>
                  </a:lnTo>
                  <a:lnTo>
                    <a:pt x="168240" y="22313"/>
                  </a:lnTo>
                  <a:lnTo>
                    <a:pt x="174590" y="20499"/>
                  </a:lnTo>
                  <a:lnTo>
                    <a:pt x="176707" y="18957"/>
                  </a:lnTo>
                  <a:lnTo>
                    <a:pt x="178118" y="16870"/>
                  </a:lnTo>
                  <a:lnTo>
                    <a:pt x="179059" y="14421"/>
                  </a:lnTo>
                  <a:lnTo>
                    <a:pt x="180744" y="12788"/>
                  </a:lnTo>
                  <a:lnTo>
                    <a:pt x="190454" y="9525"/>
                  </a:lnTo>
                  <a:lnTo>
                    <a:pt x="190462" y="9523"/>
                  </a:lnTo>
                  <a:lnTo>
                    <a:pt x="190465" y="9522"/>
                  </a:lnTo>
                  <a:lnTo>
                    <a:pt x="185408" y="9522"/>
                  </a:lnTo>
                  <a:lnTo>
                    <a:pt x="183919" y="10580"/>
                  </a:lnTo>
                  <a:lnTo>
                    <a:pt x="182926" y="12344"/>
                  </a:lnTo>
                  <a:lnTo>
                    <a:pt x="182264" y="14578"/>
                  </a:lnTo>
                  <a:lnTo>
                    <a:pt x="180764" y="16068"/>
                  </a:lnTo>
                  <a:lnTo>
                    <a:pt x="170753" y="21280"/>
                  </a:lnTo>
                  <a:lnTo>
                    <a:pt x="148786" y="41703"/>
                  </a:lnTo>
                  <a:lnTo>
                    <a:pt x="145483" y="47814"/>
                  </a:lnTo>
                  <a:lnTo>
                    <a:pt x="143188" y="63522"/>
                  </a:lnTo>
                  <a:lnTo>
                    <a:pt x="142995" y="69858"/>
                  </a:lnTo>
                  <a:lnTo>
                    <a:pt x="141885" y="71971"/>
                  </a:lnTo>
                  <a:lnTo>
                    <a:pt x="140086" y="73380"/>
                  </a:lnTo>
                  <a:lnTo>
                    <a:pt x="137830" y="74319"/>
                  </a:lnTo>
                  <a:lnTo>
                    <a:pt x="136325" y="76003"/>
                  </a:lnTo>
                  <a:lnTo>
                    <a:pt x="134652" y="80697"/>
                  </a:lnTo>
                  <a:lnTo>
                    <a:pt x="133318" y="118799"/>
                  </a:lnTo>
                  <a:lnTo>
                    <a:pt x="134375" y="120473"/>
                  </a:lnTo>
                  <a:lnTo>
                    <a:pt x="136138" y="121590"/>
                  </a:lnTo>
                  <a:lnTo>
                    <a:pt x="138373" y="122334"/>
                  </a:lnTo>
                  <a:lnTo>
                    <a:pt x="139862" y="123888"/>
                  </a:lnTo>
                  <a:lnTo>
                    <a:pt x="142448" y="131892"/>
                  </a:lnTo>
                  <a:lnTo>
                    <a:pt x="145488" y="132701"/>
                  </a:lnTo>
                  <a:lnTo>
                    <a:pt x="156063" y="133219"/>
                  </a:lnTo>
                  <a:lnTo>
                    <a:pt x="162123" y="130468"/>
                  </a:lnTo>
                  <a:lnTo>
                    <a:pt x="168343" y="126776"/>
                  </a:lnTo>
                  <a:lnTo>
                    <a:pt x="180960" y="124405"/>
                  </a:lnTo>
                  <a:lnTo>
                    <a:pt x="203166" y="123856"/>
                  </a:lnTo>
                  <a:lnTo>
                    <a:pt x="209516" y="126660"/>
                  </a:lnTo>
                  <a:lnTo>
                    <a:pt x="215865" y="130375"/>
                  </a:lnTo>
                  <a:lnTo>
                    <a:pt x="228565" y="1333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836">
              <a:extLst>
                <a:ext uri="{FF2B5EF4-FFF2-40B4-BE49-F238E27FC236}">
                  <a16:creationId xmlns:a16="http://schemas.microsoft.com/office/drawing/2014/main" id="{AE694FEE-3CCE-F3E6-5576-0DE40AAA6C2E}"/>
                </a:ext>
              </a:extLst>
            </p:cNvPr>
            <p:cNvSpPr/>
            <p:nvPr>
              <p:custDataLst>
                <p:tags r:id="rId413"/>
              </p:custDataLst>
            </p:nvPr>
          </p:nvSpPr>
          <p:spPr>
            <a:xfrm>
              <a:off x="1847937" y="2419350"/>
              <a:ext cx="104689" cy="342886"/>
            </a:xfrm>
            <a:custGeom>
              <a:avLst/>
              <a:gdLst/>
              <a:ahLst/>
              <a:cxnLst/>
              <a:rect l="0" t="0" r="0" b="0"/>
              <a:pathLst>
                <a:path w="104689" h="342886">
                  <a:moveTo>
                    <a:pt x="85638" y="0"/>
                  </a:moveTo>
                  <a:lnTo>
                    <a:pt x="85638" y="0"/>
                  </a:lnTo>
                  <a:lnTo>
                    <a:pt x="104688" y="0"/>
                  </a:lnTo>
                  <a:lnTo>
                    <a:pt x="104688" y="5056"/>
                  </a:lnTo>
                  <a:lnTo>
                    <a:pt x="103630" y="6546"/>
                  </a:lnTo>
                  <a:lnTo>
                    <a:pt x="101866" y="7539"/>
                  </a:lnTo>
                  <a:lnTo>
                    <a:pt x="95555" y="9409"/>
                  </a:lnTo>
                  <a:lnTo>
                    <a:pt x="87636" y="16048"/>
                  </a:lnTo>
                  <a:lnTo>
                    <a:pt x="78939" y="19219"/>
                  </a:lnTo>
                  <a:lnTo>
                    <a:pt x="63367" y="32190"/>
                  </a:lnTo>
                  <a:lnTo>
                    <a:pt x="59865" y="41118"/>
                  </a:lnTo>
                  <a:lnTo>
                    <a:pt x="58931" y="46462"/>
                  </a:lnTo>
                  <a:lnTo>
                    <a:pt x="56192" y="51083"/>
                  </a:lnTo>
                  <a:lnTo>
                    <a:pt x="35769" y="74526"/>
                  </a:lnTo>
                  <a:lnTo>
                    <a:pt x="15870" y="119458"/>
                  </a:lnTo>
                  <a:lnTo>
                    <a:pt x="7463" y="162604"/>
                  </a:lnTo>
                  <a:lnTo>
                    <a:pt x="907" y="203094"/>
                  </a:lnTo>
                  <a:lnTo>
                    <a:pt x="0" y="249840"/>
                  </a:lnTo>
                  <a:lnTo>
                    <a:pt x="979" y="288839"/>
                  </a:lnTo>
                  <a:lnTo>
                    <a:pt x="10235" y="329826"/>
                  </a:lnTo>
                  <a:lnTo>
                    <a:pt x="18844" y="342730"/>
                  </a:lnTo>
                  <a:lnTo>
                    <a:pt x="27154" y="342885"/>
                  </a:lnTo>
                  <a:lnTo>
                    <a:pt x="38013" y="3333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0" name="SMARTInkShape-Group212">
            <a:extLst>
              <a:ext uri="{FF2B5EF4-FFF2-40B4-BE49-F238E27FC236}">
                <a16:creationId xmlns:a16="http://schemas.microsoft.com/office/drawing/2014/main" id="{B9D21E84-AF00-6964-FE35-8409DA00C175}"/>
              </a:ext>
            </a:extLst>
          </p:cNvPr>
          <p:cNvGrpSpPr/>
          <p:nvPr/>
        </p:nvGrpSpPr>
        <p:grpSpPr>
          <a:xfrm>
            <a:off x="3924300" y="2705100"/>
            <a:ext cx="342901" cy="190500"/>
            <a:chOff x="3924300" y="2705100"/>
            <a:chExt cx="342901" cy="190500"/>
          </a:xfrm>
        </p:grpSpPr>
        <p:sp>
          <p:nvSpPr>
            <p:cNvPr id="97" name="SMARTInkShape-837">
              <a:extLst>
                <a:ext uri="{FF2B5EF4-FFF2-40B4-BE49-F238E27FC236}">
                  <a16:creationId xmlns:a16="http://schemas.microsoft.com/office/drawing/2014/main" id="{44B48D81-577E-DCA3-A7FF-86C78F63BB3A}"/>
                </a:ext>
              </a:extLst>
            </p:cNvPr>
            <p:cNvSpPr/>
            <p:nvPr>
              <p:custDataLst>
                <p:tags r:id="rId397"/>
              </p:custDataLst>
            </p:nvPr>
          </p:nvSpPr>
          <p:spPr>
            <a:xfrm>
              <a:off x="4162425" y="2800350"/>
              <a:ext cx="104776" cy="95250"/>
            </a:xfrm>
            <a:custGeom>
              <a:avLst/>
              <a:gdLst/>
              <a:ahLst/>
              <a:cxnLst/>
              <a:rect l="0" t="0" r="0" b="0"/>
              <a:pathLst>
                <a:path w="104776" h="95250">
                  <a:moveTo>
                    <a:pt x="0" y="19050"/>
                  </a:moveTo>
                  <a:lnTo>
                    <a:pt x="0" y="19050"/>
                  </a:lnTo>
                  <a:lnTo>
                    <a:pt x="8201" y="10849"/>
                  </a:lnTo>
                  <a:lnTo>
                    <a:pt x="9132" y="4861"/>
                  </a:lnTo>
                  <a:lnTo>
                    <a:pt x="10321" y="3241"/>
                  </a:lnTo>
                  <a:lnTo>
                    <a:pt x="18446" y="190"/>
                  </a:lnTo>
                  <a:lnTo>
                    <a:pt x="18647" y="126"/>
                  </a:lnTo>
                  <a:lnTo>
                    <a:pt x="55706" y="0"/>
                  </a:lnTo>
                  <a:lnTo>
                    <a:pt x="56187" y="1058"/>
                  </a:lnTo>
                  <a:lnTo>
                    <a:pt x="57147" y="32157"/>
                  </a:lnTo>
                  <a:lnTo>
                    <a:pt x="54327" y="38281"/>
                  </a:lnTo>
                  <a:lnTo>
                    <a:pt x="41340" y="54865"/>
                  </a:lnTo>
                  <a:lnTo>
                    <a:pt x="38002" y="63764"/>
                  </a:lnTo>
                  <a:lnTo>
                    <a:pt x="33470" y="69967"/>
                  </a:lnTo>
                  <a:lnTo>
                    <a:pt x="27928" y="73430"/>
                  </a:lnTo>
                  <a:lnTo>
                    <a:pt x="24969" y="74353"/>
                  </a:lnTo>
                  <a:lnTo>
                    <a:pt x="22996" y="76027"/>
                  </a:lnTo>
                  <a:lnTo>
                    <a:pt x="20803" y="80709"/>
                  </a:lnTo>
                  <a:lnTo>
                    <a:pt x="19160" y="82381"/>
                  </a:lnTo>
                  <a:lnTo>
                    <a:pt x="9452" y="86490"/>
                  </a:lnTo>
                  <a:lnTo>
                    <a:pt x="11" y="95239"/>
                  </a:lnTo>
                  <a:lnTo>
                    <a:pt x="8202" y="95249"/>
                  </a:lnTo>
                  <a:lnTo>
                    <a:pt x="17610" y="87049"/>
                  </a:lnTo>
                  <a:lnTo>
                    <a:pt x="23680" y="86117"/>
                  </a:lnTo>
                  <a:lnTo>
                    <a:pt x="50838" y="85735"/>
                  </a:lnTo>
                  <a:lnTo>
                    <a:pt x="52942" y="84674"/>
                  </a:lnTo>
                  <a:lnTo>
                    <a:pt x="54345" y="82907"/>
                  </a:lnTo>
                  <a:lnTo>
                    <a:pt x="55280" y="80672"/>
                  </a:lnTo>
                  <a:lnTo>
                    <a:pt x="56962" y="79181"/>
                  </a:lnTo>
                  <a:lnTo>
                    <a:pt x="61652" y="77525"/>
                  </a:lnTo>
                  <a:lnTo>
                    <a:pt x="104775"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838">
              <a:extLst>
                <a:ext uri="{FF2B5EF4-FFF2-40B4-BE49-F238E27FC236}">
                  <a16:creationId xmlns:a16="http://schemas.microsoft.com/office/drawing/2014/main" id="{3681A1A0-FE63-29CB-0534-0DC341934126}"/>
                </a:ext>
              </a:extLst>
            </p:cNvPr>
            <p:cNvSpPr/>
            <p:nvPr>
              <p:custDataLst>
                <p:tags r:id="rId398"/>
              </p:custDataLst>
            </p:nvPr>
          </p:nvSpPr>
          <p:spPr>
            <a:xfrm>
              <a:off x="4114800" y="2724160"/>
              <a:ext cx="47592" cy="161916"/>
            </a:xfrm>
            <a:custGeom>
              <a:avLst/>
              <a:gdLst/>
              <a:ahLst/>
              <a:cxnLst/>
              <a:rect l="0" t="0" r="0" b="0"/>
              <a:pathLst>
                <a:path w="47592" h="161916">
                  <a:moveTo>
                    <a:pt x="38100" y="9515"/>
                  </a:moveTo>
                  <a:lnTo>
                    <a:pt x="38100" y="9515"/>
                  </a:lnTo>
                  <a:lnTo>
                    <a:pt x="38100" y="4459"/>
                  </a:lnTo>
                  <a:lnTo>
                    <a:pt x="39158" y="2969"/>
                  </a:lnTo>
                  <a:lnTo>
                    <a:pt x="40922" y="1976"/>
                  </a:lnTo>
                  <a:lnTo>
                    <a:pt x="47591" y="0"/>
                  </a:lnTo>
                  <a:lnTo>
                    <a:pt x="33435" y="14180"/>
                  </a:lnTo>
                  <a:lnTo>
                    <a:pt x="30735" y="22524"/>
                  </a:lnTo>
                  <a:lnTo>
                    <a:pt x="25943" y="49907"/>
                  </a:lnTo>
                  <a:lnTo>
                    <a:pt x="10969" y="96965"/>
                  </a:lnTo>
                  <a:lnTo>
                    <a:pt x="645" y="132695"/>
                  </a:lnTo>
                  <a:lnTo>
                    <a:pt x="0" y="1619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839">
              <a:extLst>
                <a:ext uri="{FF2B5EF4-FFF2-40B4-BE49-F238E27FC236}">
                  <a16:creationId xmlns:a16="http://schemas.microsoft.com/office/drawing/2014/main" id="{CBFDF70B-8C57-B95B-FD18-AAD09336B93F}"/>
                </a:ext>
              </a:extLst>
            </p:cNvPr>
            <p:cNvSpPr/>
            <p:nvPr>
              <p:custDataLst>
                <p:tags r:id="rId399"/>
              </p:custDataLst>
            </p:nvPr>
          </p:nvSpPr>
          <p:spPr>
            <a:xfrm>
              <a:off x="3924300" y="2705100"/>
              <a:ext cx="123826" cy="142876"/>
            </a:xfrm>
            <a:custGeom>
              <a:avLst/>
              <a:gdLst/>
              <a:ahLst/>
              <a:cxnLst/>
              <a:rect l="0" t="0" r="0" b="0"/>
              <a:pathLst>
                <a:path w="123826" h="142876">
                  <a:moveTo>
                    <a:pt x="114300" y="9525"/>
                  </a:moveTo>
                  <a:lnTo>
                    <a:pt x="114300" y="9525"/>
                  </a:lnTo>
                  <a:lnTo>
                    <a:pt x="114300" y="116"/>
                  </a:lnTo>
                  <a:lnTo>
                    <a:pt x="123825" y="0"/>
                  </a:lnTo>
                  <a:lnTo>
                    <a:pt x="123825" y="5056"/>
                  </a:lnTo>
                  <a:lnTo>
                    <a:pt x="122767" y="6546"/>
                  </a:lnTo>
                  <a:lnTo>
                    <a:pt x="121003" y="7539"/>
                  </a:lnTo>
                  <a:lnTo>
                    <a:pt x="114693" y="9409"/>
                  </a:lnTo>
                  <a:lnTo>
                    <a:pt x="81099" y="42727"/>
                  </a:lnTo>
                  <a:lnTo>
                    <a:pt x="78377" y="48271"/>
                  </a:lnTo>
                  <a:lnTo>
                    <a:pt x="77651" y="51230"/>
                  </a:lnTo>
                  <a:lnTo>
                    <a:pt x="68126" y="64831"/>
                  </a:lnTo>
                  <a:lnTo>
                    <a:pt x="41425" y="92981"/>
                  </a:lnTo>
                  <a:lnTo>
                    <a:pt x="39578" y="98827"/>
                  </a:lnTo>
                  <a:lnTo>
                    <a:pt x="38027" y="100810"/>
                  </a:lnTo>
                  <a:lnTo>
                    <a:pt x="33481" y="103013"/>
                  </a:lnTo>
                  <a:lnTo>
                    <a:pt x="31846" y="104659"/>
                  </a:lnTo>
                  <a:lnTo>
                    <a:pt x="28613" y="114170"/>
                  </a:lnTo>
                  <a:lnTo>
                    <a:pt x="20377" y="114289"/>
                  </a:lnTo>
                  <a:lnTo>
                    <a:pt x="1361" y="96608"/>
                  </a:lnTo>
                  <a:lnTo>
                    <a:pt x="120" y="87168"/>
                  </a:lnTo>
                  <a:lnTo>
                    <a:pt x="0" y="62138"/>
                  </a:lnTo>
                  <a:lnTo>
                    <a:pt x="1058" y="60476"/>
                  </a:lnTo>
                  <a:lnTo>
                    <a:pt x="2822" y="59368"/>
                  </a:lnTo>
                  <a:lnTo>
                    <a:pt x="5056" y="58628"/>
                  </a:lnTo>
                  <a:lnTo>
                    <a:pt x="6546" y="57077"/>
                  </a:lnTo>
                  <a:lnTo>
                    <a:pt x="8201" y="52531"/>
                  </a:lnTo>
                  <a:lnTo>
                    <a:pt x="9701" y="50896"/>
                  </a:lnTo>
                  <a:lnTo>
                    <a:pt x="14189" y="49079"/>
                  </a:lnTo>
                  <a:lnTo>
                    <a:pt x="15810" y="47536"/>
                  </a:lnTo>
                  <a:lnTo>
                    <a:pt x="18623" y="39552"/>
                  </a:lnTo>
                  <a:lnTo>
                    <a:pt x="21682" y="38746"/>
                  </a:lnTo>
                  <a:lnTo>
                    <a:pt x="23980" y="38530"/>
                  </a:lnTo>
                  <a:lnTo>
                    <a:pt x="25512" y="37328"/>
                  </a:lnTo>
                  <a:lnTo>
                    <a:pt x="28551" y="28655"/>
                  </a:lnTo>
                  <a:lnTo>
                    <a:pt x="28565" y="28610"/>
                  </a:lnTo>
                  <a:lnTo>
                    <a:pt x="28572" y="33642"/>
                  </a:lnTo>
                  <a:lnTo>
                    <a:pt x="29631" y="35128"/>
                  </a:lnTo>
                  <a:lnTo>
                    <a:pt x="31396" y="36119"/>
                  </a:lnTo>
                  <a:lnTo>
                    <a:pt x="41832" y="37709"/>
                  </a:lnTo>
                  <a:lnTo>
                    <a:pt x="43763" y="38897"/>
                  </a:lnTo>
                  <a:lnTo>
                    <a:pt x="45050" y="40748"/>
                  </a:lnTo>
                  <a:lnTo>
                    <a:pt x="47539" y="45627"/>
                  </a:lnTo>
                  <a:lnTo>
                    <a:pt x="62712" y="63603"/>
                  </a:lnTo>
                  <a:lnTo>
                    <a:pt x="68714" y="76220"/>
                  </a:lnTo>
                  <a:lnTo>
                    <a:pt x="74721" y="83848"/>
                  </a:lnTo>
                  <a:lnTo>
                    <a:pt x="76966" y="92958"/>
                  </a:lnTo>
                  <a:lnTo>
                    <a:pt x="82660" y="101862"/>
                  </a:lnTo>
                  <a:lnTo>
                    <a:pt x="85321" y="112453"/>
                  </a:lnTo>
                  <a:lnTo>
                    <a:pt x="85605" y="118809"/>
                  </a:lnTo>
                  <a:lnTo>
                    <a:pt x="86704" y="120481"/>
                  </a:lnTo>
                  <a:lnTo>
                    <a:pt x="88494" y="121596"/>
                  </a:lnTo>
                  <a:lnTo>
                    <a:pt x="90746" y="122339"/>
                  </a:lnTo>
                  <a:lnTo>
                    <a:pt x="92247" y="123892"/>
                  </a:lnTo>
                  <a:lnTo>
                    <a:pt x="94855" y="131896"/>
                  </a:lnTo>
                  <a:lnTo>
                    <a:pt x="97896" y="132704"/>
                  </a:lnTo>
                  <a:lnTo>
                    <a:pt x="100189" y="132919"/>
                  </a:lnTo>
                  <a:lnTo>
                    <a:pt x="101717" y="134121"/>
                  </a:lnTo>
                  <a:lnTo>
                    <a:pt x="103417" y="138279"/>
                  </a:lnTo>
                  <a:lnTo>
                    <a:pt x="104927" y="139811"/>
                  </a:lnTo>
                  <a:lnTo>
                    <a:pt x="114300"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6" name="SMARTInkShape-Group213">
            <a:extLst>
              <a:ext uri="{FF2B5EF4-FFF2-40B4-BE49-F238E27FC236}">
                <a16:creationId xmlns:a16="http://schemas.microsoft.com/office/drawing/2014/main" id="{50F04475-E7FB-6818-E5E5-807A911E9272}"/>
              </a:ext>
            </a:extLst>
          </p:cNvPr>
          <p:cNvGrpSpPr/>
          <p:nvPr/>
        </p:nvGrpSpPr>
        <p:grpSpPr>
          <a:xfrm>
            <a:off x="4238625" y="2305050"/>
            <a:ext cx="1647826" cy="942976"/>
            <a:chOff x="4238625" y="2305050"/>
            <a:chExt cx="1647826" cy="942976"/>
          </a:xfrm>
        </p:grpSpPr>
        <p:sp>
          <p:nvSpPr>
            <p:cNvPr id="101" name="SMARTInkShape-840">
              <a:extLst>
                <a:ext uri="{FF2B5EF4-FFF2-40B4-BE49-F238E27FC236}">
                  <a16:creationId xmlns:a16="http://schemas.microsoft.com/office/drawing/2014/main" id="{465968FC-A1CC-6329-300D-451C3C4C5F00}"/>
                </a:ext>
              </a:extLst>
            </p:cNvPr>
            <p:cNvSpPr/>
            <p:nvPr>
              <p:custDataLst>
                <p:tags r:id="rId382"/>
              </p:custDataLst>
            </p:nvPr>
          </p:nvSpPr>
          <p:spPr>
            <a:xfrm>
              <a:off x="5648325" y="3152776"/>
              <a:ext cx="180976" cy="95250"/>
            </a:xfrm>
            <a:custGeom>
              <a:avLst/>
              <a:gdLst/>
              <a:ahLst/>
              <a:cxnLst/>
              <a:rect l="0" t="0" r="0" b="0"/>
              <a:pathLst>
                <a:path w="180976" h="95250">
                  <a:moveTo>
                    <a:pt x="0" y="38099"/>
                  </a:moveTo>
                  <a:lnTo>
                    <a:pt x="0" y="38099"/>
                  </a:lnTo>
                  <a:lnTo>
                    <a:pt x="0" y="28966"/>
                  </a:lnTo>
                  <a:lnTo>
                    <a:pt x="8201" y="20407"/>
                  </a:lnTo>
                  <a:lnTo>
                    <a:pt x="14189" y="19451"/>
                  </a:lnTo>
                  <a:lnTo>
                    <a:pt x="15810" y="18259"/>
                  </a:lnTo>
                  <a:lnTo>
                    <a:pt x="17610" y="14112"/>
                  </a:lnTo>
                  <a:lnTo>
                    <a:pt x="19148" y="12582"/>
                  </a:lnTo>
                  <a:lnTo>
                    <a:pt x="28666" y="8734"/>
                  </a:lnTo>
                  <a:lnTo>
                    <a:pt x="35894" y="3057"/>
                  </a:lnTo>
                  <a:lnTo>
                    <a:pt x="47105" y="118"/>
                  </a:lnTo>
                  <a:lnTo>
                    <a:pt x="65231" y="0"/>
                  </a:lnTo>
                  <a:lnTo>
                    <a:pt x="65712" y="1058"/>
                  </a:lnTo>
                  <a:lnTo>
                    <a:pt x="66247" y="5055"/>
                  </a:lnTo>
                  <a:lnTo>
                    <a:pt x="67448" y="6545"/>
                  </a:lnTo>
                  <a:lnTo>
                    <a:pt x="71605" y="8200"/>
                  </a:lnTo>
                  <a:lnTo>
                    <a:pt x="73137" y="9700"/>
                  </a:lnTo>
                  <a:lnTo>
                    <a:pt x="74838" y="14188"/>
                  </a:lnTo>
                  <a:lnTo>
                    <a:pt x="76080" y="31880"/>
                  </a:lnTo>
                  <a:lnTo>
                    <a:pt x="73325" y="38157"/>
                  </a:lnTo>
                  <a:lnTo>
                    <a:pt x="69631" y="44475"/>
                  </a:lnTo>
                  <a:lnTo>
                    <a:pt x="66492" y="53982"/>
                  </a:lnTo>
                  <a:lnTo>
                    <a:pt x="62007" y="60328"/>
                  </a:lnTo>
                  <a:lnTo>
                    <a:pt x="56486" y="63853"/>
                  </a:lnTo>
                  <a:lnTo>
                    <a:pt x="50505" y="66479"/>
                  </a:lnTo>
                  <a:lnTo>
                    <a:pt x="44319" y="71174"/>
                  </a:lnTo>
                  <a:lnTo>
                    <a:pt x="40864" y="76788"/>
                  </a:lnTo>
                  <a:lnTo>
                    <a:pt x="39942" y="79766"/>
                  </a:lnTo>
                  <a:lnTo>
                    <a:pt x="38269" y="81752"/>
                  </a:lnTo>
                  <a:lnTo>
                    <a:pt x="33590" y="83959"/>
                  </a:lnTo>
                  <a:lnTo>
                    <a:pt x="31919" y="85605"/>
                  </a:lnTo>
                  <a:lnTo>
                    <a:pt x="30060" y="90258"/>
                  </a:lnTo>
                  <a:lnTo>
                    <a:pt x="28507" y="91921"/>
                  </a:lnTo>
                  <a:lnTo>
                    <a:pt x="19178" y="95210"/>
                  </a:lnTo>
                  <a:lnTo>
                    <a:pt x="66696" y="95249"/>
                  </a:lnTo>
                  <a:lnTo>
                    <a:pt x="69864" y="95249"/>
                  </a:lnTo>
                  <a:lnTo>
                    <a:pt x="76206" y="92427"/>
                  </a:lnTo>
                  <a:lnTo>
                    <a:pt x="79379" y="90193"/>
                  </a:lnTo>
                  <a:lnTo>
                    <a:pt x="93957" y="87048"/>
                  </a:lnTo>
                  <a:lnTo>
                    <a:pt x="141547" y="85734"/>
                  </a:lnTo>
                  <a:lnTo>
                    <a:pt x="180975" y="857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841">
              <a:extLst>
                <a:ext uri="{FF2B5EF4-FFF2-40B4-BE49-F238E27FC236}">
                  <a16:creationId xmlns:a16="http://schemas.microsoft.com/office/drawing/2014/main" id="{B37FF2B4-6B22-9EF5-61DB-64E7F3AA0EA0}"/>
                </a:ext>
              </a:extLst>
            </p:cNvPr>
            <p:cNvSpPr/>
            <p:nvPr>
              <p:custDataLst>
                <p:tags r:id="rId383"/>
              </p:custDataLst>
            </p:nvPr>
          </p:nvSpPr>
          <p:spPr>
            <a:xfrm>
              <a:off x="5457825" y="3086104"/>
              <a:ext cx="133351" cy="114297"/>
            </a:xfrm>
            <a:custGeom>
              <a:avLst/>
              <a:gdLst/>
              <a:ahLst/>
              <a:cxnLst/>
              <a:rect l="0" t="0" r="0" b="0"/>
              <a:pathLst>
                <a:path w="133351" h="114297">
                  <a:moveTo>
                    <a:pt x="0" y="19046"/>
                  </a:moveTo>
                  <a:lnTo>
                    <a:pt x="0" y="19046"/>
                  </a:lnTo>
                  <a:lnTo>
                    <a:pt x="8201" y="19046"/>
                  </a:lnTo>
                  <a:lnTo>
                    <a:pt x="18623" y="9913"/>
                  </a:lnTo>
                  <a:lnTo>
                    <a:pt x="33596" y="9522"/>
                  </a:lnTo>
                  <a:lnTo>
                    <a:pt x="35097" y="10580"/>
                  </a:lnTo>
                  <a:lnTo>
                    <a:pt x="36099" y="12344"/>
                  </a:lnTo>
                  <a:lnTo>
                    <a:pt x="37836" y="19222"/>
                  </a:lnTo>
                  <a:lnTo>
                    <a:pt x="38097" y="50835"/>
                  </a:lnTo>
                  <a:lnTo>
                    <a:pt x="35277" y="57163"/>
                  </a:lnTo>
                  <a:lnTo>
                    <a:pt x="31553" y="63504"/>
                  </a:lnTo>
                  <a:lnTo>
                    <a:pt x="28967" y="74315"/>
                  </a:lnTo>
                  <a:lnTo>
                    <a:pt x="28575" y="95242"/>
                  </a:lnTo>
                  <a:lnTo>
                    <a:pt x="28575" y="81988"/>
                  </a:lnTo>
                  <a:lnTo>
                    <a:pt x="29633" y="80057"/>
                  </a:lnTo>
                  <a:lnTo>
                    <a:pt x="31397" y="78770"/>
                  </a:lnTo>
                  <a:lnTo>
                    <a:pt x="33631" y="77912"/>
                  </a:lnTo>
                  <a:lnTo>
                    <a:pt x="35120" y="76282"/>
                  </a:lnTo>
                  <a:lnTo>
                    <a:pt x="36776" y="71648"/>
                  </a:lnTo>
                  <a:lnTo>
                    <a:pt x="37707" y="63090"/>
                  </a:lnTo>
                  <a:lnTo>
                    <a:pt x="38896" y="61108"/>
                  </a:lnTo>
                  <a:lnTo>
                    <a:pt x="40748" y="59788"/>
                  </a:lnTo>
                  <a:lnTo>
                    <a:pt x="45627" y="57262"/>
                  </a:lnTo>
                  <a:lnTo>
                    <a:pt x="69895" y="34802"/>
                  </a:lnTo>
                  <a:lnTo>
                    <a:pt x="73398" y="28518"/>
                  </a:lnTo>
                  <a:lnTo>
                    <a:pt x="74332" y="25361"/>
                  </a:lnTo>
                  <a:lnTo>
                    <a:pt x="76013" y="23256"/>
                  </a:lnTo>
                  <a:lnTo>
                    <a:pt x="92338" y="12870"/>
                  </a:lnTo>
                  <a:lnTo>
                    <a:pt x="101678" y="9455"/>
                  </a:lnTo>
                  <a:lnTo>
                    <a:pt x="114252" y="34"/>
                  </a:lnTo>
                  <a:lnTo>
                    <a:pt x="122496" y="0"/>
                  </a:lnTo>
                  <a:lnTo>
                    <a:pt x="122940" y="1057"/>
                  </a:lnTo>
                  <a:lnTo>
                    <a:pt x="124861" y="16864"/>
                  </a:lnTo>
                  <a:lnTo>
                    <a:pt x="130364" y="26748"/>
                  </a:lnTo>
                  <a:lnTo>
                    <a:pt x="133327" y="72946"/>
                  </a:lnTo>
                  <a:lnTo>
                    <a:pt x="133350" y="11429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842">
              <a:extLst>
                <a:ext uri="{FF2B5EF4-FFF2-40B4-BE49-F238E27FC236}">
                  <a16:creationId xmlns:a16="http://schemas.microsoft.com/office/drawing/2014/main" id="{7A03A7FE-3E52-5D5F-EC28-4DB7AD16BD0D}"/>
                </a:ext>
              </a:extLst>
            </p:cNvPr>
            <p:cNvSpPr/>
            <p:nvPr>
              <p:custDataLst>
                <p:tags r:id="rId384"/>
              </p:custDataLst>
            </p:nvPr>
          </p:nvSpPr>
          <p:spPr>
            <a:xfrm>
              <a:off x="5438891" y="2981325"/>
              <a:ext cx="428510" cy="19051"/>
            </a:xfrm>
            <a:custGeom>
              <a:avLst/>
              <a:gdLst/>
              <a:ahLst/>
              <a:cxnLst/>
              <a:rect l="0" t="0" r="0" b="0"/>
              <a:pathLst>
                <a:path w="428510" h="19051">
                  <a:moveTo>
                    <a:pt x="9409" y="19050"/>
                  </a:moveTo>
                  <a:lnTo>
                    <a:pt x="9409" y="19050"/>
                  </a:lnTo>
                  <a:lnTo>
                    <a:pt x="0" y="19050"/>
                  </a:lnTo>
                  <a:lnTo>
                    <a:pt x="43697" y="19050"/>
                  </a:lnTo>
                  <a:lnTo>
                    <a:pt x="88097" y="16228"/>
                  </a:lnTo>
                  <a:lnTo>
                    <a:pt x="134620" y="9349"/>
                  </a:lnTo>
                  <a:lnTo>
                    <a:pt x="178938" y="2160"/>
                  </a:lnTo>
                  <a:lnTo>
                    <a:pt x="223636" y="426"/>
                  </a:lnTo>
                  <a:lnTo>
                    <a:pt x="260679" y="126"/>
                  </a:lnTo>
                  <a:lnTo>
                    <a:pt x="298466" y="37"/>
                  </a:lnTo>
                  <a:lnTo>
                    <a:pt x="340497" y="7"/>
                  </a:lnTo>
                  <a:lnTo>
                    <a:pt x="382046" y="1"/>
                  </a:lnTo>
                  <a:lnTo>
                    <a:pt x="42850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843">
              <a:extLst>
                <a:ext uri="{FF2B5EF4-FFF2-40B4-BE49-F238E27FC236}">
                  <a16:creationId xmlns:a16="http://schemas.microsoft.com/office/drawing/2014/main" id="{130BE3DC-41BC-EA80-C895-15E77A0CDB3C}"/>
                </a:ext>
              </a:extLst>
            </p:cNvPr>
            <p:cNvSpPr/>
            <p:nvPr>
              <p:custDataLst>
                <p:tags r:id="rId385"/>
              </p:custDataLst>
            </p:nvPr>
          </p:nvSpPr>
          <p:spPr>
            <a:xfrm>
              <a:off x="5772150" y="2486028"/>
              <a:ext cx="114301" cy="123823"/>
            </a:xfrm>
            <a:custGeom>
              <a:avLst/>
              <a:gdLst/>
              <a:ahLst/>
              <a:cxnLst/>
              <a:rect l="0" t="0" r="0" b="0"/>
              <a:pathLst>
                <a:path w="114301" h="123823">
                  <a:moveTo>
                    <a:pt x="0" y="28572"/>
                  </a:moveTo>
                  <a:lnTo>
                    <a:pt x="0" y="28572"/>
                  </a:lnTo>
                  <a:lnTo>
                    <a:pt x="9132" y="19439"/>
                  </a:lnTo>
                  <a:lnTo>
                    <a:pt x="9491" y="10880"/>
                  </a:lnTo>
                  <a:lnTo>
                    <a:pt x="10561" y="10427"/>
                  </a:lnTo>
                  <a:lnTo>
                    <a:pt x="19016" y="9525"/>
                  </a:lnTo>
                  <a:lnTo>
                    <a:pt x="28182" y="389"/>
                  </a:lnTo>
                  <a:lnTo>
                    <a:pt x="43038" y="0"/>
                  </a:lnTo>
                  <a:lnTo>
                    <a:pt x="44566" y="1057"/>
                  </a:lnTo>
                  <a:lnTo>
                    <a:pt x="45586" y="2821"/>
                  </a:lnTo>
                  <a:lnTo>
                    <a:pt x="47021" y="10359"/>
                  </a:lnTo>
                  <a:lnTo>
                    <a:pt x="47223" y="13255"/>
                  </a:lnTo>
                  <a:lnTo>
                    <a:pt x="50268" y="19294"/>
                  </a:lnTo>
                  <a:lnTo>
                    <a:pt x="52563" y="22387"/>
                  </a:lnTo>
                  <a:lnTo>
                    <a:pt x="53034" y="24449"/>
                  </a:lnTo>
                  <a:lnTo>
                    <a:pt x="52289" y="25823"/>
                  </a:lnTo>
                  <a:lnTo>
                    <a:pt x="50734" y="26740"/>
                  </a:lnTo>
                  <a:lnTo>
                    <a:pt x="49698" y="28409"/>
                  </a:lnTo>
                  <a:lnTo>
                    <a:pt x="48239" y="35814"/>
                  </a:lnTo>
                  <a:lnTo>
                    <a:pt x="47898" y="41669"/>
                  </a:lnTo>
                  <a:lnTo>
                    <a:pt x="44924" y="47799"/>
                  </a:lnTo>
                  <a:lnTo>
                    <a:pt x="32453" y="63520"/>
                  </a:lnTo>
                  <a:lnTo>
                    <a:pt x="26519" y="76202"/>
                  </a:lnTo>
                  <a:lnTo>
                    <a:pt x="130" y="104641"/>
                  </a:lnTo>
                  <a:lnTo>
                    <a:pt x="38" y="109790"/>
                  </a:lnTo>
                  <a:lnTo>
                    <a:pt x="1084" y="111292"/>
                  </a:lnTo>
                  <a:lnTo>
                    <a:pt x="2839" y="112293"/>
                  </a:lnTo>
                  <a:lnTo>
                    <a:pt x="9703" y="114033"/>
                  </a:lnTo>
                  <a:lnTo>
                    <a:pt x="57167" y="114297"/>
                  </a:lnTo>
                  <a:lnTo>
                    <a:pt x="93795" y="114297"/>
                  </a:lnTo>
                  <a:lnTo>
                    <a:pt x="102567" y="120843"/>
                  </a:lnTo>
                  <a:lnTo>
                    <a:pt x="114300" y="1238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844">
              <a:extLst>
                <a:ext uri="{FF2B5EF4-FFF2-40B4-BE49-F238E27FC236}">
                  <a16:creationId xmlns:a16="http://schemas.microsoft.com/office/drawing/2014/main" id="{CF00C0C7-172B-BE90-9002-B6C188EFAF12}"/>
                </a:ext>
              </a:extLst>
            </p:cNvPr>
            <p:cNvSpPr/>
            <p:nvPr>
              <p:custDataLst>
                <p:tags r:id="rId386"/>
              </p:custDataLst>
            </p:nvPr>
          </p:nvSpPr>
          <p:spPr>
            <a:xfrm>
              <a:off x="5676900" y="2819400"/>
              <a:ext cx="123826" cy="76201"/>
            </a:xfrm>
            <a:custGeom>
              <a:avLst/>
              <a:gdLst/>
              <a:ahLst/>
              <a:cxnLst/>
              <a:rect l="0" t="0" r="0" b="0"/>
              <a:pathLst>
                <a:path w="123826" h="76201">
                  <a:moveTo>
                    <a:pt x="0" y="9525"/>
                  </a:moveTo>
                  <a:lnTo>
                    <a:pt x="0" y="9525"/>
                  </a:lnTo>
                  <a:lnTo>
                    <a:pt x="8201" y="9525"/>
                  </a:lnTo>
                  <a:lnTo>
                    <a:pt x="8642" y="8467"/>
                  </a:lnTo>
                  <a:lnTo>
                    <a:pt x="9409" y="1324"/>
                  </a:lnTo>
                  <a:lnTo>
                    <a:pt x="12296" y="589"/>
                  </a:lnTo>
                  <a:lnTo>
                    <a:pt x="37698" y="0"/>
                  </a:lnTo>
                  <a:lnTo>
                    <a:pt x="37981" y="5056"/>
                  </a:lnTo>
                  <a:lnTo>
                    <a:pt x="39079" y="6546"/>
                  </a:lnTo>
                  <a:lnTo>
                    <a:pt x="43122" y="8201"/>
                  </a:lnTo>
                  <a:lnTo>
                    <a:pt x="44622" y="9701"/>
                  </a:lnTo>
                  <a:lnTo>
                    <a:pt x="47230" y="17610"/>
                  </a:lnTo>
                  <a:lnTo>
                    <a:pt x="47615" y="36346"/>
                  </a:lnTo>
                  <a:lnTo>
                    <a:pt x="41077" y="45358"/>
                  </a:lnTo>
                  <a:lnTo>
                    <a:pt x="39423" y="51204"/>
                  </a:lnTo>
                  <a:lnTo>
                    <a:pt x="37924" y="53186"/>
                  </a:lnTo>
                  <a:lnTo>
                    <a:pt x="9536" y="76189"/>
                  </a:lnTo>
                  <a:lnTo>
                    <a:pt x="9525" y="76200"/>
                  </a:lnTo>
                  <a:lnTo>
                    <a:pt x="23714" y="76200"/>
                  </a:lnTo>
                  <a:lnTo>
                    <a:pt x="29237" y="73378"/>
                  </a:lnTo>
                  <a:lnTo>
                    <a:pt x="35218" y="69654"/>
                  </a:lnTo>
                  <a:lnTo>
                    <a:pt x="47683" y="67264"/>
                  </a:lnTo>
                  <a:lnTo>
                    <a:pt x="93956" y="66678"/>
                  </a:lnTo>
                  <a:lnTo>
                    <a:pt x="106626" y="66676"/>
                  </a:lnTo>
                  <a:lnTo>
                    <a:pt x="113712" y="63853"/>
                  </a:lnTo>
                  <a:lnTo>
                    <a:pt x="123825" y="571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845">
              <a:extLst>
                <a:ext uri="{FF2B5EF4-FFF2-40B4-BE49-F238E27FC236}">
                  <a16:creationId xmlns:a16="http://schemas.microsoft.com/office/drawing/2014/main" id="{E404D462-AC9B-0BEF-9C58-6B8828AFC5F2}"/>
                </a:ext>
              </a:extLst>
            </p:cNvPr>
            <p:cNvSpPr/>
            <p:nvPr>
              <p:custDataLst>
                <p:tags r:id="rId387"/>
              </p:custDataLst>
            </p:nvPr>
          </p:nvSpPr>
          <p:spPr>
            <a:xfrm>
              <a:off x="5505604" y="2647951"/>
              <a:ext cx="285597" cy="219036"/>
            </a:xfrm>
            <a:custGeom>
              <a:avLst/>
              <a:gdLst/>
              <a:ahLst/>
              <a:cxnLst/>
              <a:rect l="0" t="0" r="0" b="0"/>
              <a:pathLst>
                <a:path w="285597" h="219036">
                  <a:moveTo>
                    <a:pt x="9371" y="104774"/>
                  </a:moveTo>
                  <a:lnTo>
                    <a:pt x="9371" y="104774"/>
                  </a:lnTo>
                  <a:lnTo>
                    <a:pt x="9371" y="96573"/>
                  </a:lnTo>
                  <a:lnTo>
                    <a:pt x="10429" y="96132"/>
                  </a:lnTo>
                  <a:lnTo>
                    <a:pt x="17572" y="95365"/>
                  </a:lnTo>
                  <a:lnTo>
                    <a:pt x="18308" y="92479"/>
                  </a:lnTo>
                  <a:lnTo>
                    <a:pt x="18503" y="90227"/>
                  </a:lnTo>
                  <a:lnTo>
                    <a:pt x="19692" y="88726"/>
                  </a:lnTo>
                  <a:lnTo>
                    <a:pt x="27063" y="86119"/>
                  </a:lnTo>
                  <a:lnTo>
                    <a:pt x="36503" y="85759"/>
                  </a:lnTo>
                  <a:lnTo>
                    <a:pt x="45265" y="79185"/>
                  </a:lnTo>
                  <a:lnTo>
                    <a:pt x="54108" y="77084"/>
                  </a:lnTo>
                  <a:lnTo>
                    <a:pt x="79731" y="76202"/>
                  </a:lnTo>
                  <a:lnTo>
                    <a:pt x="81678" y="77259"/>
                  </a:lnTo>
                  <a:lnTo>
                    <a:pt x="82975" y="79022"/>
                  </a:lnTo>
                  <a:lnTo>
                    <a:pt x="83840" y="81256"/>
                  </a:lnTo>
                  <a:lnTo>
                    <a:pt x="85476" y="82746"/>
                  </a:lnTo>
                  <a:lnTo>
                    <a:pt x="90115" y="84400"/>
                  </a:lnTo>
                  <a:lnTo>
                    <a:pt x="91775" y="85900"/>
                  </a:lnTo>
                  <a:lnTo>
                    <a:pt x="93620" y="90388"/>
                  </a:lnTo>
                  <a:lnTo>
                    <a:pt x="95863" y="101893"/>
                  </a:lnTo>
                  <a:lnTo>
                    <a:pt x="101556" y="111211"/>
                  </a:lnTo>
                  <a:lnTo>
                    <a:pt x="103259" y="117513"/>
                  </a:lnTo>
                  <a:lnTo>
                    <a:pt x="96301" y="144728"/>
                  </a:lnTo>
                  <a:lnTo>
                    <a:pt x="92809" y="151812"/>
                  </a:lnTo>
                  <a:lnTo>
                    <a:pt x="90397" y="155183"/>
                  </a:lnTo>
                  <a:lnTo>
                    <a:pt x="80938" y="182790"/>
                  </a:lnTo>
                  <a:lnTo>
                    <a:pt x="70466" y="196581"/>
                  </a:lnTo>
                  <a:lnTo>
                    <a:pt x="67041" y="207632"/>
                  </a:lnTo>
                  <a:lnTo>
                    <a:pt x="61618" y="214037"/>
                  </a:lnTo>
                  <a:lnTo>
                    <a:pt x="56228" y="216835"/>
                  </a:lnTo>
                  <a:lnTo>
                    <a:pt x="42927" y="218943"/>
                  </a:lnTo>
                  <a:lnTo>
                    <a:pt x="34365" y="219035"/>
                  </a:lnTo>
                  <a:lnTo>
                    <a:pt x="32384" y="217990"/>
                  </a:lnTo>
                  <a:lnTo>
                    <a:pt x="31063" y="216235"/>
                  </a:lnTo>
                  <a:lnTo>
                    <a:pt x="30182" y="214006"/>
                  </a:lnTo>
                  <a:lnTo>
                    <a:pt x="28537" y="212521"/>
                  </a:lnTo>
                  <a:lnTo>
                    <a:pt x="23886" y="210870"/>
                  </a:lnTo>
                  <a:lnTo>
                    <a:pt x="22223" y="209371"/>
                  </a:lnTo>
                  <a:lnTo>
                    <a:pt x="14278" y="196407"/>
                  </a:lnTo>
                  <a:lnTo>
                    <a:pt x="3794" y="184062"/>
                  </a:lnTo>
                  <a:lnTo>
                    <a:pt x="1601" y="177760"/>
                  </a:lnTo>
                  <a:lnTo>
                    <a:pt x="0" y="145488"/>
                  </a:lnTo>
                  <a:lnTo>
                    <a:pt x="4948" y="126833"/>
                  </a:lnTo>
                  <a:lnTo>
                    <a:pt x="16327" y="102766"/>
                  </a:lnTo>
                  <a:lnTo>
                    <a:pt x="18812" y="92240"/>
                  </a:lnTo>
                  <a:lnTo>
                    <a:pt x="29032" y="76859"/>
                  </a:lnTo>
                  <a:lnTo>
                    <a:pt x="50922" y="54923"/>
                  </a:lnTo>
                  <a:lnTo>
                    <a:pt x="62487" y="47670"/>
                  </a:lnTo>
                  <a:lnTo>
                    <a:pt x="69315" y="38472"/>
                  </a:lnTo>
                  <a:lnTo>
                    <a:pt x="73674" y="35173"/>
                  </a:lnTo>
                  <a:lnTo>
                    <a:pt x="96914" y="24386"/>
                  </a:lnTo>
                  <a:lnTo>
                    <a:pt x="107393" y="15574"/>
                  </a:lnTo>
                  <a:lnTo>
                    <a:pt x="116789" y="12213"/>
                  </a:lnTo>
                  <a:lnTo>
                    <a:pt x="126963" y="9661"/>
                  </a:lnTo>
                  <a:lnTo>
                    <a:pt x="139698" y="3332"/>
                  </a:lnTo>
                  <a:lnTo>
                    <a:pt x="184965" y="86"/>
                  </a:lnTo>
                  <a:lnTo>
                    <a:pt x="226410" y="0"/>
                  </a:lnTo>
                  <a:lnTo>
                    <a:pt x="256601" y="11757"/>
                  </a:lnTo>
                  <a:lnTo>
                    <a:pt x="263185" y="15808"/>
                  </a:lnTo>
                  <a:lnTo>
                    <a:pt x="272841" y="19147"/>
                  </a:lnTo>
                  <a:lnTo>
                    <a:pt x="285596" y="285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846">
              <a:extLst>
                <a:ext uri="{FF2B5EF4-FFF2-40B4-BE49-F238E27FC236}">
                  <a16:creationId xmlns:a16="http://schemas.microsoft.com/office/drawing/2014/main" id="{2295393B-1D66-F009-5302-427F3D673DF4}"/>
                </a:ext>
              </a:extLst>
            </p:cNvPr>
            <p:cNvSpPr/>
            <p:nvPr>
              <p:custDataLst>
                <p:tags r:id="rId388"/>
              </p:custDataLst>
            </p:nvPr>
          </p:nvSpPr>
          <p:spPr>
            <a:xfrm>
              <a:off x="5086350" y="2876550"/>
              <a:ext cx="228601" cy="19051"/>
            </a:xfrm>
            <a:custGeom>
              <a:avLst/>
              <a:gdLst/>
              <a:ahLst/>
              <a:cxnLst/>
              <a:rect l="0" t="0" r="0" b="0"/>
              <a:pathLst>
                <a:path w="228601" h="19051">
                  <a:moveTo>
                    <a:pt x="0" y="19050"/>
                  </a:moveTo>
                  <a:lnTo>
                    <a:pt x="0" y="19050"/>
                  </a:lnTo>
                  <a:lnTo>
                    <a:pt x="9132" y="9917"/>
                  </a:lnTo>
                  <a:lnTo>
                    <a:pt x="51026" y="8469"/>
                  </a:lnTo>
                  <a:lnTo>
                    <a:pt x="69461" y="1324"/>
                  </a:lnTo>
                  <a:lnTo>
                    <a:pt x="116943" y="15"/>
                  </a:lnTo>
                  <a:lnTo>
                    <a:pt x="160512" y="0"/>
                  </a:lnTo>
                  <a:lnTo>
                    <a:pt x="198108" y="0"/>
                  </a:lnTo>
                  <a:lnTo>
                    <a:pt x="207251" y="6546"/>
                  </a:lnTo>
                  <a:lnTo>
                    <a:pt x="216159" y="8642"/>
                  </a:lnTo>
                  <a:lnTo>
                    <a:pt x="2286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847">
              <a:extLst>
                <a:ext uri="{FF2B5EF4-FFF2-40B4-BE49-F238E27FC236}">
                  <a16:creationId xmlns:a16="http://schemas.microsoft.com/office/drawing/2014/main" id="{9EF08907-C234-6384-A7BB-DEE69CF0A23D}"/>
                </a:ext>
              </a:extLst>
            </p:cNvPr>
            <p:cNvSpPr/>
            <p:nvPr>
              <p:custDataLst>
                <p:tags r:id="rId389"/>
              </p:custDataLst>
            </p:nvPr>
          </p:nvSpPr>
          <p:spPr>
            <a:xfrm>
              <a:off x="5153025" y="2800385"/>
              <a:ext cx="28576" cy="190466"/>
            </a:xfrm>
            <a:custGeom>
              <a:avLst/>
              <a:gdLst/>
              <a:ahLst/>
              <a:cxnLst/>
              <a:rect l="0" t="0" r="0" b="0"/>
              <a:pathLst>
                <a:path w="28576" h="190466">
                  <a:moveTo>
                    <a:pt x="28575" y="19015"/>
                  </a:moveTo>
                  <a:lnTo>
                    <a:pt x="28575" y="19015"/>
                  </a:lnTo>
                  <a:lnTo>
                    <a:pt x="19166" y="19015"/>
                  </a:lnTo>
                  <a:lnTo>
                    <a:pt x="28459" y="9606"/>
                  </a:lnTo>
                  <a:lnTo>
                    <a:pt x="28575" y="0"/>
                  </a:lnTo>
                  <a:lnTo>
                    <a:pt x="28575" y="27688"/>
                  </a:lnTo>
                  <a:lnTo>
                    <a:pt x="25753" y="36275"/>
                  </a:lnTo>
                  <a:lnTo>
                    <a:pt x="22030" y="44678"/>
                  </a:lnTo>
                  <a:lnTo>
                    <a:pt x="12581" y="89837"/>
                  </a:lnTo>
                  <a:lnTo>
                    <a:pt x="9604" y="136340"/>
                  </a:lnTo>
                  <a:lnTo>
                    <a:pt x="9536" y="155102"/>
                  </a:lnTo>
                  <a:lnTo>
                    <a:pt x="6708" y="161695"/>
                  </a:lnTo>
                  <a:lnTo>
                    <a:pt x="4472" y="164935"/>
                  </a:lnTo>
                  <a:lnTo>
                    <a:pt x="4039" y="168153"/>
                  </a:lnTo>
                  <a:lnTo>
                    <a:pt x="9249" y="185436"/>
                  </a:lnTo>
                  <a:lnTo>
                    <a:pt x="8283" y="187112"/>
                  </a:lnTo>
                  <a:lnTo>
                    <a:pt x="6581" y="188230"/>
                  </a:lnTo>
                  <a:lnTo>
                    <a:pt x="0" y="1904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SMARTInkShape-848">
              <a:extLst>
                <a:ext uri="{FF2B5EF4-FFF2-40B4-BE49-F238E27FC236}">
                  <a16:creationId xmlns:a16="http://schemas.microsoft.com/office/drawing/2014/main" id="{07E9E3FD-124D-F90C-9318-7C9C73C8F8AF}"/>
                </a:ext>
              </a:extLst>
            </p:cNvPr>
            <p:cNvSpPr/>
            <p:nvPr>
              <p:custDataLst>
                <p:tags r:id="rId390"/>
              </p:custDataLst>
            </p:nvPr>
          </p:nvSpPr>
          <p:spPr>
            <a:xfrm>
              <a:off x="4781943" y="3067060"/>
              <a:ext cx="9133" cy="104766"/>
            </a:xfrm>
            <a:custGeom>
              <a:avLst/>
              <a:gdLst/>
              <a:ahLst/>
              <a:cxnLst/>
              <a:rect l="0" t="0" r="0" b="0"/>
              <a:pathLst>
                <a:path w="9133" h="104766">
                  <a:moveTo>
                    <a:pt x="9132" y="9515"/>
                  </a:moveTo>
                  <a:lnTo>
                    <a:pt x="9132" y="9515"/>
                  </a:lnTo>
                  <a:lnTo>
                    <a:pt x="9132" y="0"/>
                  </a:lnTo>
                  <a:lnTo>
                    <a:pt x="9132" y="45330"/>
                  </a:lnTo>
                  <a:lnTo>
                    <a:pt x="9132" y="60432"/>
                  </a:lnTo>
                  <a:lnTo>
                    <a:pt x="6310" y="66717"/>
                  </a:lnTo>
                  <a:lnTo>
                    <a:pt x="2587" y="73038"/>
                  </a:lnTo>
                  <a:lnTo>
                    <a:pt x="195" y="85720"/>
                  </a:lnTo>
                  <a:lnTo>
                    <a:pt x="0" y="88893"/>
                  </a:lnTo>
                  <a:lnTo>
                    <a:pt x="927" y="91009"/>
                  </a:lnTo>
                  <a:lnTo>
                    <a:pt x="2604" y="92419"/>
                  </a:lnTo>
                  <a:lnTo>
                    <a:pt x="4780" y="93359"/>
                  </a:lnTo>
                  <a:lnTo>
                    <a:pt x="6231" y="95045"/>
                  </a:lnTo>
                  <a:lnTo>
                    <a:pt x="9132" y="1047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SMARTInkShape-849">
              <a:extLst>
                <a:ext uri="{FF2B5EF4-FFF2-40B4-BE49-F238E27FC236}">
                  <a16:creationId xmlns:a16="http://schemas.microsoft.com/office/drawing/2014/main" id="{C9407AC6-EE74-C595-8829-D478026868F2}"/>
                </a:ext>
              </a:extLst>
            </p:cNvPr>
            <p:cNvSpPr/>
            <p:nvPr>
              <p:custDataLst>
                <p:tags r:id="rId391"/>
              </p:custDataLst>
            </p:nvPr>
          </p:nvSpPr>
          <p:spPr>
            <a:xfrm>
              <a:off x="4572000" y="3009935"/>
              <a:ext cx="142876" cy="133316"/>
            </a:xfrm>
            <a:custGeom>
              <a:avLst/>
              <a:gdLst/>
              <a:ahLst/>
              <a:cxnLst/>
              <a:rect l="0" t="0" r="0" b="0"/>
              <a:pathLst>
                <a:path w="142876" h="133316">
                  <a:moveTo>
                    <a:pt x="0" y="19015"/>
                  </a:moveTo>
                  <a:lnTo>
                    <a:pt x="0" y="19015"/>
                  </a:lnTo>
                  <a:lnTo>
                    <a:pt x="9409" y="19015"/>
                  </a:lnTo>
                  <a:lnTo>
                    <a:pt x="14548" y="13959"/>
                  </a:lnTo>
                  <a:lnTo>
                    <a:pt x="16049" y="13527"/>
                  </a:lnTo>
                  <a:lnTo>
                    <a:pt x="17049" y="14298"/>
                  </a:lnTo>
                  <a:lnTo>
                    <a:pt x="17716" y="15870"/>
                  </a:lnTo>
                  <a:lnTo>
                    <a:pt x="18161" y="15860"/>
                  </a:lnTo>
                  <a:lnTo>
                    <a:pt x="18655" y="13027"/>
                  </a:lnTo>
                  <a:lnTo>
                    <a:pt x="19845" y="11848"/>
                  </a:lnTo>
                  <a:lnTo>
                    <a:pt x="27217" y="9801"/>
                  </a:lnTo>
                  <a:lnTo>
                    <a:pt x="27669" y="10756"/>
                  </a:lnTo>
                  <a:lnTo>
                    <a:pt x="28173" y="14638"/>
                  </a:lnTo>
                  <a:lnTo>
                    <a:pt x="29365" y="16097"/>
                  </a:lnTo>
                  <a:lnTo>
                    <a:pt x="33513" y="17718"/>
                  </a:lnTo>
                  <a:lnTo>
                    <a:pt x="35041" y="19209"/>
                  </a:lnTo>
                  <a:lnTo>
                    <a:pt x="37698" y="27102"/>
                  </a:lnTo>
                  <a:lnTo>
                    <a:pt x="37981" y="33170"/>
                  </a:lnTo>
                  <a:lnTo>
                    <a:pt x="40870" y="38712"/>
                  </a:lnTo>
                  <a:lnTo>
                    <a:pt x="43122" y="41672"/>
                  </a:lnTo>
                  <a:lnTo>
                    <a:pt x="43564" y="44703"/>
                  </a:lnTo>
                  <a:lnTo>
                    <a:pt x="38182" y="82488"/>
                  </a:lnTo>
                  <a:lnTo>
                    <a:pt x="29906" y="93610"/>
                  </a:lnTo>
                  <a:lnTo>
                    <a:pt x="28750" y="107260"/>
                  </a:lnTo>
                  <a:lnTo>
                    <a:pt x="28575" y="86198"/>
                  </a:lnTo>
                  <a:lnTo>
                    <a:pt x="35120" y="78186"/>
                  </a:lnTo>
                  <a:lnTo>
                    <a:pt x="37707" y="68370"/>
                  </a:lnTo>
                  <a:lnTo>
                    <a:pt x="44569" y="59377"/>
                  </a:lnTo>
                  <a:lnTo>
                    <a:pt x="47777" y="50494"/>
                  </a:lnTo>
                  <a:lnTo>
                    <a:pt x="52279" y="44295"/>
                  </a:lnTo>
                  <a:lnTo>
                    <a:pt x="57807" y="40834"/>
                  </a:lnTo>
                  <a:lnTo>
                    <a:pt x="63792" y="38237"/>
                  </a:lnTo>
                  <a:lnTo>
                    <a:pt x="73111" y="31884"/>
                  </a:lnTo>
                  <a:lnTo>
                    <a:pt x="82576" y="28473"/>
                  </a:lnTo>
                  <a:lnTo>
                    <a:pt x="88911" y="23924"/>
                  </a:lnTo>
                  <a:lnTo>
                    <a:pt x="92433" y="18374"/>
                  </a:lnTo>
                  <a:lnTo>
                    <a:pt x="93371" y="15413"/>
                  </a:lnTo>
                  <a:lnTo>
                    <a:pt x="95056" y="13439"/>
                  </a:lnTo>
                  <a:lnTo>
                    <a:pt x="112845" y="1335"/>
                  </a:lnTo>
                  <a:lnTo>
                    <a:pt x="123395" y="0"/>
                  </a:lnTo>
                  <a:lnTo>
                    <a:pt x="123788" y="8169"/>
                  </a:lnTo>
                  <a:lnTo>
                    <a:pt x="130364" y="16834"/>
                  </a:lnTo>
                  <a:lnTo>
                    <a:pt x="132957" y="26789"/>
                  </a:lnTo>
                  <a:lnTo>
                    <a:pt x="138290" y="33078"/>
                  </a:lnTo>
                  <a:lnTo>
                    <a:pt x="140838" y="41493"/>
                  </a:lnTo>
                  <a:lnTo>
                    <a:pt x="142864" y="88833"/>
                  </a:lnTo>
                  <a:lnTo>
                    <a:pt x="142875" y="102856"/>
                  </a:lnTo>
                  <a:lnTo>
                    <a:pt x="136330" y="111972"/>
                  </a:lnTo>
                  <a:lnTo>
                    <a:pt x="133743" y="122025"/>
                  </a:lnTo>
                  <a:lnTo>
                    <a:pt x="133350" y="1333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850">
              <a:extLst>
                <a:ext uri="{FF2B5EF4-FFF2-40B4-BE49-F238E27FC236}">
                  <a16:creationId xmlns:a16="http://schemas.microsoft.com/office/drawing/2014/main" id="{36F7F9AA-4122-B037-D404-4319F95DF283}"/>
                </a:ext>
              </a:extLst>
            </p:cNvPr>
            <p:cNvSpPr/>
            <p:nvPr>
              <p:custDataLst>
                <p:tags r:id="rId392"/>
              </p:custDataLst>
            </p:nvPr>
          </p:nvSpPr>
          <p:spPr>
            <a:xfrm>
              <a:off x="4514850" y="2914665"/>
              <a:ext cx="356517" cy="19036"/>
            </a:xfrm>
            <a:custGeom>
              <a:avLst/>
              <a:gdLst/>
              <a:ahLst/>
              <a:cxnLst/>
              <a:rect l="0" t="0" r="0" b="0"/>
              <a:pathLst>
                <a:path w="356517" h="19036">
                  <a:moveTo>
                    <a:pt x="9525" y="9510"/>
                  </a:moveTo>
                  <a:lnTo>
                    <a:pt x="9525" y="9510"/>
                  </a:lnTo>
                  <a:lnTo>
                    <a:pt x="0" y="9510"/>
                  </a:lnTo>
                  <a:lnTo>
                    <a:pt x="45988" y="9510"/>
                  </a:lnTo>
                  <a:lnTo>
                    <a:pt x="86764" y="6688"/>
                  </a:lnTo>
                  <a:lnTo>
                    <a:pt x="133486" y="868"/>
                  </a:lnTo>
                  <a:lnTo>
                    <a:pt x="180993" y="101"/>
                  </a:lnTo>
                  <a:lnTo>
                    <a:pt x="228602" y="0"/>
                  </a:lnTo>
                  <a:lnTo>
                    <a:pt x="276225" y="1045"/>
                  </a:lnTo>
                  <a:lnTo>
                    <a:pt x="318794" y="8187"/>
                  </a:lnTo>
                  <a:lnTo>
                    <a:pt x="355386" y="9475"/>
                  </a:lnTo>
                  <a:lnTo>
                    <a:pt x="356516" y="10545"/>
                  </a:lnTo>
                  <a:lnTo>
                    <a:pt x="356211" y="12317"/>
                  </a:lnTo>
                  <a:lnTo>
                    <a:pt x="352425" y="1903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SMARTInkShape-851">
              <a:extLst>
                <a:ext uri="{FF2B5EF4-FFF2-40B4-BE49-F238E27FC236}">
                  <a16:creationId xmlns:a16="http://schemas.microsoft.com/office/drawing/2014/main" id="{9585FBBC-CAA0-59AF-99D8-E77A28BFEA3B}"/>
                </a:ext>
              </a:extLst>
            </p:cNvPr>
            <p:cNvSpPr/>
            <p:nvPr>
              <p:custDataLst>
                <p:tags r:id="rId393"/>
              </p:custDataLst>
            </p:nvPr>
          </p:nvSpPr>
          <p:spPr>
            <a:xfrm>
              <a:off x="4838700" y="2428878"/>
              <a:ext cx="123826" cy="123823"/>
            </a:xfrm>
            <a:custGeom>
              <a:avLst/>
              <a:gdLst/>
              <a:ahLst/>
              <a:cxnLst/>
              <a:rect l="0" t="0" r="0" b="0"/>
              <a:pathLst>
                <a:path w="123826" h="123823">
                  <a:moveTo>
                    <a:pt x="0" y="28572"/>
                  </a:moveTo>
                  <a:lnTo>
                    <a:pt x="0" y="28572"/>
                  </a:lnTo>
                  <a:lnTo>
                    <a:pt x="9409" y="19163"/>
                  </a:lnTo>
                  <a:lnTo>
                    <a:pt x="9491" y="14025"/>
                  </a:lnTo>
                  <a:lnTo>
                    <a:pt x="10561" y="12524"/>
                  </a:lnTo>
                  <a:lnTo>
                    <a:pt x="12332" y="11523"/>
                  </a:lnTo>
                  <a:lnTo>
                    <a:pt x="19016" y="9532"/>
                  </a:lnTo>
                  <a:lnTo>
                    <a:pt x="24096" y="9525"/>
                  </a:lnTo>
                  <a:lnTo>
                    <a:pt x="25589" y="8466"/>
                  </a:lnTo>
                  <a:lnTo>
                    <a:pt x="26584" y="6701"/>
                  </a:lnTo>
                  <a:lnTo>
                    <a:pt x="28182" y="1322"/>
                  </a:lnTo>
                  <a:lnTo>
                    <a:pt x="31223" y="586"/>
                  </a:lnTo>
                  <a:lnTo>
                    <a:pt x="43122" y="0"/>
                  </a:lnTo>
                  <a:lnTo>
                    <a:pt x="44622" y="1057"/>
                  </a:lnTo>
                  <a:lnTo>
                    <a:pt x="45624" y="2821"/>
                  </a:lnTo>
                  <a:lnTo>
                    <a:pt x="47361" y="9698"/>
                  </a:lnTo>
                  <a:lnTo>
                    <a:pt x="47508" y="14186"/>
                  </a:lnTo>
                  <a:lnTo>
                    <a:pt x="50395" y="19709"/>
                  </a:lnTo>
                  <a:lnTo>
                    <a:pt x="52647" y="22663"/>
                  </a:lnTo>
                  <a:lnTo>
                    <a:pt x="53089" y="25691"/>
                  </a:lnTo>
                  <a:lnTo>
                    <a:pt x="46751" y="53980"/>
                  </a:lnTo>
                  <a:lnTo>
                    <a:pt x="40122" y="66674"/>
                  </a:lnTo>
                  <a:lnTo>
                    <a:pt x="39448" y="69848"/>
                  </a:lnTo>
                  <a:lnTo>
                    <a:pt x="33443" y="79373"/>
                  </a:lnTo>
                  <a:lnTo>
                    <a:pt x="13672" y="101597"/>
                  </a:lnTo>
                  <a:lnTo>
                    <a:pt x="11368" y="107947"/>
                  </a:lnTo>
                  <a:lnTo>
                    <a:pt x="9696" y="110064"/>
                  </a:lnTo>
                  <a:lnTo>
                    <a:pt x="131" y="114248"/>
                  </a:lnTo>
                  <a:lnTo>
                    <a:pt x="11" y="122494"/>
                  </a:lnTo>
                  <a:lnTo>
                    <a:pt x="1065" y="122936"/>
                  </a:lnTo>
                  <a:lnTo>
                    <a:pt x="23598" y="123812"/>
                  </a:lnTo>
                  <a:lnTo>
                    <a:pt x="29185" y="120995"/>
                  </a:lnTo>
                  <a:lnTo>
                    <a:pt x="35196" y="117274"/>
                  </a:lnTo>
                  <a:lnTo>
                    <a:pt x="47679" y="114885"/>
                  </a:lnTo>
                  <a:lnTo>
                    <a:pt x="92981" y="114297"/>
                  </a:lnTo>
                  <a:lnTo>
                    <a:pt x="112821" y="114297"/>
                  </a:lnTo>
                  <a:lnTo>
                    <a:pt x="123825" y="1238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SMARTInkShape-852">
              <a:extLst>
                <a:ext uri="{FF2B5EF4-FFF2-40B4-BE49-F238E27FC236}">
                  <a16:creationId xmlns:a16="http://schemas.microsoft.com/office/drawing/2014/main" id="{480B9B8C-55BE-2F4D-DC42-7FA052D144DD}"/>
                </a:ext>
              </a:extLst>
            </p:cNvPr>
            <p:cNvSpPr/>
            <p:nvPr>
              <p:custDataLst>
                <p:tags r:id="rId394"/>
              </p:custDataLst>
            </p:nvPr>
          </p:nvSpPr>
          <p:spPr>
            <a:xfrm>
              <a:off x="4773359" y="2705100"/>
              <a:ext cx="27242" cy="123826"/>
            </a:xfrm>
            <a:custGeom>
              <a:avLst/>
              <a:gdLst/>
              <a:ahLst/>
              <a:cxnLst/>
              <a:rect l="0" t="0" r="0" b="0"/>
              <a:pathLst>
                <a:path w="27242" h="123826">
                  <a:moveTo>
                    <a:pt x="17716" y="0"/>
                  </a:moveTo>
                  <a:lnTo>
                    <a:pt x="17716" y="0"/>
                  </a:lnTo>
                  <a:lnTo>
                    <a:pt x="27207" y="0"/>
                  </a:lnTo>
                  <a:lnTo>
                    <a:pt x="27241" y="14189"/>
                  </a:lnTo>
                  <a:lnTo>
                    <a:pt x="24419" y="19711"/>
                  </a:lnTo>
                  <a:lnTo>
                    <a:pt x="20696" y="25694"/>
                  </a:lnTo>
                  <a:lnTo>
                    <a:pt x="18599" y="36070"/>
                  </a:lnTo>
                  <a:lnTo>
                    <a:pt x="16920" y="51022"/>
                  </a:lnTo>
                  <a:lnTo>
                    <a:pt x="9549" y="69461"/>
                  </a:lnTo>
                  <a:lnTo>
                    <a:pt x="7212" y="100695"/>
                  </a:lnTo>
                  <a:lnTo>
                    <a:pt x="0" y="112299"/>
                  </a:lnTo>
                  <a:lnTo>
                    <a:pt x="614" y="114025"/>
                  </a:lnTo>
                  <a:lnTo>
                    <a:pt x="8191"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853">
              <a:extLst>
                <a:ext uri="{FF2B5EF4-FFF2-40B4-BE49-F238E27FC236}">
                  <a16:creationId xmlns:a16="http://schemas.microsoft.com/office/drawing/2014/main" id="{BA406A27-A99C-EC54-AFA3-D8F73D1D5D7D}"/>
                </a:ext>
              </a:extLst>
            </p:cNvPr>
            <p:cNvSpPr/>
            <p:nvPr>
              <p:custDataLst>
                <p:tags r:id="rId395"/>
              </p:custDataLst>
            </p:nvPr>
          </p:nvSpPr>
          <p:spPr>
            <a:xfrm>
              <a:off x="4552950" y="2534974"/>
              <a:ext cx="276226" cy="189176"/>
            </a:xfrm>
            <a:custGeom>
              <a:avLst/>
              <a:gdLst/>
              <a:ahLst/>
              <a:cxnLst/>
              <a:rect l="0" t="0" r="0" b="0"/>
              <a:pathLst>
                <a:path w="276226" h="189176">
                  <a:moveTo>
                    <a:pt x="9525" y="65351"/>
                  </a:moveTo>
                  <a:lnTo>
                    <a:pt x="9525" y="65351"/>
                  </a:lnTo>
                  <a:lnTo>
                    <a:pt x="14581" y="65351"/>
                  </a:lnTo>
                  <a:lnTo>
                    <a:pt x="16070" y="64293"/>
                  </a:lnTo>
                  <a:lnTo>
                    <a:pt x="17064" y="62529"/>
                  </a:lnTo>
                  <a:lnTo>
                    <a:pt x="18934" y="56218"/>
                  </a:lnTo>
                  <a:lnTo>
                    <a:pt x="32297" y="55861"/>
                  </a:lnTo>
                  <a:lnTo>
                    <a:pt x="34232" y="54791"/>
                  </a:lnTo>
                  <a:lnTo>
                    <a:pt x="35521" y="53019"/>
                  </a:lnTo>
                  <a:lnTo>
                    <a:pt x="36380" y="50780"/>
                  </a:lnTo>
                  <a:lnTo>
                    <a:pt x="38012" y="49287"/>
                  </a:lnTo>
                  <a:lnTo>
                    <a:pt x="42647" y="47628"/>
                  </a:lnTo>
                  <a:lnTo>
                    <a:pt x="71185" y="46311"/>
                  </a:lnTo>
                  <a:lnTo>
                    <a:pt x="72856" y="47366"/>
                  </a:lnTo>
                  <a:lnTo>
                    <a:pt x="73971" y="49128"/>
                  </a:lnTo>
                  <a:lnTo>
                    <a:pt x="74714" y="51361"/>
                  </a:lnTo>
                  <a:lnTo>
                    <a:pt x="76267" y="52849"/>
                  </a:lnTo>
                  <a:lnTo>
                    <a:pt x="86366" y="58060"/>
                  </a:lnTo>
                  <a:lnTo>
                    <a:pt x="92360" y="62111"/>
                  </a:lnTo>
                  <a:lnTo>
                    <a:pt x="98552" y="63911"/>
                  </a:lnTo>
                  <a:lnTo>
                    <a:pt x="100626" y="65449"/>
                  </a:lnTo>
                  <a:lnTo>
                    <a:pt x="102009" y="67533"/>
                  </a:lnTo>
                  <a:lnTo>
                    <a:pt x="104604" y="72671"/>
                  </a:lnTo>
                  <a:lnTo>
                    <a:pt x="110956" y="81514"/>
                  </a:lnTo>
                  <a:lnTo>
                    <a:pt x="113309" y="90836"/>
                  </a:lnTo>
                  <a:lnTo>
                    <a:pt x="114297" y="135202"/>
                  </a:lnTo>
                  <a:lnTo>
                    <a:pt x="111477" y="141551"/>
                  </a:lnTo>
                  <a:lnTo>
                    <a:pt x="107753" y="147901"/>
                  </a:lnTo>
                  <a:lnTo>
                    <a:pt x="104599" y="157426"/>
                  </a:lnTo>
                  <a:lnTo>
                    <a:pt x="87900" y="180240"/>
                  </a:lnTo>
                  <a:lnTo>
                    <a:pt x="87176" y="183218"/>
                  </a:lnTo>
                  <a:lnTo>
                    <a:pt x="85634" y="185204"/>
                  </a:lnTo>
                  <a:lnTo>
                    <a:pt x="81097" y="187411"/>
                  </a:lnTo>
                  <a:lnTo>
                    <a:pt x="34889" y="189175"/>
                  </a:lnTo>
                  <a:lnTo>
                    <a:pt x="28558" y="186353"/>
                  </a:lnTo>
                  <a:lnTo>
                    <a:pt x="14550" y="174987"/>
                  </a:lnTo>
                  <a:lnTo>
                    <a:pt x="11758" y="169465"/>
                  </a:lnTo>
                  <a:lnTo>
                    <a:pt x="9966" y="162352"/>
                  </a:lnTo>
                  <a:lnTo>
                    <a:pt x="3066" y="153343"/>
                  </a:lnTo>
                  <a:lnTo>
                    <a:pt x="908" y="144457"/>
                  </a:lnTo>
                  <a:lnTo>
                    <a:pt x="0" y="100241"/>
                  </a:lnTo>
                  <a:lnTo>
                    <a:pt x="2822" y="93911"/>
                  </a:lnTo>
                  <a:lnTo>
                    <a:pt x="8201" y="86279"/>
                  </a:lnTo>
                  <a:lnTo>
                    <a:pt x="9132" y="79901"/>
                  </a:lnTo>
                  <a:lnTo>
                    <a:pt x="10321" y="78226"/>
                  </a:lnTo>
                  <a:lnTo>
                    <a:pt x="12173" y="77109"/>
                  </a:lnTo>
                  <a:lnTo>
                    <a:pt x="14465" y="76365"/>
                  </a:lnTo>
                  <a:lnTo>
                    <a:pt x="15994" y="74810"/>
                  </a:lnTo>
                  <a:lnTo>
                    <a:pt x="17692" y="70261"/>
                  </a:lnTo>
                  <a:lnTo>
                    <a:pt x="18648" y="56693"/>
                  </a:lnTo>
                  <a:lnTo>
                    <a:pt x="19840" y="54287"/>
                  </a:lnTo>
                  <a:lnTo>
                    <a:pt x="21693" y="53742"/>
                  </a:lnTo>
                  <a:lnTo>
                    <a:pt x="23988" y="54436"/>
                  </a:lnTo>
                  <a:lnTo>
                    <a:pt x="26575" y="53842"/>
                  </a:lnTo>
                  <a:lnTo>
                    <a:pt x="38332" y="48104"/>
                  </a:lnTo>
                  <a:lnTo>
                    <a:pt x="41430" y="47503"/>
                  </a:lnTo>
                  <a:lnTo>
                    <a:pt x="43495" y="46044"/>
                  </a:lnTo>
                  <a:lnTo>
                    <a:pt x="44871" y="44013"/>
                  </a:lnTo>
                  <a:lnTo>
                    <a:pt x="45789" y="41601"/>
                  </a:lnTo>
                  <a:lnTo>
                    <a:pt x="47460" y="39992"/>
                  </a:lnTo>
                  <a:lnTo>
                    <a:pt x="57745" y="34589"/>
                  </a:lnTo>
                  <a:lnTo>
                    <a:pt x="63765" y="30512"/>
                  </a:lnTo>
                  <a:lnTo>
                    <a:pt x="73103" y="27159"/>
                  </a:lnTo>
                  <a:lnTo>
                    <a:pt x="83632" y="20991"/>
                  </a:lnTo>
                  <a:lnTo>
                    <a:pt x="110244" y="16954"/>
                  </a:lnTo>
                  <a:lnTo>
                    <a:pt x="123650" y="10244"/>
                  </a:lnTo>
                  <a:lnTo>
                    <a:pt x="169761" y="8236"/>
                  </a:lnTo>
                  <a:lnTo>
                    <a:pt x="214933" y="8202"/>
                  </a:lnTo>
                  <a:lnTo>
                    <a:pt x="231647" y="8201"/>
                  </a:lnTo>
                  <a:lnTo>
                    <a:pt x="238069" y="5379"/>
                  </a:lnTo>
                  <a:lnTo>
                    <a:pt x="244450" y="1655"/>
                  </a:lnTo>
                  <a:lnTo>
                    <a:pt x="250814" y="0"/>
                  </a:lnTo>
                  <a:lnTo>
                    <a:pt x="252935" y="617"/>
                  </a:lnTo>
                  <a:lnTo>
                    <a:pt x="254348" y="2087"/>
                  </a:lnTo>
                  <a:lnTo>
                    <a:pt x="255290" y="4125"/>
                  </a:lnTo>
                  <a:lnTo>
                    <a:pt x="256977" y="5483"/>
                  </a:lnTo>
                  <a:lnTo>
                    <a:pt x="265211" y="7843"/>
                  </a:lnTo>
                  <a:lnTo>
                    <a:pt x="276225" y="177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 name="SMARTInkShape-854">
              <a:extLst>
                <a:ext uri="{FF2B5EF4-FFF2-40B4-BE49-F238E27FC236}">
                  <a16:creationId xmlns:a16="http://schemas.microsoft.com/office/drawing/2014/main" id="{53118F4B-1477-1DD9-BBF3-4A2D670E566D}"/>
                </a:ext>
              </a:extLst>
            </p:cNvPr>
            <p:cNvSpPr/>
            <p:nvPr>
              <p:custDataLst>
                <p:tags r:id="rId396"/>
              </p:custDataLst>
            </p:nvPr>
          </p:nvSpPr>
          <p:spPr>
            <a:xfrm>
              <a:off x="4238625" y="2305050"/>
              <a:ext cx="1628776" cy="876286"/>
            </a:xfrm>
            <a:custGeom>
              <a:avLst/>
              <a:gdLst/>
              <a:ahLst/>
              <a:cxnLst/>
              <a:rect l="0" t="0" r="0" b="0"/>
              <a:pathLst>
                <a:path w="1628776" h="876286">
                  <a:moveTo>
                    <a:pt x="0" y="809625"/>
                  </a:moveTo>
                  <a:lnTo>
                    <a:pt x="0" y="809625"/>
                  </a:lnTo>
                  <a:lnTo>
                    <a:pt x="5056" y="809625"/>
                  </a:lnTo>
                  <a:lnTo>
                    <a:pt x="6546" y="808567"/>
                  </a:lnTo>
                  <a:lnTo>
                    <a:pt x="7539" y="806803"/>
                  </a:lnTo>
                  <a:lnTo>
                    <a:pt x="8201" y="804569"/>
                  </a:lnTo>
                  <a:lnTo>
                    <a:pt x="9701" y="803079"/>
                  </a:lnTo>
                  <a:lnTo>
                    <a:pt x="19712" y="797867"/>
                  </a:lnTo>
                  <a:lnTo>
                    <a:pt x="25694" y="793816"/>
                  </a:lnTo>
                  <a:lnTo>
                    <a:pt x="35012" y="790477"/>
                  </a:lnTo>
                  <a:lnTo>
                    <a:pt x="41314" y="785945"/>
                  </a:lnTo>
                  <a:lnTo>
                    <a:pt x="44820" y="780403"/>
                  </a:lnTo>
                  <a:lnTo>
                    <a:pt x="45755" y="777443"/>
                  </a:lnTo>
                  <a:lnTo>
                    <a:pt x="47437" y="775471"/>
                  </a:lnTo>
                  <a:lnTo>
                    <a:pt x="66849" y="764218"/>
                  </a:lnTo>
                  <a:lnTo>
                    <a:pt x="83853" y="762130"/>
                  </a:lnTo>
                  <a:lnTo>
                    <a:pt x="93762" y="753810"/>
                  </a:lnTo>
                  <a:lnTo>
                    <a:pt x="95316" y="754424"/>
                  </a:lnTo>
                  <a:lnTo>
                    <a:pt x="104344" y="761642"/>
                  </a:lnTo>
                  <a:lnTo>
                    <a:pt x="109704" y="761894"/>
                  </a:lnTo>
                  <a:lnTo>
                    <a:pt x="111235" y="762988"/>
                  </a:lnTo>
                  <a:lnTo>
                    <a:pt x="112257" y="764775"/>
                  </a:lnTo>
                  <a:lnTo>
                    <a:pt x="113695" y="772347"/>
                  </a:lnTo>
                  <a:lnTo>
                    <a:pt x="113896" y="775248"/>
                  </a:lnTo>
                  <a:lnTo>
                    <a:pt x="116943" y="781294"/>
                  </a:lnTo>
                  <a:lnTo>
                    <a:pt x="138934" y="806714"/>
                  </a:lnTo>
                  <a:lnTo>
                    <a:pt x="141123" y="812918"/>
                  </a:lnTo>
                  <a:lnTo>
                    <a:pt x="142722" y="835005"/>
                  </a:lnTo>
                  <a:lnTo>
                    <a:pt x="150393" y="848140"/>
                  </a:lnTo>
                  <a:lnTo>
                    <a:pt x="152400" y="876285"/>
                  </a:lnTo>
                  <a:lnTo>
                    <a:pt x="152400" y="868098"/>
                  </a:lnTo>
                  <a:lnTo>
                    <a:pt x="157456" y="862110"/>
                  </a:lnTo>
                  <a:lnTo>
                    <a:pt x="159939" y="853766"/>
                  </a:lnTo>
                  <a:lnTo>
                    <a:pt x="161891" y="811023"/>
                  </a:lnTo>
                  <a:lnTo>
                    <a:pt x="161923" y="767188"/>
                  </a:lnTo>
                  <a:lnTo>
                    <a:pt x="161925" y="721599"/>
                  </a:lnTo>
                  <a:lnTo>
                    <a:pt x="162983" y="682702"/>
                  </a:lnTo>
                  <a:lnTo>
                    <a:pt x="167413" y="663598"/>
                  </a:lnTo>
                  <a:lnTo>
                    <a:pt x="165080" y="643473"/>
                  </a:lnTo>
                  <a:lnTo>
                    <a:pt x="171810" y="597783"/>
                  </a:lnTo>
                  <a:lnTo>
                    <a:pt x="180031" y="558878"/>
                  </a:lnTo>
                  <a:lnTo>
                    <a:pt x="180920" y="514355"/>
                  </a:lnTo>
                  <a:lnTo>
                    <a:pt x="182009" y="501652"/>
                  </a:lnTo>
                  <a:lnTo>
                    <a:pt x="189615" y="463550"/>
                  </a:lnTo>
                  <a:lnTo>
                    <a:pt x="190466" y="417806"/>
                  </a:lnTo>
                  <a:lnTo>
                    <a:pt x="199436" y="374122"/>
                  </a:lnTo>
                  <a:lnTo>
                    <a:pt x="200002" y="330990"/>
                  </a:lnTo>
                  <a:lnTo>
                    <a:pt x="201076" y="317617"/>
                  </a:lnTo>
                  <a:lnTo>
                    <a:pt x="208667" y="289911"/>
                  </a:lnTo>
                  <a:lnTo>
                    <a:pt x="209540" y="244879"/>
                  </a:lnTo>
                  <a:lnTo>
                    <a:pt x="210606" y="225309"/>
                  </a:lnTo>
                  <a:lnTo>
                    <a:pt x="217089" y="207332"/>
                  </a:lnTo>
                  <a:lnTo>
                    <a:pt x="219041" y="173458"/>
                  </a:lnTo>
                  <a:lnTo>
                    <a:pt x="224121" y="166989"/>
                  </a:lnTo>
                  <a:lnTo>
                    <a:pt x="224556" y="164242"/>
                  </a:lnTo>
                  <a:lnTo>
                    <a:pt x="223788" y="161353"/>
                  </a:lnTo>
                  <a:lnTo>
                    <a:pt x="222217" y="158369"/>
                  </a:lnTo>
                  <a:lnTo>
                    <a:pt x="222228" y="155321"/>
                  </a:lnTo>
                  <a:lnTo>
                    <a:pt x="227901" y="143049"/>
                  </a:lnTo>
                  <a:lnTo>
                    <a:pt x="228600" y="99838"/>
                  </a:lnTo>
                  <a:lnTo>
                    <a:pt x="229658" y="98309"/>
                  </a:lnTo>
                  <a:lnTo>
                    <a:pt x="231422" y="97289"/>
                  </a:lnTo>
                  <a:lnTo>
                    <a:pt x="236801" y="95653"/>
                  </a:lnTo>
                  <a:lnTo>
                    <a:pt x="234714" y="92607"/>
                  </a:lnTo>
                  <a:lnTo>
                    <a:pt x="229808" y="87084"/>
                  </a:lnTo>
                  <a:lnTo>
                    <a:pt x="228610" y="76327"/>
                  </a:lnTo>
                  <a:lnTo>
                    <a:pt x="228600" y="57150"/>
                  </a:lnTo>
                  <a:lnTo>
                    <a:pt x="273321" y="57150"/>
                  </a:lnTo>
                  <a:lnTo>
                    <a:pt x="320698" y="57150"/>
                  </a:lnTo>
                  <a:lnTo>
                    <a:pt x="355717" y="57150"/>
                  </a:lnTo>
                  <a:lnTo>
                    <a:pt x="362002" y="59972"/>
                  </a:lnTo>
                  <a:lnTo>
                    <a:pt x="368323" y="63696"/>
                  </a:lnTo>
                  <a:lnTo>
                    <a:pt x="381005" y="66087"/>
                  </a:lnTo>
                  <a:lnTo>
                    <a:pt x="428625" y="66674"/>
                  </a:lnTo>
                  <a:lnTo>
                    <a:pt x="475662" y="66675"/>
                  </a:lnTo>
                  <a:lnTo>
                    <a:pt x="520869" y="66675"/>
                  </a:lnTo>
                  <a:lnTo>
                    <a:pt x="537566" y="65617"/>
                  </a:lnTo>
                  <a:lnTo>
                    <a:pt x="568216" y="58033"/>
                  </a:lnTo>
                  <a:lnTo>
                    <a:pt x="609779" y="57202"/>
                  </a:lnTo>
                  <a:lnTo>
                    <a:pt x="654061" y="57153"/>
                  </a:lnTo>
                  <a:lnTo>
                    <a:pt x="689859" y="56092"/>
                  </a:lnTo>
                  <a:lnTo>
                    <a:pt x="720607" y="48508"/>
                  </a:lnTo>
                  <a:lnTo>
                    <a:pt x="762179" y="47677"/>
                  </a:lnTo>
                  <a:lnTo>
                    <a:pt x="806261" y="47627"/>
                  </a:lnTo>
                  <a:lnTo>
                    <a:pt x="823210" y="46567"/>
                  </a:lnTo>
                  <a:lnTo>
                    <a:pt x="860503" y="38983"/>
                  </a:lnTo>
                  <a:lnTo>
                    <a:pt x="904880" y="38152"/>
                  </a:lnTo>
                  <a:lnTo>
                    <a:pt x="936625" y="37049"/>
                  </a:lnTo>
                  <a:lnTo>
                    <a:pt x="974725" y="29458"/>
                  </a:lnTo>
                  <a:lnTo>
                    <a:pt x="1014459" y="28627"/>
                  </a:lnTo>
                  <a:lnTo>
                    <a:pt x="1029779" y="27540"/>
                  </a:lnTo>
                  <a:lnTo>
                    <a:pt x="1076203" y="19640"/>
                  </a:lnTo>
                  <a:lnTo>
                    <a:pt x="1120768" y="19084"/>
                  </a:lnTo>
                  <a:lnTo>
                    <a:pt x="1165225" y="10410"/>
                  </a:lnTo>
                  <a:lnTo>
                    <a:pt x="1212497" y="9577"/>
                  </a:lnTo>
                  <a:lnTo>
                    <a:pt x="1256712" y="9530"/>
                  </a:lnTo>
                  <a:lnTo>
                    <a:pt x="1301716" y="9525"/>
                  </a:lnTo>
                  <a:lnTo>
                    <a:pt x="1345140" y="9525"/>
                  </a:lnTo>
                  <a:lnTo>
                    <a:pt x="1387867" y="9525"/>
                  </a:lnTo>
                  <a:lnTo>
                    <a:pt x="1430751" y="9525"/>
                  </a:lnTo>
                  <a:lnTo>
                    <a:pt x="1473317" y="9525"/>
                  </a:lnTo>
                  <a:lnTo>
                    <a:pt x="1516599" y="9525"/>
                  </a:lnTo>
                  <a:lnTo>
                    <a:pt x="1562462" y="9525"/>
                  </a:lnTo>
                  <a:lnTo>
                    <a:pt x="1609715" y="9525"/>
                  </a:lnTo>
                  <a:lnTo>
                    <a:pt x="1612893" y="9525"/>
                  </a:lnTo>
                  <a:lnTo>
                    <a:pt x="1615012" y="8467"/>
                  </a:lnTo>
                  <a:lnTo>
                    <a:pt x="1616424" y="6703"/>
                  </a:lnTo>
                  <a:lnTo>
                    <a:pt x="1618692" y="1324"/>
                  </a:lnTo>
                  <a:lnTo>
                    <a:pt x="1621825" y="588"/>
                  </a:lnTo>
                  <a:lnTo>
                    <a:pt x="1628775" y="0"/>
                  </a:lnTo>
                  <a:lnTo>
                    <a:pt x="162877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1" name="SMARTInkShape-Group214">
            <a:extLst>
              <a:ext uri="{FF2B5EF4-FFF2-40B4-BE49-F238E27FC236}">
                <a16:creationId xmlns:a16="http://schemas.microsoft.com/office/drawing/2014/main" id="{36506F3A-A11F-14E3-6CD4-17D729DD1B7B}"/>
              </a:ext>
            </a:extLst>
          </p:cNvPr>
          <p:cNvGrpSpPr/>
          <p:nvPr/>
        </p:nvGrpSpPr>
        <p:grpSpPr>
          <a:xfrm>
            <a:off x="238125" y="3333750"/>
            <a:ext cx="2047876" cy="409576"/>
            <a:chOff x="238125" y="3333750"/>
            <a:chExt cx="2047876" cy="409576"/>
          </a:xfrm>
        </p:grpSpPr>
        <p:sp>
          <p:nvSpPr>
            <p:cNvPr id="117" name="SMARTInkShape-855">
              <a:extLst>
                <a:ext uri="{FF2B5EF4-FFF2-40B4-BE49-F238E27FC236}">
                  <a16:creationId xmlns:a16="http://schemas.microsoft.com/office/drawing/2014/main" id="{929C9D28-5207-B54C-1E30-F86E17F92066}"/>
                </a:ext>
              </a:extLst>
            </p:cNvPr>
            <p:cNvSpPr/>
            <p:nvPr>
              <p:custDataLst>
                <p:tags r:id="rId368"/>
              </p:custDataLst>
            </p:nvPr>
          </p:nvSpPr>
          <p:spPr>
            <a:xfrm>
              <a:off x="2051912" y="3686175"/>
              <a:ext cx="224564" cy="19051"/>
            </a:xfrm>
            <a:custGeom>
              <a:avLst/>
              <a:gdLst/>
              <a:ahLst/>
              <a:cxnLst/>
              <a:rect l="0" t="0" r="0" b="0"/>
              <a:pathLst>
                <a:path w="224564" h="19051">
                  <a:moveTo>
                    <a:pt x="5488" y="0"/>
                  </a:moveTo>
                  <a:lnTo>
                    <a:pt x="5488" y="0"/>
                  </a:lnTo>
                  <a:lnTo>
                    <a:pt x="431" y="5057"/>
                  </a:lnTo>
                  <a:lnTo>
                    <a:pt x="0" y="6546"/>
                  </a:lnTo>
                  <a:lnTo>
                    <a:pt x="771" y="7539"/>
                  </a:lnTo>
                  <a:lnTo>
                    <a:pt x="5406" y="9491"/>
                  </a:lnTo>
                  <a:lnTo>
                    <a:pt x="10520" y="9515"/>
                  </a:lnTo>
                  <a:lnTo>
                    <a:pt x="15839" y="6698"/>
                  </a:lnTo>
                  <a:lnTo>
                    <a:pt x="18739" y="4465"/>
                  </a:lnTo>
                  <a:lnTo>
                    <a:pt x="27605" y="1985"/>
                  </a:lnTo>
                  <a:lnTo>
                    <a:pt x="70757" y="34"/>
                  </a:lnTo>
                  <a:lnTo>
                    <a:pt x="104899" y="1060"/>
                  </a:lnTo>
                  <a:lnTo>
                    <a:pt x="135554" y="8642"/>
                  </a:lnTo>
                  <a:lnTo>
                    <a:pt x="182114" y="9502"/>
                  </a:lnTo>
                  <a:lnTo>
                    <a:pt x="189116" y="9515"/>
                  </a:lnTo>
                  <a:lnTo>
                    <a:pt x="195756" y="12343"/>
                  </a:lnTo>
                  <a:lnTo>
                    <a:pt x="202235" y="16069"/>
                  </a:lnTo>
                  <a:lnTo>
                    <a:pt x="215018" y="18461"/>
                  </a:lnTo>
                  <a:lnTo>
                    <a:pt x="224563"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856">
              <a:extLst>
                <a:ext uri="{FF2B5EF4-FFF2-40B4-BE49-F238E27FC236}">
                  <a16:creationId xmlns:a16="http://schemas.microsoft.com/office/drawing/2014/main" id="{F5EBA63E-4441-D38B-CE1B-419885B35587}"/>
                </a:ext>
              </a:extLst>
            </p:cNvPr>
            <p:cNvSpPr/>
            <p:nvPr>
              <p:custDataLst>
                <p:tags r:id="rId369"/>
              </p:custDataLst>
            </p:nvPr>
          </p:nvSpPr>
          <p:spPr>
            <a:xfrm>
              <a:off x="2028825" y="3467503"/>
              <a:ext cx="257176" cy="28173"/>
            </a:xfrm>
            <a:custGeom>
              <a:avLst/>
              <a:gdLst/>
              <a:ahLst/>
              <a:cxnLst/>
              <a:rect l="0" t="0" r="0" b="0"/>
              <a:pathLst>
                <a:path w="257176" h="28173">
                  <a:moveTo>
                    <a:pt x="0" y="28172"/>
                  </a:moveTo>
                  <a:lnTo>
                    <a:pt x="0" y="28172"/>
                  </a:lnTo>
                  <a:lnTo>
                    <a:pt x="22390" y="28172"/>
                  </a:lnTo>
                  <a:lnTo>
                    <a:pt x="28648" y="25350"/>
                  </a:lnTo>
                  <a:lnTo>
                    <a:pt x="31799" y="23115"/>
                  </a:lnTo>
                  <a:lnTo>
                    <a:pt x="79272" y="11282"/>
                  </a:lnTo>
                  <a:lnTo>
                    <a:pt x="123259" y="6489"/>
                  </a:lnTo>
                  <a:lnTo>
                    <a:pt x="142707" y="1639"/>
                  </a:lnTo>
                  <a:lnTo>
                    <a:pt x="168242" y="0"/>
                  </a:lnTo>
                  <a:lnTo>
                    <a:pt x="211535" y="8550"/>
                  </a:lnTo>
                  <a:lnTo>
                    <a:pt x="230285" y="9009"/>
                  </a:lnTo>
                  <a:lnTo>
                    <a:pt x="237463" y="11894"/>
                  </a:lnTo>
                  <a:lnTo>
                    <a:pt x="257175" y="281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SMARTInkShape-857">
              <a:extLst>
                <a:ext uri="{FF2B5EF4-FFF2-40B4-BE49-F238E27FC236}">
                  <a16:creationId xmlns:a16="http://schemas.microsoft.com/office/drawing/2014/main" id="{1ECBC881-B2EE-AE2E-F9D6-86ECB6A0CE8C}"/>
                </a:ext>
              </a:extLst>
            </p:cNvPr>
            <p:cNvSpPr/>
            <p:nvPr>
              <p:custDataLst>
                <p:tags r:id="rId370"/>
              </p:custDataLst>
            </p:nvPr>
          </p:nvSpPr>
          <p:spPr>
            <a:xfrm>
              <a:off x="1809750" y="3333750"/>
              <a:ext cx="112974" cy="381001"/>
            </a:xfrm>
            <a:custGeom>
              <a:avLst/>
              <a:gdLst/>
              <a:ahLst/>
              <a:cxnLst/>
              <a:rect l="0" t="0" r="0" b="0"/>
              <a:pathLst>
                <a:path w="112974" h="381001">
                  <a:moveTo>
                    <a:pt x="28575" y="0"/>
                  </a:moveTo>
                  <a:lnTo>
                    <a:pt x="28575" y="0"/>
                  </a:lnTo>
                  <a:lnTo>
                    <a:pt x="42764" y="0"/>
                  </a:lnTo>
                  <a:lnTo>
                    <a:pt x="48287" y="2822"/>
                  </a:lnTo>
                  <a:lnTo>
                    <a:pt x="54269" y="6546"/>
                  </a:lnTo>
                  <a:lnTo>
                    <a:pt x="63587" y="9701"/>
                  </a:lnTo>
                  <a:lnTo>
                    <a:pt x="69889" y="14189"/>
                  </a:lnTo>
                  <a:lnTo>
                    <a:pt x="79386" y="27723"/>
                  </a:lnTo>
                  <a:lnTo>
                    <a:pt x="91900" y="62402"/>
                  </a:lnTo>
                  <a:lnTo>
                    <a:pt x="101502" y="108215"/>
                  </a:lnTo>
                  <a:lnTo>
                    <a:pt x="104344" y="152853"/>
                  </a:lnTo>
                  <a:lnTo>
                    <a:pt x="112257" y="192546"/>
                  </a:lnTo>
                  <a:lnTo>
                    <a:pt x="112973" y="230790"/>
                  </a:lnTo>
                  <a:lnTo>
                    <a:pt x="102525" y="273345"/>
                  </a:lnTo>
                  <a:lnTo>
                    <a:pt x="79287" y="316701"/>
                  </a:lnTo>
                  <a:lnTo>
                    <a:pt x="40922" y="361929"/>
                  </a:lnTo>
                  <a:lnTo>
                    <a:pt x="39981" y="365111"/>
                  </a:lnTo>
                  <a:lnTo>
                    <a:pt x="38296" y="367233"/>
                  </a:lnTo>
                  <a:lnTo>
                    <a:pt x="33600" y="369589"/>
                  </a:lnTo>
                  <a:lnTo>
                    <a:pt x="21964" y="372161"/>
                  </a:lnTo>
                  <a:lnTo>
                    <a:pt x="12622" y="377910"/>
                  </a:lnTo>
                  <a:lnTo>
                    <a:pt x="0" y="3810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SMARTInkShape-858">
              <a:extLst>
                <a:ext uri="{FF2B5EF4-FFF2-40B4-BE49-F238E27FC236}">
                  <a16:creationId xmlns:a16="http://schemas.microsoft.com/office/drawing/2014/main" id="{440059AE-1B3F-4774-BF23-EBE6BA201051}"/>
                </a:ext>
              </a:extLst>
            </p:cNvPr>
            <p:cNvSpPr/>
            <p:nvPr>
              <p:custDataLst>
                <p:tags r:id="rId371"/>
              </p:custDataLst>
            </p:nvPr>
          </p:nvSpPr>
          <p:spPr>
            <a:xfrm>
              <a:off x="1714500" y="3400425"/>
              <a:ext cx="142876" cy="28576"/>
            </a:xfrm>
            <a:custGeom>
              <a:avLst/>
              <a:gdLst/>
              <a:ahLst/>
              <a:cxnLst/>
              <a:rect l="0" t="0" r="0" b="0"/>
              <a:pathLst>
                <a:path w="142876" h="28576">
                  <a:moveTo>
                    <a:pt x="0" y="28575"/>
                  </a:moveTo>
                  <a:lnTo>
                    <a:pt x="0" y="28575"/>
                  </a:lnTo>
                  <a:lnTo>
                    <a:pt x="8201" y="20374"/>
                  </a:lnTo>
                  <a:lnTo>
                    <a:pt x="16868" y="18253"/>
                  </a:lnTo>
                  <a:lnTo>
                    <a:pt x="25694" y="12581"/>
                  </a:lnTo>
                  <a:lnTo>
                    <a:pt x="35012" y="10430"/>
                  </a:lnTo>
                  <a:lnTo>
                    <a:pt x="41314" y="9927"/>
                  </a:lnTo>
                  <a:lnTo>
                    <a:pt x="47642" y="6881"/>
                  </a:lnTo>
                  <a:lnTo>
                    <a:pt x="53983" y="3058"/>
                  </a:lnTo>
                  <a:lnTo>
                    <a:pt x="64561" y="907"/>
                  </a:lnTo>
                  <a:lnTo>
                    <a:pt x="111048" y="7"/>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SMARTInkShape-859">
              <a:extLst>
                <a:ext uri="{FF2B5EF4-FFF2-40B4-BE49-F238E27FC236}">
                  <a16:creationId xmlns:a16="http://schemas.microsoft.com/office/drawing/2014/main" id="{6B464BC7-D2B2-6D62-2FB0-B65F544004C4}"/>
                </a:ext>
              </a:extLst>
            </p:cNvPr>
            <p:cNvSpPr/>
            <p:nvPr>
              <p:custDataLst>
                <p:tags r:id="rId372"/>
              </p:custDataLst>
            </p:nvPr>
          </p:nvSpPr>
          <p:spPr>
            <a:xfrm>
              <a:off x="1696904" y="3457586"/>
              <a:ext cx="101959" cy="171440"/>
            </a:xfrm>
            <a:custGeom>
              <a:avLst/>
              <a:gdLst/>
              <a:ahLst/>
              <a:cxnLst/>
              <a:rect l="0" t="0" r="0" b="0"/>
              <a:pathLst>
                <a:path w="101959" h="171440">
                  <a:moveTo>
                    <a:pt x="17596" y="28564"/>
                  </a:moveTo>
                  <a:lnTo>
                    <a:pt x="17596" y="28564"/>
                  </a:lnTo>
                  <a:lnTo>
                    <a:pt x="17596" y="23507"/>
                  </a:lnTo>
                  <a:lnTo>
                    <a:pt x="18654" y="22018"/>
                  </a:lnTo>
                  <a:lnTo>
                    <a:pt x="20418" y="21025"/>
                  </a:lnTo>
                  <a:lnTo>
                    <a:pt x="22653" y="20363"/>
                  </a:lnTo>
                  <a:lnTo>
                    <a:pt x="34930" y="10954"/>
                  </a:lnTo>
                  <a:lnTo>
                    <a:pt x="46132" y="27"/>
                  </a:lnTo>
                  <a:lnTo>
                    <a:pt x="41103" y="0"/>
                  </a:lnTo>
                  <a:lnTo>
                    <a:pt x="39618" y="1054"/>
                  </a:lnTo>
                  <a:lnTo>
                    <a:pt x="38627" y="2816"/>
                  </a:lnTo>
                  <a:lnTo>
                    <a:pt x="37967" y="5049"/>
                  </a:lnTo>
                  <a:lnTo>
                    <a:pt x="26458" y="19287"/>
                  </a:lnTo>
                  <a:lnTo>
                    <a:pt x="21535" y="25499"/>
                  </a:lnTo>
                  <a:lnTo>
                    <a:pt x="15552" y="38111"/>
                  </a:lnTo>
                  <a:lnTo>
                    <a:pt x="11396" y="44449"/>
                  </a:lnTo>
                  <a:lnTo>
                    <a:pt x="7998" y="53967"/>
                  </a:lnTo>
                  <a:lnTo>
                    <a:pt x="1817" y="63490"/>
                  </a:lnTo>
                  <a:lnTo>
                    <a:pt x="0" y="69839"/>
                  </a:lnTo>
                  <a:lnTo>
                    <a:pt x="574" y="73014"/>
                  </a:lnTo>
                  <a:lnTo>
                    <a:pt x="7274" y="85518"/>
                  </a:lnTo>
                  <a:lnTo>
                    <a:pt x="7717" y="90213"/>
                  </a:lnTo>
                  <a:lnTo>
                    <a:pt x="8893" y="91888"/>
                  </a:lnTo>
                  <a:lnTo>
                    <a:pt x="10736" y="93005"/>
                  </a:lnTo>
                  <a:lnTo>
                    <a:pt x="17194" y="95108"/>
                  </a:lnTo>
                  <a:lnTo>
                    <a:pt x="62055" y="95239"/>
                  </a:lnTo>
                  <a:lnTo>
                    <a:pt x="92307" y="95239"/>
                  </a:lnTo>
                  <a:lnTo>
                    <a:pt x="92803" y="96297"/>
                  </a:lnTo>
                  <a:lnTo>
                    <a:pt x="93355" y="100296"/>
                  </a:lnTo>
                  <a:lnTo>
                    <a:pt x="94560" y="101785"/>
                  </a:lnTo>
                  <a:lnTo>
                    <a:pt x="98722" y="103440"/>
                  </a:lnTo>
                  <a:lnTo>
                    <a:pt x="100255" y="104940"/>
                  </a:lnTo>
                  <a:lnTo>
                    <a:pt x="101958" y="109428"/>
                  </a:lnTo>
                  <a:lnTo>
                    <a:pt x="101354" y="111048"/>
                  </a:lnTo>
                  <a:lnTo>
                    <a:pt x="99893" y="112129"/>
                  </a:lnTo>
                  <a:lnTo>
                    <a:pt x="97861" y="112849"/>
                  </a:lnTo>
                  <a:lnTo>
                    <a:pt x="96506" y="114387"/>
                  </a:lnTo>
                  <a:lnTo>
                    <a:pt x="94153" y="122363"/>
                  </a:lnTo>
                  <a:lnTo>
                    <a:pt x="60594" y="157016"/>
                  </a:lnTo>
                  <a:lnTo>
                    <a:pt x="55051" y="159737"/>
                  </a:lnTo>
                  <a:lnTo>
                    <a:pt x="42869" y="161484"/>
                  </a:lnTo>
                  <a:lnTo>
                    <a:pt x="40794" y="162686"/>
                  </a:lnTo>
                  <a:lnTo>
                    <a:pt x="39412" y="164545"/>
                  </a:lnTo>
                  <a:lnTo>
                    <a:pt x="36646" y="1714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 name="SMARTInkShape-860">
              <a:extLst>
                <a:ext uri="{FF2B5EF4-FFF2-40B4-BE49-F238E27FC236}">
                  <a16:creationId xmlns:a16="http://schemas.microsoft.com/office/drawing/2014/main" id="{78753574-39B9-E90B-C609-F5A62E6FED50}"/>
                </a:ext>
              </a:extLst>
            </p:cNvPr>
            <p:cNvSpPr/>
            <p:nvPr>
              <p:custDataLst>
                <p:tags r:id="rId373"/>
              </p:custDataLst>
            </p:nvPr>
          </p:nvSpPr>
          <p:spPr>
            <a:xfrm>
              <a:off x="1619250" y="3619500"/>
              <a:ext cx="9526" cy="9526"/>
            </a:xfrm>
            <a:custGeom>
              <a:avLst/>
              <a:gdLst/>
              <a:ahLst/>
              <a:cxnLst/>
              <a:rect l="0" t="0" r="0" b="0"/>
              <a:pathLst>
                <a:path w="9526" h="9526">
                  <a:moveTo>
                    <a:pt x="0" y="9525"/>
                  </a:moveTo>
                  <a:lnTo>
                    <a:pt x="0" y="9525"/>
                  </a:lnTo>
                  <a:lnTo>
                    <a:pt x="0" y="1324"/>
                  </a:lnTo>
                  <a:lnTo>
                    <a:pt x="1058" y="883"/>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SMARTInkShape-861">
              <a:extLst>
                <a:ext uri="{FF2B5EF4-FFF2-40B4-BE49-F238E27FC236}">
                  <a16:creationId xmlns:a16="http://schemas.microsoft.com/office/drawing/2014/main" id="{EFAFB631-2D80-C911-9094-0E8C9DB33EBC}"/>
                </a:ext>
              </a:extLst>
            </p:cNvPr>
            <p:cNvSpPr/>
            <p:nvPr>
              <p:custDataLst>
                <p:tags r:id="rId374"/>
              </p:custDataLst>
            </p:nvPr>
          </p:nvSpPr>
          <p:spPr>
            <a:xfrm>
              <a:off x="1447814" y="3448060"/>
              <a:ext cx="95237" cy="190491"/>
            </a:xfrm>
            <a:custGeom>
              <a:avLst/>
              <a:gdLst/>
              <a:ahLst/>
              <a:cxnLst/>
              <a:rect l="0" t="0" r="0" b="0"/>
              <a:pathLst>
                <a:path w="95237" h="190491">
                  <a:moveTo>
                    <a:pt x="85711" y="66665"/>
                  </a:moveTo>
                  <a:lnTo>
                    <a:pt x="85711" y="66665"/>
                  </a:lnTo>
                  <a:lnTo>
                    <a:pt x="85711" y="52200"/>
                  </a:lnTo>
                  <a:lnTo>
                    <a:pt x="86769" y="50671"/>
                  </a:lnTo>
                  <a:lnTo>
                    <a:pt x="88533" y="49652"/>
                  </a:lnTo>
                  <a:lnTo>
                    <a:pt x="94843" y="47734"/>
                  </a:lnTo>
                  <a:lnTo>
                    <a:pt x="95236" y="19433"/>
                  </a:lnTo>
                  <a:lnTo>
                    <a:pt x="87035" y="19074"/>
                  </a:lnTo>
                  <a:lnTo>
                    <a:pt x="86594" y="18005"/>
                  </a:lnTo>
                  <a:lnTo>
                    <a:pt x="85746" y="9908"/>
                  </a:lnTo>
                  <a:lnTo>
                    <a:pt x="80665" y="9632"/>
                  </a:lnTo>
                  <a:lnTo>
                    <a:pt x="79172" y="8534"/>
                  </a:lnTo>
                  <a:lnTo>
                    <a:pt x="76579" y="1324"/>
                  </a:lnTo>
                  <a:lnTo>
                    <a:pt x="73538" y="583"/>
                  </a:lnTo>
                  <a:lnTo>
                    <a:pt x="44390" y="0"/>
                  </a:lnTo>
                  <a:lnTo>
                    <a:pt x="38066" y="2817"/>
                  </a:lnTo>
                  <a:lnTo>
                    <a:pt x="9336" y="25939"/>
                  </a:lnTo>
                  <a:lnTo>
                    <a:pt x="6220" y="26814"/>
                  </a:lnTo>
                  <a:lnTo>
                    <a:pt x="4142" y="28456"/>
                  </a:lnTo>
                  <a:lnTo>
                    <a:pt x="1833" y="33103"/>
                  </a:lnTo>
                  <a:lnTo>
                    <a:pt x="0" y="64794"/>
                  </a:lnTo>
                  <a:lnTo>
                    <a:pt x="8188" y="74702"/>
                  </a:lnTo>
                  <a:lnTo>
                    <a:pt x="11745" y="75528"/>
                  </a:lnTo>
                  <a:lnTo>
                    <a:pt x="14176" y="75749"/>
                  </a:lnTo>
                  <a:lnTo>
                    <a:pt x="19698" y="78816"/>
                  </a:lnTo>
                  <a:lnTo>
                    <a:pt x="26810" y="84352"/>
                  </a:lnTo>
                  <a:lnTo>
                    <a:pt x="36608" y="85595"/>
                  </a:lnTo>
                  <a:lnTo>
                    <a:pt x="42705" y="85680"/>
                  </a:lnTo>
                  <a:lnTo>
                    <a:pt x="48253" y="82877"/>
                  </a:lnTo>
                  <a:lnTo>
                    <a:pt x="55381" y="77511"/>
                  </a:lnTo>
                  <a:lnTo>
                    <a:pt x="65183" y="76306"/>
                  </a:lnTo>
                  <a:lnTo>
                    <a:pt x="74732" y="67999"/>
                  </a:lnTo>
                  <a:lnTo>
                    <a:pt x="76058" y="58581"/>
                  </a:lnTo>
                  <a:lnTo>
                    <a:pt x="77159" y="58101"/>
                  </a:lnTo>
                  <a:lnTo>
                    <a:pt x="81205" y="57567"/>
                  </a:lnTo>
                  <a:lnTo>
                    <a:pt x="82707" y="56366"/>
                  </a:lnTo>
                  <a:lnTo>
                    <a:pt x="85594" y="48018"/>
                  </a:lnTo>
                  <a:lnTo>
                    <a:pt x="85711" y="38100"/>
                  </a:lnTo>
                  <a:lnTo>
                    <a:pt x="85711" y="69971"/>
                  </a:lnTo>
                  <a:lnTo>
                    <a:pt x="82889" y="76248"/>
                  </a:lnTo>
                  <a:lnTo>
                    <a:pt x="80654" y="79403"/>
                  </a:lnTo>
                  <a:lnTo>
                    <a:pt x="77510" y="93958"/>
                  </a:lnTo>
                  <a:lnTo>
                    <a:pt x="76209" y="139788"/>
                  </a:lnTo>
                  <a:lnTo>
                    <a:pt x="76186" y="187114"/>
                  </a:lnTo>
                  <a:lnTo>
                    <a:pt x="76186" y="1904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862">
              <a:extLst>
                <a:ext uri="{FF2B5EF4-FFF2-40B4-BE49-F238E27FC236}">
                  <a16:creationId xmlns:a16="http://schemas.microsoft.com/office/drawing/2014/main" id="{C99CD162-8737-2F1F-A28B-F5DF592E1F6A}"/>
                </a:ext>
              </a:extLst>
            </p:cNvPr>
            <p:cNvSpPr/>
            <p:nvPr>
              <p:custDataLst>
                <p:tags r:id="rId375"/>
              </p:custDataLst>
            </p:nvPr>
          </p:nvSpPr>
          <p:spPr>
            <a:xfrm>
              <a:off x="1219235" y="3562350"/>
              <a:ext cx="209516" cy="9526"/>
            </a:xfrm>
            <a:custGeom>
              <a:avLst/>
              <a:gdLst/>
              <a:ahLst/>
              <a:cxnLst/>
              <a:rect l="0" t="0" r="0" b="0"/>
              <a:pathLst>
                <a:path w="209516" h="9526">
                  <a:moveTo>
                    <a:pt x="9490" y="0"/>
                  </a:moveTo>
                  <a:lnTo>
                    <a:pt x="9490" y="0"/>
                  </a:lnTo>
                  <a:lnTo>
                    <a:pt x="0" y="9491"/>
                  </a:lnTo>
                  <a:lnTo>
                    <a:pt x="45379" y="9525"/>
                  </a:lnTo>
                  <a:lnTo>
                    <a:pt x="92457" y="9525"/>
                  </a:lnTo>
                  <a:lnTo>
                    <a:pt x="138377" y="9525"/>
                  </a:lnTo>
                  <a:lnTo>
                    <a:pt x="181478" y="9525"/>
                  </a:lnTo>
                  <a:lnTo>
                    <a:pt x="20951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863">
              <a:extLst>
                <a:ext uri="{FF2B5EF4-FFF2-40B4-BE49-F238E27FC236}">
                  <a16:creationId xmlns:a16="http://schemas.microsoft.com/office/drawing/2014/main" id="{98C62EEA-2BBC-2A50-6009-F714B0FE2626}"/>
                </a:ext>
              </a:extLst>
            </p:cNvPr>
            <p:cNvSpPr/>
            <p:nvPr>
              <p:custDataLst>
                <p:tags r:id="rId376"/>
              </p:custDataLst>
            </p:nvPr>
          </p:nvSpPr>
          <p:spPr>
            <a:xfrm>
              <a:off x="923928" y="3467507"/>
              <a:ext cx="109888" cy="190094"/>
            </a:xfrm>
            <a:custGeom>
              <a:avLst/>
              <a:gdLst/>
              <a:ahLst/>
              <a:cxnLst/>
              <a:rect l="0" t="0" r="0" b="0"/>
              <a:pathLst>
                <a:path w="109888" h="190094">
                  <a:moveTo>
                    <a:pt x="66672" y="37693"/>
                  </a:moveTo>
                  <a:lnTo>
                    <a:pt x="66672" y="37693"/>
                  </a:lnTo>
                  <a:lnTo>
                    <a:pt x="71729" y="32636"/>
                  </a:lnTo>
                  <a:lnTo>
                    <a:pt x="74211" y="27332"/>
                  </a:lnTo>
                  <a:lnTo>
                    <a:pt x="74873" y="24436"/>
                  </a:lnTo>
                  <a:lnTo>
                    <a:pt x="85295" y="9661"/>
                  </a:lnTo>
                  <a:lnTo>
                    <a:pt x="85711" y="0"/>
                  </a:lnTo>
                  <a:lnTo>
                    <a:pt x="77520" y="7829"/>
                  </a:lnTo>
                  <a:lnTo>
                    <a:pt x="68854" y="9922"/>
                  </a:lnTo>
                  <a:lnTo>
                    <a:pt x="47564" y="25579"/>
                  </a:lnTo>
                  <a:lnTo>
                    <a:pt x="41246" y="28075"/>
                  </a:lnTo>
                  <a:lnTo>
                    <a:pt x="34911" y="32713"/>
                  </a:lnTo>
                  <a:lnTo>
                    <a:pt x="31389" y="38302"/>
                  </a:lnTo>
                  <a:lnTo>
                    <a:pt x="29129" y="50513"/>
                  </a:lnTo>
                  <a:lnTo>
                    <a:pt x="27885" y="52590"/>
                  </a:lnTo>
                  <a:lnTo>
                    <a:pt x="25997" y="53974"/>
                  </a:lnTo>
                  <a:lnTo>
                    <a:pt x="23680" y="54897"/>
                  </a:lnTo>
                  <a:lnTo>
                    <a:pt x="22136" y="56571"/>
                  </a:lnTo>
                  <a:lnTo>
                    <a:pt x="20420" y="61252"/>
                  </a:lnTo>
                  <a:lnTo>
                    <a:pt x="19048" y="107936"/>
                  </a:lnTo>
                  <a:lnTo>
                    <a:pt x="20106" y="109922"/>
                  </a:lnTo>
                  <a:lnTo>
                    <a:pt x="21870" y="111245"/>
                  </a:lnTo>
                  <a:lnTo>
                    <a:pt x="24104" y="112128"/>
                  </a:lnTo>
                  <a:lnTo>
                    <a:pt x="25593" y="113775"/>
                  </a:lnTo>
                  <a:lnTo>
                    <a:pt x="27248" y="118426"/>
                  </a:lnTo>
                  <a:lnTo>
                    <a:pt x="28748" y="120090"/>
                  </a:lnTo>
                  <a:lnTo>
                    <a:pt x="33236" y="121939"/>
                  </a:lnTo>
                  <a:lnTo>
                    <a:pt x="41713" y="122980"/>
                  </a:lnTo>
                  <a:lnTo>
                    <a:pt x="43683" y="124184"/>
                  </a:lnTo>
                  <a:lnTo>
                    <a:pt x="44996" y="126045"/>
                  </a:lnTo>
                  <a:lnTo>
                    <a:pt x="45871" y="128344"/>
                  </a:lnTo>
                  <a:lnTo>
                    <a:pt x="47513" y="129877"/>
                  </a:lnTo>
                  <a:lnTo>
                    <a:pt x="52160" y="131581"/>
                  </a:lnTo>
                  <a:lnTo>
                    <a:pt x="63766" y="133732"/>
                  </a:lnTo>
                  <a:lnTo>
                    <a:pt x="78199" y="144686"/>
                  </a:lnTo>
                  <a:lnTo>
                    <a:pt x="100176" y="166448"/>
                  </a:lnTo>
                  <a:lnTo>
                    <a:pt x="102729" y="171822"/>
                  </a:lnTo>
                  <a:lnTo>
                    <a:pt x="103410" y="174738"/>
                  </a:lnTo>
                  <a:lnTo>
                    <a:pt x="102806" y="176681"/>
                  </a:lnTo>
                  <a:lnTo>
                    <a:pt x="101345" y="177977"/>
                  </a:lnTo>
                  <a:lnTo>
                    <a:pt x="95604" y="180416"/>
                  </a:lnTo>
                  <a:lnTo>
                    <a:pt x="87077" y="188755"/>
                  </a:lnTo>
                  <a:lnTo>
                    <a:pt x="81067" y="189697"/>
                  </a:lnTo>
                  <a:lnTo>
                    <a:pt x="34918" y="190093"/>
                  </a:lnTo>
                  <a:lnTo>
                    <a:pt x="11403" y="190093"/>
                  </a:lnTo>
                  <a:lnTo>
                    <a:pt x="1486" y="181892"/>
                  </a:lnTo>
                  <a:lnTo>
                    <a:pt x="659" y="178334"/>
                  </a:lnTo>
                  <a:lnTo>
                    <a:pt x="0" y="153470"/>
                  </a:lnTo>
                  <a:lnTo>
                    <a:pt x="5055" y="147374"/>
                  </a:lnTo>
                  <a:lnTo>
                    <a:pt x="10359" y="144648"/>
                  </a:lnTo>
                  <a:lnTo>
                    <a:pt x="13255" y="143922"/>
                  </a:lnTo>
                  <a:lnTo>
                    <a:pt x="15186" y="142379"/>
                  </a:lnTo>
                  <a:lnTo>
                    <a:pt x="17331" y="137842"/>
                  </a:lnTo>
                  <a:lnTo>
                    <a:pt x="18961" y="136209"/>
                  </a:lnTo>
                  <a:lnTo>
                    <a:pt x="66099" y="107133"/>
                  </a:lnTo>
                  <a:lnTo>
                    <a:pt x="72768" y="104539"/>
                  </a:lnTo>
                  <a:lnTo>
                    <a:pt x="88864" y="91273"/>
                  </a:lnTo>
                  <a:lnTo>
                    <a:pt x="98412" y="76969"/>
                  </a:lnTo>
                  <a:lnTo>
                    <a:pt x="109270" y="53950"/>
                  </a:lnTo>
                  <a:lnTo>
                    <a:pt x="109887" y="50648"/>
                  </a:lnTo>
                  <a:lnTo>
                    <a:pt x="109240" y="47388"/>
                  </a:lnTo>
                  <a:lnTo>
                    <a:pt x="106758" y="40944"/>
                  </a:lnTo>
                  <a:lnTo>
                    <a:pt x="105655" y="34551"/>
                  </a:lnTo>
                  <a:lnTo>
                    <a:pt x="104302" y="32424"/>
                  </a:lnTo>
                  <a:lnTo>
                    <a:pt x="102342" y="31005"/>
                  </a:lnTo>
                  <a:lnTo>
                    <a:pt x="99977" y="30059"/>
                  </a:lnTo>
                  <a:lnTo>
                    <a:pt x="98400" y="28371"/>
                  </a:lnTo>
                  <a:lnTo>
                    <a:pt x="93048" y="18056"/>
                  </a:lnTo>
                  <a:lnTo>
                    <a:pt x="90606" y="15077"/>
                  </a:lnTo>
                  <a:lnTo>
                    <a:pt x="85070" y="11766"/>
                  </a:lnTo>
                  <a:lnTo>
                    <a:pt x="76307" y="9466"/>
                  </a:lnTo>
                  <a:lnTo>
                    <a:pt x="68150" y="9164"/>
                  </a:lnTo>
                  <a:lnTo>
                    <a:pt x="59360" y="15673"/>
                  </a:lnTo>
                  <a:lnTo>
                    <a:pt x="50512" y="17763"/>
                  </a:lnTo>
                  <a:lnTo>
                    <a:pt x="44320" y="18252"/>
                  </a:lnTo>
                  <a:lnTo>
                    <a:pt x="38041" y="21291"/>
                  </a:lnTo>
                  <a:lnTo>
                    <a:pt x="28572" y="2816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SMARTInkShape-864">
              <a:extLst>
                <a:ext uri="{FF2B5EF4-FFF2-40B4-BE49-F238E27FC236}">
                  <a16:creationId xmlns:a16="http://schemas.microsoft.com/office/drawing/2014/main" id="{7AB233F6-8DCA-08D1-DE08-7304FDE45EAE}"/>
                </a:ext>
              </a:extLst>
            </p:cNvPr>
            <p:cNvSpPr/>
            <p:nvPr>
              <p:custDataLst>
                <p:tags r:id="rId377"/>
              </p:custDataLst>
            </p:nvPr>
          </p:nvSpPr>
          <p:spPr>
            <a:xfrm>
              <a:off x="857250" y="3638550"/>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SMARTInkShape-865">
              <a:extLst>
                <a:ext uri="{FF2B5EF4-FFF2-40B4-BE49-F238E27FC236}">
                  <a16:creationId xmlns:a16="http://schemas.microsoft.com/office/drawing/2014/main" id="{A6D46D9A-14CA-8072-ED91-A980A0E36350}"/>
                </a:ext>
              </a:extLst>
            </p:cNvPr>
            <p:cNvSpPr/>
            <p:nvPr>
              <p:custDataLst>
                <p:tags r:id="rId378"/>
              </p:custDataLst>
            </p:nvPr>
          </p:nvSpPr>
          <p:spPr>
            <a:xfrm>
              <a:off x="648142" y="3457706"/>
              <a:ext cx="151793" cy="209417"/>
            </a:xfrm>
            <a:custGeom>
              <a:avLst/>
              <a:gdLst/>
              <a:ahLst/>
              <a:cxnLst/>
              <a:rect l="0" t="0" r="0" b="0"/>
              <a:pathLst>
                <a:path w="151793" h="209417">
                  <a:moveTo>
                    <a:pt x="85283" y="37969"/>
                  </a:moveTo>
                  <a:lnTo>
                    <a:pt x="85283" y="37969"/>
                  </a:lnTo>
                  <a:lnTo>
                    <a:pt x="85283" y="32912"/>
                  </a:lnTo>
                  <a:lnTo>
                    <a:pt x="88105" y="27608"/>
                  </a:lnTo>
                  <a:lnTo>
                    <a:pt x="93484" y="20636"/>
                  </a:lnTo>
                  <a:lnTo>
                    <a:pt x="94805" y="9433"/>
                  </a:lnTo>
                  <a:lnTo>
                    <a:pt x="86607" y="9397"/>
                  </a:lnTo>
                  <a:lnTo>
                    <a:pt x="77940" y="15940"/>
                  </a:lnTo>
                  <a:lnTo>
                    <a:pt x="69114" y="19095"/>
                  </a:lnTo>
                  <a:lnTo>
                    <a:pt x="53494" y="32060"/>
                  </a:lnTo>
                  <a:lnTo>
                    <a:pt x="49988" y="38165"/>
                  </a:lnTo>
                  <a:lnTo>
                    <a:pt x="47371" y="44406"/>
                  </a:lnTo>
                  <a:lnTo>
                    <a:pt x="41006" y="53870"/>
                  </a:lnTo>
                  <a:lnTo>
                    <a:pt x="38650" y="63376"/>
                  </a:lnTo>
                  <a:lnTo>
                    <a:pt x="37697" y="88769"/>
                  </a:lnTo>
                  <a:lnTo>
                    <a:pt x="40497" y="95119"/>
                  </a:lnTo>
                  <a:lnTo>
                    <a:pt x="63607" y="123869"/>
                  </a:lnTo>
                  <a:lnTo>
                    <a:pt x="64482" y="126985"/>
                  </a:lnTo>
                  <a:lnTo>
                    <a:pt x="66124" y="129063"/>
                  </a:lnTo>
                  <a:lnTo>
                    <a:pt x="82377" y="139400"/>
                  </a:lnTo>
                  <a:lnTo>
                    <a:pt x="91713" y="142811"/>
                  </a:lnTo>
                  <a:lnTo>
                    <a:pt x="107519" y="155871"/>
                  </a:lnTo>
                  <a:lnTo>
                    <a:pt x="111040" y="161984"/>
                  </a:lnTo>
                  <a:lnTo>
                    <a:pt x="111980" y="165096"/>
                  </a:lnTo>
                  <a:lnTo>
                    <a:pt x="113664" y="167170"/>
                  </a:lnTo>
                  <a:lnTo>
                    <a:pt x="126950" y="175829"/>
                  </a:lnTo>
                  <a:lnTo>
                    <a:pt x="130260" y="181437"/>
                  </a:lnTo>
                  <a:lnTo>
                    <a:pt x="132559" y="190251"/>
                  </a:lnTo>
                  <a:lnTo>
                    <a:pt x="132894" y="199456"/>
                  </a:lnTo>
                  <a:lnTo>
                    <a:pt x="127848" y="204820"/>
                  </a:lnTo>
                  <a:lnTo>
                    <a:pt x="122545" y="207375"/>
                  </a:lnTo>
                  <a:lnTo>
                    <a:pt x="100047" y="209339"/>
                  </a:lnTo>
                  <a:lnTo>
                    <a:pt x="72663" y="209416"/>
                  </a:lnTo>
                  <a:lnTo>
                    <a:pt x="31571" y="199097"/>
                  </a:lnTo>
                  <a:lnTo>
                    <a:pt x="18660" y="192406"/>
                  </a:lnTo>
                  <a:lnTo>
                    <a:pt x="10975" y="190771"/>
                  </a:lnTo>
                  <a:lnTo>
                    <a:pt x="1048" y="182204"/>
                  </a:lnTo>
                  <a:lnTo>
                    <a:pt x="221" y="178626"/>
                  </a:lnTo>
                  <a:lnTo>
                    <a:pt x="0" y="176190"/>
                  </a:lnTo>
                  <a:lnTo>
                    <a:pt x="2576" y="170662"/>
                  </a:lnTo>
                  <a:lnTo>
                    <a:pt x="4745" y="167706"/>
                  </a:lnTo>
                  <a:lnTo>
                    <a:pt x="9977" y="164421"/>
                  </a:lnTo>
                  <a:lnTo>
                    <a:pt x="15830" y="161903"/>
                  </a:lnTo>
                  <a:lnTo>
                    <a:pt x="35576" y="146708"/>
                  </a:lnTo>
                  <a:lnTo>
                    <a:pt x="54729" y="140705"/>
                  </a:lnTo>
                  <a:lnTo>
                    <a:pt x="91731" y="118323"/>
                  </a:lnTo>
                  <a:lnTo>
                    <a:pt x="111682" y="112168"/>
                  </a:lnTo>
                  <a:lnTo>
                    <a:pt x="145570" y="82385"/>
                  </a:lnTo>
                  <a:lnTo>
                    <a:pt x="149119" y="73232"/>
                  </a:lnTo>
                  <a:lnTo>
                    <a:pt x="151792" y="44710"/>
                  </a:lnTo>
                  <a:lnTo>
                    <a:pt x="149062" y="38143"/>
                  </a:lnTo>
                  <a:lnTo>
                    <a:pt x="145379" y="31696"/>
                  </a:lnTo>
                  <a:lnTo>
                    <a:pt x="142248" y="22117"/>
                  </a:lnTo>
                  <a:lnTo>
                    <a:pt x="137765" y="15754"/>
                  </a:lnTo>
                  <a:lnTo>
                    <a:pt x="132244" y="12221"/>
                  </a:lnTo>
                  <a:lnTo>
                    <a:pt x="126263" y="9592"/>
                  </a:lnTo>
                  <a:lnTo>
                    <a:pt x="115701" y="1359"/>
                  </a:lnTo>
                  <a:lnTo>
                    <a:pt x="109348" y="310"/>
                  </a:lnTo>
                  <a:lnTo>
                    <a:pt x="100762" y="0"/>
                  </a:lnTo>
                  <a:lnTo>
                    <a:pt x="98778" y="1015"/>
                  </a:lnTo>
                  <a:lnTo>
                    <a:pt x="97454" y="2749"/>
                  </a:lnTo>
                  <a:lnTo>
                    <a:pt x="94808" y="939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SMARTInkShape-866">
              <a:extLst>
                <a:ext uri="{FF2B5EF4-FFF2-40B4-BE49-F238E27FC236}">
                  <a16:creationId xmlns:a16="http://schemas.microsoft.com/office/drawing/2014/main" id="{086D7BE0-34BB-1671-7C92-972EB6299134}"/>
                </a:ext>
              </a:extLst>
            </p:cNvPr>
            <p:cNvSpPr/>
            <p:nvPr>
              <p:custDataLst>
                <p:tags r:id="rId379"/>
              </p:custDataLst>
            </p:nvPr>
          </p:nvSpPr>
          <p:spPr>
            <a:xfrm>
              <a:off x="486217" y="3381375"/>
              <a:ext cx="113859" cy="361951"/>
            </a:xfrm>
            <a:custGeom>
              <a:avLst/>
              <a:gdLst/>
              <a:ahLst/>
              <a:cxnLst/>
              <a:rect l="0" t="0" r="0" b="0"/>
              <a:pathLst>
                <a:path w="113859" h="361951">
                  <a:moveTo>
                    <a:pt x="113858" y="0"/>
                  </a:moveTo>
                  <a:lnTo>
                    <a:pt x="113858" y="0"/>
                  </a:lnTo>
                  <a:lnTo>
                    <a:pt x="99669" y="14189"/>
                  </a:lnTo>
                  <a:lnTo>
                    <a:pt x="96968" y="19712"/>
                  </a:lnTo>
                  <a:lnTo>
                    <a:pt x="96248" y="22666"/>
                  </a:lnTo>
                  <a:lnTo>
                    <a:pt x="69323" y="64742"/>
                  </a:lnTo>
                  <a:lnTo>
                    <a:pt x="48465" y="105775"/>
                  </a:lnTo>
                  <a:lnTo>
                    <a:pt x="28720" y="152532"/>
                  </a:lnTo>
                  <a:lnTo>
                    <a:pt x="13393" y="198984"/>
                  </a:lnTo>
                  <a:lnTo>
                    <a:pt x="4594" y="239451"/>
                  </a:lnTo>
                  <a:lnTo>
                    <a:pt x="0" y="282134"/>
                  </a:lnTo>
                  <a:lnTo>
                    <a:pt x="9285" y="325941"/>
                  </a:lnTo>
                  <a:lnTo>
                    <a:pt x="16433" y="338463"/>
                  </a:lnTo>
                  <a:lnTo>
                    <a:pt x="24196" y="348876"/>
                  </a:lnTo>
                  <a:lnTo>
                    <a:pt x="26383" y="355434"/>
                  </a:lnTo>
                  <a:lnTo>
                    <a:pt x="28025" y="357606"/>
                  </a:lnTo>
                  <a:lnTo>
                    <a:pt x="36180" y="361378"/>
                  </a:lnTo>
                  <a:lnTo>
                    <a:pt x="47183" y="3619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SMARTInkShape-867">
              <a:extLst>
                <a:ext uri="{FF2B5EF4-FFF2-40B4-BE49-F238E27FC236}">
                  <a16:creationId xmlns:a16="http://schemas.microsoft.com/office/drawing/2014/main" id="{97B2321A-48FA-36C9-C2EB-B373F80DBCDA}"/>
                </a:ext>
              </a:extLst>
            </p:cNvPr>
            <p:cNvSpPr/>
            <p:nvPr>
              <p:custDataLst>
                <p:tags r:id="rId380"/>
              </p:custDataLst>
            </p:nvPr>
          </p:nvSpPr>
          <p:spPr>
            <a:xfrm>
              <a:off x="238125" y="3609975"/>
              <a:ext cx="123826" cy="9526"/>
            </a:xfrm>
            <a:custGeom>
              <a:avLst/>
              <a:gdLst/>
              <a:ahLst/>
              <a:cxnLst/>
              <a:rect l="0" t="0" r="0" b="0"/>
              <a:pathLst>
                <a:path w="123826" h="9526">
                  <a:moveTo>
                    <a:pt x="0" y="9525"/>
                  </a:moveTo>
                  <a:lnTo>
                    <a:pt x="0" y="9525"/>
                  </a:lnTo>
                  <a:lnTo>
                    <a:pt x="0" y="1324"/>
                  </a:lnTo>
                  <a:lnTo>
                    <a:pt x="1058" y="883"/>
                  </a:lnTo>
                  <a:lnTo>
                    <a:pt x="47631" y="1"/>
                  </a:lnTo>
                  <a:lnTo>
                    <a:pt x="79375" y="0"/>
                  </a:lnTo>
                  <a:lnTo>
                    <a:pt x="85725" y="2822"/>
                  </a:lnTo>
                  <a:lnTo>
                    <a:pt x="92075" y="6546"/>
                  </a:lnTo>
                  <a:lnTo>
                    <a:pt x="104775" y="8936"/>
                  </a:lnTo>
                  <a:lnTo>
                    <a:pt x="12382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SMARTInkShape-868">
              <a:extLst>
                <a:ext uri="{FF2B5EF4-FFF2-40B4-BE49-F238E27FC236}">
                  <a16:creationId xmlns:a16="http://schemas.microsoft.com/office/drawing/2014/main" id="{E5E3756D-B1E6-07A1-F2CA-244BDD925528}"/>
                </a:ext>
              </a:extLst>
            </p:cNvPr>
            <p:cNvSpPr/>
            <p:nvPr>
              <p:custDataLst>
                <p:tags r:id="rId381"/>
              </p:custDataLst>
            </p:nvPr>
          </p:nvSpPr>
          <p:spPr>
            <a:xfrm>
              <a:off x="238125" y="3533775"/>
              <a:ext cx="95251" cy="9526"/>
            </a:xfrm>
            <a:custGeom>
              <a:avLst/>
              <a:gdLst/>
              <a:ahLst/>
              <a:cxnLst/>
              <a:rect l="0" t="0" r="0" b="0"/>
              <a:pathLst>
                <a:path w="95251" h="9526">
                  <a:moveTo>
                    <a:pt x="0" y="0"/>
                  </a:moveTo>
                  <a:lnTo>
                    <a:pt x="0" y="0"/>
                  </a:lnTo>
                  <a:lnTo>
                    <a:pt x="44714" y="0"/>
                  </a:lnTo>
                  <a:lnTo>
                    <a:pt x="84236" y="0"/>
                  </a:lnTo>
                  <a:lnTo>
                    <a:pt x="952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2" name="SMARTInkShape-869">
            <a:extLst>
              <a:ext uri="{FF2B5EF4-FFF2-40B4-BE49-F238E27FC236}">
                <a16:creationId xmlns:a16="http://schemas.microsoft.com/office/drawing/2014/main" id="{3874BD41-B503-90B1-E152-273C1D6F96E3}"/>
              </a:ext>
            </a:extLst>
          </p:cNvPr>
          <p:cNvSpPr/>
          <p:nvPr>
            <p:custDataLst>
              <p:tags r:id="rId1"/>
            </p:custDataLst>
          </p:nvPr>
        </p:nvSpPr>
        <p:spPr>
          <a:xfrm>
            <a:off x="2143125" y="3390903"/>
            <a:ext cx="9526" cy="200023"/>
          </a:xfrm>
          <a:custGeom>
            <a:avLst/>
            <a:gdLst/>
            <a:ahLst/>
            <a:cxnLst/>
            <a:rect l="0" t="0" r="0" b="0"/>
            <a:pathLst>
              <a:path w="9526" h="200023">
                <a:moveTo>
                  <a:pt x="9525" y="9522"/>
                </a:moveTo>
                <a:lnTo>
                  <a:pt x="9525" y="9522"/>
                </a:lnTo>
                <a:lnTo>
                  <a:pt x="9525" y="0"/>
                </a:lnTo>
                <a:lnTo>
                  <a:pt x="8467" y="42559"/>
                </a:lnTo>
                <a:lnTo>
                  <a:pt x="883" y="79485"/>
                </a:lnTo>
                <a:lnTo>
                  <a:pt x="35" y="125120"/>
                </a:lnTo>
                <a:lnTo>
                  <a:pt x="1" y="169713"/>
                </a:lnTo>
                <a:lnTo>
                  <a:pt x="0" y="2000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7" name="SMARTInkShape-Group216">
            <a:extLst>
              <a:ext uri="{FF2B5EF4-FFF2-40B4-BE49-F238E27FC236}">
                <a16:creationId xmlns:a16="http://schemas.microsoft.com/office/drawing/2014/main" id="{86F863A5-0B8C-8488-A4F9-748FBB1B67C0}"/>
              </a:ext>
            </a:extLst>
          </p:cNvPr>
          <p:cNvGrpSpPr/>
          <p:nvPr/>
        </p:nvGrpSpPr>
        <p:grpSpPr>
          <a:xfrm>
            <a:off x="2524521" y="3467100"/>
            <a:ext cx="533002" cy="247637"/>
            <a:chOff x="2524521" y="3467100"/>
            <a:chExt cx="533002" cy="247637"/>
          </a:xfrm>
        </p:grpSpPr>
        <p:sp>
          <p:nvSpPr>
            <p:cNvPr id="133" name="SMARTInkShape-870">
              <a:extLst>
                <a:ext uri="{FF2B5EF4-FFF2-40B4-BE49-F238E27FC236}">
                  <a16:creationId xmlns:a16="http://schemas.microsoft.com/office/drawing/2014/main" id="{4E46E619-B17E-556C-FD4F-52745CF42A54}"/>
                </a:ext>
              </a:extLst>
            </p:cNvPr>
            <p:cNvSpPr/>
            <p:nvPr>
              <p:custDataLst>
                <p:tags r:id="rId364"/>
              </p:custDataLst>
            </p:nvPr>
          </p:nvSpPr>
          <p:spPr>
            <a:xfrm>
              <a:off x="2924340" y="3467100"/>
              <a:ext cx="133183" cy="247637"/>
            </a:xfrm>
            <a:custGeom>
              <a:avLst/>
              <a:gdLst/>
              <a:ahLst/>
              <a:cxnLst/>
              <a:rect l="0" t="0" r="0" b="0"/>
              <a:pathLst>
                <a:path w="133183" h="247637">
                  <a:moveTo>
                    <a:pt x="95085" y="19050"/>
                  </a:moveTo>
                  <a:lnTo>
                    <a:pt x="95085" y="19050"/>
                  </a:lnTo>
                  <a:lnTo>
                    <a:pt x="95085" y="13993"/>
                  </a:lnTo>
                  <a:lnTo>
                    <a:pt x="96143" y="12504"/>
                  </a:lnTo>
                  <a:lnTo>
                    <a:pt x="97907" y="11511"/>
                  </a:lnTo>
                  <a:lnTo>
                    <a:pt x="103285" y="9918"/>
                  </a:lnTo>
                  <a:lnTo>
                    <a:pt x="113708" y="402"/>
                  </a:lnTo>
                  <a:lnTo>
                    <a:pt x="123657" y="0"/>
                  </a:lnTo>
                  <a:lnTo>
                    <a:pt x="115458" y="0"/>
                  </a:lnTo>
                  <a:lnTo>
                    <a:pt x="115018" y="1058"/>
                  </a:lnTo>
                  <a:lnTo>
                    <a:pt x="114527" y="5057"/>
                  </a:lnTo>
                  <a:lnTo>
                    <a:pt x="113338" y="6546"/>
                  </a:lnTo>
                  <a:lnTo>
                    <a:pt x="94852" y="16890"/>
                  </a:lnTo>
                  <a:lnTo>
                    <a:pt x="91755" y="17610"/>
                  </a:lnTo>
                  <a:lnTo>
                    <a:pt x="82339" y="23680"/>
                  </a:lnTo>
                  <a:lnTo>
                    <a:pt x="60157" y="45593"/>
                  </a:lnTo>
                  <a:lnTo>
                    <a:pt x="31585" y="91992"/>
                  </a:lnTo>
                  <a:lnTo>
                    <a:pt x="9360" y="133531"/>
                  </a:lnTo>
                  <a:lnTo>
                    <a:pt x="4068" y="146130"/>
                  </a:lnTo>
                  <a:lnTo>
                    <a:pt x="0" y="191797"/>
                  </a:lnTo>
                  <a:lnTo>
                    <a:pt x="9545" y="224432"/>
                  </a:lnTo>
                  <a:lnTo>
                    <a:pt x="26660" y="245730"/>
                  </a:lnTo>
                  <a:lnTo>
                    <a:pt x="30454" y="246797"/>
                  </a:lnTo>
                  <a:lnTo>
                    <a:pt x="65252" y="247636"/>
                  </a:lnTo>
                  <a:lnTo>
                    <a:pt x="68846" y="246582"/>
                  </a:lnTo>
                  <a:lnTo>
                    <a:pt x="71242" y="244821"/>
                  </a:lnTo>
                  <a:lnTo>
                    <a:pt x="72840" y="242589"/>
                  </a:lnTo>
                  <a:lnTo>
                    <a:pt x="80260" y="240109"/>
                  </a:lnTo>
                  <a:lnTo>
                    <a:pt x="92157" y="238517"/>
                  </a:lnTo>
                  <a:lnTo>
                    <a:pt x="104330" y="233185"/>
                  </a:lnTo>
                  <a:lnTo>
                    <a:pt x="107598" y="230598"/>
                  </a:lnTo>
                  <a:lnTo>
                    <a:pt x="113257" y="222960"/>
                  </a:lnTo>
                  <a:lnTo>
                    <a:pt x="118331" y="220802"/>
                  </a:lnTo>
                  <a:lnTo>
                    <a:pt x="120107" y="219168"/>
                  </a:lnTo>
                  <a:lnTo>
                    <a:pt x="132210" y="200141"/>
                  </a:lnTo>
                  <a:lnTo>
                    <a:pt x="133182" y="163796"/>
                  </a:lnTo>
                  <a:lnTo>
                    <a:pt x="124983" y="153888"/>
                  </a:lnTo>
                  <a:lnTo>
                    <a:pt x="124052" y="147784"/>
                  </a:lnTo>
                  <a:lnTo>
                    <a:pt x="122863" y="146148"/>
                  </a:lnTo>
                  <a:lnTo>
                    <a:pt x="121012" y="145057"/>
                  </a:lnTo>
                  <a:lnTo>
                    <a:pt x="113351" y="143521"/>
                  </a:lnTo>
                  <a:lnTo>
                    <a:pt x="72856" y="142878"/>
                  </a:lnTo>
                  <a:lnTo>
                    <a:pt x="66508" y="145699"/>
                  </a:lnTo>
                  <a:lnTo>
                    <a:pt x="60159" y="149421"/>
                  </a:lnTo>
                  <a:lnTo>
                    <a:pt x="50635" y="152576"/>
                  </a:lnTo>
                  <a:lnTo>
                    <a:pt x="41110" y="158685"/>
                  </a:lnTo>
                  <a:lnTo>
                    <a:pt x="34760" y="160485"/>
                  </a:lnTo>
                  <a:lnTo>
                    <a:pt x="32643" y="162023"/>
                  </a:lnTo>
                  <a:lnTo>
                    <a:pt x="31232" y="164107"/>
                  </a:lnTo>
                  <a:lnTo>
                    <a:pt x="30291" y="166555"/>
                  </a:lnTo>
                  <a:lnTo>
                    <a:pt x="28606" y="168187"/>
                  </a:lnTo>
                  <a:lnTo>
                    <a:pt x="23910" y="169999"/>
                  </a:lnTo>
                  <a:lnTo>
                    <a:pt x="22235" y="171541"/>
                  </a:lnTo>
                  <a:lnTo>
                    <a:pt x="19015" y="180545"/>
                  </a:lnTo>
                  <a:lnTo>
                    <a:pt x="18885"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SMARTInkShape-871">
              <a:extLst>
                <a:ext uri="{FF2B5EF4-FFF2-40B4-BE49-F238E27FC236}">
                  <a16:creationId xmlns:a16="http://schemas.microsoft.com/office/drawing/2014/main" id="{2C3A8816-165D-32C5-02C5-65A9C2D51007}"/>
                </a:ext>
              </a:extLst>
            </p:cNvPr>
            <p:cNvSpPr/>
            <p:nvPr>
              <p:custDataLst>
                <p:tags r:id="rId365"/>
              </p:custDataLst>
            </p:nvPr>
          </p:nvSpPr>
          <p:spPr>
            <a:xfrm>
              <a:off x="2714640" y="3495675"/>
              <a:ext cx="114286" cy="200026"/>
            </a:xfrm>
            <a:custGeom>
              <a:avLst/>
              <a:gdLst/>
              <a:ahLst/>
              <a:cxnLst/>
              <a:rect l="0" t="0" r="0" b="0"/>
              <a:pathLst>
                <a:path w="114286" h="200026">
                  <a:moveTo>
                    <a:pt x="114285" y="76200"/>
                  </a:moveTo>
                  <a:lnTo>
                    <a:pt x="114285" y="76200"/>
                  </a:lnTo>
                  <a:lnTo>
                    <a:pt x="114285" y="48987"/>
                  </a:lnTo>
                  <a:lnTo>
                    <a:pt x="113227" y="48533"/>
                  </a:lnTo>
                  <a:lnTo>
                    <a:pt x="109229" y="48028"/>
                  </a:lnTo>
                  <a:lnTo>
                    <a:pt x="107739" y="46836"/>
                  </a:lnTo>
                  <a:lnTo>
                    <a:pt x="104876" y="38503"/>
                  </a:lnTo>
                  <a:lnTo>
                    <a:pt x="95270" y="28610"/>
                  </a:lnTo>
                  <a:lnTo>
                    <a:pt x="95238" y="20377"/>
                  </a:lnTo>
                  <a:lnTo>
                    <a:pt x="94178" y="19935"/>
                  </a:lnTo>
                  <a:lnTo>
                    <a:pt x="87035" y="19167"/>
                  </a:lnTo>
                  <a:lnTo>
                    <a:pt x="86299" y="16280"/>
                  </a:lnTo>
                  <a:lnTo>
                    <a:pt x="85826" y="10859"/>
                  </a:lnTo>
                  <a:lnTo>
                    <a:pt x="82940" y="10118"/>
                  </a:lnTo>
                  <a:lnTo>
                    <a:pt x="77519" y="9642"/>
                  </a:lnTo>
                  <a:lnTo>
                    <a:pt x="76778" y="6755"/>
                  </a:lnTo>
                  <a:lnTo>
                    <a:pt x="76581" y="4504"/>
                  </a:lnTo>
                  <a:lnTo>
                    <a:pt x="75390" y="3002"/>
                  </a:lnTo>
                  <a:lnTo>
                    <a:pt x="68019" y="396"/>
                  </a:lnTo>
                  <a:lnTo>
                    <a:pt x="42983" y="0"/>
                  </a:lnTo>
                  <a:lnTo>
                    <a:pt x="37439" y="2823"/>
                  </a:lnTo>
                  <a:lnTo>
                    <a:pt x="6324" y="31799"/>
                  </a:lnTo>
                  <a:lnTo>
                    <a:pt x="2802" y="38122"/>
                  </a:lnTo>
                  <a:lnTo>
                    <a:pt x="820" y="50454"/>
                  </a:lnTo>
                  <a:lnTo>
                    <a:pt x="0" y="88784"/>
                  </a:lnTo>
                  <a:lnTo>
                    <a:pt x="1053" y="90939"/>
                  </a:lnTo>
                  <a:lnTo>
                    <a:pt x="2814" y="92376"/>
                  </a:lnTo>
                  <a:lnTo>
                    <a:pt x="7592" y="95031"/>
                  </a:lnTo>
                  <a:lnTo>
                    <a:pt x="16233" y="101417"/>
                  </a:lnTo>
                  <a:lnTo>
                    <a:pt x="25495" y="103780"/>
                  </a:lnTo>
                  <a:lnTo>
                    <a:pt x="52110" y="104764"/>
                  </a:lnTo>
                  <a:lnTo>
                    <a:pt x="53786" y="103709"/>
                  </a:lnTo>
                  <a:lnTo>
                    <a:pt x="54902" y="101948"/>
                  </a:lnTo>
                  <a:lnTo>
                    <a:pt x="55647" y="99715"/>
                  </a:lnTo>
                  <a:lnTo>
                    <a:pt x="57201" y="98227"/>
                  </a:lnTo>
                  <a:lnTo>
                    <a:pt x="61751" y="96573"/>
                  </a:lnTo>
                  <a:lnTo>
                    <a:pt x="63387" y="95074"/>
                  </a:lnTo>
                  <a:lnTo>
                    <a:pt x="65205" y="90586"/>
                  </a:lnTo>
                  <a:lnTo>
                    <a:pt x="66749" y="88965"/>
                  </a:lnTo>
                  <a:lnTo>
                    <a:pt x="71285" y="87165"/>
                  </a:lnTo>
                  <a:lnTo>
                    <a:pt x="72919" y="85627"/>
                  </a:lnTo>
                  <a:lnTo>
                    <a:pt x="85280" y="67194"/>
                  </a:lnTo>
                  <a:lnTo>
                    <a:pt x="85582" y="61773"/>
                  </a:lnTo>
                  <a:lnTo>
                    <a:pt x="86684" y="60232"/>
                  </a:lnTo>
                  <a:lnTo>
                    <a:pt x="88476" y="59205"/>
                  </a:lnTo>
                  <a:lnTo>
                    <a:pt x="90729" y="58520"/>
                  </a:lnTo>
                  <a:lnTo>
                    <a:pt x="92231" y="57005"/>
                  </a:lnTo>
                  <a:lnTo>
                    <a:pt x="95200" y="47752"/>
                  </a:lnTo>
                  <a:lnTo>
                    <a:pt x="95235" y="38134"/>
                  </a:lnTo>
                  <a:lnTo>
                    <a:pt x="95235" y="71220"/>
                  </a:lnTo>
                  <a:lnTo>
                    <a:pt x="86299" y="107062"/>
                  </a:lnTo>
                  <a:lnTo>
                    <a:pt x="85720" y="145924"/>
                  </a:lnTo>
                  <a:lnTo>
                    <a:pt x="82892" y="152344"/>
                  </a:lnTo>
                  <a:lnTo>
                    <a:pt x="79166" y="158725"/>
                  </a:lnTo>
                  <a:lnTo>
                    <a:pt x="76774" y="171445"/>
                  </a:lnTo>
                  <a:lnTo>
                    <a:pt x="76185" y="200014"/>
                  </a:lnTo>
                  <a:lnTo>
                    <a:pt x="85318" y="200025"/>
                  </a:lnTo>
                  <a:lnTo>
                    <a:pt x="95235"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SMARTInkShape-872">
              <a:extLst>
                <a:ext uri="{FF2B5EF4-FFF2-40B4-BE49-F238E27FC236}">
                  <a16:creationId xmlns:a16="http://schemas.microsoft.com/office/drawing/2014/main" id="{0473898F-D117-E714-2927-50995D293514}"/>
                </a:ext>
              </a:extLst>
            </p:cNvPr>
            <p:cNvSpPr/>
            <p:nvPr>
              <p:custDataLst>
                <p:tags r:id="rId366"/>
              </p:custDataLst>
            </p:nvPr>
          </p:nvSpPr>
          <p:spPr>
            <a:xfrm>
              <a:off x="2524521" y="3476625"/>
              <a:ext cx="37705" cy="209551"/>
            </a:xfrm>
            <a:custGeom>
              <a:avLst/>
              <a:gdLst/>
              <a:ahLst/>
              <a:cxnLst/>
              <a:rect l="0" t="0" r="0" b="0"/>
              <a:pathLst>
                <a:path w="37705" h="209551">
                  <a:moveTo>
                    <a:pt x="37704" y="0"/>
                  </a:moveTo>
                  <a:lnTo>
                    <a:pt x="37704" y="0"/>
                  </a:lnTo>
                  <a:lnTo>
                    <a:pt x="37704" y="13257"/>
                  </a:lnTo>
                  <a:lnTo>
                    <a:pt x="34882" y="19298"/>
                  </a:lnTo>
                  <a:lnTo>
                    <a:pt x="32648" y="22390"/>
                  </a:lnTo>
                  <a:lnTo>
                    <a:pt x="20814" y="66929"/>
                  </a:lnTo>
                  <a:lnTo>
                    <a:pt x="16021" y="104797"/>
                  </a:lnTo>
                  <a:lnTo>
                    <a:pt x="10491" y="125123"/>
                  </a:lnTo>
                  <a:lnTo>
                    <a:pt x="8151" y="157757"/>
                  </a:lnTo>
                  <a:lnTo>
                    <a:pt x="1606" y="171254"/>
                  </a:lnTo>
                  <a:lnTo>
                    <a:pt x="0" y="184112"/>
                  </a:lnTo>
                  <a:lnTo>
                    <a:pt x="2602" y="190483"/>
                  </a:lnTo>
                  <a:lnTo>
                    <a:pt x="6228" y="196842"/>
                  </a:lnTo>
                  <a:lnTo>
                    <a:pt x="9129"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 name="SMARTInkShape-873">
              <a:extLst>
                <a:ext uri="{FF2B5EF4-FFF2-40B4-BE49-F238E27FC236}">
                  <a16:creationId xmlns:a16="http://schemas.microsoft.com/office/drawing/2014/main" id="{E1BA9297-017A-3180-EED2-12EA6038429B}"/>
                </a:ext>
              </a:extLst>
            </p:cNvPr>
            <p:cNvSpPr/>
            <p:nvPr>
              <p:custDataLst>
                <p:tags r:id="rId367"/>
              </p:custDataLst>
            </p:nvPr>
          </p:nvSpPr>
          <p:spPr>
            <a:xfrm>
              <a:off x="2619491" y="3648075"/>
              <a:ext cx="9410" cy="9526"/>
            </a:xfrm>
            <a:custGeom>
              <a:avLst/>
              <a:gdLst/>
              <a:ahLst/>
              <a:cxnLst/>
              <a:rect l="0" t="0" r="0" b="0"/>
              <a:pathLst>
                <a:path w="9410" h="9526">
                  <a:moveTo>
                    <a:pt x="9409" y="9525"/>
                  </a:moveTo>
                  <a:lnTo>
                    <a:pt x="9409" y="9525"/>
                  </a:lnTo>
                  <a:lnTo>
                    <a:pt x="9409" y="1324"/>
                  </a:lnTo>
                  <a:lnTo>
                    <a:pt x="8351" y="883"/>
                  </a:lnTo>
                  <a:lnTo>
                    <a:pt x="0" y="10"/>
                  </a:lnTo>
                  <a:lnTo>
                    <a:pt x="940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8" name="SMARTInkShape-874">
            <a:extLst>
              <a:ext uri="{FF2B5EF4-FFF2-40B4-BE49-F238E27FC236}">
                <a16:creationId xmlns:a16="http://schemas.microsoft.com/office/drawing/2014/main" id="{944A6F79-6408-6838-6605-C0F817D3AA46}"/>
              </a:ext>
            </a:extLst>
          </p:cNvPr>
          <p:cNvSpPr/>
          <p:nvPr>
            <p:custDataLst>
              <p:tags r:id="rId2"/>
            </p:custDataLst>
          </p:nvPr>
        </p:nvSpPr>
        <p:spPr>
          <a:xfrm>
            <a:off x="2905125" y="3238500"/>
            <a:ext cx="1666876" cy="1038223"/>
          </a:xfrm>
          <a:custGeom>
            <a:avLst/>
            <a:gdLst/>
            <a:ahLst/>
            <a:cxnLst/>
            <a:rect l="0" t="0" r="0" b="0"/>
            <a:pathLst>
              <a:path w="1666876" h="1038223">
                <a:moveTo>
                  <a:pt x="0" y="1019175"/>
                </a:moveTo>
                <a:lnTo>
                  <a:pt x="0" y="1019175"/>
                </a:lnTo>
                <a:lnTo>
                  <a:pt x="0" y="1014118"/>
                </a:lnTo>
                <a:lnTo>
                  <a:pt x="1058" y="1012629"/>
                </a:lnTo>
                <a:lnTo>
                  <a:pt x="2822" y="1011636"/>
                </a:lnTo>
                <a:lnTo>
                  <a:pt x="8200" y="1010043"/>
                </a:lnTo>
                <a:lnTo>
                  <a:pt x="8936" y="1007002"/>
                </a:lnTo>
                <a:lnTo>
                  <a:pt x="9409" y="1001483"/>
                </a:lnTo>
                <a:lnTo>
                  <a:pt x="46148" y="963503"/>
                </a:lnTo>
                <a:lnTo>
                  <a:pt x="47187" y="957406"/>
                </a:lnTo>
                <a:lnTo>
                  <a:pt x="48391" y="955771"/>
                </a:lnTo>
                <a:lnTo>
                  <a:pt x="55787" y="952931"/>
                </a:lnTo>
                <a:lnTo>
                  <a:pt x="61803" y="952628"/>
                </a:lnTo>
                <a:lnTo>
                  <a:pt x="63426" y="951526"/>
                </a:lnTo>
                <a:lnTo>
                  <a:pt x="64509" y="949735"/>
                </a:lnTo>
                <a:lnTo>
                  <a:pt x="65231" y="947481"/>
                </a:lnTo>
                <a:lnTo>
                  <a:pt x="65712" y="947038"/>
                </a:lnTo>
                <a:lnTo>
                  <a:pt x="66033" y="947800"/>
                </a:lnTo>
                <a:lnTo>
                  <a:pt x="66247" y="949367"/>
                </a:lnTo>
                <a:lnTo>
                  <a:pt x="67448" y="950411"/>
                </a:lnTo>
                <a:lnTo>
                  <a:pt x="74838" y="952225"/>
                </a:lnTo>
                <a:lnTo>
                  <a:pt x="80853" y="952418"/>
                </a:lnTo>
                <a:lnTo>
                  <a:pt x="82477" y="953504"/>
                </a:lnTo>
                <a:lnTo>
                  <a:pt x="83560" y="955286"/>
                </a:lnTo>
                <a:lnTo>
                  <a:pt x="84281" y="957533"/>
                </a:lnTo>
                <a:lnTo>
                  <a:pt x="85821" y="959030"/>
                </a:lnTo>
                <a:lnTo>
                  <a:pt x="90354" y="960694"/>
                </a:lnTo>
                <a:lnTo>
                  <a:pt x="91986" y="962196"/>
                </a:lnTo>
                <a:lnTo>
                  <a:pt x="96022" y="971648"/>
                </a:lnTo>
                <a:lnTo>
                  <a:pt x="101711" y="978870"/>
                </a:lnTo>
                <a:lnTo>
                  <a:pt x="103867" y="987713"/>
                </a:lnTo>
                <a:lnTo>
                  <a:pt x="104371" y="993903"/>
                </a:lnTo>
                <a:lnTo>
                  <a:pt x="105564" y="995977"/>
                </a:lnTo>
                <a:lnTo>
                  <a:pt x="107418" y="997360"/>
                </a:lnTo>
                <a:lnTo>
                  <a:pt x="109712" y="998281"/>
                </a:lnTo>
                <a:lnTo>
                  <a:pt x="111241" y="999954"/>
                </a:lnTo>
                <a:lnTo>
                  <a:pt x="112940" y="1004635"/>
                </a:lnTo>
                <a:lnTo>
                  <a:pt x="114181" y="1017411"/>
                </a:lnTo>
                <a:lnTo>
                  <a:pt x="122491" y="1027221"/>
                </a:lnTo>
                <a:lnTo>
                  <a:pt x="123824" y="1038214"/>
                </a:lnTo>
                <a:lnTo>
                  <a:pt x="123825" y="1038222"/>
                </a:lnTo>
                <a:lnTo>
                  <a:pt x="132025" y="1030024"/>
                </a:lnTo>
                <a:lnTo>
                  <a:pt x="132958" y="1024036"/>
                </a:lnTo>
                <a:lnTo>
                  <a:pt x="133234" y="1015559"/>
                </a:lnTo>
                <a:lnTo>
                  <a:pt x="136120" y="1009454"/>
                </a:lnTo>
                <a:lnTo>
                  <a:pt x="139873" y="1003213"/>
                </a:lnTo>
                <a:lnTo>
                  <a:pt x="141986" y="992691"/>
                </a:lnTo>
                <a:lnTo>
                  <a:pt x="143910" y="954877"/>
                </a:lnTo>
                <a:lnTo>
                  <a:pt x="158684" y="911297"/>
                </a:lnTo>
                <a:lnTo>
                  <a:pt x="170000" y="869519"/>
                </a:lnTo>
                <a:lnTo>
                  <a:pt x="172424" y="832021"/>
                </a:lnTo>
                <a:lnTo>
                  <a:pt x="179640" y="802879"/>
                </a:lnTo>
                <a:lnTo>
                  <a:pt x="181770" y="778855"/>
                </a:lnTo>
                <a:lnTo>
                  <a:pt x="185914" y="770197"/>
                </a:lnTo>
                <a:lnTo>
                  <a:pt x="186384" y="765348"/>
                </a:lnTo>
                <a:lnTo>
                  <a:pt x="184107" y="748411"/>
                </a:lnTo>
                <a:lnTo>
                  <a:pt x="196838" y="701827"/>
                </a:lnTo>
                <a:lnTo>
                  <a:pt x="209643" y="654823"/>
                </a:lnTo>
                <a:lnTo>
                  <a:pt x="215810" y="641462"/>
                </a:lnTo>
                <a:lnTo>
                  <a:pt x="219166" y="625626"/>
                </a:lnTo>
                <a:lnTo>
                  <a:pt x="225334" y="612702"/>
                </a:lnTo>
                <a:lnTo>
                  <a:pt x="229372" y="585169"/>
                </a:lnTo>
                <a:lnTo>
                  <a:pt x="235061" y="573904"/>
                </a:lnTo>
                <a:lnTo>
                  <a:pt x="238914" y="547008"/>
                </a:lnTo>
                <a:lnTo>
                  <a:pt x="244591" y="535786"/>
                </a:lnTo>
                <a:lnTo>
                  <a:pt x="248440" y="508906"/>
                </a:lnTo>
                <a:lnTo>
                  <a:pt x="254117" y="497685"/>
                </a:lnTo>
                <a:lnTo>
                  <a:pt x="257965" y="470806"/>
                </a:lnTo>
                <a:lnTo>
                  <a:pt x="264661" y="457379"/>
                </a:lnTo>
                <a:lnTo>
                  <a:pt x="267751" y="412750"/>
                </a:lnTo>
                <a:lnTo>
                  <a:pt x="274238" y="400050"/>
                </a:lnTo>
                <a:lnTo>
                  <a:pt x="278873" y="373461"/>
                </a:lnTo>
                <a:lnTo>
                  <a:pt x="284392" y="364224"/>
                </a:lnTo>
                <a:lnTo>
                  <a:pt x="285571" y="351888"/>
                </a:lnTo>
                <a:lnTo>
                  <a:pt x="285715" y="339619"/>
                </a:lnTo>
                <a:lnTo>
                  <a:pt x="288557" y="333328"/>
                </a:lnTo>
                <a:lnTo>
                  <a:pt x="292289" y="327004"/>
                </a:lnTo>
                <a:lnTo>
                  <a:pt x="294882" y="316204"/>
                </a:lnTo>
                <a:lnTo>
                  <a:pt x="295265" y="291984"/>
                </a:lnTo>
                <a:lnTo>
                  <a:pt x="296326" y="289906"/>
                </a:lnTo>
                <a:lnTo>
                  <a:pt x="298092" y="288520"/>
                </a:lnTo>
                <a:lnTo>
                  <a:pt x="300328" y="287597"/>
                </a:lnTo>
                <a:lnTo>
                  <a:pt x="301819" y="285923"/>
                </a:lnTo>
                <a:lnTo>
                  <a:pt x="303475" y="281241"/>
                </a:lnTo>
                <a:lnTo>
                  <a:pt x="305851" y="249936"/>
                </a:lnTo>
                <a:lnTo>
                  <a:pt x="311344" y="241036"/>
                </a:lnTo>
                <a:lnTo>
                  <a:pt x="313736" y="228548"/>
                </a:lnTo>
                <a:lnTo>
                  <a:pt x="314325" y="185991"/>
                </a:lnTo>
                <a:lnTo>
                  <a:pt x="317147" y="180382"/>
                </a:lnTo>
                <a:lnTo>
                  <a:pt x="319381" y="177405"/>
                </a:lnTo>
                <a:lnTo>
                  <a:pt x="319812" y="174361"/>
                </a:lnTo>
                <a:lnTo>
                  <a:pt x="317469" y="168158"/>
                </a:lnTo>
                <a:lnTo>
                  <a:pt x="317480" y="166080"/>
                </a:lnTo>
                <a:lnTo>
                  <a:pt x="318545" y="164695"/>
                </a:lnTo>
                <a:lnTo>
                  <a:pt x="320313" y="163772"/>
                </a:lnTo>
                <a:lnTo>
                  <a:pt x="321492" y="162097"/>
                </a:lnTo>
                <a:lnTo>
                  <a:pt x="323151" y="154686"/>
                </a:lnTo>
                <a:lnTo>
                  <a:pt x="323842" y="120640"/>
                </a:lnTo>
                <a:lnTo>
                  <a:pt x="324903" y="118526"/>
                </a:lnTo>
                <a:lnTo>
                  <a:pt x="326668" y="117118"/>
                </a:lnTo>
                <a:lnTo>
                  <a:pt x="328904" y="116179"/>
                </a:lnTo>
                <a:lnTo>
                  <a:pt x="330394" y="114494"/>
                </a:lnTo>
                <a:lnTo>
                  <a:pt x="332983" y="106264"/>
                </a:lnTo>
                <a:lnTo>
                  <a:pt x="333375" y="59332"/>
                </a:lnTo>
                <a:lnTo>
                  <a:pt x="333375" y="12528"/>
                </a:lnTo>
                <a:lnTo>
                  <a:pt x="333375" y="9525"/>
                </a:lnTo>
                <a:lnTo>
                  <a:pt x="379549" y="9525"/>
                </a:lnTo>
                <a:lnTo>
                  <a:pt x="425457" y="9525"/>
                </a:lnTo>
                <a:lnTo>
                  <a:pt x="469900" y="9525"/>
                </a:lnTo>
                <a:lnTo>
                  <a:pt x="489146" y="8467"/>
                </a:lnTo>
                <a:lnTo>
                  <a:pt x="507607" y="1324"/>
                </a:lnTo>
                <a:lnTo>
                  <a:pt x="554298" y="10"/>
                </a:lnTo>
                <a:lnTo>
                  <a:pt x="597423" y="0"/>
                </a:lnTo>
                <a:lnTo>
                  <a:pt x="644600" y="0"/>
                </a:lnTo>
                <a:lnTo>
                  <a:pt x="692039" y="0"/>
                </a:lnTo>
                <a:lnTo>
                  <a:pt x="736504" y="0"/>
                </a:lnTo>
                <a:lnTo>
                  <a:pt x="783227" y="0"/>
                </a:lnTo>
                <a:lnTo>
                  <a:pt x="827254" y="0"/>
                </a:lnTo>
                <a:lnTo>
                  <a:pt x="860306" y="0"/>
                </a:lnTo>
                <a:lnTo>
                  <a:pt x="866722" y="2822"/>
                </a:lnTo>
                <a:lnTo>
                  <a:pt x="873101" y="6546"/>
                </a:lnTo>
                <a:lnTo>
                  <a:pt x="885820" y="8936"/>
                </a:lnTo>
                <a:lnTo>
                  <a:pt x="931464" y="9520"/>
                </a:lnTo>
                <a:lnTo>
                  <a:pt x="945757" y="9524"/>
                </a:lnTo>
                <a:lnTo>
                  <a:pt x="952326" y="12347"/>
                </a:lnTo>
                <a:lnTo>
                  <a:pt x="958772" y="16071"/>
                </a:lnTo>
                <a:lnTo>
                  <a:pt x="969411" y="18167"/>
                </a:lnTo>
                <a:lnTo>
                  <a:pt x="1016981" y="20101"/>
                </a:lnTo>
                <a:lnTo>
                  <a:pt x="1043686" y="27692"/>
                </a:lnTo>
                <a:lnTo>
                  <a:pt x="1091311" y="29626"/>
                </a:lnTo>
                <a:lnTo>
                  <a:pt x="1102520" y="35119"/>
                </a:lnTo>
                <a:lnTo>
                  <a:pt x="1145644" y="38048"/>
                </a:lnTo>
                <a:lnTo>
                  <a:pt x="1192680" y="38099"/>
                </a:lnTo>
                <a:lnTo>
                  <a:pt x="1238892" y="38100"/>
                </a:lnTo>
                <a:lnTo>
                  <a:pt x="1250177" y="39158"/>
                </a:lnTo>
                <a:lnTo>
                  <a:pt x="1268867" y="45639"/>
                </a:lnTo>
                <a:lnTo>
                  <a:pt x="1313667" y="47573"/>
                </a:lnTo>
                <a:lnTo>
                  <a:pt x="1359445" y="47625"/>
                </a:lnTo>
                <a:lnTo>
                  <a:pt x="1377862" y="48683"/>
                </a:lnTo>
                <a:lnTo>
                  <a:pt x="1388847" y="52682"/>
                </a:lnTo>
                <a:lnTo>
                  <a:pt x="1400785" y="52342"/>
                </a:lnTo>
                <a:lnTo>
                  <a:pt x="1406932" y="50769"/>
                </a:lnTo>
                <a:lnTo>
                  <a:pt x="1412088" y="50780"/>
                </a:lnTo>
                <a:lnTo>
                  <a:pt x="1459490" y="57012"/>
                </a:lnTo>
                <a:lnTo>
                  <a:pt x="1506674" y="57148"/>
                </a:lnTo>
                <a:lnTo>
                  <a:pt x="1536663" y="57150"/>
                </a:lnTo>
                <a:lnTo>
                  <a:pt x="1543033" y="59972"/>
                </a:lnTo>
                <a:lnTo>
                  <a:pt x="1549393" y="63696"/>
                </a:lnTo>
                <a:lnTo>
                  <a:pt x="1562099" y="66086"/>
                </a:lnTo>
                <a:lnTo>
                  <a:pt x="1607739" y="66670"/>
                </a:lnTo>
                <a:lnTo>
                  <a:pt x="1611576" y="66672"/>
                </a:lnTo>
                <a:lnTo>
                  <a:pt x="1614134" y="67731"/>
                </a:lnTo>
                <a:lnTo>
                  <a:pt x="1615839" y="69496"/>
                </a:lnTo>
                <a:lnTo>
                  <a:pt x="1616976" y="71731"/>
                </a:lnTo>
                <a:lnTo>
                  <a:pt x="1618793" y="72162"/>
                </a:lnTo>
                <a:lnTo>
                  <a:pt x="1632308" y="67607"/>
                </a:lnTo>
                <a:lnTo>
                  <a:pt x="1635364" y="68354"/>
                </a:lnTo>
                <a:lnTo>
                  <a:pt x="1647872" y="74337"/>
                </a:lnTo>
                <a:lnTo>
                  <a:pt x="1666875" y="76200"/>
                </a:lnTo>
                <a:lnTo>
                  <a:pt x="1666875"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45" name="SMARTInkShape-Group218">
            <a:extLst>
              <a:ext uri="{FF2B5EF4-FFF2-40B4-BE49-F238E27FC236}">
                <a16:creationId xmlns:a16="http://schemas.microsoft.com/office/drawing/2014/main" id="{17BB8F04-B51A-B6FB-1F81-20A986379E06}"/>
              </a:ext>
            </a:extLst>
          </p:cNvPr>
          <p:cNvGrpSpPr/>
          <p:nvPr/>
        </p:nvGrpSpPr>
        <p:grpSpPr>
          <a:xfrm>
            <a:off x="3220498" y="3343275"/>
            <a:ext cx="351378" cy="676276"/>
            <a:chOff x="3220498" y="3343275"/>
            <a:chExt cx="351378" cy="676276"/>
          </a:xfrm>
        </p:grpSpPr>
        <p:sp>
          <p:nvSpPr>
            <p:cNvPr id="139" name="SMARTInkShape-875">
              <a:extLst>
                <a:ext uri="{FF2B5EF4-FFF2-40B4-BE49-F238E27FC236}">
                  <a16:creationId xmlns:a16="http://schemas.microsoft.com/office/drawing/2014/main" id="{9E321F4F-ED67-CA55-CCC2-CC222C542AAD}"/>
                </a:ext>
              </a:extLst>
            </p:cNvPr>
            <p:cNvSpPr/>
            <p:nvPr>
              <p:custDataLst>
                <p:tags r:id="rId358"/>
              </p:custDataLst>
            </p:nvPr>
          </p:nvSpPr>
          <p:spPr>
            <a:xfrm>
              <a:off x="3448050" y="3857664"/>
              <a:ext cx="103325" cy="133308"/>
            </a:xfrm>
            <a:custGeom>
              <a:avLst/>
              <a:gdLst/>
              <a:ahLst/>
              <a:cxnLst/>
              <a:rect l="0" t="0" r="0" b="0"/>
              <a:pathLst>
                <a:path w="103325" h="133308">
                  <a:moveTo>
                    <a:pt x="28575" y="57111"/>
                  </a:moveTo>
                  <a:lnTo>
                    <a:pt x="28575" y="57111"/>
                  </a:lnTo>
                  <a:lnTo>
                    <a:pt x="28575" y="52054"/>
                  </a:lnTo>
                  <a:lnTo>
                    <a:pt x="29633" y="50565"/>
                  </a:lnTo>
                  <a:lnTo>
                    <a:pt x="31397" y="49572"/>
                  </a:lnTo>
                  <a:lnTo>
                    <a:pt x="37984" y="47620"/>
                  </a:lnTo>
                  <a:lnTo>
                    <a:pt x="38100" y="33005"/>
                  </a:lnTo>
                  <a:lnTo>
                    <a:pt x="37042" y="31515"/>
                  </a:lnTo>
                  <a:lnTo>
                    <a:pt x="35278" y="30522"/>
                  </a:lnTo>
                  <a:lnTo>
                    <a:pt x="33044" y="29860"/>
                  </a:lnTo>
                  <a:lnTo>
                    <a:pt x="31554" y="30477"/>
                  </a:lnTo>
                  <a:lnTo>
                    <a:pt x="30561" y="31947"/>
                  </a:lnTo>
                  <a:lnTo>
                    <a:pt x="28968" y="36853"/>
                  </a:lnTo>
                  <a:lnTo>
                    <a:pt x="23635" y="42760"/>
                  </a:lnTo>
                  <a:lnTo>
                    <a:pt x="18266" y="45441"/>
                  </a:lnTo>
                  <a:lnTo>
                    <a:pt x="15352" y="46156"/>
                  </a:lnTo>
                  <a:lnTo>
                    <a:pt x="13410" y="47691"/>
                  </a:lnTo>
                  <a:lnTo>
                    <a:pt x="2213" y="66828"/>
                  </a:lnTo>
                  <a:lnTo>
                    <a:pt x="58" y="95216"/>
                  </a:lnTo>
                  <a:lnTo>
                    <a:pt x="12" y="107912"/>
                  </a:lnTo>
                  <a:lnTo>
                    <a:pt x="2827" y="114261"/>
                  </a:lnTo>
                  <a:lnTo>
                    <a:pt x="6548" y="120611"/>
                  </a:lnTo>
                  <a:lnTo>
                    <a:pt x="8202" y="126961"/>
                  </a:lnTo>
                  <a:lnTo>
                    <a:pt x="9701" y="129078"/>
                  </a:lnTo>
                  <a:lnTo>
                    <a:pt x="11760" y="130489"/>
                  </a:lnTo>
                  <a:lnTo>
                    <a:pt x="19712" y="132475"/>
                  </a:lnTo>
                  <a:lnTo>
                    <a:pt x="54340" y="133307"/>
                  </a:lnTo>
                  <a:lnTo>
                    <a:pt x="61374" y="128253"/>
                  </a:lnTo>
                  <a:lnTo>
                    <a:pt x="70161" y="120053"/>
                  </a:lnTo>
                  <a:lnTo>
                    <a:pt x="73516" y="114013"/>
                  </a:lnTo>
                  <a:lnTo>
                    <a:pt x="76065" y="107801"/>
                  </a:lnTo>
                  <a:lnTo>
                    <a:pt x="82393" y="98353"/>
                  </a:lnTo>
                  <a:lnTo>
                    <a:pt x="95339" y="53564"/>
                  </a:lnTo>
                  <a:lnTo>
                    <a:pt x="103324" y="27193"/>
                  </a:lnTo>
                  <a:lnTo>
                    <a:pt x="102750" y="23408"/>
                  </a:lnTo>
                  <a:lnTo>
                    <a:pt x="96447" y="11528"/>
                  </a:lnTo>
                  <a:lnTo>
                    <a:pt x="90548" y="5035"/>
                  </a:lnTo>
                  <a:lnTo>
                    <a:pt x="85046" y="2216"/>
                  </a:lnTo>
                  <a:lnTo>
                    <a:pt x="66616" y="159"/>
                  </a:lnTo>
                  <a:lnTo>
                    <a:pt x="53964" y="0"/>
                  </a:lnTo>
                  <a:lnTo>
                    <a:pt x="47620" y="2801"/>
                  </a:lnTo>
                  <a:lnTo>
                    <a:pt x="41272" y="6515"/>
                  </a:lnTo>
                  <a:lnTo>
                    <a:pt x="31749" y="9664"/>
                  </a:lnTo>
                  <a:lnTo>
                    <a:pt x="0" y="3806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SMARTInkShape-876">
              <a:extLst>
                <a:ext uri="{FF2B5EF4-FFF2-40B4-BE49-F238E27FC236}">
                  <a16:creationId xmlns:a16="http://schemas.microsoft.com/office/drawing/2014/main" id="{DD51564F-281F-C12D-7432-ADDAF46DBD2B}"/>
                </a:ext>
              </a:extLst>
            </p:cNvPr>
            <p:cNvSpPr/>
            <p:nvPr>
              <p:custDataLst>
                <p:tags r:id="rId359"/>
              </p:custDataLst>
            </p:nvPr>
          </p:nvSpPr>
          <p:spPr>
            <a:xfrm>
              <a:off x="3276600" y="3857625"/>
              <a:ext cx="142876" cy="28576"/>
            </a:xfrm>
            <a:custGeom>
              <a:avLst/>
              <a:gdLst/>
              <a:ahLst/>
              <a:cxnLst/>
              <a:rect l="0" t="0" r="0" b="0"/>
              <a:pathLst>
                <a:path w="142876" h="28576">
                  <a:moveTo>
                    <a:pt x="0" y="28575"/>
                  </a:moveTo>
                  <a:lnTo>
                    <a:pt x="0" y="28575"/>
                  </a:lnTo>
                  <a:lnTo>
                    <a:pt x="0" y="23518"/>
                  </a:lnTo>
                  <a:lnTo>
                    <a:pt x="1058" y="22029"/>
                  </a:lnTo>
                  <a:lnTo>
                    <a:pt x="2822" y="21036"/>
                  </a:lnTo>
                  <a:lnTo>
                    <a:pt x="5056" y="20374"/>
                  </a:lnTo>
                  <a:lnTo>
                    <a:pt x="19298" y="11685"/>
                  </a:lnTo>
                  <a:lnTo>
                    <a:pt x="34958" y="8751"/>
                  </a:lnTo>
                  <a:lnTo>
                    <a:pt x="47631" y="2042"/>
                  </a:lnTo>
                  <a:lnTo>
                    <a:pt x="93957" y="11"/>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1" name="SMARTInkShape-877">
              <a:extLst>
                <a:ext uri="{FF2B5EF4-FFF2-40B4-BE49-F238E27FC236}">
                  <a16:creationId xmlns:a16="http://schemas.microsoft.com/office/drawing/2014/main" id="{155C2BEC-E6C4-E42D-ED0A-6CE6DFDB5B2E}"/>
                </a:ext>
              </a:extLst>
            </p:cNvPr>
            <p:cNvSpPr/>
            <p:nvPr>
              <p:custDataLst>
                <p:tags r:id="rId360"/>
              </p:custDataLst>
            </p:nvPr>
          </p:nvSpPr>
          <p:spPr>
            <a:xfrm>
              <a:off x="3257550" y="3867150"/>
              <a:ext cx="95213" cy="152401"/>
            </a:xfrm>
            <a:custGeom>
              <a:avLst/>
              <a:gdLst/>
              <a:ahLst/>
              <a:cxnLst/>
              <a:rect l="0" t="0" r="0" b="0"/>
              <a:pathLst>
                <a:path w="95213" h="152401">
                  <a:moveTo>
                    <a:pt x="9525" y="9525"/>
                  </a:moveTo>
                  <a:lnTo>
                    <a:pt x="9525" y="9525"/>
                  </a:lnTo>
                  <a:lnTo>
                    <a:pt x="17726" y="9525"/>
                  </a:lnTo>
                  <a:lnTo>
                    <a:pt x="28575" y="0"/>
                  </a:lnTo>
                  <a:lnTo>
                    <a:pt x="14386" y="14189"/>
                  </a:lnTo>
                  <a:lnTo>
                    <a:pt x="11686" y="19712"/>
                  </a:lnTo>
                  <a:lnTo>
                    <a:pt x="10965" y="22666"/>
                  </a:lnTo>
                  <a:lnTo>
                    <a:pt x="967" y="37930"/>
                  </a:lnTo>
                  <a:lnTo>
                    <a:pt x="38" y="55386"/>
                  </a:lnTo>
                  <a:lnTo>
                    <a:pt x="6553" y="64406"/>
                  </a:lnTo>
                  <a:lnTo>
                    <a:pt x="8205" y="70252"/>
                  </a:lnTo>
                  <a:lnTo>
                    <a:pt x="9703" y="72235"/>
                  </a:lnTo>
                  <a:lnTo>
                    <a:pt x="14190" y="74438"/>
                  </a:lnTo>
                  <a:lnTo>
                    <a:pt x="22666" y="75678"/>
                  </a:lnTo>
                  <a:lnTo>
                    <a:pt x="24636" y="76910"/>
                  </a:lnTo>
                  <a:lnTo>
                    <a:pt x="25949" y="78790"/>
                  </a:lnTo>
                  <a:lnTo>
                    <a:pt x="26824" y="81102"/>
                  </a:lnTo>
                  <a:lnTo>
                    <a:pt x="28466" y="82643"/>
                  </a:lnTo>
                  <a:lnTo>
                    <a:pt x="33113" y="84355"/>
                  </a:lnTo>
                  <a:lnTo>
                    <a:pt x="50920" y="85604"/>
                  </a:lnTo>
                  <a:lnTo>
                    <a:pt x="52996" y="86704"/>
                  </a:lnTo>
                  <a:lnTo>
                    <a:pt x="54381" y="88494"/>
                  </a:lnTo>
                  <a:lnTo>
                    <a:pt x="55304" y="90746"/>
                  </a:lnTo>
                  <a:lnTo>
                    <a:pt x="56978" y="92247"/>
                  </a:lnTo>
                  <a:lnTo>
                    <a:pt x="61659" y="93916"/>
                  </a:lnTo>
                  <a:lnTo>
                    <a:pt x="80734" y="95216"/>
                  </a:lnTo>
                  <a:lnTo>
                    <a:pt x="82398" y="96285"/>
                  </a:lnTo>
                  <a:lnTo>
                    <a:pt x="83507" y="98057"/>
                  </a:lnTo>
                  <a:lnTo>
                    <a:pt x="84246" y="100297"/>
                  </a:lnTo>
                  <a:lnTo>
                    <a:pt x="85797" y="101789"/>
                  </a:lnTo>
                  <a:lnTo>
                    <a:pt x="93796" y="104382"/>
                  </a:lnTo>
                  <a:lnTo>
                    <a:pt x="94604" y="107423"/>
                  </a:lnTo>
                  <a:lnTo>
                    <a:pt x="95212" y="118954"/>
                  </a:lnTo>
                  <a:lnTo>
                    <a:pt x="94166" y="120578"/>
                  </a:lnTo>
                  <a:lnTo>
                    <a:pt x="92411" y="121660"/>
                  </a:lnTo>
                  <a:lnTo>
                    <a:pt x="90182" y="122381"/>
                  </a:lnTo>
                  <a:lnTo>
                    <a:pt x="75951" y="131174"/>
                  </a:lnTo>
                  <a:lnTo>
                    <a:pt x="72859" y="131899"/>
                  </a:lnTo>
                  <a:lnTo>
                    <a:pt x="57128" y="140698"/>
                  </a:lnTo>
                  <a:lnTo>
                    <a:pt x="53960" y="141424"/>
                  </a:lnTo>
                  <a:lnTo>
                    <a:pt x="38098" y="150223"/>
                  </a:lnTo>
                  <a:lnTo>
                    <a:pt x="0"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2" name="SMARTInkShape-878">
              <a:extLst>
                <a:ext uri="{FF2B5EF4-FFF2-40B4-BE49-F238E27FC236}">
                  <a16:creationId xmlns:a16="http://schemas.microsoft.com/office/drawing/2014/main" id="{9D27DD46-98AD-A34F-D146-996D0CABFD94}"/>
                </a:ext>
              </a:extLst>
            </p:cNvPr>
            <p:cNvSpPr/>
            <p:nvPr>
              <p:custDataLst>
                <p:tags r:id="rId361"/>
              </p:custDataLst>
            </p:nvPr>
          </p:nvSpPr>
          <p:spPr>
            <a:xfrm>
              <a:off x="3220498" y="3728315"/>
              <a:ext cx="265653" cy="15011"/>
            </a:xfrm>
            <a:custGeom>
              <a:avLst/>
              <a:gdLst/>
              <a:ahLst/>
              <a:cxnLst/>
              <a:rect l="0" t="0" r="0" b="0"/>
              <a:pathLst>
                <a:path w="265653" h="15011">
                  <a:moveTo>
                    <a:pt x="8477" y="15010"/>
                  </a:moveTo>
                  <a:lnTo>
                    <a:pt x="8477" y="15010"/>
                  </a:lnTo>
                  <a:lnTo>
                    <a:pt x="2990" y="15010"/>
                  </a:lnTo>
                  <a:lnTo>
                    <a:pt x="5333" y="15010"/>
                  </a:lnTo>
                  <a:lnTo>
                    <a:pt x="0" y="15010"/>
                  </a:lnTo>
                  <a:lnTo>
                    <a:pt x="16313" y="15010"/>
                  </a:lnTo>
                  <a:lnTo>
                    <a:pt x="38502" y="7471"/>
                  </a:lnTo>
                  <a:lnTo>
                    <a:pt x="81587" y="5602"/>
                  </a:lnTo>
                  <a:lnTo>
                    <a:pt x="123625" y="5500"/>
                  </a:lnTo>
                  <a:lnTo>
                    <a:pt x="141145" y="4434"/>
                  </a:lnTo>
                  <a:lnTo>
                    <a:pt x="162909" y="0"/>
                  </a:lnTo>
                  <a:lnTo>
                    <a:pt x="208597" y="4864"/>
                  </a:lnTo>
                  <a:lnTo>
                    <a:pt x="249100" y="5461"/>
                  </a:lnTo>
                  <a:lnTo>
                    <a:pt x="255826" y="8296"/>
                  </a:lnTo>
                  <a:lnTo>
                    <a:pt x="265652" y="1501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 name="SMARTInkShape-879">
              <a:extLst>
                <a:ext uri="{FF2B5EF4-FFF2-40B4-BE49-F238E27FC236}">
                  <a16:creationId xmlns:a16="http://schemas.microsoft.com/office/drawing/2014/main" id="{9F353C62-0025-7A27-05A2-B37FC30CE0D8}"/>
                </a:ext>
              </a:extLst>
            </p:cNvPr>
            <p:cNvSpPr/>
            <p:nvPr>
              <p:custDataLst>
                <p:tags r:id="rId362"/>
              </p:custDataLst>
            </p:nvPr>
          </p:nvSpPr>
          <p:spPr>
            <a:xfrm>
              <a:off x="3457575" y="3343275"/>
              <a:ext cx="114301" cy="104776"/>
            </a:xfrm>
            <a:custGeom>
              <a:avLst/>
              <a:gdLst/>
              <a:ahLst/>
              <a:cxnLst/>
              <a:rect l="0" t="0" r="0" b="0"/>
              <a:pathLst>
                <a:path w="114301" h="104776">
                  <a:moveTo>
                    <a:pt x="0" y="28575"/>
                  </a:moveTo>
                  <a:lnTo>
                    <a:pt x="0" y="28575"/>
                  </a:lnTo>
                  <a:lnTo>
                    <a:pt x="9522" y="28575"/>
                  </a:lnTo>
                  <a:lnTo>
                    <a:pt x="9525" y="19443"/>
                  </a:lnTo>
                  <a:lnTo>
                    <a:pt x="14581" y="19167"/>
                  </a:lnTo>
                  <a:lnTo>
                    <a:pt x="16071" y="18069"/>
                  </a:lnTo>
                  <a:lnTo>
                    <a:pt x="18657" y="10859"/>
                  </a:lnTo>
                  <a:lnTo>
                    <a:pt x="21698" y="10118"/>
                  </a:lnTo>
                  <a:lnTo>
                    <a:pt x="23990" y="9921"/>
                  </a:lnTo>
                  <a:lnTo>
                    <a:pt x="25519" y="8730"/>
                  </a:lnTo>
                  <a:lnTo>
                    <a:pt x="28172" y="1358"/>
                  </a:lnTo>
                  <a:lnTo>
                    <a:pt x="31219" y="604"/>
                  </a:lnTo>
                  <a:lnTo>
                    <a:pt x="57030" y="0"/>
                  </a:lnTo>
                  <a:lnTo>
                    <a:pt x="57115" y="5057"/>
                  </a:lnTo>
                  <a:lnTo>
                    <a:pt x="59957" y="10361"/>
                  </a:lnTo>
                  <a:lnTo>
                    <a:pt x="65348" y="17333"/>
                  </a:lnTo>
                  <a:lnTo>
                    <a:pt x="64732" y="18964"/>
                  </a:lnTo>
                  <a:lnTo>
                    <a:pt x="59867" y="26315"/>
                  </a:lnTo>
                  <a:lnTo>
                    <a:pt x="56897" y="35196"/>
                  </a:lnTo>
                  <a:lnTo>
                    <a:pt x="50842" y="44530"/>
                  </a:lnTo>
                  <a:lnTo>
                    <a:pt x="47520" y="53999"/>
                  </a:lnTo>
                  <a:lnTo>
                    <a:pt x="34493" y="69853"/>
                  </a:lnTo>
                  <a:lnTo>
                    <a:pt x="28382" y="73379"/>
                  </a:lnTo>
                  <a:lnTo>
                    <a:pt x="25272" y="74319"/>
                  </a:lnTo>
                  <a:lnTo>
                    <a:pt x="23198" y="76005"/>
                  </a:lnTo>
                  <a:lnTo>
                    <a:pt x="19221" y="82374"/>
                  </a:lnTo>
                  <a:lnTo>
                    <a:pt x="69" y="95193"/>
                  </a:lnTo>
                  <a:lnTo>
                    <a:pt x="4" y="95247"/>
                  </a:lnTo>
                  <a:lnTo>
                    <a:pt x="5058" y="95249"/>
                  </a:lnTo>
                  <a:lnTo>
                    <a:pt x="10362" y="98072"/>
                  </a:lnTo>
                  <a:lnTo>
                    <a:pt x="17334" y="103451"/>
                  </a:lnTo>
                  <a:lnTo>
                    <a:pt x="18964" y="102834"/>
                  </a:lnTo>
                  <a:lnTo>
                    <a:pt x="26315" y="97968"/>
                  </a:lnTo>
                  <a:lnTo>
                    <a:pt x="38281" y="95787"/>
                  </a:lnTo>
                  <a:lnTo>
                    <a:pt x="85725" y="95251"/>
                  </a:lnTo>
                  <a:lnTo>
                    <a:pt x="114262" y="95250"/>
                  </a:lnTo>
                  <a:lnTo>
                    <a:pt x="114300"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4" name="SMARTInkShape-880">
              <a:extLst>
                <a:ext uri="{FF2B5EF4-FFF2-40B4-BE49-F238E27FC236}">
                  <a16:creationId xmlns:a16="http://schemas.microsoft.com/office/drawing/2014/main" id="{CEBE18CA-93D3-56C6-0511-C4DAB5CB665A}"/>
                </a:ext>
              </a:extLst>
            </p:cNvPr>
            <p:cNvSpPr/>
            <p:nvPr>
              <p:custDataLst>
                <p:tags r:id="rId363"/>
              </p:custDataLst>
            </p:nvPr>
          </p:nvSpPr>
          <p:spPr>
            <a:xfrm>
              <a:off x="3324225" y="3438525"/>
              <a:ext cx="104772" cy="142876"/>
            </a:xfrm>
            <a:custGeom>
              <a:avLst/>
              <a:gdLst/>
              <a:ahLst/>
              <a:cxnLst/>
              <a:rect l="0" t="0" r="0" b="0"/>
              <a:pathLst>
                <a:path w="104772" h="142876">
                  <a:moveTo>
                    <a:pt x="9525" y="0"/>
                  </a:moveTo>
                  <a:lnTo>
                    <a:pt x="9525" y="0"/>
                  </a:lnTo>
                  <a:lnTo>
                    <a:pt x="55306" y="0"/>
                  </a:lnTo>
                  <a:lnTo>
                    <a:pt x="55921" y="1058"/>
                  </a:lnTo>
                  <a:lnTo>
                    <a:pt x="56604" y="5057"/>
                  </a:lnTo>
                  <a:lnTo>
                    <a:pt x="57844" y="6546"/>
                  </a:lnTo>
                  <a:lnTo>
                    <a:pt x="62045" y="8201"/>
                  </a:lnTo>
                  <a:lnTo>
                    <a:pt x="63588" y="9701"/>
                  </a:lnTo>
                  <a:lnTo>
                    <a:pt x="65303" y="14189"/>
                  </a:lnTo>
                  <a:lnTo>
                    <a:pt x="66554" y="26824"/>
                  </a:lnTo>
                  <a:lnTo>
                    <a:pt x="60106" y="35833"/>
                  </a:lnTo>
                  <a:lnTo>
                    <a:pt x="58464" y="41679"/>
                  </a:lnTo>
                  <a:lnTo>
                    <a:pt x="56967" y="43661"/>
                  </a:lnTo>
                  <a:lnTo>
                    <a:pt x="30418" y="64913"/>
                  </a:lnTo>
                  <a:lnTo>
                    <a:pt x="26572" y="65892"/>
                  </a:lnTo>
                  <a:lnTo>
                    <a:pt x="24064" y="66153"/>
                  </a:lnTo>
                  <a:lnTo>
                    <a:pt x="18457" y="69265"/>
                  </a:lnTo>
                  <a:lnTo>
                    <a:pt x="9529" y="76197"/>
                  </a:lnTo>
                  <a:lnTo>
                    <a:pt x="17726" y="76200"/>
                  </a:lnTo>
                  <a:lnTo>
                    <a:pt x="26393" y="69654"/>
                  </a:lnTo>
                  <a:lnTo>
                    <a:pt x="35219" y="67558"/>
                  </a:lnTo>
                  <a:lnTo>
                    <a:pt x="41406" y="67068"/>
                  </a:lnTo>
                  <a:lnTo>
                    <a:pt x="47683" y="69672"/>
                  </a:lnTo>
                  <a:lnTo>
                    <a:pt x="55280" y="74911"/>
                  </a:lnTo>
                  <a:lnTo>
                    <a:pt x="65443" y="75945"/>
                  </a:lnTo>
                  <a:lnTo>
                    <a:pt x="75300" y="76086"/>
                  </a:lnTo>
                  <a:lnTo>
                    <a:pt x="78775" y="77183"/>
                  </a:lnTo>
                  <a:lnTo>
                    <a:pt x="81092" y="78972"/>
                  </a:lnTo>
                  <a:lnTo>
                    <a:pt x="82636" y="81223"/>
                  </a:lnTo>
                  <a:lnTo>
                    <a:pt x="84724" y="82724"/>
                  </a:lnTo>
                  <a:lnTo>
                    <a:pt x="95680" y="87954"/>
                  </a:lnTo>
                  <a:lnTo>
                    <a:pt x="102979" y="93809"/>
                  </a:lnTo>
                  <a:lnTo>
                    <a:pt x="103977" y="97432"/>
                  </a:lnTo>
                  <a:lnTo>
                    <a:pt x="104771" y="122071"/>
                  </a:lnTo>
                  <a:lnTo>
                    <a:pt x="99717" y="128362"/>
                  </a:lnTo>
                  <a:lnTo>
                    <a:pt x="94413" y="131133"/>
                  </a:lnTo>
                  <a:lnTo>
                    <a:pt x="79265" y="134117"/>
                  </a:lnTo>
                  <a:lnTo>
                    <a:pt x="66654" y="140831"/>
                  </a:lnTo>
                  <a:lnTo>
                    <a:pt x="19050" y="142870"/>
                  </a:lnTo>
                  <a:lnTo>
                    <a:pt x="558" y="142875"/>
                  </a:lnTo>
                  <a:lnTo>
                    <a:pt x="0" y="133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4" name="SMARTInkShape-Group219">
            <a:extLst>
              <a:ext uri="{FF2B5EF4-FFF2-40B4-BE49-F238E27FC236}">
                <a16:creationId xmlns:a16="http://schemas.microsoft.com/office/drawing/2014/main" id="{F06F4F4F-A0CB-3601-58BC-8F781A956F76}"/>
              </a:ext>
            </a:extLst>
          </p:cNvPr>
          <p:cNvGrpSpPr/>
          <p:nvPr/>
        </p:nvGrpSpPr>
        <p:grpSpPr>
          <a:xfrm>
            <a:off x="3838575" y="3395404"/>
            <a:ext cx="647584" cy="681283"/>
            <a:chOff x="3838575" y="3395404"/>
            <a:chExt cx="647584" cy="681283"/>
          </a:xfrm>
        </p:grpSpPr>
        <p:sp>
          <p:nvSpPr>
            <p:cNvPr id="146" name="SMARTInkShape-881">
              <a:extLst>
                <a:ext uri="{FF2B5EF4-FFF2-40B4-BE49-F238E27FC236}">
                  <a16:creationId xmlns:a16="http://schemas.microsoft.com/office/drawing/2014/main" id="{41D40054-EA52-9300-544E-DA24397D0A16}"/>
                </a:ext>
              </a:extLst>
            </p:cNvPr>
            <p:cNvSpPr/>
            <p:nvPr>
              <p:custDataLst>
                <p:tags r:id="rId350"/>
              </p:custDataLst>
            </p:nvPr>
          </p:nvSpPr>
          <p:spPr>
            <a:xfrm>
              <a:off x="3905250" y="3619500"/>
              <a:ext cx="9526" cy="161926"/>
            </a:xfrm>
            <a:custGeom>
              <a:avLst/>
              <a:gdLst/>
              <a:ahLst/>
              <a:cxnLst/>
              <a:rect l="0" t="0" r="0" b="0"/>
              <a:pathLst>
                <a:path w="9526" h="161926">
                  <a:moveTo>
                    <a:pt x="9525" y="0"/>
                  </a:moveTo>
                  <a:lnTo>
                    <a:pt x="9525" y="0"/>
                  </a:lnTo>
                  <a:lnTo>
                    <a:pt x="9525" y="22390"/>
                  </a:lnTo>
                  <a:lnTo>
                    <a:pt x="393" y="64994"/>
                  </a:lnTo>
                  <a:lnTo>
                    <a:pt x="10" y="112488"/>
                  </a:lnTo>
                  <a:lnTo>
                    <a:pt x="0" y="160032"/>
                  </a:lnTo>
                  <a:lnTo>
                    <a:pt x="0" y="161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SMARTInkShape-882">
              <a:extLst>
                <a:ext uri="{FF2B5EF4-FFF2-40B4-BE49-F238E27FC236}">
                  <a16:creationId xmlns:a16="http://schemas.microsoft.com/office/drawing/2014/main" id="{241B39AD-E0EE-BEE1-E7CD-776754AF4CB0}"/>
                </a:ext>
              </a:extLst>
            </p:cNvPr>
            <p:cNvSpPr/>
            <p:nvPr>
              <p:custDataLst>
                <p:tags r:id="rId351"/>
              </p:custDataLst>
            </p:nvPr>
          </p:nvSpPr>
          <p:spPr>
            <a:xfrm>
              <a:off x="3838575" y="3705225"/>
              <a:ext cx="238126" cy="19051"/>
            </a:xfrm>
            <a:custGeom>
              <a:avLst/>
              <a:gdLst/>
              <a:ahLst/>
              <a:cxnLst/>
              <a:rect l="0" t="0" r="0" b="0"/>
              <a:pathLst>
                <a:path w="238126" h="19051">
                  <a:moveTo>
                    <a:pt x="0" y="0"/>
                  </a:moveTo>
                  <a:lnTo>
                    <a:pt x="0" y="0"/>
                  </a:lnTo>
                  <a:lnTo>
                    <a:pt x="46460" y="0"/>
                  </a:lnTo>
                  <a:lnTo>
                    <a:pt x="92520" y="0"/>
                  </a:lnTo>
                  <a:lnTo>
                    <a:pt x="139773" y="0"/>
                  </a:lnTo>
                  <a:lnTo>
                    <a:pt x="187240" y="0"/>
                  </a:lnTo>
                  <a:lnTo>
                    <a:pt x="193637" y="0"/>
                  </a:lnTo>
                  <a:lnTo>
                    <a:pt x="195767" y="1058"/>
                  </a:lnTo>
                  <a:lnTo>
                    <a:pt x="197186" y="2822"/>
                  </a:lnTo>
                  <a:lnTo>
                    <a:pt x="198132" y="5057"/>
                  </a:lnTo>
                  <a:lnTo>
                    <a:pt x="199822" y="6546"/>
                  </a:lnTo>
                  <a:lnTo>
                    <a:pt x="204520" y="8201"/>
                  </a:lnTo>
                  <a:lnTo>
                    <a:pt x="216161" y="10322"/>
                  </a:lnTo>
                  <a:lnTo>
                    <a:pt x="226753" y="17692"/>
                  </a:lnTo>
                  <a:lnTo>
                    <a:pt x="238125"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SMARTInkShape-883">
              <a:extLst>
                <a:ext uri="{FF2B5EF4-FFF2-40B4-BE49-F238E27FC236}">
                  <a16:creationId xmlns:a16="http://schemas.microsoft.com/office/drawing/2014/main" id="{2AC24D36-ED34-6809-F7FB-A71C9C88B082}"/>
                </a:ext>
              </a:extLst>
            </p:cNvPr>
            <p:cNvSpPr/>
            <p:nvPr>
              <p:custDataLst>
                <p:tags r:id="rId352"/>
              </p:custDataLst>
            </p:nvPr>
          </p:nvSpPr>
          <p:spPr>
            <a:xfrm>
              <a:off x="4210051" y="3590925"/>
              <a:ext cx="161925" cy="142876"/>
            </a:xfrm>
            <a:custGeom>
              <a:avLst/>
              <a:gdLst/>
              <a:ahLst/>
              <a:cxnLst/>
              <a:rect l="0" t="0" r="0" b="0"/>
              <a:pathLst>
                <a:path w="161925" h="142876">
                  <a:moveTo>
                    <a:pt x="9524" y="19050"/>
                  </a:moveTo>
                  <a:lnTo>
                    <a:pt x="9524" y="19050"/>
                  </a:lnTo>
                  <a:lnTo>
                    <a:pt x="9524" y="13993"/>
                  </a:lnTo>
                  <a:lnTo>
                    <a:pt x="10582" y="12504"/>
                  </a:lnTo>
                  <a:lnTo>
                    <a:pt x="12346" y="11511"/>
                  </a:lnTo>
                  <a:lnTo>
                    <a:pt x="18656" y="9642"/>
                  </a:lnTo>
                  <a:lnTo>
                    <a:pt x="18933" y="4503"/>
                  </a:lnTo>
                  <a:lnTo>
                    <a:pt x="20030" y="3002"/>
                  </a:lnTo>
                  <a:lnTo>
                    <a:pt x="27240" y="396"/>
                  </a:lnTo>
                  <a:lnTo>
                    <a:pt x="66154" y="0"/>
                  </a:lnTo>
                  <a:lnTo>
                    <a:pt x="74829" y="8201"/>
                  </a:lnTo>
                  <a:lnTo>
                    <a:pt x="76987" y="16868"/>
                  </a:lnTo>
                  <a:lnTo>
                    <a:pt x="81136" y="22666"/>
                  </a:lnTo>
                  <a:lnTo>
                    <a:pt x="81606" y="25694"/>
                  </a:lnTo>
                  <a:lnTo>
                    <a:pt x="80862" y="28771"/>
                  </a:lnTo>
                  <a:lnTo>
                    <a:pt x="79308" y="31881"/>
                  </a:lnTo>
                  <a:lnTo>
                    <a:pt x="80403" y="40980"/>
                  </a:lnTo>
                  <a:lnTo>
                    <a:pt x="82177" y="46370"/>
                  </a:lnTo>
                  <a:lnTo>
                    <a:pt x="82301" y="51022"/>
                  </a:lnTo>
                  <a:lnTo>
                    <a:pt x="75816" y="72766"/>
                  </a:lnTo>
                  <a:lnTo>
                    <a:pt x="50706" y="107081"/>
                  </a:lnTo>
                  <a:lnTo>
                    <a:pt x="31741" y="120212"/>
                  </a:lnTo>
                  <a:lnTo>
                    <a:pt x="22221" y="123813"/>
                  </a:lnTo>
                  <a:lnTo>
                    <a:pt x="12698" y="130054"/>
                  </a:lnTo>
                  <a:lnTo>
                    <a:pt x="0" y="133350"/>
                  </a:lnTo>
                  <a:lnTo>
                    <a:pt x="47472" y="133350"/>
                  </a:lnTo>
                  <a:lnTo>
                    <a:pt x="88504" y="133350"/>
                  </a:lnTo>
                  <a:lnTo>
                    <a:pt x="95074" y="136172"/>
                  </a:lnTo>
                  <a:lnTo>
                    <a:pt x="98307" y="138407"/>
                  </a:lnTo>
                  <a:lnTo>
                    <a:pt x="112971" y="141551"/>
                  </a:lnTo>
                  <a:lnTo>
                    <a:pt x="160031" y="142872"/>
                  </a:lnTo>
                  <a:lnTo>
                    <a:pt x="161924"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9" name="SMARTInkShape-884">
              <a:extLst>
                <a:ext uri="{FF2B5EF4-FFF2-40B4-BE49-F238E27FC236}">
                  <a16:creationId xmlns:a16="http://schemas.microsoft.com/office/drawing/2014/main" id="{CF90FFEB-A5ED-9A30-983C-1242406659D8}"/>
                </a:ext>
              </a:extLst>
            </p:cNvPr>
            <p:cNvSpPr/>
            <p:nvPr>
              <p:custDataLst>
                <p:tags r:id="rId353"/>
              </p:custDataLst>
            </p:nvPr>
          </p:nvSpPr>
          <p:spPr>
            <a:xfrm>
              <a:off x="4371975" y="3395404"/>
              <a:ext cx="114184" cy="119322"/>
            </a:xfrm>
            <a:custGeom>
              <a:avLst/>
              <a:gdLst/>
              <a:ahLst/>
              <a:cxnLst/>
              <a:rect l="0" t="0" r="0" b="0"/>
              <a:pathLst>
                <a:path w="114184" h="119322">
                  <a:moveTo>
                    <a:pt x="0" y="33596"/>
                  </a:moveTo>
                  <a:lnTo>
                    <a:pt x="0" y="33596"/>
                  </a:lnTo>
                  <a:lnTo>
                    <a:pt x="0" y="45851"/>
                  </a:lnTo>
                  <a:lnTo>
                    <a:pt x="0" y="38604"/>
                  </a:lnTo>
                  <a:lnTo>
                    <a:pt x="1058" y="36935"/>
                  </a:lnTo>
                  <a:lnTo>
                    <a:pt x="2822" y="35822"/>
                  </a:lnTo>
                  <a:lnTo>
                    <a:pt x="5056" y="35080"/>
                  </a:lnTo>
                  <a:lnTo>
                    <a:pt x="6545" y="33527"/>
                  </a:lnTo>
                  <a:lnTo>
                    <a:pt x="9409" y="24502"/>
                  </a:lnTo>
                  <a:lnTo>
                    <a:pt x="9515" y="5795"/>
                  </a:lnTo>
                  <a:lnTo>
                    <a:pt x="10576" y="5537"/>
                  </a:lnTo>
                  <a:lnTo>
                    <a:pt x="16069" y="16110"/>
                  </a:lnTo>
                  <a:lnTo>
                    <a:pt x="17063" y="16647"/>
                  </a:lnTo>
                  <a:lnTo>
                    <a:pt x="27241" y="6355"/>
                  </a:lnTo>
                  <a:lnTo>
                    <a:pt x="36659" y="5138"/>
                  </a:lnTo>
                  <a:lnTo>
                    <a:pt x="42729" y="0"/>
                  </a:lnTo>
                  <a:lnTo>
                    <a:pt x="44361" y="1673"/>
                  </a:lnTo>
                  <a:lnTo>
                    <a:pt x="46658" y="13907"/>
                  </a:lnTo>
                  <a:lnTo>
                    <a:pt x="46981" y="13061"/>
                  </a:lnTo>
                  <a:lnTo>
                    <a:pt x="47195" y="10381"/>
                  </a:lnTo>
                  <a:lnTo>
                    <a:pt x="48397" y="8595"/>
                  </a:lnTo>
                  <a:lnTo>
                    <a:pt x="50256" y="7403"/>
                  </a:lnTo>
                  <a:lnTo>
                    <a:pt x="57139" y="5024"/>
                  </a:lnTo>
                  <a:lnTo>
                    <a:pt x="57150" y="41601"/>
                  </a:lnTo>
                  <a:lnTo>
                    <a:pt x="56092" y="44224"/>
                  </a:lnTo>
                  <a:lnTo>
                    <a:pt x="54328" y="44915"/>
                  </a:lnTo>
                  <a:lnTo>
                    <a:pt x="52094" y="44317"/>
                  </a:lnTo>
                  <a:lnTo>
                    <a:pt x="50605" y="44976"/>
                  </a:lnTo>
                  <a:lnTo>
                    <a:pt x="49611" y="46475"/>
                  </a:lnTo>
                  <a:lnTo>
                    <a:pt x="48949" y="48532"/>
                  </a:lnTo>
                  <a:lnTo>
                    <a:pt x="31201" y="71783"/>
                  </a:lnTo>
                  <a:lnTo>
                    <a:pt x="30326" y="74929"/>
                  </a:lnTo>
                  <a:lnTo>
                    <a:pt x="28684" y="77026"/>
                  </a:lnTo>
                  <a:lnTo>
                    <a:pt x="10047" y="90305"/>
                  </a:lnTo>
                  <a:lnTo>
                    <a:pt x="9525" y="100260"/>
                  </a:lnTo>
                  <a:lnTo>
                    <a:pt x="55186" y="100271"/>
                  </a:lnTo>
                  <a:lnTo>
                    <a:pt x="102126" y="100271"/>
                  </a:lnTo>
                  <a:lnTo>
                    <a:pt x="112962" y="100271"/>
                  </a:lnTo>
                  <a:lnTo>
                    <a:pt x="113408" y="101329"/>
                  </a:lnTo>
                  <a:lnTo>
                    <a:pt x="114183" y="108472"/>
                  </a:lnTo>
                  <a:lnTo>
                    <a:pt x="104775" y="11932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0" name="SMARTInkShape-885">
              <a:extLst>
                <a:ext uri="{FF2B5EF4-FFF2-40B4-BE49-F238E27FC236}">
                  <a16:creationId xmlns:a16="http://schemas.microsoft.com/office/drawing/2014/main" id="{F437D43C-3BB6-8BD5-C18B-46CDAB49E5EC}"/>
                </a:ext>
              </a:extLst>
            </p:cNvPr>
            <p:cNvSpPr/>
            <p:nvPr>
              <p:custDataLst>
                <p:tags r:id="rId354"/>
              </p:custDataLst>
            </p:nvPr>
          </p:nvSpPr>
          <p:spPr>
            <a:xfrm>
              <a:off x="4086225" y="3819525"/>
              <a:ext cx="285751" cy="19051"/>
            </a:xfrm>
            <a:custGeom>
              <a:avLst/>
              <a:gdLst/>
              <a:ahLst/>
              <a:cxnLst/>
              <a:rect l="0" t="0" r="0" b="0"/>
              <a:pathLst>
                <a:path w="285751" h="19051">
                  <a:moveTo>
                    <a:pt x="0" y="19050"/>
                  </a:moveTo>
                  <a:lnTo>
                    <a:pt x="0" y="19050"/>
                  </a:lnTo>
                  <a:lnTo>
                    <a:pt x="43621" y="17992"/>
                  </a:lnTo>
                  <a:lnTo>
                    <a:pt x="89189" y="9349"/>
                  </a:lnTo>
                  <a:lnTo>
                    <a:pt x="133806" y="1440"/>
                  </a:lnTo>
                  <a:lnTo>
                    <a:pt x="178213" y="190"/>
                  </a:lnTo>
                  <a:lnTo>
                    <a:pt x="218908" y="25"/>
                  </a:lnTo>
                  <a:lnTo>
                    <a:pt x="263682" y="2"/>
                  </a:lnTo>
                  <a:lnTo>
                    <a:pt x="278804" y="0"/>
                  </a:lnTo>
                  <a:lnTo>
                    <a:pt x="281119" y="1058"/>
                  </a:lnTo>
                  <a:lnTo>
                    <a:pt x="282663" y="2822"/>
                  </a:lnTo>
                  <a:lnTo>
                    <a:pt x="2857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1" name="SMARTInkShape-886">
              <a:extLst>
                <a:ext uri="{FF2B5EF4-FFF2-40B4-BE49-F238E27FC236}">
                  <a16:creationId xmlns:a16="http://schemas.microsoft.com/office/drawing/2014/main" id="{33CC753C-8C78-301D-FB25-33DF227E987E}"/>
                </a:ext>
              </a:extLst>
            </p:cNvPr>
            <p:cNvSpPr/>
            <p:nvPr>
              <p:custDataLst>
                <p:tags r:id="rId355"/>
              </p:custDataLst>
            </p:nvPr>
          </p:nvSpPr>
          <p:spPr>
            <a:xfrm>
              <a:off x="4114800" y="3914892"/>
              <a:ext cx="104764" cy="152284"/>
            </a:xfrm>
            <a:custGeom>
              <a:avLst/>
              <a:gdLst/>
              <a:ahLst/>
              <a:cxnLst/>
              <a:rect l="0" t="0" r="0" b="0"/>
              <a:pathLst>
                <a:path w="104764" h="152284">
                  <a:moveTo>
                    <a:pt x="19050" y="18933"/>
                  </a:moveTo>
                  <a:lnTo>
                    <a:pt x="19050" y="18933"/>
                  </a:lnTo>
                  <a:lnTo>
                    <a:pt x="24106" y="18933"/>
                  </a:lnTo>
                  <a:lnTo>
                    <a:pt x="25596" y="17875"/>
                  </a:lnTo>
                  <a:lnTo>
                    <a:pt x="26589" y="16111"/>
                  </a:lnTo>
                  <a:lnTo>
                    <a:pt x="27251" y="13876"/>
                  </a:lnTo>
                  <a:lnTo>
                    <a:pt x="28751" y="12387"/>
                  </a:lnTo>
                  <a:lnTo>
                    <a:pt x="37673" y="9525"/>
                  </a:lnTo>
                  <a:lnTo>
                    <a:pt x="38097" y="0"/>
                  </a:lnTo>
                  <a:lnTo>
                    <a:pt x="38100" y="14076"/>
                  </a:lnTo>
                  <a:lnTo>
                    <a:pt x="37042" y="15694"/>
                  </a:lnTo>
                  <a:lnTo>
                    <a:pt x="35278" y="16774"/>
                  </a:lnTo>
                  <a:lnTo>
                    <a:pt x="33044" y="17494"/>
                  </a:lnTo>
                  <a:lnTo>
                    <a:pt x="31554" y="19032"/>
                  </a:lnTo>
                  <a:lnTo>
                    <a:pt x="29899" y="23563"/>
                  </a:lnTo>
                  <a:lnTo>
                    <a:pt x="27779" y="35096"/>
                  </a:lnTo>
                  <a:lnTo>
                    <a:pt x="22106" y="44418"/>
                  </a:lnTo>
                  <a:lnTo>
                    <a:pt x="20408" y="50721"/>
                  </a:lnTo>
                  <a:lnTo>
                    <a:pt x="21015" y="52825"/>
                  </a:lnTo>
                  <a:lnTo>
                    <a:pt x="22476" y="54228"/>
                  </a:lnTo>
                  <a:lnTo>
                    <a:pt x="24509" y="55163"/>
                  </a:lnTo>
                  <a:lnTo>
                    <a:pt x="25864" y="56845"/>
                  </a:lnTo>
                  <a:lnTo>
                    <a:pt x="27370" y="61535"/>
                  </a:lnTo>
                  <a:lnTo>
                    <a:pt x="29395" y="73170"/>
                  </a:lnTo>
                  <a:lnTo>
                    <a:pt x="40320" y="87609"/>
                  </a:lnTo>
                  <a:lnTo>
                    <a:pt x="54267" y="100688"/>
                  </a:lnTo>
                  <a:lnTo>
                    <a:pt x="63586" y="103482"/>
                  </a:lnTo>
                  <a:lnTo>
                    <a:pt x="69888" y="104135"/>
                  </a:lnTo>
                  <a:lnTo>
                    <a:pt x="76217" y="107248"/>
                  </a:lnTo>
                  <a:lnTo>
                    <a:pt x="104647" y="133105"/>
                  </a:lnTo>
                  <a:lnTo>
                    <a:pt x="104763" y="141423"/>
                  </a:lnTo>
                  <a:lnTo>
                    <a:pt x="103710" y="141868"/>
                  </a:lnTo>
                  <a:lnTo>
                    <a:pt x="99715" y="142362"/>
                  </a:lnTo>
                  <a:lnTo>
                    <a:pt x="94412" y="145404"/>
                  </a:lnTo>
                  <a:lnTo>
                    <a:pt x="88528" y="149225"/>
                  </a:lnTo>
                  <a:lnTo>
                    <a:pt x="79265" y="151377"/>
                  </a:lnTo>
                  <a:lnTo>
                    <a:pt x="32632" y="152276"/>
                  </a:lnTo>
                  <a:lnTo>
                    <a:pt x="0" y="1522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2" name="SMARTInkShape-887">
              <a:extLst>
                <a:ext uri="{FF2B5EF4-FFF2-40B4-BE49-F238E27FC236}">
                  <a16:creationId xmlns:a16="http://schemas.microsoft.com/office/drawing/2014/main" id="{BB1834D0-9984-A0E3-35AE-AEE13FF433A7}"/>
                </a:ext>
              </a:extLst>
            </p:cNvPr>
            <p:cNvSpPr/>
            <p:nvPr>
              <p:custDataLst>
                <p:tags r:id="rId356"/>
              </p:custDataLst>
            </p:nvPr>
          </p:nvSpPr>
          <p:spPr>
            <a:xfrm>
              <a:off x="4143375" y="3895736"/>
              <a:ext cx="152401" cy="38090"/>
            </a:xfrm>
            <a:custGeom>
              <a:avLst/>
              <a:gdLst/>
              <a:ahLst/>
              <a:cxnLst/>
              <a:rect l="0" t="0" r="0" b="0"/>
              <a:pathLst>
                <a:path w="152401" h="38090">
                  <a:moveTo>
                    <a:pt x="0" y="38089"/>
                  </a:moveTo>
                  <a:lnTo>
                    <a:pt x="0" y="38089"/>
                  </a:lnTo>
                  <a:lnTo>
                    <a:pt x="25694" y="13453"/>
                  </a:lnTo>
                  <a:lnTo>
                    <a:pt x="35012" y="10681"/>
                  </a:lnTo>
                  <a:lnTo>
                    <a:pt x="41314" y="10033"/>
                  </a:lnTo>
                  <a:lnTo>
                    <a:pt x="47642" y="6922"/>
                  </a:lnTo>
                  <a:lnTo>
                    <a:pt x="53982" y="3070"/>
                  </a:lnTo>
                  <a:lnTo>
                    <a:pt x="64560" y="903"/>
                  </a:lnTo>
                  <a:lnTo>
                    <a:pt x="107834" y="0"/>
                  </a:lnTo>
                  <a:lnTo>
                    <a:pt x="114248" y="2816"/>
                  </a:lnTo>
                  <a:lnTo>
                    <a:pt x="120627" y="6537"/>
                  </a:lnTo>
                  <a:lnTo>
                    <a:pt x="152400" y="190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 name="SMARTInkShape-888">
              <a:extLst>
                <a:ext uri="{FF2B5EF4-FFF2-40B4-BE49-F238E27FC236}">
                  <a16:creationId xmlns:a16="http://schemas.microsoft.com/office/drawing/2014/main" id="{F70D5CF7-2C8D-45E0-F556-BC9B63CFA717}"/>
                </a:ext>
              </a:extLst>
            </p:cNvPr>
            <p:cNvSpPr/>
            <p:nvPr>
              <p:custDataLst>
                <p:tags r:id="rId357"/>
              </p:custDataLst>
            </p:nvPr>
          </p:nvSpPr>
          <p:spPr>
            <a:xfrm>
              <a:off x="4314956" y="3924303"/>
              <a:ext cx="133206" cy="152384"/>
            </a:xfrm>
            <a:custGeom>
              <a:avLst/>
              <a:gdLst/>
              <a:ahLst/>
              <a:cxnLst/>
              <a:rect l="0" t="0" r="0" b="0"/>
              <a:pathLst>
                <a:path w="133206" h="152384">
                  <a:moveTo>
                    <a:pt x="66544" y="28572"/>
                  </a:moveTo>
                  <a:lnTo>
                    <a:pt x="66544" y="28572"/>
                  </a:lnTo>
                  <a:lnTo>
                    <a:pt x="71600" y="28572"/>
                  </a:lnTo>
                  <a:lnTo>
                    <a:pt x="73089" y="27514"/>
                  </a:lnTo>
                  <a:lnTo>
                    <a:pt x="74083" y="25750"/>
                  </a:lnTo>
                  <a:lnTo>
                    <a:pt x="75676" y="20371"/>
                  </a:lnTo>
                  <a:lnTo>
                    <a:pt x="78717" y="19636"/>
                  </a:lnTo>
                  <a:lnTo>
                    <a:pt x="84236" y="19164"/>
                  </a:lnTo>
                  <a:lnTo>
                    <a:pt x="84688" y="18066"/>
                  </a:lnTo>
                  <a:lnTo>
                    <a:pt x="85559" y="9918"/>
                  </a:lnTo>
                  <a:lnTo>
                    <a:pt x="77390" y="9556"/>
                  </a:lnTo>
                  <a:lnTo>
                    <a:pt x="76950" y="8487"/>
                  </a:lnTo>
                  <a:lnTo>
                    <a:pt x="76460" y="4475"/>
                  </a:lnTo>
                  <a:lnTo>
                    <a:pt x="75271" y="2983"/>
                  </a:lnTo>
                  <a:lnTo>
                    <a:pt x="67902" y="390"/>
                  </a:lnTo>
                  <a:lnTo>
                    <a:pt x="67450" y="1317"/>
                  </a:lnTo>
                  <a:lnTo>
                    <a:pt x="66946" y="5170"/>
                  </a:lnTo>
                  <a:lnTo>
                    <a:pt x="65754" y="6621"/>
                  </a:lnTo>
                  <a:lnTo>
                    <a:pt x="47262" y="16891"/>
                  </a:lnTo>
                  <a:lnTo>
                    <a:pt x="44164" y="17609"/>
                  </a:lnTo>
                  <a:lnTo>
                    <a:pt x="34749" y="23677"/>
                  </a:lnTo>
                  <a:lnTo>
                    <a:pt x="22085" y="36268"/>
                  </a:lnTo>
                  <a:lnTo>
                    <a:pt x="13624" y="51078"/>
                  </a:lnTo>
                  <a:lnTo>
                    <a:pt x="9589" y="62639"/>
                  </a:lnTo>
                  <a:lnTo>
                    <a:pt x="3220" y="73826"/>
                  </a:lnTo>
                  <a:lnTo>
                    <a:pt x="0" y="107544"/>
                  </a:lnTo>
                  <a:lnTo>
                    <a:pt x="8082" y="130106"/>
                  </a:lnTo>
                  <a:lnTo>
                    <a:pt x="15681" y="140311"/>
                  </a:lnTo>
                  <a:lnTo>
                    <a:pt x="17480" y="146320"/>
                  </a:lnTo>
                  <a:lnTo>
                    <a:pt x="19018" y="148346"/>
                  </a:lnTo>
                  <a:lnTo>
                    <a:pt x="23549" y="150597"/>
                  </a:lnTo>
                  <a:lnTo>
                    <a:pt x="64558" y="152383"/>
                  </a:lnTo>
                  <a:lnTo>
                    <a:pt x="80302" y="144790"/>
                  </a:lnTo>
                  <a:lnTo>
                    <a:pt x="91316" y="137208"/>
                  </a:lnTo>
                  <a:lnTo>
                    <a:pt x="104521" y="131287"/>
                  </a:lnTo>
                  <a:lnTo>
                    <a:pt x="107736" y="128799"/>
                  </a:lnTo>
                  <a:lnTo>
                    <a:pt x="111310" y="120389"/>
                  </a:lnTo>
                  <a:lnTo>
                    <a:pt x="113957" y="110655"/>
                  </a:lnTo>
                  <a:lnTo>
                    <a:pt x="129246" y="81530"/>
                  </a:lnTo>
                  <a:lnTo>
                    <a:pt x="133064" y="36764"/>
                  </a:lnTo>
                  <a:lnTo>
                    <a:pt x="133205" y="16034"/>
                  </a:lnTo>
                  <a:lnTo>
                    <a:pt x="132151" y="13863"/>
                  </a:lnTo>
                  <a:lnTo>
                    <a:pt x="130391" y="12416"/>
                  </a:lnTo>
                  <a:lnTo>
                    <a:pt x="125612" y="9750"/>
                  </a:lnTo>
                  <a:lnTo>
                    <a:pt x="115885" y="1490"/>
                  </a:lnTo>
                  <a:lnTo>
                    <a:pt x="109621" y="439"/>
                  </a:lnTo>
                  <a:lnTo>
                    <a:pt x="72883" y="0"/>
                  </a:lnTo>
                  <a:lnTo>
                    <a:pt x="70770" y="1058"/>
                  </a:lnTo>
                  <a:lnTo>
                    <a:pt x="69361" y="2821"/>
                  </a:lnTo>
                  <a:lnTo>
                    <a:pt x="68423" y="5054"/>
                  </a:lnTo>
                  <a:lnTo>
                    <a:pt x="66738" y="6543"/>
                  </a:lnTo>
                  <a:lnTo>
                    <a:pt x="62044" y="8198"/>
                  </a:lnTo>
                  <a:lnTo>
                    <a:pt x="60369" y="9698"/>
                  </a:lnTo>
                  <a:lnTo>
                    <a:pt x="58507" y="14186"/>
                  </a:lnTo>
                  <a:lnTo>
                    <a:pt x="57150" y="26821"/>
                  </a:lnTo>
                  <a:lnTo>
                    <a:pt x="47494" y="380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7" name="SMARTInkShape-Group220">
            <a:extLst>
              <a:ext uri="{FF2B5EF4-FFF2-40B4-BE49-F238E27FC236}">
                <a16:creationId xmlns:a16="http://schemas.microsoft.com/office/drawing/2014/main" id="{8A34B1C2-DF50-62CC-BAB6-DCBD71528BB5}"/>
              </a:ext>
            </a:extLst>
          </p:cNvPr>
          <p:cNvGrpSpPr/>
          <p:nvPr/>
        </p:nvGrpSpPr>
        <p:grpSpPr>
          <a:xfrm>
            <a:off x="270737" y="4629150"/>
            <a:ext cx="176939" cy="95251"/>
            <a:chOff x="270737" y="4629150"/>
            <a:chExt cx="176939" cy="95251"/>
          </a:xfrm>
        </p:grpSpPr>
        <p:sp>
          <p:nvSpPr>
            <p:cNvPr id="155" name="SMARTInkShape-889">
              <a:extLst>
                <a:ext uri="{FF2B5EF4-FFF2-40B4-BE49-F238E27FC236}">
                  <a16:creationId xmlns:a16="http://schemas.microsoft.com/office/drawing/2014/main" id="{0CFA2840-0A1D-8419-2646-A3901C0EAF6C}"/>
                </a:ext>
              </a:extLst>
            </p:cNvPr>
            <p:cNvSpPr/>
            <p:nvPr>
              <p:custDataLst>
                <p:tags r:id="rId348"/>
              </p:custDataLst>
            </p:nvPr>
          </p:nvSpPr>
          <p:spPr>
            <a:xfrm>
              <a:off x="276259" y="4629150"/>
              <a:ext cx="104742" cy="19051"/>
            </a:xfrm>
            <a:custGeom>
              <a:avLst/>
              <a:gdLst/>
              <a:ahLst/>
              <a:cxnLst/>
              <a:rect l="0" t="0" r="0" b="0"/>
              <a:pathLst>
                <a:path w="104742" h="19051">
                  <a:moveTo>
                    <a:pt x="9491" y="0"/>
                  </a:moveTo>
                  <a:lnTo>
                    <a:pt x="9491" y="0"/>
                  </a:lnTo>
                  <a:lnTo>
                    <a:pt x="0" y="9491"/>
                  </a:lnTo>
                  <a:lnTo>
                    <a:pt x="47611" y="9525"/>
                  </a:lnTo>
                  <a:lnTo>
                    <a:pt x="93454" y="9525"/>
                  </a:lnTo>
                  <a:lnTo>
                    <a:pt x="104741"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SMARTInkShape-890">
              <a:extLst>
                <a:ext uri="{FF2B5EF4-FFF2-40B4-BE49-F238E27FC236}">
                  <a16:creationId xmlns:a16="http://schemas.microsoft.com/office/drawing/2014/main" id="{7AD5000B-3E09-BED5-5001-2916A5C12B26}"/>
                </a:ext>
              </a:extLst>
            </p:cNvPr>
            <p:cNvSpPr/>
            <p:nvPr>
              <p:custDataLst>
                <p:tags r:id="rId349"/>
              </p:custDataLst>
            </p:nvPr>
          </p:nvSpPr>
          <p:spPr>
            <a:xfrm>
              <a:off x="270737" y="4714875"/>
              <a:ext cx="176939" cy="9526"/>
            </a:xfrm>
            <a:custGeom>
              <a:avLst/>
              <a:gdLst/>
              <a:ahLst/>
              <a:cxnLst/>
              <a:rect l="0" t="0" r="0" b="0"/>
              <a:pathLst>
                <a:path w="176939" h="9526">
                  <a:moveTo>
                    <a:pt x="5488" y="0"/>
                  </a:moveTo>
                  <a:lnTo>
                    <a:pt x="5488" y="0"/>
                  </a:lnTo>
                  <a:lnTo>
                    <a:pt x="0" y="0"/>
                  </a:lnTo>
                  <a:lnTo>
                    <a:pt x="4556" y="0"/>
                  </a:lnTo>
                  <a:lnTo>
                    <a:pt x="5406" y="8201"/>
                  </a:lnTo>
                  <a:lnTo>
                    <a:pt x="8274" y="8936"/>
                  </a:lnTo>
                  <a:lnTo>
                    <a:pt x="51476" y="9515"/>
                  </a:lnTo>
                  <a:lnTo>
                    <a:pt x="60499" y="6698"/>
                  </a:lnTo>
                  <a:lnTo>
                    <a:pt x="69096" y="2977"/>
                  </a:lnTo>
                  <a:lnTo>
                    <a:pt x="79972" y="1323"/>
                  </a:lnTo>
                  <a:lnTo>
                    <a:pt x="125792" y="9286"/>
                  </a:lnTo>
                  <a:lnTo>
                    <a:pt x="172888" y="9525"/>
                  </a:lnTo>
                  <a:lnTo>
                    <a:pt x="176938"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58" name="SMARTInkShape-891">
            <a:extLst>
              <a:ext uri="{FF2B5EF4-FFF2-40B4-BE49-F238E27FC236}">
                <a16:creationId xmlns:a16="http://schemas.microsoft.com/office/drawing/2014/main" id="{8D40EC0D-8BE7-F36C-2B61-125F5692E370}"/>
              </a:ext>
            </a:extLst>
          </p:cNvPr>
          <p:cNvSpPr/>
          <p:nvPr>
            <p:custDataLst>
              <p:tags r:id="rId3"/>
            </p:custDataLst>
          </p:nvPr>
        </p:nvSpPr>
        <p:spPr>
          <a:xfrm>
            <a:off x="704850" y="4505325"/>
            <a:ext cx="161926" cy="342900"/>
          </a:xfrm>
          <a:custGeom>
            <a:avLst/>
            <a:gdLst/>
            <a:ahLst/>
            <a:cxnLst/>
            <a:rect l="0" t="0" r="0" b="0"/>
            <a:pathLst>
              <a:path w="161926" h="342900">
                <a:moveTo>
                  <a:pt x="142875" y="0"/>
                </a:moveTo>
                <a:lnTo>
                  <a:pt x="142875" y="0"/>
                </a:lnTo>
                <a:lnTo>
                  <a:pt x="98340" y="0"/>
                </a:lnTo>
                <a:lnTo>
                  <a:pt x="50953" y="0"/>
                </a:lnTo>
                <a:lnTo>
                  <a:pt x="38100" y="0"/>
                </a:lnTo>
                <a:lnTo>
                  <a:pt x="38100" y="19246"/>
                </a:lnTo>
                <a:lnTo>
                  <a:pt x="35278" y="27251"/>
                </a:lnTo>
                <a:lnTo>
                  <a:pt x="33043" y="30867"/>
                </a:lnTo>
                <a:lnTo>
                  <a:pt x="29899" y="46070"/>
                </a:lnTo>
                <a:lnTo>
                  <a:pt x="28691" y="87749"/>
                </a:lnTo>
                <a:lnTo>
                  <a:pt x="28585" y="134852"/>
                </a:lnTo>
                <a:lnTo>
                  <a:pt x="28576" y="178350"/>
                </a:lnTo>
                <a:lnTo>
                  <a:pt x="25753" y="202069"/>
                </a:lnTo>
                <a:lnTo>
                  <a:pt x="19639" y="246993"/>
                </a:lnTo>
                <a:lnTo>
                  <a:pt x="18253" y="260058"/>
                </a:lnTo>
                <a:lnTo>
                  <a:pt x="10129" y="297244"/>
                </a:lnTo>
                <a:lnTo>
                  <a:pt x="8735" y="307792"/>
                </a:lnTo>
                <a:lnTo>
                  <a:pt x="403" y="331362"/>
                </a:lnTo>
                <a:lnTo>
                  <a:pt x="0" y="342897"/>
                </a:lnTo>
                <a:lnTo>
                  <a:pt x="5057" y="342899"/>
                </a:lnTo>
                <a:lnTo>
                  <a:pt x="10361" y="340077"/>
                </a:lnTo>
                <a:lnTo>
                  <a:pt x="16247" y="336353"/>
                </a:lnTo>
                <a:lnTo>
                  <a:pt x="26569" y="334258"/>
                </a:lnTo>
                <a:lnTo>
                  <a:pt x="54160" y="332394"/>
                </a:lnTo>
                <a:lnTo>
                  <a:pt x="79686" y="325851"/>
                </a:lnTo>
                <a:lnTo>
                  <a:pt x="121101" y="322870"/>
                </a:lnTo>
                <a:lnTo>
                  <a:pt x="148289" y="315214"/>
                </a:lnTo>
                <a:lnTo>
                  <a:pt x="161925" y="3143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64" name="SMARTInkShape-Group222">
            <a:extLst>
              <a:ext uri="{FF2B5EF4-FFF2-40B4-BE49-F238E27FC236}">
                <a16:creationId xmlns:a16="http://schemas.microsoft.com/office/drawing/2014/main" id="{D34765F5-B93A-F6CB-B641-6D5D39705B10}"/>
              </a:ext>
            </a:extLst>
          </p:cNvPr>
          <p:cNvGrpSpPr/>
          <p:nvPr/>
        </p:nvGrpSpPr>
        <p:grpSpPr>
          <a:xfrm>
            <a:off x="1019175" y="4533900"/>
            <a:ext cx="894948" cy="419101"/>
            <a:chOff x="1019175" y="4533900"/>
            <a:chExt cx="894948" cy="419101"/>
          </a:xfrm>
        </p:grpSpPr>
        <p:sp>
          <p:nvSpPr>
            <p:cNvPr id="159" name="SMARTInkShape-892">
              <a:extLst>
                <a:ext uri="{FF2B5EF4-FFF2-40B4-BE49-F238E27FC236}">
                  <a16:creationId xmlns:a16="http://schemas.microsoft.com/office/drawing/2014/main" id="{6C924CA7-3838-B85B-BA1D-80FEEE819EB3}"/>
                </a:ext>
              </a:extLst>
            </p:cNvPr>
            <p:cNvSpPr/>
            <p:nvPr>
              <p:custDataLst>
                <p:tags r:id="rId343"/>
              </p:custDataLst>
            </p:nvPr>
          </p:nvSpPr>
          <p:spPr>
            <a:xfrm>
              <a:off x="1019175" y="4724400"/>
              <a:ext cx="123826" cy="9526"/>
            </a:xfrm>
            <a:custGeom>
              <a:avLst/>
              <a:gdLst/>
              <a:ahLst/>
              <a:cxnLst/>
              <a:rect l="0" t="0" r="0" b="0"/>
              <a:pathLst>
                <a:path w="123826" h="9526">
                  <a:moveTo>
                    <a:pt x="0" y="0"/>
                  </a:moveTo>
                  <a:lnTo>
                    <a:pt x="0" y="0"/>
                  </a:lnTo>
                  <a:lnTo>
                    <a:pt x="22783" y="0"/>
                  </a:lnTo>
                  <a:lnTo>
                    <a:pt x="24713" y="1058"/>
                  </a:lnTo>
                  <a:lnTo>
                    <a:pt x="26000" y="2822"/>
                  </a:lnTo>
                  <a:lnTo>
                    <a:pt x="26859" y="5057"/>
                  </a:lnTo>
                  <a:lnTo>
                    <a:pt x="28489" y="6546"/>
                  </a:lnTo>
                  <a:lnTo>
                    <a:pt x="33123" y="8201"/>
                  </a:lnTo>
                  <a:lnTo>
                    <a:pt x="79378" y="9522"/>
                  </a:lnTo>
                  <a:lnTo>
                    <a:pt x="122490" y="9525"/>
                  </a:lnTo>
                  <a:lnTo>
                    <a:pt x="118074" y="9525"/>
                  </a:lnTo>
                  <a:lnTo>
                    <a:pt x="12382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0" name="SMARTInkShape-893">
              <a:extLst>
                <a:ext uri="{FF2B5EF4-FFF2-40B4-BE49-F238E27FC236}">
                  <a16:creationId xmlns:a16="http://schemas.microsoft.com/office/drawing/2014/main" id="{914F63CE-8BAF-8D14-A2AB-AB9798E16B08}"/>
                </a:ext>
              </a:extLst>
            </p:cNvPr>
            <p:cNvSpPr/>
            <p:nvPr>
              <p:custDataLst>
                <p:tags r:id="rId344"/>
              </p:custDataLst>
            </p:nvPr>
          </p:nvSpPr>
          <p:spPr>
            <a:xfrm>
              <a:off x="1285875" y="4552960"/>
              <a:ext cx="15014" cy="257166"/>
            </a:xfrm>
            <a:custGeom>
              <a:avLst/>
              <a:gdLst/>
              <a:ahLst/>
              <a:cxnLst/>
              <a:rect l="0" t="0" r="0" b="0"/>
              <a:pathLst>
                <a:path w="15014" h="257166">
                  <a:moveTo>
                    <a:pt x="0" y="9515"/>
                  </a:moveTo>
                  <a:lnTo>
                    <a:pt x="0" y="9515"/>
                  </a:lnTo>
                  <a:lnTo>
                    <a:pt x="0" y="1314"/>
                  </a:lnTo>
                  <a:lnTo>
                    <a:pt x="1058" y="873"/>
                  </a:lnTo>
                  <a:lnTo>
                    <a:pt x="9408" y="0"/>
                  </a:lnTo>
                  <a:lnTo>
                    <a:pt x="10583" y="33289"/>
                  </a:lnTo>
                  <a:lnTo>
                    <a:pt x="15013" y="51249"/>
                  </a:lnTo>
                  <a:lnTo>
                    <a:pt x="9939" y="95267"/>
                  </a:lnTo>
                  <a:lnTo>
                    <a:pt x="9561" y="140881"/>
                  </a:lnTo>
                  <a:lnTo>
                    <a:pt x="9526" y="184945"/>
                  </a:lnTo>
                  <a:lnTo>
                    <a:pt x="9525" y="231609"/>
                  </a:lnTo>
                  <a:lnTo>
                    <a:pt x="9525" y="2571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1" name="SMARTInkShape-894">
              <a:extLst>
                <a:ext uri="{FF2B5EF4-FFF2-40B4-BE49-F238E27FC236}">
                  <a16:creationId xmlns:a16="http://schemas.microsoft.com/office/drawing/2014/main" id="{06366C32-D3C8-5C3B-711B-D1A0EF4EA88B}"/>
                </a:ext>
              </a:extLst>
            </p:cNvPr>
            <p:cNvSpPr/>
            <p:nvPr>
              <p:custDataLst>
                <p:tags r:id="rId345"/>
              </p:custDataLst>
            </p:nvPr>
          </p:nvSpPr>
          <p:spPr>
            <a:xfrm>
              <a:off x="1413738" y="4752975"/>
              <a:ext cx="24538" cy="38101"/>
            </a:xfrm>
            <a:custGeom>
              <a:avLst/>
              <a:gdLst/>
              <a:ahLst/>
              <a:cxnLst/>
              <a:rect l="0" t="0" r="0" b="0"/>
              <a:pathLst>
                <a:path w="24538" h="38101">
                  <a:moveTo>
                    <a:pt x="5487" y="9525"/>
                  </a:moveTo>
                  <a:lnTo>
                    <a:pt x="5487" y="9525"/>
                  </a:lnTo>
                  <a:lnTo>
                    <a:pt x="5487" y="1324"/>
                  </a:lnTo>
                  <a:lnTo>
                    <a:pt x="6545" y="883"/>
                  </a:lnTo>
                  <a:lnTo>
                    <a:pt x="15012" y="0"/>
                  </a:lnTo>
                  <a:lnTo>
                    <a:pt x="15012" y="37972"/>
                  </a:lnTo>
                  <a:lnTo>
                    <a:pt x="5522" y="38100"/>
                  </a:lnTo>
                  <a:lnTo>
                    <a:pt x="5490" y="29899"/>
                  </a:lnTo>
                  <a:lnTo>
                    <a:pt x="431" y="23911"/>
                  </a:lnTo>
                  <a:lnTo>
                    <a:pt x="0" y="22290"/>
                  </a:lnTo>
                  <a:lnTo>
                    <a:pt x="771" y="21211"/>
                  </a:lnTo>
                  <a:lnTo>
                    <a:pt x="2343" y="20490"/>
                  </a:lnTo>
                  <a:lnTo>
                    <a:pt x="3391" y="18952"/>
                  </a:lnTo>
                  <a:lnTo>
                    <a:pt x="5211" y="10976"/>
                  </a:lnTo>
                  <a:lnTo>
                    <a:pt x="8187" y="10170"/>
                  </a:lnTo>
                  <a:lnTo>
                    <a:pt x="10462" y="9954"/>
                  </a:lnTo>
                  <a:lnTo>
                    <a:pt x="11978" y="8753"/>
                  </a:lnTo>
                  <a:lnTo>
                    <a:pt x="14997" y="53"/>
                  </a:lnTo>
                  <a:lnTo>
                    <a:pt x="15009" y="11"/>
                  </a:lnTo>
                  <a:lnTo>
                    <a:pt x="20068" y="3"/>
                  </a:lnTo>
                  <a:lnTo>
                    <a:pt x="21558" y="1060"/>
                  </a:lnTo>
                  <a:lnTo>
                    <a:pt x="22551" y="2823"/>
                  </a:lnTo>
                  <a:lnTo>
                    <a:pt x="24420" y="9133"/>
                  </a:lnTo>
                  <a:lnTo>
                    <a:pt x="24537" y="23987"/>
                  </a:lnTo>
                  <a:lnTo>
                    <a:pt x="23478" y="25517"/>
                  </a:lnTo>
                  <a:lnTo>
                    <a:pt x="21714" y="26536"/>
                  </a:lnTo>
                  <a:lnTo>
                    <a:pt x="15129" y="28539"/>
                  </a:lnTo>
                  <a:lnTo>
                    <a:pt x="5487" y="28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2" name="SMARTInkShape-895">
              <a:extLst>
                <a:ext uri="{FF2B5EF4-FFF2-40B4-BE49-F238E27FC236}">
                  <a16:creationId xmlns:a16="http://schemas.microsoft.com/office/drawing/2014/main" id="{9C48B244-CBCB-DC3B-4F69-511FF599FD38}"/>
                </a:ext>
              </a:extLst>
            </p:cNvPr>
            <p:cNvSpPr/>
            <p:nvPr>
              <p:custDataLst>
                <p:tags r:id="rId346"/>
              </p:custDataLst>
            </p:nvPr>
          </p:nvSpPr>
          <p:spPr>
            <a:xfrm>
              <a:off x="1495425" y="4533900"/>
              <a:ext cx="161926" cy="247651"/>
            </a:xfrm>
            <a:custGeom>
              <a:avLst/>
              <a:gdLst/>
              <a:ahLst/>
              <a:cxnLst/>
              <a:rect l="0" t="0" r="0" b="0"/>
              <a:pathLst>
                <a:path w="161926" h="247651">
                  <a:moveTo>
                    <a:pt x="0" y="9525"/>
                  </a:moveTo>
                  <a:lnTo>
                    <a:pt x="0" y="9525"/>
                  </a:lnTo>
                  <a:lnTo>
                    <a:pt x="0" y="1324"/>
                  </a:lnTo>
                  <a:lnTo>
                    <a:pt x="1058" y="883"/>
                  </a:lnTo>
                  <a:lnTo>
                    <a:pt x="45820" y="1"/>
                  </a:lnTo>
                  <a:lnTo>
                    <a:pt x="87912" y="0"/>
                  </a:lnTo>
                  <a:lnTo>
                    <a:pt x="133293" y="0"/>
                  </a:lnTo>
                  <a:lnTo>
                    <a:pt x="161925" y="0"/>
                  </a:lnTo>
                  <a:lnTo>
                    <a:pt x="161925" y="31881"/>
                  </a:lnTo>
                  <a:lnTo>
                    <a:pt x="159103" y="38159"/>
                  </a:lnTo>
                  <a:lnTo>
                    <a:pt x="156868" y="41314"/>
                  </a:lnTo>
                  <a:lnTo>
                    <a:pt x="153724" y="55868"/>
                  </a:lnTo>
                  <a:lnTo>
                    <a:pt x="149752" y="85974"/>
                  </a:lnTo>
                  <a:lnTo>
                    <a:pt x="135077" y="130189"/>
                  </a:lnTo>
                  <a:lnTo>
                    <a:pt x="124481" y="173436"/>
                  </a:lnTo>
                  <a:lnTo>
                    <a:pt x="123058" y="183974"/>
                  </a:lnTo>
                  <a:lnTo>
                    <a:pt x="116344" y="202186"/>
                  </a:lnTo>
                  <a:lnTo>
                    <a:pt x="114300" y="247650"/>
                  </a:lnTo>
                  <a:lnTo>
                    <a:pt x="123825" y="2476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3" name="SMARTInkShape-896">
              <a:extLst>
                <a:ext uri="{FF2B5EF4-FFF2-40B4-BE49-F238E27FC236}">
                  <a16:creationId xmlns:a16="http://schemas.microsoft.com/office/drawing/2014/main" id="{FFCE9938-1072-FF66-46A9-759E2025FE38}"/>
                </a:ext>
              </a:extLst>
            </p:cNvPr>
            <p:cNvSpPr/>
            <p:nvPr>
              <p:custDataLst>
                <p:tags r:id="rId347"/>
              </p:custDataLst>
            </p:nvPr>
          </p:nvSpPr>
          <p:spPr>
            <a:xfrm>
              <a:off x="1809871" y="4781550"/>
              <a:ext cx="104252" cy="171451"/>
            </a:xfrm>
            <a:custGeom>
              <a:avLst/>
              <a:gdLst/>
              <a:ahLst/>
              <a:cxnLst/>
              <a:rect l="0" t="0" r="0" b="0"/>
              <a:pathLst>
                <a:path w="104252" h="171451">
                  <a:moveTo>
                    <a:pt x="28454" y="9525"/>
                  </a:moveTo>
                  <a:lnTo>
                    <a:pt x="28454" y="9525"/>
                  </a:lnTo>
                  <a:lnTo>
                    <a:pt x="33511" y="9525"/>
                  </a:lnTo>
                  <a:lnTo>
                    <a:pt x="35000" y="8467"/>
                  </a:lnTo>
                  <a:lnTo>
                    <a:pt x="35993" y="6703"/>
                  </a:lnTo>
                  <a:lnTo>
                    <a:pt x="37587" y="1324"/>
                  </a:lnTo>
                  <a:lnTo>
                    <a:pt x="40627" y="589"/>
                  </a:lnTo>
                  <a:lnTo>
                    <a:pt x="61682" y="0"/>
                  </a:lnTo>
                  <a:lnTo>
                    <a:pt x="63307" y="1059"/>
                  </a:lnTo>
                  <a:lnTo>
                    <a:pt x="64389" y="2823"/>
                  </a:lnTo>
                  <a:lnTo>
                    <a:pt x="66427" y="9133"/>
                  </a:lnTo>
                  <a:lnTo>
                    <a:pt x="66553" y="27132"/>
                  </a:lnTo>
                  <a:lnTo>
                    <a:pt x="65495" y="27613"/>
                  </a:lnTo>
                  <a:lnTo>
                    <a:pt x="58353" y="28448"/>
                  </a:lnTo>
                  <a:lnTo>
                    <a:pt x="48944" y="36765"/>
                  </a:lnTo>
                  <a:lnTo>
                    <a:pt x="42874" y="37704"/>
                  </a:lnTo>
                  <a:lnTo>
                    <a:pt x="41243" y="36778"/>
                  </a:lnTo>
                  <a:lnTo>
                    <a:pt x="40154" y="35102"/>
                  </a:lnTo>
                  <a:lnTo>
                    <a:pt x="38409" y="29864"/>
                  </a:lnTo>
                  <a:lnTo>
                    <a:pt x="35348" y="29148"/>
                  </a:lnTo>
                  <a:lnTo>
                    <a:pt x="29816" y="28688"/>
                  </a:lnTo>
                  <a:lnTo>
                    <a:pt x="29362" y="27592"/>
                  </a:lnTo>
                  <a:lnTo>
                    <a:pt x="28489" y="14389"/>
                  </a:lnTo>
                  <a:lnTo>
                    <a:pt x="29536" y="12768"/>
                  </a:lnTo>
                  <a:lnTo>
                    <a:pt x="31292" y="11686"/>
                  </a:lnTo>
                  <a:lnTo>
                    <a:pt x="37588" y="9652"/>
                  </a:lnTo>
                  <a:lnTo>
                    <a:pt x="42919" y="9563"/>
                  </a:lnTo>
                  <a:lnTo>
                    <a:pt x="44447" y="8491"/>
                  </a:lnTo>
                  <a:lnTo>
                    <a:pt x="45466" y="6719"/>
                  </a:lnTo>
                  <a:lnTo>
                    <a:pt x="47102" y="1327"/>
                  </a:lnTo>
                  <a:lnTo>
                    <a:pt x="50147" y="589"/>
                  </a:lnTo>
                  <a:lnTo>
                    <a:pt x="61966" y="10"/>
                  </a:lnTo>
                  <a:lnTo>
                    <a:pt x="63496" y="1065"/>
                  </a:lnTo>
                  <a:lnTo>
                    <a:pt x="64515" y="2827"/>
                  </a:lnTo>
                  <a:lnTo>
                    <a:pt x="66435" y="9133"/>
                  </a:lnTo>
                  <a:lnTo>
                    <a:pt x="66554" y="28448"/>
                  </a:lnTo>
                  <a:lnTo>
                    <a:pt x="58353" y="28564"/>
                  </a:lnTo>
                  <a:lnTo>
                    <a:pt x="57912" y="29626"/>
                  </a:lnTo>
                  <a:lnTo>
                    <a:pt x="57421" y="33628"/>
                  </a:lnTo>
                  <a:lnTo>
                    <a:pt x="56232" y="35119"/>
                  </a:lnTo>
                  <a:lnTo>
                    <a:pt x="48862" y="37707"/>
                  </a:lnTo>
                  <a:lnTo>
                    <a:pt x="48410" y="36780"/>
                  </a:lnTo>
                  <a:lnTo>
                    <a:pt x="47623" y="29864"/>
                  </a:lnTo>
                  <a:lnTo>
                    <a:pt x="44735" y="29148"/>
                  </a:lnTo>
                  <a:lnTo>
                    <a:pt x="39313" y="28688"/>
                  </a:lnTo>
                  <a:lnTo>
                    <a:pt x="38572" y="25803"/>
                  </a:lnTo>
                  <a:lnTo>
                    <a:pt x="37979" y="4504"/>
                  </a:lnTo>
                  <a:lnTo>
                    <a:pt x="39037" y="3003"/>
                  </a:lnTo>
                  <a:lnTo>
                    <a:pt x="40801" y="2001"/>
                  </a:lnTo>
                  <a:lnTo>
                    <a:pt x="47680" y="264"/>
                  </a:lnTo>
                  <a:lnTo>
                    <a:pt x="74325" y="0"/>
                  </a:lnTo>
                  <a:lnTo>
                    <a:pt x="80616" y="5057"/>
                  </a:lnTo>
                  <a:lnTo>
                    <a:pt x="83387" y="10361"/>
                  </a:lnTo>
                  <a:lnTo>
                    <a:pt x="84126" y="13257"/>
                  </a:lnTo>
                  <a:lnTo>
                    <a:pt x="92948" y="28648"/>
                  </a:lnTo>
                  <a:lnTo>
                    <a:pt x="97760" y="55170"/>
                  </a:lnTo>
                  <a:lnTo>
                    <a:pt x="101590" y="63678"/>
                  </a:lnTo>
                  <a:lnTo>
                    <a:pt x="104251" y="87460"/>
                  </a:lnTo>
                  <a:lnTo>
                    <a:pt x="101652" y="94610"/>
                  </a:lnTo>
                  <a:lnTo>
                    <a:pt x="99478" y="97998"/>
                  </a:lnTo>
                  <a:lnTo>
                    <a:pt x="96417" y="112880"/>
                  </a:lnTo>
                  <a:lnTo>
                    <a:pt x="95511" y="125638"/>
                  </a:lnTo>
                  <a:lnTo>
                    <a:pt x="93267" y="129267"/>
                  </a:lnTo>
                  <a:lnTo>
                    <a:pt x="70262" y="148087"/>
                  </a:lnTo>
                  <a:lnTo>
                    <a:pt x="57135" y="154370"/>
                  </a:lnTo>
                  <a:lnTo>
                    <a:pt x="50726" y="158567"/>
                  </a:lnTo>
                  <a:lnTo>
                    <a:pt x="41168" y="160930"/>
                  </a:lnTo>
                  <a:lnTo>
                    <a:pt x="15755" y="161886"/>
                  </a:lnTo>
                  <a:lnTo>
                    <a:pt x="13638" y="162957"/>
                  </a:lnTo>
                  <a:lnTo>
                    <a:pt x="12227" y="164730"/>
                  </a:lnTo>
                  <a:lnTo>
                    <a:pt x="9962" y="170123"/>
                  </a:lnTo>
                  <a:lnTo>
                    <a:pt x="6830" y="170861"/>
                  </a:lnTo>
                  <a:lnTo>
                    <a:pt x="0" y="171440"/>
                  </a:lnTo>
                  <a:lnTo>
                    <a:pt x="9404"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9" name="SMARTInkShape-Group223">
            <a:extLst>
              <a:ext uri="{FF2B5EF4-FFF2-40B4-BE49-F238E27FC236}">
                <a16:creationId xmlns:a16="http://schemas.microsoft.com/office/drawing/2014/main" id="{BF146DCF-5C62-C02B-AAFA-C3D33AE49086}"/>
              </a:ext>
            </a:extLst>
          </p:cNvPr>
          <p:cNvGrpSpPr/>
          <p:nvPr/>
        </p:nvGrpSpPr>
        <p:grpSpPr>
          <a:xfrm>
            <a:off x="2134041" y="4410075"/>
            <a:ext cx="628175" cy="419101"/>
            <a:chOff x="2134041" y="4410075"/>
            <a:chExt cx="628175" cy="419101"/>
          </a:xfrm>
        </p:grpSpPr>
        <p:sp>
          <p:nvSpPr>
            <p:cNvPr id="165" name="SMARTInkShape-897">
              <a:extLst>
                <a:ext uri="{FF2B5EF4-FFF2-40B4-BE49-F238E27FC236}">
                  <a16:creationId xmlns:a16="http://schemas.microsoft.com/office/drawing/2014/main" id="{8FA678D1-D062-6292-A1B8-FCA5804423C5}"/>
                </a:ext>
              </a:extLst>
            </p:cNvPr>
            <p:cNvSpPr/>
            <p:nvPr>
              <p:custDataLst>
                <p:tags r:id="rId339"/>
              </p:custDataLst>
            </p:nvPr>
          </p:nvSpPr>
          <p:spPr>
            <a:xfrm>
              <a:off x="2134041" y="4533911"/>
              <a:ext cx="151949" cy="180837"/>
            </a:xfrm>
            <a:custGeom>
              <a:avLst/>
              <a:gdLst/>
              <a:ahLst/>
              <a:cxnLst/>
              <a:rect l="0" t="0" r="0" b="0"/>
              <a:pathLst>
                <a:path w="151949" h="180837">
                  <a:moveTo>
                    <a:pt x="85284" y="47614"/>
                  </a:moveTo>
                  <a:lnTo>
                    <a:pt x="85284" y="47614"/>
                  </a:lnTo>
                  <a:lnTo>
                    <a:pt x="85284" y="39413"/>
                  </a:lnTo>
                  <a:lnTo>
                    <a:pt x="86342" y="38972"/>
                  </a:lnTo>
                  <a:lnTo>
                    <a:pt x="94809" y="38089"/>
                  </a:lnTo>
                  <a:lnTo>
                    <a:pt x="94809" y="29888"/>
                  </a:lnTo>
                  <a:lnTo>
                    <a:pt x="93751" y="29447"/>
                  </a:lnTo>
                  <a:lnTo>
                    <a:pt x="71211" y="28574"/>
                  </a:lnTo>
                  <a:lnTo>
                    <a:pt x="65624" y="31391"/>
                  </a:lnTo>
                  <a:lnTo>
                    <a:pt x="59613" y="35112"/>
                  </a:lnTo>
                  <a:lnTo>
                    <a:pt x="50279" y="38265"/>
                  </a:lnTo>
                  <a:lnTo>
                    <a:pt x="15433" y="69878"/>
                  </a:lnTo>
                  <a:lnTo>
                    <a:pt x="11906" y="79029"/>
                  </a:lnTo>
                  <a:lnTo>
                    <a:pt x="9280" y="89092"/>
                  </a:lnTo>
                  <a:lnTo>
                    <a:pt x="1793" y="104178"/>
                  </a:lnTo>
                  <a:lnTo>
                    <a:pt x="0" y="122404"/>
                  </a:lnTo>
                  <a:lnTo>
                    <a:pt x="2577" y="131302"/>
                  </a:lnTo>
                  <a:lnTo>
                    <a:pt x="6192" y="138783"/>
                  </a:lnTo>
                  <a:lnTo>
                    <a:pt x="9285" y="148946"/>
                  </a:lnTo>
                  <a:lnTo>
                    <a:pt x="13759" y="155445"/>
                  </a:lnTo>
                  <a:lnTo>
                    <a:pt x="19276" y="159039"/>
                  </a:lnTo>
                  <a:lnTo>
                    <a:pt x="25255" y="161694"/>
                  </a:lnTo>
                  <a:lnTo>
                    <a:pt x="34572" y="168081"/>
                  </a:lnTo>
                  <a:lnTo>
                    <a:pt x="44035" y="171503"/>
                  </a:lnTo>
                  <a:lnTo>
                    <a:pt x="54600" y="177690"/>
                  </a:lnTo>
                  <a:lnTo>
                    <a:pt x="88067" y="180836"/>
                  </a:lnTo>
                  <a:lnTo>
                    <a:pt x="94635" y="178085"/>
                  </a:lnTo>
                  <a:lnTo>
                    <a:pt x="101081" y="174393"/>
                  </a:lnTo>
                  <a:lnTo>
                    <a:pt x="110661" y="171256"/>
                  </a:lnTo>
                  <a:lnTo>
                    <a:pt x="120202" y="165153"/>
                  </a:lnTo>
                  <a:lnTo>
                    <a:pt x="129732" y="161815"/>
                  </a:lnTo>
                  <a:lnTo>
                    <a:pt x="136083" y="157284"/>
                  </a:lnTo>
                  <a:lnTo>
                    <a:pt x="139611" y="151742"/>
                  </a:lnTo>
                  <a:lnTo>
                    <a:pt x="142238" y="145751"/>
                  </a:lnTo>
                  <a:lnTo>
                    <a:pt x="148608" y="136429"/>
                  </a:lnTo>
                  <a:lnTo>
                    <a:pt x="150470" y="130126"/>
                  </a:lnTo>
                  <a:lnTo>
                    <a:pt x="151933" y="82604"/>
                  </a:lnTo>
                  <a:lnTo>
                    <a:pt x="151948" y="74454"/>
                  </a:lnTo>
                  <a:lnTo>
                    <a:pt x="149132" y="67304"/>
                  </a:lnTo>
                  <a:lnTo>
                    <a:pt x="145411" y="60599"/>
                  </a:lnTo>
                  <a:lnTo>
                    <a:pt x="142257" y="50873"/>
                  </a:lnTo>
                  <a:lnTo>
                    <a:pt x="120078" y="25392"/>
                  </a:lnTo>
                  <a:lnTo>
                    <a:pt x="113801" y="21862"/>
                  </a:lnTo>
                  <a:lnTo>
                    <a:pt x="107483" y="19235"/>
                  </a:lnTo>
                  <a:lnTo>
                    <a:pt x="97976" y="12865"/>
                  </a:lnTo>
                  <a:lnTo>
                    <a:pt x="91630" y="11003"/>
                  </a:lnTo>
                  <a:lnTo>
                    <a:pt x="89515" y="9449"/>
                  </a:lnTo>
                  <a:lnTo>
                    <a:pt x="88105" y="7354"/>
                  </a:lnTo>
                  <a:lnTo>
                    <a:pt x="87165" y="4899"/>
                  </a:lnTo>
                  <a:lnTo>
                    <a:pt x="85479" y="3262"/>
                  </a:lnTo>
                  <a:lnTo>
                    <a:pt x="75798" y="0"/>
                  </a:lnTo>
                  <a:lnTo>
                    <a:pt x="75770" y="5049"/>
                  </a:lnTo>
                  <a:lnTo>
                    <a:pt x="78586" y="10352"/>
                  </a:lnTo>
                  <a:lnTo>
                    <a:pt x="82307" y="16236"/>
                  </a:lnTo>
                  <a:lnTo>
                    <a:pt x="85284" y="285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 name="SMARTInkShape-898">
              <a:extLst>
                <a:ext uri="{FF2B5EF4-FFF2-40B4-BE49-F238E27FC236}">
                  <a16:creationId xmlns:a16="http://schemas.microsoft.com/office/drawing/2014/main" id="{66BFAC94-A3FE-7FDC-F15E-A001B182BA16}"/>
                </a:ext>
              </a:extLst>
            </p:cNvPr>
            <p:cNvSpPr/>
            <p:nvPr>
              <p:custDataLst>
                <p:tags r:id="rId340"/>
              </p:custDataLst>
            </p:nvPr>
          </p:nvSpPr>
          <p:spPr>
            <a:xfrm>
              <a:off x="2381250" y="4695825"/>
              <a:ext cx="28576" cy="28576"/>
            </a:xfrm>
            <a:custGeom>
              <a:avLst/>
              <a:gdLst/>
              <a:ahLst/>
              <a:cxnLst/>
              <a:rect l="0" t="0" r="0" b="0"/>
              <a:pathLst>
                <a:path w="28576" h="28576">
                  <a:moveTo>
                    <a:pt x="9525" y="0"/>
                  </a:moveTo>
                  <a:lnTo>
                    <a:pt x="9525" y="0"/>
                  </a:lnTo>
                  <a:lnTo>
                    <a:pt x="28540" y="0"/>
                  </a:lnTo>
                  <a:lnTo>
                    <a:pt x="28575" y="23680"/>
                  </a:lnTo>
                  <a:lnTo>
                    <a:pt x="27517" y="25312"/>
                  </a:lnTo>
                  <a:lnTo>
                    <a:pt x="25753" y="26400"/>
                  </a:lnTo>
                  <a:lnTo>
                    <a:pt x="18874" y="28288"/>
                  </a:lnTo>
                  <a:lnTo>
                    <a:pt x="128" y="28575"/>
                  </a:lnTo>
                  <a:lnTo>
                    <a:pt x="0" y="9644"/>
                  </a:lnTo>
                  <a:lnTo>
                    <a:pt x="5056" y="9561"/>
                  </a:lnTo>
                  <a:lnTo>
                    <a:pt x="6546" y="10607"/>
                  </a:lnTo>
                  <a:lnTo>
                    <a:pt x="7539" y="12363"/>
                  </a:lnTo>
                  <a:lnTo>
                    <a:pt x="9409" y="18659"/>
                  </a:lnTo>
                  <a:lnTo>
                    <a:pt x="1905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7" name="SMARTInkShape-899">
              <a:extLst>
                <a:ext uri="{FF2B5EF4-FFF2-40B4-BE49-F238E27FC236}">
                  <a16:creationId xmlns:a16="http://schemas.microsoft.com/office/drawing/2014/main" id="{0AAA13F7-B02D-73E6-BF4C-63D737C27810}"/>
                </a:ext>
              </a:extLst>
            </p:cNvPr>
            <p:cNvSpPr/>
            <p:nvPr>
              <p:custDataLst>
                <p:tags r:id="rId341"/>
              </p:custDataLst>
            </p:nvPr>
          </p:nvSpPr>
          <p:spPr>
            <a:xfrm>
              <a:off x="2514600" y="4525702"/>
              <a:ext cx="133303" cy="179649"/>
            </a:xfrm>
            <a:custGeom>
              <a:avLst/>
              <a:gdLst/>
              <a:ahLst/>
              <a:cxnLst/>
              <a:rect l="0" t="0" r="0" b="0"/>
              <a:pathLst>
                <a:path w="133303" h="179649">
                  <a:moveTo>
                    <a:pt x="19050" y="17723"/>
                  </a:moveTo>
                  <a:lnTo>
                    <a:pt x="19050" y="17723"/>
                  </a:lnTo>
                  <a:lnTo>
                    <a:pt x="24106" y="17723"/>
                  </a:lnTo>
                  <a:lnTo>
                    <a:pt x="29411" y="14901"/>
                  </a:lnTo>
                  <a:lnTo>
                    <a:pt x="36384" y="9522"/>
                  </a:lnTo>
                  <a:lnTo>
                    <a:pt x="45365" y="8460"/>
                  </a:lnTo>
                  <a:lnTo>
                    <a:pt x="60445" y="8232"/>
                  </a:lnTo>
                  <a:lnTo>
                    <a:pt x="66728" y="5391"/>
                  </a:lnTo>
                  <a:lnTo>
                    <a:pt x="73049" y="1659"/>
                  </a:lnTo>
                  <a:lnTo>
                    <a:pt x="79386" y="0"/>
                  </a:lnTo>
                  <a:lnTo>
                    <a:pt x="82558" y="616"/>
                  </a:lnTo>
                  <a:lnTo>
                    <a:pt x="95252" y="6387"/>
                  </a:lnTo>
                  <a:lnTo>
                    <a:pt x="102894" y="7840"/>
                  </a:lnTo>
                  <a:lnTo>
                    <a:pt x="103521" y="9018"/>
                  </a:lnTo>
                  <a:lnTo>
                    <a:pt x="104771" y="40078"/>
                  </a:lnTo>
                  <a:lnTo>
                    <a:pt x="101951" y="46355"/>
                  </a:lnTo>
                  <a:lnTo>
                    <a:pt x="99717" y="49511"/>
                  </a:lnTo>
                  <a:lnTo>
                    <a:pt x="86461" y="59009"/>
                  </a:lnTo>
                  <a:lnTo>
                    <a:pt x="63843" y="69848"/>
                  </a:lnTo>
                  <a:lnTo>
                    <a:pt x="50868" y="80427"/>
                  </a:lnTo>
                  <a:lnTo>
                    <a:pt x="38100" y="84398"/>
                  </a:lnTo>
                  <a:lnTo>
                    <a:pt x="52289" y="84398"/>
                  </a:lnTo>
                  <a:lnTo>
                    <a:pt x="53909" y="85456"/>
                  </a:lnTo>
                  <a:lnTo>
                    <a:pt x="54990" y="87220"/>
                  </a:lnTo>
                  <a:lnTo>
                    <a:pt x="55710" y="89455"/>
                  </a:lnTo>
                  <a:lnTo>
                    <a:pt x="57248" y="90944"/>
                  </a:lnTo>
                  <a:lnTo>
                    <a:pt x="61780" y="92599"/>
                  </a:lnTo>
                  <a:lnTo>
                    <a:pt x="82635" y="94904"/>
                  </a:lnTo>
                  <a:lnTo>
                    <a:pt x="95267" y="101447"/>
                  </a:lnTo>
                  <a:lnTo>
                    <a:pt x="98436" y="102114"/>
                  </a:lnTo>
                  <a:lnTo>
                    <a:pt x="100549" y="103617"/>
                  </a:lnTo>
                  <a:lnTo>
                    <a:pt x="101958" y="105677"/>
                  </a:lnTo>
                  <a:lnTo>
                    <a:pt x="102897" y="108109"/>
                  </a:lnTo>
                  <a:lnTo>
                    <a:pt x="104581" y="109730"/>
                  </a:lnTo>
                  <a:lnTo>
                    <a:pt x="114889" y="115155"/>
                  </a:lnTo>
                  <a:lnTo>
                    <a:pt x="127116" y="126104"/>
                  </a:lnTo>
                  <a:lnTo>
                    <a:pt x="130580" y="132215"/>
                  </a:lnTo>
                  <a:lnTo>
                    <a:pt x="132985" y="141377"/>
                  </a:lnTo>
                  <a:lnTo>
                    <a:pt x="133302" y="154643"/>
                  </a:lnTo>
                  <a:lnTo>
                    <a:pt x="132259" y="156628"/>
                  </a:lnTo>
                  <a:lnTo>
                    <a:pt x="130506" y="157952"/>
                  </a:lnTo>
                  <a:lnTo>
                    <a:pt x="125736" y="160480"/>
                  </a:lnTo>
                  <a:lnTo>
                    <a:pt x="117100" y="166796"/>
                  </a:lnTo>
                  <a:lnTo>
                    <a:pt x="107839" y="169137"/>
                  </a:lnTo>
                  <a:lnTo>
                    <a:pt x="87832" y="171095"/>
                  </a:lnTo>
                  <a:lnTo>
                    <a:pt x="64823" y="178313"/>
                  </a:lnTo>
                  <a:lnTo>
                    <a:pt x="19240" y="179632"/>
                  </a:lnTo>
                  <a:lnTo>
                    <a:pt x="0" y="17964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SMARTInkShape-900">
              <a:extLst>
                <a:ext uri="{FF2B5EF4-FFF2-40B4-BE49-F238E27FC236}">
                  <a16:creationId xmlns:a16="http://schemas.microsoft.com/office/drawing/2014/main" id="{9BBBC51C-BE5D-873C-CC66-A25885A12B20}"/>
                </a:ext>
              </a:extLst>
            </p:cNvPr>
            <p:cNvSpPr/>
            <p:nvPr>
              <p:custDataLst>
                <p:tags r:id="rId342"/>
              </p:custDataLst>
            </p:nvPr>
          </p:nvSpPr>
          <p:spPr>
            <a:xfrm>
              <a:off x="2600325" y="4410075"/>
              <a:ext cx="161891" cy="419101"/>
            </a:xfrm>
            <a:custGeom>
              <a:avLst/>
              <a:gdLst/>
              <a:ahLst/>
              <a:cxnLst/>
              <a:rect l="0" t="0" r="0" b="0"/>
              <a:pathLst>
                <a:path w="161891" h="419101">
                  <a:moveTo>
                    <a:pt x="0" y="19050"/>
                  </a:moveTo>
                  <a:lnTo>
                    <a:pt x="0" y="19050"/>
                  </a:lnTo>
                  <a:lnTo>
                    <a:pt x="0" y="9917"/>
                  </a:lnTo>
                  <a:lnTo>
                    <a:pt x="43839" y="8467"/>
                  </a:lnTo>
                  <a:lnTo>
                    <a:pt x="57029" y="1986"/>
                  </a:lnTo>
                  <a:lnTo>
                    <a:pt x="104185" y="16"/>
                  </a:lnTo>
                  <a:lnTo>
                    <a:pt x="151806" y="0"/>
                  </a:lnTo>
                  <a:lnTo>
                    <a:pt x="152283" y="0"/>
                  </a:lnTo>
                  <a:lnTo>
                    <a:pt x="144189" y="0"/>
                  </a:lnTo>
                  <a:lnTo>
                    <a:pt x="148321" y="0"/>
                  </a:lnTo>
                  <a:lnTo>
                    <a:pt x="149681" y="1058"/>
                  </a:lnTo>
                  <a:lnTo>
                    <a:pt x="152042" y="8201"/>
                  </a:lnTo>
                  <a:lnTo>
                    <a:pt x="152394" y="51880"/>
                  </a:lnTo>
                  <a:lnTo>
                    <a:pt x="152399" y="95540"/>
                  </a:lnTo>
                  <a:lnTo>
                    <a:pt x="152400" y="134852"/>
                  </a:lnTo>
                  <a:lnTo>
                    <a:pt x="151342" y="170688"/>
                  </a:lnTo>
                  <a:lnTo>
                    <a:pt x="144199" y="210913"/>
                  </a:lnTo>
                  <a:lnTo>
                    <a:pt x="142991" y="253562"/>
                  </a:lnTo>
                  <a:lnTo>
                    <a:pt x="142880" y="297244"/>
                  </a:lnTo>
                  <a:lnTo>
                    <a:pt x="142875" y="344620"/>
                  </a:lnTo>
                  <a:lnTo>
                    <a:pt x="142875" y="355169"/>
                  </a:lnTo>
                  <a:lnTo>
                    <a:pt x="145697" y="361758"/>
                  </a:lnTo>
                  <a:lnTo>
                    <a:pt x="149421" y="368214"/>
                  </a:lnTo>
                  <a:lnTo>
                    <a:pt x="152138" y="380797"/>
                  </a:lnTo>
                  <a:lnTo>
                    <a:pt x="152400" y="408206"/>
                  </a:lnTo>
                  <a:lnTo>
                    <a:pt x="153458" y="408662"/>
                  </a:lnTo>
                  <a:lnTo>
                    <a:pt x="161890" y="409572"/>
                  </a:lnTo>
                  <a:lnTo>
                    <a:pt x="131058" y="409575"/>
                  </a:lnTo>
                  <a:lnTo>
                    <a:pt x="124217" y="406753"/>
                  </a:lnTo>
                  <a:lnTo>
                    <a:pt x="120911" y="404518"/>
                  </a:lnTo>
                  <a:lnTo>
                    <a:pt x="106146" y="401374"/>
                  </a:lnTo>
                  <a:lnTo>
                    <a:pt x="58954" y="400084"/>
                  </a:lnTo>
                  <a:lnTo>
                    <a:pt x="35362" y="400053"/>
                  </a:lnTo>
                  <a:lnTo>
                    <a:pt x="28769" y="402873"/>
                  </a:lnTo>
                  <a:lnTo>
                    <a:pt x="20970" y="408251"/>
                  </a:lnTo>
                  <a:lnTo>
                    <a:pt x="9536" y="409575"/>
                  </a:lnTo>
                  <a:lnTo>
                    <a:pt x="9529" y="414632"/>
                  </a:lnTo>
                  <a:lnTo>
                    <a:pt x="10586" y="416121"/>
                  </a:lnTo>
                  <a:lnTo>
                    <a:pt x="12349" y="417114"/>
                  </a:lnTo>
                  <a:lnTo>
                    <a:pt x="19050" y="4191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4" name="SMARTInkShape-Group224">
            <a:extLst>
              <a:ext uri="{FF2B5EF4-FFF2-40B4-BE49-F238E27FC236}">
                <a16:creationId xmlns:a16="http://schemas.microsoft.com/office/drawing/2014/main" id="{2799FBF3-E954-3FFE-0350-51EAD2ACDBF3}"/>
              </a:ext>
            </a:extLst>
          </p:cNvPr>
          <p:cNvGrpSpPr/>
          <p:nvPr/>
        </p:nvGrpSpPr>
        <p:grpSpPr>
          <a:xfrm>
            <a:off x="123863" y="781166"/>
            <a:ext cx="495263" cy="247524"/>
            <a:chOff x="123863" y="781166"/>
            <a:chExt cx="495263" cy="247524"/>
          </a:xfrm>
        </p:grpSpPr>
        <p:sp>
          <p:nvSpPr>
            <p:cNvPr id="170" name="SMARTInkShape-901">
              <a:extLst>
                <a:ext uri="{FF2B5EF4-FFF2-40B4-BE49-F238E27FC236}">
                  <a16:creationId xmlns:a16="http://schemas.microsoft.com/office/drawing/2014/main" id="{9FD8BF36-9782-6735-CECB-59B5DAB1EDB2}"/>
                </a:ext>
              </a:extLst>
            </p:cNvPr>
            <p:cNvSpPr/>
            <p:nvPr>
              <p:custDataLst>
                <p:tags r:id="rId335"/>
              </p:custDataLst>
            </p:nvPr>
          </p:nvSpPr>
          <p:spPr>
            <a:xfrm>
              <a:off x="123863" y="904875"/>
              <a:ext cx="123788" cy="123815"/>
            </a:xfrm>
            <a:custGeom>
              <a:avLst/>
              <a:gdLst/>
              <a:ahLst/>
              <a:cxnLst/>
              <a:rect l="0" t="0" r="0" b="0"/>
              <a:pathLst>
                <a:path w="123788" h="123815">
                  <a:moveTo>
                    <a:pt x="104737" y="9525"/>
                  </a:moveTo>
                  <a:lnTo>
                    <a:pt x="104737" y="9525"/>
                  </a:lnTo>
                  <a:lnTo>
                    <a:pt x="104737" y="116"/>
                  </a:lnTo>
                  <a:lnTo>
                    <a:pt x="110225" y="23"/>
                  </a:lnTo>
                  <a:lnTo>
                    <a:pt x="107882" y="10"/>
                  </a:lnTo>
                  <a:lnTo>
                    <a:pt x="107892" y="7"/>
                  </a:lnTo>
                  <a:lnTo>
                    <a:pt x="114254" y="0"/>
                  </a:lnTo>
                  <a:lnTo>
                    <a:pt x="82071" y="0"/>
                  </a:lnTo>
                  <a:lnTo>
                    <a:pt x="75966" y="2822"/>
                  </a:lnTo>
                  <a:lnTo>
                    <a:pt x="38010" y="35336"/>
                  </a:lnTo>
                  <a:lnTo>
                    <a:pt x="31689" y="37930"/>
                  </a:lnTo>
                  <a:lnTo>
                    <a:pt x="25352" y="42610"/>
                  </a:lnTo>
                  <a:lnTo>
                    <a:pt x="21830" y="48219"/>
                  </a:lnTo>
                  <a:lnTo>
                    <a:pt x="19206" y="54239"/>
                  </a:lnTo>
                  <a:lnTo>
                    <a:pt x="12837" y="63578"/>
                  </a:lnTo>
                  <a:lnTo>
                    <a:pt x="9421" y="73048"/>
                  </a:lnTo>
                  <a:lnTo>
                    <a:pt x="3235" y="82557"/>
                  </a:lnTo>
                  <a:lnTo>
                    <a:pt x="393" y="93369"/>
                  </a:lnTo>
                  <a:lnTo>
                    <a:pt x="0" y="108342"/>
                  </a:lnTo>
                  <a:lnTo>
                    <a:pt x="1046" y="110328"/>
                  </a:lnTo>
                  <a:lnTo>
                    <a:pt x="2801" y="111652"/>
                  </a:lnTo>
                  <a:lnTo>
                    <a:pt x="7574" y="113123"/>
                  </a:lnTo>
                  <a:lnTo>
                    <a:pt x="13223" y="113777"/>
                  </a:lnTo>
                  <a:lnTo>
                    <a:pt x="15153" y="115010"/>
                  </a:lnTo>
                  <a:lnTo>
                    <a:pt x="16439" y="116890"/>
                  </a:lnTo>
                  <a:lnTo>
                    <a:pt x="17297" y="119202"/>
                  </a:lnTo>
                  <a:lnTo>
                    <a:pt x="18927" y="120743"/>
                  </a:lnTo>
                  <a:lnTo>
                    <a:pt x="23560" y="122455"/>
                  </a:lnTo>
                  <a:lnTo>
                    <a:pt x="56222" y="123814"/>
                  </a:lnTo>
                  <a:lnTo>
                    <a:pt x="64830" y="120998"/>
                  </a:lnTo>
                  <a:lnTo>
                    <a:pt x="72184" y="117277"/>
                  </a:lnTo>
                  <a:lnTo>
                    <a:pt x="88351" y="114888"/>
                  </a:lnTo>
                  <a:lnTo>
                    <a:pt x="106557" y="114416"/>
                  </a:lnTo>
                  <a:lnTo>
                    <a:pt x="113660" y="111529"/>
                  </a:lnTo>
                  <a:lnTo>
                    <a:pt x="123787"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1" name="SMARTInkShape-902">
              <a:extLst>
                <a:ext uri="{FF2B5EF4-FFF2-40B4-BE49-F238E27FC236}">
                  <a16:creationId xmlns:a16="http://schemas.microsoft.com/office/drawing/2014/main" id="{98DEBADA-B432-AE5C-EB73-D71F3241D6C5}"/>
                </a:ext>
              </a:extLst>
            </p:cNvPr>
            <p:cNvSpPr/>
            <p:nvPr>
              <p:custDataLst>
                <p:tags r:id="rId336"/>
              </p:custDataLst>
            </p:nvPr>
          </p:nvSpPr>
          <p:spPr>
            <a:xfrm>
              <a:off x="257338" y="876614"/>
              <a:ext cx="190338" cy="142432"/>
            </a:xfrm>
            <a:custGeom>
              <a:avLst/>
              <a:gdLst/>
              <a:ahLst/>
              <a:cxnLst/>
              <a:rect l="0" t="0" r="0" b="0"/>
              <a:pathLst>
                <a:path w="190338" h="142432">
                  <a:moveTo>
                    <a:pt x="104612" y="47311"/>
                  </a:moveTo>
                  <a:lnTo>
                    <a:pt x="104612" y="47311"/>
                  </a:lnTo>
                  <a:lnTo>
                    <a:pt x="104612" y="39110"/>
                  </a:lnTo>
                  <a:lnTo>
                    <a:pt x="105670" y="38669"/>
                  </a:lnTo>
                  <a:lnTo>
                    <a:pt x="110100" y="38048"/>
                  </a:lnTo>
                  <a:lnTo>
                    <a:pt x="107757" y="37902"/>
                  </a:lnTo>
                  <a:lnTo>
                    <a:pt x="107767" y="37864"/>
                  </a:lnTo>
                  <a:lnTo>
                    <a:pt x="110721" y="37809"/>
                  </a:lnTo>
                  <a:lnTo>
                    <a:pt x="105626" y="37789"/>
                  </a:lnTo>
                  <a:lnTo>
                    <a:pt x="105063" y="34965"/>
                  </a:lnTo>
                  <a:lnTo>
                    <a:pt x="104612" y="19128"/>
                  </a:lnTo>
                  <a:lnTo>
                    <a:pt x="99556" y="18852"/>
                  </a:lnTo>
                  <a:lnTo>
                    <a:pt x="98066" y="17755"/>
                  </a:lnTo>
                  <a:lnTo>
                    <a:pt x="94290" y="9042"/>
                  </a:lnTo>
                  <a:lnTo>
                    <a:pt x="90147" y="4550"/>
                  </a:lnTo>
                  <a:lnTo>
                    <a:pt x="88618" y="3987"/>
                  </a:lnTo>
                  <a:lnTo>
                    <a:pt x="87600" y="4670"/>
                  </a:lnTo>
                  <a:lnTo>
                    <a:pt x="86920" y="6184"/>
                  </a:lnTo>
                  <a:lnTo>
                    <a:pt x="85409" y="6134"/>
                  </a:lnTo>
                  <a:lnTo>
                    <a:pt x="77480" y="744"/>
                  </a:lnTo>
                  <a:lnTo>
                    <a:pt x="71408" y="0"/>
                  </a:lnTo>
                  <a:lnTo>
                    <a:pt x="65866" y="2648"/>
                  </a:lnTo>
                  <a:lnTo>
                    <a:pt x="37895" y="23286"/>
                  </a:lnTo>
                  <a:lnTo>
                    <a:pt x="34734" y="27061"/>
                  </a:lnTo>
                  <a:lnTo>
                    <a:pt x="24188" y="49283"/>
                  </a:lnTo>
                  <a:lnTo>
                    <a:pt x="4009" y="73699"/>
                  </a:lnTo>
                  <a:lnTo>
                    <a:pt x="203" y="100397"/>
                  </a:lnTo>
                  <a:lnTo>
                    <a:pt x="0" y="107241"/>
                  </a:lnTo>
                  <a:lnTo>
                    <a:pt x="2732" y="113810"/>
                  </a:lnTo>
                  <a:lnTo>
                    <a:pt x="14030" y="128000"/>
                  </a:lnTo>
                  <a:lnTo>
                    <a:pt x="19551" y="130798"/>
                  </a:lnTo>
                  <a:lnTo>
                    <a:pt x="36459" y="132997"/>
                  </a:lnTo>
                  <a:lnTo>
                    <a:pt x="42556" y="133024"/>
                  </a:lnTo>
                  <a:lnTo>
                    <a:pt x="48104" y="130209"/>
                  </a:lnTo>
                  <a:lnTo>
                    <a:pt x="61523" y="118847"/>
                  </a:lnTo>
                  <a:lnTo>
                    <a:pt x="64295" y="113324"/>
                  </a:lnTo>
                  <a:lnTo>
                    <a:pt x="65034" y="110370"/>
                  </a:lnTo>
                  <a:lnTo>
                    <a:pt x="74583" y="96779"/>
                  </a:lnTo>
                  <a:lnTo>
                    <a:pt x="82296" y="87696"/>
                  </a:lnTo>
                  <a:lnTo>
                    <a:pt x="84110" y="81840"/>
                  </a:lnTo>
                  <a:lnTo>
                    <a:pt x="85653" y="79856"/>
                  </a:lnTo>
                  <a:lnTo>
                    <a:pt x="90188" y="77650"/>
                  </a:lnTo>
                  <a:lnTo>
                    <a:pt x="91821" y="76004"/>
                  </a:lnTo>
                  <a:lnTo>
                    <a:pt x="95859" y="66289"/>
                  </a:lnTo>
                  <a:lnTo>
                    <a:pt x="104492" y="56964"/>
                  </a:lnTo>
                  <a:lnTo>
                    <a:pt x="104588" y="51374"/>
                  </a:lnTo>
                  <a:lnTo>
                    <a:pt x="104612" y="79500"/>
                  </a:lnTo>
                  <a:lnTo>
                    <a:pt x="101790" y="85606"/>
                  </a:lnTo>
                  <a:lnTo>
                    <a:pt x="99556" y="88716"/>
                  </a:lnTo>
                  <a:lnTo>
                    <a:pt x="99124" y="91848"/>
                  </a:lnTo>
                  <a:lnTo>
                    <a:pt x="101467" y="98150"/>
                  </a:lnTo>
                  <a:lnTo>
                    <a:pt x="101457" y="101312"/>
                  </a:lnTo>
                  <a:lnTo>
                    <a:pt x="98624" y="107647"/>
                  </a:lnTo>
                  <a:lnTo>
                    <a:pt x="98503" y="109760"/>
                  </a:lnTo>
                  <a:lnTo>
                    <a:pt x="99481" y="111169"/>
                  </a:lnTo>
                  <a:lnTo>
                    <a:pt x="101191" y="112108"/>
                  </a:lnTo>
                  <a:lnTo>
                    <a:pt x="102332" y="113792"/>
                  </a:lnTo>
                  <a:lnTo>
                    <a:pt x="103936" y="121219"/>
                  </a:lnTo>
                  <a:lnTo>
                    <a:pt x="104586" y="137569"/>
                  </a:lnTo>
                  <a:lnTo>
                    <a:pt x="105653" y="139233"/>
                  </a:lnTo>
                  <a:lnTo>
                    <a:pt x="107423" y="140343"/>
                  </a:lnTo>
                  <a:lnTo>
                    <a:pt x="114311" y="142269"/>
                  </a:lnTo>
                  <a:lnTo>
                    <a:pt x="118801" y="142431"/>
                  </a:lnTo>
                  <a:lnTo>
                    <a:pt x="124323" y="139681"/>
                  </a:lnTo>
                  <a:lnTo>
                    <a:pt x="127278" y="137466"/>
                  </a:lnTo>
                  <a:lnTo>
                    <a:pt x="130561" y="132183"/>
                  </a:lnTo>
                  <a:lnTo>
                    <a:pt x="131436" y="129292"/>
                  </a:lnTo>
                  <a:lnTo>
                    <a:pt x="133078" y="127365"/>
                  </a:lnTo>
                  <a:lnTo>
                    <a:pt x="152416" y="116198"/>
                  </a:lnTo>
                  <a:lnTo>
                    <a:pt x="155532" y="115460"/>
                  </a:lnTo>
                  <a:lnTo>
                    <a:pt x="164972" y="109366"/>
                  </a:lnTo>
                  <a:lnTo>
                    <a:pt x="190337" y="854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2" name="SMARTInkShape-903">
              <a:extLst>
                <a:ext uri="{FF2B5EF4-FFF2-40B4-BE49-F238E27FC236}">
                  <a16:creationId xmlns:a16="http://schemas.microsoft.com/office/drawing/2014/main" id="{FB6ADF14-8FEC-AB75-D368-9F8E6428DABC}"/>
                </a:ext>
              </a:extLst>
            </p:cNvPr>
            <p:cNvSpPr/>
            <p:nvPr>
              <p:custDataLst>
                <p:tags r:id="rId337"/>
              </p:custDataLst>
            </p:nvPr>
          </p:nvSpPr>
          <p:spPr>
            <a:xfrm>
              <a:off x="447675" y="781166"/>
              <a:ext cx="109970" cy="190373"/>
            </a:xfrm>
            <a:custGeom>
              <a:avLst/>
              <a:gdLst/>
              <a:ahLst/>
              <a:cxnLst/>
              <a:rect l="0" t="0" r="0" b="0"/>
              <a:pathLst>
                <a:path w="109970" h="190373">
                  <a:moveTo>
                    <a:pt x="28575" y="9409"/>
                  </a:moveTo>
                  <a:lnTo>
                    <a:pt x="28575" y="9409"/>
                  </a:lnTo>
                  <a:lnTo>
                    <a:pt x="28575" y="0"/>
                  </a:lnTo>
                  <a:lnTo>
                    <a:pt x="28575" y="45704"/>
                  </a:lnTo>
                  <a:lnTo>
                    <a:pt x="28575" y="92485"/>
                  </a:lnTo>
                  <a:lnTo>
                    <a:pt x="28575" y="139659"/>
                  </a:lnTo>
                  <a:lnTo>
                    <a:pt x="28575" y="174078"/>
                  </a:lnTo>
                  <a:lnTo>
                    <a:pt x="29633" y="176339"/>
                  </a:lnTo>
                  <a:lnTo>
                    <a:pt x="31397" y="177845"/>
                  </a:lnTo>
                  <a:lnTo>
                    <a:pt x="33631" y="178850"/>
                  </a:lnTo>
                  <a:lnTo>
                    <a:pt x="35121" y="180578"/>
                  </a:lnTo>
                  <a:lnTo>
                    <a:pt x="36776" y="185320"/>
                  </a:lnTo>
                  <a:lnTo>
                    <a:pt x="38276" y="187008"/>
                  </a:lnTo>
                  <a:lnTo>
                    <a:pt x="46185" y="189939"/>
                  </a:lnTo>
                  <a:lnTo>
                    <a:pt x="69978" y="190372"/>
                  </a:lnTo>
                  <a:lnTo>
                    <a:pt x="76257" y="187557"/>
                  </a:lnTo>
                  <a:lnTo>
                    <a:pt x="88911" y="177126"/>
                  </a:lnTo>
                  <a:lnTo>
                    <a:pt x="92433" y="171086"/>
                  </a:lnTo>
                  <a:lnTo>
                    <a:pt x="95056" y="164874"/>
                  </a:lnTo>
                  <a:lnTo>
                    <a:pt x="101425" y="155426"/>
                  </a:lnTo>
                  <a:lnTo>
                    <a:pt x="104841" y="145924"/>
                  </a:lnTo>
                  <a:lnTo>
                    <a:pt x="109390" y="139580"/>
                  </a:lnTo>
                  <a:lnTo>
                    <a:pt x="109969" y="136406"/>
                  </a:lnTo>
                  <a:lnTo>
                    <a:pt x="109296" y="133232"/>
                  </a:lnTo>
                  <a:lnTo>
                    <a:pt x="106784" y="126883"/>
                  </a:lnTo>
                  <a:lnTo>
                    <a:pt x="104312" y="117359"/>
                  </a:lnTo>
                  <a:lnTo>
                    <a:pt x="90609" y="100160"/>
                  </a:lnTo>
                  <a:lnTo>
                    <a:pt x="85073" y="97368"/>
                  </a:lnTo>
                  <a:lnTo>
                    <a:pt x="59079" y="95330"/>
                  </a:lnTo>
                  <a:lnTo>
                    <a:pt x="44831" y="95173"/>
                  </a:lnTo>
                  <a:lnTo>
                    <a:pt x="38269" y="97973"/>
                  </a:lnTo>
                  <a:lnTo>
                    <a:pt x="31825" y="101688"/>
                  </a:lnTo>
                  <a:lnTo>
                    <a:pt x="22247" y="104837"/>
                  </a:lnTo>
                  <a:lnTo>
                    <a:pt x="5027" y="118814"/>
                  </a:lnTo>
                  <a:lnTo>
                    <a:pt x="2234" y="124356"/>
                  </a:lnTo>
                  <a:lnTo>
                    <a:pt x="0" y="1332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3" name="SMARTInkShape-904">
              <a:extLst>
                <a:ext uri="{FF2B5EF4-FFF2-40B4-BE49-F238E27FC236}">
                  <a16:creationId xmlns:a16="http://schemas.microsoft.com/office/drawing/2014/main" id="{61950C2B-8ADD-5829-1E96-94ACF27A35A9}"/>
                </a:ext>
              </a:extLst>
            </p:cNvPr>
            <p:cNvSpPr/>
            <p:nvPr>
              <p:custDataLst>
                <p:tags r:id="rId338"/>
              </p:custDataLst>
            </p:nvPr>
          </p:nvSpPr>
          <p:spPr>
            <a:xfrm>
              <a:off x="613016" y="962025"/>
              <a:ext cx="6110" cy="1"/>
            </a:xfrm>
            <a:custGeom>
              <a:avLst/>
              <a:gdLst/>
              <a:ahLst/>
              <a:cxnLst/>
              <a:rect l="0" t="0" r="0" b="0"/>
              <a:pathLst>
                <a:path w="6110" h="1">
                  <a:moveTo>
                    <a:pt x="6109" y="0"/>
                  </a:moveTo>
                  <a:lnTo>
                    <a:pt x="6109" y="0"/>
                  </a:lnTo>
                  <a:lnTo>
                    <a:pt x="621" y="0"/>
                  </a:lnTo>
                  <a:lnTo>
                    <a:pt x="2964" y="0"/>
                  </a:lnTo>
                  <a:lnTo>
                    <a:pt x="0" y="0"/>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0" name="SMARTInkShape-Group225">
            <a:extLst>
              <a:ext uri="{FF2B5EF4-FFF2-40B4-BE49-F238E27FC236}">
                <a16:creationId xmlns:a16="http://schemas.microsoft.com/office/drawing/2014/main" id="{31CD3DE6-5881-568B-1D4D-2635DE8BFCE8}"/>
              </a:ext>
            </a:extLst>
          </p:cNvPr>
          <p:cNvGrpSpPr/>
          <p:nvPr/>
        </p:nvGrpSpPr>
        <p:grpSpPr>
          <a:xfrm>
            <a:off x="123825" y="1553899"/>
            <a:ext cx="552451" cy="208097"/>
            <a:chOff x="123825" y="1553899"/>
            <a:chExt cx="552451" cy="208097"/>
          </a:xfrm>
        </p:grpSpPr>
        <p:sp>
          <p:nvSpPr>
            <p:cNvPr id="175" name="SMARTInkShape-905">
              <a:extLst>
                <a:ext uri="{FF2B5EF4-FFF2-40B4-BE49-F238E27FC236}">
                  <a16:creationId xmlns:a16="http://schemas.microsoft.com/office/drawing/2014/main" id="{30BF42D5-9A02-9EE0-A216-E864F80E5EF0}"/>
                </a:ext>
              </a:extLst>
            </p:cNvPr>
            <p:cNvSpPr/>
            <p:nvPr>
              <p:custDataLst>
                <p:tags r:id="rId330"/>
              </p:custDataLst>
            </p:nvPr>
          </p:nvSpPr>
          <p:spPr>
            <a:xfrm>
              <a:off x="123825" y="1638300"/>
              <a:ext cx="114262" cy="95251"/>
            </a:xfrm>
            <a:custGeom>
              <a:avLst/>
              <a:gdLst/>
              <a:ahLst/>
              <a:cxnLst/>
              <a:rect l="0" t="0" r="0" b="0"/>
              <a:pathLst>
                <a:path w="114262" h="95251">
                  <a:moveTo>
                    <a:pt x="76200" y="9525"/>
                  </a:moveTo>
                  <a:lnTo>
                    <a:pt x="76200" y="9525"/>
                  </a:lnTo>
                  <a:lnTo>
                    <a:pt x="84401" y="9525"/>
                  </a:lnTo>
                  <a:lnTo>
                    <a:pt x="84842" y="8467"/>
                  </a:lnTo>
                  <a:lnTo>
                    <a:pt x="85725" y="0"/>
                  </a:lnTo>
                  <a:lnTo>
                    <a:pt x="68391" y="0"/>
                  </a:lnTo>
                  <a:lnTo>
                    <a:pt x="45367" y="8201"/>
                  </a:lnTo>
                  <a:lnTo>
                    <a:pt x="31931" y="10322"/>
                  </a:lnTo>
                  <a:lnTo>
                    <a:pt x="19262" y="19203"/>
                  </a:lnTo>
                  <a:lnTo>
                    <a:pt x="11016" y="27132"/>
                  </a:lnTo>
                  <a:lnTo>
                    <a:pt x="9564" y="37670"/>
                  </a:lnTo>
                  <a:lnTo>
                    <a:pt x="14593" y="43029"/>
                  </a:lnTo>
                  <a:lnTo>
                    <a:pt x="19891" y="45582"/>
                  </a:lnTo>
                  <a:lnTo>
                    <a:pt x="38710" y="47572"/>
                  </a:lnTo>
                  <a:lnTo>
                    <a:pt x="64804" y="47624"/>
                  </a:lnTo>
                  <a:lnTo>
                    <a:pt x="73910" y="54171"/>
                  </a:lnTo>
                  <a:lnTo>
                    <a:pt x="83960" y="56758"/>
                  </a:lnTo>
                  <a:lnTo>
                    <a:pt x="98828" y="57116"/>
                  </a:lnTo>
                  <a:lnTo>
                    <a:pt x="100810" y="58185"/>
                  </a:lnTo>
                  <a:lnTo>
                    <a:pt x="102132" y="59957"/>
                  </a:lnTo>
                  <a:lnTo>
                    <a:pt x="103013" y="62196"/>
                  </a:lnTo>
                  <a:lnTo>
                    <a:pt x="104659" y="63689"/>
                  </a:lnTo>
                  <a:lnTo>
                    <a:pt x="112821" y="66282"/>
                  </a:lnTo>
                  <a:lnTo>
                    <a:pt x="113643" y="69323"/>
                  </a:lnTo>
                  <a:lnTo>
                    <a:pt x="114261" y="80854"/>
                  </a:lnTo>
                  <a:lnTo>
                    <a:pt x="113216" y="82478"/>
                  </a:lnTo>
                  <a:lnTo>
                    <a:pt x="111461" y="83560"/>
                  </a:lnTo>
                  <a:lnTo>
                    <a:pt x="103934" y="85084"/>
                  </a:lnTo>
                  <a:lnTo>
                    <a:pt x="87731" y="86699"/>
                  </a:lnTo>
                  <a:lnTo>
                    <a:pt x="64809" y="93915"/>
                  </a:lnTo>
                  <a:lnTo>
                    <a:pt x="17626" y="95215"/>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6" name="SMARTInkShape-906">
              <a:extLst>
                <a:ext uri="{FF2B5EF4-FFF2-40B4-BE49-F238E27FC236}">
                  <a16:creationId xmlns:a16="http://schemas.microsoft.com/office/drawing/2014/main" id="{7C1A739F-ADC4-7AE2-20D9-BDE08F5AB3B6}"/>
                </a:ext>
              </a:extLst>
            </p:cNvPr>
            <p:cNvSpPr/>
            <p:nvPr>
              <p:custDataLst>
                <p:tags r:id="rId331"/>
              </p:custDataLst>
            </p:nvPr>
          </p:nvSpPr>
          <p:spPr>
            <a:xfrm>
              <a:off x="276225" y="1638300"/>
              <a:ext cx="171451" cy="112963"/>
            </a:xfrm>
            <a:custGeom>
              <a:avLst/>
              <a:gdLst/>
              <a:ahLst/>
              <a:cxnLst/>
              <a:rect l="0" t="0" r="0" b="0"/>
              <a:pathLst>
                <a:path w="171451" h="112963">
                  <a:moveTo>
                    <a:pt x="76200" y="38100"/>
                  </a:moveTo>
                  <a:lnTo>
                    <a:pt x="76200" y="38100"/>
                  </a:lnTo>
                  <a:lnTo>
                    <a:pt x="81256" y="38100"/>
                  </a:lnTo>
                  <a:lnTo>
                    <a:pt x="82746" y="37042"/>
                  </a:lnTo>
                  <a:lnTo>
                    <a:pt x="83739" y="35278"/>
                  </a:lnTo>
                  <a:lnTo>
                    <a:pt x="85725" y="28575"/>
                  </a:lnTo>
                  <a:lnTo>
                    <a:pt x="85725" y="9535"/>
                  </a:lnTo>
                  <a:lnTo>
                    <a:pt x="76592" y="393"/>
                  </a:lnTo>
                  <a:lnTo>
                    <a:pt x="30327" y="0"/>
                  </a:lnTo>
                  <a:lnTo>
                    <a:pt x="29743" y="1058"/>
                  </a:lnTo>
                  <a:lnTo>
                    <a:pt x="29094" y="5056"/>
                  </a:lnTo>
                  <a:lnTo>
                    <a:pt x="27863" y="6546"/>
                  </a:lnTo>
                  <a:lnTo>
                    <a:pt x="20420" y="9133"/>
                  </a:lnTo>
                  <a:lnTo>
                    <a:pt x="14399" y="9409"/>
                  </a:lnTo>
                  <a:lnTo>
                    <a:pt x="12775" y="10506"/>
                  </a:lnTo>
                  <a:lnTo>
                    <a:pt x="11691" y="12296"/>
                  </a:lnTo>
                  <a:lnTo>
                    <a:pt x="9953" y="17716"/>
                  </a:lnTo>
                  <a:lnTo>
                    <a:pt x="6893" y="18457"/>
                  </a:lnTo>
                  <a:lnTo>
                    <a:pt x="4595" y="18655"/>
                  </a:lnTo>
                  <a:lnTo>
                    <a:pt x="3064" y="19845"/>
                  </a:lnTo>
                  <a:lnTo>
                    <a:pt x="403" y="27216"/>
                  </a:lnTo>
                  <a:lnTo>
                    <a:pt x="0" y="73310"/>
                  </a:lnTo>
                  <a:lnTo>
                    <a:pt x="0" y="83881"/>
                  </a:lnTo>
                  <a:lnTo>
                    <a:pt x="9133" y="94810"/>
                  </a:lnTo>
                  <a:lnTo>
                    <a:pt x="14465" y="95120"/>
                  </a:lnTo>
                  <a:lnTo>
                    <a:pt x="15994" y="96221"/>
                  </a:lnTo>
                  <a:lnTo>
                    <a:pt x="17692" y="100268"/>
                  </a:lnTo>
                  <a:lnTo>
                    <a:pt x="19203" y="101770"/>
                  </a:lnTo>
                  <a:lnTo>
                    <a:pt x="23704" y="103439"/>
                  </a:lnTo>
                  <a:lnTo>
                    <a:pt x="25328" y="102826"/>
                  </a:lnTo>
                  <a:lnTo>
                    <a:pt x="26410" y="101359"/>
                  </a:lnTo>
                  <a:lnTo>
                    <a:pt x="27132" y="99323"/>
                  </a:lnTo>
                  <a:lnTo>
                    <a:pt x="28671" y="97965"/>
                  </a:lnTo>
                  <a:lnTo>
                    <a:pt x="36649" y="95608"/>
                  </a:lnTo>
                  <a:lnTo>
                    <a:pt x="45418" y="88775"/>
                  </a:lnTo>
                  <a:lnTo>
                    <a:pt x="55396" y="86127"/>
                  </a:lnTo>
                  <a:lnTo>
                    <a:pt x="55981" y="84935"/>
                  </a:lnTo>
                  <a:lnTo>
                    <a:pt x="56630" y="80788"/>
                  </a:lnTo>
                  <a:lnTo>
                    <a:pt x="57862" y="79258"/>
                  </a:lnTo>
                  <a:lnTo>
                    <a:pt x="62052" y="77559"/>
                  </a:lnTo>
                  <a:lnTo>
                    <a:pt x="63593" y="76048"/>
                  </a:lnTo>
                  <a:lnTo>
                    <a:pt x="68888" y="66018"/>
                  </a:lnTo>
                  <a:lnTo>
                    <a:pt x="84274" y="49103"/>
                  </a:lnTo>
                  <a:lnTo>
                    <a:pt x="85295" y="43006"/>
                  </a:lnTo>
                  <a:lnTo>
                    <a:pt x="86497" y="41371"/>
                  </a:lnTo>
                  <a:lnTo>
                    <a:pt x="94847" y="38228"/>
                  </a:lnTo>
                  <a:lnTo>
                    <a:pt x="95215" y="38111"/>
                  </a:lnTo>
                  <a:lnTo>
                    <a:pt x="95247" y="46302"/>
                  </a:lnTo>
                  <a:lnTo>
                    <a:pt x="88703" y="54968"/>
                  </a:lnTo>
                  <a:lnTo>
                    <a:pt x="86607" y="63794"/>
                  </a:lnTo>
                  <a:lnTo>
                    <a:pt x="85726" y="103010"/>
                  </a:lnTo>
                  <a:lnTo>
                    <a:pt x="86784" y="103598"/>
                  </a:lnTo>
                  <a:lnTo>
                    <a:pt x="93926" y="104620"/>
                  </a:lnTo>
                  <a:lnTo>
                    <a:pt x="94662" y="107528"/>
                  </a:lnTo>
                  <a:lnTo>
                    <a:pt x="95134" y="112962"/>
                  </a:lnTo>
                  <a:lnTo>
                    <a:pt x="98020" y="110883"/>
                  </a:lnTo>
                  <a:lnTo>
                    <a:pt x="100272" y="108847"/>
                  </a:lnTo>
                  <a:lnTo>
                    <a:pt x="105596" y="106585"/>
                  </a:lnTo>
                  <a:lnTo>
                    <a:pt x="117637" y="105133"/>
                  </a:lnTo>
                  <a:lnTo>
                    <a:pt x="119700" y="103955"/>
                  </a:lnTo>
                  <a:lnTo>
                    <a:pt x="121075" y="102112"/>
                  </a:lnTo>
                  <a:lnTo>
                    <a:pt x="121992" y="99824"/>
                  </a:lnTo>
                  <a:lnTo>
                    <a:pt x="123661" y="98300"/>
                  </a:lnTo>
                  <a:lnTo>
                    <a:pt x="128338" y="96605"/>
                  </a:lnTo>
                  <a:lnTo>
                    <a:pt x="146168" y="95369"/>
                  </a:lnTo>
                  <a:lnTo>
                    <a:pt x="148245" y="94271"/>
                  </a:lnTo>
                  <a:lnTo>
                    <a:pt x="149630" y="92481"/>
                  </a:lnTo>
                  <a:lnTo>
                    <a:pt x="150553" y="90229"/>
                  </a:lnTo>
                  <a:lnTo>
                    <a:pt x="152227" y="88728"/>
                  </a:lnTo>
                  <a:lnTo>
                    <a:pt x="161485" y="85842"/>
                  </a:lnTo>
                  <a:lnTo>
                    <a:pt x="17145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7" name="SMARTInkShape-907">
              <a:extLst>
                <a:ext uri="{FF2B5EF4-FFF2-40B4-BE49-F238E27FC236}">
                  <a16:creationId xmlns:a16="http://schemas.microsoft.com/office/drawing/2014/main" id="{5450C54A-13E1-2382-C709-7AF3FBB56598}"/>
                </a:ext>
              </a:extLst>
            </p:cNvPr>
            <p:cNvSpPr/>
            <p:nvPr>
              <p:custDataLst>
                <p:tags r:id="rId332"/>
              </p:custDataLst>
            </p:nvPr>
          </p:nvSpPr>
          <p:spPr>
            <a:xfrm>
              <a:off x="457210" y="1553899"/>
              <a:ext cx="133341" cy="208097"/>
            </a:xfrm>
            <a:custGeom>
              <a:avLst/>
              <a:gdLst/>
              <a:ahLst/>
              <a:cxnLst/>
              <a:rect l="0" t="0" r="0" b="0"/>
              <a:pathLst>
                <a:path w="133341" h="208097">
                  <a:moveTo>
                    <a:pt x="38090" y="8201"/>
                  </a:moveTo>
                  <a:lnTo>
                    <a:pt x="38090" y="8201"/>
                  </a:lnTo>
                  <a:lnTo>
                    <a:pt x="38090" y="0"/>
                  </a:lnTo>
                  <a:lnTo>
                    <a:pt x="38090" y="21352"/>
                  </a:lnTo>
                  <a:lnTo>
                    <a:pt x="35268" y="27451"/>
                  </a:lnTo>
                  <a:lnTo>
                    <a:pt x="31544" y="33690"/>
                  </a:lnTo>
                  <a:lnTo>
                    <a:pt x="29153" y="46319"/>
                  </a:lnTo>
                  <a:lnTo>
                    <a:pt x="27768" y="53717"/>
                  </a:lnTo>
                  <a:lnTo>
                    <a:pt x="20398" y="76728"/>
                  </a:lnTo>
                  <a:lnTo>
                    <a:pt x="18250" y="97036"/>
                  </a:lnTo>
                  <a:lnTo>
                    <a:pt x="11554" y="115158"/>
                  </a:lnTo>
                  <a:lnTo>
                    <a:pt x="6872" y="143729"/>
                  </a:lnTo>
                  <a:lnTo>
                    <a:pt x="1349" y="162325"/>
                  </a:lnTo>
                  <a:lnTo>
                    <a:pt x="0" y="192732"/>
                  </a:lnTo>
                  <a:lnTo>
                    <a:pt x="1055" y="194722"/>
                  </a:lnTo>
                  <a:lnTo>
                    <a:pt x="2817" y="196048"/>
                  </a:lnTo>
                  <a:lnTo>
                    <a:pt x="5049" y="196932"/>
                  </a:lnTo>
                  <a:lnTo>
                    <a:pt x="6538" y="198580"/>
                  </a:lnTo>
                  <a:lnTo>
                    <a:pt x="8192" y="203233"/>
                  </a:lnTo>
                  <a:lnTo>
                    <a:pt x="9691" y="204898"/>
                  </a:lnTo>
                  <a:lnTo>
                    <a:pt x="17600" y="207788"/>
                  </a:lnTo>
                  <a:lnTo>
                    <a:pt x="23670" y="208096"/>
                  </a:lnTo>
                  <a:lnTo>
                    <a:pt x="29212" y="205346"/>
                  </a:lnTo>
                  <a:lnTo>
                    <a:pt x="35202" y="201654"/>
                  </a:lnTo>
                  <a:lnTo>
                    <a:pt x="47672" y="199284"/>
                  </a:lnTo>
                  <a:lnTo>
                    <a:pt x="60326" y="198816"/>
                  </a:lnTo>
                  <a:lnTo>
                    <a:pt x="66670" y="195930"/>
                  </a:lnTo>
                  <a:lnTo>
                    <a:pt x="82541" y="183519"/>
                  </a:lnTo>
                  <a:lnTo>
                    <a:pt x="95240" y="177593"/>
                  </a:lnTo>
                  <a:lnTo>
                    <a:pt x="101590" y="173445"/>
                  </a:lnTo>
                  <a:lnTo>
                    <a:pt x="111115" y="171109"/>
                  </a:lnTo>
                  <a:lnTo>
                    <a:pt x="117465" y="170563"/>
                  </a:lnTo>
                  <a:lnTo>
                    <a:pt x="119582" y="169359"/>
                  </a:lnTo>
                  <a:lnTo>
                    <a:pt x="120993" y="167498"/>
                  </a:lnTo>
                  <a:lnTo>
                    <a:pt x="123619" y="162608"/>
                  </a:lnTo>
                  <a:lnTo>
                    <a:pt x="133340" y="151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8" name="SMARTInkShape-908">
              <a:extLst>
                <a:ext uri="{FF2B5EF4-FFF2-40B4-BE49-F238E27FC236}">
                  <a16:creationId xmlns:a16="http://schemas.microsoft.com/office/drawing/2014/main" id="{08D1A00C-2667-E1D9-64BA-A6C32B86910F}"/>
                </a:ext>
              </a:extLst>
            </p:cNvPr>
            <p:cNvSpPr/>
            <p:nvPr>
              <p:custDataLst>
                <p:tags r:id="rId333"/>
              </p:custDataLst>
            </p:nvPr>
          </p:nvSpPr>
          <p:spPr>
            <a:xfrm>
              <a:off x="457200" y="1609725"/>
              <a:ext cx="114301" cy="38101"/>
            </a:xfrm>
            <a:custGeom>
              <a:avLst/>
              <a:gdLst/>
              <a:ahLst/>
              <a:cxnLst/>
              <a:rect l="0" t="0" r="0" b="0"/>
              <a:pathLst>
                <a:path w="114301" h="38101">
                  <a:moveTo>
                    <a:pt x="0" y="38100"/>
                  </a:moveTo>
                  <a:lnTo>
                    <a:pt x="0" y="38100"/>
                  </a:lnTo>
                  <a:lnTo>
                    <a:pt x="8201" y="29899"/>
                  </a:lnTo>
                  <a:lnTo>
                    <a:pt x="16868" y="27778"/>
                  </a:lnTo>
                  <a:lnTo>
                    <a:pt x="25694" y="22107"/>
                  </a:lnTo>
                  <a:lnTo>
                    <a:pt x="62625" y="10487"/>
                  </a:lnTo>
                  <a:lnTo>
                    <a:pt x="88866" y="9562"/>
                  </a:lnTo>
                  <a:lnTo>
                    <a:pt x="95235" y="6719"/>
                  </a:lnTo>
                  <a:lnTo>
                    <a:pt x="101593" y="2986"/>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909">
              <a:extLst>
                <a:ext uri="{FF2B5EF4-FFF2-40B4-BE49-F238E27FC236}">
                  <a16:creationId xmlns:a16="http://schemas.microsoft.com/office/drawing/2014/main" id="{E67F834D-2422-33E4-C873-D51B7114BC0C}"/>
                </a:ext>
              </a:extLst>
            </p:cNvPr>
            <p:cNvSpPr/>
            <p:nvPr>
              <p:custDataLst>
                <p:tags r:id="rId334"/>
              </p:custDataLst>
            </p:nvPr>
          </p:nvSpPr>
          <p:spPr>
            <a:xfrm>
              <a:off x="666750" y="1704975"/>
              <a:ext cx="9526" cy="9526"/>
            </a:xfrm>
            <a:custGeom>
              <a:avLst/>
              <a:gdLst/>
              <a:ahLst/>
              <a:cxnLst/>
              <a:rect l="0" t="0" r="0" b="0"/>
              <a:pathLst>
                <a:path w="9526" h="9526">
                  <a:moveTo>
                    <a:pt x="0" y="0"/>
                  </a:moveTo>
                  <a:lnTo>
                    <a:pt x="0" y="0"/>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9" name="SMARTInkShape-Group226">
            <a:extLst>
              <a:ext uri="{FF2B5EF4-FFF2-40B4-BE49-F238E27FC236}">
                <a16:creationId xmlns:a16="http://schemas.microsoft.com/office/drawing/2014/main" id="{46F2186B-0AC5-D5A5-A515-5A0C70A30F5F}"/>
              </a:ext>
            </a:extLst>
          </p:cNvPr>
          <p:cNvGrpSpPr/>
          <p:nvPr/>
        </p:nvGrpSpPr>
        <p:grpSpPr>
          <a:xfrm>
            <a:off x="190500" y="5191136"/>
            <a:ext cx="2066926" cy="761990"/>
            <a:chOff x="190500" y="5191136"/>
            <a:chExt cx="2066926" cy="761990"/>
          </a:xfrm>
        </p:grpSpPr>
        <p:sp>
          <p:nvSpPr>
            <p:cNvPr id="181" name="SMARTInkShape-910">
              <a:extLst>
                <a:ext uri="{FF2B5EF4-FFF2-40B4-BE49-F238E27FC236}">
                  <a16:creationId xmlns:a16="http://schemas.microsoft.com/office/drawing/2014/main" id="{ED4550CA-74D2-675B-9BA1-03910708E4FD}"/>
                </a:ext>
              </a:extLst>
            </p:cNvPr>
            <p:cNvSpPr/>
            <p:nvPr>
              <p:custDataLst>
                <p:tags r:id="rId312"/>
              </p:custDataLst>
            </p:nvPr>
          </p:nvSpPr>
          <p:spPr>
            <a:xfrm>
              <a:off x="190500" y="5221060"/>
              <a:ext cx="333376" cy="208099"/>
            </a:xfrm>
            <a:custGeom>
              <a:avLst/>
              <a:gdLst/>
              <a:ahLst/>
              <a:cxnLst/>
              <a:rect l="0" t="0" r="0" b="0"/>
              <a:pathLst>
                <a:path w="333376" h="208099">
                  <a:moveTo>
                    <a:pt x="9525" y="189140"/>
                  </a:moveTo>
                  <a:lnTo>
                    <a:pt x="9525" y="189140"/>
                  </a:lnTo>
                  <a:lnTo>
                    <a:pt x="9525" y="198631"/>
                  </a:lnTo>
                  <a:lnTo>
                    <a:pt x="4469" y="203711"/>
                  </a:lnTo>
                  <a:lnTo>
                    <a:pt x="2979" y="204146"/>
                  </a:lnTo>
                  <a:lnTo>
                    <a:pt x="1986" y="203378"/>
                  </a:lnTo>
                  <a:lnTo>
                    <a:pt x="1324" y="201807"/>
                  </a:lnTo>
                  <a:lnTo>
                    <a:pt x="883" y="201818"/>
                  </a:lnTo>
                  <a:lnTo>
                    <a:pt x="10" y="208098"/>
                  </a:lnTo>
                  <a:lnTo>
                    <a:pt x="0" y="176309"/>
                  </a:lnTo>
                  <a:lnTo>
                    <a:pt x="5056" y="161820"/>
                  </a:lnTo>
                  <a:lnTo>
                    <a:pt x="19298" y="142098"/>
                  </a:lnTo>
                  <a:lnTo>
                    <a:pt x="55036" y="97333"/>
                  </a:lnTo>
                  <a:lnTo>
                    <a:pt x="70047" y="86561"/>
                  </a:lnTo>
                  <a:lnTo>
                    <a:pt x="81668" y="72551"/>
                  </a:lnTo>
                  <a:lnTo>
                    <a:pt x="88508" y="68531"/>
                  </a:lnTo>
                  <a:lnTo>
                    <a:pt x="90755" y="65343"/>
                  </a:lnTo>
                  <a:lnTo>
                    <a:pt x="94977" y="52858"/>
                  </a:lnTo>
                  <a:lnTo>
                    <a:pt x="97184" y="50660"/>
                  </a:lnTo>
                  <a:lnTo>
                    <a:pt x="108332" y="42076"/>
                  </a:lnTo>
                  <a:lnTo>
                    <a:pt x="111648" y="36289"/>
                  </a:lnTo>
                  <a:lnTo>
                    <a:pt x="114179" y="30190"/>
                  </a:lnTo>
                  <a:lnTo>
                    <a:pt x="132946" y="8571"/>
                  </a:lnTo>
                  <a:lnTo>
                    <a:pt x="133315" y="0"/>
                  </a:lnTo>
                  <a:lnTo>
                    <a:pt x="133349" y="7808"/>
                  </a:lnTo>
                  <a:lnTo>
                    <a:pt x="133350" y="2607"/>
                  </a:lnTo>
                  <a:lnTo>
                    <a:pt x="133350" y="8082"/>
                  </a:lnTo>
                  <a:lnTo>
                    <a:pt x="128294" y="13197"/>
                  </a:lnTo>
                  <a:lnTo>
                    <a:pt x="125811" y="18516"/>
                  </a:lnTo>
                  <a:lnTo>
                    <a:pt x="123028" y="33674"/>
                  </a:lnTo>
                  <a:lnTo>
                    <a:pt x="116338" y="46286"/>
                  </a:lnTo>
                  <a:lnTo>
                    <a:pt x="115658" y="49454"/>
                  </a:lnTo>
                  <a:lnTo>
                    <a:pt x="106218" y="68492"/>
                  </a:lnTo>
                  <a:lnTo>
                    <a:pt x="104800" y="116050"/>
                  </a:lnTo>
                  <a:lnTo>
                    <a:pt x="104786" y="124200"/>
                  </a:lnTo>
                  <a:lnTo>
                    <a:pt x="107602" y="131350"/>
                  </a:lnTo>
                  <a:lnTo>
                    <a:pt x="118965" y="145977"/>
                  </a:lnTo>
                  <a:lnTo>
                    <a:pt x="124487" y="148790"/>
                  </a:lnTo>
                  <a:lnTo>
                    <a:pt x="127441" y="149540"/>
                  </a:lnTo>
                  <a:lnTo>
                    <a:pt x="129411" y="151098"/>
                  </a:lnTo>
                  <a:lnTo>
                    <a:pt x="131599" y="155653"/>
                  </a:lnTo>
                  <a:lnTo>
                    <a:pt x="133241" y="157290"/>
                  </a:lnTo>
                  <a:lnTo>
                    <a:pt x="141397" y="160134"/>
                  </a:lnTo>
                  <a:lnTo>
                    <a:pt x="150946" y="160527"/>
                  </a:lnTo>
                  <a:lnTo>
                    <a:pt x="159717" y="154012"/>
                  </a:lnTo>
                  <a:lnTo>
                    <a:pt x="168562" y="150862"/>
                  </a:lnTo>
                  <a:lnTo>
                    <a:pt x="184188" y="137898"/>
                  </a:lnTo>
                  <a:lnTo>
                    <a:pt x="187695" y="131794"/>
                  </a:lnTo>
                  <a:lnTo>
                    <a:pt x="190312" y="125553"/>
                  </a:lnTo>
                  <a:lnTo>
                    <a:pt x="206903" y="103410"/>
                  </a:lnTo>
                  <a:lnTo>
                    <a:pt x="209432" y="97063"/>
                  </a:lnTo>
                  <a:lnTo>
                    <a:pt x="224635" y="71469"/>
                  </a:lnTo>
                  <a:lnTo>
                    <a:pt x="228484" y="59848"/>
                  </a:lnTo>
                  <a:lnTo>
                    <a:pt x="234798" y="49702"/>
                  </a:lnTo>
                  <a:lnTo>
                    <a:pt x="237139" y="39993"/>
                  </a:lnTo>
                  <a:lnTo>
                    <a:pt x="238125" y="8165"/>
                  </a:lnTo>
                  <a:lnTo>
                    <a:pt x="238125" y="49479"/>
                  </a:lnTo>
                  <a:lnTo>
                    <a:pt x="228774" y="93715"/>
                  </a:lnTo>
                  <a:lnTo>
                    <a:pt x="228601" y="138340"/>
                  </a:lnTo>
                  <a:lnTo>
                    <a:pt x="228600" y="144690"/>
                  </a:lnTo>
                  <a:lnTo>
                    <a:pt x="229659" y="146807"/>
                  </a:lnTo>
                  <a:lnTo>
                    <a:pt x="231423" y="148218"/>
                  </a:lnTo>
                  <a:lnTo>
                    <a:pt x="233657" y="149159"/>
                  </a:lnTo>
                  <a:lnTo>
                    <a:pt x="235146" y="150844"/>
                  </a:lnTo>
                  <a:lnTo>
                    <a:pt x="237733" y="159076"/>
                  </a:lnTo>
                  <a:lnTo>
                    <a:pt x="246292" y="168635"/>
                  </a:lnTo>
                  <a:lnTo>
                    <a:pt x="252304" y="169659"/>
                  </a:lnTo>
                  <a:lnTo>
                    <a:pt x="298453" y="170090"/>
                  </a:lnTo>
                  <a:lnTo>
                    <a:pt x="333375" y="1700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911">
              <a:extLst>
                <a:ext uri="{FF2B5EF4-FFF2-40B4-BE49-F238E27FC236}">
                  <a16:creationId xmlns:a16="http://schemas.microsoft.com/office/drawing/2014/main" id="{80C3B570-68E1-41A1-ADED-31D29E3E213A}"/>
                </a:ext>
              </a:extLst>
            </p:cNvPr>
            <p:cNvSpPr/>
            <p:nvPr>
              <p:custDataLst>
                <p:tags r:id="rId313"/>
              </p:custDataLst>
            </p:nvPr>
          </p:nvSpPr>
          <p:spPr>
            <a:xfrm>
              <a:off x="581035" y="5363541"/>
              <a:ext cx="9516" cy="113335"/>
            </a:xfrm>
            <a:custGeom>
              <a:avLst/>
              <a:gdLst/>
              <a:ahLst/>
              <a:cxnLst/>
              <a:rect l="0" t="0" r="0" b="0"/>
              <a:pathLst>
                <a:path w="9516" h="113335">
                  <a:moveTo>
                    <a:pt x="9515" y="8559"/>
                  </a:moveTo>
                  <a:lnTo>
                    <a:pt x="9515" y="8559"/>
                  </a:lnTo>
                  <a:lnTo>
                    <a:pt x="9515" y="358"/>
                  </a:lnTo>
                  <a:lnTo>
                    <a:pt x="9515" y="4783"/>
                  </a:lnTo>
                  <a:lnTo>
                    <a:pt x="9515" y="0"/>
                  </a:lnTo>
                  <a:lnTo>
                    <a:pt x="9515" y="4713"/>
                  </a:lnTo>
                  <a:lnTo>
                    <a:pt x="9515" y="2245"/>
                  </a:lnTo>
                  <a:lnTo>
                    <a:pt x="9515" y="40356"/>
                  </a:lnTo>
                  <a:lnTo>
                    <a:pt x="6693" y="46680"/>
                  </a:lnTo>
                  <a:lnTo>
                    <a:pt x="2969" y="53018"/>
                  </a:lnTo>
                  <a:lnTo>
                    <a:pt x="578" y="65711"/>
                  </a:lnTo>
                  <a:lnTo>
                    <a:pt x="0" y="97459"/>
                  </a:lnTo>
                  <a:lnTo>
                    <a:pt x="1055" y="99576"/>
                  </a:lnTo>
                  <a:lnTo>
                    <a:pt x="2817" y="100987"/>
                  </a:lnTo>
                  <a:lnTo>
                    <a:pt x="5049" y="101928"/>
                  </a:lnTo>
                  <a:lnTo>
                    <a:pt x="6538" y="103613"/>
                  </a:lnTo>
                  <a:lnTo>
                    <a:pt x="9515" y="1133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SMARTInkShape-912">
              <a:extLst>
                <a:ext uri="{FF2B5EF4-FFF2-40B4-BE49-F238E27FC236}">
                  <a16:creationId xmlns:a16="http://schemas.microsoft.com/office/drawing/2014/main" id="{C2E46D80-3937-7D87-A331-38B0974474FA}"/>
                </a:ext>
              </a:extLst>
            </p:cNvPr>
            <p:cNvSpPr/>
            <p:nvPr>
              <p:custDataLst>
                <p:tags r:id="rId314"/>
              </p:custDataLst>
            </p:nvPr>
          </p:nvSpPr>
          <p:spPr>
            <a:xfrm>
              <a:off x="723900" y="5286375"/>
              <a:ext cx="9526" cy="9526"/>
            </a:xfrm>
            <a:custGeom>
              <a:avLst/>
              <a:gdLst/>
              <a:ahLst/>
              <a:cxnLst/>
              <a:rect l="0" t="0" r="0" b="0"/>
              <a:pathLst>
                <a:path w="9526" h="9526">
                  <a:moveTo>
                    <a:pt x="0" y="9525"/>
                  </a:moveTo>
                  <a:lnTo>
                    <a:pt x="0" y="9525"/>
                  </a:lnTo>
                  <a:lnTo>
                    <a:pt x="0" y="34"/>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 name="SMARTInkShape-913">
              <a:extLst>
                <a:ext uri="{FF2B5EF4-FFF2-40B4-BE49-F238E27FC236}">
                  <a16:creationId xmlns:a16="http://schemas.microsoft.com/office/drawing/2014/main" id="{6C0BDD89-5112-E2BD-83A7-2F31B991215D}"/>
                </a:ext>
              </a:extLst>
            </p:cNvPr>
            <p:cNvSpPr/>
            <p:nvPr>
              <p:custDataLst>
                <p:tags r:id="rId315"/>
              </p:custDataLst>
            </p:nvPr>
          </p:nvSpPr>
          <p:spPr>
            <a:xfrm>
              <a:off x="714375" y="5381625"/>
              <a:ext cx="9526" cy="9526"/>
            </a:xfrm>
            <a:custGeom>
              <a:avLst/>
              <a:gdLst/>
              <a:ahLst/>
              <a:cxnLst/>
              <a:rect l="0" t="0" r="0" b="0"/>
              <a:pathLst>
                <a:path w="9526" h="9526">
                  <a:moveTo>
                    <a:pt x="0" y="0"/>
                  </a:moveTo>
                  <a:lnTo>
                    <a:pt x="0" y="0"/>
                  </a:lnTo>
                  <a:lnTo>
                    <a:pt x="0" y="5056"/>
                  </a:lnTo>
                  <a:lnTo>
                    <a:pt x="1058" y="5488"/>
                  </a:lnTo>
                  <a:lnTo>
                    <a:pt x="5057" y="3144"/>
                  </a:lnTo>
                  <a:lnTo>
                    <a:pt x="6546" y="3155"/>
                  </a:lnTo>
                  <a:lnTo>
                    <a:pt x="7539" y="4220"/>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SMARTInkShape-914">
              <a:extLst>
                <a:ext uri="{FF2B5EF4-FFF2-40B4-BE49-F238E27FC236}">
                  <a16:creationId xmlns:a16="http://schemas.microsoft.com/office/drawing/2014/main" id="{FE3FCCB8-917D-24A1-715A-ACA00CAFBB20}"/>
                </a:ext>
              </a:extLst>
            </p:cNvPr>
            <p:cNvSpPr/>
            <p:nvPr>
              <p:custDataLst>
                <p:tags r:id="rId316"/>
              </p:custDataLst>
            </p:nvPr>
          </p:nvSpPr>
          <p:spPr>
            <a:xfrm>
              <a:off x="944349" y="5248278"/>
              <a:ext cx="179602" cy="152356"/>
            </a:xfrm>
            <a:custGeom>
              <a:avLst/>
              <a:gdLst/>
              <a:ahLst/>
              <a:cxnLst/>
              <a:rect l="0" t="0" r="0" b="0"/>
              <a:pathLst>
                <a:path w="179602" h="152356">
                  <a:moveTo>
                    <a:pt x="103401" y="57147"/>
                  </a:moveTo>
                  <a:lnTo>
                    <a:pt x="103401" y="57147"/>
                  </a:lnTo>
                  <a:lnTo>
                    <a:pt x="103401" y="11248"/>
                  </a:lnTo>
                  <a:lnTo>
                    <a:pt x="94268" y="434"/>
                  </a:lnTo>
                  <a:lnTo>
                    <a:pt x="65225" y="0"/>
                  </a:lnTo>
                  <a:lnTo>
                    <a:pt x="62075" y="1057"/>
                  </a:lnTo>
                  <a:lnTo>
                    <a:pt x="59975" y="2820"/>
                  </a:lnTo>
                  <a:lnTo>
                    <a:pt x="58576" y="5054"/>
                  </a:lnTo>
                  <a:lnTo>
                    <a:pt x="31051" y="26566"/>
                  </a:lnTo>
                  <a:lnTo>
                    <a:pt x="12443" y="54158"/>
                  </a:lnTo>
                  <a:lnTo>
                    <a:pt x="5580" y="92622"/>
                  </a:lnTo>
                  <a:lnTo>
                    <a:pt x="1717" y="100430"/>
                  </a:lnTo>
                  <a:lnTo>
                    <a:pt x="0" y="107428"/>
                  </a:lnTo>
                  <a:lnTo>
                    <a:pt x="600" y="110776"/>
                  </a:lnTo>
                  <a:lnTo>
                    <a:pt x="5443" y="121603"/>
                  </a:lnTo>
                  <a:lnTo>
                    <a:pt x="8407" y="135629"/>
                  </a:lnTo>
                  <a:lnTo>
                    <a:pt x="10438" y="138043"/>
                  </a:lnTo>
                  <a:lnTo>
                    <a:pt x="12851" y="139653"/>
                  </a:lnTo>
                  <a:lnTo>
                    <a:pt x="14459" y="141784"/>
                  </a:lnTo>
                  <a:lnTo>
                    <a:pt x="16246" y="146974"/>
                  </a:lnTo>
                  <a:lnTo>
                    <a:pt x="17781" y="148782"/>
                  </a:lnTo>
                  <a:lnTo>
                    <a:pt x="25751" y="151921"/>
                  </a:lnTo>
                  <a:lnTo>
                    <a:pt x="35275" y="152355"/>
                  </a:lnTo>
                  <a:lnTo>
                    <a:pt x="50877" y="138207"/>
                  </a:lnTo>
                  <a:lnTo>
                    <a:pt x="53599" y="132685"/>
                  </a:lnTo>
                  <a:lnTo>
                    <a:pt x="56548" y="117385"/>
                  </a:lnTo>
                  <a:lnTo>
                    <a:pt x="63258" y="104755"/>
                  </a:lnTo>
                  <a:lnTo>
                    <a:pt x="63939" y="101586"/>
                  </a:lnTo>
                  <a:lnTo>
                    <a:pt x="73382" y="87603"/>
                  </a:lnTo>
                  <a:lnTo>
                    <a:pt x="92122" y="68437"/>
                  </a:lnTo>
                  <a:lnTo>
                    <a:pt x="93096" y="64635"/>
                  </a:lnTo>
                  <a:lnTo>
                    <a:pt x="93830" y="57585"/>
                  </a:lnTo>
                  <a:lnTo>
                    <a:pt x="99355" y="57234"/>
                  </a:lnTo>
                  <a:lnTo>
                    <a:pt x="94806" y="57158"/>
                  </a:lnTo>
                  <a:lnTo>
                    <a:pt x="94290" y="59974"/>
                  </a:lnTo>
                  <a:lnTo>
                    <a:pt x="93876" y="104789"/>
                  </a:lnTo>
                  <a:lnTo>
                    <a:pt x="93876" y="141383"/>
                  </a:lnTo>
                  <a:lnTo>
                    <a:pt x="94934" y="141880"/>
                  </a:lnTo>
                  <a:lnTo>
                    <a:pt x="98933" y="142431"/>
                  </a:lnTo>
                  <a:lnTo>
                    <a:pt x="100422" y="143636"/>
                  </a:lnTo>
                  <a:lnTo>
                    <a:pt x="103009" y="151034"/>
                  </a:lnTo>
                  <a:lnTo>
                    <a:pt x="103284" y="146937"/>
                  </a:lnTo>
                  <a:lnTo>
                    <a:pt x="104382" y="145582"/>
                  </a:lnTo>
                  <a:lnTo>
                    <a:pt x="108423" y="144077"/>
                  </a:lnTo>
                  <a:lnTo>
                    <a:pt x="138358" y="141835"/>
                  </a:lnTo>
                  <a:lnTo>
                    <a:pt x="151032" y="135338"/>
                  </a:lnTo>
                  <a:lnTo>
                    <a:pt x="154205" y="134674"/>
                  </a:lnTo>
                  <a:lnTo>
                    <a:pt x="175368" y="123724"/>
                  </a:lnTo>
                  <a:lnTo>
                    <a:pt x="176779" y="121640"/>
                  </a:lnTo>
                  <a:lnTo>
                    <a:pt x="179601" y="114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SMARTInkShape-915">
              <a:extLst>
                <a:ext uri="{FF2B5EF4-FFF2-40B4-BE49-F238E27FC236}">
                  <a16:creationId xmlns:a16="http://schemas.microsoft.com/office/drawing/2014/main" id="{62431D5D-8712-47D0-658C-ADE7591FEB5E}"/>
                </a:ext>
              </a:extLst>
            </p:cNvPr>
            <p:cNvSpPr/>
            <p:nvPr>
              <p:custDataLst>
                <p:tags r:id="rId317"/>
              </p:custDataLst>
            </p:nvPr>
          </p:nvSpPr>
          <p:spPr>
            <a:xfrm>
              <a:off x="1152525" y="5295900"/>
              <a:ext cx="104776" cy="85687"/>
            </a:xfrm>
            <a:custGeom>
              <a:avLst/>
              <a:gdLst/>
              <a:ahLst/>
              <a:cxnLst/>
              <a:rect l="0" t="0" r="0" b="0"/>
              <a:pathLst>
                <a:path w="104776" h="85687">
                  <a:moveTo>
                    <a:pt x="0" y="28575"/>
                  </a:moveTo>
                  <a:lnTo>
                    <a:pt x="0" y="28575"/>
                  </a:lnTo>
                  <a:lnTo>
                    <a:pt x="8201" y="20374"/>
                  </a:lnTo>
                  <a:lnTo>
                    <a:pt x="9132" y="14386"/>
                  </a:lnTo>
                  <a:lnTo>
                    <a:pt x="10322" y="12765"/>
                  </a:lnTo>
                  <a:lnTo>
                    <a:pt x="12173" y="11685"/>
                  </a:lnTo>
                  <a:lnTo>
                    <a:pt x="14465" y="10966"/>
                  </a:lnTo>
                  <a:lnTo>
                    <a:pt x="15994" y="9427"/>
                  </a:lnTo>
                  <a:lnTo>
                    <a:pt x="19040" y="38"/>
                  </a:lnTo>
                  <a:lnTo>
                    <a:pt x="19050" y="14190"/>
                  </a:lnTo>
                  <a:lnTo>
                    <a:pt x="29372" y="53739"/>
                  </a:lnTo>
                  <a:lnTo>
                    <a:pt x="36062" y="66628"/>
                  </a:lnTo>
                  <a:lnTo>
                    <a:pt x="37697" y="74310"/>
                  </a:lnTo>
                  <a:lnTo>
                    <a:pt x="46266" y="84235"/>
                  </a:lnTo>
                  <a:lnTo>
                    <a:pt x="49843" y="85063"/>
                  </a:lnTo>
                  <a:lnTo>
                    <a:pt x="64923" y="85686"/>
                  </a:lnTo>
                  <a:lnTo>
                    <a:pt x="65507" y="84641"/>
                  </a:lnTo>
                  <a:lnTo>
                    <a:pt x="66156" y="80657"/>
                  </a:lnTo>
                  <a:lnTo>
                    <a:pt x="67387" y="79172"/>
                  </a:lnTo>
                  <a:lnTo>
                    <a:pt x="71578" y="77520"/>
                  </a:lnTo>
                  <a:lnTo>
                    <a:pt x="73119" y="76022"/>
                  </a:lnTo>
                  <a:lnTo>
                    <a:pt x="78414" y="66013"/>
                  </a:lnTo>
                  <a:lnTo>
                    <a:pt x="80851" y="63058"/>
                  </a:lnTo>
                  <a:lnTo>
                    <a:pt x="83559" y="54132"/>
                  </a:lnTo>
                  <a:lnTo>
                    <a:pt x="86498" y="32607"/>
                  </a:lnTo>
                  <a:lnTo>
                    <a:pt x="93208" y="19219"/>
                  </a:lnTo>
                  <a:lnTo>
                    <a:pt x="94847" y="11440"/>
                  </a:lnTo>
                  <a:lnTo>
                    <a:pt x="96039" y="10802"/>
                  </a:lnTo>
                  <a:lnTo>
                    <a:pt x="100187" y="10092"/>
                  </a:lnTo>
                  <a:lnTo>
                    <a:pt x="101716" y="8846"/>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SMARTInkShape-916">
              <a:extLst>
                <a:ext uri="{FF2B5EF4-FFF2-40B4-BE49-F238E27FC236}">
                  <a16:creationId xmlns:a16="http://schemas.microsoft.com/office/drawing/2014/main" id="{81409DE3-A7A6-7222-F387-94CA15FFD89D}"/>
                </a:ext>
              </a:extLst>
            </p:cNvPr>
            <p:cNvSpPr/>
            <p:nvPr>
              <p:custDataLst>
                <p:tags r:id="rId318"/>
              </p:custDataLst>
            </p:nvPr>
          </p:nvSpPr>
          <p:spPr>
            <a:xfrm>
              <a:off x="1285889" y="5286410"/>
              <a:ext cx="142862" cy="285691"/>
            </a:xfrm>
            <a:custGeom>
              <a:avLst/>
              <a:gdLst/>
              <a:ahLst/>
              <a:cxnLst/>
              <a:rect l="0" t="0" r="0" b="0"/>
              <a:pathLst>
                <a:path w="142862" h="285691">
                  <a:moveTo>
                    <a:pt x="66661" y="47590"/>
                  </a:moveTo>
                  <a:lnTo>
                    <a:pt x="66661" y="47590"/>
                  </a:lnTo>
                  <a:lnTo>
                    <a:pt x="76069" y="38181"/>
                  </a:lnTo>
                  <a:lnTo>
                    <a:pt x="76186" y="10849"/>
                  </a:lnTo>
                  <a:lnTo>
                    <a:pt x="75128" y="10396"/>
                  </a:lnTo>
                  <a:lnTo>
                    <a:pt x="71129" y="9893"/>
                  </a:lnTo>
                  <a:lnTo>
                    <a:pt x="69640" y="8700"/>
                  </a:lnTo>
                  <a:lnTo>
                    <a:pt x="67985" y="4553"/>
                  </a:lnTo>
                  <a:lnTo>
                    <a:pt x="66485" y="3024"/>
                  </a:lnTo>
                  <a:lnTo>
                    <a:pt x="58576" y="368"/>
                  </a:lnTo>
                  <a:lnTo>
                    <a:pt x="44005" y="0"/>
                  </a:lnTo>
                  <a:lnTo>
                    <a:pt x="37894" y="2803"/>
                  </a:lnTo>
                  <a:lnTo>
                    <a:pt x="6333" y="31763"/>
                  </a:lnTo>
                  <a:lnTo>
                    <a:pt x="2807" y="38087"/>
                  </a:lnTo>
                  <a:lnTo>
                    <a:pt x="822" y="50419"/>
                  </a:lnTo>
                  <a:lnTo>
                    <a:pt x="0" y="80548"/>
                  </a:lnTo>
                  <a:lnTo>
                    <a:pt x="2815" y="86226"/>
                  </a:lnTo>
                  <a:lnTo>
                    <a:pt x="5047" y="89223"/>
                  </a:lnTo>
                  <a:lnTo>
                    <a:pt x="10349" y="92553"/>
                  </a:lnTo>
                  <a:lnTo>
                    <a:pt x="26729" y="95059"/>
                  </a:lnTo>
                  <a:lnTo>
                    <a:pt x="33074" y="95169"/>
                  </a:lnTo>
                  <a:lnTo>
                    <a:pt x="38681" y="92372"/>
                  </a:lnTo>
                  <a:lnTo>
                    <a:pt x="74431" y="58868"/>
                  </a:lnTo>
                  <a:lnTo>
                    <a:pt x="75406" y="55072"/>
                  </a:lnTo>
                  <a:lnTo>
                    <a:pt x="75666" y="52578"/>
                  </a:lnTo>
                  <a:lnTo>
                    <a:pt x="76898" y="50915"/>
                  </a:lnTo>
                  <a:lnTo>
                    <a:pt x="81088" y="49068"/>
                  </a:lnTo>
                  <a:lnTo>
                    <a:pt x="82629" y="47517"/>
                  </a:lnTo>
                  <a:lnTo>
                    <a:pt x="87925" y="37423"/>
                  </a:lnTo>
                  <a:lnTo>
                    <a:pt x="95235" y="28542"/>
                  </a:lnTo>
                  <a:lnTo>
                    <a:pt x="95235" y="28541"/>
                  </a:lnTo>
                  <a:lnTo>
                    <a:pt x="95236" y="56264"/>
                  </a:lnTo>
                  <a:lnTo>
                    <a:pt x="92414" y="64851"/>
                  </a:lnTo>
                  <a:lnTo>
                    <a:pt x="90179" y="68622"/>
                  </a:lnTo>
                  <a:lnTo>
                    <a:pt x="86300" y="103433"/>
                  </a:lnTo>
                  <a:lnTo>
                    <a:pt x="85746" y="149114"/>
                  </a:lnTo>
                  <a:lnTo>
                    <a:pt x="85714" y="192340"/>
                  </a:lnTo>
                  <a:lnTo>
                    <a:pt x="85711" y="239945"/>
                  </a:lnTo>
                  <a:lnTo>
                    <a:pt x="85711" y="284750"/>
                  </a:lnTo>
                  <a:lnTo>
                    <a:pt x="82889" y="285286"/>
                  </a:lnTo>
                  <a:lnTo>
                    <a:pt x="76579" y="285690"/>
                  </a:lnTo>
                  <a:lnTo>
                    <a:pt x="71246" y="280651"/>
                  </a:lnTo>
                  <a:lnTo>
                    <a:pt x="68699" y="275351"/>
                  </a:lnTo>
                  <a:lnTo>
                    <a:pt x="54955" y="228296"/>
                  </a:lnTo>
                  <a:lnTo>
                    <a:pt x="49062" y="208168"/>
                  </a:lnTo>
                  <a:lnTo>
                    <a:pt x="47739" y="187451"/>
                  </a:lnTo>
                  <a:lnTo>
                    <a:pt x="50490" y="181011"/>
                  </a:lnTo>
                  <a:lnTo>
                    <a:pt x="70278" y="158324"/>
                  </a:lnTo>
                  <a:lnTo>
                    <a:pt x="76382" y="155014"/>
                  </a:lnTo>
                  <a:lnTo>
                    <a:pt x="82623" y="152484"/>
                  </a:lnTo>
                  <a:lnTo>
                    <a:pt x="93366" y="144319"/>
                  </a:lnTo>
                  <a:lnTo>
                    <a:pt x="99738" y="143278"/>
                  </a:lnTo>
                  <a:lnTo>
                    <a:pt x="108329" y="142970"/>
                  </a:lnTo>
                  <a:lnTo>
                    <a:pt x="114461" y="140075"/>
                  </a:lnTo>
                  <a:lnTo>
                    <a:pt x="120714" y="136319"/>
                  </a:lnTo>
                  <a:lnTo>
                    <a:pt x="130184" y="133147"/>
                  </a:lnTo>
                  <a:lnTo>
                    <a:pt x="142861" y="1237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917">
              <a:extLst>
                <a:ext uri="{FF2B5EF4-FFF2-40B4-BE49-F238E27FC236}">
                  <a16:creationId xmlns:a16="http://schemas.microsoft.com/office/drawing/2014/main" id="{25DAA702-CE08-C483-9D67-9C5D1AB9EA8F}"/>
                </a:ext>
              </a:extLst>
            </p:cNvPr>
            <p:cNvSpPr/>
            <p:nvPr>
              <p:custDataLst>
                <p:tags r:id="rId319"/>
              </p:custDataLst>
            </p:nvPr>
          </p:nvSpPr>
          <p:spPr>
            <a:xfrm>
              <a:off x="1457325" y="5419725"/>
              <a:ext cx="19051" cy="9526"/>
            </a:xfrm>
            <a:custGeom>
              <a:avLst/>
              <a:gdLst/>
              <a:ahLst/>
              <a:cxnLst/>
              <a:rect l="0" t="0" r="0" b="0"/>
              <a:pathLst>
                <a:path w="19051" h="9526">
                  <a:moveTo>
                    <a:pt x="0" y="0"/>
                  </a:moveTo>
                  <a:lnTo>
                    <a:pt x="0" y="0"/>
                  </a:lnTo>
                  <a:lnTo>
                    <a:pt x="9132" y="9133"/>
                  </a:lnTo>
                  <a:lnTo>
                    <a:pt x="190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SMARTInkShape-918">
              <a:extLst>
                <a:ext uri="{FF2B5EF4-FFF2-40B4-BE49-F238E27FC236}">
                  <a16:creationId xmlns:a16="http://schemas.microsoft.com/office/drawing/2014/main" id="{52AB9616-0F3C-78D0-9B12-95E4BA3B3E06}"/>
                </a:ext>
              </a:extLst>
            </p:cNvPr>
            <p:cNvSpPr/>
            <p:nvPr>
              <p:custDataLst>
                <p:tags r:id="rId320"/>
              </p:custDataLst>
            </p:nvPr>
          </p:nvSpPr>
          <p:spPr>
            <a:xfrm>
              <a:off x="1667317" y="5305425"/>
              <a:ext cx="142434" cy="123815"/>
            </a:xfrm>
            <a:custGeom>
              <a:avLst/>
              <a:gdLst/>
              <a:ahLst/>
              <a:cxnLst/>
              <a:rect l="0" t="0" r="0" b="0"/>
              <a:pathLst>
                <a:path w="142434" h="123815">
                  <a:moveTo>
                    <a:pt x="132908" y="0"/>
                  </a:moveTo>
                  <a:lnTo>
                    <a:pt x="132908" y="0"/>
                  </a:lnTo>
                  <a:lnTo>
                    <a:pt x="142433" y="0"/>
                  </a:lnTo>
                  <a:lnTo>
                    <a:pt x="110634" y="0"/>
                  </a:lnTo>
                  <a:lnTo>
                    <a:pt x="104311" y="2822"/>
                  </a:lnTo>
                  <a:lnTo>
                    <a:pt x="97973" y="6545"/>
                  </a:lnTo>
                  <a:lnTo>
                    <a:pt x="87397" y="8642"/>
                  </a:lnTo>
                  <a:lnTo>
                    <a:pt x="72386" y="10321"/>
                  </a:lnTo>
                  <a:lnTo>
                    <a:pt x="39818" y="28808"/>
                  </a:lnTo>
                  <a:lnTo>
                    <a:pt x="15559" y="50814"/>
                  </a:lnTo>
                  <a:lnTo>
                    <a:pt x="11962" y="59978"/>
                  </a:lnTo>
                  <a:lnTo>
                    <a:pt x="9304" y="70048"/>
                  </a:lnTo>
                  <a:lnTo>
                    <a:pt x="1796" y="85137"/>
                  </a:lnTo>
                  <a:lnTo>
                    <a:pt x="0" y="93252"/>
                  </a:lnTo>
                  <a:lnTo>
                    <a:pt x="7155" y="105348"/>
                  </a:lnTo>
                  <a:lnTo>
                    <a:pt x="7798" y="108333"/>
                  </a:lnTo>
                  <a:lnTo>
                    <a:pt x="9285" y="110321"/>
                  </a:lnTo>
                  <a:lnTo>
                    <a:pt x="11334" y="111647"/>
                  </a:lnTo>
                  <a:lnTo>
                    <a:pt x="16434" y="114179"/>
                  </a:lnTo>
                  <a:lnTo>
                    <a:pt x="25254" y="120497"/>
                  </a:lnTo>
                  <a:lnTo>
                    <a:pt x="34571" y="122839"/>
                  </a:lnTo>
                  <a:lnTo>
                    <a:pt x="77610" y="123814"/>
                  </a:lnTo>
                  <a:lnTo>
                    <a:pt x="84695" y="120998"/>
                  </a:lnTo>
                  <a:lnTo>
                    <a:pt x="91372" y="117277"/>
                  </a:lnTo>
                  <a:lnTo>
                    <a:pt x="104282" y="114888"/>
                  </a:lnTo>
                  <a:lnTo>
                    <a:pt x="134756" y="114334"/>
                  </a:lnTo>
                  <a:lnTo>
                    <a:pt x="137315" y="113264"/>
                  </a:lnTo>
                  <a:lnTo>
                    <a:pt x="139021" y="111493"/>
                  </a:lnTo>
                  <a:lnTo>
                    <a:pt x="142433"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SMARTInkShape-919">
              <a:extLst>
                <a:ext uri="{FF2B5EF4-FFF2-40B4-BE49-F238E27FC236}">
                  <a16:creationId xmlns:a16="http://schemas.microsoft.com/office/drawing/2014/main" id="{56598084-A5E0-2DBD-92B4-F55EFD4C7AF9}"/>
                </a:ext>
              </a:extLst>
            </p:cNvPr>
            <p:cNvSpPr/>
            <p:nvPr>
              <p:custDataLst>
                <p:tags r:id="rId321"/>
              </p:custDataLst>
            </p:nvPr>
          </p:nvSpPr>
          <p:spPr>
            <a:xfrm>
              <a:off x="1829323" y="5314985"/>
              <a:ext cx="189978" cy="123780"/>
            </a:xfrm>
            <a:custGeom>
              <a:avLst/>
              <a:gdLst/>
              <a:ahLst/>
              <a:cxnLst/>
              <a:rect l="0" t="0" r="0" b="0"/>
              <a:pathLst>
                <a:path w="189978" h="123780">
                  <a:moveTo>
                    <a:pt x="85202" y="28540"/>
                  </a:moveTo>
                  <a:lnTo>
                    <a:pt x="85202" y="28540"/>
                  </a:lnTo>
                  <a:lnTo>
                    <a:pt x="90259" y="28540"/>
                  </a:lnTo>
                  <a:lnTo>
                    <a:pt x="90690" y="27482"/>
                  </a:lnTo>
                  <a:lnTo>
                    <a:pt x="88347" y="23484"/>
                  </a:lnTo>
                  <a:lnTo>
                    <a:pt x="88357" y="21995"/>
                  </a:lnTo>
                  <a:lnTo>
                    <a:pt x="89422" y="21001"/>
                  </a:lnTo>
                  <a:lnTo>
                    <a:pt x="91190" y="20339"/>
                  </a:lnTo>
                  <a:lnTo>
                    <a:pt x="91311" y="19898"/>
                  </a:lnTo>
                  <a:lnTo>
                    <a:pt x="88623" y="19407"/>
                  </a:lnTo>
                  <a:lnTo>
                    <a:pt x="88541" y="19277"/>
                  </a:lnTo>
                  <a:lnTo>
                    <a:pt x="94726" y="19015"/>
                  </a:lnTo>
                  <a:lnTo>
                    <a:pt x="85594" y="9882"/>
                  </a:lnTo>
                  <a:lnTo>
                    <a:pt x="85318" y="4550"/>
                  </a:lnTo>
                  <a:lnTo>
                    <a:pt x="84221" y="3021"/>
                  </a:lnTo>
                  <a:lnTo>
                    <a:pt x="82431" y="2002"/>
                  </a:lnTo>
                  <a:lnTo>
                    <a:pt x="75508" y="233"/>
                  </a:lnTo>
                  <a:lnTo>
                    <a:pt x="62537" y="0"/>
                  </a:lnTo>
                  <a:lnTo>
                    <a:pt x="56431" y="2803"/>
                  </a:lnTo>
                  <a:lnTo>
                    <a:pt x="24873" y="31763"/>
                  </a:lnTo>
                  <a:lnTo>
                    <a:pt x="21348" y="38087"/>
                  </a:lnTo>
                  <a:lnTo>
                    <a:pt x="18722" y="44425"/>
                  </a:lnTo>
                  <a:lnTo>
                    <a:pt x="3449" y="70012"/>
                  </a:lnTo>
                  <a:lnTo>
                    <a:pt x="262" y="85102"/>
                  </a:lnTo>
                  <a:lnTo>
                    <a:pt x="0" y="88473"/>
                  </a:lnTo>
                  <a:lnTo>
                    <a:pt x="2531" y="95040"/>
                  </a:lnTo>
                  <a:lnTo>
                    <a:pt x="6126" y="101488"/>
                  </a:lnTo>
                  <a:lnTo>
                    <a:pt x="7724" y="107881"/>
                  </a:lnTo>
                  <a:lnTo>
                    <a:pt x="9208" y="110009"/>
                  </a:lnTo>
                  <a:lnTo>
                    <a:pt x="11256" y="111428"/>
                  </a:lnTo>
                  <a:lnTo>
                    <a:pt x="17091" y="113705"/>
                  </a:lnTo>
                  <a:lnTo>
                    <a:pt x="25847" y="120701"/>
                  </a:lnTo>
                  <a:lnTo>
                    <a:pt x="34690" y="122874"/>
                  </a:lnTo>
                  <a:lnTo>
                    <a:pt x="40880" y="123384"/>
                  </a:lnTo>
                  <a:lnTo>
                    <a:pt x="42954" y="122460"/>
                  </a:lnTo>
                  <a:lnTo>
                    <a:pt x="44337" y="120787"/>
                  </a:lnTo>
                  <a:lnTo>
                    <a:pt x="45259" y="118613"/>
                  </a:lnTo>
                  <a:lnTo>
                    <a:pt x="46931" y="117164"/>
                  </a:lnTo>
                  <a:lnTo>
                    <a:pt x="57221" y="112016"/>
                  </a:lnTo>
                  <a:lnTo>
                    <a:pt x="70686" y="100109"/>
                  </a:lnTo>
                  <a:lnTo>
                    <a:pt x="73459" y="94568"/>
                  </a:lnTo>
                  <a:lnTo>
                    <a:pt x="75239" y="87443"/>
                  </a:lnTo>
                  <a:lnTo>
                    <a:pt x="82136" y="78432"/>
                  </a:lnTo>
                  <a:lnTo>
                    <a:pt x="84294" y="69546"/>
                  </a:lnTo>
                  <a:lnTo>
                    <a:pt x="84798" y="63346"/>
                  </a:lnTo>
                  <a:lnTo>
                    <a:pt x="85991" y="61268"/>
                  </a:lnTo>
                  <a:lnTo>
                    <a:pt x="87845" y="59884"/>
                  </a:lnTo>
                  <a:lnTo>
                    <a:pt x="90139" y="58961"/>
                  </a:lnTo>
                  <a:lnTo>
                    <a:pt x="91668" y="57287"/>
                  </a:lnTo>
                  <a:lnTo>
                    <a:pt x="94325" y="49076"/>
                  </a:lnTo>
                  <a:lnTo>
                    <a:pt x="97370" y="48250"/>
                  </a:lnTo>
                  <a:lnTo>
                    <a:pt x="99664" y="48030"/>
                  </a:lnTo>
                  <a:lnTo>
                    <a:pt x="101194" y="46825"/>
                  </a:lnTo>
                  <a:lnTo>
                    <a:pt x="104237" y="38119"/>
                  </a:lnTo>
                  <a:lnTo>
                    <a:pt x="104242" y="38101"/>
                  </a:lnTo>
                  <a:lnTo>
                    <a:pt x="104252" y="52255"/>
                  </a:lnTo>
                  <a:lnTo>
                    <a:pt x="101430" y="57777"/>
                  </a:lnTo>
                  <a:lnTo>
                    <a:pt x="97706" y="63760"/>
                  </a:lnTo>
                  <a:lnTo>
                    <a:pt x="95119" y="74322"/>
                  </a:lnTo>
                  <a:lnTo>
                    <a:pt x="94727" y="118767"/>
                  </a:lnTo>
                  <a:lnTo>
                    <a:pt x="95785" y="120441"/>
                  </a:lnTo>
                  <a:lnTo>
                    <a:pt x="97549" y="121558"/>
                  </a:lnTo>
                  <a:lnTo>
                    <a:pt x="104428" y="123496"/>
                  </a:lnTo>
                  <a:lnTo>
                    <a:pt x="121551" y="123779"/>
                  </a:lnTo>
                  <a:lnTo>
                    <a:pt x="151468" y="112031"/>
                  </a:lnTo>
                  <a:lnTo>
                    <a:pt x="154779" y="109600"/>
                  </a:lnTo>
                  <a:lnTo>
                    <a:pt x="158459" y="104078"/>
                  </a:lnTo>
                  <a:lnTo>
                    <a:pt x="161152" y="98097"/>
                  </a:lnTo>
                  <a:lnTo>
                    <a:pt x="189977" y="666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920">
              <a:extLst>
                <a:ext uri="{FF2B5EF4-FFF2-40B4-BE49-F238E27FC236}">
                  <a16:creationId xmlns:a16="http://schemas.microsoft.com/office/drawing/2014/main" id="{38098FE8-9995-F19A-3E0C-0866C8F055AE}"/>
                </a:ext>
              </a:extLst>
            </p:cNvPr>
            <p:cNvSpPr/>
            <p:nvPr>
              <p:custDataLst>
                <p:tags r:id="rId322"/>
              </p:custDataLst>
            </p:nvPr>
          </p:nvSpPr>
          <p:spPr>
            <a:xfrm>
              <a:off x="2019300" y="5191136"/>
              <a:ext cx="123705" cy="228462"/>
            </a:xfrm>
            <a:custGeom>
              <a:avLst/>
              <a:gdLst/>
              <a:ahLst/>
              <a:cxnLst/>
              <a:rect l="0" t="0" r="0" b="0"/>
              <a:pathLst>
                <a:path w="123705" h="228462">
                  <a:moveTo>
                    <a:pt x="57150" y="28564"/>
                  </a:moveTo>
                  <a:lnTo>
                    <a:pt x="57150" y="28564"/>
                  </a:lnTo>
                  <a:lnTo>
                    <a:pt x="57150" y="4966"/>
                  </a:lnTo>
                  <a:lnTo>
                    <a:pt x="58208" y="3308"/>
                  </a:lnTo>
                  <a:lnTo>
                    <a:pt x="59972" y="2201"/>
                  </a:lnTo>
                  <a:lnTo>
                    <a:pt x="66640" y="0"/>
                  </a:lnTo>
                  <a:lnTo>
                    <a:pt x="66672" y="8191"/>
                  </a:lnTo>
                  <a:lnTo>
                    <a:pt x="71731" y="14179"/>
                  </a:lnTo>
                  <a:lnTo>
                    <a:pt x="72162" y="16857"/>
                  </a:lnTo>
                  <a:lnTo>
                    <a:pt x="71392" y="19701"/>
                  </a:lnTo>
                  <a:lnTo>
                    <a:pt x="67607" y="26813"/>
                  </a:lnTo>
                  <a:lnTo>
                    <a:pt x="65671" y="51254"/>
                  </a:lnTo>
                  <a:lnTo>
                    <a:pt x="59146" y="68951"/>
                  </a:lnTo>
                  <a:lnTo>
                    <a:pt x="56979" y="79322"/>
                  </a:lnTo>
                  <a:lnTo>
                    <a:pt x="50867" y="92169"/>
                  </a:lnTo>
                  <a:lnTo>
                    <a:pt x="41164" y="137483"/>
                  </a:lnTo>
                  <a:lnTo>
                    <a:pt x="38153" y="183556"/>
                  </a:lnTo>
                  <a:lnTo>
                    <a:pt x="38111" y="201820"/>
                  </a:lnTo>
                  <a:lnTo>
                    <a:pt x="39165" y="204392"/>
                  </a:lnTo>
                  <a:lnTo>
                    <a:pt x="40927" y="206108"/>
                  </a:lnTo>
                  <a:lnTo>
                    <a:pt x="43160" y="207252"/>
                  </a:lnTo>
                  <a:lnTo>
                    <a:pt x="44648" y="209072"/>
                  </a:lnTo>
                  <a:lnTo>
                    <a:pt x="47233" y="217540"/>
                  </a:lnTo>
                  <a:lnTo>
                    <a:pt x="55792" y="227132"/>
                  </a:lnTo>
                  <a:lnTo>
                    <a:pt x="61803" y="228157"/>
                  </a:lnTo>
                  <a:lnTo>
                    <a:pt x="70288" y="228461"/>
                  </a:lnTo>
                  <a:lnTo>
                    <a:pt x="76395" y="225710"/>
                  </a:lnTo>
                  <a:lnTo>
                    <a:pt x="92965" y="212777"/>
                  </a:lnTo>
                  <a:lnTo>
                    <a:pt x="101864" y="209440"/>
                  </a:lnTo>
                  <a:lnTo>
                    <a:pt x="112453" y="201465"/>
                  </a:lnTo>
                  <a:lnTo>
                    <a:pt x="113479" y="197836"/>
                  </a:lnTo>
                  <a:lnTo>
                    <a:pt x="113753" y="195387"/>
                  </a:lnTo>
                  <a:lnTo>
                    <a:pt x="116879" y="189844"/>
                  </a:lnTo>
                  <a:lnTo>
                    <a:pt x="120738" y="183852"/>
                  </a:lnTo>
                  <a:lnTo>
                    <a:pt x="122911" y="174529"/>
                  </a:lnTo>
                  <a:lnTo>
                    <a:pt x="123704" y="158728"/>
                  </a:lnTo>
                  <a:lnTo>
                    <a:pt x="122687" y="156615"/>
                  </a:lnTo>
                  <a:lnTo>
                    <a:pt x="120949" y="155206"/>
                  </a:lnTo>
                  <a:lnTo>
                    <a:pt x="116197" y="153641"/>
                  </a:lnTo>
                  <a:lnTo>
                    <a:pt x="98313" y="151441"/>
                  </a:lnTo>
                  <a:lnTo>
                    <a:pt x="92026" y="147382"/>
                  </a:lnTo>
                  <a:lnTo>
                    <a:pt x="88867" y="146934"/>
                  </a:lnTo>
                  <a:lnTo>
                    <a:pt x="48918" y="157364"/>
                  </a:lnTo>
                  <a:lnTo>
                    <a:pt x="29164" y="168853"/>
                  </a:lnTo>
                  <a:lnTo>
                    <a:pt x="25792" y="169715"/>
                  </a:lnTo>
                  <a:lnTo>
                    <a:pt x="23545" y="171348"/>
                  </a:lnTo>
                  <a:lnTo>
                    <a:pt x="22047" y="173495"/>
                  </a:lnTo>
                  <a:lnTo>
                    <a:pt x="21048" y="175984"/>
                  </a:lnTo>
                  <a:lnTo>
                    <a:pt x="19323" y="177645"/>
                  </a:lnTo>
                  <a:lnTo>
                    <a:pt x="0" y="1904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921">
              <a:extLst>
                <a:ext uri="{FF2B5EF4-FFF2-40B4-BE49-F238E27FC236}">
                  <a16:creationId xmlns:a16="http://schemas.microsoft.com/office/drawing/2014/main" id="{D3C17F99-5F6B-9D76-C2EB-6D55A753193F}"/>
                </a:ext>
              </a:extLst>
            </p:cNvPr>
            <p:cNvSpPr/>
            <p:nvPr>
              <p:custDataLst>
                <p:tags r:id="rId323"/>
              </p:custDataLst>
            </p:nvPr>
          </p:nvSpPr>
          <p:spPr>
            <a:xfrm>
              <a:off x="2247900" y="54292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SMARTInkShape-922">
              <a:extLst>
                <a:ext uri="{FF2B5EF4-FFF2-40B4-BE49-F238E27FC236}">
                  <a16:creationId xmlns:a16="http://schemas.microsoft.com/office/drawing/2014/main" id="{0EF62DC3-3064-4F12-FA66-0921C0A3E75E}"/>
                </a:ext>
              </a:extLst>
            </p:cNvPr>
            <p:cNvSpPr/>
            <p:nvPr>
              <p:custDataLst>
                <p:tags r:id="rId324"/>
              </p:custDataLst>
            </p:nvPr>
          </p:nvSpPr>
          <p:spPr>
            <a:xfrm>
              <a:off x="247650" y="5724525"/>
              <a:ext cx="257176" cy="176939"/>
            </a:xfrm>
            <a:custGeom>
              <a:avLst/>
              <a:gdLst/>
              <a:ahLst/>
              <a:cxnLst/>
              <a:rect l="0" t="0" r="0" b="0"/>
              <a:pathLst>
                <a:path w="257176" h="176939">
                  <a:moveTo>
                    <a:pt x="9525" y="171450"/>
                  </a:moveTo>
                  <a:lnTo>
                    <a:pt x="9525" y="171450"/>
                  </a:lnTo>
                  <a:lnTo>
                    <a:pt x="10" y="171450"/>
                  </a:lnTo>
                  <a:lnTo>
                    <a:pt x="2" y="176938"/>
                  </a:lnTo>
                  <a:lnTo>
                    <a:pt x="0" y="166475"/>
                  </a:lnTo>
                  <a:lnTo>
                    <a:pt x="2822" y="161125"/>
                  </a:lnTo>
                  <a:lnTo>
                    <a:pt x="31799" y="115971"/>
                  </a:lnTo>
                  <a:lnTo>
                    <a:pt x="60326" y="69419"/>
                  </a:lnTo>
                  <a:lnTo>
                    <a:pt x="82903" y="38331"/>
                  </a:lnTo>
                  <a:lnTo>
                    <a:pt x="85529" y="31853"/>
                  </a:lnTo>
                  <a:lnTo>
                    <a:pt x="91899" y="22255"/>
                  </a:lnTo>
                  <a:lnTo>
                    <a:pt x="94809" y="11410"/>
                  </a:lnTo>
                  <a:lnTo>
                    <a:pt x="96014" y="10782"/>
                  </a:lnTo>
                  <a:lnTo>
                    <a:pt x="100176" y="10083"/>
                  </a:lnTo>
                  <a:lnTo>
                    <a:pt x="101709" y="8839"/>
                  </a:lnTo>
                  <a:lnTo>
                    <a:pt x="104770" y="17"/>
                  </a:lnTo>
                  <a:lnTo>
                    <a:pt x="104775" y="0"/>
                  </a:lnTo>
                  <a:lnTo>
                    <a:pt x="99718" y="5056"/>
                  </a:lnTo>
                  <a:lnTo>
                    <a:pt x="97236" y="10361"/>
                  </a:lnTo>
                  <a:lnTo>
                    <a:pt x="96574" y="13257"/>
                  </a:lnTo>
                  <a:lnTo>
                    <a:pt x="95074" y="15188"/>
                  </a:lnTo>
                  <a:lnTo>
                    <a:pt x="90586" y="17333"/>
                  </a:lnTo>
                  <a:lnTo>
                    <a:pt x="88965" y="20022"/>
                  </a:lnTo>
                  <a:lnTo>
                    <a:pt x="76805" y="66225"/>
                  </a:lnTo>
                  <a:lnTo>
                    <a:pt x="76210" y="107550"/>
                  </a:lnTo>
                  <a:lnTo>
                    <a:pt x="79027" y="114122"/>
                  </a:lnTo>
                  <a:lnTo>
                    <a:pt x="82748" y="120571"/>
                  </a:lnTo>
                  <a:lnTo>
                    <a:pt x="85137" y="133333"/>
                  </a:lnTo>
                  <a:lnTo>
                    <a:pt x="85333" y="136514"/>
                  </a:lnTo>
                  <a:lnTo>
                    <a:pt x="86522" y="138635"/>
                  </a:lnTo>
                  <a:lnTo>
                    <a:pt x="88373" y="140048"/>
                  </a:lnTo>
                  <a:lnTo>
                    <a:pt x="93252" y="141618"/>
                  </a:lnTo>
                  <a:lnTo>
                    <a:pt x="127014" y="142860"/>
                  </a:lnTo>
                  <a:lnTo>
                    <a:pt x="133356" y="140046"/>
                  </a:lnTo>
                  <a:lnTo>
                    <a:pt x="146051" y="129617"/>
                  </a:lnTo>
                  <a:lnTo>
                    <a:pt x="176742" y="88093"/>
                  </a:lnTo>
                  <a:lnTo>
                    <a:pt x="189011" y="41120"/>
                  </a:lnTo>
                  <a:lnTo>
                    <a:pt x="192660" y="31329"/>
                  </a:lnTo>
                  <a:lnTo>
                    <a:pt x="196752" y="23449"/>
                  </a:lnTo>
                  <a:lnTo>
                    <a:pt x="199378" y="9767"/>
                  </a:lnTo>
                  <a:lnTo>
                    <a:pt x="200024" y="14"/>
                  </a:lnTo>
                  <a:lnTo>
                    <a:pt x="200025" y="5061"/>
                  </a:lnTo>
                  <a:lnTo>
                    <a:pt x="188266" y="47946"/>
                  </a:lnTo>
                  <a:lnTo>
                    <a:pt x="182415" y="68033"/>
                  </a:lnTo>
                  <a:lnTo>
                    <a:pt x="181031" y="111654"/>
                  </a:lnTo>
                  <a:lnTo>
                    <a:pt x="181012" y="115711"/>
                  </a:lnTo>
                  <a:lnTo>
                    <a:pt x="183814" y="123042"/>
                  </a:lnTo>
                  <a:lnTo>
                    <a:pt x="187529" y="129827"/>
                  </a:lnTo>
                  <a:lnTo>
                    <a:pt x="190109" y="140948"/>
                  </a:lnTo>
                  <a:lnTo>
                    <a:pt x="198667" y="150907"/>
                  </a:lnTo>
                  <a:lnTo>
                    <a:pt x="202243" y="151736"/>
                  </a:lnTo>
                  <a:lnTo>
                    <a:pt x="241420" y="152400"/>
                  </a:lnTo>
                  <a:lnTo>
                    <a:pt x="247703" y="149578"/>
                  </a:lnTo>
                  <a:lnTo>
                    <a:pt x="257175"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SMARTInkShape-923">
              <a:extLst>
                <a:ext uri="{FF2B5EF4-FFF2-40B4-BE49-F238E27FC236}">
                  <a16:creationId xmlns:a16="http://schemas.microsoft.com/office/drawing/2014/main" id="{7A5D71A6-12FC-1247-970A-DE9B7B7D3731}"/>
                </a:ext>
              </a:extLst>
            </p:cNvPr>
            <p:cNvSpPr/>
            <p:nvPr>
              <p:custDataLst>
                <p:tags r:id="rId325"/>
              </p:custDataLst>
            </p:nvPr>
          </p:nvSpPr>
          <p:spPr>
            <a:xfrm>
              <a:off x="542925" y="5848361"/>
              <a:ext cx="123826" cy="104765"/>
            </a:xfrm>
            <a:custGeom>
              <a:avLst/>
              <a:gdLst/>
              <a:ahLst/>
              <a:cxnLst/>
              <a:rect l="0" t="0" r="0" b="0"/>
              <a:pathLst>
                <a:path w="123826" h="104765">
                  <a:moveTo>
                    <a:pt x="0" y="28564"/>
                  </a:moveTo>
                  <a:lnTo>
                    <a:pt x="0" y="28564"/>
                  </a:lnTo>
                  <a:lnTo>
                    <a:pt x="0" y="20363"/>
                  </a:lnTo>
                  <a:lnTo>
                    <a:pt x="1058" y="19922"/>
                  </a:lnTo>
                  <a:lnTo>
                    <a:pt x="8201" y="19155"/>
                  </a:lnTo>
                  <a:lnTo>
                    <a:pt x="17610" y="10848"/>
                  </a:lnTo>
                  <a:lnTo>
                    <a:pt x="23680" y="9909"/>
                  </a:lnTo>
                  <a:lnTo>
                    <a:pt x="25311" y="8719"/>
                  </a:lnTo>
                  <a:lnTo>
                    <a:pt x="26399" y="6868"/>
                  </a:lnTo>
                  <a:lnTo>
                    <a:pt x="27125" y="4575"/>
                  </a:lnTo>
                  <a:lnTo>
                    <a:pt x="28666" y="3046"/>
                  </a:lnTo>
                  <a:lnTo>
                    <a:pt x="36649" y="391"/>
                  </a:lnTo>
                  <a:lnTo>
                    <a:pt x="52251" y="0"/>
                  </a:lnTo>
                  <a:lnTo>
                    <a:pt x="53884" y="1054"/>
                  </a:lnTo>
                  <a:lnTo>
                    <a:pt x="54973" y="2816"/>
                  </a:lnTo>
                  <a:lnTo>
                    <a:pt x="55699" y="5049"/>
                  </a:lnTo>
                  <a:lnTo>
                    <a:pt x="57241" y="6537"/>
                  </a:lnTo>
                  <a:lnTo>
                    <a:pt x="61776" y="8191"/>
                  </a:lnTo>
                  <a:lnTo>
                    <a:pt x="63409" y="9690"/>
                  </a:lnTo>
                  <a:lnTo>
                    <a:pt x="66245" y="17599"/>
                  </a:lnTo>
                  <a:lnTo>
                    <a:pt x="66672" y="50827"/>
                  </a:lnTo>
                  <a:lnTo>
                    <a:pt x="63851" y="57156"/>
                  </a:lnTo>
                  <a:lnTo>
                    <a:pt x="61618" y="60325"/>
                  </a:lnTo>
                  <a:lnTo>
                    <a:pt x="56313" y="63847"/>
                  </a:lnTo>
                  <a:lnTo>
                    <a:pt x="53417" y="64785"/>
                  </a:lnTo>
                  <a:lnTo>
                    <a:pt x="51487" y="66470"/>
                  </a:lnTo>
                  <a:lnTo>
                    <a:pt x="37490" y="85889"/>
                  </a:lnTo>
                  <a:lnTo>
                    <a:pt x="29097" y="94692"/>
                  </a:lnTo>
                  <a:lnTo>
                    <a:pt x="19061" y="95239"/>
                  </a:lnTo>
                  <a:lnTo>
                    <a:pt x="28183" y="95239"/>
                  </a:lnTo>
                  <a:lnTo>
                    <a:pt x="36742" y="103440"/>
                  </a:lnTo>
                  <a:lnTo>
                    <a:pt x="38253" y="102823"/>
                  </a:lnTo>
                  <a:lnTo>
                    <a:pt x="45436" y="97956"/>
                  </a:lnTo>
                  <a:lnTo>
                    <a:pt x="57345" y="95775"/>
                  </a:lnTo>
                  <a:lnTo>
                    <a:pt x="88903" y="95249"/>
                  </a:lnTo>
                  <a:lnTo>
                    <a:pt x="91019" y="96304"/>
                  </a:lnTo>
                  <a:lnTo>
                    <a:pt x="92429" y="98066"/>
                  </a:lnTo>
                  <a:lnTo>
                    <a:pt x="93370" y="100299"/>
                  </a:lnTo>
                  <a:lnTo>
                    <a:pt x="95055" y="101787"/>
                  </a:lnTo>
                  <a:lnTo>
                    <a:pt x="99749" y="103441"/>
                  </a:lnTo>
                  <a:lnTo>
                    <a:pt x="123825" y="1047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SMARTInkShape-924">
              <a:extLst>
                <a:ext uri="{FF2B5EF4-FFF2-40B4-BE49-F238E27FC236}">
                  <a16:creationId xmlns:a16="http://schemas.microsoft.com/office/drawing/2014/main" id="{8A6F1073-DCEB-546F-77BF-0C23EC90E1EB}"/>
                </a:ext>
              </a:extLst>
            </p:cNvPr>
            <p:cNvSpPr/>
            <p:nvPr>
              <p:custDataLst>
                <p:tags r:id="rId326"/>
              </p:custDataLst>
            </p:nvPr>
          </p:nvSpPr>
          <p:spPr>
            <a:xfrm>
              <a:off x="809625" y="5772150"/>
              <a:ext cx="9526" cy="9526"/>
            </a:xfrm>
            <a:custGeom>
              <a:avLst/>
              <a:gdLst/>
              <a:ahLst/>
              <a:cxnLst/>
              <a:rect l="0" t="0" r="0" b="0"/>
              <a:pathLst>
                <a:path w="9526" h="9526">
                  <a:moveTo>
                    <a:pt x="0" y="9525"/>
                  </a:moveTo>
                  <a:lnTo>
                    <a:pt x="0" y="9525"/>
                  </a:lnTo>
                  <a:lnTo>
                    <a:pt x="9133"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SMARTInkShape-925">
              <a:extLst>
                <a:ext uri="{FF2B5EF4-FFF2-40B4-BE49-F238E27FC236}">
                  <a16:creationId xmlns:a16="http://schemas.microsoft.com/office/drawing/2014/main" id="{F965F9B0-04BC-E3D3-7547-9DEA34E906A6}"/>
                </a:ext>
              </a:extLst>
            </p:cNvPr>
            <p:cNvSpPr/>
            <p:nvPr>
              <p:custDataLst>
                <p:tags r:id="rId327"/>
              </p:custDataLst>
            </p:nvPr>
          </p:nvSpPr>
          <p:spPr>
            <a:xfrm>
              <a:off x="809625" y="5867400"/>
              <a:ext cx="9526" cy="19051"/>
            </a:xfrm>
            <a:custGeom>
              <a:avLst/>
              <a:gdLst/>
              <a:ahLst/>
              <a:cxnLst/>
              <a:rect l="0" t="0" r="0" b="0"/>
              <a:pathLst>
                <a:path w="9526" h="19051">
                  <a:moveTo>
                    <a:pt x="9525" y="0"/>
                  </a:moveTo>
                  <a:lnTo>
                    <a:pt x="9525" y="0"/>
                  </a:lnTo>
                  <a:lnTo>
                    <a:pt x="1324" y="0"/>
                  </a:lnTo>
                  <a:lnTo>
                    <a:pt x="883" y="1058"/>
                  </a:lnTo>
                  <a:lnTo>
                    <a:pt x="0" y="9525"/>
                  </a:lnTo>
                  <a:lnTo>
                    <a:pt x="5057" y="9525"/>
                  </a:lnTo>
                  <a:lnTo>
                    <a:pt x="6546" y="10583"/>
                  </a:lnTo>
                  <a:lnTo>
                    <a:pt x="7539" y="12347"/>
                  </a:lnTo>
                  <a:lnTo>
                    <a:pt x="952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SMARTInkShape-926">
              <a:extLst>
                <a:ext uri="{FF2B5EF4-FFF2-40B4-BE49-F238E27FC236}">
                  <a16:creationId xmlns:a16="http://schemas.microsoft.com/office/drawing/2014/main" id="{F8C8D8FD-B48E-3E56-3787-4B4C1BE98379}"/>
                </a:ext>
              </a:extLst>
            </p:cNvPr>
            <p:cNvSpPr/>
            <p:nvPr>
              <p:custDataLst>
                <p:tags r:id="rId328"/>
              </p:custDataLst>
            </p:nvPr>
          </p:nvSpPr>
          <p:spPr>
            <a:xfrm>
              <a:off x="1085850" y="5709512"/>
              <a:ext cx="28576" cy="81689"/>
            </a:xfrm>
            <a:custGeom>
              <a:avLst/>
              <a:gdLst/>
              <a:ahLst/>
              <a:cxnLst/>
              <a:rect l="0" t="0" r="0" b="0"/>
              <a:pathLst>
                <a:path w="28576" h="81689">
                  <a:moveTo>
                    <a:pt x="19050" y="5488"/>
                  </a:moveTo>
                  <a:lnTo>
                    <a:pt x="19050" y="5488"/>
                  </a:lnTo>
                  <a:lnTo>
                    <a:pt x="28458" y="5488"/>
                  </a:lnTo>
                  <a:lnTo>
                    <a:pt x="28552" y="0"/>
                  </a:lnTo>
                  <a:lnTo>
                    <a:pt x="28575" y="5481"/>
                  </a:lnTo>
                  <a:lnTo>
                    <a:pt x="23518" y="5486"/>
                  </a:lnTo>
                  <a:lnTo>
                    <a:pt x="22029" y="6545"/>
                  </a:lnTo>
                  <a:lnTo>
                    <a:pt x="21036" y="8308"/>
                  </a:lnTo>
                  <a:lnTo>
                    <a:pt x="19443" y="18745"/>
                  </a:lnTo>
                  <a:lnTo>
                    <a:pt x="19085" y="32231"/>
                  </a:lnTo>
                  <a:lnTo>
                    <a:pt x="12511" y="41305"/>
                  </a:lnTo>
                  <a:lnTo>
                    <a:pt x="10410" y="50203"/>
                  </a:lnTo>
                  <a:lnTo>
                    <a:pt x="9560" y="70292"/>
                  </a:lnTo>
                  <a:lnTo>
                    <a:pt x="0" y="816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SMARTInkShape-927">
              <a:extLst>
                <a:ext uri="{FF2B5EF4-FFF2-40B4-BE49-F238E27FC236}">
                  <a16:creationId xmlns:a16="http://schemas.microsoft.com/office/drawing/2014/main" id="{E3776BBD-9E9D-0169-DBA5-9302B3E962D4}"/>
                </a:ext>
              </a:extLst>
            </p:cNvPr>
            <p:cNvSpPr/>
            <p:nvPr>
              <p:custDataLst>
                <p:tags r:id="rId329"/>
              </p:custDataLst>
            </p:nvPr>
          </p:nvSpPr>
          <p:spPr>
            <a:xfrm>
              <a:off x="1162050" y="5743575"/>
              <a:ext cx="19051" cy="57151"/>
            </a:xfrm>
            <a:custGeom>
              <a:avLst/>
              <a:gdLst/>
              <a:ahLst/>
              <a:cxnLst/>
              <a:rect l="0" t="0" r="0" b="0"/>
              <a:pathLst>
                <a:path w="19051" h="57151">
                  <a:moveTo>
                    <a:pt x="19050" y="0"/>
                  </a:moveTo>
                  <a:lnTo>
                    <a:pt x="19050" y="0"/>
                  </a:lnTo>
                  <a:lnTo>
                    <a:pt x="13993" y="0"/>
                  </a:lnTo>
                  <a:lnTo>
                    <a:pt x="12504" y="1058"/>
                  </a:lnTo>
                  <a:lnTo>
                    <a:pt x="11511" y="2822"/>
                  </a:lnTo>
                  <a:lnTo>
                    <a:pt x="9918" y="13257"/>
                  </a:lnTo>
                  <a:lnTo>
                    <a:pt x="8728" y="15188"/>
                  </a:lnTo>
                  <a:lnTo>
                    <a:pt x="6877" y="16475"/>
                  </a:lnTo>
                  <a:lnTo>
                    <a:pt x="4585" y="17333"/>
                  </a:lnTo>
                  <a:lnTo>
                    <a:pt x="3056" y="18963"/>
                  </a:lnTo>
                  <a:lnTo>
                    <a:pt x="1358" y="23598"/>
                  </a:lnTo>
                  <a:lnTo>
                    <a:pt x="0"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5" name="SMARTInkShape-Group227">
            <a:extLst>
              <a:ext uri="{FF2B5EF4-FFF2-40B4-BE49-F238E27FC236}">
                <a16:creationId xmlns:a16="http://schemas.microsoft.com/office/drawing/2014/main" id="{A6CCA839-7F08-FF0C-E80B-72A9D31585CC}"/>
              </a:ext>
            </a:extLst>
          </p:cNvPr>
          <p:cNvGrpSpPr/>
          <p:nvPr/>
        </p:nvGrpSpPr>
        <p:grpSpPr>
          <a:xfrm>
            <a:off x="1581150" y="5705475"/>
            <a:ext cx="514351" cy="190501"/>
            <a:chOff x="1581150" y="5705475"/>
            <a:chExt cx="514351" cy="190501"/>
          </a:xfrm>
        </p:grpSpPr>
        <p:sp>
          <p:nvSpPr>
            <p:cNvPr id="200" name="SMARTInkShape-928">
              <a:extLst>
                <a:ext uri="{FF2B5EF4-FFF2-40B4-BE49-F238E27FC236}">
                  <a16:creationId xmlns:a16="http://schemas.microsoft.com/office/drawing/2014/main" id="{95104D02-D3F5-D899-D5CD-E96E609AFF97}"/>
                </a:ext>
              </a:extLst>
            </p:cNvPr>
            <p:cNvSpPr/>
            <p:nvPr>
              <p:custDataLst>
                <p:tags r:id="rId307"/>
              </p:custDataLst>
            </p:nvPr>
          </p:nvSpPr>
          <p:spPr>
            <a:xfrm>
              <a:off x="1581150" y="5757137"/>
              <a:ext cx="133040" cy="138839"/>
            </a:xfrm>
            <a:custGeom>
              <a:avLst/>
              <a:gdLst/>
              <a:ahLst/>
              <a:cxnLst/>
              <a:rect l="0" t="0" r="0" b="0"/>
              <a:pathLst>
                <a:path w="133040" h="138839">
                  <a:moveTo>
                    <a:pt x="123825" y="15013"/>
                  </a:moveTo>
                  <a:lnTo>
                    <a:pt x="123825" y="15013"/>
                  </a:lnTo>
                  <a:lnTo>
                    <a:pt x="123825" y="5488"/>
                  </a:lnTo>
                  <a:lnTo>
                    <a:pt x="129313" y="5488"/>
                  </a:lnTo>
                  <a:lnTo>
                    <a:pt x="126970" y="5488"/>
                  </a:lnTo>
                  <a:lnTo>
                    <a:pt x="133039" y="5488"/>
                  </a:lnTo>
                  <a:lnTo>
                    <a:pt x="125122" y="5488"/>
                  </a:lnTo>
                  <a:lnTo>
                    <a:pt x="119153" y="432"/>
                  </a:lnTo>
                  <a:lnTo>
                    <a:pt x="116477" y="0"/>
                  </a:lnTo>
                  <a:lnTo>
                    <a:pt x="113635" y="772"/>
                  </a:lnTo>
                  <a:lnTo>
                    <a:pt x="107654" y="3392"/>
                  </a:lnTo>
                  <a:lnTo>
                    <a:pt x="68656" y="8274"/>
                  </a:lnTo>
                  <a:lnTo>
                    <a:pt x="61206" y="12018"/>
                  </a:lnTo>
                  <a:lnTo>
                    <a:pt x="41352" y="15808"/>
                  </a:lnTo>
                  <a:lnTo>
                    <a:pt x="20934" y="32336"/>
                  </a:lnTo>
                  <a:lnTo>
                    <a:pt x="14552" y="38607"/>
                  </a:lnTo>
                  <a:lnTo>
                    <a:pt x="13935" y="41326"/>
                  </a:lnTo>
                  <a:lnTo>
                    <a:pt x="14582" y="44197"/>
                  </a:lnTo>
                  <a:lnTo>
                    <a:pt x="17064" y="50209"/>
                  </a:lnTo>
                  <a:lnTo>
                    <a:pt x="18167" y="56408"/>
                  </a:lnTo>
                  <a:lnTo>
                    <a:pt x="19520" y="58485"/>
                  </a:lnTo>
                  <a:lnTo>
                    <a:pt x="21480" y="59869"/>
                  </a:lnTo>
                  <a:lnTo>
                    <a:pt x="26480" y="61407"/>
                  </a:lnTo>
                  <a:lnTo>
                    <a:pt x="32230" y="62091"/>
                  </a:lnTo>
                  <a:lnTo>
                    <a:pt x="34187" y="63331"/>
                  </a:lnTo>
                  <a:lnTo>
                    <a:pt x="35491" y="65217"/>
                  </a:lnTo>
                  <a:lnTo>
                    <a:pt x="37999" y="70135"/>
                  </a:lnTo>
                  <a:lnTo>
                    <a:pt x="42641" y="75848"/>
                  </a:lnTo>
                  <a:lnTo>
                    <a:pt x="48232" y="79092"/>
                  </a:lnTo>
                  <a:lnTo>
                    <a:pt x="63580" y="82405"/>
                  </a:lnTo>
                  <a:lnTo>
                    <a:pt x="76216" y="89159"/>
                  </a:lnTo>
                  <a:lnTo>
                    <a:pt x="79386" y="89844"/>
                  </a:lnTo>
                  <a:lnTo>
                    <a:pt x="81499" y="91358"/>
                  </a:lnTo>
                  <a:lnTo>
                    <a:pt x="82908" y="93426"/>
                  </a:lnTo>
                  <a:lnTo>
                    <a:pt x="85168" y="99294"/>
                  </a:lnTo>
                  <a:lnTo>
                    <a:pt x="88300" y="100096"/>
                  </a:lnTo>
                  <a:lnTo>
                    <a:pt x="90616" y="100310"/>
                  </a:lnTo>
                  <a:lnTo>
                    <a:pt x="92161" y="101511"/>
                  </a:lnTo>
                  <a:lnTo>
                    <a:pt x="93877" y="105668"/>
                  </a:lnTo>
                  <a:lnTo>
                    <a:pt x="95393" y="107200"/>
                  </a:lnTo>
                  <a:lnTo>
                    <a:pt x="103331" y="109859"/>
                  </a:lnTo>
                  <a:lnTo>
                    <a:pt x="104133" y="112906"/>
                  </a:lnTo>
                  <a:lnTo>
                    <a:pt x="104648" y="118428"/>
                  </a:lnTo>
                  <a:lnTo>
                    <a:pt x="99681" y="124442"/>
                  </a:lnTo>
                  <a:lnTo>
                    <a:pt x="94397" y="127148"/>
                  </a:lnTo>
                  <a:lnTo>
                    <a:pt x="87438" y="128885"/>
                  </a:lnTo>
                  <a:lnTo>
                    <a:pt x="81176" y="134243"/>
                  </a:lnTo>
                  <a:lnTo>
                    <a:pt x="72767" y="136796"/>
                  </a:lnTo>
                  <a:lnTo>
                    <a:pt x="25431" y="138827"/>
                  </a:lnTo>
                  <a:lnTo>
                    <a:pt x="11409" y="138838"/>
                  </a:lnTo>
                  <a:lnTo>
                    <a:pt x="0" y="1293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SMARTInkShape-929">
              <a:extLst>
                <a:ext uri="{FF2B5EF4-FFF2-40B4-BE49-F238E27FC236}">
                  <a16:creationId xmlns:a16="http://schemas.microsoft.com/office/drawing/2014/main" id="{629A107B-B73E-5A90-49E3-945227779621}"/>
                </a:ext>
              </a:extLst>
            </p:cNvPr>
            <p:cNvSpPr/>
            <p:nvPr>
              <p:custDataLst>
                <p:tags r:id="rId308"/>
              </p:custDataLst>
            </p:nvPr>
          </p:nvSpPr>
          <p:spPr>
            <a:xfrm>
              <a:off x="1715033" y="5781709"/>
              <a:ext cx="151868" cy="114136"/>
            </a:xfrm>
            <a:custGeom>
              <a:avLst/>
              <a:gdLst/>
              <a:ahLst/>
              <a:cxnLst/>
              <a:rect l="0" t="0" r="0" b="0"/>
              <a:pathLst>
                <a:path w="151868" h="114136">
                  <a:moveTo>
                    <a:pt x="104242" y="28541"/>
                  </a:moveTo>
                  <a:lnTo>
                    <a:pt x="104242" y="28541"/>
                  </a:lnTo>
                  <a:lnTo>
                    <a:pt x="104242" y="9607"/>
                  </a:lnTo>
                  <a:lnTo>
                    <a:pt x="95109" y="361"/>
                  </a:lnTo>
                  <a:lnTo>
                    <a:pt x="81494" y="0"/>
                  </a:lnTo>
                  <a:lnTo>
                    <a:pt x="75434" y="2803"/>
                  </a:lnTo>
                  <a:lnTo>
                    <a:pt x="72337" y="5034"/>
                  </a:lnTo>
                  <a:lnTo>
                    <a:pt x="54274" y="9669"/>
                  </a:lnTo>
                  <a:lnTo>
                    <a:pt x="51880" y="11727"/>
                  </a:lnTo>
                  <a:lnTo>
                    <a:pt x="42981" y="22633"/>
                  </a:lnTo>
                  <a:lnTo>
                    <a:pt x="25544" y="34978"/>
                  </a:lnTo>
                  <a:lnTo>
                    <a:pt x="3512" y="72111"/>
                  </a:lnTo>
                  <a:lnTo>
                    <a:pt x="666" y="82255"/>
                  </a:lnTo>
                  <a:lnTo>
                    <a:pt x="0" y="88750"/>
                  </a:lnTo>
                  <a:lnTo>
                    <a:pt x="2526" y="95164"/>
                  </a:lnTo>
                  <a:lnTo>
                    <a:pt x="7714" y="102848"/>
                  </a:lnTo>
                  <a:lnTo>
                    <a:pt x="8614" y="109237"/>
                  </a:lnTo>
                  <a:lnTo>
                    <a:pt x="9798" y="110913"/>
                  </a:lnTo>
                  <a:lnTo>
                    <a:pt x="11646" y="112030"/>
                  </a:lnTo>
                  <a:lnTo>
                    <a:pt x="19304" y="113604"/>
                  </a:lnTo>
                  <a:lnTo>
                    <a:pt x="26316" y="114135"/>
                  </a:lnTo>
                  <a:lnTo>
                    <a:pt x="35306" y="107694"/>
                  </a:lnTo>
                  <a:lnTo>
                    <a:pt x="41148" y="106053"/>
                  </a:lnTo>
                  <a:lnTo>
                    <a:pt x="43129" y="104557"/>
                  </a:lnTo>
                  <a:lnTo>
                    <a:pt x="51626" y="91599"/>
                  </a:lnTo>
                  <a:lnTo>
                    <a:pt x="57221" y="88316"/>
                  </a:lnTo>
                  <a:lnTo>
                    <a:pt x="63235" y="85799"/>
                  </a:lnTo>
                  <a:lnTo>
                    <a:pt x="89808" y="62015"/>
                  </a:lnTo>
                  <a:lnTo>
                    <a:pt x="92536" y="56471"/>
                  </a:lnTo>
                  <a:lnTo>
                    <a:pt x="94714" y="47605"/>
                  </a:lnTo>
                  <a:lnTo>
                    <a:pt x="94716" y="52651"/>
                  </a:lnTo>
                  <a:lnTo>
                    <a:pt x="93658" y="54139"/>
                  </a:lnTo>
                  <a:lnTo>
                    <a:pt x="91894" y="55132"/>
                  </a:lnTo>
                  <a:lnTo>
                    <a:pt x="89660" y="55793"/>
                  </a:lnTo>
                  <a:lnTo>
                    <a:pt x="88171" y="57292"/>
                  </a:lnTo>
                  <a:lnTo>
                    <a:pt x="85584" y="65201"/>
                  </a:lnTo>
                  <a:lnTo>
                    <a:pt x="85308" y="71271"/>
                  </a:lnTo>
                  <a:lnTo>
                    <a:pt x="82421" y="76813"/>
                  </a:lnTo>
                  <a:lnTo>
                    <a:pt x="77001" y="83938"/>
                  </a:lnTo>
                  <a:lnTo>
                    <a:pt x="75931" y="92949"/>
                  </a:lnTo>
                  <a:lnTo>
                    <a:pt x="75677" y="104219"/>
                  </a:lnTo>
                  <a:lnTo>
                    <a:pt x="80727" y="104587"/>
                  </a:lnTo>
                  <a:lnTo>
                    <a:pt x="82215" y="105696"/>
                  </a:lnTo>
                  <a:lnTo>
                    <a:pt x="83869" y="109752"/>
                  </a:lnTo>
                  <a:lnTo>
                    <a:pt x="85369" y="111256"/>
                  </a:lnTo>
                  <a:lnTo>
                    <a:pt x="89857" y="112928"/>
                  </a:lnTo>
                  <a:lnTo>
                    <a:pt x="92535" y="112316"/>
                  </a:lnTo>
                  <a:lnTo>
                    <a:pt x="102491" y="105947"/>
                  </a:lnTo>
                  <a:lnTo>
                    <a:pt x="120386" y="103753"/>
                  </a:lnTo>
                  <a:lnTo>
                    <a:pt x="142358" y="88270"/>
                  </a:lnTo>
                  <a:lnTo>
                    <a:pt x="151867" y="856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930">
              <a:extLst>
                <a:ext uri="{FF2B5EF4-FFF2-40B4-BE49-F238E27FC236}">
                  <a16:creationId xmlns:a16="http://schemas.microsoft.com/office/drawing/2014/main" id="{2F600E47-7ABB-C972-D90D-AAE4E16EC4F6}"/>
                </a:ext>
              </a:extLst>
            </p:cNvPr>
            <p:cNvSpPr/>
            <p:nvPr>
              <p:custDataLst>
                <p:tags r:id="rId309"/>
              </p:custDataLst>
            </p:nvPr>
          </p:nvSpPr>
          <p:spPr>
            <a:xfrm>
              <a:off x="1905128" y="5705475"/>
              <a:ext cx="95123" cy="180976"/>
            </a:xfrm>
            <a:custGeom>
              <a:avLst/>
              <a:gdLst/>
              <a:ahLst/>
              <a:cxnLst/>
              <a:rect l="0" t="0" r="0" b="0"/>
              <a:pathLst>
                <a:path w="95123" h="180976">
                  <a:moveTo>
                    <a:pt x="37972" y="0"/>
                  </a:moveTo>
                  <a:lnTo>
                    <a:pt x="37972" y="0"/>
                  </a:lnTo>
                  <a:lnTo>
                    <a:pt x="32915" y="5056"/>
                  </a:lnTo>
                  <a:lnTo>
                    <a:pt x="32484" y="7604"/>
                  </a:lnTo>
                  <a:lnTo>
                    <a:pt x="33255" y="10361"/>
                  </a:lnTo>
                  <a:lnTo>
                    <a:pt x="34827" y="13257"/>
                  </a:lnTo>
                  <a:lnTo>
                    <a:pt x="34817" y="16247"/>
                  </a:lnTo>
                  <a:lnTo>
                    <a:pt x="29495" y="31798"/>
                  </a:lnTo>
                  <a:lnTo>
                    <a:pt x="25763" y="57993"/>
                  </a:lnTo>
                  <a:lnTo>
                    <a:pt x="11561" y="105386"/>
                  </a:lnTo>
                  <a:lnTo>
                    <a:pt x="9300" y="116689"/>
                  </a:lnTo>
                  <a:lnTo>
                    <a:pt x="2048" y="132567"/>
                  </a:lnTo>
                  <a:lnTo>
                    <a:pt x="0" y="155530"/>
                  </a:lnTo>
                  <a:lnTo>
                    <a:pt x="2751" y="161905"/>
                  </a:lnTo>
                  <a:lnTo>
                    <a:pt x="8084" y="169565"/>
                  </a:lnTo>
                  <a:lnTo>
                    <a:pt x="9282" y="179486"/>
                  </a:lnTo>
                  <a:lnTo>
                    <a:pt x="10379" y="179982"/>
                  </a:lnTo>
                  <a:lnTo>
                    <a:pt x="57616" y="180975"/>
                  </a:lnTo>
                  <a:lnTo>
                    <a:pt x="69839" y="180975"/>
                  </a:lnTo>
                  <a:lnTo>
                    <a:pt x="76124" y="178153"/>
                  </a:lnTo>
                  <a:lnTo>
                    <a:pt x="83726" y="172774"/>
                  </a:lnTo>
                  <a:lnTo>
                    <a:pt x="90099" y="171843"/>
                  </a:lnTo>
                  <a:lnTo>
                    <a:pt x="91773" y="170654"/>
                  </a:lnTo>
                  <a:lnTo>
                    <a:pt x="92890" y="168802"/>
                  </a:lnTo>
                  <a:lnTo>
                    <a:pt x="95122"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931">
              <a:extLst>
                <a:ext uri="{FF2B5EF4-FFF2-40B4-BE49-F238E27FC236}">
                  <a16:creationId xmlns:a16="http://schemas.microsoft.com/office/drawing/2014/main" id="{E0AAE279-D045-1D54-136A-09B20E84F394}"/>
                </a:ext>
              </a:extLst>
            </p:cNvPr>
            <p:cNvSpPr/>
            <p:nvPr>
              <p:custDataLst>
                <p:tags r:id="rId310"/>
              </p:custDataLst>
            </p:nvPr>
          </p:nvSpPr>
          <p:spPr>
            <a:xfrm>
              <a:off x="1895475" y="5762625"/>
              <a:ext cx="133351" cy="38101"/>
            </a:xfrm>
            <a:custGeom>
              <a:avLst/>
              <a:gdLst/>
              <a:ahLst/>
              <a:cxnLst/>
              <a:rect l="0" t="0" r="0" b="0"/>
              <a:pathLst>
                <a:path w="133351" h="38101">
                  <a:moveTo>
                    <a:pt x="0" y="38100"/>
                  </a:moveTo>
                  <a:lnTo>
                    <a:pt x="0" y="38100"/>
                  </a:lnTo>
                  <a:lnTo>
                    <a:pt x="8201" y="29899"/>
                  </a:lnTo>
                  <a:lnTo>
                    <a:pt x="23414" y="22290"/>
                  </a:lnTo>
                  <a:lnTo>
                    <a:pt x="34336" y="18952"/>
                  </a:lnTo>
                  <a:lnTo>
                    <a:pt x="44276" y="12788"/>
                  </a:lnTo>
                  <a:lnTo>
                    <a:pt x="57116" y="10169"/>
                  </a:lnTo>
                  <a:lnTo>
                    <a:pt x="60302" y="9954"/>
                  </a:lnTo>
                  <a:lnTo>
                    <a:pt x="66665" y="6894"/>
                  </a:lnTo>
                  <a:lnTo>
                    <a:pt x="69843" y="4595"/>
                  </a:lnTo>
                  <a:lnTo>
                    <a:pt x="84430" y="1362"/>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SMARTInkShape-932">
              <a:extLst>
                <a:ext uri="{FF2B5EF4-FFF2-40B4-BE49-F238E27FC236}">
                  <a16:creationId xmlns:a16="http://schemas.microsoft.com/office/drawing/2014/main" id="{DE7DE9F3-B27B-B311-A185-3E24C7A72054}"/>
                </a:ext>
              </a:extLst>
            </p:cNvPr>
            <p:cNvSpPr/>
            <p:nvPr>
              <p:custDataLst>
                <p:tags r:id="rId311"/>
              </p:custDataLst>
            </p:nvPr>
          </p:nvSpPr>
          <p:spPr>
            <a:xfrm>
              <a:off x="2076566" y="5857875"/>
              <a:ext cx="18935" cy="9526"/>
            </a:xfrm>
            <a:custGeom>
              <a:avLst/>
              <a:gdLst/>
              <a:ahLst/>
              <a:cxnLst/>
              <a:rect l="0" t="0" r="0" b="0"/>
              <a:pathLst>
                <a:path w="18935" h="9526">
                  <a:moveTo>
                    <a:pt x="9409" y="0"/>
                  </a:moveTo>
                  <a:lnTo>
                    <a:pt x="9409" y="0"/>
                  </a:lnTo>
                  <a:lnTo>
                    <a:pt x="0" y="0"/>
                  </a:lnTo>
                  <a:lnTo>
                    <a:pt x="9020" y="0"/>
                  </a:lnTo>
                  <a:lnTo>
                    <a:pt x="9374" y="8201"/>
                  </a:lnTo>
                  <a:lnTo>
                    <a:pt x="10444" y="8642"/>
                  </a:lnTo>
                  <a:lnTo>
                    <a:pt x="18934"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0" name="SMARTInkShape-Group228">
            <a:extLst>
              <a:ext uri="{FF2B5EF4-FFF2-40B4-BE49-F238E27FC236}">
                <a16:creationId xmlns:a16="http://schemas.microsoft.com/office/drawing/2014/main" id="{67152305-925D-9900-4547-AAA66B244D2D}"/>
              </a:ext>
            </a:extLst>
          </p:cNvPr>
          <p:cNvGrpSpPr/>
          <p:nvPr/>
        </p:nvGrpSpPr>
        <p:grpSpPr>
          <a:xfrm>
            <a:off x="6040174" y="1685935"/>
            <a:ext cx="2551376" cy="352416"/>
            <a:chOff x="6040174" y="1685935"/>
            <a:chExt cx="2551376" cy="352416"/>
          </a:xfrm>
        </p:grpSpPr>
        <p:sp>
          <p:nvSpPr>
            <p:cNvPr id="206" name="SMARTInkShape-933">
              <a:extLst>
                <a:ext uri="{FF2B5EF4-FFF2-40B4-BE49-F238E27FC236}">
                  <a16:creationId xmlns:a16="http://schemas.microsoft.com/office/drawing/2014/main" id="{2F420C99-629A-16C0-D959-950DE94A9D5D}"/>
                </a:ext>
              </a:extLst>
            </p:cNvPr>
            <p:cNvSpPr/>
            <p:nvPr>
              <p:custDataLst>
                <p:tags r:id="rId293"/>
              </p:custDataLst>
            </p:nvPr>
          </p:nvSpPr>
          <p:spPr>
            <a:xfrm>
              <a:off x="6048375" y="1724025"/>
              <a:ext cx="9526" cy="238126"/>
            </a:xfrm>
            <a:custGeom>
              <a:avLst/>
              <a:gdLst/>
              <a:ahLst/>
              <a:cxnLst/>
              <a:rect l="0" t="0" r="0" b="0"/>
              <a:pathLst>
                <a:path w="9526" h="238126">
                  <a:moveTo>
                    <a:pt x="0" y="9525"/>
                  </a:moveTo>
                  <a:lnTo>
                    <a:pt x="0" y="9525"/>
                  </a:lnTo>
                  <a:lnTo>
                    <a:pt x="9525" y="0"/>
                  </a:lnTo>
                  <a:lnTo>
                    <a:pt x="9525" y="45988"/>
                  </a:lnTo>
                  <a:lnTo>
                    <a:pt x="8467" y="76700"/>
                  </a:lnTo>
                  <a:lnTo>
                    <a:pt x="588" y="123669"/>
                  </a:lnTo>
                  <a:lnTo>
                    <a:pt x="34" y="168266"/>
                  </a:lnTo>
                  <a:lnTo>
                    <a:pt x="0" y="214907"/>
                  </a:lnTo>
                  <a:lnTo>
                    <a:pt x="0"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934">
              <a:extLst>
                <a:ext uri="{FF2B5EF4-FFF2-40B4-BE49-F238E27FC236}">
                  <a16:creationId xmlns:a16="http://schemas.microsoft.com/office/drawing/2014/main" id="{EDF4DFDE-D68B-7AED-45A9-94A5C1D06B54}"/>
                </a:ext>
              </a:extLst>
            </p:cNvPr>
            <p:cNvSpPr/>
            <p:nvPr>
              <p:custDataLst>
                <p:tags r:id="rId294"/>
              </p:custDataLst>
            </p:nvPr>
          </p:nvSpPr>
          <p:spPr>
            <a:xfrm>
              <a:off x="6172200" y="1714503"/>
              <a:ext cx="19051" cy="209548"/>
            </a:xfrm>
            <a:custGeom>
              <a:avLst/>
              <a:gdLst/>
              <a:ahLst/>
              <a:cxnLst/>
              <a:rect l="0" t="0" r="0" b="0"/>
              <a:pathLst>
                <a:path w="19051" h="209548">
                  <a:moveTo>
                    <a:pt x="0" y="28572"/>
                  </a:moveTo>
                  <a:lnTo>
                    <a:pt x="0" y="28572"/>
                  </a:lnTo>
                  <a:lnTo>
                    <a:pt x="0" y="23516"/>
                  </a:lnTo>
                  <a:lnTo>
                    <a:pt x="1058" y="22026"/>
                  </a:lnTo>
                  <a:lnTo>
                    <a:pt x="2822" y="21033"/>
                  </a:lnTo>
                  <a:lnTo>
                    <a:pt x="5056" y="20371"/>
                  </a:lnTo>
                  <a:lnTo>
                    <a:pt x="6545" y="18871"/>
                  </a:lnTo>
                  <a:lnTo>
                    <a:pt x="9132" y="10962"/>
                  </a:lnTo>
                  <a:lnTo>
                    <a:pt x="9525" y="0"/>
                  </a:lnTo>
                  <a:lnTo>
                    <a:pt x="9525" y="42559"/>
                  </a:lnTo>
                  <a:lnTo>
                    <a:pt x="9525" y="85797"/>
                  </a:lnTo>
                  <a:lnTo>
                    <a:pt x="8467" y="98456"/>
                  </a:lnTo>
                  <a:lnTo>
                    <a:pt x="4037" y="117482"/>
                  </a:lnTo>
                  <a:lnTo>
                    <a:pt x="6370" y="136525"/>
                  </a:lnTo>
                  <a:lnTo>
                    <a:pt x="3416" y="154515"/>
                  </a:lnTo>
                  <a:lnTo>
                    <a:pt x="18422" y="201398"/>
                  </a:lnTo>
                  <a:lnTo>
                    <a:pt x="19050" y="2095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935">
              <a:extLst>
                <a:ext uri="{FF2B5EF4-FFF2-40B4-BE49-F238E27FC236}">
                  <a16:creationId xmlns:a16="http://schemas.microsoft.com/office/drawing/2014/main" id="{866834B2-983A-4820-3776-A78684D09857}"/>
                </a:ext>
              </a:extLst>
            </p:cNvPr>
            <p:cNvSpPr/>
            <p:nvPr>
              <p:custDataLst>
                <p:tags r:id="rId295"/>
              </p:custDataLst>
            </p:nvPr>
          </p:nvSpPr>
          <p:spPr>
            <a:xfrm>
              <a:off x="6040174" y="1820634"/>
              <a:ext cx="160602" cy="27217"/>
            </a:xfrm>
            <a:custGeom>
              <a:avLst/>
              <a:gdLst/>
              <a:ahLst/>
              <a:cxnLst/>
              <a:rect l="0" t="0" r="0" b="0"/>
              <a:pathLst>
                <a:path w="160602" h="27217">
                  <a:moveTo>
                    <a:pt x="8201" y="27216"/>
                  </a:moveTo>
                  <a:lnTo>
                    <a:pt x="8201" y="27216"/>
                  </a:lnTo>
                  <a:lnTo>
                    <a:pt x="0" y="27216"/>
                  </a:lnTo>
                  <a:lnTo>
                    <a:pt x="6993" y="27216"/>
                  </a:lnTo>
                  <a:lnTo>
                    <a:pt x="7665" y="24394"/>
                  </a:lnTo>
                  <a:lnTo>
                    <a:pt x="7843" y="22160"/>
                  </a:lnTo>
                  <a:lnTo>
                    <a:pt x="10080" y="20670"/>
                  </a:lnTo>
                  <a:lnTo>
                    <a:pt x="57607" y="9524"/>
                  </a:lnTo>
                  <a:lnTo>
                    <a:pt x="85054" y="5523"/>
                  </a:lnTo>
                  <a:lnTo>
                    <a:pt x="104873" y="0"/>
                  </a:lnTo>
                  <a:lnTo>
                    <a:pt x="108632" y="606"/>
                  </a:lnTo>
                  <a:lnTo>
                    <a:pt x="125093" y="6359"/>
                  </a:lnTo>
                  <a:lnTo>
                    <a:pt x="146988" y="8986"/>
                  </a:lnTo>
                  <a:lnTo>
                    <a:pt x="160601" y="176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9" name="SMARTInkShape-936">
              <a:extLst>
                <a:ext uri="{FF2B5EF4-FFF2-40B4-BE49-F238E27FC236}">
                  <a16:creationId xmlns:a16="http://schemas.microsoft.com/office/drawing/2014/main" id="{51B15847-0EC9-48DA-861B-4235130E4A46}"/>
                </a:ext>
              </a:extLst>
            </p:cNvPr>
            <p:cNvSpPr/>
            <p:nvPr>
              <p:custDataLst>
                <p:tags r:id="rId296"/>
              </p:custDataLst>
            </p:nvPr>
          </p:nvSpPr>
          <p:spPr>
            <a:xfrm>
              <a:off x="6248400" y="1876557"/>
              <a:ext cx="76169" cy="119285"/>
            </a:xfrm>
            <a:custGeom>
              <a:avLst/>
              <a:gdLst/>
              <a:ahLst/>
              <a:cxnLst/>
              <a:rect l="0" t="0" r="0" b="0"/>
              <a:pathLst>
                <a:path w="76169" h="119285">
                  <a:moveTo>
                    <a:pt x="47625" y="18918"/>
                  </a:moveTo>
                  <a:lnTo>
                    <a:pt x="47625" y="18918"/>
                  </a:lnTo>
                  <a:lnTo>
                    <a:pt x="47625" y="9393"/>
                  </a:lnTo>
                  <a:lnTo>
                    <a:pt x="42569" y="9393"/>
                  </a:lnTo>
                  <a:lnTo>
                    <a:pt x="41080" y="10451"/>
                  </a:lnTo>
                  <a:lnTo>
                    <a:pt x="40086" y="12215"/>
                  </a:lnTo>
                  <a:lnTo>
                    <a:pt x="39424" y="14449"/>
                  </a:lnTo>
                  <a:lnTo>
                    <a:pt x="37924" y="15939"/>
                  </a:lnTo>
                  <a:lnTo>
                    <a:pt x="33436" y="17594"/>
                  </a:lnTo>
                  <a:lnTo>
                    <a:pt x="31816" y="19094"/>
                  </a:lnTo>
                  <a:lnTo>
                    <a:pt x="21225" y="38164"/>
                  </a:lnTo>
                  <a:lnTo>
                    <a:pt x="20501" y="41274"/>
                  </a:lnTo>
                  <a:lnTo>
                    <a:pt x="11702" y="57035"/>
                  </a:lnTo>
                  <a:lnTo>
                    <a:pt x="9652" y="79244"/>
                  </a:lnTo>
                  <a:lnTo>
                    <a:pt x="12404" y="85594"/>
                  </a:lnTo>
                  <a:lnTo>
                    <a:pt x="16096" y="91943"/>
                  </a:lnTo>
                  <a:lnTo>
                    <a:pt x="19233" y="101468"/>
                  </a:lnTo>
                  <a:lnTo>
                    <a:pt x="23718" y="107818"/>
                  </a:lnTo>
                  <a:lnTo>
                    <a:pt x="29239" y="111346"/>
                  </a:lnTo>
                  <a:lnTo>
                    <a:pt x="35220" y="113972"/>
                  </a:lnTo>
                  <a:lnTo>
                    <a:pt x="41406" y="118667"/>
                  </a:lnTo>
                  <a:lnTo>
                    <a:pt x="43478" y="119284"/>
                  </a:lnTo>
                  <a:lnTo>
                    <a:pt x="44861" y="118637"/>
                  </a:lnTo>
                  <a:lnTo>
                    <a:pt x="45783" y="117147"/>
                  </a:lnTo>
                  <a:lnTo>
                    <a:pt x="47456" y="116154"/>
                  </a:lnTo>
                  <a:lnTo>
                    <a:pt x="54865" y="113698"/>
                  </a:lnTo>
                  <a:lnTo>
                    <a:pt x="74354" y="96857"/>
                  </a:lnTo>
                  <a:lnTo>
                    <a:pt x="76168" y="52770"/>
                  </a:lnTo>
                  <a:lnTo>
                    <a:pt x="75132" y="35533"/>
                  </a:lnTo>
                  <a:lnTo>
                    <a:pt x="66499" y="13970"/>
                  </a:lnTo>
                  <a:lnTo>
                    <a:pt x="64441" y="12444"/>
                  </a:lnTo>
                  <a:lnTo>
                    <a:pt x="59332" y="9691"/>
                  </a:lnTo>
                  <a:lnTo>
                    <a:pt x="50507" y="3249"/>
                  </a:lnTo>
                  <a:lnTo>
                    <a:pt x="39942" y="313"/>
                  </a:lnTo>
                  <a:lnTo>
                    <a:pt x="28533" y="0"/>
                  </a:lnTo>
                  <a:lnTo>
                    <a:pt x="25372" y="1014"/>
                  </a:lnTo>
                  <a:lnTo>
                    <a:pt x="23265" y="2749"/>
                  </a:lnTo>
                  <a:lnTo>
                    <a:pt x="21860" y="4964"/>
                  </a:lnTo>
                  <a:lnTo>
                    <a:pt x="19865" y="6440"/>
                  </a:lnTo>
                  <a:lnTo>
                    <a:pt x="14827" y="8080"/>
                  </a:lnTo>
                  <a:lnTo>
                    <a:pt x="6039" y="9004"/>
                  </a:lnTo>
                  <a:lnTo>
                    <a:pt x="4026" y="10192"/>
                  </a:lnTo>
                  <a:lnTo>
                    <a:pt x="2684" y="12042"/>
                  </a:lnTo>
                  <a:lnTo>
                    <a:pt x="0" y="189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SMARTInkShape-937">
              <a:extLst>
                <a:ext uri="{FF2B5EF4-FFF2-40B4-BE49-F238E27FC236}">
                  <a16:creationId xmlns:a16="http://schemas.microsoft.com/office/drawing/2014/main" id="{5D24518E-A903-8544-EE25-252D28F3B245}"/>
                </a:ext>
              </a:extLst>
            </p:cNvPr>
            <p:cNvSpPr/>
            <p:nvPr>
              <p:custDataLst>
                <p:tags r:id="rId297"/>
              </p:custDataLst>
            </p:nvPr>
          </p:nvSpPr>
          <p:spPr>
            <a:xfrm>
              <a:off x="6429375" y="18383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SMARTInkShape-938">
              <a:extLst>
                <a:ext uri="{FF2B5EF4-FFF2-40B4-BE49-F238E27FC236}">
                  <a16:creationId xmlns:a16="http://schemas.microsoft.com/office/drawing/2014/main" id="{B0699257-3E17-849A-417B-73D5534533D9}"/>
                </a:ext>
              </a:extLst>
            </p:cNvPr>
            <p:cNvSpPr/>
            <p:nvPr>
              <p:custDataLst>
                <p:tags r:id="rId298"/>
              </p:custDataLst>
            </p:nvPr>
          </p:nvSpPr>
          <p:spPr>
            <a:xfrm>
              <a:off x="6429375" y="1924050"/>
              <a:ext cx="19051" cy="9526"/>
            </a:xfrm>
            <a:custGeom>
              <a:avLst/>
              <a:gdLst/>
              <a:ahLst/>
              <a:cxnLst/>
              <a:rect l="0" t="0" r="0" b="0"/>
              <a:pathLst>
                <a:path w="19051" h="9526">
                  <a:moveTo>
                    <a:pt x="0" y="0"/>
                  </a:moveTo>
                  <a:lnTo>
                    <a:pt x="0" y="0"/>
                  </a:lnTo>
                  <a:lnTo>
                    <a:pt x="0" y="5056"/>
                  </a:lnTo>
                  <a:lnTo>
                    <a:pt x="1058" y="6546"/>
                  </a:lnTo>
                  <a:lnTo>
                    <a:pt x="2822" y="7539"/>
                  </a:lnTo>
                  <a:lnTo>
                    <a:pt x="9132" y="9409"/>
                  </a:lnTo>
                  <a:lnTo>
                    <a:pt x="190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SMARTInkShape-939">
              <a:extLst>
                <a:ext uri="{FF2B5EF4-FFF2-40B4-BE49-F238E27FC236}">
                  <a16:creationId xmlns:a16="http://schemas.microsoft.com/office/drawing/2014/main" id="{FC9D7545-8C60-7703-C376-8D0C4E58EF70}"/>
                </a:ext>
              </a:extLst>
            </p:cNvPr>
            <p:cNvSpPr/>
            <p:nvPr>
              <p:custDataLst>
                <p:tags r:id="rId299"/>
              </p:custDataLst>
            </p:nvPr>
          </p:nvSpPr>
          <p:spPr>
            <a:xfrm>
              <a:off x="6619875" y="1752603"/>
              <a:ext cx="361951" cy="238123"/>
            </a:xfrm>
            <a:custGeom>
              <a:avLst/>
              <a:gdLst/>
              <a:ahLst/>
              <a:cxnLst/>
              <a:rect l="0" t="0" r="0" b="0"/>
              <a:pathLst>
                <a:path w="361951" h="238123">
                  <a:moveTo>
                    <a:pt x="0" y="238122"/>
                  </a:moveTo>
                  <a:lnTo>
                    <a:pt x="0" y="238122"/>
                  </a:lnTo>
                  <a:lnTo>
                    <a:pt x="0" y="229921"/>
                  </a:lnTo>
                  <a:lnTo>
                    <a:pt x="5056" y="223933"/>
                  </a:lnTo>
                  <a:lnTo>
                    <a:pt x="10361" y="221232"/>
                  </a:lnTo>
                  <a:lnTo>
                    <a:pt x="13257" y="220512"/>
                  </a:lnTo>
                  <a:lnTo>
                    <a:pt x="15188" y="218974"/>
                  </a:lnTo>
                  <a:lnTo>
                    <a:pt x="38281" y="190440"/>
                  </a:lnTo>
                  <a:lnTo>
                    <a:pt x="69502" y="161920"/>
                  </a:lnTo>
                  <a:lnTo>
                    <a:pt x="116035" y="130172"/>
                  </a:lnTo>
                  <a:lnTo>
                    <a:pt x="161734" y="95247"/>
                  </a:lnTo>
                  <a:lnTo>
                    <a:pt x="176717" y="79372"/>
                  </a:lnTo>
                  <a:lnTo>
                    <a:pt x="182956" y="66672"/>
                  </a:lnTo>
                  <a:lnTo>
                    <a:pt x="196052" y="50797"/>
                  </a:lnTo>
                  <a:lnTo>
                    <a:pt x="202063" y="38097"/>
                  </a:lnTo>
                  <a:lnTo>
                    <a:pt x="204559" y="34922"/>
                  </a:lnTo>
                  <a:lnTo>
                    <a:pt x="210154" y="31394"/>
                  </a:lnTo>
                  <a:lnTo>
                    <a:pt x="213127" y="30453"/>
                  </a:lnTo>
                  <a:lnTo>
                    <a:pt x="215110" y="28768"/>
                  </a:lnTo>
                  <a:lnTo>
                    <a:pt x="217312" y="24073"/>
                  </a:lnTo>
                  <a:lnTo>
                    <a:pt x="218553" y="15480"/>
                  </a:lnTo>
                  <a:lnTo>
                    <a:pt x="219786" y="13494"/>
                  </a:lnTo>
                  <a:lnTo>
                    <a:pt x="221665" y="12170"/>
                  </a:lnTo>
                  <a:lnTo>
                    <a:pt x="227230" y="10045"/>
                  </a:lnTo>
                  <a:lnTo>
                    <a:pt x="227992" y="6932"/>
                  </a:lnTo>
                  <a:lnTo>
                    <a:pt x="228600" y="0"/>
                  </a:lnTo>
                  <a:lnTo>
                    <a:pt x="228600" y="5054"/>
                  </a:lnTo>
                  <a:lnTo>
                    <a:pt x="227542" y="6543"/>
                  </a:lnTo>
                  <a:lnTo>
                    <a:pt x="225778" y="7536"/>
                  </a:lnTo>
                  <a:lnTo>
                    <a:pt x="223544" y="8198"/>
                  </a:lnTo>
                  <a:lnTo>
                    <a:pt x="222055" y="9698"/>
                  </a:lnTo>
                  <a:lnTo>
                    <a:pt x="216842" y="19709"/>
                  </a:lnTo>
                  <a:lnTo>
                    <a:pt x="205934" y="36934"/>
                  </a:lnTo>
                  <a:lnTo>
                    <a:pt x="192716" y="76864"/>
                  </a:lnTo>
                  <a:lnTo>
                    <a:pt x="190426" y="88135"/>
                  </a:lnTo>
                  <a:lnTo>
                    <a:pt x="184245" y="101489"/>
                  </a:lnTo>
                  <a:lnTo>
                    <a:pt x="180886" y="117322"/>
                  </a:lnTo>
                  <a:lnTo>
                    <a:pt x="174716" y="130245"/>
                  </a:lnTo>
                  <a:lnTo>
                    <a:pt x="171880" y="154118"/>
                  </a:lnTo>
                  <a:lnTo>
                    <a:pt x="172795" y="156719"/>
                  </a:lnTo>
                  <a:lnTo>
                    <a:pt x="174463" y="158454"/>
                  </a:lnTo>
                  <a:lnTo>
                    <a:pt x="176634" y="159610"/>
                  </a:lnTo>
                  <a:lnTo>
                    <a:pt x="178081" y="161439"/>
                  </a:lnTo>
                  <a:lnTo>
                    <a:pt x="183226" y="171979"/>
                  </a:lnTo>
                  <a:lnTo>
                    <a:pt x="195130" y="185502"/>
                  </a:lnTo>
                  <a:lnTo>
                    <a:pt x="196762" y="186109"/>
                  </a:lnTo>
                  <a:lnTo>
                    <a:pt x="197849" y="185455"/>
                  </a:lnTo>
                  <a:lnTo>
                    <a:pt x="198575" y="183961"/>
                  </a:lnTo>
                  <a:lnTo>
                    <a:pt x="205025" y="182300"/>
                  </a:lnTo>
                  <a:lnTo>
                    <a:pt x="209709" y="181857"/>
                  </a:lnTo>
                  <a:lnTo>
                    <a:pt x="212830" y="180504"/>
                  </a:lnTo>
                  <a:lnTo>
                    <a:pt x="214912" y="178543"/>
                  </a:lnTo>
                  <a:lnTo>
                    <a:pt x="216299" y="176178"/>
                  </a:lnTo>
                  <a:lnTo>
                    <a:pt x="218284" y="174601"/>
                  </a:lnTo>
                  <a:lnTo>
                    <a:pt x="229071" y="169248"/>
                  </a:lnTo>
                  <a:lnTo>
                    <a:pt x="241393" y="158313"/>
                  </a:lnTo>
                  <a:lnTo>
                    <a:pt x="244870" y="152204"/>
                  </a:lnTo>
                  <a:lnTo>
                    <a:pt x="247472" y="145961"/>
                  </a:lnTo>
                  <a:lnTo>
                    <a:pt x="281540" y="106888"/>
                  </a:lnTo>
                  <a:lnTo>
                    <a:pt x="287741" y="87708"/>
                  </a:lnTo>
                  <a:lnTo>
                    <a:pt x="291926" y="80255"/>
                  </a:lnTo>
                  <a:lnTo>
                    <a:pt x="295341" y="70109"/>
                  </a:lnTo>
                  <a:lnTo>
                    <a:pt x="301527" y="60400"/>
                  </a:lnTo>
                  <a:lnTo>
                    <a:pt x="303830" y="50820"/>
                  </a:lnTo>
                  <a:lnTo>
                    <a:pt x="304800" y="28573"/>
                  </a:lnTo>
                  <a:lnTo>
                    <a:pt x="304800" y="33629"/>
                  </a:lnTo>
                  <a:lnTo>
                    <a:pt x="301978" y="38933"/>
                  </a:lnTo>
                  <a:lnTo>
                    <a:pt x="298255" y="44819"/>
                  </a:lnTo>
                  <a:lnTo>
                    <a:pt x="295863" y="57220"/>
                  </a:lnTo>
                  <a:lnTo>
                    <a:pt x="294479" y="64588"/>
                  </a:lnTo>
                  <a:lnTo>
                    <a:pt x="287109" y="87578"/>
                  </a:lnTo>
                  <a:lnTo>
                    <a:pt x="285774" y="130946"/>
                  </a:lnTo>
                  <a:lnTo>
                    <a:pt x="285753" y="149154"/>
                  </a:lnTo>
                  <a:lnTo>
                    <a:pt x="288574" y="153778"/>
                  </a:lnTo>
                  <a:lnTo>
                    <a:pt x="292297" y="159361"/>
                  </a:lnTo>
                  <a:lnTo>
                    <a:pt x="294393" y="168454"/>
                  </a:lnTo>
                  <a:lnTo>
                    <a:pt x="295160" y="179114"/>
                  </a:lnTo>
                  <a:lnTo>
                    <a:pt x="296256" y="179734"/>
                  </a:lnTo>
                  <a:lnTo>
                    <a:pt x="314985" y="180950"/>
                  </a:lnTo>
                  <a:lnTo>
                    <a:pt x="361950" y="1809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3" name="SMARTInkShape-940">
              <a:extLst>
                <a:ext uri="{FF2B5EF4-FFF2-40B4-BE49-F238E27FC236}">
                  <a16:creationId xmlns:a16="http://schemas.microsoft.com/office/drawing/2014/main" id="{94E7C7A7-115B-51FF-10DA-1287CBD84066}"/>
                </a:ext>
              </a:extLst>
            </p:cNvPr>
            <p:cNvSpPr/>
            <p:nvPr>
              <p:custDataLst>
                <p:tags r:id="rId300"/>
              </p:custDataLst>
            </p:nvPr>
          </p:nvSpPr>
          <p:spPr>
            <a:xfrm>
              <a:off x="7029450" y="1933575"/>
              <a:ext cx="19051" cy="104776"/>
            </a:xfrm>
            <a:custGeom>
              <a:avLst/>
              <a:gdLst/>
              <a:ahLst/>
              <a:cxnLst/>
              <a:rect l="0" t="0" r="0" b="0"/>
              <a:pathLst>
                <a:path w="19051" h="104776">
                  <a:moveTo>
                    <a:pt x="0" y="0"/>
                  </a:moveTo>
                  <a:lnTo>
                    <a:pt x="0" y="0"/>
                  </a:lnTo>
                  <a:lnTo>
                    <a:pt x="5056" y="0"/>
                  </a:lnTo>
                  <a:lnTo>
                    <a:pt x="6545" y="1058"/>
                  </a:lnTo>
                  <a:lnTo>
                    <a:pt x="7538" y="2822"/>
                  </a:lnTo>
                  <a:lnTo>
                    <a:pt x="9264" y="9701"/>
                  </a:lnTo>
                  <a:lnTo>
                    <a:pt x="9525" y="57155"/>
                  </a:lnTo>
                  <a:lnTo>
                    <a:pt x="9525" y="93403"/>
                  </a:lnTo>
                  <a:lnTo>
                    <a:pt x="1905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SMARTInkShape-941">
              <a:extLst>
                <a:ext uri="{FF2B5EF4-FFF2-40B4-BE49-F238E27FC236}">
                  <a16:creationId xmlns:a16="http://schemas.microsoft.com/office/drawing/2014/main" id="{CC777BD1-E3B8-3941-1723-CEB7B6B71F99}"/>
                </a:ext>
              </a:extLst>
            </p:cNvPr>
            <p:cNvSpPr/>
            <p:nvPr>
              <p:custDataLst>
                <p:tags r:id="rId301"/>
              </p:custDataLst>
            </p:nvPr>
          </p:nvSpPr>
          <p:spPr>
            <a:xfrm>
              <a:off x="7172325" y="1809750"/>
              <a:ext cx="190501" cy="19051"/>
            </a:xfrm>
            <a:custGeom>
              <a:avLst/>
              <a:gdLst/>
              <a:ahLst/>
              <a:cxnLst/>
              <a:rect l="0" t="0" r="0" b="0"/>
              <a:pathLst>
                <a:path w="190501" h="19051">
                  <a:moveTo>
                    <a:pt x="0" y="19050"/>
                  </a:moveTo>
                  <a:lnTo>
                    <a:pt x="0" y="19050"/>
                  </a:lnTo>
                  <a:lnTo>
                    <a:pt x="5056" y="13994"/>
                  </a:lnTo>
                  <a:lnTo>
                    <a:pt x="10361" y="11511"/>
                  </a:lnTo>
                  <a:lnTo>
                    <a:pt x="55171" y="9540"/>
                  </a:lnTo>
                  <a:lnTo>
                    <a:pt x="97433" y="9526"/>
                  </a:lnTo>
                  <a:lnTo>
                    <a:pt x="144599" y="9525"/>
                  </a:lnTo>
                  <a:lnTo>
                    <a:pt x="155145" y="9525"/>
                  </a:lnTo>
                  <a:lnTo>
                    <a:pt x="161734" y="6703"/>
                  </a:lnTo>
                  <a:lnTo>
                    <a:pt x="169531" y="1324"/>
                  </a:lnTo>
                  <a:lnTo>
                    <a:pt x="181559" y="174"/>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SMARTInkShape-942">
              <a:extLst>
                <a:ext uri="{FF2B5EF4-FFF2-40B4-BE49-F238E27FC236}">
                  <a16:creationId xmlns:a16="http://schemas.microsoft.com/office/drawing/2014/main" id="{32B525FC-AA09-6227-D71A-ADF361CB4D49}"/>
                </a:ext>
              </a:extLst>
            </p:cNvPr>
            <p:cNvSpPr/>
            <p:nvPr>
              <p:custDataLst>
                <p:tags r:id="rId302"/>
              </p:custDataLst>
            </p:nvPr>
          </p:nvSpPr>
          <p:spPr>
            <a:xfrm>
              <a:off x="7400925" y="1752611"/>
              <a:ext cx="361951" cy="209540"/>
            </a:xfrm>
            <a:custGeom>
              <a:avLst/>
              <a:gdLst/>
              <a:ahLst/>
              <a:cxnLst/>
              <a:rect l="0" t="0" r="0" b="0"/>
              <a:pathLst>
                <a:path w="361951" h="209540">
                  <a:moveTo>
                    <a:pt x="0" y="209539"/>
                  </a:moveTo>
                  <a:lnTo>
                    <a:pt x="0" y="209539"/>
                  </a:lnTo>
                  <a:lnTo>
                    <a:pt x="5056" y="209539"/>
                  </a:lnTo>
                  <a:lnTo>
                    <a:pt x="6547" y="208481"/>
                  </a:lnTo>
                  <a:lnTo>
                    <a:pt x="7540" y="206717"/>
                  </a:lnTo>
                  <a:lnTo>
                    <a:pt x="8201" y="204483"/>
                  </a:lnTo>
                  <a:lnTo>
                    <a:pt x="19713" y="190241"/>
                  </a:lnTo>
                  <a:lnTo>
                    <a:pt x="28467" y="180069"/>
                  </a:lnTo>
                  <a:lnTo>
                    <a:pt x="44719" y="156182"/>
                  </a:lnTo>
                  <a:lnTo>
                    <a:pt x="55114" y="146222"/>
                  </a:lnTo>
                  <a:lnTo>
                    <a:pt x="69011" y="136568"/>
                  </a:lnTo>
                  <a:lnTo>
                    <a:pt x="76187" y="127005"/>
                  </a:lnTo>
                  <a:lnTo>
                    <a:pt x="117384" y="92064"/>
                  </a:lnTo>
                  <a:lnTo>
                    <a:pt x="120962" y="85714"/>
                  </a:lnTo>
                  <a:lnTo>
                    <a:pt x="123611" y="79364"/>
                  </a:lnTo>
                  <a:lnTo>
                    <a:pt x="167224" y="32797"/>
                  </a:lnTo>
                  <a:lnTo>
                    <a:pt x="169572" y="30445"/>
                  </a:lnTo>
                  <a:lnTo>
                    <a:pt x="170615" y="26578"/>
                  </a:lnTo>
                  <a:lnTo>
                    <a:pt x="170893" y="24065"/>
                  </a:lnTo>
                  <a:lnTo>
                    <a:pt x="174024" y="18450"/>
                  </a:lnTo>
                  <a:lnTo>
                    <a:pt x="180569" y="10037"/>
                  </a:lnTo>
                  <a:lnTo>
                    <a:pt x="180975" y="0"/>
                  </a:lnTo>
                  <a:lnTo>
                    <a:pt x="180975" y="5049"/>
                  </a:lnTo>
                  <a:lnTo>
                    <a:pt x="179917" y="6537"/>
                  </a:lnTo>
                  <a:lnTo>
                    <a:pt x="178153" y="7529"/>
                  </a:lnTo>
                  <a:lnTo>
                    <a:pt x="175919" y="8191"/>
                  </a:lnTo>
                  <a:lnTo>
                    <a:pt x="174428" y="9690"/>
                  </a:lnTo>
                  <a:lnTo>
                    <a:pt x="172774" y="14179"/>
                  </a:lnTo>
                  <a:lnTo>
                    <a:pt x="170652" y="25683"/>
                  </a:lnTo>
                  <a:lnTo>
                    <a:pt x="164981" y="36059"/>
                  </a:lnTo>
                  <a:lnTo>
                    <a:pt x="161135" y="62614"/>
                  </a:lnTo>
                  <a:lnTo>
                    <a:pt x="155459" y="73813"/>
                  </a:lnTo>
                  <a:lnTo>
                    <a:pt x="152479" y="117392"/>
                  </a:lnTo>
                  <a:lnTo>
                    <a:pt x="152435" y="125546"/>
                  </a:lnTo>
                  <a:lnTo>
                    <a:pt x="155238" y="132698"/>
                  </a:lnTo>
                  <a:lnTo>
                    <a:pt x="158953" y="139404"/>
                  </a:lnTo>
                  <a:lnTo>
                    <a:pt x="160604" y="145912"/>
                  </a:lnTo>
                  <a:lnTo>
                    <a:pt x="162103" y="148071"/>
                  </a:lnTo>
                  <a:lnTo>
                    <a:pt x="164161" y="149510"/>
                  </a:lnTo>
                  <a:lnTo>
                    <a:pt x="166591" y="150470"/>
                  </a:lnTo>
                  <a:lnTo>
                    <a:pt x="168211" y="152168"/>
                  </a:lnTo>
                  <a:lnTo>
                    <a:pt x="170011" y="156877"/>
                  </a:lnTo>
                  <a:lnTo>
                    <a:pt x="171549" y="158556"/>
                  </a:lnTo>
                  <a:lnTo>
                    <a:pt x="176080" y="160422"/>
                  </a:lnTo>
                  <a:lnTo>
                    <a:pt x="184581" y="161472"/>
                  </a:lnTo>
                  <a:lnTo>
                    <a:pt x="190691" y="158895"/>
                  </a:lnTo>
                  <a:lnTo>
                    <a:pt x="196934" y="155280"/>
                  </a:lnTo>
                  <a:lnTo>
                    <a:pt x="206401" y="152187"/>
                  </a:lnTo>
                  <a:lnTo>
                    <a:pt x="231776" y="130032"/>
                  </a:lnTo>
                  <a:lnTo>
                    <a:pt x="257175" y="85461"/>
                  </a:lnTo>
                  <a:lnTo>
                    <a:pt x="263878" y="69411"/>
                  </a:lnTo>
                  <a:lnTo>
                    <a:pt x="271198" y="49450"/>
                  </a:lnTo>
                  <a:lnTo>
                    <a:pt x="283102" y="29224"/>
                  </a:lnTo>
                  <a:lnTo>
                    <a:pt x="285631" y="22507"/>
                  </a:lnTo>
                  <a:lnTo>
                    <a:pt x="294837" y="10083"/>
                  </a:lnTo>
                  <a:lnTo>
                    <a:pt x="295271" y="110"/>
                  </a:lnTo>
                  <a:lnTo>
                    <a:pt x="295274" y="5081"/>
                  </a:lnTo>
                  <a:lnTo>
                    <a:pt x="292453" y="10366"/>
                  </a:lnTo>
                  <a:lnTo>
                    <a:pt x="288728" y="16243"/>
                  </a:lnTo>
                  <a:lnTo>
                    <a:pt x="285574" y="25501"/>
                  </a:lnTo>
                  <a:lnTo>
                    <a:pt x="279466" y="36006"/>
                  </a:lnTo>
                  <a:lnTo>
                    <a:pt x="276282" y="83554"/>
                  </a:lnTo>
                  <a:lnTo>
                    <a:pt x="276225" y="129877"/>
                  </a:lnTo>
                  <a:lnTo>
                    <a:pt x="276225" y="136386"/>
                  </a:lnTo>
                  <a:lnTo>
                    <a:pt x="279047" y="142807"/>
                  </a:lnTo>
                  <a:lnTo>
                    <a:pt x="281281" y="146001"/>
                  </a:lnTo>
                  <a:lnTo>
                    <a:pt x="286586" y="149550"/>
                  </a:lnTo>
                  <a:lnTo>
                    <a:pt x="295188" y="152015"/>
                  </a:lnTo>
                  <a:lnTo>
                    <a:pt x="339732" y="152388"/>
                  </a:lnTo>
                  <a:lnTo>
                    <a:pt x="350545" y="152389"/>
                  </a:lnTo>
                  <a:lnTo>
                    <a:pt x="361950" y="1428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SMARTInkShape-943">
              <a:extLst>
                <a:ext uri="{FF2B5EF4-FFF2-40B4-BE49-F238E27FC236}">
                  <a16:creationId xmlns:a16="http://schemas.microsoft.com/office/drawing/2014/main" id="{5E19062A-6AF0-2916-6E15-E3DE75512B40}"/>
                </a:ext>
              </a:extLst>
            </p:cNvPr>
            <p:cNvSpPr/>
            <p:nvPr>
              <p:custDataLst>
                <p:tags r:id="rId303"/>
              </p:custDataLst>
            </p:nvPr>
          </p:nvSpPr>
          <p:spPr>
            <a:xfrm>
              <a:off x="7781925" y="1866900"/>
              <a:ext cx="180976" cy="95251"/>
            </a:xfrm>
            <a:custGeom>
              <a:avLst/>
              <a:gdLst/>
              <a:ahLst/>
              <a:cxnLst/>
              <a:rect l="0" t="0" r="0" b="0"/>
              <a:pathLst>
                <a:path w="180976" h="95251">
                  <a:moveTo>
                    <a:pt x="0" y="19050"/>
                  </a:moveTo>
                  <a:lnTo>
                    <a:pt x="0" y="19050"/>
                  </a:lnTo>
                  <a:lnTo>
                    <a:pt x="0" y="13994"/>
                  </a:lnTo>
                  <a:lnTo>
                    <a:pt x="1058" y="12504"/>
                  </a:lnTo>
                  <a:lnTo>
                    <a:pt x="2822" y="11511"/>
                  </a:lnTo>
                  <a:lnTo>
                    <a:pt x="9701" y="9787"/>
                  </a:lnTo>
                  <a:lnTo>
                    <a:pt x="17610" y="9559"/>
                  </a:lnTo>
                  <a:lnTo>
                    <a:pt x="27125" y="1327"/>
                  </a:lnTo>
                  <a:lnTo>
                    <a:pt x="36649" y="116"/>
                  </a:lnTo>
                  <a:lnTo>
                    <a:pt x="55814" y="0"/>
                  </a:lnTo>
                  <a:lnTo>
                    <a:pt x="56260" y="1058"/>
                  </a:lnTo>
                  <a:lnTo>
                    <a:pt x="57149" y="32181"/>
                  </a:lnTo>
                  <a:lnTo>
                    <a:pt x="54328" y="38292"/>
                  </a:lnTo>
                  <a:lnTo>
                    <a:pt x="31324" y="66680"/>
                  </a:lnTo>
                  <a:lnTo>
                    <a:pt x="30408" y="69853"/>
                  </a:lnTo>
                  <a:lnTo>
                    <a:pt x="28739" y="71969"/>
                  </a:lnTo>
                  <a:lnTo>
                    <a:pt x="22390" y="76005"/>
                  </a:lnTo>
                  <a:lnTo>
                    <a:pt x="19052" y="85717"/>
                  </a:lnTo>
                  <a:lnTo>
                    <a:pt x="19051" y="85722"/>
                  </a:lnTo>
                  <a:lnTo>
                    <a:pt x="64712" y="85725"/>
                  </a:lnTo>
                  <a:lnTo>
                    <a:pt x="101699" y="86783"/>
                  </a:lnTo>
                  <a:lnTo>
                    <a:pt x="125550" y="93926"/>
                  </a:lnTo>
                  <a:lnTo>
                    <a:pt x="171491" y="95248"/>
                  </a:lnTo>
                  <a:lnTo>
                    <a:pt x="180975"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944">
              <a:extLst>
                <a:ext uri="{FF2B5EF4-FFF2-40B4-BE49-F238E27FC236}">
                  <a16:creationId xmlns:a16="http://schemas.microsoft.com/office/drawing/2014/main" id="{B063E051-62D7-D022-C543-57275E8EAAAB}"/>
                </a:ext>
              </a:extLst>
            </p:cNvPr>
            <p:cNvSpPr/>
            <p:nvPr>
              <p:custDataLst>
                <p:tags r:id="rId304"/>
              </p:custDataLst>
            </p:nvPr>
          </p:nvSpPr>
          <p:spPr>
            <a:xfrm>
              <a:off x="8124825" y="1762125"/>
              <a:ext cx="104776" cy="9526"/>
            </a:xfrm>
            <a:custGeom>
              <a:avLst/>
              <a:gdLst/>
              <a:ahLst/>
              <a:cxnLst/>
              <a:rect l="0" t="0" r="0" b="0"/>
              <a:pathLst>
                <a:path w="104776" h="9526">
                  <a:moveTo>
                    <a:pt x="0" y="9525"/>
                  </a:moveTo>
                  <a:lnTo>
                    <a:pt x="0" y="9525"/>
                  </a:lnTo>
                  <a:lnTo>
                    <a:pt x="8201" y="9525"/>
                  </a:lnTo>
                  <a:lnTo>
                    <a:pt x="17610" y="1324"/>
                  </a:lnTo>
                  <a:lnTo>
                    <a:pt x="27125" y="116"/>
                  </a:lnTo>
                  <a:lnTo>
                    <a:pt x="69862" y="0"/>
                  </a:lnTo>
                  <a:lnTo>
                    <a:pt x="76205" y="2823"/>
                  </a:lnTo>
                  <a:lnTo>
                    <a:pt x="82552" y="6546"/>
                  </a:lnTo>
                  <a:lnTo>
                    <a:pt x="95250" y="8936"/>
                  </a:lnTo>
                  <a:lnTo>
                    <a:pt x="1047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945">
              <a:extLst>
                <a:ext uri="{FF2B5EF4-FFF2-40B4-BE49-F238E27FC236}">
                  <a16:creationId xmlns:a16="http://schemas.microsoft.com/office/drawing/2014/main" id="{368B1DF2-1240-0974-2C79-C2CD01CEAE04}"/>
                </a:ext>
              </a:extLst>
            </p:cNvPr>
            <p:cNvSpPr/>
            <p:nvPr>
              <p:custDataLst>
                <p:tags r:id="rId305"/>
              </p:custDataLst>
            </p:nvPr>
          </p:nvSpPr>
          <p:spPr>
            <a:xfrm>
              <a:off x="8134350" y="1819275"/>
              <a:ext cx="133351" cy="1"/>
            </a:xfrm>
            <a:custGeom>
              <a:avLst/>
              <a:gdLst/>
              <a:ahLst/>
              <a:cxnLst/>
              <a:rect l="0" t="0" r="0" b="0"/>
              <a:pathLst>
                <a:path w="133351" h="1">
                  <a:moveTo>
                    <a:pt x="0" y="0"/>
                  </a:moveTo>
                  <a:lnTo>
                    <a:pt x="0" y="0"/>
                  </a:lnTo>
                  <a:lnTo>
                    <a:pt x="45517" y="0"/>
                  </a:lnTo>
                  <a:lnTo>
                    <a:pt x="93090" y="0"/>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SMARTInkShape-946">
              <a:extLst>
                <a:ext uri="{FF2B5EF4-FFF2-40B4-BE49-F238E27FC236}">
                  <a16:creationId xmlns:a16="http://schemas.microsoft.com/office/drawing/2014/main" id="{6C0AB15E-0091-FF26-9ECB-F4F85CD536FE}"/>
                </a:ext>
              </a:extLst>
            </p:cNvPr>
            <p:cNvSpPr/>
            <p:nvPr>
              <p:custDataLst>
                <p:tags r:id="rId306"/>
              </p:custDataLst>
            </p:nvPr>
          </p:nvSpPr>
          <p:spPr>
            <a:xfrm>
              <a:off x="8411947" y="1685935"/>
              <a:ext cx="179603" cy="180927"/>
            </a:xfrm>
            <a:custGeom>
              <a:avLst/>
              <a:gdLst/>
              <a:ahLst/>
              <a:cxnLst/>
              <a:rect l="0" t="0" r="0" b="0"/>
              <a:pathLst>
                <a:path w="179603" h="180927">
                  <a:moveTo>
                    <a:pt x="103403" y="19040"/>
                  </a:moveTo>
                  <a:lnTo>
                    <a:pt x="103403" y="19040"/>
                  </a:lnTo>
                  <a:lnTo>
                    <a:pt x="103403" y="1348"/>
                  </a:lnTo>
                  <a:lnTo>
                    <a:pt x="102345" y="896"/>
                  </a:lnTo>
                  <a:lnTo>
                    <a:pt x="80735" y="0"/>
                  </a:lnTo>
                  <a:lnTo>
                    <a:pt x="74632" y="2817"/>
                  </a:lnTo>
                  <a:lnTo>
                    <a:pt x="68391" y="6538"/>
                  </a:lnTo>
                  <a:lnTo>
                    <a:pt x="58927" y="9691"/>
                  </a:lnTo>
                  <a:lnTo>
                    <a:pt x="14502" y="50801"/>
                  </a:lnTo>
                  <a:lnTo>
                    <a:pt x="10976" y="57145"/>
                  </a:lnTo>
                  <a:lnTo>
                    <a:pt x="8989" y="69489"/>
                  </a:lnTo>
                  <a:lnTo>
                    <a:pt x="7465" y="79562"/>
                  </a:lnTo>
                  <a:lnTo>
                    <a:pt x="1716" y="92241"/>
                  </a:lnTo>
                  <a:lnTo>
                    <a:pt x="0" y="103079"/>
                  </a:lnTo>
                  <a:lnTo>
                    <a:pt x="2060" y="112130"/>
                  </a:lnTo>
                  <a:lnTo>
                    <a:pt x="5445" y="120738"/>
                  </a:lnTo>
                  <a:lnTo>
                    <a:pt x="8974" y="148248"/>
                  </a:lnTo>
                  <a:lnTo>
                    <a:pt x="18466" y="161724"/>
                  </a:lnTo>
                  <a:lnTo>
                    <a:pt x="24379" y="167122"/>
                  </a:lnTo>
                  <a:lnTo>
                    <a:pt x="36798" y="173409"/>
                  </a:lnTo>
                  <a:lnTo>
                    <a:pt x="39949" y="175928"/>
                  </a:lnTo>
                  <a:lnTo>
                    <a:pt x="49095" y="178726"/>
                  </a:lnTo>
                  <a:lnTo>
                    <a:pt x="95614" y="180926"/>
                  </a:lnTo>
                  <a:lnTo>
                    <a:pt x="102764" y="178126"/>
                  </a:lnTo>
                  <a:lnTo>
                    <a:pt x="109468" y="174411"/>
                  </a:lnTo>
                  <a:lnTo>
                    <a:pt x="119194" y="171262"/>
                  </a:lnTo>
                  <a:lnTo>
                    <a:pt x="128777" y="165155"/>
                  </a:lnTo>
                  <a:lnTo>
                    <a:pt x="138321" y="161817"/>
                  </a:lnTo>
                  <a:lnTo>
                    <a:pt x="154202" y="148784"/>
                  </a:lnTo>
                  <a:lnTo>
                    <a:pt x="157730" y="142673"/>
                  </a:lnTo>
                  <a:lnTo>
                    <a:pt x="160357" y="136430"/>
                  </a:lnTo>
                  <a:lnTo>
                    <a:pt x="166727" y="126965"/>
                  </a:lnTo>
                  <a:lnTo>
                    <a:pt x="170143" y="117457"/>
                  </a:lnTo>
                  <a:lnTo>
                    <a:pt x="176330" y="107938"/>
                  </a:lnTo>
                  <a:lnTo>
                    <a:pt x="179171" y="97121"/>
                  </a:lnTo>
                  <a:lnTo>
                    <a:pt x="179602" y="62156"/>
                  </a:lnTo>
                  <a:lnTo>
                    <a:pt x="178545" y="60484"/>
                  </a:lnTo>
                  <a:lnTo>
                    <a:pt x="176780" y="59369"/>
                  </a:lnTo>
                  <a:lnTo>
                    <a:pt x="174547" y="58626"/>
                  </a:lnTo>
                  <a:lnTo>
                    <a:pt x="173057" y="57072"/>
                  </a:lnTo>
                  <a:lnTo>
                    <a:pt x="167843" y="46975"/>
                  </a:lnTo>
                  <a:lnTo>
                    <a:pt x="161994" y="39845"/>
                  </a:lnTo>
                  <a:lnTo>
                    <a:pt x="158372" y="38870"/>
                  </a:lnTo>
                  <a:lnTo>
                    <a:pt x="155923" y="38610"/>
                  </a:lnTo>
                  <a:lnTo>
                    <a:pt x="150382" y="35499"/>
                  </a:lnTo>
                  <a:lnTo>
                    <a:pt x="134245" y="22290"/>
                  </a:lnTo>
                  <a:lnTo>
                    <a:pt x="125360" y="20003"/>
                  </a:lnTo>
                  <a:lnTo>
                    <a:pt x="114774" y="19167"/>
                  </a:lnTo>
                  <a:lnTo>
                    <a:pt x="105689" y="12519"/>
                  </a:lnTo>
                  <a:lnTo>
                    <a:pt x="95643" y="9911"/>
                  </a:lnTo>
                  <a:lnTo>
                    <a:pt x="65304" y="9515"/>
                  </a:lnTo>
                  <a:lnTo>
                    <a:pt x="65303" y="14571"/>
                  </a:lnTo>
                  <a:lnTo>
                    <a:pt x="64245" y="16061"/>
                  </a:lnTo>
                  <a:lnTo>
                    <a:pt x="62480" y="17054"/>
                  </a:lnTo>
                  <a:lnTo>
                    <a:pt x="60247" y="17716"/>
                  </a:lnTo>
                  <a:lnTo>
                    <a:pt x="58757" y="19216"/>
                  </a:lnTo>
                  <a:lnTo>
                    <a:pt x="55778" y="285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6" name="SMARTInkShape-Group229">
            <a:extLst>
              <a:ext uri="{FF2B5EF4-FFF2-40B4-BE49-F238E27FC236}">
                <a16:creationId xmlns:a16="http://schemas.microsoft.com/office/drawing/2014/main" id="{A1DEEBB2-4CA6-5F2E-5AEA-2F1D3630AF36}"/>
              </a:ext>
            </a:extLst>
          </p:cNvPr>
          <p:cNvGrpSpPr/>
          <p:nvPr/>
        </p:nvGrpSpPr>
        <p:grpSpPr>
          <a:xfrm>
            <a:off x="6153150" y="2190750"/>
            <a:ext cx="2676479" cy="398678"/>
            <a:chOff x="6153150" y="2190750"/>
            <a:chExt cx="2676479" cy="398678"/>
          </a:xfrm>
        </p:grpSpPr>
        <p:sp>
          <p:nvSpPr>
            <p:cNvPr id="221" name="SMARTInkShape-947">
              <a:extLst>
                <a:ext uri="{FF2B5EF4-FFF2-40B4-BE49-F238E27FC236}">
                  <a16:creationId xmlns:a16="http://schemas.microsoft.com/office/drawing/2014/main" id="{2265F1C0-D013-279E-F224-19B763884E34}"/>
                </a:ext>
              </a:extLst>
            </p:cNvPr>
            <p:cNvSpPr/>
            <p:nvPr>
              <p:custDataLst>
                <p:tags r:id="rId278"/>
              </p:custDataLst>
            </p:nvPr>
          </p:nvSpPr>
          <p:spPr>
            <a:xfrm>
              <a:off x="6153150" y="2343160"/>
              <a:ext cx="28576" cy="238116"/>
            </a:xfrm>
            <a:custGeom>
              <a:avLst/>
              <a:gdLst/>
              <a:ahLst/>
              <a:cxnLst/>
              <a:rect l="0" t="0" r="0" b="0"/>
              <a:pathLst>
                <a:path w="28576" h="238116">
                  <a:moveTo>
                    <a:pt x="0" y="28565"/>
                  </a:moveTo>
                  <a:lnTo>
                    <a:pt x="0" y="28565"/>
                  </a:lnTo>
                  <a:lnTo>
                    <a:pt x="8201" y="28565"/>
                  </a:lnTo>
                  <a:lnTo>
                    <a:pt x="8642" y="27507"/>
                  </a:lnTo>
                  <a:lnTo>
                    <a:pt x="9515" y="19156"/>
                  </a:lnTo>
                  <a:lnTo>
                    <a:pt x="18657" y="9910"/>
                  </a:lnTo>
                  <a:lnTo>
                    <a:pt x="18934" y="4576"/>
                  </a:lnTo>
                  <a:lnTo>
                    <a:pt x="20031" y="3047"/>
                  </a:lnTo>
                  <a:lnTo>
                    <a:pt x="21821" y="2028"/>
                  </a:lnTo>
                  <a:lnTo>
                    <a:pt x="27241" y="392"/>
                  </a:lnTo>
                  <a:lnTo>
                    <a:pt x="19408" y="0"/>
                  </a:lnTo>
                  <a:lnTo>
                    <a:pt x="19050" y="45508"/>
                  </a:lnTo>
                  <a:lnTo>
                    <a:pt x="19050" y="92231"/>
                  </a:lnTo>
                  <a:lnTo>
                    <a:pt x="19050" y="135466"/>
                  </a:lnTo>
                  <a:lnTo>
                    <a:pt x="19050" y="177856"/>
                  </a:lnTo>
                  <a:lnTo>
                    <a:pt x="20108" y="193567"/>
                  </a:lnTo>
                  <a:lnTo>
                    <a:pt x="27251" y="212284"/>
                  </a:lnTo>
                  <a:lnTo>
                    <a:pt x="28575" y="2381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948">
              <a:extLst>
                <a:ext uri="{FF2B5EF4-FFF2-40B4-BE49-F238E27FC236}">
                  <a16:creationId xmlns:a16="http://schemas.microsoft.com/office/drawing/2014/main" id="{9C107698-ECF6-6046-F02A-01A49F5FEB49}"/>
                </a:ext>
              </a:extLst>
            </p:cNvPr>
            <p:cNvSpPr/>
            <p:nvPr>
              <p:custDataLst>
                <p:tags r:id="rId279"/>
              </p:custDataLst>
            </p:nvPr>
          </p:nvSpPr>
          <p:spPr>
            <a:xfrm>
              <a:off x="6296025" y="2362201"/>
              <a:ext cx="28576" cy="209550"/>
            </a:xfrm>
            <a:custGeom>
              <a:avLst/>
              <a:gdLst/>
              <a:ahLst/>
              <a:cxnLst/>
              <a:rect l="0" t="0" r="0" b="0"/>
              <a:pathLst>
                <a:path w="28576" h="209550">
                  <a:moveTo>
                    <a:pt x="0" y="19049"/>
                  </a:moveTo>
                  <a:lnTo>
                    <a:pt x="0" y="19049"/>
                  </a:lnTo>
                  <a:lnTo>
                    <a:pt x="0" y="13993"/>
                  </a:lnTo>
                  <a:lnTo>
                    <a:pt x="2822" y="8688"/>
                  </a:lnTo>
                  <a:lnTo>
                    <a:pt x="9525" y="0"/>
                  </a:lnTo>
                  <a:lnTo>
                    <a:pt x="9525" y="42561"/>
                  </a:lnTo>
                  <a:lnTo>
                    <a:pt x="9525" y="89815"/>
                  </a:lnTo>
                  <a:lnTo>
                    <a:pt x="9525" y="134678"/>
                  </a:lnTo>
                  <a:lnTo>
                    <a:pt x="10583" y="155406"/>
                  </a:lnTo>
                  <a:lnTo>
                    <a:pt x="17726" y="174184"/>
                  </a:lnTo>
                  <a:lnTo>
                    <a:pt x="19846" y="187237"/>
                  </a:lnTo>
                  <a:lnTo>
                    <a:pt x="26538" y="200007"/>
                  </a:lnTo>
                  <a:lnTo>
                    <a:pt x="28575" y="2095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949">
              <a:extLst>
                <a:ext uri="{FF2B5EF4-FFF2-40B4-BE49-F238E27FC236}">
                  <a16:creationId xmlns:a16="http://schemas.microsoft.com/office/drawing/2014/main" id="{34DF2567-F4D4-5C42-08C6-5644B921E0C3}"/>
                </a:ext>
              </a:extLst>
            </p:cNvPr>
            <p:cNvSpPr/>
            <p:nvPr>
              <p:custDataLst>
                <p:tags r:id="rId280"/>
              </p:custDataLst>
            </p:nvPr>
          </p:nvSpPr>
          <p:spPr>
            <a:xfrm>
              <a:off x="6157187" y="2495550"/>
              <a:ext cx="148364" cy="9526"/>
            </a:xfrm>
            <a:custGeom>
              <a:avLst/>
              <a:gdLst/>
              <a:ahLst/>
              <a:cxnLst/>
              <a:rect l="0" t="0" r="0" b="0"/>
              <a:pathLst>
                <a:path w="148364" h="9526">
                  <a:moveTo>
                    <a:pt x="5488" y="9525"/>
                  </a:moveTo>
                  <a:lnTo>
                    <a:pt x="5488" y="9525"/>
                  </a:lnTo>
                  <a:lnTo>
                    <a:pt x="0" y="9525"/>
                  </a:lnTo>
                  <a:lnTo>
                    <a:pt x="2344" y="9525"/>
                  </a:lnTo>
                  <a:lnTo>
                    <a:pt x="3392" y="8467"/>
                  </a:lnTo>
                  <a:lnTo>
                    <a:pt x="5406" y="392"/>
                  </a:lnTo>
                  <a:lnTo>
                    <a:pt x="51006" y="1"/>
                  </a:lnTo>
                  <a:lnTo>
                    <a:pt x="95381" y="0"/>
                  </a:lnTo>
                  <a:lnTo>
                    <a:pt x="140805" y="0"/>
                  </a:lnTo>
                  <a:lnTo>
                    <a:pt x="14836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950">
              <a:extLst>
                <a:ext uri="{FF2B5EF4-FFF2-40B4-BE49-F238E27FC236}">
                  <a16:creationId xmlns:a16="http://schemas.microsoft.com/office/drawing/2014/main" id="{C8A690E3-F960-616D-D0F8-7F70EE516526}"/>
                </a:ext>
              </a:extLst>
            </p:cNvPr>
            <p:cNvSpPr/>
            <p:nvPr>
              <p:custDataLst>
                <p:tags r:id="rId281"/>
              </p:custDataLst>
            </p:nvPr>
          </p:nvSpPr>
          <p:spPr>
            <a:xfrm>
              <a:off x="6362745" y="2477827"/>
              <a:ext cx="171406" cy="111601"/>
            </a:xfrm>
            <a:custGeom>
              <a:avLst/>
              <a:gdLst/>
              <a:ahLst/>
              <a:cxnLst/>
              <a:rect l="0" t="0" r="0" b="0"/>
              <a:pathLst>
                <a:path w="171406" h="111601">
                  <a:moveTo>
                    <a:pt x="104730" y="46298"/>
                  </a:moveTo>
                  <a:lnTo>
                    <a:pt x="104730" y="46298"/>
                  </a:lnTo>
                  <a:lnTo>
                    <a:pt x="95215" y="36783"/>
                  </a:lnTo>
                  <a:lnTo>
                    <a:pt x="95205" y="28573"/>
                  </a:lnTo>
                  <a:lnTo>
                    <a:pt x="94147" y="28131"/>
                  </a:lnTo>
                  <a:lnTo>
                    <a:pt x="90149" y="27641"/>
                  </a:lnTo>
                  <a:lnTo>
                    <a:pt x="88660" y="26452"/>
                  </a:lnTo>
                  <a:lnTo>
                    <a:pt x="85796" y="18125"/>
                  </a:lnTo>
                  <a:lnTo>
                    <a:pt x="85714" y="12786"/>
                  </a:lnTo>
                  <a:lnTo>
                    <a:pt x="84644" y="11256"/>
                  </a:lnTo>
                  <a:lnTo>
                    <a:pt x="82873" y="10237"/>
                  </a:lnTo>
                  <a:lnTo>
                    <a:pt x="75981" y="8467"/>
                  </a:lnTo>
                  <a:lnTo>
                    <a:pt x="68070" y="8233"/>
                  </a:lnTo>
                  <a:lnTo>
                    <a:pt x="67590" y="7163"/>
                  </a:lnTo>
                  <a:lnTo>
                    <a:pt x="67057" y="3152"/>
                  </a:lnTo>
                  <a:lnTo>
                    <a:pt x="65856" y="1659"/>
                  </a:lnTo>
                  <a:lnTo>
                    <a:pt x="61700" y="0"/>
                  </a:lnTo>
                  <a:lnTo>
                    <a:pt x="59110" y="616"/>
                  </a:lnTo>
                  <a:lnTo>
                    <a:pt x="47349" y="6387"/>
                  </a:lnTo>
                  <a:lnTo>
                    <a:pt x="44250" y="6991"/>
                  </a:lnTo>
                  <a:lnTo>
                    <a:pt x="23229" y="17828"/>
                  </a:lnTo>
                  <a:lnTo>
                    <a:pt x="21821" y="19910"/>
                  </a:lnTo>
                  <a:lnTo>
                    <a:pt x="19198" y="25045"/>
                  </a:lnTo>
                  <a:lnTo>
                    <a:pt x="3926" y="44267"/>
                  </a:lnTo>
                  <a:lnTo>
                    <a:pt x="304" y="70823"/>
                  </a:lnTo>
                  <a:lnTo>
                    <a:pt x="0" y="87458"/>
                  </a:lnTo>
                  <a:lnTo>
                    <a:pt x="2797" y="93872"/>
                  </a:lnTo>
                  <a:lnTo>
                    <a:pt x="8160" y="101556"/>
                  </a:lnTo>
                  <a:lnTo>
                    <a:pt x="11716" y="102607"/>
                  </a:lnTo>
                  <a:lnTo>
                    <a:pt x="14145" y="102887"/>
                  </a:lnTo>
                  <a:lnTo>
                    <a:pt x="15766" y="104132"/>
                  </a:lnTo>
                  <a:lnTo>
                    <a:pt x="18578" y="111600"/>
                  </a:lnTo>
                  <a:lnTo>
                    <a:pt x="21637" y="109540"/>
                  </a:lnTo>
                  <a:lnTo>
                    <a:pt x="23935" y="107510"/>
                  </a:lnTo>
                  <a:lnTo>
                    <a:pt x="29310" y="105253"/>
                  </a:lnTo>
                  <a:lnTo>
                    <a:pt x="36328" y="103805"/>
                  </a:lnTo>
                  <a:lnTo>
                    <a:pt x="46104" y="95279"/>
                  </a:lnTo>
                  <a:lnTo>
                    <a:pt x="54893" y="93132"/>
                  </a:lnTo>
                  <a:lnTo>
                    <a:pt x="64875" y="85757"/>
                  </a:lnTo>
                  <a:lnTo>
                    <a:pt x="65850" y="82180"/>
                  </a:lnTo>
                  <a:lnTo>
                    <a:pt x="66109" y="79745"/>
                  </a:lnTo>
                  <a:lnTo>
                    <a:pt x="67341" y="78120"/>
                  </a:lnTo>
                  <a:lnTo>
                    <a:pt x="71532" y="76316"/>
                  </a:lnTo>
                  <a:lnTo>
                    <a:pt x="73073" y="74777"/>
                  </a:lnTo>
                  <a:lnTo>
                    <a:pt x="74786" y="70244"/>
                  </a:lnTo>
                  <a:lnTo>
                    <a:pt x="76300" y="68612"/>
                  </a:lnTo>
                  <a:lnTo>
                    <a:pt x="80806" y="66799"/>
                  </a:lnTo>
                  <a:lnTo>
                    <a:pt x="82431" y="65257"/>
                  </a:lnTo>
                  <a:lnTo>
                    <a:pt x="85553" y="56253"/>
                  </a:lnTo>
                  <a:lnTo>
                    <a:pt x="95088" y="46417"/>
                  </a:lnTo>
                  <a:lnTo>
                    <a:pt x="86993" y="54509"/>
                  </a:lnTo>
                  <a:lnTo>
                    <a:pt x="85714" y="64922"/>
                  </a:lnTo>
                  <a:lnTo>
                    <a:pt x="85680" y="79526"/>
                  </a:lnTo>
                  <a:lnTo>
                    <a:pt x="88502" y="85055"/>
                  </a:lnTo>
                  <a:lnTo>
                    <a:pt x="94812" y="93404"/>
                  </a:lnTo>
                  <a:lnTo>
                    <a:pt x="95171" y="102079"/>
                  </a:lnTo>
                  <a:lnTo>
                    <a:pt x="96241" y="102535"/>
                  </a:lnTo>
                  <a:lnTo>
                    <a:pt x="136608" y="103448"/>
                  </a:lnTo>
                  <a:lnTo>
                    <a:pt x="142887" y="100626"/>
                  </a:lnTo>
                  <a:lnTo>
                    <a:pt x="150485" y="95247"/>
                  </a:lnTo>
                  <a:lnTo>
                    <a:pt x="160392" y="94039"/>
                  </a:lnTo>
                  <a:lnTo>
                    <a:pt x="171405" y="843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951">
              <a:extLst>
                <a:ext uri="{FF2B5EF4-FFF2-40B4-BE49-F238E27FC236}">
                  <a16:creationId xmlns:a16="http://schemas.microsoft.com/office/drawing/2014/main" id="{8E2432E7-53E0-485A-4CCC-FCD0A9E61471}"/>
                </a:ext>
              </a:extLst>
            </p:cNvPr>
            <p:cNvSpPr/>
            <p:nvPr>
              <p:custDataLst>
                <p:tags r:id="rId282"/>
              </p:custDataLst>
            </p:nvPr>
          </p:nvSpPr>
          <p:spPr>
            <a:xfrm>
              <a:off x="6591300" y="2390775"/>
              <a:ext cx="9526" cy="9526"/>
            </a:xfrm>
            <a:custGeom>
              <a:avLst/>
              <a:gdLst/>
              <a:ahLst/>
              <a:cxnLst/>
              <a:rect l="0" t="0" r="0" b="0"/>
              <a:pathLst>
                <a:path w="9526" h="9526">
                  <a:moveTo>
                    <a:pt x="0" y="9525"/>
                  </a:moveTo>
                  <a:lnTo>
                    <a:pt x="0" y="9525"/>
                  </a:lnTo>
                  <a:lnTo>
                    <a:pt x="0" y="34"/>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952">
              <a:extLst>
                <a:ext uri="{FF2B5EF4-FFF2-40B4-BE49-F238E27FC236}">
                  <a16:creationId xmlns:a16="http://schemas.microsoft.com/office/drawing/2014/main" id="{497574EF-5659-183F-9458-A9600A57AB73}"/>
                </a:ext>
              </a:extLst>
            </p:cNvPr>
            <p:cNvSpPr/>
            <p:nvPr>
              <p:custDataLst>
                <p:tags r:id="rId283"/>
              </p:custDataLst>
            </p:nvPr>
          </p:nvSpPr>
          <p:spPr>
            <a:xfrm>
              <a:off x="6610350" y="2476500"/>
              <a:ext cx="19051" cy="9526"/>
            </a:xfrm>
            <a:custGeom>
              <a:avLst/>
              <a:gdLst/>
              <a:ahLst/>
              <a:cxnLst/>
              <a:rect l="0" t="0" r="0" b="0"/>
              <a:pathLst>
                <a:path w="19051" h="9526">
                  <a:moveTo>
                    <a:pt x="0" y="0"/>
                  </a:moveTo>
                  <a:lnTo>
                    <a:pt x="0" y="0"/>
                  </a:lnTo>
                  <a:lnTo>
                    <a:pt x="0" y="5056"/>
                  </a:lnTo>
                  <a:lnTo>
                    <a:pt x="1058" y="5488"/>
                  </a:lnTo>
                  <a:lnTo>
                    <a:pt x="5056" y="3145"/>
                  </a:lnTo>
                  <a:lnTo>
                    <a:pt x="6545" y="3155"/>
                  </a:lnTo>
                  <a:lnTo>
                    <a:pt x="7538" y="4220"/>
                  </a:lnTo>
                  <a:lnTo>
                    <a:pt x="9409" y="9214"/>
                  </a:lnTo>
                  <a:lnTo>
                    <a:pt x="190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953">
              <a:extLst>
                <a:ext uri="{FF2B5EF4-FFF2-40B4-BE49-F238E27FC236}">
                  <a16:creationId xmlns:a16="http://schemas.microsoft.com/office/drawing/2014/main" id="{37B1F992-FBCB-537A-734F-05D236AB4C49}"/>
                </a:ext>
              </a:extLst>
            </p:cNvPr>
            <p:cNvSpPr/>
            <p:nvPr>
              <p:custDataLst>
                <p:tags r:id="rId284"/>
              </p:custDataLst>
            </p:nvPr>
          </p:nvSpPr>
          <p:spPr>
            <a:xfrm>
              <a:off x="6848475" y="2352676"/>
              <a:ext cx="304801" cy="219075"/>
            </a:xfrm>
            <a:custGeom>
              <a:avLst/>
              <a:gdLst/>
              <a:ahLst/>
              <a:cxnLst/>
              <a:rect l="0" t="0" r="0" b="0"/>
              <a:pathLst>
                <a:path w="304801" h="219075">
                  <a:moveTo>
                    <a:pt x="0" y="219074"/>
                  </a:moveTo>
                  <a:lnTo>
                    <a:pt x="0" y="219074"/>
                  </a:lnTo>
                  <a:lnTo>
                    <a:pt x="0" y="209941"/>
                  </a:lnTo>
                  <a:lnTo>
                    <a:pt x="5056" y="209665"/>
                  </a:lnTo>
                  <a:lnTo>
                    <a:pt x="6545" y="208568"/>
                  </a:lnTo>
                  <a:lnTo>
                    <a:pt x="10321" y="199855"/>
                  </a:lnTo>
                  <a:lnTo>
                    <a:pt x="15994" y="192683"/>
                  </a:lnTo>
                  <a:lnTo>
                    <a:pt x="19203" y="183855"/>
                  </a:lnTo>
                  <a:lnTo>
                    <a:pt x="59971" y="140088"/>
                  </a:lnTo>
                  <a:lnTo>
                    <a:pt x="78976" y="116336"/>
                  </a:lnTo>
                  <a:lnTo>
                    <a:pt x="89075" y="107796"/>
                  </a:lnTo>
                  <a:lnTo>
                    <a:pt x="123773" y="64042"/>
                  </a:lnTo>
                  <a:lnTo>
                    <a:pt x="130152" y="54921"/>
                  </a:lnTo>
                  <a:lnTo>
                    <a:pt x="146048" y="43528"/>
                  </a:lnTo>
                  <a:lnTo>
                    <a:pt x="149576" y="37690"/>
                  </a:lnTo>
                  <a:lnTo>
                    <a:pt x="152204" y="31567"/>
                  </a:lnTo>
                  <a:lnTo>
                    <a:pt x="158573" y="22170"/>
                  </a:lnTo>
                  <a:lnTo>
                    <a:pt x="160932" y="12683"/>
                  </a:lnTo>
                  <a:lnTo>
                    <a:pt x="161484" y="6342"/>
                  </a:lnTo>
                  <a:lnTo>
                    <a:pt x="162689" y="4228"/>
                  </a:lnTo>
                  <a:lnTo>
                    <a:pt x="164551" y="2818"/>
                  </a:lnTo>
                  <a:lnTo>
                    <a:pt x="171439" y="3"/>
                  </a:lnTo>
                  <a:lnTo>
                    <a:pt x="166390" y="0"/>
                  </a:lnTo>
                  <a:lnTo>
                    <a:pt x="164902" y="1058"/>
                  </a:lnTo>
                  <a:lnTo>
                    <a:pt x="163909" y="2822"/>
                  </a:lnTo>
                  <a:lnTo>
                    <a:pt x="163248" y="5056"/>
                  </a:lnTo>
                  <a:lnTo>
                    <a:pt x="154560" y="19297"/>
                  </a:lnTo>
                  <a:lnTo>
                    <a:pt x="153840" y="22389"/>
                  </a:lnTo>
                  <a:lnTo>
                    <a:pt x="146138" y="36015"/>
                  </a:lnTo>
                  <a:lnTo>
                    <a:pt x="140243" y="73626"/>
                  </a:lnTo>
                  <a:lnTo>
                    <a:pt x="137946" y="77659"/>
                  </a:lnTo>
                  <a:lnTo>
                    <a:pt x="137472" y="82464"/>
                  </a:lnTo>
                  <a:lnTo>
                    <a:pt x="142693" y="126904"/>
                  </a:lnTo>
                  <a:lnTo>
                    <a:pt x="142851" y="145618"/>
                  </a:lnTo>
                  <a:lnTo>
                    <a:pt x="145686" y="152208"/>
                  </a:lnTo>
                  <a:lnTo>
                    <a:pt x="151074" y="160005"/>
                  </a:lnTo>
                  <a:lnTo>
                    <a:pt x="152007" y="166412"/>
                  </a:lnTo>
                  <a:lnTo>
                    <a:pt x="153196" y="168091"/>
                  </a:lnTo>
                  <a:lnTo>
                    <a:pt x="155048" y="169210"/>
                  </a:lnTo>
                  <a:lnTo>
                    <a:pt x="157340" y="169956"/>
                  </a:lnTo>
                  <a:lnTo>
                    <a:pt x="159927" y="169396"/>
                  </a:lnTo>
                  <a:lnTo>
                    <a:pt x="171683" y="163714"/>
                  </a:lnTo>
                  <a:lnTo>
                    <a:pt x="174780" y="163117"/>
                  </a:lnTo>
                  <a:lnTo>
                    <a:pt x="184196" y="157221"/>
                  </a:lnTo>
                  <a:lnTo>
                    <a:pt x="193689" y="148771"/>
                  </a:lnTo>
                  <a:lnTo>
                    <a:pt x="197209" y="142673"/>
                  </a:lnTo>
                  <a:lnTo>
                    <a:pt x="199832" y="136435"/>
                  </a:lnTo>
                  <a:lnTo>
                    <a:pt x="215104" y="116408"/>
                  </a:lnTo>
                  <a:lnTo>
                    <a:pt x="232177" y="69683"/>
                  </a:lnTo>
                  <a:lnTo>
                    <a:pt x="236950" y="52021"/>
                  </a:lnTo>
                  <a:lnTo>
                    <a:pt x="239080" y="31856"/>
                  </a:lnTo>
                  <a:lnTo>
                    <a:pt x="245643" y="19070"/>
                  </a:lnTo>
                  <a:lnTo>
                    <a:pt x="247649" y="38"/>
                  </a:lnTo>
                  <a:lnTo>
                    <a:pt x="242594" y="5067"/>
                  </a:lnTo>
                  <a:lnTo>
                    <a:pt x="240112" y="10365"/>
                  </a:lnTo>
                  <a:lnTo>
                    <a:pt x="229204" y="56567"/>
                  </a:lnTo>
                  <a:lnTo>
                    <a:pt x="228611" y="98022"/>
                  </a:lnTo>
                  <a:lnTo>
                    <a:pt x="231427" y="104595"/>
                  </a:lnTo>
                  <a:lnTo>
                    <a:pt x="235148" y="111044"/>
                  </a:lnTo>
                  <a:lnTo>
                    <a:pt x="238301" y="120626"/>
                  </a:lnTo>
                  <a:lnTo>
                    <a:pt x="244409" y="130167"/>
                  </a:lnTo>
                  <a:lnTo>
                    <a:pt x="246210" y="136521"/>
                  </a:lnTo>
                  <a:lnTo>
                    <a:pt x="247748" y="138639"/>
                  </a:lnTo>
                  <a:lnTo>
                    <a:pt x="249832" y="140050"/>
                  </a:lnTo>
                  <a:lnTo>
                    <a:pt x="255725" y="142316"/>
                  </a:lnTo>
                  <a:lnTo>
                    <a:pt x="264493" y="149310"/>
                  </a:lnTo>
                  <a:lnTo>
                    <a:pt x="273337" y="151484"/>
                  </a:lnTo>
                  <a:lnTo>
                    <a:pt x="299892" y="152396"/>
                  </a:lnTo>
                  <a:lnTo>
                    <a:pt x="301527" y="151339"/>
                  </a:lnTo>
                  <a:lnTo>
                    <a:pt x="302618" y="149575"/>
                  </a:lnTo>
                  <a:lnTo>
                    <a:pt x="304800" y="1428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954">
              <a:extLst>
                <a:ext uri="{FF2B5EF4-FFF2-40B4-BE49-F238E27FC236}">
                  <a16:creationId xmlns:a16="http://schemas.microsoft.com/office/drawing/2014/main" id="{F9D068D3-6BC7-2B74-E2B0-66BAAFEF4EE2}"/>
                </a:ext>
              </a:extLst>
            </p:cNvPr>
            <p:cNvSpPr/>
            <p:nvPr>
              <p:custDataLst>
                <p:tags r:id="rId285"/>
              </p:custDataLst>
            </p:nvPr>
          </p:nvSpPr>
          <p:spPr>
            <a:xfrm>
              <a:off x="7200900" y="2495560"/>
              <a:ext cx="19051" cy="85716"/>
            </a:xfrm>
            <a:custGeom>
              <a:avLst/>
              <a:gdLst/>
              <a:ahLst/>
              <a:cxnLst/>
              <a:rect l="0" t="0" r="0" b="0"/>
              <a:pathLst>
                <a:path w="19051" h="85716">
                  <a:moveTo>
                    <a:pt x="0" y="9515"/>
                  </a:moveTo>
                  <a:lnTo>
                    <a:pt x="0" y="9515"/>
                  </a:lnTo>
                  <a:lnTo>
                    <a:pt x="5056" y="9515"/>
                  </a:lnTo>
                  <a:lnTo>
                    <a:pt x="6547" y="8457"/>
                  </a:lnTo>
                  <a:lnTo>
                    <a:pt x="7540" y="6693"/>
                  </a:lnTo>
                  <a:lnTo>
                    <a:pt x="9515" y="25"/>
                  </a:lnTo>
                  <a:lnTo>
                    <a:pt x="14578" y="0"/>
                  </a:lnTo>
                  <a:lnTo>
                    <a:pt x="16069" y="1055"/>
                  </a:lnTo>
                  <a:lnTo>
                    <a:pt x="17063" y="2817"/>
                  </a:lnTo>
                  <a:lnTo>
                    <a:pt x="18789" y="9692"/>
                  </a:lnTo>
                  <a:lnTo>
                    <a:pt x="19050" y="57213"/>
                  </a:lnTo>
                  <a:lnTo>
                    <a:pt x="19050" y="857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955">
              <a:extLst>
                <a:ext uri="{FF2B5EF4-FFF2-40B4-BE49-F238E27FC236}">
                  <a16:creationId xmlns:a16="http://schemas.microsoft.com/office/drawing/2014/main" id="{27128711-A5CD-5856-CBA6-67249B8CB83E}"/>
                </a:ext>
              </a:extLst>
            </p:cNvPr>
            <p:cNvSpPr/>
            <p:nvPr>
              <p:custDataLst>
                <p:tags r:id="rId286"/>
              </p:custDataLst>
            </p:nvPr>
          </p:nvSpPr>
          <p:spPr>
            <a:xfrm>
              <a:off x="7362825" y="2362235"/>
              <a:ext cx="180976" cy="38066"/>
            </a:xfrm>
            <a:custGeom>
              <a:avLst/>
              <a:gdLst/>
              <a:ahLst/>
              <a:cxnLst/>
              <a:rect l="0" t="0" r="0" b="0"/>
              <a:pathLst>
                <a:path w="180976" h="38066">
                  <a:moveTo>
                    <a:pt x="0" y="38065"/>
                  </a:moveTo>
                  <a:lnTo>
                    <a:pt x="0" y="38065"/>
                  </a:lnTo>
                  <a:lnTo>
                    <a:pt x="5056" y="38065"/>
                  </a:lnTo>
                  <a:lnTo>
                    <a:pt x="6547" y="37007"/>
                  </a:lnTo>
                  <a:lnTo>
                    <a:pt x="7540" y="35243"/>
                  </a:lnTo>
                  <a:lnTo>
                    <a:pt x="8201" y="33009"/>
                  </a:lnTo>
                  <a:lnTo>
                    <a:pt x="9701" y="31519"/>
                  </a:lnTo>
                  <a:lnTo>
                    <a:pt x="14190" y="29864"/>
                  </a:lnTo>
                  <a:lnTo>
                    <a:pt x="31593" y="25892"/>
                  </a:lnTo>
                  <a:lnTo>
                    <a:pt x="42616" y="22071"/>
                  </a:lnTo>
                  <a:lnTo>
                    <a:pt x="59664" y="18862"/>
                  </a:lnTo>
                  <a:lnTo>
                    <a:pt x="72946" y="12737"/>
                  </a:lnTo>
                  <a:lnTo>
                    <a:pt x="120535" y="8516"/>
                  </a:lnTo>
                  <a:lnTo>
                    <a:pt x="148239" y="855"/>
                  </a:lnTo>
                  <a:lnTo>
                    <a:pt x="166385" y="0"/>
                  </a:lnTo>
                  <a:lnTo>
                    <a:pt x="172021" y="2803"/>
                  </a:lnTo>
                  <a:lnTo>
                    <a:pt x="180975" y="94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956">
              <a:extLst>
                <a:ext uri="{FF2B5EF4-FFF2-40B4-BE49-F238E27FC236}">
                  <a16:creationId xmlns:a16="http://schemas.microsoft.com/office/drawing/2014/main" id="{16184576-454F-951F-8683-881579710B28}"/>
                </a:ext>
              </a:extLst>
            </p:cNvPr>
            <p:cNvSpPr/>
            <p:nvPr>
              <p:custDataLst>
                <p:tags r:id="rId287"/>
              </p:custDataLst>
            </p:nvPr>
          </p:nvSpPr>
          <p:spPr>
            <a:xfrm>
              <a:off x="7553325" y="2305089"/>
              <a:ext cx="381001" cy="228562"/>
            </a:xfrm>
            <a:custGeom>
              <a:avLst/>
              <a:gdLst/>
              <a:ahLst/>
              <a:cxnLst/>
              <a:rect l="0" t="0" r="0" b="0"/>
              <a:pathLst>
                <a:path w="381001" h="228562">
                  <a:moveTo>
                    <a:pt x="0" y="228561"/>
                  </a:moveTo>
                  <a:lnTo>
                    <a:pt x="0" y="228561"/>
                  </a:lnTo>
                  <a:lnTo>
                    <a:pt x="0" y="219428"/>
                  </a:lnTo>
                  <a:lnTo>
                    <a:pt x="15188" y="202812"/>
                  </a:lnTo>
                  <a:lnTo>
                    <a:pt x="17334" y="196656"/>
                  </a:lnTo>
                  <a:lnTo>
                    <a:pt x="23931" y="190392"/>
                  </a:lnTo>
                  <a:lnTo>
                    <a:pt x="68445" y="158710"/>
                  </a:lnTo>
                  <a:lnTo>
                    <a:pt x="115722" y="121003"/>
                  </a:lnTo>
                  <a:lnTo>
                    <a:pt x="136374" y="106930"/>
                  </a:lnTo>
                  <a:lnTo>
                    <a:pt x="154565" y="87687"/>
                  </a:lnTo>
                  <a:lnTo>
                    <a:pt x="199968" y="50424"/>
                  </a:lnTo>
                  <a:lnTo>
                    <a:pt x="206349" y="47789"/>
                  </a:lnTo>
                  <a:lnTo>
                    <a:pt x="212713" y="43090"/>
                  </a:lnTo>
                  <a:lnTo>
                    <a:pt x="216248" y="37474"/>
                  </a:lnTo>
                  <a:lnTo>
                    <a:pt x="217191" y="34495"/>
                  </a:lnTo>
                  <a:lnTo>
                    <a:pt x="218877" y="32508"/>
                  </a:lnTo>
                  <a:lnTo>
                    <a:pt x="223573" y="30302"/>
                  </a:lnTo>
                  <a:lnTo>
                    <a:pt x="225248" y="28654"/>
                  </a:lnTo>
                  <a:lnTo>
                    <a:pt x="228158" y="20490"/>
                  </a:lnTo>
                  <a:lnTo>
                    <a:pt x="228599" y="9524"/>
                  </a:lnTo>
                  <a:lnTo>
                    <a:pt x="228600" y="14554"/>
                  </a:lnTo>
                  <a:lnTo>
                    <a:pt x="225778" y="19852"/>
                  </a:lnTo>
                  <a:lnTo>
                    <a:pt x="214410" y="33084"/>
                  </a:lnTo>
                  <a:lnTo>
                    <a:pt x="211710" y="41494"/>
                  </a:lnTo>
                  <a:lnTo>
                    <a:pt x="208776" y="62659"/>
                  </a:lnTo>
                  <a:lnTo>
                    <a:pt x="202068" y="76002"/>
                  </a:lnTo>
                  <a:lnTo>
                    <a:pt x="200041" y="123611"/>
                  </a:lnTo>
                  <a:lnTo>
                    <a:pt x="200035" y="126844"/>
                  </a:lnTo>
                  <a:lnTo>
                    <a:pt x="201091" y="129000"/>
                  </a:lnTo>
                  <a:lnTo>
                    <a:pt x="202852" y="130437"/>
                  </a:lnTo>
                  <a:lnTo>
                    <a:pt x="205084" y="131395"/>
                  </a:lnTo>
                  <a:lnTo>
                    <a:pt x="206573" y="133092"/>
                  </a:lnTo>
                  <a:lnTo>
                    <a:pt x="209159" y="141344"/>
                  </a:lnTo>
                  <a:lnTo>
                    <a:pt x="212198" y="142173"/>
                  </a:lnTo>
                  <a:lnTo>
                    <a:pt x="222773" y="142705"/>
                  </a:lnTo>
                  <a:lnTo>
                    <a:pt x="228833" y="139956"/>
                  </a:lnTo>
                  <a:lnTo>
                    <a:pt x="235053" y="136264"/>
                  </a:lnTo>
                  <a:lnTo>
                    <a:pt x="244505" y="133128"/>
                  </a:lnTo>
                  <a:lnTo>
                    <a:pt x="261676" y="119156"/>
                  </a:lnTo>
                  <a:lnTo>
                    <a:pt x="272254" y="101078"/>
                  </a:lnTo>
                  <a:lnTo>
                    <a:pt x="276106" y="89658"/>
                  </a:lnTo>
                  <a:lnTo>
                    <a:pt x="302030" y="48188"/>
                  </a:lnTo>
                  <a:lnTo>
                    <a:pt x="305494" y="31791"/>
                  </a:lnTo>
                  <a:lnTo>
                    <a:pt x="312267" y="19027"/>
                  </a:lnTo>
                  <a:lnTo>
                    <a:pt x="313919" y="11370"/>
                  </a:lnTo>
                  <a:lnTo>
                    <a:pt x="323731" y="92"/>
                  </a:lnTo>
                  <a:lnTo>
                    <a:pt x="318758" y="0"/>
                  </a:lnTo>
                  <a:lnTo>
                    <a:pt x="317281" y="1045"/>
                  </a:lnTo>
                  <a:lnTo>
                    <a:pt x="316295" y="2800"/>
                  </a:lnTo>
                  <a:lnTo>
                    <a:pt x="305706" y="44620"/>
                  </a:lnTo>
                  <a:lnTo>
                    <a:pt x="304919" y="68375"/>
                  </a:lnTo>
                  <a:lnTo>
                    <a:pt x="302030" y="75523"/>
                  </a:lnTo>
                  <a:lnTo>
                    <a:pt x="299778" y="78910"/>
                  </a:lnTo>
                  <a:lnTo>
                    <a:pt x="296610" y="93792"/>
                  </a:lnTo>
                  <a:lnTo>
                    <a:pt x="295392" y="117033"/>
                  </a:lnTo>
                  <a:lnTo>
                    <a:pt x="296411" y="119284"/>
                  </a:lnTo>
                  <a:lnTo>
                    <a:pt x="298149" y="120784"/>
                  </a:lnTo>
                  <a:lnTo>
                    <a:pt x="300366" y="121785"/>
                  </a:lnTo>
                  <a:lnTo>
                    <a:pt x="301844" y="123511"/>
                  </a:lnTo>
                  <a:lnTo>
                    <a:pt x="304410" y="131811"/>
                  </a:lnTo>
                  <a:lnTo>
                    <a:pt x="312967" y="141380"/>
                  </a:lnTo>
                  <a:lnTo>
                    <a:pt x="318979" y="142404"/>
                  </a:lnTo>
                  <a:lnTo>
                    <a:pt x="341737" y="142798"/>
                  </a:lnTo>
                  <a:lnTo>
                    <a:pt x="345300" y="143869"/>
                  </a:lnTo>
                  <a:lnTo>
                    <a:pt x="347675" y="145641"/>
                  </a:lnTo>
                  <a:lnTo>
                    <a:pt x="349259" y="147881"/>
                  </a:lnTo>
                  <a:lnTo>
                    <a:pt x="351372" y="149374"/>
                  </a:lnTo>
                  <a:lnTo>
                    <a:pt x="356543" y="151033"/>
                  </a:lnTo>
                  <a:lnTo>
                    <a:pt x="381000" y="1523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SMARTInkShape-957">
              <a:extLst>
                <a:ext uri="{FF2B5EF4-FFF2-40B4-BE49-F238E27FC236}">
                  <a16:creationId xmlns:a16="http://schemas.microsoft.com/office/drawing/2014/main" id="{81F893EB-C284-B2BA-9B1C-179CAE550BF9}"/>
                </a:ext>
              </a:extLst>
            </p:cNvPr>
            <p:cNvSpPr/>
            <p:nvPr>
              <p:custDataLst>
                <p:tags r:id="rId288"/>
              </p:custDataLst>
            </p:nvPr>
          </p:nvSpPr>
          <p:spPr>
            <a:xfrm>
              <a:off x="7972425" y="2438400"/>
              <a:ext cx="152401" cy="95251"/>
            </a:xfrm>
            <a:custGeom>
              <a:avLst/>
              <a:gdLst/>
              <a:ahLst/>
              <a:cxnLst/>
              <a:rect l="0" t="0" r="0" b="0"/>
              <a:pathLst>
                <a:path w="152401" h="95251">
                  <a:moveTo>
                    <a:pt x="0" y="28575"/>
                  </a:moveTo>
                  <a:lnTo>
                    <a:pt x="0" y="28575"/>
                  </a:lnTo>
                  <a:lnTo>
                    <a:pt x="9134" y="28575"/>
                  </a:lnTo>
                  <a:lnTo>
                    <a:pt x="9410" y="23519"/>
                  </a:lnTo>
                  <a:lnTo>
                    <a:pt x="10506" y="22029"/>
                  </a:lnTo>
                  <a:lnTo>
                    <a:pt x="19219" y="18253"/>
                  </a:lnTo>
                  <a:lnTo>
                    <a:pt x="27134" y="10883"/>
                  </a:lnTo>
                  <a:lnTo>
                    <a:pt x="33204" y="9927"/>
                  </a:lnTo>
                  <a:lnTo>
                    <a:pt x="34837" y="8735"/>
                  </a:lnTo>
                  <a:lnTo>
                    <a:pt x="35924" y="6882"/>
                  </a:lnTo>
                  <a:lnTo>
                    <a:pt x="36650" y="4588"/>
                  </a:lnTo>
                  <a:lnTo>
                    <a:pt x="38192" y="3058"/>
                  </a:lnTo>
                  <a:lnTo>
                    <a:pt x="46174" y="402"/>
                  </a:lnTo>
                  <a:lnTo>
                    <a:pt x="75797" y="0"/>
                  </a:lnTo>
                  <a:lnTo>
                    <a:pt x="76081" y="5056"/>
                  </a:lnTo>
                  <a:lnTo>
                    <a:pt x="73325" y="10361"/>
                  </a:lnTo>
                  <a:lnTo>
                    <a:pt x="31724" y="55057"/>
                  </a:lnTo>
                  <a:lnTo>
                    <a:pt x="6" y="95244"/>
                  </a:lnTo>
                  <a:lnTo>
                    <a:pt x="4" y="95246"/>
                  </a:lnTo>
                  <a:lnTo>
                    <a:pt x="46346" y="95250"/>
                  </a:lnTo>
                  <a:lnTo>
                    <a:pt x="92174" y="95250"/>
                  </a:lnTo>
                  <a:lnTo>
                    <a:pt x="138557" y="95250"/>
                  </a:lnTo>
                  <a:lnTo>
                    <a:pt x="15240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SMARTInkShape-958">
              <a:extLst>
                <a:ext uri="{FF2B5EF4-FFF2-40B4-BE49-F238E27FC236}">
                  <a16:creationId xmlns:a16="http://schemas.microsoft.com/office/drawing/2014/main" id="{A3965220-3A2A-0DF3-184A-DA5D3A15CD45}"/>
                </a:ext>
              </a:extLst>
            </p:cNvPr>
            <p:cNvSpPr/>
            <p:nvPr>
              <p:custDataLst>
                <p:tags r:id="rId289"/>
              </p:custDataLst>
            </p:nvPr>
          </p:nvSpPr>
          <p:spPr>
            <a:xfrm>
              <a:off x="8296275" y="2333625"/>
              <a:ext cx="152401" cy="9526"/>
            </a:xfrm>
            <a:custGeom>
              <a:avLst/>
              <a:gdLst/>
              <a:ahLst/>
              <a:cxnLst/>
              <a:rect l="0" t="0" r="0" b="0"/>
              <a:pathLst>
                <a:path w="152401" h="9526">
                  <a:moveTo>
                    <a:pt x="0" y="9525"/>
                  </a:moveTo>
                  <a:lnTo>
                    <a:pt x="0" y="9525"/>
                  </a:lnTo>
                  <a:lnTo>
                    <a:pt x="5056" y="9525"/>
                  </a:lnTo>
                  <a:lnTo>
                    <a:pt x="6546" y="8467"/>
                  </a:lnTo>
                  <a:lnTo>
                    <a:pt x="7539" y="6703"/>
                  </a:lnTo>
                  <a:lnTo>
                    <a:pt x="8202" y="4469"/>
                  </a:lnTo>
                  <a:lnTo>
                    <a:pt x="9702" y="2979"/>
                  </a:lnTo>
                  <a:lnTo>
                    <a:pt x="14190" y="1324"/>
                  </a:lnTo>
                  <a:lnTo>
                    <a:pt x="60329" y="3"/>
                  </a:lnTo>
                  <a:lnTo>
                    <a:pt x="107835" y="0"/>
                  </a:lnTo>
                  <a:lnTo>
                    <a:pt x="126990" y="0"/>
                  </a:lnTo>
                  <a:lnTo>
                    <a:pt x="133345" y="2822"/>
                  </a:lnTo>
                  <a:lnTo>
                    <a:pt x="139698" y="6546"/>
                  </a:lnTo>
                  <a:lnTo>
                    <a:pt x="1524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959">
              <a:extLst>
                <a:ext uri="{FF2B5EF4-FFF2-40B4-BE49-F238E27FC236}">
                  <a16:creationId xmlns:a16="http://schemas.microsoft.com/office/drawing/2014/main" id="{0E5B4AEC-042B-F2C1-48B9-A9CFB6D85B13}"/>
                </a:ext>
              </a:extLst>
            </p:cNvPr>
            <p:cNvSpPr/>
            <p:nvPr>
              <p:custDataLst>
                <p:tags r:id="rId290"/>
              </p:custDataLst>
            </p:nvPr>
          </p:nvSpPr>
          <p:spPr>
            <a:xfrm>
              <a:off x="8277616" y="2400300"/>
              <a:ext cx="228210" cy="9526"/>
            </a:xfrm>
            <a:custGeom>
              <a:avLst/>
              <a:gdLst/>
              <a:ahLst/>
              <a:cxnLst/>
              <a:rect l="0" t="0" r="0" b="0"/>
              <a:pathLst>
                <a:path w="228210" h="9526">
                  <a:moveTo>
                    <a:pt x="9134" y="9525"/>
                  </a:moveTo>
                  <a:lnTo>
                    <a:pt x="9134" y="9525"/>
                  </a:lnTo>
                  <a:lnTo>
                    <a:pt x="4078" y="4469"/>
                  </a:lnTo>
                  <a:lnTo>
                    <a:pt x="2588" y="4037"/>
                  </a:lnTo>
                  <a:lnTo>
                    <a:pt x="1595" y="4808"/>
                  </a:lnTo>
                  <a:lnTo>
                    <a:pt x="932" y="6380"/>
                  </a:lnTo>
                  <a:lnTo>
                    <a:pt x="492" y="6370"/>
                  </a:lnTo>
                  <a:lnTo>
                    <a:pt x="0" y="3537"/>
                  </a:lnTo>
                  <a:lnTo>
                    <a:pt x="929" y="2358"/>
                  </a:lnTo>
                  <a:lnTo>
                    <a:pt x="7845" y="311"/>
                  </a:lnTo>
                  <a:lnTo>
                    <a:pt x="54180" y="3"/>
                  </a:lnTo>
                  <a:lnTo>
                    <a:pt x="98069" y="0"/>
                  </a:lnTo>
                  <a:lnTo>
                    <a:pt x="143779" y="0"/>
                  </a:lnTo>
                  <a:lnTo>
                    <a:pt x="187462" y="8937"/>
                  </a:lnTo>
                  <a:lnTo>
                    <a:pt x="228209"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960">
              <a:extLst>
                <a:ext uri="{FF2B5EF4-FFF2-40B4-BE49-F238E27FC236}">
                  <a16:creationId xmlns:a16="http://schemas.microsoft.com/office/drawing/2014/main" id="{F1008F1D-51F6-0F51-61B0-09B782A4167B}"/>
                </a:ext>
              </a:extLst>
            </p:cNvPr>
            <p:cNvSpPr/>
            <p:nvPr>
              <p:custDataLst>
                <p:tags r:id="rId291"/>
              </p:custDataLst>
            </p:nvPr>
          </p:nvSpPr>
          <p:spPr>
            <a:xfrm>
              <a:off x="8258175" y="2190750"/>
              <a:ext cx="219076" cy="342901"/>
            </a:xfrm>
            <a:custGeom>
              <a:avLst/>
              <a:gdLst/>
              <a:ahLst/>
              <a:cxnLst/>
              <a:rect l="0" t="0" r="0" b="0"/>
              <a:pathLst>
                <a:path w="219076" h="342901">
                  <a:moveTo>
                    <a:pt x="219075" y="0"/>
                  </a:moveTo>
                  <a:lnTo>
                    <a:pt x="219075" y="0"/>
                  </a:lnTo>
                  <a:lnTo>
                    <a:pt x="214019" y="0"/>
                  </a:lnTo>
                  <a:lnTo>
                    <a:pt x="212529" y="1058"/>
                  </a:lnTo>
                  <a:lnTo>
                    <a:pt x="211536" y="2822"/>
                  </a:lnTo>
                  <a:lnTo>
                    <a:pt x="210873" y="5056"/>
                  </a:lnTo>
                  <a:lnTo>
                    <a:pt x="209373" y="6546"/>
                  </a:lnTo>
                  <a:lnTo>
                    <a:pt x="199362" y="11759"/>
                  </a:lnTo>
                  <a:lnTo>
                    <a:pt x="177517" y="33299"/>
                  </a:lnTo>
                  <a:lnTo>
                    <a:pt x="149283" y="77590"/>
                  </a:lnTo>
                  <a:lnTo>
                    <a:pt x="125545" y="124008"/>
                  </a:lnTo>
                  <a:lnTo>
                    <a:pt x="95059" y="171474"/>
                  </a:lnTo>
                  <a:lnTo>
                    <a:pt x="70021" y="218020"/>
                  </a:lnTo>
                  <a:lnTo>
                    <a:pt x="42265" y="259979"/>
                  </a:lnTo>
                  <a:lnTo>
                    <a:pt x="19108" y="304778"/>
                  </a:lnTo>
                  <a:lnTo>
                    <a:pt x="12364" y="321021"/>
                  </a:lnTo>
                  <a:lnTo>
                    <a:pt x="11418" y="325139"/>
                  </a:lnTo>
                  <a:lnTo>
                    <a:pt x="9729" y="327884"/>
                  </a:lnTo>
                  <a:lnTo>
                    <a:pt x="7545" y="329715"/>
                  </a:lnTo>
                  <a:lnTo>
                    <a:pt x="5030" y="330935"/>
                  </a:lnTo>
                  <a:lnTo>
                    <a:pt x="3353" y="332807"/>
                  </a:lnTo>
                  <a:lnTo>
                    <a:pt x="0" y="342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961">
              <a:extLst>
                <a:ext uri="{FF2B5EF4-FFF2-40B4-BE49-F238E27FC236}">
                  <a16:creationId xmlns:a16="http://schemas.microsoft.com/office/drawing/2014/main" id="{1E6910C1-3EEE-329A-17A5-AC34A801D4C3}"/>
                </a:ext>
              </a:extLst>
            </p:cNvPr>
            <p:cNvSpPr/>
            <p:nvPr>
              <p:custDataLst>
                <p:tags r:id="rId292"/>
              </p:custDataLst>
            </p:nvPr>
          </p:nvSpPr>
          <p:spPr>
            <a:xfrm>
              <a:off x="8658274" y="2266954"/>
              <a:ext cx="171355" cy="180530"/>
            </a:xfrm>
            <a:custGeom>
              <a:avLst/>
              <a:gdLst/>
              <a:ahLst/>
              <a:cxnLst/>
              <a:rect l="0" t="0" r="0" b="0"/>
              <a:pathLst>
                <a:path w="171355" h="180530">
                  <a:moveTo>
                    <a:pt x="66626" y="28571"/>
                  </a:moveTo>
                  <a:lnTo>
                    <a:pt x="66626" y="28571"/>
                  </a:lnTo>
                  <a:lnTo>
                    <a:pt x="74828" y="20370"/>
                  </a:lnTo>
                  <a:lnTo>
                    <a:pt x="75760" y="14382"/>
                  </a:lnTo>
                  <a:lnTo>
                    <a:pt x="76949" y="12762"/>
                  </a:lnTo>
                  <a:lnTo>
                    <a:pt x="78799" y="11681"/>
                  </a:lnTo>
                  <a:lnTo>
                    <a:pt x="85556" y="9558"/>
                  </a:lnTo>
                  <a:lnTo>
                    <a:pt x="63284" y="9522"/>
                  </a:lnTo>
                  <a:lnTo>
                    <a:pt x="57027" y="12344"/>
                  </a:lnTo>
                  <a:lnTo>
                    <a:pt x="34872" y="31911"/>
                  </a:lnTo>
                  <a:lnTo>
                    <a:pt x="6300" y="74515"/>
                  </a:lnTo>
                  <a:lnTo>
                    <a:pt x="1832" y="92513"/>
                  </a:lnTo>
                  <a:lnTo>
                    <a:pt x="0" y="135043"/>
                  </a:lnTo>
                  <a:lnTo>
                    <a:pt x="2795" y="142214"/>
                  </a:lnTo>
                  <a:lnTo>
                    <a:pt x="6506" y="148929"/>
                  </a:lnTo>
                  <a:lnTo>
                    <a:pt x="9654" y="158660"/>
                  </a:lnTo>
                  <a:lnTo>
                    <a:pt x="14142" y="165057"/>
                  </a:lnTo>
                  <a:lnTo>
                    <a:pt x="19664" y="168607"/>
                  </a:lnTo>
                  <a:lnTo>
                    <a:pt x="56530" y="180308"/>
                  </a:lnTo>
                  <a:lnTo>
                    <a:pt x="59895" y="180529"/>
                  </a:lnTo>
                  <a:lnTo>
                    <a:pt x="91121" y="171244"/>
                  </a:lnTo>
                  <a:lnTo>
                    <a:pt x="102342" y="165154"/>
                  </a:lnTo>
                  <a:lnTo>
                    <a:pt x="117543" y="161820"/>
                  </a:lnTo>
                  <a:lnTo>
                    <a:pt x="130278" y="153542"/>
                  </a:lnTo>
                  <a:lnTo>
                    <a:pt x="144870" y="139212"/>
                  </a:lnTo>
                  <a:lnTo>
                    <a:pt x="167345" y="92828"/>
                  </a:lnTo>
                  <a:lnTo>
                    <a:pt x="170868" y="73539"/>
                  </a:lnTo>
                  <a:lnTo>
                    <a:pt x="171354" y="45815"/>
                  </a:lnTo>
                  <a:lnTo>
                    <a:pt x="168558" y="38705"/>
                  </a:lnTo>
                  <a:lnTo>
                    <a:pt x="149009" y="15907"/>
                  </a:lnTo>
                  <a:lnTo>
                    <a:pt x="139930" y="12359"/>
                  </a:lnTo>
                  <a:lnTo>
                    <a:pt x="129897" y="9724"/>
                  </a:lnTo>
                  <a:lnTo>
                    <a:pt x="114832" y="2231"/>
                  </a:lnTo>
                  <a:lnTo>
                    <a:pt x="70068" y="22"/>
                  </a:lnTo>
                  <a:lnTo>
                    <a:pt x="59018" y="0"/>
                  </a:lnTo>
                  <a:lnTo>
                    <a:pt x="38051" y="190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5" name="SMARTInkShape-Group230">
            <a:extLst>
              <a:ext uri="{FF2B5EF4-FFF2-40B4-BE49-F238E27FC236}">
                <a16:creationId xmlns:a16="http://schemas.microsoft.com/office/drawing/2014/main" id="{EB2A61D3-5D2B-98A2-FCCC-AE586348361A}"/>
              </a:ext>
            </a:extLst>
          </p:cNvPr>
          <p:cNvGrpSpPr/>
          <p:nvPr/>
        </p:nvGrpSpPr>
        <p:grpSpPr>
          <a:xfrm>
            <a:off x="7439035" y="2743200"/>
            <a:ext cx="1314441" cy="238126"/>
            <a:chOff x="7439035" y="2743200"/>
            <a:chExt cx="1314441" cy="238126"/>
          </a:xfrm>
        </p:grpSpPr>
        <p:sp>
          <p:nvSpPr>
            <p:cNvPr id="237" name="SMARTInkShape-962">
              <a:extLst>
                <a:ext uri="{FF2B5EF4-FFF2-40B4-BE49-F238E27FC236}">
                  <a16:creationId xmlns:a16="http://schemas.microsoft.com/office/drawing/2014/main" id="{B057EAB2-680B-46D9-3762-043CF749AF6C}"/>
                </a:ext>
              </a:extLst>
            </p:cNvPr>
            <p:cNvSpPr/>
            <p:nvPr>
              <p:custDataLst>
                <p:tags r:id="rId270"/>
              </p:custDataLst>
            </p:nvPr>
          </p:nvSpPr>
          <p:spPr>
            <a:xfrm>
              <a:off x="7439035" y="2771775"/>
              <a:ext cx="180966" cy="209551"/>
            </a:xfrm>
            <a:custGeom>
              <a:avLst/>
              <a:gdLst/>
              <a:ahLst/>
              <a:cxnLst/>
              <a:rect l="0" t="0" r="0" b="0"/>
              <a:pathLst>
                <a:path w="180966" h="209551">
                  <a:moveTo>
                    <a:pt x="180965" y="0"/>
                  </a:moveTo>
                  <a:lnTo>
                    <a:pt x="180965" y="0"/>
                  </a:lnTo>
                  <a:lnTo>
                    <a:pt x="180965" y="22748"/>
                  </a:lnTo>
                  <a:lnTo>
                    <a:pt x="178143" y="28808"/>
                  </a:lnTo>
                  <a:lnTo>
                    <a:pt x="167708" y="41321"/>
                  </a:lnTo>
                  <a:lnTo>
                    <a:pt x="121410" y="78984"/>
                  </a:lnTo>
                  <a:lnTo>
                    <a:pt x="102045" y="102737"/>
                  </a:lnTo>
                  <a:lnTo>
                    <a:pt x="83884" y="117073"/>
                  </a:lnTo>
                  <a:lnTo>
                    <a:pt x="79610" y="123646"/>
                  </a:lnTo>
                  <a:lnTo>
                    <a:pt x="78470" y="126881"/>
                  </a:lnTo>
                  <a:lnTo>
                    <a:pt x="71558" y="133297"/>
                  </a:lnTo>
                  <a:lnTo>
                    <a:pt x="63549" y="139677"/>
                  </a:lnTo>
                  <a:lnTo>
                    <a:pt x="57981" y="148160"/>
                  </a:lnTo>
                  <a:lnTo>
                    <a:pt x="38621" y="161484"/>
                  </a:lnTo>
                  <a:lnTo>
                    <a:pt x="29935" y="153685"/>
                  </a:lnTo>
                  <a:lnTo>
                    <a:pt x="23914" y="152781"/>
                  </a:lnTo>
                  <a:lnTo>
                    <a:pt x="22289" y="151596"/>
                  </a:lnTo>
                  <a:lnTo>
                    <a:pt x="21207" y="149747"/>
                  </a:lnTo>
                  <a:lnTo>
                    <a:pt x="20484" y="147456"/>
                  </a:lnTo>
                  <a:lnTo>
                    <a:pt x="11691" y="133117"/>
                  </a:lnTo>
                  <a:lnTo>
                    <a:pt x="8744" y="117444"/>
                  </a:lnTo>
                  <a:lnTo>
                    <a:pt x="2033" y="104769"/>
                  </a:lnTo>
                  <a:lnTo>
                    <a:pt x="0" y="68556"/>
                  </a:lnTo>
                  <a:lnTo>
                    <a:pt x="12163" y="54524"/>
                  </a:lnTo>
                  <a:lnTo>
                    <a:pt x="17681" y="48988"/>
                  </a:lnTo>
                  <a:lnTo>
                    <a:pt x="23694" y="48029"/>
                  </a:lnTo>
                  <a:lnTo>
                    <a:pt x="29222" y="50627"/>
                  </a:lnTo>
                  <a:lnTo>
                    <a:pt x="69875" y="88939"/>
                  </a:lnTo>
                  <a:lnTo>
                    <a:pt x="81489" y="108154"/>
                  </a:lnTo>
                  <a:lnTo>
                    <a:pt x="86579" y="120828"/>
                  </a:lnTo>
                  <a:lnTo>
                    <a:pt x="129051" y="168191"/>
                  </a:lnTo>
                  <a:lnTo>
                    <a:pt x="135315" y="180959"/>
                  </a:lnTo>
                  <a:lnTo>
                    <a:pt x="137832" y="184139"/>
                  </a:lnTo>
                  <a:lnTo>
                    <a:pt x="143451" y="187673"/>
                  </a:lnTo>
                  <a:lnTo>
                    <a:pt x="146431" y="188615"/>
                  </a:lnTo>
                  <a:lnTo>
                    <a:pt x="148417" y="190302"/>
                  </a:lnTo>
                  <a:lnTo>
                    <a:pt x="150625" y="194998"/>
                  </a:lnTo>
                  <a:lnTo>
                    <a:pt x="152271" y="196674"/>
                  </a:lnTo>
                  <a:lnTo>
                    <a:pt x="17144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SMARTInkShape-963">
              <a:extLst>
                <a:ext uri="{FF2B5EF4-FFF2-40B4-BE49-F238E27FC236}">
                  <a16:creationId xmlns:a16="http://schemas.microsoft.com/office/drawing/2014/main" id="{1AC4B57D-AFB0-615B-5559-C117C5AEA592}"/>
                </a:ext>
              </a:extLst>
            </p:cNvPr>
            <p:cNvSpPr/>
            <p:nvPr>
              <p:custDataLst>
                <p:tags r:id="rId271"/>
              </p:custDataLst>
            </p:nvPr>
          </p:nvSpPr>
          <p:spPr>
            <a:xfrm>
              <a:off x="7753350" y="2857503"/>
              <a:ext cx="114301" cy="9523"/>
            </a:xfrm>
            <a:custGeom>
              <a:avLst/>
              <a:gdLst/>
              <a:ahLst/>
              <a:cxnLst/>
              <a:rect l="0" t="0" r="0" b="0"/>
              <a:pathLst>
                <a:path w="114301" h="9523">
                  <a:moveTo>
                    <a:pt x="0" y="9522"/>
                  </a:moveTo>
                  <a:lnTo>
                    <a:pt x="0" y="9522"/>
                  </a:lnTo>
                  <a:lnTo>
                    <a:pt x="0" y="4466"/>
                  </a:lnTo>
                  <a:lnTo>
                    <a:pt x="1058" y="2976"/>
                  </a:lnTo>
                  <a:lnTo>
                    <a:pt x="2822" y="1983"/>
                  </a:lnTo>
                  <a:lnTo>
                    <a:pt x="8201" y="389"/>
                  </a:lnTo>
                  <a:lnTo>
                    <a:pt x="55779" y="0"/>
                  </a:lnTo>
                  <a:lnTo>
                    <a:pt x="88830" y="1055"/>
                  </a:lnTo>
                  <a:lnTo>
                    <a:pt x="104294" y="8639"/>
                  </a:lnTo>
                  <a:lnTo>
                    <a:pt x="114300"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9" name="SMARTInkShape-964">
              <a:extLst>
                <a:ext uri="{FF2B5EF4-FFF2-40B4-BE49-F238E27FC236}">
                  <a16:creationId xmlns:a16="http://schemas.microsoft.com/office/drawing/2014/main" id="{E00710DC-4745-9259-80EA-9CB228FCC7D0}"/>
                </a:ext>
              </a:extLst>
            </p:cNvPr>
            <p:cNvSpPr/>
            <p:nvPr>
              <p:custDataLst>
                <p:tags r:id="rId272"/>
              </p:custDataLst>
            </p:nvPr>
          </p:nvSpPr>
          <p:spPr>
            <a:xfrm>
              <a:off x="7762875" y="2924175"/>
              <a:ext cx="123826" cy="19051"/>
            </a:xfrm>
            <a:custGeom>
              <a:avLst/>
              <a:gdLst/>
              <a:ahLst/>
              <a:cxnLst/>
              <a:rect l="0" t="0" r="0" b="0"/>
              <a:pathLst>
                <a:path w="123826" h="19051">
                  <a:moveTo>
                    <a:pt x="0" y="19050"/>
                  </a:moveTo>
                  <a:lnTo>
                    <a:pt x="0" y="19050"/>
                  </a:lnTo>
                  <a:lnTo>
                    <a:pt x="5056" y="19050"/>
                  </a:lnTo>
                  <a:lnTo>
                    <a:pt x="10361" y="16228"/>
                  </a:lnTo>
                  <a:lnTo>
                    <a:pt x="27446" y="5793"/>
                  </a:lnTo>
                  <a:lnTo>
                    <a:pt x="40000" y="1716"/>
                  </a:lnTo>
                  <a:lnTo>
                    <a:pt x="83075" y="45"/>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SMARTInkShape-965">
              <a:extLst>
                <a:ext uri="{FF2B5EF4-FFF2-40B4-BE49-F238E27FC236}">
                  <a16:creationId xmlns:a16="http://schemas.microsoft.com/office/drawing/2014/main" id="{D774F551-523B-1008-9962-72846E911371}"/>
                </a:ext>
              </a:extLst>
            </p:cNvPr>
            <p:cNvSpPr/>
            <p:nvPr>
              <p:custDataLst>
                <p:tags r:id="rId273"/>
              </p:custDataLst>
            </p:nvPr>
          </p:nvSpPr>
          <p:spPr>
            <a:xfrm>
              <a:off x="8001127" y="2771907"/>
              <a:ext cx="122706" cy="179471"/>
            </a:xfrm>
            <a:custGeom>
              <a:avLst/>
              <a:gdLst/>
              <a:ahLst/>
              <a:cxnLst/>
              <a:rect l="0" t="0" r="0" b="0"/>
              <a:pathLst>
                <a:path w="122706" h="179471">
                  <a:moveTo>
                    <a:pt x="85598" y="37968"/>
                  </a:moveTo>
                  <a:lnTo>
                    <a:pt x="85598" y="37968"/>
                  </a:lnTo>
                  <a:lnTo>
                    <a:pt x="93799" y="37968"/>
                  </a:lnTo>
                  <a:lnTo>
                    <a:pt x="94241" y="36910"/>
                  </a:lnTo>
                  <a:lnTo>
                    <a:pt x="95008" y="29767"/>
                  </a:lnTo>
                  <a:lnTo>
                    <a:pt x="93987" y="29326"/>
                  </a:lnTo>
                  <a:lnTo>
                    <a:pt x="53719" y="28443"/>
                  </a:lnTo>
                  <a:lnTo>
                    <a:pt x="51645" y="29501"/>
                  </a:lnTo>
                  <a:lnTo>
                    <a:pt x="50263" y="31265"/>
                  </a:lnTo>
                  <a:lnTo>
                    <a:pt x="47669" y="36047"/>
                  </a:lnTo>
                  <a:lnTo>
                    <a:pt x="23078" y="63401"/>
                  </a:lnTo>
                  <a:lnTo>
                    <a:pt x="16921" y="76074"/>
                  </a:lnTo>
                  <a:lnTo>
                    <a:pt x="14413" y="79247"/>
                  </a:lnTo>
                  <a:lnTo>
                    <a:pt x="11627" y="88417"/>
                  </a:lnTo>
                  <a:lnTo>
                    <a:pt x="9330" y="98490"/>
                  </a:lnTo>
                  <a:lnTo>
                    <a:pt x="3146" y="111169"/>
                  </a:lnTo>
                  <a:lnTo>
                    <a:pt x="0" y="145491"/>
                  </a:lnTo>
                  <a:lnTo>
                    <a:pt x="2751" y="152078"/>
                  </a:lnTo>
                  <a:lnTo>
                    <a:pt x="13141" y="164930"/>
                  </a:lnTo>
                  <a:lnTo>
                    <a:pt x="19175" y="168479"/>
                  </a:lnTo>
                  <a:lnTo>
                    <a:pt x="34831" y="172002"/>
                  </a:lnTo>
                  <a:lnTo>
                    <a:pt x="45390" y="177753"/>
                  </a:lnTo>
                  <a:lnTo>
                    <a:pt x="55734" y="179470"/>
                  </a:lnTo>
                  <a:lnTo>
                    <a:pt x="64564" y="177410"/>
                  </a:lnTo>
                  <a:lnTo>
                    <a:pt x="72017" y="174026"/>
                  </a:lnTo>
                  <a:lnTo>
                    <a:pt x="82162" y="171062"/>
                  </a:lnTo>
                  <a:lnTo>
                    <a:pt x="107813" y="148959"/>
                  </a:lnTo>
                  <a:lnTo>
                    <a:pt x="111346" y="142684"/>
                  </a:lnTo>
                  <a:lnTo>
                    <a:pt x="122705" y="101094"/>
                  </a:lnTo>
                  <a:lnTo>
                    <a:pt x="122345" y="82307"/>
                  </a:lnTo>
                  <a:lnTo>
                    <a:pt x="109497" y="39815"/>
                  </a:lnTo>
                  <a:lnTo>
                    <a:pt x="97748" y="19579"/>
                  </a:lnTo>
                  <a:lnTo>
                    <a:pt x="96873" y="16184"/>
                  </a:lnTo>
                  <a:lnTo>
                    <a:pt x="95231" y="13920"/>
                  </a:lnTo>
                  <a:lnTo>
                    <a:pt x="93079" y="12411"/>
                  </a:lnTo>
                  <a:lnTo>
                    <a:pt x="87864" y="9676"/>
                  </a:lnTo>
                  <a:lnTo>
                    <a:pt x="78979" y="3245"/>
                  </a:lnTo>
                  <a:lnTo>
                    <a:pt x="68394" y="312"/>
                  </a:lnTo>
                  <a:lnTo>
                    <a:pt x="62038" y="0"/>
                  </a:lnTo>
                  <a:lnTo>
                    <a:pt x="60367" y="1014"/>
                  </a:lnTo>
                  <a:lnTo>
                    <a:pt x="59252" y="2749"/>
                  </a:lnTo>
                  <a:lnTo>
                    <a:pt x="58509" y="4963"/>
                  </a:lnTo>
                  <a:lnTo>
                    <a:pt x="56955" y="6440"/>
                  </a:lnTo>
                  <a:lnTo>
                    <a:pt x="52406" y="8080"/>
                  </a:lnTo>
                  <a:lnTo>
                    <a:pt x="50771" y="9577"/>
                  </a:lnTo>
                  <a:lnTo>
                    <a:pt x="47498" y="189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966">
              <a:extLst>
                <a:ext uri="{FF2B5EF4-FFF2-40B4-BE49-F238E27FC236}">
                  <a16:creationId xmlns:a16="http://schemas.microsoft.com/office/drawing/2014/main" id="{39CA70C2-B8CB-AC48-424E-3CF2A9696358}"/>
                </a:ext>
              </a:extLst>
            </p:cNvPr>
            <p:cNvSpPr/>
            <p:nvPr>
              <p:custDataLst>
                <p:tags r:id="rId274"/>
              </p:custDataLst>
            </p:nvPr>
          </p:nvSpPr>
          <p:spPr>
            <a:xfrm>
              <a:off x="8232999" y="2952750"/>
              <a:ext cx="6127" cy="1"/>
            </a:xfrm>
            <a:custGeom>
              <a:avLst/>
              <a:gdLst/>
              <a:ahLst/>
              <a:cxnLst/>
              <a:rect l="0" t="0" r="0" b="0"/>
              <a:pathLst>
                <a:path w="6127" h="1">
                  <a:moveTo>
                    <a:pt x="6126" y="0"/>
                  </a:moveTo>
                  <a:lnTo>
                    <a:pt x="6126" y="0"/>
                  </a:lnTo>
                  <a:lnTo>
                    <a:pt x="638" y="0"/>
                  </a:lnTo>
                  <a:lnTo>
                    <a:pt x="5195" y="0"/>
                  </a:lnTo>
                  <a:lnTo>
                    <a:pt x="454" y="0"/>
                  </a:lnTo>
                  <a:lnTo>
                    <a:pt x="2916" y="0"/>
                  </a:lnTo>
                  <a:lnTo>
                    <a:pt x="0" y="0"/>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2" name="SMARTInkShape-967">
              <a:extLst>
                <a:ext uri="{FF2B5EF4-FFF2-40B4-BE49-F238E27FC236}">
                  <a16:creationId xmlns:a16="http://schemas.microsoft.com/office/drawing/2014/main" id="{E0A9E34F-52EF-EFC8-802B-105536E834FF}"/>
                </a:ext>
              </a:extLst>
            </p:cNvPr>
            <p:cNvSpPr/>
            <p:nvPr>
              <p:custDataLst>
                <p:tags r:id="rId275"/>
              </p:custDataLst>
            </p:nvPr>
          </p:nvSpPr>
          <p:spPr>
            <a:xfrm>
              <a:off x="8334375" y="2781420"/>
              <a:ext cx="123814" cy="161804"/>
            </a:xfrm>
            <a:custGeom>
              <a:avLst/>
              <a:gdLst/>
              <a:ahLst/>
              <a:cxnLst/>
              <a:rect l="0" t="0" r="0" b="0"/>
              <a:pathLst>
                <a:path w="123814" h="161804">
                  <a:moveTo>
                    <a:pt x="66675" y="28455"/>
                  </a:moveTo>
                  <a:lnTo>
                    <a:pt x="66675" y="28455"/>
                  </a:lnTo>
                  <a:lnTo>
                    <a:pt x="66675" y="18931"/>
                  </a:lnTo>
                  <a:lnTo>
                    <a:pt x="52485" y="18930"/>
                  </a:lnTo>
                  <a:lnTo>
                    <a:pt x="50866" y="19988"/>
                  </a:lnTo>
                  <a:lnTo>
                    <a:pt x="49785" y="21752"/>
                  </a:lnTo>
                  <a:lnTo>
                    <a:pt x="49066" y="23986"/>
                  </a:lnTo>
                  <a:lnTo>
                    <a:pt x="47527" y="25476"/>
                  </a:lnTo>
                  <a:lnTo>
                    <a:pt x="37454" y="30688"/>
                  </a:lnTo>
                  <a:lnTo>
                    <a:pt x="25273" y="41596"/>
                  </a:lnTo>
                  <a:lnTo>
                    <a:pt x="15837" y="55867"/>
                  </a:lnTo>
                  <a:lnTo>
                    <a:pt x="1488" y="88667"/>
                  </a:lnTo>
                  <a:lnTo>
                    <a:pt x="12" y="136288"/>
                  </a:lnTo>
                  <a:lnTo>
                    <a:pt x="0" y="155844"/>
                  </a:lnTo>
                  <a:lnTo>
                    <a:pt x="1058" y="157831"/>
                  </a:lnTo>
                  <a:lnTo>
                    <a:pt x="2823" y="159156"/>
                  </a:lnTo>
                  <a:lnTo>
                    <a:pt x="8202" y="161282"/>
                  </a:lnTo>
                  <a:lnTo>
                    <a:pt x="41679" y="161803"/>
                  </a:lnTo>
                  <a:lnTo>
                    <a:pt x="43662" y="160746"/>
                  </a:lnTo>
                  <a:lnTo>
                    <a:pt x="44983" y="158982"/>
                  </a:lnTo>
                  <a:lnTo>
                    <a:pt x="45863" y="156749"/>
                  </a:lnTo>
                  <a:lnTo>
                    <a:pt x="47509" y="155259"/>
                  </a:lnTo>
                  <a:lnTo>
                    <a:pt x="57222" y="151483"/>
                  </a:lnTo>
                  <a:lnTo>
                    <a:pt x="73992" y="136477"/>
                  </a:lnTo>
                  <a:lnTo>
                    <a:pt x="82837" y="133134"/>
                  </a:lnTo>
                  <a:lnTo>
                    <a:pt x="89027" y="128601"/>
                  </a:lnTo>
                  <a:lnTo>
                    <a:pt x="92484" y="123059"/>
                  </a:lnTo>
                  <a:lnTo>
                    <a:pt x="93406" y="120100"/>
                  </a:lnTo>
                  <a:lnTo>
                    <a:pt x="95079" y="118126"/>
                  </a:lnTo>
                  <a:lnTo>
                    <a:pt x="108346" y="109643"/>
                  </a:lnTo>
                  <a:lnTo>
                    <a:pt x="111654" y="104050"/>
                  </a:lnTo>
                  <a:lnTo>
                    <a:pt x="114183" y="98036"/>
                  </a:lnTo>
                  <a:lnTo>
                    <a:pt x="120497" y="88700"/>
                  </a:lnTo>
                  <a:lnTo>
                    <a:pt x="122839" y="79231"/>
                  </a:lnTo>
                  <a:lnTo>
                    <a:pt x="123813" y="44329"/>
                  </a:lnTo>
                  <a:lnTo>
                    <a:pt x="122759" y="42213"/>
                  </a:lnTo>
                  <a:lnTo>
                    <a:pt x="120998" y="40802"/>
                  </a:lnTo>
                  <a:lnTo>
                    <a:pt x="118766" y="39861"/>
                  </a:lnTo>
                  <a:lnTo>
                    <a:pt x="117277" y="38176"/>
                  </a:lnTo>
                  <a:lnTo>
                    <a:pt x="115623" y="33481"/>
                  </a:lnTo>
                  <a:lnTo>
                    <a:pt x="113502" y="21844"/>
                  </a:lnTo>
                  <a:lnTo>
                    <a:pt x="106134" y="11252"/>
                  </a:lnTo>
                  <a:lnTo>
                    <a:pt x="102557" y="10226"/>
                  </a:lnTo>
                  <a:lnTo>
                    <a:pt x="100122" y="9952"/>
                  </a:lnTo>
                  <a:lnTo>
                    <a:pt x="98497" y="8711"/>
                  </a:lnTo>
                  <a:lnTo>
                    <a:pt x="95678" y="1252"/>
                  </a:lnTo>
                  <a:lnTo>
                    <a:pt x="92618" y="490"/>
                  </a:lnTo>
                  <a:lnTo>
                    <a:pt x="87087" y="0"/>
                  </a:lnTo>
                  <a:lnTo>
                    <a:pt x="78391" y="6450"/>
                  </a:lnTo>
                  <a:lnTo>
                    <a:pt x="68426" y="9016"/>
                  </a:lnTo>
                  <a:lnTo>
                    <a:pt x="57150" y="189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3" name="SMARTInkShape-968">
              <a:extLst>
                <a:ext uri="{FF2B5EF4-FFF2-40B4-BE49-F238E27FC236}">
                  <a16:creationId xmlns:a16="http://schemas.microsoft.com/office/drawing/2014/main" id="{66205865-0E29-32F5-2631-64FBE9D55B9D}"/>
                </a:ext>
              </a:extLst>
            </p:cNvPr>
            <p:cNvSpPr/>
            <p:nvPr>
              <p:custDataLst>
                <p:tags r:id="rId276"/>
              </p:custDataLst>
            </p:nvPr>
          </p:nvSpPr>
          <p:spPr>
            <a:xfrm>
              <a:off x="8524875" y="2771778"/>
              <a:ext cx="133337" cy="171448"/>
            </a:xfrm>
            <a:custGeom>
              <a:avLst/>
              <a:gdLst/>
              <a:ahLst/>
              <a:cxnLst/>
              <a:rect l="0" t="0" r="0" b="0"/>
              <a:pathLst>
                <a:path w="133337" h="171448">
                  <a:moveTo>
                    <a:pt x="57150" y="19047"/>
                  </a:moveTo>
                  <a:lnTo>
                    <a:pt x="57150" y="19047"/>
                  </a:lnTo>
                  <a:lnTo>
                    <a:pt x="71340" y="4858"/>
                  </a:lnTo>
                  <a:lnTo>
                    <a:pt x="76863" y="2157"/>
                  </a:lnTo>
                  <a:lnTo>
                    <a:pt x="85679" y="8"/>
                  </a:lnTo>
                  <a:lnTo>
                    <a:pt x="80656" y="0"/>
                  </a:lnTo>
                  <a:lnTo>
                    <a:pt x="79170" y="1058"/>
                  </a:lnTo>
                  <a:lnTo>
                    <a:pt x="68114" y="17331"/>
                  </a:lnTo>
                  <a:lnTo>
                    <a:pt x="62045" y="23595"/>
                  </a:lnTo>
                  <a:lnTo>
                    <a:pt x="56504" y="26360"/>
                  </a:lnTo>
                  <a:lnTo>
                    <a:pt x="53543" y="27097"/>
                  </a:lnTo>
                  <a:lnTo>
                    <a:pt x="51571" y="28647"/>
                  </a:lnTo>
                  <a:lnTo>
                    <a:pt x="49378" y="33191"/>
                  </a:lnTo>
                  <a:lnTo>
                    <a:pt x="47778" y="45867"/>
                  </a:lnTo>
                  <a:lnTo>
                    <a:pt x="39437" y="55669"/>
                  </a:lnTo>
                  <a:lnTo>
                    <a:pt x="38496" y="61766"/>
                  </a:lnTo>
                  <a:lnTo>
                    <a:pt x="38217" y="70275"/>
                  </a:lnTo>
                  <a:lnTo>
                    <a:pt x="39237" y="72249"/>
                  </a:lnTo>
                  <a:lnTo>
                    <a:pt x="40975" y="73565"/>
                  </a:lnTo>
                  <a:lnTo>
                    <a:pt x="43192" y="74442"/>
                  </a:lnTo>
                  <a:lnTo>
                    <a:pt x="44669" y="76085"/>
                  </a:lnTo>
                  <a:lnTo>
                    <a:pt x="46313" y="80734"/>
                  </a:lnTo>
                  <a:lnTo>
                    <a:pt x="47807" y="82396"/>
                  </a:lnTo>
                  <a:lnTo>
                    <a:pt x="66871" y="93066"/>
                  </a:lnTo>
                  <a:lnTo>
                    <a:pt x="82576" y="96018"/>
                  </a:lnTo>
                  <a:lnTo>
                    <a:pt x="95255" y="102729"/>
                  </a:lnTo>
                  <a:lnTo>
                    <a:pt x="98429" y="103410"/>
                  </a:lnTo>
                  <a:lnTo>
                    <a:pt x="112419" y="112853"/>
                  </a:lnTo>
                  <a:lnTo>
                    <a:pt x="121532" y="120558"/>
                  </a:lnTo>
                  <a:lnTo>
                    <a:pt x="127392" y="122371"/>
                  </a:lnTo>
                  <a:lnTo>
                    <a:pt x="129378" y="123913"/>
                  </a:lnTo>
                  <a:lnTo>
                    <a:pt x="132827" y="131896"/>
                  </a:lnTo>
                  <a:lnTo>
                    <a:pt x="133336" y="142442"/>
                  </a:lnTo>
                  <a:lnTo>
                    <a:pt x="125148" y="151035"/>
                  </a:lnTo>
                  <a:lnTo>
                    <a:pt x="116482" y="153187"/>
                  </a:lnTo>
                  <a:lnTo>
                    <a:pt x="107656" y="158863"/>
                  </a:lnTo>
                  <a:lnTo>
                    <a:pt x="97279" y="161016"/>
                  </a:lnTo>
                  <a:lnTo>
                    <a:pt x="82328" y="162712"/>
                  </a:lnTo>
                  <a:lnTo>
                    <a:pt x="69666" y="168389"/>
                  </a:lnTo>
                  <a:lnTo>
                    <a:pt x="24430" y="171368"/>
                  </a:lnTo>
                  <a:lnTo>
                    <a:pt x="0" y="1714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SMARTInkShape-969">
              <a:extLst>
                <a:ext uri="{FF2B5EF4-FFF2-40B4-BE49-F238E27FC236}">
                  <a16:creationId xmlns:a16="http://schemas.microsoft.com/office/drawing/2014/main" id="{A09B0264-C8F8-39CB-0612-76A69751E1FA}"/>
                </a:ext>
              </a:extLst>
            </p:cNvPr>
            <p:cNvSpPr/>
            <p:nvPr>
              <p:custDataLst>
                <p:tags r:id="rId277"/>
              </p:custDataLst>
            </p:nvPr>
          </p:nvSpPr>
          <p:spPr>
            <a:xfrm>
              <a:off x="8591550" y="2743200"/>
              <a:ext cx="161926" cy="28576"/>
            </a:xfrm>
            <a:custGeom>
              <a:avLst/>
              <a:gdLst/>
              <a:ahLst/>
              <a:cxnLst/>
              <a:rect l="0" t="0" r="0" b="0"/>
              <a:pathLst>
                <a:path w="161926" h="28576">
                  <a:moveTo>
                    <a:pt x="0" y="28575"/>
                  </a:moveTo>
                  <a:lnTo>
                    <a:pt x="0" y="28575"/>
                  </a:lnTo>
                  <a:lnTo>
                    <a:pt x="0" y="23519"/>
                  </a:lnTo>
                  <a:lnTo>
                    <a:pt x="1058" y="22029"/>
                  </a:lnTo>
                  <a:lnTo>
                    <a:pt x="2823" y="21036"/>
                  </a:lnTo>
                  <a:lnTo>
                    <a:pt x="16246" y="18253"/>
                  </a:lnTo>
                  <a:lnTo>
                    <a:pt x="25510" y="12581"/>
                  </a:lnTo>
                  <a:lnTo>
                    <a:pt x="69167" y="963"/>
                  </a:lnTo>
                  <a:lnTo>
                    <a:pt x="116582" y="7"/>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4" name="SMARTInkShape-Group231">
            <a:extLst>
              <a:ext uri="{FF2B5EF4-FFF2-40B4-BE49-F238E27FC236}">
                <a16:creationId xmlns:a16="http://schemas.microsoft.com/office/drawing/2014/main" id="{6D9504AD-7880-8D98-B5E5-095C4B44EC98}"/>
              </a:ext>
            </a:extLst>
          </p:cNvPr>
          <p:cNvGrpSpPr/>
          <p:nvPr/>
        </p:nvGrpSpPr>
        <p:grpSpPr>
          <a:xfrm>
            <a:off x="4914900" y="3495709"/>
            <a:ext cx="619126" cy="285717"/>
            <a:chOff x="4914900" y="3495709"/>
            <a:chExt cx="619126" cy="285717"/>
          </a:xfrm>
        </p:grpSpPr>
        <p:sp>
          <p:nvSpPr>
            <p:cNvPr id="246" name="SMARTInkShape-970">
              <a:extLst>
                <a:ext uri="{FF2B5EF4-FFF2-40B4-BE49-F238E27FC236}">
                  <a16:creationId xmlns:a16="http://schemas.microsoft.com/office/drawing/2014/main" id="{7F806D8F-EE02-17AC-797B-BAB217DB7991}"/>
                </a:ext>
              </a:extLst>
            </p:cNvPr>
            <p:cNvSpPr/>
            <p:nvPr>
              <p:custDataLst>
                <p:tags r:id="rId262"/>
              </p:custDataLst>
            </p:nvPr>
          </p:nvSpPr>
          <p:spPr>
            <a:xfrm>
              <a:off x="4914938" y="3495709"/>
              <a:ext cx="152363" cy="161892"/>
            </a:xfrm>
            <a:custGeom>
              <a:avLst/>
              <a:gdLst/>
              <a:ahLst/>
              <a:cxnLst/>
              <a:rect l="0" t="0" r="0" b="0"/>
              <a:pathLst>
                <a:path w="152363" h="161892">
                  <a:moveTo>
                    <a:pt x="28537" y="19016"/>
                  </a:moveTo>
                  <a:lnTo>
                    <a:pt x="28537" y="19016"/>
                  </a:lnTo>
                  <a:lnTo>
                    <a:pt x="28537" y="13959"/>
                  </a:lnTo>
                  <a:lnTo>
                    <a:pt x="29595" y="12470"/>
                  </a:lnTo>
                  <a:lnTo>
                    <a:pt x="31359" y="11477"/>
                  </a:lnTo>
                  <a:lnTo>
                    <a:pt x="38238" y="9753"/>
                  </a:lnTo>
                  <a:lnTo>
                    <a:pt x="46147" y="9525"/>
                  </a:lnTo>
                  <a:lnTo>
                    <a:pt x="54907" y="2952"/>
                  </a:lnTo>
                  <a:lnTo>
                    <a:pt x="63749" y="851"/>
                  </a:lnTo>
                  <a:lnTo>
                    <a:pt x="88873" y="0"/>
                  </a:lnTo>
                  <a:lnTo>
                    <a:pt x="95217" y="2803"/>
                  </a:lnTo>
                  <a:lnTo>
                    <a:pt x="101564" y="6519"/>
                  </a:lnTo>
                  <a:lnTo>
                    <a:pt x="111087" y="9669"/>
                  </a:lnTo>
                  <a:lnTo>
                    <a:pt x="120612" y="15776"/>
                  </a:lnTo>
                  <a:lnTo>
                    <a:pt x="126962" y="17576"/>
                  </a:lnTo>
                  <a:lnTo>
                    <a:pt x="129079" y="19114"/>
                  </a:lnTo>
                  <a:lnTo>
                    <a:pt x="130490" y="21198"/>
                  </a:lnTo>
                  <a:lnTo>
                    <a:pt x="132476" y="29188"/>
                  </a:lnTo>
                  <a:lnTo>
                    <a:pt x="133264" y="47659"/>
                  </a:lnTo>
                  <a:lnTo>
                    <a:pt x="130468" y="55735"/>
                  </a:lnTo>
                  <a:lnTo>
                    <a:pt x="128241" y="59371"/>
                  </a:lnTo>
                  <a:lnTo>
                    <a:pt x="92904" y="85655"/>
                  </a:lnTo>
                  <a:lnTo>
                    <a:pt x="45861" y="117440"/>
                  </a:lnTo>
                  <a:lnTo>
                    <a:pt x="31998" y="129083"/>
                  </a:lnTo>
                  <a:lnTo>
                    <a:pt x="19068" y="135302"/>
                  </a:lnTo>
                  <a:lnTo>
                    <a:pt x="0" y="152328"/>
                  </a:lnTo>
                  <a:lnTo>
                    <a:pt x="35919" y="152366"/>
                  </a:lnTo>
                  <a:lnTo>
                    <a:pt x="46301" y="158912"/>
                  </a:lnTo>
                  <a:lnTo>
                    <a:pt x="56187" y="160567"/>
                  </a:lnTo>
                  <a:lnTo>
                    <a:pt x="64815" y="158480"/>
                  </a:lnTo>
                  <a:lnTo>
                    <a:pt x="68598" y="156442"/>
                  </a:lnTo>
                  <a:lnTo>
                    <a:pt x="72177" y="156142"/>
                  </a:lnTo>
                  <a:lnTo>
                    <a:pt x="110183" y="161700"/>
                  </a:lnTo>
                  <a:lnTo>
                    <a:pt x="152362" y="1618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7" name="SMARTInkShape-971">
              <a:extLst>
                <a:ext uri="{FF2B5EF4-FFF2-40B4-BE49-F238E27FC236}">
                  <a16:creationId xmlns:a16="http://schemas.microsoft.com/office/drawing/2014/main" id="{D72649DB-6B80-79FA-C57B-2A77253B48B9}"/>
                </a:ext>
              </a:extLst>
            </p:cNvPr>
            <p:cNvSpPr/>
            <p:nvPr>
              <p:custDataLst>
                <p:tags r:id="rId263"/>
              </p:custDataLst>
            </p:nvPr>
          </p:nvSpPr>
          <p:spPr>
            <a:xfrm>
              <a:off x="4914900" y="3556865"/>
              <a:ext cx="171451" cy="24536"/>
            </a:xfrm>
            <a:custGeom>
              <a:avLst/>
              <a:gdLst/>
              <a:ahLst/>
              <a:cxnLst/>
              <a:rect l="0" t="0" r="0" b="0"/>
              <a:pathLst>
                <a:path w="171451" h="24536">
                  <a:moveTo>
                    <a:pt x="0" y="24535"/>
                  </a:moveTo>
                  <a:lnTo>
                    <a:pt x="0" y="24535"/>
                  </a:lnTo>
                  <a:lnTo>
                    <a:pt x="0" y="19478"/>
                  </a:lnTo>
                  <a:lnTo>
                    <a:pt x="1058" y="17989"/>
                  </a:lnTo>
                  <a:lnTo>
                    <a:pt x="2822" y="16996"/>
                  </a:lnTo>
                  <a:lnTo>
                    <a:pt x="9701" y="15272"/>
                  </a:lnTo>
                  <a:lnTo>
                    <a:pt x="32240" y="13975"/>
                  </a:lnTo>
                  <a:lnTo>
                    <a:pt x="50447" y="6812"/>
                  </a:lnTo>
                  <a:lnTo>
                    <a:pt x="93555" y="5519"/>
                  </a:lnTo>
                  <a:lnTo>
                    <a:pt x="116709" y="4434"/>
                  </a:lnTo>
                  <a:lnTo>
                    <a:pt x="125249" y="432"/>
                  </a:lnTo>
                  <a:lnTo>
                    <a:pt x="130066" y="0"/>
                  </a:lnTo>
                  <a:lnTo>
                    <a:pt x="171450" y="54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SMARTInkShape-972">
              <a:extLst>
                <a:ext uri="{FF2B5EF4-FFF2-40B4-BE49-F238E27FC236}">
                  <a16:creationId xmlns:a16="http://schemas.microsoft.com/office/drawing/2014/main" id="{EDFC7EF6-2E2A-0960-E23B-C6999E62727E}"/>
                </a:ext>
              </a:extLst>
            </p:cNvPr>
            <p:cNvSpPr/>
            <p:nvPr>
              <p:custDataLst>
                <p:tags r:id="rId264"/>
              </p:custDataLst>
            </p:nvPr>
          </p:nvSpPr>
          <p:spPr>
            <a:xfrm>
              <a:off x="5090389" y="3648075"/>
              <a:ext cx="72162" cy="133351"/>
            </a:xfrm>
            <a:custGeom>
              <a:avLst/>
              <a:gdLst/>
              <a:ahLst/>
              <a:cxnLst/>
              <a:rect l="0" t="0" r="0" b="0"/>
              <a:pathLst>
                <a:path w="72162" h="133351">
                  <a:moveTo>
                    <a:pt x="15011" y="0"/>
                  </a:moveTo>
                  <a:lnTo>
                    <a:pt x="15011" y="0"/>
                  </a:lnTo>
                  <a:lnTo>
                    <a:pt x="23212" y="0"/>
                  </a:lnTo>
                  <a:lnTo>
                    <a:pt x="23653" y="1058"/>
                  </a:lnTo>
                  <a:lnTo>
                    <a:pt x="24536" y="46377"/>
                  </a:lnTo>
                  <a:lnTo>
                    <a:pt x="21714" y="55184"/>
                  </a:lnTo>
                  <a:lnTo>
                    <a:pt x="17991" y="62626"/>
                  </a:lnTo>
                  <a:lnTo>
                    <a:pt x="14215" y="82473"/>
                  </a:lnTo>
                  <a:lnTo>
                    <a:pt x="7523" y="95235"/>
                  </a:lnTo>
                  <a:lnTo>
                    <a:pt x="5497" y="122060"/>
                  </a:lnTo>
                  <a:lnTo>
                    <a:pt x="433" y="128358"/>
                  </a:lnTo>
                  <a:lnTo>
                    <a:pt x="0" y="130022"/>
                  </a:lnTo>
                  <a:lnTo>
                    <a:pt x="770" y="131132"/>
                  </a:lnTo>
                  <a:lnTo>
                    <a:pt x="5479" y="133347"/>
                  </a:lnTo>
                  <a:lnTo>
                    <a:pt x="29083" y="133350"/>
                  </a:lnTo>
                  <a:lnTo>
                    <a:pt x="34671" y="130528"/>
                  </a:lnTo>
                  <a:lnTo>
                    <a:pt x="41825" y="125149"/>
                  </a:lnTo>
                  <a:lnTo>
                    <a:pt x="50843" y="124087"/>
                  </a:lnTo>
                  <a:lnTo>
                    <a:pt x="72161"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973">
              <a:extLst>
                <a:ext uri="{FF2B5EF4-FFF2-40B4-BE49-F238E27FC236}">
                  <a16:creationId xmlns:a16="http://schemas.microsoft.com/office/drawing/2014/main" id="{DD340DFB-A5D5-7E22-CD58-C3B8608140DE}"/>
                </a:ext>
              </a:extLst>
            </p:cNvPr>
            <p:cNvSpPr/>
            <p:nvPr>
              <p:custDataLst>
                <p:tags r:id="rId265"/>
              </p:custDataLst>
            </p:nvPr>
          </p:nvSpPr>
          <p:spPr>
            <a:xfrm>
              <a:off x="5057775" y="3705225"/>
              <a:ext cx="85726" cy="28576"/>
            </a:xfrm>
            <a:custGeom>
              <a:avLst/>
              <a:gdLst/>
              <a:ahLst/>
              <a:cxnLst/>
              <a:rect l="0" t="0" r="0" b="0"/>
              <a:pathLst>
                <a:path w="85726" h="28576">
                  <a:moveTo>
                    <a:pt x="0" y="28575"/>
                  </a:moveTo>
                  <a:lnTo>
                    <a:pt x="0" y="28575"/>
                  </a:lnTo>
                  <a:lnTo>
                    <a:pt x="0" y="23518"/>
                  </a:lnTo>
                  <a:lnTo>
                    <a:pt x="1058" y="22029"/>
                  </a:lnTo>
                  <a:lnTo>
                    <a:pt x="2822" y="21036"/>
                  </a:lnTo>
                  <a:lnTo>
                    <a:pt x="8201" y="19443"/>
                  </a:lnTo>
                  <a:lnTo>
                    <a:pt x="16868" y="12581"/>
                  </a:lnTo>
                  <a:lnTo>
                    <a:pt x="25693" y="10430"/>
                  </a:lnTo>
                  <a:lnTo>
                    <a:pt x="31881" y="9927"/>
                  </a:lnTo>
                  <a:lnTo>
                    <a:pt x="38158" y="6881"/>
                  </a:lnTo>
                  <a:lnTo>
                    <a:pt x="44476" y="3058"/>
                  </a:lnTo>
                  <a:lnTo>
                    <a:pt x="57155" y="604"/>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974">
              <a:extLst>
                <a:ext uri="{FF2B5EF4-FFF2-40B4-BE49-F238E27FC236}">
                  <a16:creationId xmlns:a16="http://schemas.microsoft.com/office/drawing/2014/main" id="{D3D3952C-143D-3393-304B-16133AAFB3DF}"/>
                </a:ext>
              </a:extLst>
            </p:cNvPr>
            <p:cNvSpPr/>
            <p:nvPr>
              <p:custDataLst>
                <p:tags r:id="rId266"/>
              </p:custDataLst>
            </p:nvPr>
          </p:nvSpPr>
          <p:spPr>
            <a:xfrm>
              <a:off x="5210175" y="3676650"/>
              <a:ext cx="114301" cy="95251"/>
            </a:xfrm>
            <a:custGeom>
              <a:avLst/>
              <a:gdLst/>
              <a:ahLst/>
              <a:cxnLst/>
              <a:rect l="0" t="0" r="0" b="0"/>
              <a:pathLst>
                <a:path w="114301" h="95251">
                  <a:moveTo>
                    <a:pt x="0" y="47625"/>
                  </a:moveTo>
                  <a:lnTo>
                    <a:pt x="0" y="47625"/>
                  </a:lnTo>
                  <a:lnTo>
                    <a:pt x="41396" y="47625"/>
                  </a:lnTo>
                  <a:lnTo>
                    <a:pt x="47679" y="44803"/>
                  </a:lnTo>
                  <a:lnTo>
                    <a:pt x="53999" y="41079"/>
                  </a:lnTo>
                  <a:lnTo>
                    <a:pt x="66680" y="38689"/>
                  </a:lnTo>
                  <a:lnTo>
                    <a:pt x="88900" y="38134"/>
                  </a:lnTo>
                  <a:lnTo>
                    <a:pt x="95250" y="35293"/>
                  </a:lnTo>
                  <a:lnTo>
                    <a:pt x="102894" y="29902"/>
                  </a:lnTo>
                  <a:lnTo>
                    <a:pt x="113859" y="28609"/>
                  </a:lnTo>
                  <a:lnTo>
                    <a:pt x="114300" y="9927"/>
                  </a:lnTo>
                  <a:lnTo>
                    <a:pt x="106099" y="1360"/>
                  </a:lnTo>
                  <a:lnTo>
                    <a:pt x="100111" y="403"/>
                  </a:lnTo>
                  <a:lnTo>
                    <a:pt x="52650" y="0"/>
                  </a:lnTo>
                  <a:lnTo>
                    <a:pt x="47036" y="2822"/>
                  </a:lnTo>
                  <a:lnTo>
                    <a:pt x="34808" y="13257"/>
                  </a:lnTo>
                  <a:lnTo>
                    <a:pt x="31346" y="19298"/>
                  </a:lnTo>
                  <a:lnTo>
                    <a:pt x="28748" y="25510"/>
                  </a:lnTo>
                  <a:lnTo>
                    <a:pt x="20536" y="36233"/>
                  </a:lnTo>
                  <a:lnTo>
                    <a:pt x="19088" y="69574"/>
                  </a:lnTo>
                  <a:lnTo>
                    <a:pt x="20134" y="71783"/>
                  </a:lnTo>
                  <a:lnTo>
                    <a:pt x="21889" y="73255"/>
                  </a:lnTo>
                  <a:lnTo>
                    <a:pt x="24118" y="74237"/>
                  </a:lnTo>
                  <a:lnTo>
                    <a:pt x="25603" y="75950"/>
                  </a:lnTo>
                  <a:lnTo>
                    <a:pt x="28184" y="84229"/>
                  </a:lnTo>
                  <a:lnTo>
                    <a:pt x="33515" y="90338"/>
                  </a:lnTo>
                  <a:lnTo>
                    <a:pt x="38884" y="93067"/>
                  </a:lnTo>
                  <a:lnTo>
                    <a:pt x="52169" y="95122"/>
                  </a:lnTo>
                  <a:lnTo>
                    <a:pt x="7620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SMARTInkShape-975">
              <a:extLst>
                <a:ext uri="{FF2B5EF4-FFF2-40B4-BE49-F238E27FC236}">
                  <a16:creationId xmlns:a16="http://schemas.microsoft.com/office/drawing/2014/main" id="{1066D88A-6F36-4A59-DA4D-FC7CCD26E6B6}"/>
                </a:ext>
              </a:extLst>
            </p:cNvPr>
            <p:cNvSpPr/>
            <p:nvPr>
              <p:custDataLst>
                <p:tags r:id="rId267"/>
              </p:custDataLst>
            </p:nvPr>
          </p:nvSpPr>
          <p:spPr>
            <a:xfrm>
              <a:off x="5343645" y="3676650"/>
              <a:ext cx="85568" cy="104776"/>
            </a:xfrm>
            <a:custGeom>
              <a:avLst/>
              <a:gdLst/>
              <a:ahLst/>
              <a:cxnLst/>
              <a:rect l="0" t="0" r="0" b="0"/>
              <a:pathLst>
                <a:path w="85568" h="104776">
                  <a:moveTo>
                    <a:pt x="18930" y="28575"/>
                  </a:moveTo>
                  <a:lnTo>
                    <a:pt x="18930" y="28575"/>
                  </a:lnTo>
                  <a:lnTo>
                    <a:pt x="33119" y="14386"/>
                  </a:lnTo>
                  <a:lnTo>
                    <a:pt x="38642" y="11685"/>
                  </a:lnTo>
                  <a:lnTo>
                    <a:pt x="41596" y="10965"/>
                  </a:lnTo>
                  <a:lnTo>
                    <a:pt x="43566" y="9427"/>
                  </a:lnTo>
                  <a:lnTo>
                    <a:pt x="47475" y="85"/>
                  </a:lnTo>
                  <a:lnTo>
                    <a:pt x="47491" y="38"/>
                  </a:lnTo>
                  <a:lnTo>
                    <a:pt x="23825" y="0"/>
                  </a:lnTo>
                  <a:lnTo>
                    <a:pt x="18283" y="2822"/>
                  </a:lnTo>
                  <a:lnTo>
                    <a:pt x="9925" y="9132"/>
                  </a:lnTo>
                  <a:lnTo>
                    <a:pt x="4502" y="9408"/>
                  </a:lnTo>
                  <a:lnTo>
                    <a:pt x="2961" y="10506"/>
                  </a:lnTo>
                  <a:lnTo>
                    <a:pt x="1934" y="12295"/>
                  </a:lnTo>
                  <a:lnTo>
                    <a:pt x="150" y="19219"/>
                  </a:lnTo>
                  <a:lnTo>
                    <a:pt x="0" y="23711"/>
                  </a:lnTo>
                  <a:lnTo>
                    <a:pt x="1018" y="25333"/>
                  </a:lnTo>
                  <a:lnTo>
                    <a:pt x="2755" y="26414"/>
                  </a:lnTo>
                  <a:lnTo>
                    <a:pt x="4972" y="27134"/>
                  </a:lnTo>
                  <a:lnTo>
                    <a:pt x="6449" y="28673"/>
                  </a:lnTo>
                  <a:lnTo>
                    <a:pt x="10205" y="38191"/>
                  </a:lnTo>
                  <a:lnTo>
                    <a:pt x="36529" y="65224"/>
                  </a:lnTo>
                  <a:lnTo>
                    <a:pt x="45297" y="67447"/>
                  </a:lnTo>
                  <a:lnTo>
                    <a:pt x="54142" y="73136"/>
                  </a:lnTo>
                  <a:lnTo>
                    <a:pt x="63465" y="76351"/>
                  </a:lnTo>
                  <a:lnTo>
                    <a:pt x="74210" y="84281"/>
                  </a:lnTo>
                  <a:lnTo>
                    <a:pt x="84117" y="85598"/>
                  </a:lnTo>
                  <a:lnTo>
                    <a:pt x="84613" y="86699"/>
                  </a:lnTo>
                  <a:lnTo>
                    <a:pt x="85567" y="94854"/>
                  </a:lnTo>
                  <a:lnTo>
                    <a:pt x="77400" y="95216"/>
                  </a:lnTo>
                  <a:lnTo>
                    <a:pt x="68736" y="101789"/>
                  </a:lnTo>
                  <a:lnTo>
                    <a:pt x="59910" y="103890"/>
                  </a:lnTo>
                  <a:lnTo>
                    <a:pt x="53724" y="104382"/>
                  </a:lnTo>
                  <a:lnTo>
                    <a:pt x="47447" y="101778"/>
                  </a:lnTo>
                  <a:lnTo>
                    <a:pt x="44291" y="99602"/>
                  </a:lnTo>
                  <a:lnTo>
                    <a:pt x="41129" y="99210"/>
                  </a:lnTo>
                  <a:lnTo>
                    <a:pt x="9405"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976">
              <a:extLst>
                <a:ext uri="{FF2B5EF4-FFF2-40B4-BE49-F238E27FC236}">
                  <a16:creationId xmlns:a16="http://schemas.microsoft.com/office/drawing/2014/main" id="{EA682BD5-EEC7-51C1-01AB-919532959105}"/>
                </a:ext>
              </a:extLst>
            </p:cNvPr>
            <p:cNvSpPr/>
            <p:nvPr>
              <p:custDataLst>
                <p:tags r:id="rId268"/>
              </p:custDataLst>
            </p:nvPr>
          </p:nvSpPr>
          <p:spPr>
            <a:xfrm>
              <a:off x="5448300" y="3648075"/>
              <a:ext cx="57151" cy="133351"/>
            </a:xfrm>
            <a:custGeom>
              <a:avLst/>
              <a:gdLst/>
              <a:ahLst/>
              <a:cxnLst/>
              <a:rect l="0" t="0" r="0" b="0"/>
              <a:pathLst>
                <a:path w="57151" h="133351">
                  <a:moveTo>
                    <a:pt x="0" y="0"/>
                  </a:moveTo>
                  <a:lnTo>
                    <a:pt x="0" y="0"/>
                  </a:lnTo>
                  <a:lnTo>
                    <a:pt x="9515" y="0"/>
                  </a:lnTo>
                  <a:lnTo>
                    <a:pt x="14578" y="5057"/>
                  </a:lnTo>
                  <a:lnTo>
                    <a:pt x="17063" y="10361"/>
                  </a:lnTo>
                  <a:lnTo>
                    <a:pt x="17725" y="13257"/>
                  </a:lnTo>
                  <a:lnTo>
                    <a:pt x="17108" y="16247"/>
                  </a:lnTo>
                  <a:lnTo>
                    <a:pt x="12242" y="26569"/>
                  </a:lnTo>
                  <a:lnTo>
                    <a:pt x="8488" y="72948"/>
                  </a:lnTo>
                  <a:lnTo>
                    <a:pt x="1991" y="85710"/>
                  </a:lnTo>
                  <a:lnTo>
                    <a:pt x="0" y="123789"/>
                  </a:lnTo>
                  <a:lnTo>
                    <a:pt x="8201" y="132023"/>
                  </a:lnTo>
                  <a:lnTo>
                    <a:pt x="18623" y="133316"/>
                  </a:lnTo>
                  <a:lnTo>
                    <a:pt x="52163" y="133350"/>
                  </a:lnTo>
                  <a:lnTo>
                    <a:pt x="53825" y="132292"/>
                  </a:lnTo>
                  <a:lnTo>
                    <a:pt x="54934" y="130528"/>
                  </a:lnTo>
                  <a:lnTo>
                    <a:pt x="5715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977">
              <a:extLst>
                <a:ext uri="{FF2B5EF4-FFF2-40B4-BE49-F238E27FC236}">
                  <a16:creationId xmlns:a16="http://schemas.microsoft.com/office/drawing/2014/main" id="{ECBF754B-6793-52B9-E305-6D9BE70EE1B8}"/>
                </a:ext>
              </a:extLst>
            </p:cNvPr>
            <p:cNvSpPr/>
            <p:nvPr>
              <p:custDataLst>
                <p:tags r:id="rId269"/>
              </p:custDataLst>
            </p:nvPr>
          </p:nvSpPr>
          <p:spPr>
            <a:xfrm>
              <a:off x="5429250" y="3714750"/>
              <a:ext cx="104776" cy="9526"/>
            </a:xfrm>
            <a:custGeom>
              <a:avLst/>
              <a:gdLst/>
              <a:ahLst/>
              <a:cxnLst/>
              <a:rect l="0" t="0" r="0" b="0"/>
              <a:pathLst>
                <a:path w="104776" h="9526">
                  <a:moveTo>
                    <a:pt x="0" y="9525"/>
                  </a:moveTo>
                  <a:lnTo>
                    <a:pt x="0" y="9525"/>
                  </a:lnTo>
                  <a:lnTo>
                    <a:pt x="13257" y="9525"/>
                  </a:lnTo>
                  <a:lnTo>
                    <a:pt x="19298" y="6703"/>
                  </a:lnTo>
                  <a:lnTo>
                    <a:pt x="25510" y="2979"/>
                  </a:lnTo>
                  <a:lnTo>
                    <a:pt x="38122" y="589"/>
                  </a:lnTo>
                  <a:lnTo>
                    <a:pt x="85535" y="0"/>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5" name="SMARTInkShape-Group232">
            <a:extLst>
              <a:ext uri="{FF2B5EF4-FFF2-40B4-BE49-F238E27FC236}">
                <a16:creationId xmlns:a16="http://schemas.microsoft.com/office/drawing/2014/main" id="{61397683-715F-7809-28F9-37C46FBB529C}"/>
              </a:ext>
            </a:extLst>
          </p:cNvPr>
          <p:cNvGrpSpPr/>
          <p:nvPr/>
        </p:nvGrpSpPr>
        <p:grpSpPr>
          <a:xfrm>
            <a:off x="5791200" y="3343275"/>
            <a:ext cx="3114676" cy="619074"/>
            <a:chOff x="5791200" y="3343275"/>
            <a:chExt cx="3114676" cy="619074"/>
          </a:xfrm>
        </p:grpSpPr>
        <p:sp>
          <p:nvSpPr>
            <p:cNvPr id="255" name="SMARTInkShape-978">
              <a:extLst>
                <a:ext uri="{FF2B5EF4-FFF2-40B4-BE49-F238E27FC236}">
                  <a16:creationId xmlns:a16="http://schemas.microsoft.com/office/drawing/2014/main" id="{F756AC9C-74CE-066D-6754-0855AE9BE4A4}"/>
                </a:ext>
              </a:extLst>
            </p:cNvPr>
            <p:cNvSpPr/>
            <p:nvPr>
              <p:custDataLst>
                <p:tags r:id="rId242"/>
              </p:custDataLst>
            </p:nvPr>
          </p:nvSpPr>
          <p:spPr>
            <a:xfrm>
              <a:off x="7000875" y="3352834"/>
              <a:ext cx="151513" cy="447642"/>
            </a:xfrm>
            <a:custGeom>
              <a:avLst/>
              <a:gdLst/>
              <a:ahLst/>
              <a:cxnLst/>
              <a:rect l="0" t="0" r="0" b="0"/>
              <a:pathLst>
                <a:path w="151513" h="447642">
                  <a:moveTo>
                    <a:pt x="0" y="9491"/>
                  </a:moveTo>
                  <a:lnTo>
                    <a:pt x="0" y="9491"/>
                  </a:lnTo>
                  <a:lnTo>
                    <a:pt x="0" y="359"/>
                  </a:lnTo>
                  <a:lnTo>
                    <a:pt x="8200" y="0"/>
                  </a:lnTo>
                  <a:lnTo>
                    <a:pt x="16867" y="6519"/>
                  </a:lnTo>
                  <a:lnTo>
                    <a:pt x="25694" y="9669"/>
                  </a:lnTo>
                  <a:lnTo>
                    <a:pt x="31881" y="14156"/>
                  </a:lnTo>
                  <a:lnTo>
                    <a:pt x="41314" y="27689"/>
                  </a:lnTo>
                  <a:lnTo>
                    <a:pt x="52438" y="49883"/>
                  </a:lnTo>
                  <a:lnTo>
                    <a:pt x="68919" y="73444"/>
                  </a:lnTo>
                  <a:lnTo>
                    <a:pt x="88819" y="119332"/>
                  </a:lnTo>
                  <a:lnTo>
                    <a:pt x="104764" y="162558"/>
                  </a:lnTo>
                  <a:lnTo>
                    <a:pt x="127195" y="209604"/>
                  </a:lnTo>
                  <a:lnTo>
                    <a:pt x="145657" y="257152"/>
                  </a:lnTo>
                  <a:lnTo>
                    <a:pt x="151512" y="297228"/>
                  </a:lnTo>
                  <a:lnTo>
                    <a:pt x="150947" y="314116"/>
                  </a:lnTo>
                  <a:lnTo>
                    <a:pt x="140619" y="358898"/>
                  </a:lnTo>
                  <a:lnTo>
                    <a:pt x="120156" y="383940"/>
                  </a:lnTo>
                  <a:lnTo>
                    <a:pt x="87123" y="420785"/>
                  </a:lnTo>
                  <a:lnTo>
                    <a:pt x="55104" y="435739"/>
                  </a:lnTo>
                  <a:lnTo>
                    <a:pt x="48782" y="443644"/>
                  </a:lnTo>
                  <a:lnTo>
                    <a:pt x="43553" y="445865"/>
                  </a:lnTo>
                  <a:lnTo>
                    <a:pt x="28575" y="4476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979">
              <a:extLst>
                <a:ext uri="{FF2B5EF4-FFF2-40B4-BE49-F238E27FC236}">
                  <a16:creationId xmlns:a16="http://schemas.microsoft.com/office/drawing/2014/main" id="{4DCAB0AD-5785-A97F-DB71-F0254D252656}"/>
                </a:ext>
              </a:extLst>
            </p:cNvPr>
            <p:cNvSpPr/>
            <p:nvPr>
              <p:custDataLst>
                <p:tags r:id="rId243"/>
              </p:custDataLst>
            </p:nvPr>
          </p:nvSpPr>
          <p:spPr>
            <a:xfrm>
              <a:off x="5800725" y="3552825"/>
              <a:ext cx="85726" cy="1"/>
            </a:xfrm>
            <a:custGeom>
              <a:avLst/>
              <a:gdLst/>
              <a:ahLst/>
              <a:cxnLst/>
              <a:rect l="0" t="0" r="0" b="0"/>
              <a:pathLst>
                <a:path w="85726" h="1">
                  <a:moveTo>
                    <a:pt x="0" y="0"/>
                  </a:moveTo>
                  <a:lnTo>
                    <a:pt x="0" y="0"/>
                  </a:lnTo>
                  <a:lnTo>
                    <a:pt x="44481" y="0"/>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980">
              <a:extLst>
                <a:ext uri="{FF2B5EF4-FFF2-40B4-BE49-F238E27FC236}">
                  <a16:creationId xmlns:a16="http://schemas.microsoft.com/office/drawing/2014/main" id="{C5D8F463-63D1-17C8-A380-F5A596EF3946}"/>
                </a:ext>
              </a:extLst>
            </p:cNvPr>
            <p:cNvSpPr/>
            <p:nvPr>
              <p:custDataLst>
                <p:tags r:id="rId244"/>
              </p:custDataLst>
            </p:nvPr>
          </p:nvSpPr>
          <p:spPr>
            <a:xfrm>
              <a:off x="5791200" y="3619500"/>
              <a:ext cx="114301" cy="9526"/>
            </a:xfrm>
            <a:custGeom>
              <a:avLst/>
              <a:gdLst/>
              <a:ahLst/>
              <a:cxnLst/>
              <a:rect l="0" t="0" r="0" b="0"/>
              <a:pathLst>
                <a:path w="114301" h="9526">
                  <a:moveTo>
                    <a:pt x="0" y="0"/>
                  </a:moveTo>
                  <a:lnTo>
                    <a:pt x="0" y="0"/>
                  </a:lnTo>
                  <a:lnTo>
                    <a:pt x="45534" y="0"/>
                  </a:lnTo>
                  <a:lnTo>
                    <a:pt x="68530" y="0"/>
                  </a:lnTo>
                  <a:lnTo>
                    <a:pt x="75614" y="2822"/>
                  </a:lnTo>
                  <a:lnTo>
                    <a:pt x="82289" y="6546"/>
                  </a:lnTo>
                  <a:lnTo>
                    <a:pt x="95198" y="8936"/>
                  </a:lnTo>
                  <a:lnTo>
                    <a:pt x="1143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8" name="SMARTInkShape-981">
              <a:extLst>
                <a:ext uri="{FF2B5EF4-FFF2-40B4-BE49-F238E27FC236}">
                  <a16:creationId xmlns:a16="http://schemas.microsoft.com/office/drawing/2014/main" id="{9FD3FEFB-03A5-5C7A-1A52-7232DB1AF2AF}"/>
                </a:ext>
              </a:extLst>
            </p:cNvPr>
            <p:cNvSpPr/>
            <p:nvPr>
              <p:custDataLst>
                <p:tags r:id="rId245"/>
              </p:custDataLst>
            </p:nvPr>
          </p:nvSpPr>
          <p:spPr>
            <a:xfrm>
              <a:off x="6097503" y="3409950"/>
              <a:ext cx="131848" cy="369986"/>
            </a:xfrm>
            <a:custGeom>
              <a:avLst/>
              <a:gdLst/>
              <a:ahLst/>
              <a:cxnLst/>
              <a:rect l="0" t="0" r="0" b="0"/>
              <a:pathLst>
                <a:path w="131848" h="369986">
                  <a:moveTo>
                    <a:pt x="112797" y="0"/>
                  </a:moveTo>
                  <a:lnTo>
                    <a:pt x="112797" y="0"/>
                  </a:lnTo>
                  <a:lnTo>
                    <a:pt x="131847" y="0"/>
                  </a:lnTo>
                  <a:lnTo>
                    <a:pt x="126791" y="0"/>
                  </a:lnTo>
                  <a:lnTo>
                    <a:pt x="121486" y="2822"/>
                  </a:lnTo>
                  <a:lnTo>
                    <a:pt x="115601" y="6546"/>
                  </a:lnTo>
                  <a:lnTo>
                    <a:pt x="106337" y="9701"/>
                  </a:lnTo>
                  <a:lnTo>
                    <a:pt x="64334" y="48519"/>
                  </a:lnTo>
                  <a:lnTo>
                    <a:pt x="39607" y="73201"/>
                  </a:lnTo>
                  <a:lnTo>
                    <a:pt x="21944" y="112610"/>
                  </a:lnTo>
                  <a:lnTo>
                    <a:pt x="11085" y="152066"/>
                  </a:lnTo>
                  <a:lnTo>
                    <a:pt x="3571" y="190434"/>
                  </a:lnTo>
                  <a:lnTo>
                    <a:pt x="0" y="219055"/>
                  </a:lnTo>
                  <a:lnTo>
                    <a:pt x="6234" y="263875"/>
                  </a:lnTo>
                  <a:lnTo>
                    <a:pt x="10314" y="284913"/>
                  </a:lnTo>
                  <a:lnTo>
                    <a:pt x="15404" y="304552"/>
                  </a:lnTo>
                  <a:lnTo>
                    <a:pt x="17653" y="316331"/>
                  </a:lnTo>
                  <a:lnTo>
                    <a:pt x="24869" y="328913"/>
                  </a:lnTo>
                  <a:lnTo>
                    <a:pt x="41974" y="349137"/>
                  </a:lnTo>
                  <a:lnTo>
                    <a:pt x="44278" y="355550"/>
                  </a:lnTo>
                  <a:lnTo>
                    <a:pt x="45951" y="357683"/>
                  </a:lnTo>
                  <a:lnTo>
                    <a:pt x="62261" y="368121"/>
                  </a:lnTo>
                  <a:lnTo>
                    <a:pt x="68464" y="369985"/>
                  </a:lnTo>
                  <a:lnTo>
                    <a:pt x="71600" y="369423"/>
                  </a:lnTo>
                  <a:lnTo>
                    <a:pt x="84238" y="363739"/>
                  </a:lnTo>
                  <a:lnTo>
                    <a:pt x="93747" y="3619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9" name="SMARTInkShape-982">
              <a:extLst>
                <a:ext uri="{FF2B5EF4-FFF2-40B4-BE49-F238E27FC236}">
                  <a16:creationId xmlns:a16="http://schemas.microsoft.com/office/drawing/2014/main" id="{2CAEF927-38FD-43E7-837A-FDC25C746403}"/>
                </a:ext>
              </a:extLst>
            </p:cNvPr>
            <p:cNvSpPr/>
            <p:nvPr>
              <p:custDataLst>
                <p:tags r:id="rId246"/>
              </p:custDataLst>
            </p:nvPr>
          </p:nvSpPr>
          <p:spPr>
            <a:xfrm>
              <a:off x="6257925" y="3505201"/>
              <a:ext cx="180976" cy="141548"/>
            </a:xfrm>
            <a:custGeom>
              <a:avLst/>
              <a:gdLst/>
              <a:ahLst/>
              <a:cxnLst/>
              <a:rect l="0" t="0" r="0" b="0"/>
              <a:pathLst>
                <a:path w="180976" h="141548">
                  <a:moveTo>
                    <a:pt x="0" y="66674"/>
                  </a:moveTo>
                  <a:lnTo>
                    <a:pt x="0" y="66674"/>
                  </a:lnTo>
                  <a:lnTo>
                    <a:pt x="0" y="58473"/>
                  </a:lnTo>
                  <a:lnTo>
                    <a:pt x="14189" y="42994"/>
                  </a:lnTo>
                  <a:lnTo>
                    <a:pt x="19712" y="40274"/>
                  </a:lnTo>
                  <a:lnTo>
                    <a:pt x="22666" y="39550"/>
                  </a:lnTo>
                  <a:lnTo>
                    <a:pt x="24636" y="38008"/>
                  </a:lnTo>
                  <a:lnTo>
                    <a:pt x="36623" y="20803"/>
                  </a:lnTo>
                  <a:lnTo>
                    <a:pt x="40266" y="19828"/>
                  </a:lnTo>
                  <a:lnTo>
                    <a:pt x="42719" y="19568"/>
                  </a:lnTo>
                  <a:lnTo>
                    <a:pt x="48267" y="16458"/>
                  </a:lnTo>
                  <a:lnTo>
                    <a:pt x="54260" y="12606"/>
                  </a:lnTo>
                  <a:lnTo>
                    <a:pt x="63585" y="9379"/>
                  </a:lnTo>
                  <a:lnTo>
                    <a:pt x="74330" y="1443"/>
                  </a:lnTo>
                  <a:lnTo>
                    <a:pt x="80702" y="427"/>
                  </a:lnTo>
                  <a:lnTo>
                    <a:pt x="112537" y="0"/>
                  </a:lnTo>
                  <a:lnTo>
                    <a:pt x="113125" y="1058"/>
                  </a:lnTo>
                  <a:lnTo>
                    <a:pt x="113778" y="5056"/>
                  </a:lnTo>
                  <a:lnTo>
                    <a:pt x="121770" y="19297"/>
                  </a:lnTo>
                  <a:lnTo>
                    <a:pt x="122456" y="22389"/>
                  </a:lnTo>
                  <a:lnTo>
                    <a:pt x="121853" y="25509"/>
                  </a:lnTo>
                  <a:lnTo>
                    <a:pt x="116106" y="38121"/>
                  </a:lnTo>
                  <a:lnTo>
                    <a:pt x="115504" y="41288"/>
                  </a:lnTo>
                  <a:lnTo>
                    <a:pt x="90711" y="88507"/>
                  </a:lnTo>
                  <a:lnTo>
                    <a:pt x="63464" y="117464"/>
                  </a:lnTo>
                  <a:lnTo>
                    <a:pt x="57133" y="120997"/>
                  </a:lnTo>
                  <a:lnTo>
                    <a:pt x="53964" y="121940"/>
                  </a:lnTo>
                  <a:lnTo>
                    <a:pt x="51851" y="123626"/>
                  </a:lnTo>
                  <a:lnTo>
                    <a:pt x="47819" y="129998"/>
                  </a:lnTo>
                  <a:lnTo>
                    <a:pt x="38231" y="133310"/>
                  </a:lnTo>
                  <a:lnTo>
                    <a:pt x="38138" y="128281"/>
                  </a:lnTo>
                  <a:lnTo>
                    <a:pt x="39184" y="126796"/>
                  </a:lnTo>
                  <a:lnTo>
                    <a:pt x="40939" y="125805"/>
                  </a:lnTo>
                  <a:lnTo>
                    <a:pt x="43168" y="125145"/>
                  </a:lnTo>
                  <a:lnTo>
                    <a:pt x="44653" y="123646"/>
                  </a:lnTo>
                  <a:lnTo>
                    <a:pt x="46305" y="119159"/>
                  </a:lnTo>
                  <a:lnTo>
                    <a:pt x="47803" y="117539"/>
                  </a:lnTo>
                  <a:lnTo>
                    <a:pt x="60767" y="109669"/>
                  </a:lnTo>
                  <a:lnTo>
                    <a:pt x="69981" y="101168"/>
                  </a:lnTo>
                  <a:lnTo>
                    <a:pt x="73436" y="95057"/>
                  </a:lnTo>
                  <a:lnTo>
                    <a:pt x="74358" y="91946"/>
                  </a:lnTo>
                  <a:lnTo>
                    <a:pt x="76031" y="89872"/>
                  </a:lnTo>
                  <a:lnTo>
                    <a:pt x="123374" y="57321"/>
                  </a:lnTo>
                  <a:lnTo>
                    <a:pt x="130982" y="50968"/>
                  </a:lnTo>
                  <a:lnTo>
                    <a:pt x="136884" y="49110"/>
                  </a:lnTo>
                  <a:lnTo>
                    <a:pt x="138880" y="47557"/>
                  </a:lnTo>
                  <a:lnTo>
                    <a:pt x="152270" y="28728"/>
                  </a:lnTo>
                  <a:lnTo>
                    <a:pt x="152362" y="23563"/>
                  </a:lnTo>
                  <a:lnTo>
                    <a:pt x="153432" y="22059"/>
                  </a:lnTo>
                  <a:lnTo>
                    <a:pt x="155205" y="21055"/>
                  </a:lnTo>
                  <a:lnTo>
                    <a:pt x="161532" y="19166"/>
                  </a:lnTo>
                  <a:lnTo>
                    <a:pt x="152410" y="19049"/>
                  </a:lnTo>
                  <a:lnTo>
                    <a:pt x="138212" y="33238"/>
                  </a:lnTo>
                  <a:lnTo>
                    <a:pt x="135510" y="38761"/>
                  </a:lnTo>
                  <a:lnTo>
                    <a:pt x="134790" y="41715"/>
                  </a:lnTo>
                  <a:lnTo>
                    <a:pt x="126000" y="57207"/>
                  </a:lnTo>
                  <a:lnTo>
                    <a:pt x="121194" y="71487"/>
                  </a:lnTo>
                  <a:lnTo>
                    <a:pt x="115662" y="82912"/>
                  </a:lnTo>
                  <a:lnTo>
                    <a:pt x="114300" y="122337"/>
                  </a:lnTo>
                  <a:lnTo>
                    <a:pt x="123432" y="132918"/>
                  </a:lnTo>
                  <a:lnTo>
                    <a:pt x="140049" y="134382"/>
                  </a:lnTo>
                  <a:lnTo>
                    <a:pt x="152469" y="140883"/>
                  </a:lnTo>
                  <a:lnTo>
                    <a:pt x="155620" y="141547"/>
                  </a:lnTo>
                  <a:lnTo>
                    <a:pt x="158781" y="140931"/>
                  </a:lnTo>
                  <a:lnTo>
                    <a:pt x="171456" y="135160"/>
                  </a:lnTo>
                  <a:lnTo>
                    <a:pt x="180975" y="1333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983">
              <a:extLst>
                <a:ext uri="{FF2B5EF4-FFF2-40B4-BE49-F238E27FC236}">
                  <a16:creationId xmlns:a16="http://schemas.microsoft.com/office/drawing/2014/main" id="{989BB0CB-7898-A30E-CF49-A4F98F529395}"/>
                </a:ext>
              </a:extLst>
            </p:cNvPr>
            <p:cNvSpPr/>
            <p:nvPr>
              <p:custDataLst>
                <p:tags r:id="rId247"/>
              </p:custDataLst>
            </p:nvPr>
          </p:nvSpPr>
          <p:spPr>
            <a:xfrm>
              <a:off x="6448425" y="3609985"/>
              <a:ext cx="28576" cy="85716"/>
            </a:xfrm>
            <a:custGeom>
              <a:avLst/>
              <a:gdLst/>
              <a:ahLst/>
              <a:cxnLst/>
              <a:rect l="0" t="0" r="0" b="0"/>
              <a:pathLst>
                <a:path w="28576" h="85716">
                  <a:moveTo>
                    <a:pt x="28575" y="9515"/>
                  </a:moveTo>
                  <a:lnTo>
                    <a:pt x="28575" y="9515"/>
                  </a:lnTo>
                  <a:lnTo>
                    <a:pt x="28575" y="0"/>
                  </a:lnTo>
                  <a:lnTo>
                    <a:pt x="28575" y="5050"/>
                  </a:lnTo>
                  <a:lnTo>
                    <a:pt x="27517" y="6538"/>
                  </a:lnTo>
                  <a:lnTo>
                    <a:pt x="25753" y="7530"/>
                  </a:lnTo>
                  <a:lnTo>
                    <a:pt x="23519" y="8192"/>
                  </a:lnTo>
                  <a:lnTo>
                    <a:pt x="22030" y="9691"/>
                  </a:lnTo>
                  <a:lnTo>
                    <a:pt x="16816" y="19702"/>
                  </a:lnTo>
                  <a:lnTo>
                    <a:pt x="12766" y="25684"/>
                  </a:lnTo>
                  <a:lnTo>
                    <a:pt x="10485" y="35002"/>
                  </a:lnTo>
                  <a:lnTo>
                    <a:pt x="9652" y="50801"/>
                  </a:lnTo>
                  <a:lnTo>
                    <a:pt x="6759" y="57145"/>
                  </a:lnTo>
                  <a:lnTo>
                    <a:pt x="3004" y="63492"/>
                  </a:lnTo>
                  <a:lnTo>
                    <a:pt x="395" y="74309"/>
                  </a:lnTo>
                  <a:lnTo>
                    <a:pt x="0" y="857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1" name="SMARTInkShape-984">
              <a:extLst>
                <a:ext uri="{FF2B5EF4-FFF2-40B4-BE49-F238E27FC236}">
                  <a16:creationId xmlns:a16="http://schemas.microsoft.com/office/drawing/2014/main" id="{F9FC5E37-979E-622D-C20E-1A4D3F40A02C}"/>
                </a:ext>
              </a:extLst>
            </p:cNvPr>
            <p:cNvSpPr/>
            <p:nvPr>
              <p:custDataLst>
                <p:tags r:id="rId248"/>
              </p:custDataLst>
            </p:nvPr>
          </p:nvSpPr>
          <p:spPr>
            <a:xfrm>
              <a:off x="6305550" y="3423590"/>
              <a:ext cx="200026" cy="24461"/>
            </a:xfrm>
            <a:custGeom>
              <a:avLst/>
              <a:gdLst/>
              <a:ahLst/>
              <a:cxnLst/>
              <a:rect l="0" t="0" r="0" b="0"/>
              <a:pathLst>
                <a:path w="200026" h="24461">
                  <a:moveTo>
                    <a:pt x="0" y="24460"/>
                  </a:moveTo>
                  <a:lnTo>
                    <a:pt x="0" y="24460"/>
                  </a:lnTo>
                  <a:lnTo>
                    <a:pt x="5056" y="19403"/>
                  </a:lnTo>
                  <a:lnTo>
                    <a:pt x="10361" y="16921"/>
                  </a:lnTo>
                  <a:lnTo>
                    <a:pt x="52064" y="13900"/>
                  </a:lnTo>
                  <a:lnTo>
                    <a:pt x="82465" y="6295"/>
                  </a:lnTo>
                  <a:lnTo>
                    <a:pt x="99341" y="4614"/>
                  </a:lnTo>
                  <a:lnTo>
                    <a:pt x="116689" y="0"/>
                  </a:lnTo>
                  <a:lnTo>
                    <a:pt x="164207" y="6415"/>
                  </a:lnTo>
                  <a:lnTo>
                    <a:pt x="166621" y="8196"/>
                  </a:lnTo>
                  <a:lnTo>
                    <a:pt x="168231" y="10443"/>
                  </a:lnTo>
                  <a:lnTo>
                    <a:pt x="170362" y="11940"/>
                  </a:lnTo>
                  <a:lnTo>
                    <a:pt x="179368" y="14540"/>
                  </a:lnTo>
                  <a:lnTo>
                    <a:pt x="200025" y="149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2" name="SMARTInkShape-985">
              <a:extLst>
                <a:ext uri="{FF2B5EF4-FFF2-40B4-BE49-F238E27FC236}">
                  <a16:creationId xmlns:a16="http://schemas.microsoft.com/office/drawing/2014/main" id="{1F8DAEC6-BE5F-612E-D485-32C800F3B8E2}"/>
                </a:ext>
              </a:extLst>
            </p:cNvPr>
            <p:cNvSpPr/>
            <p:nvPr>
              <p:custDataLst>
                <p:tags r:id="rId249"/>
              </p:custDataLst>
            </p:nvPr>
          </p:nvSpPr>
          <p:spPr>
            <a:xfrm>
              <a:off x="6572250" y="3600450"/>
              <a:ext cx="123826" cy="9526"/>
            </a:xfrm>
            <a:custGeom>
              <a:avLst/>
              <a:gdLst/>
              <a:ahLst/>
              <a:cxnLst/>
              <a:rect l="0" t="0" r="0" b="0"/>
              <a:pathLst>
                <a:path w="123826" h="9526">
                  <a:moveTo>
                    <a:pt x="0" y="0"/>
                  </a:moveTo>
                  <a:lnTo>
                    <a:pt x="0" y="0"/>
                  </a:lnTo>
                  <a:lnTo>
                    <a:pt x="44460" y="0"/>
                  </a:lnTo>
                  <a:lnTo>
                    <a:pt x="50804" y="0"/>
                  </a:lnTo>
                  <a:lnTo>
                    <a:pt x="57152" y="2822"/>
                  </a:lnTo>
                  <a:lnTo>
                    <a:pt x="60327" y="5057"/>
                  </a:lnTo>
                  <a:lnTo>
                    <a:pt x="74908" y="8201"/>
                  </a:lnTo>
                  <a:lnTo>
                    <a:pt x="121933" y="9522"/>
                  </a:lnTo>
                  <a:lnTo>
                    <a:pt x="1238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3" name="SMARTInkShape-986">
              <a:extLst>
                <a:ext uri="{FF2B5EF4-FFF2-40B4-BE49-F238E27FC236}">
                  <a16:creationId xmlns:a16="http://schemas.microsoft.com/office/drawing/2014/main" id="{37DAB256-9AE3-2AAD-BBC9-8B80E9D772BC}"/>
                </a:ext>
              </a:extLst>
            </p:cNvPr>
            <p:cNvSpPr/>
            <p:nvPr>
              <p:custDataLst>
                <p:tags r:id="rId250"/>
              </p:custDataLst>
            </p:nvPr>
          </p:nvSpPr>
          <p:spPr>
            <a:xfrm>
              <a:off x="6762750" y="3505201"/>
              <a:ext cx="180965" cy="167405"/>
            </a:xfrm>
            <a:custGeom>
              <a:avLst/>
              <a:gdLst/>
              <a:ahLst/>
              <a:cxnLst/>
              <a:rect l="0" t="0" r="0" b="0"/>
              <a:pathLst>
                <a:path w="180965" h="167405">
                  <a:moveTo>
                    <a:pt x="0" y="38099"/>
                  </a:moveTo>
                  <a:lnTo>
                    <a:pt x="0" y="38099"/>
                  </a:lnTo>
                  <a:lnTo>
                    <a:pt x="0" y="33042"/>
                  </a:lnTo>
                  <a:lnTo>
                    <a:pt x="1058" y="31553"/>
                  </a:lnTo>
                  <a:lnTo>
                    <a:pt x="2822" y="30560"/>
                  </a:lnTo>
                  <a:lnTo>
                    <a:pt x="5056" y="29898"/>
                  </a:lnTo>
                  <a:lnTo>
                    <a:pt x="6545" y="28398"/>
                  </a:lnTo>
                  <a:lnTo>
                    <a:pt x="8200" y="23910"/>
                  </a:lnTo>
                  <a:lnTo>
                    <a:pt x="9701" y="22290"/>
                  </a:lnTo>
                  <a:lnTo>
                    <a:pt x="28771" y="11699"/>
                  </a:lnTo>
                  <a:lnTo>
                    <a:pt x="31881" y="10975"/>
                  </a:lnTo>
                  <a:lnTo>
                    <a:pt x="33954" y="9433"/>
                  </a:lnTo>
                  <a:lnTo>
                    <a:pt x="35336" y="7346"/>
                  </a:lnTo>
                  <a:lnTo>
                    <a:pt x="36257" y="4897"/>
                  </a:lnTo>
                  <a:lnTo>
                    <a:pt x="37930" y="3264"/>
                  </a:lnTo>
                  <a:lnTo>
                    <a:pt x="42611" y="1450"/>
                  </a:lnTo>
                  <a:lnTo>
                    <a:pt x="89293" y="0"/>
                  </a:lnTo>
                  <a:lnTo>
                    <a:pt x="91279" y="1058"/>
                  </a:lnTo>
                  <a:lnTo>
                    <a:pt x="92602" y="2822"/>
                  </a:lnTo>
                  <a:lnTo>
                    <a:pt x="93485" y="5056"/>
                  </a:lnTo>
                  <a:lnTo>
                    <a:pt x="95131" y="6545"/>
                  </a:lnTo>
                  <a:lnTo>
                    <a:pt x="99784" y="8200"/>
                  </a:lnTo>
                  <a:lnTo>
                    <a:pt x="101447" y="9700"/>
                  </a:lnTo>
                  <a:lnTo>
                    <a:pt x="103297" y="14188"/>
                  </a:lnTo>
                  <a:lnTo>
                    <a:pt x="104772" y="60327"/>
                  </a:lnTo>
                  <a:lnTo>
                    <a:pt x="99718" y="74906"/>
                  </a:lnTo>
                  <a:lnTo>
                    <a:pt x="85477" y="94661"/>
                  </a:lnTo>
                  <a:lnTo>
                    <a:pt x="50798" y="139430"/>
                  </a:lnTo>
                  <a:lnTo>
                    <a:pt x="41274" y="148086"/>
                  </a:lnTo>
                  <a:lnTo>
                    <a:pt x="28575" y="154369"/>
                  </a:lnTo>
                  <a:lnTo>
                    <a:pt x="19215" y="161793"/>
                  </a:lnTo>
                  <a:lnTo>
                    <a:pt x="19065" y="153712"/>
                  </a:lnTo>
                  <a:lnTo>
                    <a:pt x="25598" y="145054"/>
                  </a:lnTo>
                  <a:lnTo>
                    <a:pt x="27252" y="139257"/>
                  </a:lnTo>
                  <a:lnTo>
                    <a:pt x="33631" y="133153"/>
                  </a:lnTo>
                  <a:lnTo>
                    <a:pt x="41406" y="126912"/>
                  </a:lnTo>
                  <a:lnTo>
                    <a:pt x="47899" y="117448"/>
                  </a:lnTo>
                  <a:lnTo>
                    <a:pt x="72353" y="99480"/>
                  </a:lnTo>
                  <a:lnTo>
                    <a:pt x="85592" y="93263"/>
                  </a:lnTo>
                  <a:lnTo>
                    <a:pt x="120648" y="61360"/>
                  </a:lnTo>
                  <a:lnTo>
                    <a:pt x="133350" y="55158"/>
                  </a:lnTo>
                  <a:lnTo>
                    <a:pt x="139700" y="50973"/>
                  </a:lnTo>
                  <a:lnTo>
                    <a:pt x="149225" y="47558"/>
                  </a:lnTo>
                  <a:lnTo>
                    <a:pt x="169569" y="30329"/>
                  </a:lnTo>
                  <a:lnTo>
                    <a:pt x="173437" y="29354"/>
                  </a:lnTo>
                  <a:lnTo>
                    <a:pt x="179486" y="28728"/>
                  </a:lnTo>
                  <a:lnTo>
                    <a:pt x="179983" y="27619"/>
                  </a:lnTo>
                  <a:lnTo>
                    <a:pt x="180964" y="19166"/>
                  </a:lnTo>
                  <a:lnTo>
                    <a:pt x="175915" y="19083"/>
                  </a:lnTo>
                  <a:lnTo>
                    <a:pt x="174427" y="20130"/>
                  </a:lnTo>
                  <a:lnTo>
                    <a:pt x="173434" y="21886"/>
                  </a:lnTo>
                  <a:lnTo>
                    <a:pt x="172773" y="24116"/>
                  </a:lnTo>
                  <a:lnTo>
                    <a:pt x="171274" y="25602"/>
                  </a:lnTo>
                  <a:lnTo>
                    <a:pt x="161263" y="30809"/>
                  </a:lnTo>
                  <a:lnTo>
                    <a:pt x="130055" y="60452"/>
                  </a:lnTo>
                  <a:lnTo>
                    <a:pt x="126594" y="69553"/>
                  </a:lnTo>
                  <a:lnTo>
                    <a:pt x="123998" y="79595"/>
                  </a:lnTo>
                  <a:lnTo>
                    <a:pt x="113707" y="94666"/>
                  </a:lnTo>
                  <a:lnTo>
                    <a:pt x="108745" y="101340"/>
                  </a:lnTo>
                  <a:lnTo>
                    <a:pt x="105951" y="111047"/>
                  </a:lnTo>
                  <a:lnTo>
                    <a:pt x="104779" y="147373"/>
                  </a:lnTo>
                  <a:lnTo>
                    <a:pt x="105836" y="149048"/>
                  </a:lnTo>
                  <a:lnTo>
                    <a:pt x="107599" y="150165"/>
                  </a:lnTo>
                  <a:lnTo>
                    <a:pt x="109832" y="150910"/>
                  </a:lnTo>
                  <a:lnTo>
                    <a:pt x="111322" y="152464"/>
                  </a:lnTo>
                  <a:lnTo>
                    <a:pt x="112976" y="157014"/>
                  </a:lnTo>
                  <a:lnTo>
                    <a:pt x="114476" y="158651"/>
                  </a:lnTo>
                  <a:lnTo>
                    <a:pt x="118965" y="160469"/>
                  </a:lnTo>
                  <a:lnTo>
                    <a:pt x="141032" y="161886"/>
                  </a:lnTo>
                  <a:lnTo>
                    <a:pt x="147386" y="166969"/>
                  </a:lnTo>
                  <a:lnTo>
                    <a:pt x="150116" y="167404"/>
                  </a:lnTo>
                  <a:lnTo>
                    <a:pt x="152993" y="166636"/>
                  </a:lnTo>
                  <a:lnTo>
                    <a:pt x="161925" y="1619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987">
              <a:extLst>
                <a:ext uri="{FF2B5EF4-FFF2-40B4-BE49-F238E27FC236}">
                  <a16:creationId xmlns:a16="http://schemas.microsoft.com/office/drawing/2014/main" id="{D7B4D84D-B0B7-E39D-DF04-034DE272A30F}"/>
                </a:ext>
              </a:extLst>
            </p:cNvPr>
            <p:cNvSpPr/>
            <p:nvPr>
              <p:custDataLst>
                <p:tags r:id="rId251"/>
              </p:custDataLst>
            </p:nvPr>
          </p:nvSpPr>
          <p:spPr>
            <a:xfrm>
              <a:off x="6962775" y="3648078"/>
              <a:ext cx="133351" cy="95248"/>
            </a:xfrm>
            <a:custGeom>
              <a:avLst/>
              <a:gdLst/>
              <a:ahLst/>
              <a:cxnLst/>
              <a:rect l="0" t="0" r="0" b="0"/>
              <a:pathLst>
                <a:path w="133351" h="95248">
                  <a:moveTo>
                    <a:pt x="0" y="9522"/>
                  </a:moveTo>
                  <a:lnTo>
                    <a:pt x="0" y="9522"/>
                  </a:lnTo>
                  <a:lnTo>
                    <a:pt x="17691" y="9522"/>
                  </a:lnTo>
                  <a:lnTo>
                    <a:pt x="26385" y="2976"/>
                  </a:lnTo>
                  <a:lnTo>
                    <a:pt x="37947" y="31"/>
                  </a:lnTo>
                  <a:lnTo>
                    <a:pt x="46286" y="0"/>
                  </a:lnTo>
                  <a:lnTo>
                    <a:pt x="46733" y="1057"/>
                  </a:lnTo>
                  <a:lnTo>
                    <a:pt x="47622" y="26821"/>
                  </a:lnTo>
                  <a:lnTo>
                    <a:pt x="41078" y="35830"/>
                  </a:lnTo>
                  <a:lnTo>
                    <a:pt x="37924" y="44716"/>
                  </a:lnTo>
                  <a:lnTo>
                    <a:pt x="10045" y="75674"/>
                  </a:lnTo>
                  <a:lnTo>
                    <a:pt x="9526" y="85687"/>
                  </a:lnTo>
                  <a:lnTo>
                    <a:pt x="53985" y="85722"/>
                  </a:lnTo>
                  <a:lnTo>
                    <a:pt x="99749" y="85722"/>
                  </a:lnTo>
                  <a:lnTo>
                    <a:pt x="108343" y="85722"/>
                  </a:lnTo>
                  <a:lnTo>
                    <a:pt x="114474" y="88544"/>
                  </a:lnTo>
                  <a:lnTo>
                    <a:pt x="121978" y="93923"/>
                  </a:lnTo>
                  <a:lnTo>
                    <a:pt x="133350" y="952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988">
              <a:extLst>
                <a:ext uri="{FF2B5EF4-FFF2-40B4-BE49-F238E27FC236}">
                  <a16:creationId xmlns:a16="http://schemas.microsoft.com/office/drawing/2014/main" id="{F690A551-4417-F020-0696-4CBF6AC2BB78}"/>
                </a:ext>
              </a:extLst>
            </p:cNvPr>
            <p:cNvSpPr/>
            <p:nvPr>
              <p:custDataLst>
                <p:tags r:id="rId252"/>
              </p:custDataLst>
            </p:nvPr>
          </p:nvSpPr>
          <p:spPr>
            <a:xfrm>
              <a:off x="6753259" y="3404408"/>
              <a:ext cx="180942" cy="5543"/>
            </a:xfrm>
            <a:custGeom>
              <a:avLst/>
              <a:gdLst/>
              <a:ahLst/>
              <a:cxnLst/>
              <a:rect l="0" t="0" r="0" b="0"/>
              <a:pathLst>
                <a:path w="180942" h="5543">
                  <a:moveTo>
                    <a:pt x="9491" y="5542"/>
                  </a:moveTo>
                  <a:lnTo>
                    <a:pt x="9491" y="5542"/>
                  </a:lnTo>
                  <a:lnTo>
                    <a:pt x="0" y="5542"/>
                  </a:lnTo>
                  <a:lnTo>
                    <a:pt x="46336" y="5542"/>
                  </a:lnTo>
                  <a:lnTo>
                    <a:pt x="91082" y="5542"/>
                  </a:lnTo>
                  <a:lnTo>
                    <a:pt x="97965" y="5542"/>
                  </a:lnTo>
                  <a:lnTo>
                    <a:pt x="117553" y="54"/>
                  </a:lnTo>
                  <a:lnTo>
                    <a:pt x="154097" y="5266"/>
                  </a:lnTo>
                  <a:lnTo>
                    <a:pt x="161249" y="2597"/>
                  </a:lnTo>
                  <a:lnTo>
                    <a:pt x="164638" y="404"/>
                  </a:lnTo>
                  <a:lnTo>
                    <a:pt x="167957" y="0"/>
                  </a:lnTo>
                  <a:lnTo>
                    <a:pt x="180941" y="55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6" name="SMARTInkShape-989">
              <a:extLst>
                <a:ext uri="{FF2B5EF4-FFF2-40B4-BE49-F238E27FC236}">
                  <a16:creationId xmlns:a16="http://schemas.microsoft.com/office/drawing/2014/main" id="{07B64D01-741B-992A-A5AA-40165EE79ECA}"/>
                </a:ext>
              </a:extLst>
            </p:cNvPr>
            <p:cNvSpPr/>
            <p:nvPr>
              <p:custDataLst>
                <p:tags r:id="rId253"/>
              </p:custDataLst>
            </p:nvPr>
          </p:nvSpPr>
          <p:spPr>
            <a:xfrm>
              <a:off x="7229475" y="3590925"/>
              <a:ext cx="171451" cy="19051"/>
            </a:xfrm>
            <a:custGeom>
              <a:avLst/>
              <a:gdLst/>
              <a:ahLst/>
              <a:cxnLst/>
              <a:rect l="0" t="0" r="0" b="0"/>
              <a:pathLst>
                <a:path w="171451" h="19051">
                  <a:moveTo>
                    <a:pt x="0" y="19050"/>
                  </a:moveTo>
                  <a:lnTo>
                    <a:pt x="0" y="19050"/>
                  </a:lnTo>
                  <a:lnTo>
                    <a:pt x="14190" y="19050"/>
                  </a:lnTo>
                  <a:lnTo>
                    <a:pt x="19713" y="16228"/>
                  </a:lnTo>
                  <a:lnTo>
                    <a:pt x="25694" y="12504"/>
                  </a:lnTo>
                  <a:lnTo>
                    <a:pt x="38158" y="10114"/>
                  </a:lnTo>
                  <a:lnTo>
                    <a:pt x="55041" y="8544"/>
                  </a:lnTo>
                  <a:lnTo>
                    <a:pt x="78052" y="1334"/>
                  </a:lnTo>
                  <a:lnTo>
                    <a:pt x="125666" y="10"/>
                  </a:lnTo>
                  <a:lnTo>
                    <a:pt x="150484" y="0"/>
                  </a:lnTo>
                  <a:lnTo>
                    <a:pt x="160433" y="8201"/>
                  </a:lnTo>
                  <a:lnTo>
                    <a:pt x="1714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7" name="SMARTInkShape-990">
              <a:extLst>
                <a:ext uri="{FF2B5EF4-FFF2-40B4-BE49-F238E27FC236}">
                  <a16:creationId xmlns:a16="http://schemas.microsoft.com/office/drawing/2014/main" id="{337EB7A8-7D3F-1585-D080-075D4C2AC68E}"/>
                </a:ext>
              </a:extLst>
            </p:cNvPr>
            <p:cNvSpPr/>
            <p:nvPr>
              <p:custDataLst>
                <p:tags r:id="rId254"/>
              </p:custDataLst>
            </p:nvPr>
          </p:nvSpPr>
          <p:spPr>
            <a:xfrm>
              <a:off x="7496387" y="3372243"/>
              <a:ext cx="142664" cy="390098"/>
            </a:xfrm>
            <a:custGeom>
              <a:avLst/>
              <a:gdLst/>
              <a:ahLst/>
              <a:cxnLst/>
              <a:rect l="0" t="0" r="0" b="0"/>
              <a:pathLst>
                <a:path w="142664" h="390098">
                  <a:moveTo>
                    <a:pt x="133138" y="9132"/>
                  </a:moveTo>
                  <a:lnTo>
                    <a:pt x="133138" y="9132"/>
                  </a:lnTo>
                  <a:lnTo>
                    <a:pt x="142548" y="9132"/>
                  </a:lnTo>
                  <a:lnTo>
                    <a:pt x="142659" y="0"/>
                  </a:lnTo>
                  <a:lnTo>
                    <a:pt x="142663" y="7843"/>
                  </a:lnTo>
                  <a:lnTo>
                    <a:pt x="141605" y="8272"/>
                  </a:lnTo>
                  <a:lnTo>
                    <a:pt x="137607" y="8749"/>
                  </a:lnTo>
                  <a:lnTo>
                    <a:pt x="132302" y="11784"/>
                  </a:lnTo>
                  <a:lnTo>
                    <a:pt x="129406" y="14075"/>
                  </a:lnTo>
                  <a:lnTo>
                    <a:pt x="126187" y="19443"/>
                  </a:lnTo>
                  <a:lnTo>
                    <a:pt x="123700" y="25356"/>
                  </a:lnTo>
                  <a:lnTo>
                    <a:pt x="105450" y="45984"/>
                  </a:lnTo>
                  <a:lnTo>
                    <a:pt x="78509" y="68522"/>
                  </a:lnTo>
                  <a:lnTo>
                    <a:pt x="49621" y="112118"/>
                  </a:lnTo>
                  <a:lnTo>
                    <a:pt x="25734" y="159389"/>
                  </a:lnTo>
                  <a:lnTo>
                    <a:pt x="20260" y="166453"/>
                  </a:lnTo>
                  <a:lnTo>
                    <a:pt x="14179" y="182769"/>
                  </a:lnTo>
                  <a:lnTo>
                    <a:pt x="2201" y="230385"/>
                  </a:lnTo>
                  <a:lnTo>
                    <a:pt x="0" y="275187"/>
                  </a:lnTo>
                  <a:lnTo>
                    <a:pt x="941" y="288246"/>
                  </a:lnTo>
                  <a:lnTo>
                    <a:pt x="13982" y="331120"/>
                  </a:lnTo>
                  <a:lnTo>
                    <a:pt x="25738" y="351369"/>
                  </a:lnTo>
                  <a:lnTo>
                    <a:pt x="28255" y="358087"/>
                  </a:lnTo>
                  <a:lnTo>
                    <a:pt x="32901" y="364601"/>
                  </a:lnTo>
                  <a:lnTo>
                    <a:pt x="38493" y="368202"/>
                  </a:lnTo>
                  <a:lnTo>
                    <a:pt x="41467" y="369162"/>
                  </a:lnTo>
                  <a:lnTo>
                    <a:pt x="43449" y="370860"/>
                  </a:lnTo>
                  <a:lnTo>
                    <a:pt x="45651" y="375570"/>
                  </a:lnTo>
                  <a:lnTo>
                    <a:pt x="47298" y="377249"/>
                  </a:lnTo>
                  <a:lnTo>
                    <a:pt x="57011" y="381370"/>
                  </a:lnTo>
                  <a:lnTo>
                    <a:pt x="66425" y="390097"/>
                  </a:lnTo>
                  <a:lnTo>
                    <a:pt x="75988" y="3806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8" name="SMARTInkShape-991">
              <a:extLst>
                <a:ext uri="{FF2B5EF4-FFF2-40B4-BE49-F238E27FC236}">
                  <a16:creationId xmlns:a16="http://schemas.microsoft.com/office/drawing/2014/main" id="{681C00CF-7674-38CD-3F9F-863EFE8B82FD}"/>
                </a:ext>
              </a:extLst>
            </p:cNvPr>
            <p:cNvSpPr/>
            <p:nvPr>
              <p:custDataLst>
                <p:tags r:id="rId255"/>
              </p:custDataLst>
            </p:nvPr>
          </p:nvSpPr>
          <p:spPr>
            <a:xfrm>
              <a:off x="7677150" y="3477021"/>
              <a:ext cx="295276" cy="209155"/>
            </a:xfrm>
            <a:custGeom>
              <a:avLst/>
              <a:gdLst/>
              <a:ahLst/>
              <a:cxnLst/>
              <a:rect l="0" t="0" r="0" b="0"/>
              <a:pathLst>
                <a:path w="295276" h="209155">
                  <a:moveTo>
                    <a:pt x="0" y="209154"/>
                  </a:moveTo>
                  <a:lnTo>
                    <a:pt x="0" y="209154"/>
                  </a:lnTo>
                  <a:lnTo>
                    <a:pt x="8201" y="209154"/>
                  </a:lnTo>
                  <a:lnTo>
                    <a:pt x="8643" y="208096"/>
                  </a:lnTo>
                  <a:lnTo>
                    <a:pt x="9134" y="204097"/>
                  </a:lnTo>
                  <a:lnTo>
                    <a:pt x="10323" y="202608"/>
                  </a:lnTo>
                  <a:lnTo>
                    <a:pt x="14465" y="200953"/>
                  </a:lnTo>
                  <a:lnTo>
                    <a:pt x="15994" y="199453"/>
                  </a:lnTo>
                  <a:lnTo>
                    <a:pt x="21268" y="189442"/>
                  </a:lnTo>
                  <a:lnTo>
                    <a:pt x="64566" y="144593"/>
                  </a:lnTo>
                  <a:lnTo>
                    <a:pt x="78515" y="129583"/>
                  </a:lnTo>
                  <a:lnTo>
                    <a:pt x="99243" y="101269"/>
                  </a:lnTo>
                  <a:lnTo>
                    <a:pt x="109369" y="89464"/>
                  </a:lnTo>
                  <a:lnTo>
                    <a:pt x="116148" y="75994"/>
                  </a:lnTo>
                  <a:lnTo>
                    <a:pt x="148188" y="40881"/>
                  </a:lnTo>
                  <a:lnTo>
                    <a:pt x="154391" y="28179"/>
                  </a:lnTo>
                  <a:lnTo>
                    <a:pt x="169686" y="11011"/>
                  </a:lnTo>
                  <a:lnTo>
                    <a:pt x="173488" y="9965"/>
                  </a:lnTo>
                  <a:lnTo>
                    <a:pt x="179497" y="9294"/>
                  </a:lnTo>
                  <a:lnTo>
                    <a:pt x="179989" y="8181"/>
                  </a:lnTo>
                  <a:lnTo>
                    <a:pt x="180937" y="0"/>
                  </a:lnTo>
                  <a:lnTo>
                    <a:pt x="180967" y="5170"/>
                  </a:lnTo>
                  <a:lnTo>
                    <a:pt x="180971" y="2783"/>
                  </a:lnTo>
                  <a:lnTo>
                    <a:pt x="179915" y="2782"/>
                  </a:lnTo>
                  <a:lnTo>
                    <a:pt x="172774" y="8084"/>
                  </a:lnTo>
                  <a:lnTo>
                    <a:pt x="171841" y="13876"/>
                  </a:lnTo>
                  <a:lnTo>
                    <a:pt x="171565" y="22295"/>
                  </a:lnTo>
                  <a:lnTo>
                    <a:pt x="168679" y="28386"/>
                  </a:lnTo>
                  <a:lnTo>
                    <a:pt x="142803" y="73235"/>
                  </a:lnTo>
                  <a:lnTo>
                    <a:pt x="139652" y="77266"/>
                  </a:lnTo>
                  <a:lnTo>
                    <a:pt x="136151" y="87390"/>
                  </a:lnTo>
                  <a:lnTo>
                    <a:pt x="133514" y="129900"/>
                  </a:lnTo>
                  <a:lnTo>
                    <a:pt x="133351" y="177372"/>
                  </a:lnTo>
                  <a:lnTo>
                    <a:pt x="133351" y="183740"/>
                  </a:lnTo>
                  <a:lnTo>
                    <a:pt x="134408" y="185861"/>
                  </a:lnTo>
                  <a:lnTo>
                    <a:pt x="136172" y="187275"/>
                  </a:lnTo>
                  <a:lnTo>
                    <a:pt x="141551" y="189546"/>
                  </a:lnTo>
                  <a:lnTo>
                    <a:pt x="156017" y="190055"/>
                  </a:lnTo>
                  <a:lnTo>
                    <a:pt x="157986" y="189013"/>
                  </a:lnTo>
                  <a:lnTo>
                    <a:pt x="159299" y="187260"/>
                  </a:lnTo>
                  <a:lnTo>
                    <a:pt x="160174" y="185033"/>
                  </a:lnTo>
                  <a:lnTo>
                    <a:pt x="161817" y="183548"/>
                  </a:lnTo>
                  <a:lnTo>
                    <a:pt x="172055" y="178343"/>
                  </a:lnTo>
                  <a:lnTo>
                    <a:pt x="184270" y="167438"/>
                  </a:lnTo>
                  <a:lnTo>
                    <a:pt x="212728" y="121959"/>
                  </a:lnTo>
                  <a:lnTo>
                    <a:pt x="224367" y="101345"/>
                  </a:lnTo>
                  <a:lnTo>
                    <a:pt x="235832" y="72724"/>
                  </a:lnTo>
                  <a:lnTo>
                    <a:pt x="243677" y="60898"/>
                  </a:lnTo>
                  <a:lnTo>
                    <a:pt x="249688" y="47420"/>
                  </a:lnTo>
                  <a:lnTo>
                    <a:pt x="253847" y="40964"/>
                  </a:lnTo>
                  <a:lnTo>
                    <a:pt x="257163" y="28228"/>
                  </a:lnTo>
                  <a:lnTo>
                    <a:pt x="252116" y="28193"/>
                  </a:lnTo>
                  <a:lnTo>
                    <a:pt x="250627" y="29247"/>
                  </a:lnTo>
                  <a:lnTo>
                    <a:pt x="249634" y="31008"/>
                  </a:lnTo>
                  <a:lnTo>
                    <a:pt x="248973" y="33240"/>
                  </a:lnTo>
                  <a:lnTo>
                    <a:pt x="237462" y="47477"/>
                  </a:lnTo>
                  <a:lnTo>
                    <a:pt x="234508" y="50569"/>
                  </a:lnTo>
                  <a:lnTo>
                    <a:pt x="231226" y="59650"/>
                  </a:lnTo>
                  <a:lnTo>
                    <a:pt x="225847" y="105043"/>
                  </a:lnTo>
                  <a:lnTo>
                    <a:pt x="220412" y="124854"/>
                  </a:lnTo>
                  <a:lnTo>
                    <a:pt x="221024" y="128612"/>
                  </a:lnTo>
                  <a:lnTo>
                    <a:pt x="227393" y="145500"/>
                  </a:lnTo>
                  <a:lnTo>
                    <a:pt x="229588" y="167870"/>
                  </a:lnTo>
                  <a:lnTo>
                    <a:pt x="233625" y="174225"/>
                  </a:lnTo>
                  <a:lnTo>
                    <a:pt x="238947" y="177755"/>
                  </a:lnTo>
                  <a:lnTo>
                    <a:pt x="247562" y="180207"/>
                  </a:lnTo>
                  <a:lnTo>
                    <a:pt x="295275" y="1805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SMARTInkShape-992">
              <a:extLst>
                <a:ext uri="{FF2B5EF4-FFF2-40B4-BE49-F238E27FC236}">
                  <a16:creationId xmlns:a16="http://schemas.microsoft.com/office/drawing/2014/main" id="{4C837E9F-3804-C564-1E8A-D8C13C28D8A0}"/>
                </a:ext>
              </a:extLst>
            </p:cNvPr>
            <p:cNvSpPr/>
            <p:nvPr>
              <p:custDataLst>
                <p:tags r:id="rId256"/>
              </p:custDataLst>
            </p:nvPr>
          </p:nvSpPr>
          <p:spPr>
            <a:xfrm>
              <a:off x="8001117" y="3633062"/>
              <a:ext cx="18819" cy="100739"/>
            </a:xfrm>
            <a:custGeom>
              <a:avLst/>
              <a:gdLst/>
              <a:ahLst/>
              <a:cxnLst/>
              <a:rect l="0" t="0" r="0" b="0"/>
              <a:pathLst>
                <a:path w="18819" h="100739">
                  <a:moveTo>
                    <a:pt x="9408" y="5488"/>
                  </a:moveTo>
                  <a:lnTo>
                    <a:pt x="9408" y="5488"/>
                  </a:lnTo>
                  <a:lnTo>
                    <a:pt x="9408" y="431"/>
                  </a:lnTo>
                  <a:lnTo>
                    <a:pt x="10466" y="0"/>
                  </a:lnTo>
                  <a:lnTo>
                    <a:pt x="17609" y="4556"/>
                  </a:lnTo>
                  <a:lnTo>
                    <a:pt x="18345" y="7896"/>
                  </a:lnTo>
                  <a:lnTo>
                    <a:pt x="18818" y="13607"/>
                  </a:lnTo>
                  <a:lnTo>
                    <a:pt x="12364" y="22340"/>
                  </a:lnTo>
                  <a:lnTo>
                    <a:pt x="10285" y="31178"/>
                  </a:lnTo>
                  <a:lnTo>
                    <a:pt x="9523" y="46801"/>
                  </a:lnTo>
                  <a:lnTo>
                    <a:pt x="6637" y="53130"/>
                  </a:lnTo>
                  <a:lnTo>
                    <a:pt x="2885" y="59470"/>
                  </a:lnTo>
                  <a:lnTo>
                    <a:pt x="476" y="72165"/>
                  </a:lnTo>
                  <a:lnTo>
                    <a:pt x="0" y="84863"/>
                  </a:lnTo>
                  <a:lnTo>
                    <a:pt x="2757" y="91213"/>
                  </a:lnTo>
                  <a:lnTo>
                    <a:pt x="9408" y="1007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SMARTInkShape-993">
              <a:extLst>
                <a:ext uri="{FF2B5EF4-FFF2-40B4-BE49-F238E27FC236}">
                  <a16:creationId xmlns:a16="http://schemas.microsoft.com/office/drawing/2014/main" id="{2EC2FB37-E47C-72FA-0284-D14F77184DAF}"/>
                </a:ext>
              </a:extLst>
            </p:cNvPr>
            <p:cNvSpPr/>
            <p:nvPr>
              <p:custDataLst>
                <p:tags r:id="rId257"/>
              </p:custDataLst>
            </p:nvPr>
          </p:nvSpPr>
          <p:spPr>
            <a:xfrm>
              <a:off x="8143875" y="3581793"/>
              <a:ext cx="95251" cy="9133"/>
            </a:xfrm>
            <a:custGeom>
              <a:avLst/>
              <a:gdLst/>
              <a:ahLst/>
              <a:cxnLst/>
              <a:rect l="0" t="0" r="0" b="0"/>
              <a:pathLst>
                <a:path w="95251" h="9133">
                  <a:moveTo>
                    <a:pt x="0" y="9132"/>
                  </a:moveTo>
                  <a:lnTo>
                    <a:pt x="0" y="9132"/>
                  </a:lnTo>
                  <a:lnTo>
                    <a:pt x="41290" y="9132"/>
                  </a:lnTo>
                  <a:lnTo>
                    <a:pt x="43401" y="8074"/>
                  </a:lnTo>
                  <a:lnTo>
                    <a:pt x="44809" y="6310"/>
                  </a:lnTo>
                  <a:lnTo>
                    <a:pt x="45747" y="4075"/>
                  </a:lnTo>
                  <a:lnTo>
                    <a:pt x="47432" y="2586"/>
                  </a:lnTo>
                  <a:lnTo>
                    <a:pt x="52126" y="931"/>
                  </a:lnTo>
                  <a:lnTo>
                    <a:pt x="60718" y="0"/>
                  </a:lnTo>
                  <a:lnTo>
                    <a:pt x="66849" y="2604"/>
                  </a:lnTo>
                  <a:lnTo>
                    <a:pt x="73102" y="6230"/>
                  </a:lnTo>
                  <a:lnTo>
                    <a:pt x="85740" y="8559"/>
                  </a:lnTo>
                  <a:lnTo>
                    <a:pt x="95250" y="91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1" name="SMARTInkShape-994">
              <a:extLst>
                <a:ext uri="{FF2B5EF4-FFF2-40B4-BE49-F238E27FC236}">
                  <a16:creationId xmlns:a16="http://schemas.microsoft.com/office/drawing/2014/main" id="{878EFC9F-F043-414F-9FFE-CD1F02B9EB62}"/>
                </a:ext>
              </a:extLst>
            </p:cNvPr>
            <p:cNvSpPr/>
            <p:nvPr>
              <p:custDataLst>
                <p:tags r:id="rId258"/>
              </p:custDataLst>
            </p:nvPr>
          </p:nvSpPr>
          <p:spPr>
            <a:xfrm>
              <a:off x="8210550" y="3467232"/>
              <a:ext cx="361951" cy="218944"/>
            </a:xfrm>
            <a:custGeom>
              <a:avLst/>
              <a:gdLst/>
              <a:ahLst/>
              <a:cxnLst/>
              <a:rect l="0" t="0" r="0" b="0"/>
              <a:pathLst>
                <a:path w="361951" h="218944">
                  <a:moveTo>
                    <a:pt x="0" y="218943"/>
                  </a:moveTo>
                  <a:lnTo>
                    <a:pt x="0" y="218943"/>
                  </a:lnTo>
                  <a:lnTo>
                    <a:pt x="5056" y="218943"/>
                  </a:lnTo>
                  <a:lnTo>
                    <a:pt x="6547" y="217885"/>
                  </a:lnTo>
                  <a:lnTo>
                    <a:pt x="7540" y="216121"/>
                  </a:lnTo>
                  <a:lnTo>
                    <a:pt x="8201" y="213886"/>
                  </a:lnTo>
                  <a:lnTo>
                    <a:pt x="10760" y="212397"/>
                  </a:lnTo>
                  <a:lnTo>
                    <a:pt x="23413" y="209242"/>
                  </a:lnTo>
                  <a:lnTo>
                    <a:pt x="37709" y="199231"/>
                  </a:lnTo>
                  <a:lnTo>
                    <a:pt x="41014" y="196277"/>
                  </a:lnTo>
                  <a:lnTo>
                    <a:pt x="50331" y="192994"/>
                  </a:lnTo>
                  <a:lnTo>
                    <a:pt x="60470" y="190477"/>
                  </a:lnTo>
                  <a:lnTo>
                    <a:pt x="75600" y="180237"/>
                  </a:lnTo>
                  <a:lnTo>
                    <a:pt x="112298" y="149430"/>
                  </a:lnTo>
                  <a:lnTo>
                    <a:pt x="120820" y="139365"/>
                  </a:lnTo>
                  <a:lnTo>
                    <a:pt x="136457" y="128807"/>
                  </a:lnTo>
                  <a:lnTo>
                    <a:pt x="151759" y="121881"/>
                  </a:lnTo>
                  <a:lnTo>
                    <a:pt x="195960" y="88747"/>
                  </a:lnTo>
                  <a:lnTo>
                    <a:pt x="236241" y="49375"/>
                  </a:lnTo>
                  <a:lnTo>
                    <a:pt x="237287" y="45507"/>
                  </a:lnTo>
                  <a:lnTo>
                    <a:pt x="238123" y="32506"/>
                  </a:lnTo>
                  <a:lnTo>
                    <a:pt x="238125" y="37944"/>
                  </a:lnTo>
                  <a:lnTo>
                    <a:pt x="209476" y="69439"/>
                  </a:lnTo>
                  <a:lnTo>
                    <a:pt x="193316" y="94536"/>
                  </a:lnTo>
                  <a:lnTo>
                    <a:pt x="190693" y="101209"/>
                  </a:lnTo>
                  <a:lnTo>
                    <a:pt x="184324" y="110916"/>
                  </a:lnTo>
                  <a:lnTo>
                    <a:pt x="181966" y="120495"/>
                  </a:lnTo>
                  <a:lnTo>
                    <a:pt x="181013" y="145917"/>
                  </a:lnTo>
                  <a:lnTo>
                    <a:pt x="183814" y="152268"/>
                  </a:lnTo>
                  <a:lnTo>
                    <a:pt x="190109" y="161235"/>
                  </a:lnTo>
                  <a:lnTo>
                    <a:pt x="212880" y="161779"/>
                  </a:lnTo>
                  <a:lnTo>
                    <a:pt x="219144" y="158964"/>
                  </a:lnTo>
                  <a:lnTo>
                    <a:pt x="265407" y="115447"/>
                  </a:lnTo>
                  <a:lnTo>
                    <a:pt x="288532" y="79076"/>
                  </a:lnTo>
                  <a:lnTo>
                    <a:pt x="310069" y="33745"/>
                  </a:lnTo>
                  <a:lnTo>
                    <a:pt x="316307" y="19338"/>
                  </a:lnTo>
                  <a:lnTo>
                    <a:pt x="322361" y="11358"/>
                  </a:lnTo>
                  <a:lnTo>
                    <a:pt x="323838" y="0"/>
                  </a:lnTo>
                  <a:lnTo>
                    <a:pt x="323846" y="4963"/>
                  </a:lnTo>
                  <a:lnTo>
                    <a:pt x="322790" y="6440"/>
                  </a:lnTo>
                  <a:lnTo>
                    <a:pt x="318792" y="8080"/>
                  </a:lnTo>
                  <a:lnTo>
                    <a:pt x="317304" y="9576"/>
                  </a:lnTo>
                  <a:lnTo>
                    <a:pt x="315648" y="14061"/>
                  </a:lnTo>
                  <a:lnTo>
                    <a:pt x="313527" y="25563"/>
                  </a:lnTo>
                  <a:lnTo>
                    <a:pt x="297865" y="47510"/>
                  </a:lnTo>
                  <a:lnTo>
                    <a:pt x="292680" y="74084"/>
                  </a:lnTo>
                  <a:lnTo>
                    <a:pt x="288829" y="81536"/>
                  </a:lnTo>
                  <a:lnTo>
                    <a:pt x="286358" y="94944"/>
                  </a:lnTo>
                  <a:lnTo>
                    <a:pt x="286155" y="98177"/>
                  </a:lnTo>
                  <a:lnTo>
                    <a:pt x="288752" y="104591"/>
                  </a:lnTo>
                  <a:lnTo>
                    <a:pt x="292375" y="110970"/>
                  </a:lnTo>
                  <a:lnTo>
                    <a:pt x="294703" y="123688"/>
                  </a:lnTo>
                  <a:lnTo>
                    <a:pt x="294894" y="126865"/>
                  </a:lnTo>
                  <a:lnTo>
                    <a:pt x="297928" y="133217"/>
                  </a:lnTo>
                  <a:lnTo>
                    <a:pt x="300219" y="136392"/>
                  </a:lnTo>
                  <a:lnTo>
                    <a:pt x="305586" y="139920"/>
                  </a:lnTo>
                  <a:lnTo>
                    <a:pt x="308500" y="140861"/>
                  </a:lnTo>
                  <a:lnTo>
                    <a:pt x="310441" y="142547"/>
                  </a:lnTo>
                  <a:lnTo>
                    <a:pt x="312600" y="147242"/>
                  </a:lnTo>
                  <a:lnTo>
                    <a:pt x="314233" y="148917"/>
                  </a:lnTo>
                  <a:lnTo>
                    <a:pt x="323924" y="153033"/>
                  </a:lnTo>
                  <a:lnTo>
                    <a:pt x="331162" y="158727"/>
                  </a:lnTo>
                  <a:lnTo>
                    <a:pt x="340009" y="161943"/>
                  </a:lnTo>
                  <a:lnTo>
                    <a:pt x="349334" y="168070"/>
                  </a:lnTo>
                  <a:lnTo>
                    <a:pt x="361950" y="1713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SMARTInkShape-995">
              <a:extLst>
                <a:ext uri="{FF2B5EF4-FFF2-40B4-BE49-F238E27FC236}">
                  <a16:creationId xmlns:a16="http://schemas.microsoft.com/office/drawing/2014/main" id="{9F0CB368-64C7-A85E-DB29-C7824E73EC37}"/>
                </a:ext>
              </a:extLst>
            </p:cNvPr>
            <p:cNvSpPr/>
            <p:nvPr>
              <p:custDataLst>
                <p:tags r:id="rId259"/>
              </p:custDataLst>
            </p:nvPr>
          </p:nvSpPr>
          <p:spPr>
            <a:xfrm>
              <a:off x="8591550" y="3590959"/>
              <a:ext cx="142876" cy="85692"/>
            </a:xfrm>
            <a:custGeom>
              <a:avLst/>
              <a:gdLst/>
              <a:ahLst/>
              <a:cxnLst/>
              <a:rect l="0" t="0" r="0" b="0"/>
              <a:pathLst>
                <a:path w="142876" h="85692">
                  <a:moveTo>
                    <a:pt x="0" y="38066"/>
                  </a:moveTo>
                  <a:lnTo>
                    <a:pt x="0" y="38066"/>
                  </a:lnTo>
                  <a:lnTo>
                    <a:pt x="0" y="33009"/>
                  </a:lnTo>
                  <a:lnTo>
                    <a:pt x="1058" y="31520"/>
                  </a:lnTo>
                  <a:lnTo>
                    <a:pt x="2823" y="30527"/>
                  </a:lnTo>
                  <a:lnTo>
                    <a:pt x="9134" y="28658"/>
                  </a:lnTo>
                  <a:lnTo>
                    <a:pt x="26385" y="12733"/>
                  </a:lnTo>
                  <a:lnTo>
                    <a:pt x="35217" y="10452"/>
                  </a:lnTo>
                  <a:lnTo>
                    <a:pt x="50839" y="9618"/>
                  </a:lnTo>
                  <a:lnTo>
                    <a:pt x="57168" y="6725"/>
                  </a:lnTo>
                  <a:lnTo>
                    <a:pt x="66626" y="0"/>
                  </a:lnTo>
                  <a:lnTo>
                    <a:pt x="66675" y="23646"/>
                  </a:lnTo>
                  <a:lnTo>
                    <a:pt x="63852" y="29188"/>
                  </a:lnTo>
                  <a:lnTo>
                    <a:pt x="51488" y="44501"/>
                  </a:lnTo>
                  <a:lnTo>
                    <a:pt x="49341" y="50804"/>
                  </a:lnTo>
                  <a:lnTo>
                    <a:pt x="47711" y="52908"/>
                  </a:lnTo>
                  <a:lnTo>
                    <a:pt x="20529" y="74711"/>
                  </a:lnTo>
                  <a:lnTo>
                    <a:pt x="19057" y="85606"/>
                  </a:lnTo>
                  <a:lnTo>
                    <a:pt x="19051" y="85680"/>
                  </a:lnTo>
                  <a:lnTo>
                    <a:pt x="63526" y="85691"/>
                  </a:lnTo>
                  <a:lnTo>
                    <a:pt x="69862" y="85691"/>
                  </a:lnTo>
                  <a:lnTo>
                    <a:pt x="76205" y="82869"/>
                  </a:lnTo>
                  <a:lnTo>
                    <a:pt x="82552" y="79145"/>
                  </a:lnTo>
                  <a:lnTo>
                    <a:pt x="95250" y="76755"/>
                  </a:lnTo>
                  <a:lnTo>
                    <a:pt x="128324" y="76169"/>
                  </a:lnTo>
                  <a:lnTo>
                    <a:pt x="129999" y="75110"/>
                  </a:lnTo>
                  <a:lnTo>
                    <a:pt x="131115" y="73345"/>
                  </a:lnTo>
                  <a:lnTo>
                    <a:pt x="131861" y="71110"/>
                  </a:lnTo>
                  <a:lnTo>
                    <a:pt x="133415" y="69620"/>
                  </a:lnTo>
                  <a:lnTo>
                    <a:pt x="142875" y="666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SMARTInkShape-996">
              <a:extLst>
                <a:ext uri="{FF2B5EF4-FFF2-40B4-BE49-F238E27FC236}">
                  <a16:creationId xmlns:a16="http://schemas.microsoft.com/office/drawing/2014/main" id="{82EC7C97-42D1-091E-1FAF-3E647AB59D7C}"/>
                </a:ext>
              </a:extLst>
            </p:cNvPr>
            <p:cNvSpPr/>
            <p:nvPr>
              <p:custDataLst>
                <p:tags r:id="rId260"/>
              </p:custDataLst>
            </p:nvPr>
          </p:nvSpPr>
          <p:spPr>
            <a:xfrm>
              <a:off x="8677275" y="3343275"/>
              <a:ext cx="132914" cy="409576"/>
            </a:xfrm>
            <a:custGeom>
              <a:avLst/>
              <a:gdLst/>
              <a:ahLst/>
              <a:cxnLst/>
              <a:rect l="0" t="0" r="0" b="0"/>
              <a:pathLst>
                <a:path w="132914" h="409576">
                  <a:moveTo>
                    <a:pt x="85725" y="0"/>
                  </a:moveTo>
                  <a:lnTo>
                    <a:pt x="85725" y="0"/>
                  </a:lnTo>
                  <a:lnTo>
                    <a:pt x="90782" y="0"/>
                  </a:lnTo>
                  <a:lnTo>
                    <a:pt x="92271" y="1058"/>
                  </a:lnTo>
                  <a:lnTo>
                    <a:pt x="93263" y="2822"/>
                  </a:lnTo>
                  <a:lnTo>
                    <a:pt x="93927" y="5057"/>
                  </a:lnTo>
                  <a:lnTo>
                    <a:pt x="95427" y="6546"/>
                  </a:lnTo>
                  <a:lnTo>
                    <a:pt x="99916" y="8201"/>
                  </a:lnTo>
                  <a:lnTo>
                    <a:pt x="101535" y="9701"/>
                  </a:lnTo>
                  <a:lnTo>
                    <a:pt x="119879" y="52317"/>
                  </a:lnTo>
                  <a:lnTo>
                    <a:pt x="130024" y="98641"/>
                  </a:lnTo>
                  <a:lnTo>
                    <a:pt x="132913" y="143321"/>
                  </a:lnTo>
                  <a:lnTo>
                    <a:pt x="132206" y="187609"/>
                  </a:lnTo>
                  <a:lnTo>
                    <a:pt x="125795" y="228029"/>
                  </a:lnTo>
                  <a:lnTo>
                    <a:pt x="121586" y="254184"/>
                  </a:lnTo>
                  <a:lnTo>
                    <a:pt x="116458" y="278161"/>
                  </a:lnTo>
                  <a:lnTo>
                    <a:pt x="112117" y="302551"/>
                  </a:lnTo>
                  <a:lnTo>
                    <a:pt x="91948" y="349119"/>
                  </a:lnTo>
                  <a:lnTo>
                    <a:pt x="79005" y="370622"/>
                  </a:lnTo>
                  <a:lnTo>
                    <a:pt x="78070" y="374081"/>
                  </a:lnTo>
                  <a:lnTo>
                    <a:pt x="76388" y="376387"/>
                  </a:lnTo>
                  <a:lnTo>
                    <a:pt x="74209" y="377925"/>
                  </a:lnTo>
                  <a:lnTo>
                    <a:pt x="68964" y="380691"/>
                  </a:lnTo>
                  <a:lnTo>
                    <a:pt x="60062" y="387141"/>
                  </a:lnTo>
                  <a:lnTo>
                    <a:pt x="50722" y="390580"/>
                  </a:lnTo>
                  <a:lnTo>
                    <a:pt x="39970" y="398594"/>
                  </a:lnTo>
                  <a:lnTo>
                    <a:pt x="33598" y="399619"/>
                  </a:lnTo>
                  <a:lnTo>
                    <a:pt x="11373" y="400039"/>
                  </a:lnTo>
                  <a:lnTo>
                    <a:pt x="0" y="409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SMARTInkShape-997">
              <a:extLst>
                <a:ext uri="{FF2B5EF4-FFF2-40B4-BE49-F238E27FC236}">
                  <a16:creationId xmlns:a16="http://schemas.microsoft.com/office/drawing/2014/main" id="{564B8FCF-E2F9-0E18-738E-8DED010F1B51}"/>
                </a:ext>
              </a:extLst>
            </p:cNvPr>
            <p:cNvSpPr/>
            <p:nvPr>
              <p:custDataLst>
                <p:tags r:id="rId261"/>
              </p:custDataLst>
            </p:nvPr>
          </p:nvSpPr>
          <p:spPr>
            <a:xfrm>
              <a:off x="5876925" y="3924303"/>
              <a:ext cx="3028951" cy="38046"/>
            </a:xfrm>
            <a:custGeom>
              <a:avLst/>
              <a:gdLst/>
              <a:ahLst/>
              <a:cxnLst/>
              <a:rect l="0" t="0" r="0" b="0"/>
              <a:pathLst>
                <a:path w="3028951" h="38046">
                  <a:moveTo>
                    <a:pt x="0" y="19047"/>
                  </a:moveTo>
                  <a:lnTo>
                    <a:pt x="0" y="19047"/>
                  </a:lnTo>
                  <a:lnTo>
                    <a:pt x="0" y="13559"/>
                  </a:lnTo>
                  <a:lnTo>
                    <a:pt x="0" y="15903"/>
                  </a:lnTo>
                  <a:lnTo>
                    <a:pt x="1058" y="16951"/>
                  </a:lnTo>
                  <a:lnTo>
                    <a:pt x="8201" y="18771"/>
                  </a:lnTo>
                  <a:lnTo>
                    <a:pt x="50628" y="19047"/>
                  </a:lnTo>
                  <a:lnTo>
                    <a:pt x="96446" y="19047"/>
                  </a:lnTo>
                  <a:lnTo>
                    <a:pt x="137410" y="17989"/>
                  </a:lnTo>
                  <a:lnTo>
                    <a:pt x="181510" y="10846"/>
                  </a:lnTo>
                  <a:lnTo>
                    <a:pt x="228670" y="9697"/>
                  </a:lnTo>
                  <a:lnTo>
                    <a:pt x="271771" y="9556"/>
                  </a:lnTo>
                  <a:lnTo>
                    <a:pt x="314503" y="8471"/>
                  </a:lnTo>
                  <a:lnTo>
                    <a:pt x="350244" y="2978"/>
                  </a:lnTo>
                  <a:lnTo>
                    <a:pt x="397424" y="586"/>
                  </a:lnTo>
                  <a:lnTo>
                    <a:pt x="442688" y="114"/>
                  </a:lnTo>
                  <a:lnTo>
                    <a:pt x="479829" y="31"/>
                  </a:lnTo>
                  <a:lnTo>
                    <a:pt x="517645" y="7"/>
                  </a:lnTo>
                  <a:lnTo>
                    <a:pt x="560717" y="0"/>
                  </a:lnTo>
                  <a:lnTo>
                    <a:pt x="601937" y="5054"/>
                  </a:lnTo>
                  <a:lnTo>
                    <a:pt x="640962" y="8198"/>
                  </a:lnTo>
                  <a:lnTo>
                    <a:pt x="679335" y="9130"/>
                  </a:lnTo>
                  <a:lnTo>
                    <a:pt x="722572" y="9406"/>
                  </a:lnTo>
                  <a:lnTo>
                    <a:pt x="763841" y="14545"/>
                  </a:lnTo>
                  <a:lnTo>
                    <a:pt x="807936" y="17713"/>
                  </a:lnTo>
                  <a:lnTo>
                    <a:pt x="844403" y="18651"/>
                  </a:lnTo>
                  <a:lnTo>
                    <a:pt x="885428" y="18930"/>
                  </a:lnTo>
                  <a:lnTo>
                    <a:pt x="926042" y="19013"/>
                  </a:lnTo>
                  <a:lnTo>
                    <a:pt x="969943" y="19037"/>
                  </a:lnTo>
                  <a:lnTo>
                    <a:pt x="1011409" y="19044"/>
                  </a:lnTo>
                  <a:lnTo>
                    <a:pt x="1055563" y="19047"/>
                  </a:lnTo>
                  <a:lnTo>
                    <a:pt x="1102158" y="19047"/>
                  </a:lnTo>
                  <a:lnTo>
                    <a:pt x="1144422" y="19047"/>
                  </a:lnTo>
                  <a:lnTo>
                    <a:pt x="1188812" y="19047"/>
                  </a:lnTo>
                  <a:lnTo>
                    <a:pt x="1235479" y="19047"/>
                  </a:lnTo>
                  <a:lnTo>
                    <a:pt x="1282820" y="19047"/>
                  </a:lnTo>
                  <a:lnTo>
                    <a:pt x="1330361" y="19047"/>
                  </a:lnTo>
                  <a:lnTo>
                    <a:pt x="1372905" y="19047"/>
                  </a:lnTo>
                  <a:lnTo>
                    <a:pt x="1417377" y="19047"/>
                  </a:lnTo>
                  <a:lnTo>
                    <a:pt x="1464068" y="19047"/>
                  </a:lnTo>
                  <a:lnTo>
                    <a:pt x="1506360" y="19047"/>
                  </a:lnTo>
                  <a:lnTo>
                    <a:pt x="1550759" y="19047"/>
                  </a:lnTo>
                  <a:lnTo>
                    <a:pt x="1597427" y="19047"/>
                  </a:lnTo>
                  <a:lnTo>
                    <a:pt x="1644769" y="13990"/>
                  </a:lnTo>
                  <a:lnTo>
                    <a:pt x="1692310" y="10846"/>
                  </a:lnTo>
                  <a:lnTo>
                    <a:pt x="1739910" y="9915"/>
                  </a:lnTo>
                  <a:lnTo>
                    <a:pt x="1774477" y="9697"/>
                  </a:lnTo>
                  <a:lnTo>
                    <a:pt x="1809948" y="9600"/>
                  </a:lnTo>
                  <a:lnTo>
                    <a:pt x="1843352" y="9556"/>
                  </a:lnTo>
                  <a:lnTo>
                    <a:pt x="1878660" y="9537"/>
                  </a:lnTo>
                  <a:lnTo>
                    <a:pt x="1914460" y="9529"/>
                  </a:lnTo>
                  <a:lnTo>
                    <a:pt x="1948011" y="9525"/>
                  </a:lnTo>
                  <a:lnTo>
                    <a:pt x="1983382" y="9523"/>
                  </a:lnTo>
                  <a:lnTo>
                    <a:pt x="2020270" y="10580"/>
                  </a:lnTo>
                  <a:lnTo>
                    <a:pt x="2057832" y="14579"/>
                  </a:lnTo>
                  <a:lnTo>
                    <a:pt x="2092870" y="17061"/>
                  </a:lnTo>
                  <a:lnTo>
                    <a:pt x="2127140" y="18164"/>
                  </a:lnTo>
                  <a:lnTo>
                    <a:pt x="2163537" y="18654"/>
                  </a:lnTo>
                  <a:lnTo>
                    <a:pt x="2198058" y="18872"/>
                  </a:lnTo>
                  <a:lnTo>
                    <a:pt x="2232099" y="18969"/>
                  </a:lnTo>
                  <a:lnTo>
                    <a:pt x="2268393" y="19013"/>
                  </a:lnTo>
                  <a:lnTo>
                    <a:pt x="2302870" y="19032"/>
                  </a:lnTo>
                  <a:lnTo>
                    <a:pt x="2335830" y="20098"/>
                  </a:lnTo>
                  <a:lnTo>
                    <a:pt x="2368120" y="24100"/>
                  </a:lnTo>
                  <a:lnTo>
                    <a:pt x="2402932" y="26585"/>
                  </a:lnTo>
                  <a:lnTo>
                    <a:pt x="2438512" y="27689"/>
                  </a:lnTo>
                  <a:lnTo>
                    <a:pt x="2471963" y="28179"/>
                  </a:lnTo>
                  <a:lnTo>
                    <a:pt x="2515491" y="28455"/>
                  </a:lnTo>
                  <a:lnTo>
                    <a:pt x="2560254" y="28538"/>
                  </a:lnTo>
                  <a:lnTo>
                    <a:pt x="2607032" y="28562"/>
                  </a:lnTo>
                  <a:lnTo>
                    <a:pt x="2649350" y="28569"/>
                  </a:lnTo>
                  <a:lnTo>
                    <a:pt x="2688700" y="33628"/>
                  </a:lnTo>
                  <a:lnTo>
                    <a:pt x="2733375" y="37214"/>
                  </a:lnTo>
                  <a:lnTo>
                    <a:pt x="2769453" y="37835"/>
                  </a:lnTo>
                  <a:lnTo>
                    <a:pt x="2816746" y="38045"/>
                  </a:lnTo>
                  <a:lnTo>
                    <a:pt x="2847190" y="35260"/>
                  </a:lnTo>
                  <a:lnTo>
                    <a:pt x="2894438" y="29453"/>
                  </a:lnTo>
                  <a:lnTo>
                    <a:pt x="2936494" y="28649"/>
                  </a:lnTo>
                  <a:lnTo>
                    <a:pt x="2974942" y="27521"/>
                  </a:lnTo>
                  <a:lnTo>
                    <a:pt x="3012516" y="19440"/>
                  </a:lnTo>
                  <a:lnTo>
                    <a:pt x="3028950" y="190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1" name="SMARTInkShape-Group233">
            <a:extLst>
              <a:ext uri="{FF2B5EF4-FFF2-40B4-BE49-F238E27FC236}">
                <a16:creationId xmlns:a16="http://schemas.microsoft.com/office/drawing/2014/main" id="{FA1AE6D0-385F-A9EA-D118-2D84BC8ED99F}"/>
              </a:ext>
            </a:extLst>
          </p:cNvPr>
          <p:cNvGrpSpPr/>
          <p:nvPr/>
        </p:nvGrpSpPr>
        <p:grpSpPr>
          <a:xfrm>
            <a:off x="5953125" y="4029075"/>
            <a:ext cx="2514601" cy="714376"/>
            <a:chOff x="5953125" y="4029075"/>
            <a:chExt cx="2514601" cy="714376"/>
          </a:xfrm>
        </p:grpSpPr>
        <p:sp>
          <p:nvSpPr>
            <p:cNvPr id="276" name="SMARTInkShape-998">
              <a:extLst>
                <a:ext uri="{FF2B5EF4-FFF2-40B4-BE49-F238E27FC236}">
                  <a16:creationId xmlns:a16="http://schemas.microsoft.com/office/drawing/2014/main" id="{F585A572-9C06-5820-57A3-D21FB5470641}"/>
                </a:ext>
              </a:extLst>
            </p:cNvPr>
            <p:cNvSpPr/>
            <p:nvPr>
              <p:custDataLst>
                <p:tags r:id="rId227"/>
              </p:custDataLst>
            </p:nvPr>
          </p:nvSpPr>
          <p:spPr>
            <a:xfrm>
              <a:off x="5953125" y="4029075"/>
              <a:ext cx="2514601" cy="657222"/>
            </a:xfrm>
            <a:custGeom>
              <a:avLst/>
              <a:gdLst/>
              <a:ahLst/>
              <a:cxnLst/>
              <a:rect l="0" t="0" r="0" b="0"/>
              <a:pathLst>
                <a:path w="2514601" h="657222">
                  <a:moveTo>
                    <a:pt x="9525" y="533400"/>
                  </a:moveTo>
                  <a:lnTo>
                    <a:pt x="9525" y="533400"/>
                  </a:lnTo>
                  <a:lnTo>
                    <a:pt x="1324" y="533400"/>
                  </a:lnTo>
                  <a:lnTo>
                    <a:pt x="883" y="534458"/>
                  </a:lnTo>
                  <a:lnTo>
                    <a:pt x="262" y="538888"/>
                  </a:lnTo>
                  <a:lnTo>
                    <a:pt x="0" y="533424"/>
                  </a:lnTo>
                  <a:lnTo>
                    <a:pt x="5056" y="533407"/>
                  </a:lnTo>
                  <a:lnTo>
                    <a:pt x="6545" y="532346"/>
                  </a:lnTo>
                  <a:lnTo>
                    <a:pt x="7539" y="530581"/>
                  </a:lnTo>
                  <a:lnTo>
                    <a:pt x="9132" y="520143"/>
                  </a:lnTo>
                  <a:lnTo>
                    <a:pt x="10321" y="518212"/>
                  </a:lnTo>
                  <a:lnTo>
                    <a:pt x="12173" y="516925"/>
                  </a:lnTo>
                  <a:lnTo>
                    <a:pt x="17052" y="514436"/>
                  </a:lnTo>
                  <a:lnTo>
                    <a:pt x="36624" y="496753"/>
                  </a:lnTo>
                  <a:lnTo>
                    <a:pt x="42719" y="495731"/>
                  </a:lnTo>
                  <a:lnTo>
                    <a:pt x="44354" y="494529"/>
                  </a:lnTo>
                  <a:lnTo>
                    <a:pt x="45445" y="492669"/>
                  </a:lnTo>
                  <a:lnTo>
                    <a:pt x="47194" y="487137"/>
                  </a:lnTo>
                  <a:lnTo>
                    <a:pt x="50256" y="486380"/>
                  </a:lnTo>
                  <a:lnTo>
                    <a:pt x="55788" y="485894"/>
                  </a:lnTo>
                  <a:lnTo>
                    <a:pt x="56243" y="486913"/>
                  </a:lnTo>
                  <a:lnTo>
                    <a:pt x="57030" y="493987"/>
                  </a:lnTo>
                  <a:lnTo>
                    <a:pt x="65341" y="503385"/>
                  </a:lnTo>
                  <a:lnTo>
                    <a:pt x="67470" y="512145"/>
                  </a:lnTo>
                  <a:lnTo>
                    <a:pt x="81840" y="536856"/>
                  </a:lnTo>
                  <a:lnTo>
                    <a:pt x="84958" y="551878"/>
                  </a:lnTo>
                  <a:lnTo>
                    <a:pt x="85214" y="555244"/>
                  </a:lnTo>
                  <a:lnTo>
                    <a:pt x="88320" y="561806"/>
                  </a:lnTo>
                  <a:lnTo>
                    <a:pt x="92170" y="568249"/>
                  </a:lnTo>
                  <a:lnTo>
                    <a:pt x="104133" y="609011"/>
                  </a:lnTo>
                  <a:lnTo>
                    <a:pt x="104347" y="612382"/>
                  </a:lnTo>
                  <a:lnTo>
                    <a:pt x="107407" y="618950"/>
                  </a:lnTo>
                  <a:lnTo>
                    <a:pt x="111237" y="625397"/>
                  </a:lnTo>
                  <a:lnTo>
                    <a:pt x="113695" y="638159"/>
                  </a:lnTo>
                  <a:lnTo>
                    <a:pt x="114300" y="657211"/>
                  </a:lnTo>
                  <a:lnTo>
                    <a:pt x="119356" y="657221"/>
                  </a:lnTo>
                  <a:lnTo>
                    <a:pt x="120845" y="656164"/>
                  </a:lnTo>
                  <a:lnTo>
                    <a:pt x="121839" y="654401"/>
                  </a:lnTo>
                  <a:lnTo>
                    <a:pt x="124621" y="640978"/>
                  </a:lnTo>
                  <a:lnTo>
                    <a:pt x="130294" y="631715"/>
                  </a:lnTo>
                  <a:lnTo>
                    <a:pt x="132746" y="619103"/>
                  </a:lnTo>
                  <a:lnTo>
                    <a:pt x="134329" y="602188"/>
                  </a:lnTo>
                  <a:lnTo>
                    <a:pt x="140874" y="580188"/>
                  </a:lnTo>
                  <a:lnTo>
                    <a:pt x="142823" y="535612"/>
                  </a:lnTo>
                  <a:lnTo>
                    <a:pt x="143931" y="491840"/>
                  </a:lnTo>
                  <a:lnTo>
                    <a:pt x="158685" y="444669"/>
                  </a:lnTo>
                  <a:lnTo>
                    <a:pt x="170483" y="397649"/>
                  </a:lnTo>
                  <a:lnTo>
                    <a:pt x="172222" y="384287"/>
                  </a:lnTo>
                  <a:lnTo>
                    <a:pt x="187252" y="339821"/>
                  </a:lnTo>
                  <a:lnTo>
                    <a:pt x="190310" y="314516"/>
                  </a:lnTo>
                  <a:lnTo>
                    <a:pt x="190373" y="311278"/>
                  </a:lnTo>
                  <a:lnTo>
                    <a:pt x="200193" y="280290"/>
                  </a:lnTo>
                  <a:lnTo>
                    <a:pt x="207388" y="266876"/>
                  </a:lnTo>
                  <a:lnTo>
                    <a:pt x="210324" y="250848"/>
                  </a:lnTo>
                  <a:lnTo>
                    <a:pt x="217033" y="238130"/>
                  </a:lnTo>
                  <a:lnTo>
                    <a:pt x="217713" y="234953"/>
                  </a:lnTo>
                  <a:lnTo>
                    <a:pt x="236674" y="196850"/>
                  </a:lnTo>
                  <a:lnTo>
                    <a:pt x="238897" y="184150"/>
                  </a:lnTo>
                  <a:lnTo>
                    <a:pt x="245607" y="171450"/>
                  </a:lnTo>
                  <a:lnTo>
                    <a:pt x="248684" y="145167"/>
                  </a:lnTo>
                  <a:lnTo>
                    <a:pt x="254189" y="136263"/>
                  </a:lnTo>
                  <a:lnTo>
                    <a:pt x="256782" y="125672"/>
                  </a:lnTo>
                  <a:lnTo>
                    <a:pt x="257165" y="106539"/>
                  </a:lnTo>
                  <a:lnTo>
                    <a:pt x="263719" y="97519"/>
                  </a:lnTo>
                  <a:lnTo>
                    <a:pt x="265816" y="88632"/>
                  </a:lnTo>
                  <a:lnTo>
                    <a:pt x="266690" y="68161"/>
                  </a:lnTo>
                  <a:lnTo>
                    <a:pt x="273244" y="59364"/>
                  </a:lnTo>
                  <a:lnTo>
                    <a:pt x="276109" y="48146"/>
                  </a:lnTo>
                  <a:lnTo>
                    <a:pt x="276225" y="38100"/>
                  </a:lnTo>
                  <a:lnTo>
                    <a:pt x="322473" y="38100"/>
                  </a:lnTo>
                  <a:lnTo>
                    <a:pt x="369478" y="38100"/>
                  </a:lnTo>
                  <a:lnTo>
                    <a:pt x="415020" y="38100"/>
                  </a:lnTo>
                  <a:lnTo>
                    <a:pt x="441290" y="38100"/>
                  </a:lnTo>
                  <a:lnTo>
                    <a:pt x="483397" y="28837"/>
                  </a:lnTo>
                  <a:lnTo>
                    <a:pt x="526518" y="28580"/>
                  </a:lnTo>
                  <a:lnTo>
                    <a:pt x="554915" y="27517"/>
                  </a:lnTo>
                  <a:lnTo>
                    <a:pt x="573555" y="21036"/>
                  </a:lnTo>
                  <a:lnTo>
                    <a:pt x="620847" y="19084"/>
                  </a:lnTo>
                  <a:lnTo>
                    <a:pt x="668171" y="19050"/>
                  </a:lnTo>
                  <a:lnTo>
                    <a:pt x="714554" y="10114"/>
                  </a:lnTo>
                  <a:lnTo>
                    <a:pt x="758837" y="9559"/>
                  </a:lnTo>
                  <a:lnTo>
                    <a:pt x="803275" y="9527"/>
                  </a:lnTo>
                  <a:lnTo>
                    <a:pt x="847725" y="9525"/>
                  </a:lnTo>
                  <a:lnTo>
                    <a:pt x="892175" y="9525"/>
                  </a:lnTo>
                  <a:lnTo>
                    <a:pt x="917575" y="4037"/>
                  </a:lnTo>
                  <a:lnTo>
                    <a:pt x="935567" y="6370"/>
                  </a:lnTo>
                  <a:lnTo>
                    <a:pt x="949129" y="3416"/>
                  </a:lnTo>
                  <a:lnTo>
                    <a:pt x="978293" y="8511"/>
                  </a:lnTo>
                  <a:lnTo>
                    <a:pt x="1022373" y="823"/>
                  </a:lnTo>
                  <a:lnTo>
                    <a:pt x="1066801" y="48"/>
                  </a:lnTo>
                  <a:lnTo>
                    <a:pt x="1111250" y="3"/>
                  </a:lnTo>
                  <a:lnTo>
                    <a:pt x="1155700" y="0"/>
                  </a:lnTo>
                  <a:lnTo>
                    <a:pt x="1200150" y="0"/>
                  </a:lnTo>
                  <a:lnTo>
                    <a:pt x="1241072" y="0"/>
                  </a:lnTo>
                  <a:lnTo>
                    <a:pt x="1278643" y="1058"/>
                  </a:lnTo>
                  <a:lnTo>
                    <a:pt x="1325152" y="8642"/>
                  </a:lnTo>
                  <a:lnTo>
                    <a:pt x="1366699" y="9408"/>
                  </a:lnTo>
                  <a:lnTo>
                    <a:pt x="1411430" y="9515"/>
                  </a:lnTo>
                  <a:lnTo>
                    <a:pt x="1454731" y="9524"/>
                  </a:lnTo>
                  <a:lnTo>
                    <a:pt x="1478428" y="12347"/>
                  </a:lnTo>
                  <a:lnTo>
                    <a:pt x="1523212" y="18167"/>
                  </a:lnTo>
                  <a:lnTo>
                    <a:pt x="1563459" y="18933"/>
                  </a:lnTo>
                  <a:lnTo>
                    <a:pt x="1607014" y="19027"/>
                  </a:lnTo>
                  <a:lnTo>
                    <a:pt x="1647289" y="19045"/>
                  </a:lnTo>
                  <a:lnTo>
                    <a:pt x="1690876" y="24106"/>
                  </a:lnTo>
                  <a:lnTo>
                    <a:pt x="1732646" y="27692"/>
                  </a:lnTo>
                  <a:lnTo>
                    <a:pt x="1774294" y="28400"/>
                  </a:lnTo>
                  <a:lnTo>
                    <a:pt x="1817916" y="28541"/>
                  </a:lnTo>
                  <a:lnTo>
                    <a:pt x="1858165" y="28568"/>
                  </a:lnTo>
                  <a:lnTo>
                    <a:pt x="1905784" y="31396"/>
                  </a:lnTo>
                  <a:lnTo>
                    <a:pt x="1950899" y="36776"/>
                  </a:lnTo>
                  <a:lnTo>
                    <a:pt x="1996930" y="37838"/>
                  </a:lnTo>
                  <a:lnTo>
                    <a:pt x="2040517" y="40870"/>
                  </a:lnTo>
                  <a:lnTo>
                    <a:pt x="2077092" y="45624"/>
                  </a:lnTo>
                  <a:lnTo>
                    <a:pt x="2122320" y="47229"/>
                  </a:lnTo>
                  <a:lnTo>
                    <a:pt x="2169433" y="47547"/>
                  </a:lnTo>
                  <a:lnTo>
                    <a:pt x="2216681" y="47610"/>
                  </a:lnTo>
                  <a:lnTo>
                    <a:pt x="2261960" y="47622"/>
                  </a:lnTo>
                  <a:lnTo>
                    <a:pt x="2304064" y="48683"/>
                  </a:lnTo>
                  <a:lnTo>
                    <a:pt x="2333333" y="53113"/>
                  </a:lnTo>
                  <a:lnTo>
                    <a:pt x="2376155" y="48557"/>
                  </a:lnTo>
                  <a:lnTo>
                    <a:pt x="2422413" y="47679"/>
                  </a:lnTo>
                  <a:lnTo>
                    <a:pt x="2468264" y="47627"/>
                  </a:lnTo>
                  <a:lnTo>
                    <a:pt x="2489034" y="47625"/>
                  </a:lnTo>
                  <a:lnTo>
                    <a:pt x="2495476" y="44803"/>
                  </a:lnTo>
                  <a:lnTo>
                    <a:pt x="2501867" y="41079"/>
                  </a:lnTo>
                  <a:lnTo>
                    <a:pt x="2514600"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999">
              <a:extLst>
                <a:ext uri="{FF2B5EF4-FFF2-40B4-BE49-F238E27FC236}">
                  <a16:creationId xmlns:a16="http://schemas.microsoft.com/office/drawing/2014/main" id="{F86613A5-423E-D0F8-608A-F5BA9FCF2C9A}"/>
                </a:ext>
              </a:extLst>
            </p:cNvPr>
            <p:cNvSpPr/>
            <p:nvPr>
              <p:custDataLst>
                <p:tags r:id="rId228"/>
              </p:custDataLst>
            </p:nvPr>
          </p:nvSpPr>
          <p:spPr>
            <a:xfrm>
              <a:off x="6362700" y="4152900"/>
              <a:ext cx="247651" cy="199990"/>
            </a:xfrm>
            <a:custGeom>
              <a:avLst/>
              <a:gdLst/>
              <a:ahLst/>
              <a:cxnLst/>
              <a:rect l="0" t="0" r="0" b="0"/>
              <a:pathLst>
                <a:path w="247651" h="199990">
                  <a:moveTo>
                    <a:pt x="19050" y="85725"/>
                  </a:moveTo>
                  <a:lnTo>
                    <a:pt x="19050" y="85725"/>
                  </a:lnTo>
                  <a:lnTo>
                    <a:pt x="24106" y="85725"/>
                  </a:lnTo>
                  <a:lnTo>
                    <a:pt x="25595" y="84667"/>
                  </a:lnTo>
                  <a:lnTo>
                    <a:pt x="26589" y="82903"/>
                  </a:lnTo>
                  <a:lnTo>
                    <a:pt x="27251" y="80668"/>
                  </a:lnTo>
                  <a:lnTo>
                    <a:pt x="28751" y="79179"/>
                  </a:lnTo>
                  <a:lnTo>
                    <a:pt x="36660" y="76593"/>
                  </a:lnTo>
                  <a:lnTo>
                    <a:pt x="66548" y="76200"/>
                  </a:lnTo>
                  <a:lnTo>
                    <a:pt x="74865" y="84401"/>
                  </a:lnTo>
                  <a:lnTo>
                    <a:pt x="76995" y="93068"/>
                  </a:lnTo>
                  <a:lnTo>
                    <a:pt x="84367" y="103024"/>
                  </a:lnTo>
                  <a:lnTo>
                    <a:pt x="85457" y="112033"/>
                  </a:lnTo>
                  <a:lnTo>
                    <a:pt x="85722" y="146060"/>
                  </a:lnTo>
                  <a:lnTo>
                    <a:pt x="82902" y="152405"/>
                  </a:lnTo>
                  <a:lnTo>
                    <a:pt x="79178" y="158752"/>
                  </a:lnTo>
                  <a:lnTo>
                    <a:pt x="76592" y="169569"/>
                  </a:lnTo>
                  <a:lnTo>
                    <a:pt x="58593" y="189045"/>
                  </a:lnTo>
                  <a:lnTo>
                    <a:pt x="49831" y="191271"/>
                  </a:lnTo>
                  <a:lnTo>
                    <a:pt x="39854" y="198663"/>
                  </a:lnTo>
                  <a:lnTo>
                    <a:pt x="29013" y="199989"/>
                  </a:lnTo>
                  <a:lnTo>
                    <a:pt x="20413" y="191821"/>
                  </a:lnTo>
                  <a:lnTo>
                    <a:pt x="18261" y="183157"/>
                  </a:lnTo>
                  <a:lnTo>
                    <a:pt x="12584" y="174331"/>
                  </a:lnTo>
                  <a:lnTo>
                    <a:pt x="10432" y="165013"/>
                  </a:lnTo>
                  <a:lnTo>
                    <a:pt x="9928" y="158712"/>
                  </a:lnTo>
                  <a:lnTo>
                    <a:pt x="6882" y="152383"/>
                  </a:lnTo>
                  <a:lnTo>
                    <a:pt x="3059" y="146043"/>
                  </a:lnTo>
                  <a:lnTo>
                    <a:pt x="604" y="133348"/>
                  </a:lnTo>
                  <a:lnTo>
                    <a:pt x="0" y="91959"/>
                  </a:lnTo>
                  <a:lnTo>
                    <a:pt x="2822" y="85673"/>
                  </a:lnTo>
                  <a:lnTo>
                    <a:pt x="8201" y="78072"/>
                  </a:lnTo>
                  <a:lnTo>
                    <a:pt x="10321" y="68965"/>
                  </a:lnTo>
                  <a:lnTo>
                    <a:pt x="23704" y="52617"/>
                  </a:lnTo>
                  <a:lnTo>
                    <a:pt x="29232" y="49843"/>
                  </a:lnTo>
                  <a:lnTo>
                    <a:pt x="32188" y="49104"/>
                  </a:lnTo>
                  <a:lnTo>
                    <a:pt x="47682" y="40281"/>
                  </a:lnTo>
                  <a:lnTo>
                    <a:pt x="50839" y="39554"/>
                  </a:lnTo>
                  <a:lnTo>
                    <a:pt x="66680" y="30752"/>
                  </a:lnTo>
                  <a:lnTo>
                    <a:pt x="111300" y="19958"/>
                  </a:lnTo>
                  <a:lnTo>
                    <a:pt x="158881" y="19085"/>
                  </a:lnTo>
                  <a:lnTo>
                    <a:pt x="168686" y="16244"/>
                  </a:lnTo>
                  <a:lnTo>
                    <a:pt x="177630" y="12511"/>
                  </a:lnTo>
                  <a:lnTo>
                    <a:pt x="207228" y="9642"/>
                  </a:lnTo>
                  <a:lnTo>
                    <a:pt x="219605" y="2001"/>
                  </a:lnTo>
                  <a:lnTo>
                    <a:pt x="2476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1000">
              <a:extLst>
                <a:ext uri="{FF2B5EF4-FFF2-40B4-BE49-F238E27FC236}">
                  <a16:creationId xmlns:a16="http://schemas.microsoft.com/office/drawing/2014/main" id="{CED409C4-4D7C-B966-6F92-2ABC25327599}"/>
                </a:ext>
              </a:extLst>
            </p:cNvPr>
            <p:cNvSpPr/>
            <p:nvPr>
              <p:custDataLst>
                <p:tags r:id="rId229"/>
              </p:custDataLst>
            </p:nvPr>
          </p:nvSpPr>
          <p:spPr>
            <a:xfrm>
              <a:off x="6562841" y="4305300"/>
              <a:ext cx="9410" cy="95251"/>
            </a:xfrm>
            <a:custGeom>
              <a:avLst/>
              <a:gdLst/>
              <a:ahLst/>
              <a:cxnLst/>
              <a:rect l="0" t="0" r="0" b="0"/>
              <a:pathLst>
                <a:path w="9410" h="95251">
                  <a:moveTo>
                    <a:pt x="9409" y="0"/>
                  </a:moveTo>
                  <a:lnTo>
                    <a:pt x="9409" y="0"/>
                  </a:lnTo>
                  <a:lnTo>
                    <a:pt x="9409" y="44540"/>
                  </a:lnTo>
                  <a:lnTo>
                    <a:pt x="277" y="74011"/>
                  </a:lnTo>
                  <a:lnTo>
                    <a:pt x="0" y="80608"/>
                  </a:lnTo>
                  <a:lnTo>
                    <a:pt x="2757" y="86273"/>
                  </a:lnTo>
                  <a:lnTo>
                    <a:pt x="9409"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1001">
              <a:extLst>
                <a:ext uri="{FF2B5EF4-FFF2-40B4-BE49-F238E27FC236}">
                  <a16:creationId xmlns:a16="http://schemas.microsoft.com/office/drawing/2014/main" id="{98764CBF-97E8-7060-04A3-F29877D26F58}"/>
                </a:ext>
              </a:extLst>
            </p:cNvPr>
            <p:cNvSpPr/>
            <p:nvPr>
              <p:custDataLst>
                <p:tags r:id="rId230"/>
              </p:custDataLst>
            </p:nvPr>
          </p:nvSpPr>
          <p:spPr>
            <a:xfrm>
              <a:off x="6657979" y="4080737"/>
              <a:ext cx="114297" cy="110264"/>
            </a:xfrm>
            <a:custGeom>
              <a:avLst/>
              <a:gdLst/>
              <a:ahLst/>
              <a:cxnLst/>
              <a:rect l="0" t="0" r="0" b="0"/>
              <a:pathLst>
                <a:path w="114297" h="110264">
                  <a:moveTo>
                    <a:pt x="9521" y="34063"/>
                  </a:moveTo>
                  <a:lnTo>
                    <a:pt x="9521" y="34063"/>
                  </a:lnTo>
                  <a:lnTo>
                    <a:pt x="9521" y="25862"/>
                  </a:lnTo>
                  <a:lnTo>
                    <a:pt x="10579" y="25421"/>
                  </a:lnTo>
                  <a:lnTo>
                    <a:pt x="14577" y="24931"/>
                  </a:lnTo>
                  <a:lnTo>
                    <a:pt x="16066" y="23742"/>
                  </a:lnTo>
                  <a:lnTo>
                    <a:pt x="19842" y="14860"/>
                  </a:lnTo>
                  <a:lnTo>
                    <a:pt x="28452" y="5615"/>
                  </a:lnTo>
                  <a:lnTo>
                    <a:pt x="46262" y="5488"/>
                  </a:lnTo>
                  <a:lnTo>
                    <a:pt x="52275" y="431"/>
                  </a:lnTo>
                  <a:lnTo>
                    <a:pt x="53899" y="0"/>
                  </a:lnTo>
                  <a:lnTo>
                    <a:pt x="54981" y="771"/>
                  </a:lnTo>
                  <a:lnTo>
                    <a:pt x="57020" y="5212"/>
                  </a:lnTo>
                  <a:lnTo>
                    <a:pt x="57143" y="27871"/>
                  </a:lnTo>
                  <a:lnTo>
                    <a:pt x="54322" y="34133"/>
                  </a:lnTo>
                  <a:lnTo>
                    <a:pt x="50599" y="40444"/>
                  </a:lnTo>
                  <a:lnTo>
                    <a:pt x="47445" y="49947"/>
                  </a:lnTo>
                  <a:lnTo>
                    <a:pt x="41337" y="59466"/>
                  </a:lnTo>
                  <a:lnTo>
                    <a:pt x="37998" y="68989"/>
                  </a:lnTo>
                  <a:lnTo>
                    <a:pt x="15743" y="94388"/>
                  </a:lnTo>
                  <a:lnTo>
                    <a:pt x="9464" y="97916"/>
                  </a:lnTo>
                  <a:lnTo>
                    <a:pt x="550" y="100573"/>
                  </a:lnTo>
                  <a:lnTo>
                    <a:pt x="0" y="110145"/>
                  </a:lnTo>
                  <a:lnTo>
                    <a:pt x="8197" y="110253"/>
                  </a:lnTo>
                  <a:lnTo>
                    <a:pt x="16864" y="103715"/>
                  </a:lnTo>
                  <a:lnTo>
                    <a:pt x="22662" y="102061"/>
                  </a:lnTo>
                  <a:lnTo>
                    <a:pt x="69733" y="100748"/>
                  </a:lnTo>
                  <a:lnTo>
                    <a:pt x="112968" y="100738"/>
                  </a:lnTo>
                  <a:lnTo>
                    <a:pt x="113411" y="101796"/>
                  </a:lnTo>
                  <a:lnTo>
                    <a:pt x="114296" y="1102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SMARTInkShape-1002">
              <a:extLst>
                <a:ext uri="{FF2B5EF4-FFF2-40B4-BE49-F238E27FC236}">
                  <a16:creationId xmlns:a16="http://schemas.microsoft.com/office/drawing/2014/main" id="{0C682E4A-70CD-1165-23D2-A7196B138AC0}"/>
                </a:ext>
              </a:extLst>
            </p:cNvPr>
            <p:cNvSpPr/>
            <p:nvPr>
              <p:custDataLst>
                <p:tags r:id="rId231"/>
              </p:custDataLst>
            </p:nvPr>
          </p:nvSpPr>
          <p:spPr>
            <a:xfrm>
              <a:off x="6248410" y="4430452"/>
              <a:ext cx="295266" cy="27249"/>
            </a:xfrm>
            <a:custGeom>
              <a:avLst/>
              <a:gdLst/>
              <a:ahLst/>
              <a:cxnLst/>
              <a:rect l="0" t="0" r="0" b="0"/>
              <a:pathLst>
                <a:path w="295266" h="27249">
                  <a:moveTo>
                    <a:pt x="9515" y="27248"/>
                  </a:moveTo>
                  <a:lnTo>
                    <a:pt x="9515" y="27248"/>
                  </a:lnTo>
                  <a:lnTo>
                    <a:pt x="0" y="27248"/>
                  </a:lnTo>
                  <a:lnTo>
                    <a:pt x="14180" y="27248"/>
                  </a:lnTo>
                  <a:lnTo>
                    <a:pt x="49907" y="18312"/>
                  </a:lnTo>
                  <a:lnTo>
                    <a:pt x="97255" y="12701"/>
                  </a:lnTo>
                  <a:lnTo>
                    <a:pt x="143130" y="8791"/>
                  </a:lnTo>
                  <a:lnTo>
                    <a:pt x="183978" y="8276"/>
                  </a:lnTo>
                  <a:lnTo>
                    <a:pt x="209375" y="7162"/>
                  </a:lnTo>
                  <a:lnTo>
                    <a:pt x="244026" y="0"/>
                  </a:lnTo>
                  <a:lnTo>
                    <a:pt x="290652" y="7960"/>
                  </a:lnTo>
                  <a:lnTo>
                    <a:pt x="295265" y="81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SMARTInkShape-1003">
              <a:extLst>
                <a:ext uri="{FF2B5EF4-FFF2-40B4-BE49-F238E27FC236}">
                  <a16:creationId xmlns:a16="http://schemas.microsoft.com/office/drawing/2014/main" id="{E9302537-8F33-84D2-43AB-3D074FAEC1A4}"/>
                </a:ext>
              </a:extLst>
            </p:cNvPr>
            <p:cNvSpPr/>
            <p:nvPr>
              <p:custDataLst>
                <p:tags r:id="rId232"/>
              </p:custDataLst>
            </p:nvPr>
          </p:nvSpPr>
          <p:spPr>
            <a:xfrm>
              <a:off x="6276975" y="4514853"/>
              <a:ext cx="133317" cy="114298"/>
            </a:xfrm>
            <a:custGeom>
              <a:avLst/>
              <a:gdLst/>
              <a:ahLst/>
              <a:cxnLst/>
              <a:rect l="0" t="0" r="0" b="0"/>
              <a:pathLst>
                <a:path w="133317" h="114298">
                  <a:moveTo>
                    <a:pt x="0" y="28572"/>
                  </a:moveTo>
                  <a:lnTo>
                    <a:pt x="0" y="28572"/>
                  </a:lnTo>
                  <a:lnTo>
                    <a:pt x="8201" y="28572"/>
                  </a:lnTo>
                  <a:lnTo>
                    <a:pt x="8642" y="27514"/>
                  </a:lnTo>
                  <a:lnTo>
                    <a:pt x="9132" y="23515"/>
                  </a:lnTo>
                  <a:lnTo>
                    <a:pt x="10321" y="22026"/>
                  </a:lnTo>
                  <a:lnTo>
                    <a:pt x="19202" y="18251"/>
                  </a:lnTo>
                  <a:lnTo>
                    <a:pt x="27132" y="10880"/>
                  </a:lnTo>
                  <a:lnTo>
                    <a:pt x="36649" y="9641"/>
                  </a:lnTo>
                  <a:lnTo>
                    <a:pt x="37133" y="8543"/>
                  </a:lnTo>
                  <a:lnTo>
                    <a:pt x="37670" y="4501"/>
                  </a:lnTo>
                  <a:lnTo>
                    <a:pt x="38872" y="4058"/>
                  </a:lnTo>
                  <a:lnTo>
                    <a:pt x="47505" y="9440"/>
                  </a:lnTo>
                  <a:lnTo>
                    <a:pt x="55816" y="17716"/>
                  </a:lnTo>
                  <a:lnTo>
                    <a:pt x="56755" y="23709"/>
                  </a:lnTo>
                  <a:lnTo>
                    <a:pt x="57147" y="55277"/>
                  </a:lnTo>
                  <a:lnTo>
                    <a:pt x="50603" y="64382"/>
                  </a:lnTo>
                  <a:lnTo>
                    <a:pt x="47659" y="76042"/>
                  </a:lnTo>
                  <a:lnTo>
                    <a:pt x="47633" y="81654"/>
                  </a:lnTo>
                  <a:lnTo>
                    <a:pt x="47625" y="61732"/>
                  </a:lnTo>
                  <a:lnTo>
                    <a:pt x="50447" y="56363"/>
                  </a:lnTo>
                  <a:lnTo>
                    <a:pt x="79506" y="25277"/>
                  </a:lnTo>
                  <a:lnTo>
                    <a:pt x="85783" y="21816"/>
                  </a:lnTo>
                  <a:lnTo>
                    <a:pt x="92101" y="19219"/>
                  </a:lnTo>
                  <a:lnTo>
                    <a:pt x="102896" y="11008"/>
                  </a:lnTo>
                  <a:lnTo>
                    <a:pt x="103940" y="7360"/>
                  </a:lnTo>
                  <a:lnTo>
                    <a:pt x="104218" y="4906"/>
                  </a:lnTo>
                  <a:lnTo>
                    <a:pt x="105462" y="3270"/>
                  </a:lnTo>
                  <a:lnTo>
                    <a:pt x="114219" y="22"/>
                  </a:lnTo>
                  <a:lnTo>
                    <a:pt x="114264" y="8"/>
                  </a:lnTo>
                  <a:lnTo>
                    <a:pt x="119346" y="0"/>
                  </a:lnTo>
                  <a:lnTo>
                    <a:pt x="120839" y="1057"/>
                  </a:lnTo>
                  <a:lnTo>
                    <a:pt x="121834" y="2820"/>
                  </a:lnTo>
                  <a:lnTo>
                    <a:pt x="123432" y="13255"/>
                  </a:lnTo>
                  <a:lnTo>
                    <a:pt x="123709" y="22387"/>
                  </a:lnTo>
                  <a:lnTo>
                    <a:pt x="124806" y="24449"/>
                  </a:lnTo>
                  <a:lnTo>
                    <a:pt x="126596" y="25823"/>
                  </a:lnTo>
                  <a:lnTo>
                    <a:pt x="128848" y="26740"/>
                  </a:lnTo>
                  <a:lnTo>
                    <a:pt x="130347" y="29467"/>
                  </a:lnTo>
                  <a:lnTo>
                    <a:pt x="133233" y="54991"/>
                  </a:lnTo>
                  <a:lnTo>
                    <a:pt x="133316" y="61565"/>
                  </a:lnTo>
                  <a:lnTo>
                    <a:pt x="130513" y="67224"/>
                  </a:lnTo>
                  <a:lnTo>
                    <a:pt x="126797" y="73267"/>
                  </a:lnTo>
                  <a:lnTo>
                    <a:pt x="124411" y="85770"/>
                  </a:lnTo>
                  <a:lnTo>
                    <a:pt x="123825" y="114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1004">
              <a:extLst>
                <a:ext uri="{FF2B5EF4-FFF2-40B4-BE49-F238E27FC236}">
                  <a16:creationId xmlns:a16="http://schemas.microsoft.com/office/drawing/2014/main" id="{B797A903-24F8-7692-F2DA-11DAAEDE0024}"/>
                </a:ext>
              </a:extLst>
            </p:cNvPr>
            <p:cNvSpPr/>
            <p:nvPr>
              <p:custDataLst>
                <p:tags r:id="rId233"/>
              </p:custDataLst>
            </p:nvPr>
          </p:nvSpPr>
          <p:spPr>
            <a:xfrm>
              <a:off x="6477000" y="4591084"/>
              <a:ext cx="19051" cy="95217"/>
            </a:xfrm>
            <a:custGeom>
              <a:avLst/>
              <a:gdLst/>
              <a:ahLst/>
              <a:cxnLst/>
              <a:rect l="0" t="0" r="0" b="0"/>
              <a:pathLst>
                <a:path w="19051" h="95217">
                  <a:moveTo>
                    <a:pt x="0" y="9491"/>
                  </a:moveTo>
                  <a:lnTo>
                    <a:pt x="0" y="9491"/>
                  </a:lnTo>
                  <a:lnTo>
                    <a:pt x="0" y="0"/>
                  </a:lnTo>
                  <a:lnTo>
                    <a:pt x="0" y="45306"/>
                  </a:lnTo>
                  <a:lnTo>
                    <a:pt x="0" y="71150"/>
                  </a:lnTo>
                  <a:lnTo>
                    <a:pt x="2822" y="76759"/>
                  </a:lnTo>
                  <a:lnTo>
                    <a:pt x="6545" y="82780"/>
                  </a:lnTo>
                  <a:lnTo>
                    <a:pt x="8201" y="88983"/>
                  </a:lnTo>
                  <a:lnTo>
                    <a:pt x="9701" y="91061"/>
                  </a:lnTo>
                  <a:lnTo>
                    <a:pt x="11759" y="92446"/>
                  </a:lnTo>
                  <a:lnTo>
                    <a:pt x="19050" y="952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1005">
              <a:extLst>
                <a:ext uri="{FF2B5EF4-FFF2-40B4-BE49-F238E27FC236}">
                  <a16:creationId xmlns:a16="http://schemas.microsoft.com/office/drawing/2014/main" id="{DD6EE707-3212-29CA-905D-D48BC6BD482F}"/>
                </a:ext>
              </a:extLst>
            </p:cNvPr>
            <p:cNvSpPr/>
            <p:nvPr>
              <p:custDataLst>
                <p:tags r:id="rId234"/>
              </p:custDataLst>
            </p:nvPr>
          </p:nvSpPr>
          <p:spPr>
            <a:xfrm>
              <a:off x="7000875" y="4286250"/>
              <a:ext cx="19051" cy="133351"/>
            </a:xfrm>
            <a:custGeom>
              <a:avLst/>
              <a:gdLst/>
              <a:ahLst/>
              <a:cxnLst/>
              <a:rect l="0" t="0" r="0" b="0"/>
              <a:pathLst>
                <a:path w="19051" h="133351">
                  <a:moveTo>
                    <a:pt x="9525" y="9525"/>
                  </a:moveTo>
                  <a:lnTo>
                    <a:pt x="9525" y="9525"/>
                  </a:lnTo>
                  <a:lnTo>
                    <a:pt x="9525" y="117"/>
                  </a:lnTo>
                  <a:lnTo>
                    <a:pt x="19016" y="0"/>
                  </a:lnTo>
                  <a:lnTo>
                    <a:pt x="19050" y="40082"/>
                  </a:lnTo>
                  <a:lnTo>
                    <a:pt x="9786" y="83326"/>
                  </a:lnTo>
                  <a:lnTo>
                    <a:pt x="8544" y="98537"/>
                  </a:lnTo>
                  <a:lnTo>
                    <a:pt x="1334" y="117072"/>
                  </a:lnTo>
                  <a:lnTo>
                    <a:pt x="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1006">
              <a:extLst>
                <a:ext uri="{FF2B5EF4-FFF2-40B4-BE49-F238E27FC236}">
                  <a16:creationId xmlns:a16="http://schemas.microsoft.com/office/drawing/2014/main" id="{FF8433F6-C17B-3E1A-B253-97626D8D3166}"/>
                </a:ext>
              </a:extLst>
            </p:cNvPr>
            <p:cNvSpPr/>
            <p:nvPr>
              <p:custDataLst>
                <p:tags r:id="rId235"/>
              </p:custDataLst>
            </p:nvPr>
          </p:nvSpPr>
          <p:spPr>
            <a:xfrm>
              <a:off x="6934200" y="4343400"/>
              <a:ext cx="190501" cy="9526"/>
            </a:xfrm>
            <a:custGeom>
              <a:avLst/>
              <a:gdLst/>
              <a:ahLst/>
              <a:cxnLst/>
              <a:rect l="0" t="0" r="0" b="0"/>
              <a:pathLst>
                <a:path w="190501" h="9526">
                  <a:moveTo>
                    <a:pt x="0" y="9525"/>
                  </a:moveTo>
                  <a:lnTo>
                    <a:pt x="0" y="9525"/>
                  </a:lnTo>
                  <a:lnTo>
                    <a:pt x="41504" y="8467"/>
                  </a:lnTo>
                  <a:lnTo>
                    <a:pt x="59937" y="1324"/>
                  </a:lnTo>
                  <a:lnTo>
                    <a:pt x="103078" y="34"/>
                  </a:lnTo>
                  <a:lnTo>
                    <a:pt x="145641" y="0"/>
                  </a:lnTo>
                  <a:lnTo>
                    <a:pt x="166029" y="0"/>
                  </a:lnTo>
                  <a:lnTo>
                    <a:pt x="167835" y="1058"/>
                  </a:lnTo>
                  <a:lnTo>
                    <a:pt x="169040" y="2822"/>
                  </a:lnTo>
                  <a:lnTo>
                    <a:pt x="169843" y="5057"/>
                  </a:lnTo>
                  <a:lnTo>
                    <a:pt x="171437" y="6546"/>
                  </a:lnTo>
                  <a:lnTo>
                    <a:pt x="176030" y="8201"/>
                  </a:lnTo>
                  <a:lnTo>
                    <a:pt x="1905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5" name="SMARTInkShape-1007">
              <a:extLst>
                <a:ext uri="{FF2B5EF4-FFF2-40B4-BE49-F238E27FC236}">
                  <a16:creationId xmlns:a16="http://schemas.microsoft.com/office/drawing/2014/main" id="{D5AA2800-E9C6-82AE-19CC-76B0D4484902}"/>
                </a:ext>
              </a:extLst>
            </p:cNvPr>
            <p:cNvSpPr/>
            <p:nvPr>
              <p:custDataLst>
                <p:tags r:id="rId236"/>
              </p:custDataLst>
            </p:nvPr>
          </p:nvSpPr>
          <p:spPr>
            <a:xfrm>
              <a:off x="7439025" y="4210050"/>
              <a:ext cx="190501" cy="190463"/>
            </a:xfrm>
            <a:custGeom>
              <a:avLst/>
              <a:gdLst/>
              <a:ahLst/>
              <a:cxnLst/>
              <a:rect l="0" t="0" r="0" b="0"/>
              <a:pathLst>
                <a:path w="190501" h="190463">
                  <a:moveTo>
                    <a:pt x="0" y="85725"/>
                  </a:moveTo>
                  <a:lnTo>
                    <a:pt x="0" y="85725"/>
                  </a:lnTo>
                  <a:lnTo>
                    <a:pt x="0" y="80668"/>
                  </a:lnTo>
                  <a:lnTo>
                    <a:pt x="1058" y="79179"/>
                  </a:lnTo>
                  <a:lnTo>
                    <a:pt x="2822" y="78186"/>
                  </a:lnTo>
                  <a:lnTo>
                    <a:pt x="9134" y="76317"/>
                  </a:lnTo>
                  <a:lnTo>
                    <a:pt x="14465" y="76234"/>
                  </a:lnTo>
                  <a:lnTo>
                    <a:pt x="15994" y="75165"/>
                  </a:lnTo>
                  <a:lnTo>
                    <a:pt x="17012" y="73393"/>
                  </a:lnTo>
                  <a:lnTo>
                    <a:pt x="17691" y="71153"/>
                  </a:lnTo>
                  <a:lnTo>
                    <a:pt x="19203" y="70719"/>
                  </a:lnTo>
                  <a:lnTo>
                    <a:pt x="23704" y="73058"/>
                  </a:lnTo>
                  <a:lnTo>
                    <a:pt x="26385" y="73047"/>
                  </a:lnTo>
                  <a:lnTo>
                    <a:pt x="32188" y="70212"/>
                  </a:lnTo>
                  <a:lnTo>
                    <a:pt x="35217" y="70091"/>
                  </a:lnTo>
                  <a:lnTo>
                    <a:pt x="54001" y="75524"/>
                  </a:lnTo>
                  <a:lnTo>
                    <a:pt x="80699" y="76193"/>
                  </a:lnTo>
                  <a:lnTo>
                    <a:pt x="82375" y="77253"/>
                  </a:lnTo>
                  <a:lnTo>
                    <a:pt x="83492" y="79019"/>
                  </a:lnTo>
                  <a:lnTo>
                    <a:pt x="85431" y="85901"/>
                  </a:lnTo>
                  <a:lnTo>
                    <a:pt x="85725" y="127403"/>
                  </a:lnTo>
                  <a:lnTo>
                    <a:pt x="82903" y="133529"/>
                  </a:lnTo>
                  <a:lnTo>
                    <a:pt x="79178" y="139779"/>
                  </a:lnTo>
                  <a:lnTo>
                    <a:pt x="76024" y="149249"/>
                  </a:lnTo>
                  <a:lnTo>
                    <a:pt x="69916" y="158757"/>
                  </a:lnTo>
                  <a:lnTo>
                    <a:pt x="68115" y="165103"/>
                  </a:lnTo>
                  <a:lnTo>
                    <a:pt x="66577" y="167219"/>
                  </a:lnTo>
                  <a:lnTo>
                    <a:pt x="64493" y="168629"/>
                  </a:lnTo>
                  <a:lnTo>
                    <a:pt x="59355" y="171254"/>
                  </a:lnTo>
                  <a:lnTo>
                    <a:pt x="50512" y="177625"/>
                  </a:lnTo>
                  <a:lnTo>
                    <a:pt x="44322" y="179486"/>
                  </a:lnTo>
                  <a:lnTo>
                    <a:pt x="42249" y="181040"/>
                  </a:lnTo>
                  <a:lnTo>
                    <a:pt x="40866" y="183136"/>
                  </a:lnTo>
                  <a:lnTo>
                    <a:pt x="39944" y="185590"/>
                  </a:lnTo>
                  <a:lnTo>
                    <a:pt x="38271" y="187227"/>
                  </a:lnTo>
                  <a:lnTo>
                    <a:pt x="33589" y="189045"/>
                  </a:lnTo>
                  <a:lnTo>
                    <a:pt x="14516" y="190462"/>
                  </a:lnTo>
                  <a:lnTo>
                    <a:pt x="12853" y="189416"/>
                  </a:lnTo>
                  <a:lnTo>
                    <a:pt x="11743" y="187661"/>
                  </a:lnTo>
                  <a:lnTo>
                    <a:pt x="11003" y="185432"/>
                  </a:lnTo>
                  <a:lnTo>
                    <a:pt x="1454" y="173165"/>
                  </a:lnTo>
                  <a:lnTo>
                    <a:pt x="431" y="166902"/>
                  </a:lnTo>
                  <a:lnTo>
                    <a:pt x="1" y="120647"/>
                  </a:lnTo>
                  <a:lnTo>
                    <a:pt x="0" y="111124"/>
                  </a:lnTo>
                  <a:lnTo>
                    <a:pt x="2822" y="104775"/>
                  </a:lnTo>
                  <a:lnTo>
                    <a:pt x="6547" y="98425"/>
                  </a:lnTo>
                  <a:lnTo>
                    <a:pt x="8937" y="85725"/>
                  </a:lnTo>
                  <a:lnTo>
                    <a:pt x="9134" y="82550"/>
                  </a:lnTo>
                  <a:lnTo>
                    <a:pt x="12173" y="76200"/>
                  </a:lnTo>
                  <a:lnTo>
                    <a:pt x="15994" y="69850"/>
                  </a:lnTo>
                  <a:lnTo>
                    <a:pt x="19203" y="60325"/>
                  </a:lnTo>
                  <a:lnTo>
                    <a:pt x="46174" y="20621"/>
                  </a:lnTo>
                  <a:lnTo>
                    <a:pt x="49802" y="19748"/>
                  </a:lnTo>
                  <a:lnTo>
                    <a:pt x="52252" y="19515"/>
                  </a:lnTo>
                  <a:lnTo>
                    <a:pt x="57796" y="16435"/>
                  </a:lnTo>
                  <a:lnTo>
                    <a:pt x="63787" y="12597"/>
                  </a:lnTo>
                  <a:lnTo>
                    <a:pt x="73109" y="10435"/>
                  </a:lnTo>
                  <a:lnTo>
                    <a:pt x="79413" y="9929"/>
                  </a:lnTo>
                  <a:lnTo>
                    <a:pt x="85743" y="6883"/>
                  </a:lnTo>
                  <a:lnTo>
                    <a:pt x="92082" y="3059"/>
                  </a:lnTo>
                  <a:lnTo>
                    <a:pt x="104776" y="604"/>
                  </a:lnTo>
                  <a:lnTo>
                    <a:pt x="152400" y="1"/>
                  </a:lnTo>
                  <a:lnTo>
                    <a:pt x="155575" y="0"/>
                  </a:lnTo>
                  <a:lnTo>
                    <a:pt x="161925" y="2823"/>
                  </a:lnTo>
                  <a:lnTo>
                    <a:pt x="168275" y="6546"/>
                  </a:lnTo>
                  <a:lnTo>
                    <a:pt x="179093" y="9132"/>
                  </a:lnTo>
                  <a:lnTo>
                    <a:pt x="1905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6" name="SMARTInkShape-1008">
              <a:extLst>
                <a:ext uri="{FF2B5EF4-FFF2-40B4-BE49-F238E27FC236}">
                  <a16:creationId xmlns:a16="http://schemas.microsoft.com/office/drawing/2014/main" id="{AE563BE0-4FBD-D9ED-FEF1-65793F9EE84D}"/>
                </a:ext>
              </a:extLst>
            </p:cNvPr>
            <p:cNvSpPr/>
            <p:nvPr>
              <p:custDataLst>
                <p:tags r:id="rId237"/>
              </p:custDataLst>
            </p:nvPr>
          </p:nvSpPr>
          <p:spPr>
            <a:xfrm>
              <a:off x="7591425" y="4362450"/>
              <a:ext cx="123826" cy="66676"/>
            </a:xfrm>
            <a:custGeom>
              <a:avLst/>
              <a:gdLst/>
              <a:ahLst/>
              <a:cxnLst/>
              <a:rect l="0" t="0" r="0" b="0"/>
              <a:pathLst>
                <a:path w="123826" h="66676">
                  <a:moveTo>
                    <a:pt x="0" y="28575"/>
                  </a:moveTo>
                  <a:lnTo>
                    <a:pt x="0" y="28575"/>
                  </a:lnTo>
                  <a:lnTo>
                    <a:pt x="0" y="23518"/>
                  </a:lnTo>
                  <a:lnTo>
                    <a:pt x="1058" y="22029"/>
                  </a:lnTo>
                  <a:lnTo>
                    <a:pt x="2822" y="21036"/>
                  </a:lnTo>
                  <a:lnTo>
                    <a:pt x="9701" y="19312"/>
                  </a:lnTo>
                  <a:lnTo>
                    <a:pt x="14190" y="19167"/>
                  </a:lnTo>
                  <a:lnTo>
                    <a:pt x="19713" y="16280"/>
                  </a:lnTo>
                  <a:lnTo>
                    <a:pt x="36730" y="1358"/>
                  </a:lnTo>
                  <a:lnTo>
                    <a:pt x="46181" y="119"/>
                  </a:lnTo>
                  <a:lnTo>
                    <a:pt x="65339" y="0"/>
                  </a:lnTo>
                  <a:lnTo>
                    <a:pt x="65785" y="1058"/>
                  </a:lnTo>
                  <a:lnTo>
                    <a:pt x="66665" y="22666"/>
                  </a:lnTo>
                  <a:lnTo>
                    <a:pt x="65609" y="24636"/>
                  </a:lnTo>
                  <a:lnTo>
                    <a:pt x="63848" y="25949"/>
                  </a:lnTo>
                  <a:lnTo>
                    <a:pt x="61616" y="26824"/>
                  </a:lnTo>
                  <a:lnTo>
                    <a:pt x="60127" y="28466"/>
                  </a:lnTo>
                  <a:lnTo>
                    <a:pt x="54915" y="38706"/>
                  </a:lnTo>
                  <a:lnTo>
                    <a:pt x="42996" y="52159"/>
                  </a:lnTo>
                  <a:lnTo>
                    <a:pt x="37453" y="54932"/>
                  </a:lnTo>
                  <a:lnTo>
                    <a:pt x="30328" y="56712"/>
                  </a:lnTo>
                  <a:lnTo>
                    <a:pt x="29743" y="57916"/>
                  </a:lnTo>
                  <a:lnTo>
                    <a:pt x="29095" y="62076"/>
                  </a:lnTo>
                  <a:lnTo>
                    <a:pt x="27863" y="63609"/>
                  </a:lnTo>
                  <a:lnTo>
                    <a:pt x="19066" y="66670"/>
                  </a:lnTo>
                  <a:lnTo>
                    <a:pt x="19054" y="66675"/>
                  </a:lnTo>
                  <a:lnTo>
                    <a:pt x="19051" y="66675"/>
                  </a:lnTo>
                  <a:lnTo>
                    <a:pt x="63526" y="66675"/>
                  </a:lnTo>
                  <a:lnTo>
                    <a:pt x="111125" y="66675"/>
                  </a:lnTo>
                  <a:lnTo>
                    <a:pt x="117475" y="66675"/>
                  </a:lnTo>
                  <a:lnTo>
                    <a:pt x="119592" y="65617"/>
                  </a:lnTo>
                  <a:lnTo>
                    <a:pt x="121003" y="63853"/>
                  </a:lnTo>
                  <a:lnTo>
                    <a:pt x="123825"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1009">
              <a:extLst>
                <a:ext uri="{FF2B5EF4-FFF2-40B4-BE49-F238E27FC236}">
                  <a16:creationId xmlns:a16="http://schemas.microsoft.com/office/drawing/2014/main" id="{4EBA0675-A63F-9AA1-F07F-53F8208E9150}"/>
                </a:ext>
              </a:extLst>
            </p:cNvPr>
            <p:cNvSpPr/>
            <p:nvPr>
              <p:custDataLst>
                <p:tags r:id="rId238"/>
              </p:custDataLst>
            </p:nvPr>
          </p:nvSpPr>
          <p:spPr>
            <a:xfrm>
              <a:off x="7734300" y="4114800"/>
              <a:ext cx="161926" cy="104776"/>
            </a:xfrm>
            <a:custGeom>
              <a:avLst/>
              <a:gdLst/>
              <a:ahLst/>
              <a:cxnLst/>
              <a:rect l="0" t="0" r="0" b="0"/>
              <a:pathLst>
                <a:path w="161926" h="104776">
                  <a:moveTo>
                    <a:pt x="0" y="28575"/>
                  </a:moveTo>
                  <a:lnTo>
                    <a:pt x="0" y="28575"/>
                  </a:lnTo>
                  <a:lnTo>
                    <a:pt x="8201" y="20374"/>
                  </a:lnTo>
                  <a:lnTo>
                    <a:pt x="9134" y="14386"/>
                  </a:lnTo>
                  <a:lnTo>
                    <a:pt x="10323" y="12766"/>
                  </a:lnTo>
                  <a:lnTo>
                    <a:pt x="14465" y="10965"/>
                  </a:lnTo>
                  <a:lnTo>
                    <a:pt x="19203" y="9809"/>
                  </a:lnTo>
                  <a:lnTo>
                    <a:pt x="23704" y="9651"/>
                  </a:lnTo>
                  <a:lnTo>
                    <a:pt x="25328" y="8551"/>
                  </a:lnTo>
                  <a:lnTo>
                    <a:pt x="26410" y="6759"/>
                  </a:lnTo>
                  <a:lnTo>
                    <a:pt x="27132" y="4506"/>
                  </a:lnTo>
                  <a:lnTo>
                    <a:pt x="28670" y="3004"/>
                  </a:lnTo>
                  <a:lnTo>
                    <a:pt x="36650" y="396"/>
                  </a:lnTo>
                  <a:lnTo>
                    <a:pt x="57023" y="0"/>
                  </a:lnTo>
                  <a:lnTo>
                    <a:pt x="57146" y="14189"/>
                  </a:lnTo>
                  <a:lnTo>
                    <a:pt x="54326" y="19712"/>
                  </a:lnTo>
                  <a:lnTo>
                    <a:pt x="50603" y="25694"/>
                  </a:lnTo>
                  <a:lnTo>
                    <a:pt x="47449" y="35012"/>
                  </a:lnTo>
                  <a:lnTo>
                    <a:pt x="41341" y="44476"/>
                  </a:lnTo>
                  <a:lnTo>
                    <a:pt x="38002" y="53982"/>
                  </a:lnTo>
                  <a:lnTo>
                    <a:pt x="24969" y="69851"/>
                  </a:lnTo>
                  <a:lnTo>
                    <a:pt x="18859" y="73378"/>
                  </a:lnTo>
                  <a:lnTo>
                    <a:pt x="15747" y="74319"/>
                  </a:lnTo>
                  <a:lnTo>
                    <a:pt x="13674" y="76004"/>
                  </a:lnTo>
                  <a:lnTo>
                    <a:pt x="9534" y="85699"/>
                  </a:lnTo>
                  <a:lnTo>
                    <a:pt x="9529" y="85714"/>
                  </a:lnTo>
                  <a:lnTo>
                    <a:pt x="55187" y="85725"/>
                  </a:lnTo>
                  <a:lnTo>
                    <a:pt x="97433" y="85725"/>
                  </a:lnTo>
                  <a:lnTo>
                    <a:pt x="121514" y="85725"/>
                  </a:lnTo>
                  <a:lnTo>
                    <a:pt x="131824" y="93926"/>
                  </a:lnTo>
                  <a:lnTo>
                    <a:pt x="137954" y="94857"/>
                  </a:lnTo>
                  <a:lnTo>
                    <a:pt x="152246" y="95247"/>
                  </a:lnTo>
                  <a:lnTo>
                    <a:pt x="161925"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1010">
              <a:extLst>
                <a:ext uri="{FF2B5EF4-FFF2-40B4-BE49-F238E27FC236}">
                  <a16:creationId xmlns:a16="http://schemas.microsoft.com/office/drawing/2014/main" id="{704EEF6D-E37D-D43A-198E-D49B98E37171}"/>
                </a:ext>
              </a:extLst>
            </p:cNvPr>
            <p:cNvSpPr/>
            <p:nvPr>
              <p:custDataLst>
                <p:tags r:id="rId239"/>
              </p:custDataLst>
            </p:nvPr>
          </p:nvSpPr>
          <p:spPr>
            <a:xfrm>
              <a:off x="7353300" y="4499840"/>
              <a:ext cx="409576" cy="24533"/>
            </a:xfrm>
            <a:custGeom>
              <a:avLst/>
              <a:gdLst/>
              <a:ahLst/>
              <a:cxnLst/>
              <a:rect l="0" t="0" r="0" b="0"/>
              <a:pathLst>
                <a:path w="409576" h="24533">
                  <a:moveTo>
                    <a:pt x="0" y="15010"/>
                  </a:moveTo>
                  <a:lnTo>
                    <a:pt x="0" y="15010"/>
                  </a:lnTo>
                  <a:lnTo>
                    <a:pt x="0" y="24525"/>
                  </a:lnTo>
                  <a:lnTo>
                    <a:pt x="5056" y="24532"/>
                  </a:lnTo>
                  <a:lnTo>
                    <a:pt x="50768" y="12776"/>
                  </a:lnTo>
                  <a:lnTo>
                    <a:pt x="81289" y="6925"/>
                  </a:lnTo>
                  <a:lnTo>
                    <a:pt x="122910" y="5770"/>
                  </a:lnTo>
                  <a:lnTo>
                    <a:pt x="159420" y="5570"/>
                  </a:lnTo>
                  <a:lnTo>
                    <a:pt x="197048" y="5510"/>
                  </a:lnTo>
                  <a:lnTo>
                    <a:pt x="233950" y="4434"/>
                  </a:lnTo>
                  <a:lnTo>
                    <a:pt x="266522" y="0"/>
                  </a:lnTo>
                  <a:lnTo>
                    <a:pt x="312095" y="4088"/>
                  </a:lnTo>
                  <a:lnTo>
                    <a:pt x="354052" y="5301"/>
                  </a:lnTo>
                  <a:lnTo>
                    <a:pt x="401173" y="5482"/>
                  </a:lnTo>
                  <a:lnTo>
                    <a:pt x="409575" y="54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SMARTInkShape-1011">
              <a:extLst>
                <a:ext uri="{FF2B5EF4-FFF2-40B4-BE49-F238E27FC236}">
                  <a16:creationId xmlns:a16="http://schemas.microsoft.com/office/drawing/2014/main" id="{C1ABD85E-0500-C617-8A5A-1F73DC767FCC}"/>
                </a:ext>
              </a:extLst>
            </p:cNvPr>
            <p:cNvSpPr/>
            <p:nvPr>
              <p:custDataLst>
                <p:tags r:id="rId240"/>
              </p:custDataLst>
            </p:nvPr>
          </p:nvSpPr>
          <p:spPr>
            <a:xfrm>
              <a:off x="7429500" y="4591061"/>
              <a:ext cx="152400" cy="123815"/>
            </a:xfrm>
            <a:custGeom>
              <a:avLst/>
              <a:gdLst/>
              <a:ahLst/>
              <a:cxnLst/>
              <a:rect l="0" t="0" r="0" b="0"/>
              <a:pathLst>
                <a:path w="152400" h="123815">
                  <a:moveTo>
                    <a:pt x="0" y="38089"/>
                  </a:moveTo>
                  <a:lnTo>
                    <a:pt x="0" y="38089"/>
                  </a:lnTo>
                  <a:lnTo>
                    <a:pt x="0" y="33032"/>
                  </a:lnTo>
                  <a:lnTo>
                    <a:pt x="1058" y="31543"/>
                  </a:lnTo>
                  <a:lnTo>
                    <a:pt x="2822" y="30550"/>
                  </a:lnTo>
                  <a:lnTo>
                    <a:pt x="13257" y="28956"/>
                  </a:lnTo>
                  <a:lnTo>
                    <a:pt x="15188" y="27768"/>
                  </a:lnTo>
                  <a:lnTo>
                    <a:pt x="16476" y="25916"/>
                  </a:lnTo>
                  <a:lnTo>
                    <a:pt x="17334" y="23624"/>
                  </a:lnTo>
                  <a:lnTo>
                    <a:pt x="18963" y="22096"/>
                  </a:lnTo>
                  <a:lnTo>
                    <a:pt x="23598" y="20397"/>
                  </a:lnTo>
                  <a:lnTo>
                    <a:pt x="47187" y="19042"/>
                  </a:lnTo>
                  <a:lnTo>
                    <a:pt x="47625" y="60353"/>
                  </a:lnTo>
                  <a:lnTo>
                    <a:pt x="46567" y="62457"/>
                  </a:lnTo>
                  <a:lnTo>
                    <a:pt x="44803" y="63859"/>
                  </a:lnTo>
                  <a:lnTo>
                    <a:pt x="42569" y="64794"/>
                  </a:lnTo>
                  <a:lnTo>
                    <a:pt x="41078" y="66476"/>
                  </a:lnTo>
                  <a:lnTo>
                    <a:pt x="39424" y="71166"/>
                  </a:lnTo>
                  <a:lnTo>
                    <a:pt x="38100" y="95239"/>
                  </a:lnTo>
                  <a:lnTo>
                    <a:pt x="38100" y="81982"/>
                  </a:lnTo>
                  <a:lnTo>
                    <a:pt x="39158" y="80051"/>
                  </a:lnTo>
                  <a:lnTo>
                    <a:pt x="40922" y="78764"/>
                  </a:lnTo>
                  <a:lnTo>
                    <a:pt x="43156" y="77906"/>
                  </a:lnTo>
                  <a:lnTo>
                    <a:pt x="44647" y="76275"/>
                  </a:lnTo>
                  <a:lnTo>
                    <a:pt x="46301" y="71641"/>
                  </a:lnTo>
                  <a:lnTo>
                    <a:pt x="47801" y="69983"/>
                  </a:lnTo>
                  <a:lnTo>
                    <a:pt x="60767" y="62045"/>
                  </a:lnTo>
                  <a:lnTo>
                    <a:pt x="101602" y="23265"/>
                  </a:lnTo>
                  <a:lnTo>
                    <a:pt x="114300" y="17052"/>
                  </a:lnTo>
                  <a:lnTo>
                    <a:pt x="120650" y="12864"/>
                  </a:lnTo>
                  <a:lnTo>
                    <a:pt x="130175" y="9449"/>
                  </a:lnTo>
                  <a:lnTo>
                    <a:pt x="142711" y="117"/>
                  </a:lnTo>
                  <a:lnTo>
                    <a:pt x="151061" y="0"/>
                  </a:lnTo>
                  <a:lnTo>
                    <a:pt x="151507" y="1054"/>
                  </a:lnTo>
                  <a:lnTo>
                    <a:pt x="152399" y="47084"/>
                  </a:lnTo>
                  <a:lnTo>
                    <a:pt x="152399" y="50436"/>
                  </a:lnTo>
                  <a:lnTo>
                    <a:pt x="143049" y="95061"/>
                  </a:lnTo>
                  <a:lnTo>
                    <a:pt x="142885" y="117454"/>
                  </a:lnTo>
                  <a:lnTo>
                    <a:pt x="141824" y="119574"/>
                  </a:lnTo>
                  <a:lnTo>
                    <a:pt x="140057" y="120987"/>
                  </a:lnTo>
                  <a:lnTo>
                    <a:pt x="133350" y="1238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0" name="SMARTInkShape-1012">
              <a:extLst>
                <a:ext uri="{FF2B5EF4-FFF2-40B4-BE49-F238E27FC236}">
                  <a16:creationId xmlns:a16="http://schemas.microsoft.com/office/drawing/2014/main" id="{FEE34358-C922-D7D7-FD1B-F5AC6BDB5901}"/>
                </a:ext>
              </a:extLst>
            </p:cNvPr>
            <p:cNvSpPr/>
            <p:nvPr>
              <p:custDataLst>
                <p:tags r:id="rId241"/>
              </p:custDataLst>
            </p:nvPr>
          </p:nvSpPr>
          <p:spPr>
            <a:xfrm>
              <a:off x="7648575" y="4667250"/>
              <a:ext cx="114301" cy="76201"/>
            </a:xfrm>
            <a:custGeom>
              <a:avLst/>
              <a:gdLst/>
              <a:ahLst/>
              <a:cxnLst/>
              <a:rect l="0" t="0" r="0" b="0"/>
              <a:pathLst>
                <a:path w="114301" h="76201">
                  <a:moveTo>
                    <a:pt x="0" y="9525"/>
                  </a:moveTo>
                  <a:lnTo>
                    <a:pt x="0" y="9525"/>
                  </a:lnTo>
                  <a:lnTo>
                    <a:pt x="8201" y="9525"/>
                  </a:lnTo>
                  <a:lnTo>
                    <a:pt x="8643" y="8467"/>
                  </a:lnTo>
                  <a:lnTo>
                    <a:pt x="9134" y="4468"/>
                  </a:lnTo>
                  <a:lnTo>
                    <a:pt x="10323" y="2979"/>
                  </a:lnTo>
                  <a:lnTo>
                    <a:pt x="18648" y="117"/>
                  </a:lnTo>
                  <a:lnTo>
                    <a:pt x="47587" y="0"/>
                  </a:lnTo>
                  <a:lnTo>
                    <a:pt x="47625" y="27124"/>
                  </a:lnTo>
                  <a:lnTo>
                    <a:pt x="41078" y="35893"/>
                  </a:lnTo>
                  <a:lnTo>
                    <a:pt x="39424" y="41706"/>
                  </a:lnTo>
                  <a:lnTo>
                    <a:pt x="37924" y="43678"/>
                  </a:lnTo>
                  <a:lnTo>
                    <a:pt x="31816" y="47514"/>
                  </a:lnTo>
                  <a:lnTo>
                    <a:pt x="30015" y="52162"/>
                  </a:lnTo>
                  <a:lnTo>
                    <a:pt x="28477" y="53824"/>
                  </a:lnTo>
                  <a:lnTo>
                    <a:pt x="23946" y="55672"/>
                  </a:lnTo>
                  <a:lnTo>
                    <a:pt x="22313" y="57223"/>
                  </a:lnTo>
                  <a:lnTo>
                    <a:pt x="19479" y="65221"/>
                  </a:lnTo>
                  <a:lnTo>
                    <a:pt x="16418" y="66029"/>
                  </a:lnTo>
                  <a:lnTo>
                    <a:pt x="14121" y="66244"/>
                  </a:lnTo>
                  <a:lnTo>
                    <a:pt x="12589" y="67446"/>
                  </a:lnTo>
                  <a:lnTo>
                    <a:pt x="9560" y="76081"/>
                  </a:lnTo>
                  <a:lnTo>
                    <a:pt x="9526" y="76197"/>
                  </a:lnTo>
                  <a:lnTo>
                    <a:pt x="14581" y="76200"/>
                  </a:lnTo>
                  <a:lnTo>
                    <a:pt x="16072" y="75141"/>
                  </a:lnTo>
                  <a:lnTo>
                    <a:pt x="17065" y="73377"/>
                  </a:lnTo>
                  <a:lnTo>
                    <a:pt x="17726" y="71143"/>
                  </a:lnTo>
                  <a:lnTo>
                    <a:pt x="19226" y="69654"/>
                  </a:lnTo>
                  <a:lnTo>
                    <a:pt x="23715" y="67999"/>
                  </a:lnTo>
                  <a:lnTo>
                    <a:pt x="71175" y="66675"/>
                  </a:lnTo>
                  <a:lnTo>
                    <a:pt x="114300"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4" name="SMARTInkShape-Group234">
            <a:extLst>
              <a:ext uri="{FF2B5EF4-FFF2-40B4-BE49-F238E27FC236}">
                <a16:creationId xmlns:a16="http://schemas.microsoft.com/office/drawing/2014/main" id="{E609DE10-135B-99BB-30CB-6708966739F9}"/>
              </a:ext>
            </a:extLst>
          </p:cNvPr>
          <p:cNvGrpSpPr/>
          <p:nvPr/>
        </p:nvGrpSpPr>
        <p:grpSpPr>
          <a:xfrm>
            <a:off x="3952875" y="4848225"/>
            <a:ext cx="152401" cy="95251"/>
            <a:chOff x="3952875" y="4848225"/>
            <a:chExt cx="152401" cy="95251"/>
          </a:xfrm>
        </p:grpSpPr>
        <p:sp>
          <p:nvSpPr>
            <p:cNvPr id="292" name="SMARTInkShape-1013">
              <a:extLst>
                <a:ext uri="{FF2B5EF4-FFF2-40B4-BE49-F238E27FC236}">
                  <a16:creationId xmlns:a16="http://schemas.microsoft.com/office/drawing/2014/main" id="{9B06AAE2-8B5F-0DA0-818E-51350FF43D19}"/>
                </a:ext>
              </a:extLst>
            </p:cNvPr>
            <p:cNvSpPr/>
            <p:nvPr>
              <p:custDataLst>
                <p:tags r:id="rId225"/>
              </p:custDataLst>
            </p:nvPr>
          </p:nvSpPr>
          <p:spPr>
            <a:xfrm>
              <a:off x="3981450" y="4848225"/>
              <a:ext cx="85726" cy="19051"/>
            </a:xfrm>
            <a:custGeom>
              <a:avLst/>
              <a:gdLst/>
              <a:ahLst/>
              <a:cxnLst/>
              <a:rect l="0" t="0" r="0" b="0"/>
              <a:pathLst>
                <a:path w="85726" h="19051">
                  <a:moveTo>
                    <a:pt x="9525" y="9525"/>
                  </a:moveTo>
                  <a:lnTo>
                    <a:pt x="9525" y="9525"/>
                  </a:lnTo>
                  <a:lnTo>
                    <a:pt x="4469" y="9525"/>
                  </a:lnTo>
                  <a:lnTo>
                    <a:pt x="2979" y="10583"/>
                  </a:lnTo>
                  <a:lnTo>
                    <a:pt x="1986" y="12347"/>
                  </a:lnTo>
                  <a:lnTo>
                    <a:pt x="0" y="19047"/>
                  </a:lnTo>
                  <a:lnTo>
                    <a:pt x="0" y="19050"/>
                  </a:lnTo>
                  <a:lnTo>
                    <a:pt x="5056" y="19050"/>
                  </a:lnTo>
                  <a:lnTo>
                    <a:pt x="6546" y="17992"/>
                  </a:lnTo>
                  <a:lnTo>
                    <a:pt x="7539" y="16228"/>
                  </a:lnTo>
                  <a:lnTo>
                    <a:pt x="8201" y="13993"/>
                  </a:lnTo>
                  <a:lnTo>
                    <a:pt x="9701" y="12504"/>
                  </a:lnTo>
                  <a:lnTo>
                    <a:pt x="14189" y="10849"/>
                  </a:lnTo>
                  <a:lnTo>
                    <a:pt x="50920" y="9528"/>
                  </a:lnTo>
                  <a:lnTo>
                    <a:pt x="52997" y="8468"/>
                  </a:lnTo>
                  <a:lnTo>
                    <a:pt x="54381" y="6704"/>
                  </a:lnTo>
                  <a:lnTo>
                    <a:pt x="55304" y="4469"/>
                  </a:lnTo>
                  <a:lnTo>
                    <a:pt x="56978" y="2979"/>
                  </a:lnTo>
                  <a:lnTo>
                    <a:pt x="61659" y="1324"/>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1014">
              <a:extLst>
                <a:ext uri="{FF2B5EF4-FFF2-40B4-BE49-F238E27FC236}">
                  <a16:creationId xmlns:a16="http://schemas.microsoft.com/office/drawing/2014/main" id="{334C4CFA-DBF0-D97D-7A50-9799F6AE7C98}"/>
                </a:ext>
              </a:extLst>
            </p:cNvPr>
            <p:cNvSpPr/>
            <p:nvPr>
              <p:custDataLst>
                <p:tags r:id="rId226"/>
              </p:custDataLst>
            </p:nvPr>
          </p:nvSpPr>
          <p:spPr>
            <a:xfrm>
              <a:off x="3952875" y="4924425"/>
              <a:ext cx="152401" cy="19051"/>
            </a:xfrm>
            <a:custGeom>
              <a:avLst/>
              <a:gdLst/>
              <a:ahLst/>
              <a:cxnLst/>
              <a:rect l="0" t="0" r="0" b="0"/>
              <a:pathLst>
                <a:path w="152401" h="19051">
                  <a:moveTo>
                    <a:pt x="0" y="0"/>
                  </a:moveTo>
                  <a:lnTo>
                    <a:pt x="0" y="0"/>
                  </a:lnTo>
                  <a:lnTo>
                    <a:pt x="0" y="9491"/>
                  </a:lnTo>
                  <a:lnTo>
                    <a:pt x="46346" y="9525"/>
                  </a:lnTo>
                  <a:lnTo>
                    <a:pt x="93213" y="9525"/>
                  </a:lnTo>
                  <a:lnTo>
                    <a:pt x="97067" y="9525"/>
                  </a:lnTo>
                  <a:lnTo>
                    <a:pt x="104171" y="12347"/>
                  </a:lnTo>
                  <a:lnTo>
                    <a:pt x="110856" y="16070"/>
                  </a:lnTo>
                  <a:lnTo>
                    <a:pt x="123605" y="18788"/>
                  </a:lnTo>
                  <a:lnTo>
                    <a:pt x="15240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5" name="SMARTInkShape-Group235">
            <a:extLst>
              <a:ext uri="{FF2B5EF4-FFF2-40B4-BE49-F238E27FC236}">
                <a16:creationId xmlns:a16="http://schemas.microsoft.com/office/drawing/2014/main" id="{6C708D52-897A-36D1-3842-94456D5DF1AA}"/>
              </a:ext>
            </a:extLst>
          </p:cNvPr>
          <p:cNvGrpSpPr/>
          <p:nvPr/>
        </p:nvGrpSpPr>
        <p:grpSpPr>
          <a:xfrm>
            <a:off x="4366598" y="4724434"/>
            <a:ext cx="1316288" cy="361917"/>
            <a:chOff x="4366598" y="4724434"/>
            <a:chExt cx="1316288" cy="361917"/>
          </a:xfrm>
        </p:grpSpPr>
        <p:sp>
          <p:nvSpPr>
            <p:cNvPr id="295" name="SMARTInkShape-1015">
              <a:extLst>
                <a:ext uri="{FF2B5EF4-FFF2-40B4-BE49-F238E27FC236}">
                  <a16:creationId xmlns:a16="http://schemas.microsoft.com/office/drawing/2014/main" id="{EF8E0AE7-C15E-D251-0B86-419795CE9091}"/>
                </a:ext>
              </a:extLst>
            </p:cNvPr>
            <p:cNvSpPr/>
            <p:nvPr>
              <p:custDataLst>
                <p:tags r:id="rId215"/>
              </p:custDataLst>
            </p:nvPr>
          </p:nvSpPr>
          <p:spPr>
            <a:xfrm>
              <a:off x="4366598" y="4724434"/>
              <a:ext cx="129193" cy="352392"/>
            </a:xfrm>
            <a:custGeom>
              <a:avLst/>
              <a:gdLst/>
              <a:ahLst/>
              <a:cxnLst/>
              <a:rect l="0" t="0" r="0" b="0"/>
              <a:pathLst>
                <a:path w="129193" h="352392">
                  <a:moveTo>
                    <a:pt x="110152" y="19016"/>
                  </a:moveTo>
                  <a:lnTo>
                    <a:pt x="110152" y="19016"/>
                  </a:lnTo>
                  <a:lnTo>
                    <a:pt x="110152" y="13959"/>
                  </a:lnTo>
                  <a:lnTo>
                    <a:pt x="111210" y="12470"/>
                  </a:lnTo>
                  <a:lnTo>
                    <a:pt x="112974" y="11477"/>
                  </a:lnTo>
                  <a:lnTo>
                    <a:pt x="119667" y="9494"/>
                  </a:lnTo>
                  <a:lnTo>
                    <a:pt x="124730" y="9491"/>
                  </a:lnTo>
                  <a:lnTo>
                    <a:pt x="126221" y="8433"/>
                  </a:lnTo>
                  <a:lnTo>
                    <a:pt x="127215" y="6669"/>
                  </a:lnTo>
                  <a:lnTo>
                    <a:pt x="129192" y="0"/>
                  </a:lnTo>
                  <a:lnTo>
                    <a:pt x="124142" y="5033"/>
                  </a:lnTo>
                  <a:lnTo>
                    <a:pt x="118839" y="7510"/>
                  </a:lnTo>
                  <a:lnTo>
                    <a:pt x="115944" y="8170"/>
                  </a:lnTo>
                  <a:lnTo>
                    <a:pt x="106812" y="14156"/>
                  </a:lnTo>
                  <a:lnTo>
                    <a:pt x="78196" y="42582"/>
                  </a:lnTo>
                  <a:lnTo>
                    <a:pt x="45637" y="88592"/>
                  </a:lnTo>
                  <a:lnTo>
                    <a:pt x="24617" y="135556"/>
                  </a:lnTo>
                  <a:lnTo>
                    <a:pt x="9635" y="180178"/>
                  </a:lnTo>
                  <a:lnTo>
                    <a:pt x="5938" y="220404"/>
                  </a:lnTo>
                  <a:lnTo>
                    <a:pt x="0" y="249806"/>
                  </a:lnTo>
                  <a:lnTo>
                    <a:pt x="5106" y="296496"/>
                  </a:lnTo>
                  <a:lnTo>
                    <a:pt x="14783" y="340853"/>
                  </a:lnTo>
                  <a:lnTo>
                    <a:pt x="19924" y="347326"/>
                  </a:lnTo>
                  <a:lnTo>
                    <a:pt x="25247" y="350140"/>
                  </a:lnTo>
                  <a:lnTo>
                    <a:pt x="36010" y="352194"/>
                  </a:lnTo>
                  <a:lnTo>
                    <a:pt x="53002" y="3523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1016">
              <a:extLst>
                <a:ext uri="{FF2B5EF4-FFF2-40B4-BE49-F238E27FC236}">
                  <a16:creationId xmlns:a16="http://schemas.microsoft.com/office/drawing/2014/main" id="{71D5341F-7646-616C-7A9B-0889FBFC9CEB}"/>
                </a:ext>
              </a:extLst>
            </p:cNvPr>
            <p:cNvSpPr/>
            <p:nvPr>
              <p:custDataLst>
                <p:tags r:id="rId216"/>
              </p:custDataLst>
            </p:nvPr>
          </p:nvSpPr>
          <p:spPr>
            <a:xfrm>
              <a:off x="4514900" y="4814188"/>
              <a:ext cx="152300" cy="215011"/>
            </a:xfrm>
            <a:custGeom>
              <a:avLst/>
              <a:gdLst/>
              <a:ahLst/>
              <a:cxnLst/>
              <a:rect l="0" t="0" r="0" b="0"/>
              <a:pathLst>
                <a:path w="152300" h="215011">
                  <a:moveTo>
                    <a:pt x="114250" y="34037"/>
                  </a:moveTo>
                  <a:lnTo>
                    <a:pt x="114250" y="34037"/>
                  </a:lnTo>
                  <a:lnTo>
                    <a:pt x="119306" y="28980"/>
                  </a:lnTo>
                  <a:lnTo>
                    <a:pt x="121789" y="23676"/>
                  </a:lnTo>
                  <a:lnTo>
                    <a:pt x="123659" y="10439"/>
                  </a:lnTo>
                  <a:lnTo>
                    <a:pt x="122639" y="8781"/>
                  </a:lnTo>
                  <a:lnTo>
                    <a:pt x="120901" y="7674"/>
                  </a:lnTo>
                  <a:lnTo>
                    <a:pt x="114640" y="5592"/>
                  </a:lnTo>
                  <a:lnTo>
                    <a:pt x="109309" y="444"/>
                  </a:lnTo>
                  <a:lnTo>
                    <a:pt x="106723" y="0"/>
                  </a:lnTo>
                  <a:lnTo>
                    <a:pt x="103940" y="762"/>
                  </a:lnTo>
                  <a:lnTo>
                    <a:pt x="98026" y="3373"/>
                  </a:lnTo>
                  <a:lnTo>
                    <a:pt x="67905" y="10437"/>
                  </a:lnTo>
                  <a:lnTo>
                    <a:pt x="48161" y="24749"/>
                  </a:lnTo>
                  <a:lnTo>
                    <a:pt x="41486" y="29909"/>
                  </a:lnTo>
                  <a:lnTo>
                    <a:pt x="34991" y="32203"/>
                  </a:lnTo>
                  <a:lnTo>
                    <a:pt x="32836" y="33873"/>
                  </a:lnTo>
                  <a:lnTo>
                    <a:pt x="30441" y="38550"/>
                  </a:lnTo>
                  <a:lnTo>
                    <a:pt x="28693" y="56379"/>
                  </a:lnTo>
                  <a:lnTo>
                    <a:pt x="29695" y="58457"/>
                  </a:lnTo>
                  <a:lnTo>
                    <a:pt x="31422" y="59842"/>
                  </a:lnTo>
                  <a:lnTo>
                    <a:pt x="33631" y="60765"/>
                  </a:lnTo>
                  <a:lnTo>
                    <a:pt x="35104" y="62440"/>
                  </a:lnTo>
                  <a:lnTo>
                    <a:pt x="40290" y="72730"/>
                  </a:lnTo>
                  <a:lnTo>
                    <a:pt x="71942" y="107069"/>
                  </a:lnTo>
                  <a:lnTo>
                    <a:pt x="78141" y="119763"/>
                  </a:lnTo>
                  <a:lnTo>
                    <a:pt x="80652" y="122938"/>
                  </a:lnTo>
                  <a:lnTo>
                    <a:pt x="86264" y="126465"/>
                  </a:lnTo>
                  <a:lnTo>
                    <a:pt x="89243" y="127406"/>
                  </a:lnTo>
                  <a:lnTo>
                    <a:pt x="91229" y="129091"/>
                  </a:lnTo>
                  <a:lnTo>
                    <a:pt x="102507" y="148512"/>
                  </a:lnTo>
                  <a:lnTo>
                    <a:pt x="105491" y="164235"/>
                  </a:lnTo>
                  <a:lnTo>
                    <a:pt x="122623" y="186241"/>
                  </a:lnTo>
                  <a:lnTo>
                    <a:pt x="123730" y="203722"/>
                  </a:lnTo>
                  <a:lnTo>
                    <a:pt x="118705" y="210020"/>
                  </a:lnTo>
                  <a:lnTo>
                    <a:pt x="113408" y="212794"/>
                  </a:lnTo>
                  <a:lnTo>
                    <a:pt x="95126" y="214817"/>
                  </a:lnTo>
                  <a:lnTo>
                    <a:pt x="50574" y="215010"/>
                  </a:lnTo>
                  <a:lnTo>
                    <a:pt x="34940" y="213953"/>
                  </a:lnTo>
                  <a:lnTo>
                    <a:pt x="23135" y="207408"/>
                  </a:lnTo>
                  <a:lnTo>
                    <a:pt x="12935" y="199824"/>
                  </a:lnTo>
                  <a:lnTo>
                    <a:pt x="6427" y="197678"/>
                  </a:lnTo>
                  <a:lnTo>
                    <a:pt x="4268" y="196048"/>
                  </a:lnTo>
                  <a:lnTo>
                    <a:pt x="1869" y="191414"/>
                  </a:lnTo>
                  <a:lnTo>
                    <a:pt x="0" y="172377"/>
                  </a:lnTo>
                  <a:lnTo>
                    <a:pt x="2794" y="166782"/>
                  </a:lnTo>
                  <a:lnTo>
                    <a:pt x="8155" y="159624"/>
                  </a:lnTo>
                  <a:lnTo>
                    <a:pt x="54998" y="129233"/>
                  </a:lnTo>
                  <a:lnTo>
                    <a:pt x="98665" y="103885"/>
                  </a:lnTo>
                  <a:lnTo>
                    <a:pt x="121010" y="94009"/>
                  </a:lnTo>
                  <a:lnTo>
                    <a:pt x="128896" y="91383"/>
                  </a:lnTo>
                  <a:lnTo>
                    <a:pt x="145839" y="78095"/>
                  </a:lnTo>
                  <a:lnTo>
                    <a:pt x="149456" y="71962"/>
                  </a:lnTo>
                  <a:lnTo>
                    <a:pt x="151778" y="59403"/>
                  </a:lnTo>
                  <a:lnTo>
                    <a:pt x="152299" y="40384"/>
                  </a:lnTo>
                  <a:lnTo>
                    <a:pt x="151258" y="38268"/>
                  </a:lnTo>
                  <a:lnTo>
                    <a:pt x="149506" y="36858"/>
                  </a:lnTo>
                  <a:lnTo>
                    <a:pt x="144736" y="34233"/>
                  </a:lnTo>
                  <a:lnTo>
                    <a:pt x="139088" y="29538"/>
                  </a:lnTo>
                  <a:lnTo>
                    <a:pt x="130228" y="26746"/>
                  </a:lnTo>
                  <a:lnTo>
                    <a:pt x="120293" y="24447"/>
                  </a:lnTo>
                  <a:lnTo>
                    <a:pt x="105291" y="17169"/>
                  </a:lnTo>
                  <a:lnTo>
                    <a:pt x="68509" y="14998"/>
                  </a:lnTo>
                  <a:lnTo>
                    <a:pt x="57100" y="245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7" name="SMARTInkShape-1017">
              <a:extLst>
                <a:ext uri="{FF2B5EF4-FFF2-40B4-BE49-F238E27FC236}">
                  <a16:creationId xmlns:a16="http://schemas.microsoft.com/office/drawing/2014/main" id="{179AEB37-F073-600A-9A38-5C577A66F4FA}"/>
                </a:ext>
              </a:extLst>
            </p:cNvPr>
            <p:cNvSpPr/>
            <p:nvPr>
              <p:custDataLst>
                <p:tags r:id="rId217"/>
              </p:custDataLst>
            </p:nvPr>
          </p:nvSpPr>
          <p:spPr>
            <a:xfrm>
              <a:off x="4714875" y="501967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8" name="SMARTInkShape-1018">
              <a:extLst>
                <a:ext uri="{FF2B5EF4-FFF2-40B4-BE49-F238E27FC236}">
                  <a16:creationId xmlns:a16="http://schemas.microsoft.com/office/drawing/2014/main" id="{F2549292-BB32-7FF1-AE7D-83325C8543A9}"/>
                </a:ext>
              </a:extLst>
            </p:cNvPr>
            <p:cNvSpPr/>
            <p:nvPr>
              <p:custDataLst>
                <p:tags r:id="rId218"/>
              </p:custDataLst>
            </p:nvPr>
          </p:nvSpPr>
          <p:spPr>
            <a:xfrm>
              <a:off x="4772072" y="4814273"/>
              <a:ext cx="133252" cy="205393"/>
            </a:xfrm>
            <a:custGeom>
              <a:avLst/>
              <a:gdLst/>
              <a:ahLst/>
              <a:cxnLst/>
              <a:rect l="0" t="0" r="0" b="0"/>
              <a:pathLst>
                <a:path w="133252" h="205393">
                  <a:moveTo>
                    <a:pt x="104728" y="43477"/>
                  </a:moveTo>
                  <a:lnTo>
                    <a:pt x="104728" y="43477"/>
                  </a:lnTo>
                  <a:lnTo>
                    <a:pt x="112929" y="35276"/>
                  </a:lnTo>
                  <a:lnTo>
                    <a:pt x="122338" y="34069"/>
                  </a:lnTo>
                  <a:lnTo>
                    <a:pt x="122818" y="32971"/>
                  </a:lnTo>
                  <a:lnTo>
                    <a:pt x="123775" y="24462"/>
                  </a:lnTo>
                  <a:lnTo>
                    <a:pt x="118721" y="19380"/>
                  </a:lnTo>
                  <a:lnTo>
                    <a:pt x="113416" y="16893"/>
                  </a:lnTo>
                  <a:lnTo>
                    <a:pt x="101388" y="15295"/>
                  </a:lnTo>
                  <a:lnTo>
                    <a:pt x="99326" y="16222"/>
                  </a:lnTo>
                  <a:lnTo>
                    <a:pt x="97952" y="17899"/>
                  </a:lnTo>
                  <a:lnTo>
                    <a:pt x="97036" y="20075"/>
                  </a:lnTo>
                  <a:lnTo>
                    <a:pt x="95366" y="21526"/>
                  </a:lnTo>
                  <a:lnTo>
                    <a:pt x="90690" y="23138"/>
                  </a:lnTo>
                  <a:lnTo>
                    <a:pt x="61083" y="25410"/>
                  </a:lnTo>
                  <a:lnTo>
                    <a:pt x="50991" y="32009"/>
                  </a:lnTo>
                  <a:lnTo>
                    <a:pt x="39966" y="41758"/>
                  </a:lnTo>
                  <a:lnTo>
                    <a:pt x="38903" y="45535"/>
                  </a:lnTo>
                  <a:lnTo>
                    <a:pt x="38068" y="70206"/>
                  </a:lnTo>
                  <a:lnTo>
                    <a:pt x="44602" y="79292"/>
                  </a:lnTo>
                  <a:lnTo>
                    <a:pt x="47754" y="88191"/>
                  </a:lnTo>
                  <a:lnTo>
                    <a:pt x="63365" y="107866"/>
                  </a:lnTo>
                  <a:lnTo>
                    <a:pt x="65177" y="113722"/>
                  </a:lnTo>
                  <a:lnTo>
                    <a:pt x="66719" y="115707"/>
                  </a:lnTo>
                  <a:lnTo>
                    <a:pt x="71256" y="117913"/>
                  </a:lnTo>
                  <a:lnTo>
                    <a:pt x="72888" y="119560"/>
                  </a:lnTo>
                  <a:lnTo>
                    <a:pt x="83501" y="138906"/>
                  </a:lnTo>
                  <a:lnTo>
                    <a:pt x="85248" y="146406"/>
                  </a:lnTo>
                  <a:lnTo>
                    <a:pt x="92139" y="155491"/>
                  </a:lnTo>
                  <a:lnTo>
                    <a:pt x="94296" y="164391"/>
                  </a:lnTo>
                  <a:lnTo>
                    <a:pt x="95203" y="195355"/>
                  </a:lnTo>
                  <a:lnTo>
                    <a:pt x="90147" y="195722"/>
                  </a:lnTo>
                  <a:lnTo>
                    <a:pt x="88658" y="196832"/>
                  </a:lnTo>
                  <a:lnTo>
                    <a:pt x="87002" y="200888"/>
                  </a:lnTo>
                  <a:lnTo>
                    <a:pt x="85502" y="202392"/>
                  </a:lnTo>
                  <a:lnTo>
                    <a:pt x="81014" y="204064"/>
                  </a:lnTo>
                  <a:lnTo>
                    <a:pt x="41248" y="205392"/>
                  </a:lnTo>
                  <a:lnTo>
                    <a:pt x="17482" y="196465"/>
                  </a:lnTo>
                  <a:lnTo>
                    <a:pt x="14814" y="196269"/>
                  </a:lnTo>
                  <a:lnTo>
                    <a:pt x="9027" y="193229"/>
                  </a:lnTo>
                  <a:lnTo>
                    <a:pt x="1746" y="187710"/>
                  </a:lnTo>
                  <a:lnTo>
                    <a:pt x="750" y="184134"/>
                  </a:lnTo>
                  <a:lnTo>
                    <a:pt x="0" y="177254"/>
                  </a:lnTo>
                  <a:lnTo>
                    <a:pt x="14143" y="162649"/>
                  </a:lnTo>
                  <a:lnTo>
                    <a:pt x="22488" y="159942"/>
                  </a:lnTo>
                  <a:lnTo>
                    <a:pt x="27677" y="159220"/>
                  </a:lnTo>
                  <a:lnTo>
                    <a:pt x="31136" y="157681"/>
                  </a:lnTo>
                  <a:lnTo>
                    <a:pt x="33441" y="155596"/>
                  </a:lnTo>
                  <a:lnTo>
                    <a:pt x="34979" y="153148"/>
                  </a:lnTo>
                  <a:lnTo>
                    <a:pt x="58370" y="138536"/>
                  </a:lnTo>
                  <a:lnTo>
                    <a:pt x="97809" y="114864"/>
                  </a:lnTo>
                  <a:lnTo>
                    <a:pt x="119691" y="93839"/>
                  </a:lnTo>
                  <a:lnTo>
                    <a:pt x="128800" y="78390"/>
                  </a:lnTo>
                  <a:lnTo>
                    <a:pt x="131969" y="65581"/>
                  </a:lnTo>
                  <a:lnTo>
                    <a:pt x="133251" y="31206"/>
                  </a:lnTo>
                  <a:lnTo>
                    <a:pt x="130458" y="24618"/>
                  </a:lnTo>
                  <a:lnTo>
                    <a:pt x="120041" y="11765"/>
                  </a:lnTo>
                  <a:lnTo>
                    <a:pt x="111181" y="8216"/>
                  </a:lnTo>
                  <a:lnTo>
                    <a:pt x="89703" y="4692"/>
                  </a:lnTo>
                  <a:lnTo>
                    <a:pt x="82880" y="486"/>
                  </a:lnTo>
                  <a:lnTo>
                    <a:pt x="79580" y="0"/>
                  </a:lnTo>
                  <a:lnTo>
                    <a:pt x="76321" y="734"/>
                  </a:lnTo>
                  <a:lnTo>
                    <a:pt x="69877" y="3314"/>
                  </a:lnTo>
                  <a:lnTo>
                    <a:pt x="45272" y="6254"/>
                  </a:lnTo>
                  <a:lnTo>
                    <a:pt x="42865" y="8079"/>
                  </a:lnTo>
                  <a:lnTo>
                    <a:pt x="41261" y="10353"/>
                  </a:lnTo>
                  <a:lnTo>
                    <a:pt x="39133" y="11869"/>
                  </a:lnTo>
                  <a:lnTo>
                    <a:pt x="28528" y="149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SMARTInkShape-1019">
              <a:extLst>
                <a:ext uri="{FF2B5EF4-FFF2-40B4-BE49-F238E27FC236}">
                  <a16:creationId xmlns:a16="http://schemas.microsoft.com/office/drawing/2014/main" id="{ECE3C5E8-C762-FE77-DEF7-7F505EAAD062}"/>
                </a:ext>
              </a:extLst>
            </p:cNvPr>
            <p:cNvSpPr/>
            <p:nvPr>
              <p:custDataLst>
                <p:tags r:id="rId219"/>
              </p:custDataLst>
            </p:nvPr>
          </p:nvSpPr>
          <p:spPr>
            <a:xfrm>
              <a:off x="4981575" y="4953000"/>
              <a:ext cx="142876" cy="9526"/>
            </a:xfrm>
            <a:custGeom>
              <a:avLst/>
              <a:gdLst/>
              <a:ahLst/>
              <a:cxnLst/>
              <a:rect l="0" t="0" r="0" b="0"/>
              <a:pathLst>
                <a:path w="142876" h="9526">
                  <a:moveTo>
                    <a:pt x="0" y="0"/>
                  </a:moveTo>
                  <a:lnTo>
                    <a:pt x="0" y="0"/>
                  </a:lnTo>
                  <a:lnTo>
                    <a:pt x="47217" y="0"/>
                  </a:lnTo>
                  <a:lnTo>
                    <a:pt x="92073" y="0"/>
                  </a:lnTo>
                  <a:lnTo>
                    <a:pt x="127427" y="0"/>
                  </a:lnTo>
                  <a:lnTo>
                    <a:pt x="133540" y="2822"/>
                  </a:lnTo>
                  <a:lnTo>
                    <a:pt x="1428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1020">
              <a:extLst>
                <a:ext uri="{FF2B5EF4-FFF2-40B4-BE49-F238E27FC236}">
                  <a16:creationId xmlns:a16="http://schemas.microsoft.com/office/drawing/2014/main" id="{DA5E9E78-63E8-66EC-393F-35EBA0E0DB05}"/>
                </a:ext>
              </a:extLst>
            </p:cNvPr>
            <p:cNvSpPr/>
            <p:nvPr>
              <p:custDataLst>
                <p:tags r:id="rId220"/>
              </p:custDataLst>
            </p:nvPr>
          </p:nvSpPr>
          <p:spPr>
            <a:xfrm>
              <a:off x="5214590" y="4848235"/>
              <a:ext cx="109876" cy="209541"/>
            </a:xfrm>
            <a:custGeom>
              <a:avLst/>
              <a:gdLst/>
              <a:ahLst/>
              <a:cxnLst/>
              <a:rect l="0" t="0" r="0" b="0"/>
              <a:pathLst>
                <a:path w="109876" h="209541">
                  <a:moveTo>
                    <a:pt x="81310" y="57140"/>
                  </a:moveTo>
                  <a:lnTo>
                    <a:pt x="81310" y="57140"/>
                  </a:lnTo>
                  <a:lnTo>
                    <a:pt x="81310" y="52084"/>
                  </a:lnTo>
                  <a:lnTo>
                    <a:pt x="82368" y="50595"/>
                  </a:lnTo>
                  <a:lnTo>
                    <a:pt x="84132" y="49601"/>
                  </a:lnTo>
                  <a:lnTo>
                    <a:pt x="90832" y="47615"/>
                  </a:lnTo>
                  <a:lnTo>
                    <a:pt x="90835" y="42559"/>
                  </a:lnTo>
                  <a:lnTo>
                    <a:pt x="91893" y="41070"/>
                  </a:lnTo>
                  <a:lnTo>
                    <a:pt x="93657" y="40076"/>
                  </a:lnTo>
                  <a:lnTo>
                    <a:pt x="99036" y="38482"/>
                  </a:lnTo>
                  <a:lnTo>
                    <a:pt x="99772" y="35442"/>
                  </a:lnTo>
                  <a:lnTo>
                    <a:pt x="100360" y="19435"/>
                  </a:lnTo>
                  <a:lnTo>
                    <a:pt x="82644" y="1324"/>
                  </a:lnTo>
                  <a:lnTo>
                    <a:pt x="73226" y="107"/>
                  </a:lnTo>
                  <a:lnTo>
                    <a:pt x="58654" y="0"/>
                  </a:lnTo>
                  <a:lnTo>
                    <a:pt x="28192" y="9691"/>
                  </a:lnTo>
                  <a:lnTo>
                    <a:pt x="11573" y="22656"/>
                  </a:lnTo>
                  <a:lnTo>
                    <a:pt x="7983" y="28761"/>
                  </a:lnTo>
                  <a:lnTo>
                    <a:pt x="5329" y="35002"/>
                  </a:lnTo>
                  <a:lnTo>
                    <a:pt x="622" y="41304"/>
                  </a:lnTo>
                  <a:lnTo>
                    <a:pt x="0" y="44466"/>
                  </a:lnTo>
                  <a:lnTo>
                    <a:pt x="645" y="47632"/>
                  </a:lnTo>
                  <a:lnTo>
                    <a:pt x="3126" y="53972"/>
                  </a:lnTo>
                  <a:lnTo>
                    <a:pt x="5994" y="73015"/>
                  </a:lnTo>
                  <a:lnTo>
                    <a:pt x="10088" y="79365"/>
                  </a:lnTo>
                  <a:lnTo>
                    <a:pt x="15437" y="82893"/>
                  </a:lnTo>
                  <a:lnTo>
                    <a:pt x="18345" y="83834"/>
                  </a:lnTo>
                  <a:lnTo>
                    <a:pt x="20283" y="85519"/>
                  </a:lnTo>
                  <a:lnTo>
                    <a:pt x="22438" y="90214"/>
                  </a:lnTo>
                  <a:lnTo>
                    <a:pt x="24070" y="91890"/>
                  </a:lnTo>
                  <a:lnTo>
                    <a:pt x="28707" y="93751"/>
                  </a:lnTo>
                  <a:lnTo>
                    <a:pt x="50890" y="95201"/>
                  </a:lnTo>
                  <a:lnTo>
                    <a:pt x="59975" y="88687"/>
                  </a:lnTo>
                  <a:lnTo>
                    <a:pt x="70021" y="86106"/>
                  </a:lnTo>
                  <a:lnTo>
                    <a:pt x="70609" y="84917"/>
                  </a:lnTo>
                  <a:lnTo>
                    <a:pt x="71631" y="77548"/>
                  </a:lnTo>
                  <a:lnTo>
                    <a:pt x="79972" y="68108"/>
                  </a:lnTo>
                  <a:lnTo>
                    <a:pt x="85971" y="67092"/>
                  </a:lnTo>
                  <a:lnTo>
                    <a:pt x="87592" y="65891"/>
                  </a:lnTo>
                  <a:lnTo>
                    <a:pt x="89394" y="61735"/>
                  </a:lnTo>
                  <a:lnTo>
                    <a:pt x="90933" y="60203"/>
                  </a:lnTo>
                  <a:lnTo>
                    <a:pt x="98909" y="57543"/>
                  </a:lnTo>
                  <a:lnTo>
                    <a:pt x="99716" y="54497"/>
                  </a:lnTo>
                  <a:lnTo>
                    <a:pt x="100233" y="48974"/>
                  </a:lnTo>
                  <a:lnTo>
                    <a:pt x="103126" y="48219"/>
                  </a:lnTo>
                  <a:lnTo>
                    <a:pt x="109875" y="47615"/>
                  </a:lnTo>
                  <a:lnTo>
                    <a:pt x="104825" y="52672"/>
                  </a:lnTo>
                  <a:lnTo>
                    <a:pt x="102344" y="57976"/>
                  </a:lnTo>
                  <a:lnTo>
                    <a:pt x="99324" y="101776"/>
                  </a:lnTo>
                  <a:lnTo>
                    <a:pt x="84551" y="145952"/>
                  </a:lnTo>
                  <a:lnTo>
                    <a:pt x="75907" y="183193"/>
                  </a:lnTo>
                  <a:lnTo>
                    <a:pt x="76649" y="185625"/>
                  </a:lnTo>
                  <a:lnTo>
                    <a:pt x="78203" y="187247"/>
                  </a:lnTo>
                  <a:lnTo>
                    <a:pt x="78180" y="189386"/>
                  </a:lnTo>
                  <a:lnTo>
                    <a:pt x="73362" y="200424"/>
                  </a:lnTo>
                  <a:lnTo>
                    <a:pt x="72836" y="203463"/>
                  </a:lnTo>
                  <a:lnTo>
                    <a:pt x="73544" y="205489"/>
                  </a:lnTo>
                  <a:lnTo>
                    <a:pt x="75075" y="206839"/>
                  </a:lnTo>
                  <a:lnTo>
                    <a:pt x="81310" y="2095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1021">
              <a:extLst>
                <a:ext uri="{FF2B5EF4-FFF2-40B4-BE49-F238E27FC236}">
                  <a16:creationId xmlns:a16="http://schemas.microsoft.com/office/drawing/2014/main" id="{EC414284-D7EB-8540-09A4-5AEA62C067BF}"/>
                </a:ext>
              </a:extLst>
            </p:cNvPr>
            <p:cNvSpPr/>
            <p:nvPr>
              <p:custDataLst>
                <p:tags r:id="rId221"/>
              </p:custDataLst>
            </p:nvPr>
          </p:nvSpPr>
          <p:spPr>
            <a:xfrm>
              <a:off x="5372100" y="5010150"/>
              <a:ext cx="19051" cy="19051"/>
            </a:xfrm>
            <a:custGeom>
              <a:avLst/>
              <a:gdLst/>
              <a:ahLst/>
              <a:cxnLst/>
              <a:rect l="0" t="0" r="0" b="0"/>
              <a:pathLst>
                <a:path w="19051" h="19051">
                  <a:moveTo>
                    <a:pt x="0" y="19050"/>
                  </a:moveTo>
                  <a:lnTo>
                    <a:pt x="0" y="19050"/>
                  </a:lnTo>
                  <a:lnTo>
                    <a:pt x="0" y="9917"/>
                  </a:lnTo>
                  <a:lnTo>
                    <a:pt x="5056" y="9641"/>
                  </a:lnTo>
                  <a:lnTo>
                    <a:pt x="6545" y="8544"/>
                  </a:lnTo>
                  <a:lnTo>
                    <a:pt x="8201" y="4503"/>
                  </a:lnTo>
                  <a:lnTo>
                    <a:pt x="9701" y="3003"/>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1022">
              <a:extLst>
                <a:ext uri="{FF2B5EF4-FFF2-40B4-BE49-F238E27FC236}">
                  <a16:creationId xmlns:a16="http://schemas.microsoft.com/office/drawing/2014/main" id="{0049FC94-EC97-F80A-921D-87637311599D}"/>
                </a:ext>
              </a:extLst>
            </p:cNvPr>
            <p:cNvSpPr/>
            <p:nvPr>
              <p:custDataLst>
                <p:tags r:id="rId222"/>
              </p:custDataLst>
            </p:nvPr>
          </p:nvSpPr>
          <p:spPr>
            <a:xfrm>
              <a:off x="5448430" y="4886363"/>
              <a:ext cx="94991" cy="142838"/>
            </a:xfrm>
            <a:custGeom>
              <a:avLst/>
              <a:gdLst/>
              <a:ahLst/>
              <a:cxnLst/>
              <a:rect l="0" t="0" r="0" b="0"/>
              <a:pathLst>
                <a:path w="94991" h="142838">
                  <a:moveTo>
                    <a:pt x="37970" y="19012"/>
                  </a:moveTo>
                  <a:lnTo>
                    <a:pt x="37970" y="19012"/>
                  </a:lnTo>
                  <a:lnTo>
                    <a:pt x="46171" y="10811"/>
                  </a:lnTo>
                  <a:lnTo>
                    <a:pt x="47379" y="1403"/>
                  </a:lnTo>
                  <a:lnTo>
                    <a:pt x="46359" y="922"/>
                  </a:lnTo>
                  <a:lnTo>
                    <a:pt x="33302" y="0"/>
                  </a:lnTo>
                  <a:lnTo>
                    <a:pt x="31683" y="1045"/>
                  </a:lnTo>
                  <a:lnTo>
                    <a:pt x="30604" y="2801"/>
                  </a:lnTo>
                  <a:lnTo>
                    <a:pt x="29885" y="5030"/>
                  </a:lnTo>
                  <a:lnTo>
                    <a:pt x="28346" y="6515"/>
                  </a:lnTo>
                  <a:lnTo>
                    <a:pt x="18273" y="11721"/>
                  </a:lnTo>
                  <a:lnTo>
                    <a:pt x="4858" y="23642"/>
                  </a:lnTo>
                  <a:lnTo>
                    <a:pt x="2087" y="29184"/>
                  </a:lnTo>
                  <a:lnTo>
                    <a:pt x="0" y="45744"/>
                  </a:lnTo>
                  <a:lnTo>
                    <a:pt x="9578" y="57180"/>
                  </a:lnTo>
                  <a:lnTo>
                    <a:pt x="23550" y="71262"/>
                  </a:lnTo>
                  <a:lnTo>
                    <a:pt x="29092" y="73984"/>
                  </a:lnTo>
                  <a:lnTo>
                    <a:pt x="36217" y="75732"/>
                  </a:lnTo>
                  <a:lnTo>
                    <a:pt x="45228" y="82623"/>
                  </a:lnTo>
                  <a:lnTo>
                    <a:pt x="54114" y="85837"/>
                  </a:lnTo>
                  <a:lnTo>
                    <a:pt x="73784" y="101472"/>
                  </a:lnTo>
                  <a:lnTo>
                    <a:pt x="79641" y="103286"/>
                  </a:lnTo>
                  <a:lnTo>
                    <a:pt x="81625" y="104828"/>
                  </a:lnTo>
                  <a:lnTo>
                    <a:pt x="83831" y="109363"/>
                  </a:lnTo>
                  <a:lnTo>
                    <a:pt x="85478" y="110996"/>
                  </a:lnTo>
                  <a:lnTo>
                    <a:pt x="94990" y="114224"/>
                  </a:lnTo>
                  <a:lnTo>
                    <a:pt x="90026" y="119308"/>
                  </a:lnTo>
                  <a:lnTo>
                    <a:pt x="84741" y="121796"/>
                  </a:lnTo>
                  <a:lnTo>
                    <a:pt x="81851" y="122460"/>
                  </a:lnTo>
                  <a:lnTo>
                    <a:pt x="79924" y="123961"/>
                  </a:lnTo>
                  <a:lnTo>
                    <a:pt x="77783" y="128450"/>
                  </a:lnTo>
                  <a:lnTo>
                    <a:pt x="76154" y="130071"/>
                  </a:lnTo>
                  <a:lnTo>
                    <a:pt x="71521" y="131871"/>
                  </a:lnTo>
                  <a:lnTo>
                    <a:pt x="62963" y="132885"/>
                  </a:lnTo>
                  <a:lnTo>
                    <a:pt x="60982" y="134086"/>
                  </a:lnTo>
                  <a:lnTo>
                    <a:pt x="59661" y="135944"/>
                  </a:lnTo>
                  <a:lnTo>
                    <a:pt x="58781" y="138242"/>
                  </a:lnTo>
                  <a:lnTo>
                    <a:pt x="57136" y="139774"/>
                  </a:lnTo>
                  <a:lnTo>
                    <a:pt x="52485" y="141475"/>
                  </a:lnTo>
                  <a:lnTo>
                    <a:pt x="18920" y="1428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3" name="SMARTInkShape-1023">
              <a:extLst>
                <a:ext uri="{FF2B5EF4-FFF2-40B4-BE49-F238E27FC236}">
                  <a16:creationId xmlns:a16="http://schemas.microsoft.com/office/drawing/2014/main" id="{A111C0FC-B7C9-B708-B053-F83B96863E4E}"/>
                </a:ext>
              </a:extLst>
            </p:cNvPr>
            <p:cNvSpPr/>
            <p:nvPr>
              <p:custDataLst>
                <p:tags r:id="rId223"/>
              </p:custDataLst>
            </p:nvPr>
          </p:nvSpPr>
          <p:spPr>
            <a:xfrm>
              <a:off x="5467350" y="4857750"/>
              <a:ext cx="114301" cy="47626"/>
            </a:xfrm>
            <a:custGeom>
              <a:avLst/>
              <a:gdLst/>
              <a:ahLst/>
              <a:cxnLst/>
              <a:rect l="0" t="0" r="0" b="0"/>
              <a:pathLst>
                <a:path w="114301" h="47626">
                  <a:moveTo>
                    <a:pt x="0" y="47625"/>
                  </a:moveTo>
                  <a:lnTo>
                    <a:pt x="0" y="47625"/>
                  </a:lnTo>
                  <a:lnTo>
                    <a:pt x="5056" y="42569"/>
                  </a:lnTo>
                  <a:lnTo>
                    <a:pt x="10361" y="40086"/>
                  </a:lnTo>
                  <a:lnTo>
                    <a:pt x="13257" y="39424"/>
                  </a:lnTo>
                  <a:lnTo>
                    <a:pt x="28648" y="30735"/>
                  </a:lnTo>
                  <a:lnTo>
                    <a:pt x="72764" y="18278"/>
                  </a:lnTo>
                  <a:lnTo>
                    <a:pt x="85673" y="11568"/>
                  </a:lnTo>
                  <a:lnTo>
                    <a:pt x="98415" y="9928"/>
                  </a:lnTo>
                  <a:lnTo>
                    <a:pt x="100535" y="8736"/>
                  </a:lnTo>
                  <a:lnTo>
                    <a:pt x="101948" y="6882"/>
                  </a:lnTo>
                  <a:lnTo>
                    <a:pt x="102890" y="4588"/>
                  </a:lnTo>
                  <a:lnTo>
                    <a:pt x="104577" y="3059"/>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4" name="SMARTInkShape-1024">
              <a:extLst>
                <a:ext uri="{FF2B5EF4-FFF2-40B4-BE49-F238E27FC236}">
                  <a16:creationId xmlns:a16="http://schemas.microsoft.com/office/drawing/2014/main" id="{0D520E71-A4F4-7676-91FF-B2B405E514F2}"/>
                </a:ext>
              </a:extLst>
            </p:cNvPr>
            <p:cNvSpPr/>
            <p:nvPr>
              <p:custDataLst>
                <p:tags r:id="rId224"/>
              </p:custDataLst>
            </p:nvPr>
          </p:nvSpPr>
          <p:spPr>
            <a:xfrm>
              <a:off x="5591175" y="4772025"/>
              <a:ext cx="91711" cy="314326"/>
            </a:xfrm>
            <a:custGeom>
              <a:avLst/>
              <a:gdLst/>
              <a:ahLst/>
              <a:cxnLst/>
              <a:rect l="0" t="0" r="0" b="0"/>
              <a:pathLst>
                <a:path w="91711" h="314326">
                  <a:moveTo>
                    <a:pt x="0" y="0"/>
                  </a:moveTo>
                  <a:lnTo>
                    <a:pt x="0" y="0"/>
                  </a:lnTo>
                  <a:lnTo>
                    <a:pt x="31798" y="0"/>
                  </a:lnTo>
                  <a:lnTo>
                    <a:pt x="62620" y="9701"/>
                  </a:lnTo>
                  <a:lnTo>
                    <a:pt x="69458" y="14189"/>
                  </a:lnTo>
                  <a:lnTo>
                    <a:pt x="71706" y="17926"/>
                  </a:lnTo>
                  <a:lnTo>
                    <a:pt x="74868" y="33299"/>
                  </a:lnTo>
                  <a:lnTo>
                    <a:pt x="78759" y="57456"/>
                  </a:lnTo>
                  <a:lnTo>
                    <a:pt x="82629" y="71044"/>
                  </a:lnTo>
                  <a:lnTo>
                    <a:pt x="85317" y="114876"/>
                  </a:lnTo>
                  <a:lnTo>
                    <a:pt x="88493" y="159179"/>
                  </a:lnTo>
                  <a:lnTo>
                    <a:pt x="90745" y="166444"/>
                  </a:lnTo>
                  <a:lnTo>
                    <a:pt x="90425" y="180161"/>
                  </a:lnTo>
                  <a:lnTo>
                    <a:pt x="88859" y="186782"/>
                  </a:lnTo>
                  <a:lnTo>
                    <a:pt x="89940" y="199784"/>
                  </a:lnTo>
                  <a:lnTo>
                    <a:pt x="91710" y="206214"/>
                  </a:lnTo>
                  <a:lnTo>
                    <a:pt x="90855" y="219003"/>
                  </a:lnTo>
                  <a:lnTo>
                    <a:pt x="83353" y="254347"/>
                  </a:lnTo>
                  <a:lnTo>
                    <a:pt x="79380" y="263327"/>
                  </a:lnTo>
                  <a:lnTo>
                    <a:pt x="76084" y="279224"/>
                  </a:lnTo>
                  <a:lnTo>
                    <a:pt x="68875" y="291107"/>
                  </a:lnTo>
                  <a:lnTo>
                    <a:pt x="63067" y="298009"/>
                  </a:lnTo>
                  <a:lnTo>
                    <a:pt x="56958" y="301782"/>
                  </a:lnTo>
                  <a:lnTo>
                    <a:pt x="50714" y="304517"/>
                  </a:lnTo>
                  <a:lnTo>
                    <a:pt x="41250" y="310949"/>
                  </a:lnTo>
                  <a:lnTo>
                    <a:pt x="31743" y="313325"/>
                  </a:lnTo>
                  <a:lnTo>
                    <a:pt x="19050" y="314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9" name="SMARTInkShape-Group236">
            <a:extLst>
              <a:ext uri="{FF2B5EF4-FFF2-40B4-BE49-F238E27FC236}">
                <a16:creationId xmlns:a16="http://schemas.microsoft.com/office/drawing/2014/main" id="{D5913747-ADF1-67A7-F2A3-6C612644C9CB}"/>
              </a:ext>
            </a:extLst>
          </p:cNvPr>
          <p:cNvGrpSpPr/>
          <p:nvPr/>
        </p:nvGrpSpPr>
        <p:grpSpPr>
          <a:xfrm>
            <a:off x="4200525" y="4857761"/>
            <a:ext cx="2181226" cy="390508"/>
            <a:chOff x="4200525" y="4857761"/>
            <a:chExt cx="2181226" cy="390508"/>
          </a:xfrm>
        </p:grpSpPr>
        <p:sp>
          <p:nvSpPr>
            <p:cNvPr id="306" name="SMARTInkShape-1025">
              <a:extLst>
                <a:ext uri="{FF2B5EF4-FFF2-40B4-BE49-F238E27FC236}">
                  <a16:creationId xmlns:a16="http://schemas.microsoft.com/office/drawing/2014/main" id="{1A6F266A-02BB-69E5-E021-5C6C186771D0}"/>
                </a:ext>
              </a:extLst>
            </p:cNvPr>
            <p:cNvSpPr/>
            <p:nvPr>
              <p:custDataLst>
                <p:tags r:id="rId212"/>
              </p:custDataLst>
            </p:nvPr>
          </p:nvSpPr>
          <p:spPr>
            <a:xfrm>
              <a:off x="5943600" y="4972050"/>
              <a:ext cx="123826" cy="9526"/>
            </a:xfrm>
            <a:custGeom>
              <a:avLst/>
              <a:gdLst/>
              <a:ahLst/>
              <a:cxnLst/>
              <a:rect l="0" t="0" r="0" b="0"/>
              <a:pathLst>
                <a:path w="123826" h="9526">
                  <a:moveTo>
                    <a:pt x="0" y="0"/>
                  </a:moveTo>
                  <a:lnTo>
                    <a:pt x="0" y="0"/>
                  </a:lnTo>
                  <a:lnTo>
                    <a:pt x="0" y="8201"/>
                  </a:lnTo>
                  <a:lnTo>
                    <a:pt x="0" y="358"/>
                  </a:lnTo>
                  <a:lnTo>
                    <a:pt x="5056" y="107"/>
                  </a:lnTo>
                  <a:lnTo>
                    <a:pt x="6545" y="1129"/>
                  </a:lnTo>
                  <a:lnTo>
                    <a:pt x="7539" y="2870"/>
                  </a:lnTo>
                  <a:lnTo>
                    <a:pt x="8201" y="5088"/>
                  </a:lnTo>
                  <a:lnTo>
                    <a:pt x="9701" y="6567"/>
                  </a:lnTo>
                  <a:lnTo>
                    <a:pt x="14189" y="8210"/>
                  </a:lnTo>
                  <a:lnTo>
                    <a:pt x="16868" y="7590"/>
                  </a:lnTo>
                  <a:lnTo>
                    <a:pt x="28771" y="1813"/>
                  </a:lnTo>
                  <a:lnTo>
                    <a:pt x="31881" y="1209"/>
                  </a:lnTo>
                  <a:lnTo>
                    <a:pt x="79260" y="9418"/>
                  </a:lnTo>
                  <a:lnTo>
                    <a:pt x="1238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7" name="SMARTInkShape-1026">
              <a:extLst>
                <a:ext uri="{FF2B5EF4-FFF2-40B4-BE49-F238E27FC236}">
                  <a16:creationId xmlns:a16="http://schemas.microsoft.com/office/drawing/2014/main" id="{CCBF8069-CE87-0DB2-5017-F969F4BEC371}"/>
                </a:ext>
              </a:extLst>
            </p:cNvPr>
            <p:cNvSpPr/>
            <p:nvPr>
              <p:custDataLst>
                <p:tags r:id="rId213"/>
              </p:custDataLst>
            </p:nvPr>
          </p:nvSpPr>
          <p:spPr>
            <a:xfrm>
              <a:off x="6191300" y="4857761"/>
              <a:ext cx="180365" cy="180523"/>
            </a:xfrm>
            <a:custGeom>
              <a:avLst/>
              <a:gdLst/>
              <a:ahLst/>
              <a:cxnLst/>
              <a:rect l="0" t="0" r="0" b="0"/>
              <a:pathLst>
                <a:path w="180365" h="180523">
                  <a:moveTo>
                    <a:pt x="85675" y="47614"/>
                  </a:moveTo>
                  <a:lnTo>
                    <a:pt x="85675" y="47614"/>
                  </a:lnTo>
                  <a:lnTo>
                    <a:pt x="99864" y="33425"/>
                  </a:lnTo>
                  <a:lnTo>
                    <a:pt x="102565" y="27902"/>
                  </a:lnTo>
                  <a:lnTo>
                    <a:pt x="103285" y="24948"/>
                  </a:lnTo>
                  <a:lnTo>
                    <a:pt x="104823" y="22978"/>
                  </a:lnTo>
                  <a:lnTo>
                    <a:pt x="109355" y="20790"/>
                  </a:lnTo>
                  <a:lnTo>
                    <a:pt x="110987" y="19148"/>
                  </a:lnTo>
                  <a:lnTo>
                    <a:pt x="114123" y="9952"/>
                  </a:lnTo>
                  <a:lnTo>
                    <a:pt x="114213" y="4588"/>
                  </a:lnTo>
                  <a:lnTo>
                    <a:pt x="113167" y="3055"/>
                  </a:lnTo>
                  <a:lnTo>
                    <a:pt x="111411" y="2033"/>
                  </a:lnTo>
                  <a:lnTo>
                    <a:pt x="104547" y="258"/>
                  </a:lnTo>
                  <a:lnTo>
                    <a:pt x="90570" y="0"/>
                  </a:lnTo>
                  <a:lnTo>
                    <a:pt x="77013" y="5049"/>
                  </a:lnTo>
                  <a:lnTo>
                    <a:pt x="57632" y="19287"/>
                  </a:lnTo>
                  <a:lnTo>
                    <a:pt x="26705" y="46335"/>
                  </a:lnTo>
                  <a:lnTo>
                    <a:pt x="4263" y="82454"/>
                  </a:lnTo>
                  <a:lnTo>
                    <a:pt x="328" y="111190"/>
                  </a:lnTo>
                  <a:lnTo>
                    <a:pt x="0" y="135060"/>
                  </a:lnTo>
                  <a:lnTo>
                    <a:pt x="2794" y="142218"/>
                  </a:lnTo>
                  <a:lnTo>
                    <a:pt x="22341" y="165051"/>
                  </a:lnTo>
                  <a:lnTo>
                    <a:pt x="28599" y="168600"/>
                  </a:lnTo>
                  <a:lnTo>
                    <a:pt x="34908" y="171236"/>
                  </a:lnTo>
                  <a:lnTo>
                    <a:pt x="41240" y="175935"/>
                  </a:lnTo>
                  <a:lnTo>
                    <a:pt x="50404" y="178728"/>
                  </a:lnTo>
                  <a:lnTo>
                    <a:pt x="68477" y="180522"/>
                  </a:lnTo>
                  <a:lnTo>
                    <a:pt x="107136" y="171238"/>
                  </a:lnTo>
                  <a:lnTo>
                    <a:pt x="120491" y="165147"/>
                  </a:lnTo>
                  <a:lnTo>
                    <a:pt x="136325" y="161814"/>
                  </a:lnTo>
                  <a:lnTo>
                    <a:pt x="144523" y="157283"/>
                  </a:lnTo>
                  <a:lnTo>
                    <a:pt x="155087" y="143726"/>
                  </a:lnTo>
                  <a:lnTo>
                    <a:pt x="176666" y="108000"/>
                  </a:lnTo>
                  <a:lnTo>
                    <a:pt x="180364" y="78954"/>
                  </a:lnTo>
                  <a:lnTo>
                    <a:pt x="175702" y="60192"/>
                  </a:lnTo>
                  <a:lnTo>
                    <a:pt x="164646" y="42494"/>
                  </a:lnTo>
                  <a:lnTo>
                    <a:pt x="147024" y="22323"/>
                  </a:lnTo>
                  <a:lnTo>
                    <a:pt x="144690" y="15912"/>
                  </a:lnTo>
                  <a:lnTo>
                    <a:pt x="141952" y="13779"/>
                  </a:lnTo>
                  <a:lnTo>
                    <a:pt x="129043" y="10778"/>
                  </a:lnTo>
                  <a:lnTo>
                    <a:pt x="96696" y="9518"/>
                  </a:lnTo>
                  <a:lnTo>
                    <a:pt x="87891" y="16061"/>
                  </a:lnTo>
                  <a:lnTo>
                    <a:pt x="82074" y="17715"/>
                  </a:lnTo>
                  <a:lnTo>
                    <a:pt x="80099" y="19215"/>
                  </a:lnTo>
                  <a:lnTo>
                    <a:pt x="66625" y="380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8" name="SMARTInkShape-1027">
              <a:extLst>
                <a:ext uri="{FF2B5EF4-FFF2-40B4-BE49-F238E27FC236}">
                  <a16:creationId xmlns:a16="http://schemas.microsoft.com/office/drawing/2014/main" id="{DAA1CF2F-BCAF-57AD-0622-B08EB49F1525}"/>
                </a:ext>
              </a:extLst>
            </p:cNvPr>
            <p:cNvSpPr/>
            <p:nvPr>
              <p:custDataLst>
                <p:tags r:id="rId214"/>
              </p:custDataLst>
            </p:nvPr>
          </p:nvSpPr>
          <p:spPr>
            <a:xfrm>
              <a:off x="4200525" y="5210175"/>
              <a:ext cx="2181226" cy="38094"/>
            </a:xfrm>
            <a:custGeom>
              <a:avLst/>
              <a:gdLst/>
              <a:ahLst/>
              <a:cxnLst/>
              <a:rect l="0" t="0" r="0" b="0"/>
              <a:pathLst>
                <a:path w="2181226" h="38094">
                  <a:moveTo>
                    <a:pt x="0" y="9525"/>
                  </a:moveTo>
                  <a:lnTo>
                    <a:pt x="0" y="9525"/>
                  </a:lnTo>
                  <a:lnTo>
                    <a:pt x="13257" y="9525"/>
                  </a:lnTo>
                  <a:lnTo>
                    <a:pt x="19298" y="6703"/>
                  </a:lnTo>
                  <a:lnTo>
                    <a:pt x="25510" y="2980"/>
                  </a:lnTo>
                  <a:lnTo>
                    <a:pt x="36233" y="392"/>
                  </a:lnTo>
                  <a:lnTo>
                    <a:pt x="83196" y="0"/>
                  </a:lnTo>
                  <a:lnTo>
                    <a:pt x="126616" y="0"/>
                  </a:lnTo>
                  <a:lnTo>
                    <a:pt x="172898" y="0"/>
                  </a:lnTo>
                  <a:lnTo>
                    <a:pt x="219255" y="0"/>
                  </a:lnTo>
                  <a:lnTo>
                    <a:pt x="263536" y="0"/>
                  </a:lnTo>
                  <a:lnTo>
                    <a:pt x="309034" y="8642"/>
                  </a:lnTo>
                  <a:lnTo>
                    <a:pt x="354717" y="9447"/>
                  </a:lnTo>
                  <a:lnTo>
                    <a:pt x="394681" y="9518"/>
                  </a:lnTo>
                  <a:lnTo>
                    <a:pt x="438697" y="9525"/>
                  </a:lnTo>
                  <a:lnTo>
                    <a:pt x="478308" y="9525"/>
                  </a:lnTo>
                  <a:lnTo>
                    <a:pt x="505435" y="12347"/>
                  </a:lnTo>
                  <a:lnTo>
                    <a:pt x="545984" y="18167"/>
                  </a:lnTo>
                  <a:lnTo>
                    <a:pt x="590953" y="18934"/>
                  </a:lnTo>
                  <a:lnTo>
                    <a:pt x="630689" y="19034"/>
                  </a:lnTo>
                  <a:lnTo>
                    <a:pt x="675485" y="19048"/>
                  </a:lnTo>
                  <a:lnTo>
                    <a:pt x="715733" y="19050"/>
                  </a:lnTo>
                  <a:lnTo>
                    <a:pt x="762179" y="19050"/>
                  </a:lnTo>
                  <a:lnTo>
                    <a:pt x="804161" y="19050"/>
                  </a:lnTo>
                  <a:lnTo>
                    <a:pt x="846332" y="19050"/>
                  </a:lnTo>
                  <a:lnTo>
                    <a:pt x="885549" y="19050"/>
                  </a:lnTo>
                  <a:lnTo>
                    <a:pt x="923871" y="19050"/>
                  </a:lnTo>
                  <a:lnTo>
                    <a:pt x="962014" y="19050"/>
                  </a:lnTo>
                  <a:lnTo>
                    <a:pt x="1000123" y="19050"/>
                  </a:lnTo>
                  <a:lnTo>
                    <a:pt x="1039283" y="19050"/>
                  </a:lnTo>
                  <a:lnTo>
                    <a:pt x="1081041" y="19050"/>
                  </a:lnTo>
                  <a:lnTo>
                    <a:pt x="1124571" y="19050"/>
                  </a:lnTo>
                  <a:lnTo>
                    <a:pt x="1171657" y="19050"/>
                  </a:lnTo>
                  <a:lnTo>
                    <a:pt x="1215179" y="19050"/>
                  </a:lnTo>
                  <a:lnTo>
                    <a:pt x="1258234" y="19050"/>
                  </a:lnTo>
                  <a:lnTo>
                    <a:pt x="1305048" y="23766"/>
                  </a:lnTo>
                  <a:lnTo>
                    <a:pt x="1324030" y="22205"/>
                  </a:lnTo>
                  <a:lnTo>
                    <a:pt x="1362086" y="24181"/>
                  </a:lnTo>
                  <a:lnTo>
                    <a:pt x="1381130" y="22389"/>
                  </a:lnTo>
                  <a:lnTo>
                    <a:pt x="1422048" y="27040"/>
                  </a:lnTo>
                  <a:lnTo>
                    <a:pt x="1465526" y="28272"/>
                  </a:lnTo>
                  <a:lnTo>
                    <a:pt x="1504688" y="28515"/>
                  </a:lnTo>
                  <a:lnTo>
                    <a:pt x="1542998" y="28564"/>
                  </a:lnTo>
                  <a:lnTo>
                    <a:pt x="1586196" y="28573"/>
                  </a:lnTo>
                  <a:lnTo>
                    <a:pt x="1627890" y="28575"/>
                  </a:lnTo>
                  <a:lnTo>
                    <a:pt x="1669523" y="28575"/>
                  </a:lnTo>
                  <a:lnTo>
                    <a:pt x="1713142" y="28575"/>
                  </a:lnTo>
                  <a:lnTo>
                    <a:pt x="1758878" y="28575"/>
                  </a:lnTo>
                  <a:lnTo>
                    <a:pt x="1802405" y="28575"/>
                  </a:lnTo>
                  <a:lnTo>
                    <a:pt x="1846399" y="28575"/>
                  </a:lnTo>
                  <a:lnTo>
                    <a:pt x="1886722" y="29633"/>
                  </a:lnTo>
                  <a:lnTo>
                    <a:pt x="1931532" y="36114"/>
                  </a:lnTo>
                  <a:lnTo>
                    <a:pt x="1971271" y="37708"/>
                  </a:lnTo>
                  <a:lnTo>
                    <a:pt x="2011708" y="38048"/>
                  </a:lnTo>
                  <a:lnTo>
                    <a:pt x="2051109" y="38093"/>
                  </a:lnTo>
                  <a:lnTo>
                    <a:pt x="2075292" y="37040"/>
                  </a:lnTo>
                  <a:lnTo>
                    <a:pt x="2102743" y="29899"/>
                  </a:lnTo>
                  <a:lnTo>
                    <a:pt x="2149119" y="28598"/>
                  </a:lnTo>
                  <a:lnTo>
                    <a:pt x="2181225"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10" name="SMARTInkShape-1028">
            <a:extLst>
              <a:ext uri="{FF2B5EF4-FFF2-40B4-BE49-F238E27FC236}">
                <a16:creationId xmlns:a16="http://schemas.microsoft.com/office/drawing/2014/main" id="{92FD4933-1DA5-4DF8-2452-9B113C3E7F31}"/>
              </a:ext>
            </a:extLst>
          </p:cNvPr>
          <p:cNvSpPr/>
          <p:nvPr>
            <p:custDataLst>
              <p:tags r:id="rId4"/>
            </p:custDataLst>
          </p:nvPr>
        </p:nvSpPr>
        <p:spPr>
          <a:xfrm>
            <a:off x="4143375" y="5305534"/>
            <a:ext cx="1952626" cy="676156"/>
          </a:xfrm>
          <a:custGeom>
            <a:avLst/>
            <a:gdLst/>
            <a:ahLst/>
            <a:cxnLst/>
            <a:rect l="0" t="0" r="0" b="0"/>
            <a:pathLst>
              <a:path w="1952626" h="676156">
                <a:moveTo>
                  <a:pt x="0" y="599966"/>
                </a:moveTo>
                <a:lnTo>
                  <a:pt x="0" y="599966"/>
                </a:lnTo>
                <a:lnTo>
                  <a:pt x="0" y="590834"/>
                </a:lnTo>
                <a:lnTo>
                  <a:pt x="8201" y="582274"/>
                </a:lnTo>
                <a:lnTo>
                  <a:pt x="14189" y="581318"/>
                </a:lnTo>
                <a:lnTo>
                  <a:pt x="15810" y="580126"/>
                </a:lnTo>
                <a:lnTo>
                  <a:pt x="17609" y="575978"/>
                </a:lnTo>
                <a:lnTo>
                  <a:pt x="19148" y="574450"/>
                </a:lnTo>
                <a:lnTo>
                  <a:pt x="28666" y="570601"/>
                </a:lnTo>
                <a:lnTo>
                  <a:pt x="36649" y="563224"/>
                </a:lnTo>
                <a:lnTo>
                  <a:pt x="47497" y="561877"/>
                </a:lnTo>
                <a:lnTo>
                  <a:pt x="55815" y="570068"/>
                </a:lnTo>
                <a:lnTo>
                  <a:pt x="57945" y="578734"/>
                </a:lnTo>
                <a:lnTo>
                  <a:pt x="74035" y="600572"/>
                </a:lnTo>
                <a:lnTo>
                  <a:pt x="76973" y="615920"/>
                </a:lnTo>
                <a:lnTo>
                  <a:pt x="83683" y="628558"/>
                </a:lnTo>
                <a:lnTo>
                  <a:pt x="86704" y="645299"/>
                </a:lnTo>
                <a:lnTo>
                  <a:pt x="92247" y="654203"/>
                </a:lnTo>
                <a:lnTo>
                  <a:pt x="95133" y="666094"/>
                </a:lnTo>
                <a:lnTo>
                  <a:pt x="95250" y="676155"/>
                </a:lnTo>
                <a:lnTo>
                  <a:pt x="95250" y="631690"/>
                </a:lnTo>
                <a:lnTo>
                  <a:pt x="95250" y="588207"/>
                </a:lnTo>
                <a:lnTo>
                  <a:pt x="95250" y="541091"/>
                </a:lnTo>
                <a:lnTo>
                  <a:pt x="95250" y="498215"/>
                </a:lnTo>
                <a:lnTo>
                  <a:pt x="95250" y="454005"/>
                </a:lnTo>
                <a:lnTo>
                  <a:pt x="95250" y="406721"/>
                </a:lnTo>
                <a:lnTo>
                  <a:pt x="95250" y="396894"/>
                </a:lnTo>
                <a:lnTo>
                  <a:pt x="98072" y="390472"/>
                </a:lnTo>
                <a:lnTo>
                  <a:pt x="101796" y="384091"/>
                </a:lnTo>
                <a:lnTo>
                  <a:pt x="104187" y="371371"/>
                </a:lnTo>
                <a:lnTo>
                  <a:pt x="104382" y="368194"/>
                </a:lnTo>
                <a:lnTo>
                  <a:pt x="107423" y="361842"/>
                </a:lnTo>
                <a:lnTo>
                  <a:pt x="111244" y="355491"/>
                </a:lnTo>
                <a:lnTo>
                  <a:pt x="113898" y="344672"/>
                </a:lnTo>
                <a:lnTo>
                  <a:pt x="114181" y="338292"/>
                </a:lnTo>
                <a:lnTo>
                  <a:pt x="117070" y="332678"/>
                </a:lnTo>
                <a:lnTo>
                  <a:pt x="120823" y="326654"/>
                </a:lnTo>
                <a:lnTo>
                  <a:pt x="123232" y="314164"/>
                </a:lnTo>
                <a:lnTo>
                  <a:pt x="123430" y="311007"/>
                </a:lnTo>
                <a:lnTo>
                  <a:pt x="126471" y="304675"/>
                </a:lnTo>
                <a:lnTo>
                  <a:pt x="130292" y="298334"/>
                </a:lnTo>
                <a:lnTo>
                  <a:pt x="132948" y="287522"/>
                </a:lnTo>
                <a:lnTo>
                  <a:pt x="133339" y="268356"/>
                </a:lnTo>
                <a:lnTo>
                  <a:pt x="139894" y="259335"/>
                </a:lnTo>
                <a:lnTo>
                  <a:pt x="141992" y="250448"/>
                </a:lnTo>
                <a:lnTo>
                  <a:pt x="142875" y="202829"/>
                </a:lnTo>
                <a:lnTo>
                  <a:pt x="142875" y="185882"/>
                </a:lnTo>
                <a:lnTo>
                  <a:pt x="145697" y="180273"/>
                </a:lnTo>
                <a:lnTo>
                  <a:pt x="151076" y="173105"/>
                </a:lnTo>
                <a:lnTo>
                  <a:pt x="152138" y="164085"/>
                </a:lnTo>
                <a:lnTo>
                  <a:pt x="152390" y="147757"/>
                </a:lnTo>
                <a:lnTo>
                  <a:pt x="153451" y="146094"/>
                </a:lnTo>
                <a:lnTo>
                  <a:pt x="155217" y="144984"/>
                </a:lnTo>
                <a:lnTo>
                  <a:pt x="157453" y="144245"/>
                </a:lnTo>
                <a:lnTo>
                  <a:pt x="158944" y="142693"/>
                </a:lnTo>
                <a:lnTo>
                  <a:pt x="160600" y="138148"/>
                </a:lnTo>
                <a:lnTo>
                  <a:pt x="161915" y="118814"/>
                </a:lnTo>
                <a:lnTo>
                  <a:pt x="164742" y="113424"/>
                </a:lnTo>
                <a:lnTo>
                  <a:pt x="171057" y="105179"/>
                </a:lnTo>
                <a:lnTo>
                  <a:pt x="171450" y="80686"/>
                </a:lnTo>
                <a:lnTo>
                  <a:pt x="172508" y="79154"/>
                </a:lnTo>
                <a:lnTo>
                  <a:pt x="174272" y="78133"/>
                </a:lnTo>
                <a:lnTo>
                  <a:pt x="176506" y="77452"/>
                </a:lnTo>
                <a:lnTo>
                  <a:pt x="177996" y="75941"/>
                </a:lnTo>
                <a:lnTo>
                  <a:pt x="180582" y="68010"/>
                </a:lnTo>
                <a:lnTo>
                  <a:pt x="180941" y="58492"/>
                </a:lnTo>
                <a:lnTo>
                  <a:pt x="187514" y="49724"/>
                </a:lnTo>
                <a:lnTo>
                  <a:pt x="190107" y="39745"/>
                </a:lnTo>
                <a:lnTo>
                  <a:pt x="190500" y="3930"/>
                </a:lnTo>
                <a:lnTo>
                  <a:pt x="190500" y="8485"/>
                </a:lnTo>
                <a:lnTo>
                  <a:pt x="190500" y="259"/>
                </a:lnTo>
                <a:lnTo>
                  <a:pt x="195556" y="0"/>
                </a:lnTo>
                <a:lnTo>
                  <a:pt x="197045" y="1022"/>
                </a:lnTo>
                <a:lnTo>
                  <a:pt x="198039" y="2762"/>
                </a:lnTo>
                <a:lnTo>
                  <a:pt x="198701" y="4979"/>
                </a:lnTo>
                <a:lnTo>
                  <a:pt x="200201" y="6458"/>
                </a:lnTo>
                <a:lnTo>
                  <a:pt x="209123" y="9300"/>
                </a:lnTo>
                <a:lnTo>
                  <a:pt x="254009" y="9416"/>
                </a:lnTo>
                <a:lnTo>
                  <a:pt x="298097" y="9416"/>
                </a:lnTo>
                <a:lnTo>
                  <a:pt x="316176" y="9416"/>
                </a:lnTo>
                <a:lnTo>
                  <a:pt x="323262" y="12238"/>
                </a:lnTo>
                <a:lnTo>
                  <a:pt x="326632" y="14472"/>
                </a:lnTo>
                <a:lnTo>
                  <a:pt x="341490" y="17617"/>
                </a:lnTo>
                <a:lnTo>
                  <a:pt x="386387" y="19977"/>
                </a:lnTo>
                <a:lnTo>
                  <a:pt x="397648" y="25480"/>
                </a:lnTo>
                <a:lnTo>
                  <a:pt x="439598" y="28350"/>
                </a:lnTo>
                <a:lnTo>
                  <a:pt x="481792" y="28459"/>
                </a:lnTo>
                <a:lnTo>
                  <a:pt x="525261" y="28466"/>
                </a:lnTo>
                <a:lnTo>
                  <a:pt x="568856" y="28466"/>
                </a:lnTo>
                <a:lnTo>
                  <a:pt x="572913" y="28466"/>
                </a:lnTo>
                <a:lnTo>
                  <a:pt x="580242" y="31288"/>
                </a:lnTo>
                <a:lnTo>
                  <a:pt x="583678" y="33522"/>
                </a:lnTo>
                <a:lnTo>
                  <a:pt x="598627" y="36667"/>
                </a:lnTo>
                <a:lnTo>
                  <a:pt x="644962" y="37957"/>
                </a:lnTo>
                <a:lnTo>
                  <a:pt x="687803" y="37990"/>
                </a:lnTo>
                <a:lnTo>
                  <a:pt x="734066" y="37991"/>
                </a:lnTo>
                <a:lnTo>
                  <a:pt x="776938" y="37991"/>
                </a:lnTo>
                <a:lnTo>
                  <a:pt x="800581" y="37991"/>
                </a:lnTo>
                <a:lnTo>
                  <a:pt x="808427" y="40813"/>
                </a:lnTo>
                <a:lnTo>
                  <a:pt x="812002" y="43047"/>
                </a:lnTo>
                <a:lnTo>
                  <a:pt x="827145" y="46192"/>
                </a:lnTo>
                <a:lnTo>
                  <a:pt x="874492" y="47482"/>
                </a:lnTo>
                <a:lnTo>
                  <a:pt x="911109" y="46456"/>
                </a:lnTo>
                <a:lnTo>
                  <a:pt x="940203" y="39315"/>
                </a:lnTo>
                <a:lnTo>
                  <a:pt x="953913" y="38383"/>
                </a:lnTo>
                <a:lnTo>
                  <a:pt x="1000304" y="46943"/>
                </a:lnTo>
                <a:lnTo>
                  <a:pt x="1044386" y="47494"/>
                </a:lnTo>
                <a:lnTo>
                  <a:pt x="1087260" y="47516"/>
                </a:lnTo>
                <a:lnTo>
                  <a:pt x="1133654" y="47516"/>
                </a:lnTo>
                <a:lnTo>
                  <a:pt x="1175639" y="47516"/>
                </a:lnTo>
                <a:lnTo>
                  <a:pt x="1219252" y="47516"/>
                </a:lnTo>
                <a:lnTo>
                  <a:pt x="1263653" y="47516"/>
                </a:lnTo>
                <a:lnTo>
                  <a:pt x="1308100" y="48574"/>
                </a:lnTo>
                <a:lnTo>
                  <a:pt x="1353844" y="56649"/>
                </a:lnTo>
                <a:lnTo>
                  <a:pt x="1395145" y="57018"/>
                </a:lnTo>
                <a:lnTo>
                  <a:pt x="1442510" y="57040"/>
                </a:lnTo>
                <a:lnTo>
                  <a:pt x="1488795" y="57041"/>
                </a:lnTo>
                <a:lnTo>
                  <a:pt x="1515909" y="58099"/>
                </a:lnTo>
                <a:lnTo>
                  <a:pt x="1538198" y="64580"/>
                </a:lnTo>
                <a:lnTo>
                  <a:pt x="1584071" y="66450"/>
                </a:lnTo>
                <a:lnTo>
                  <a:pt x="1629229" y="66561"/>
                </a:lnTo>
                <a:lnTo>
                  <a:pt x="1641677" y="67622"/>
                </a:lnTo>
                <a:lnTo>
                  <a:pt x="1679592" y="75208"/>
                </a:lnTo>
                <a:lnTo>
                  <a:pt x="1724026" y="76039"/>
                </a:lnTo>
                <a:lnTo>
                  <a:pt x="1768475" y="76088"/>
                </a:lnTo>
                <a:lnTo>
                  <a:pt x="1793875" y="77149"/>
                </a:lnTo>
                <a:lnTo>
                  <a:pt x="1831975" y="84733"/>
                </a:lnTo>
                <a:lnTo>
                  <a:pt x="1879425" y="85593"/>
                </a:lnTo>
                <a:lnTo>
                  <a:pt x="1924033" y="85616"/>
                </a:lnTo>
                <a:lnTo>
                  <a:pt x="1942542" y="85616"/>
                </a:lnTo>
                <a:lnTo>
                  <a:pt x="1952625" y="951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22" name="SMARTInkShape-Group238">
            <a:extLst>
              <a:ext uri="{FF2B5EF4-FFF2-40B4-BE49-F238E27FC236}">
                <a16:creationId xmlns:a16="http://schemas.microsoft.com/office/drawing/2014/main" id="{B576D0CF-A0F5-D382-1638-FF93B971223F}"/>
              </a:ext>
            </a:extLst>
          </p:cNvPr>
          <p:cNvGrpSpPr/>
          <p:nvPr/>
        </p:nvGrpSpPr>
        <p:grpSpPr>
          <a:xfrm>
            <a:off x="4419600" y="5419728"/>
            <a:ext cx="1114372" cy="504823"/>
            <a:chOff x="4419600" y="5419728"/>
            <a:chExt cx="1114372" cy="504823"/>
          </a:xfrm>
        </p:grpSpPr>
        <p:sp>
          <p:nvSpPr>
            <p:cNvPr id="311" name="SMARTInkShape-1029">
              <a:extLst>
                <a:ext uri="{FF2B5EF4-FFF2-40B4-BE49-F238E27FC236}">
                  <a16:creationId xmlns:a16="http://schemas.microsoft.com/office/drawing/2014/main" id="{BA329D36-2FAB-A4A6-62B4-2215D1CF6C06}"/>
                </a:ext>
              </a:extLst>
            </p:cNvPr>
            <p:cNvSpPr/>
            <p:nvPr>
              <p:custDataLst>
                <p:tags r:id="rId201"/>
              </p:custDataLst>
            </p:nvPr>
          </p:nvSpPr>
          <p:spPr>
            <a:xfrm>
              <a:off x="4495930" y="5419728"/>
              <a:ext cx="123686" cy="190498"/>
            </a:xfrm>
            <a:custGeom>
              <a:avLst/>
              <a:gdLst/>
              <a:ahLst/>
              <a:cxnLst/>
              <a:rect l="0" t="0" r="0" b="0"/>
              <a:pathLst>
                <a:path w="123686" h="190498">
                  <a:moveTo>
                    <a:pt x="114170" y="47622"/>
                  </a:moveTo>
                  <a:lnTo>
                    <a:pt x="114170" y="47622"/>
                  </a:lnTo>
                  <a:lnTo>
                    <a:pt x="114170" y="38489"/>
                  </a:lnTo>
                  <a:lnTo>
                    <a:pt x="122371" y="38131"/>
                  </a:lnTo>
                  <a:lnTo>
                    <a:pt x="122812" y="37061"/>
                  </a:lnTo>
                  <a:lnTo>
                    <a:pt x="123685" y="28688"/>
                  </a:lnTo>
                  <a:lnTo>
                    <a:pt x="114562" y="19442"/>
                  </a:lnTo>
                  <a:lnTo>
                    <a:pt x="114204" y="10880"/>
                  </a:lnTo>
                  <a:lnTo>
                    <a:pt x="113134" y="10428"/>
                  </a:lnTo>
                  <a:lnTo>
                    <a:pt x="109124" y="9925"/>
                  </a:lnTo>
                  <a:lnTo>
                    <a:pt x="107631" y="8732"/>
                  </a:lnTo>
                  <a:lnTo>
                    <a:pt x="105972" y="4585"/>
                  </a:lnTo>
                  <a:lnTo>
                    <a:pt x="104471" y="3056"/>
                  </a:lnTo>
                  <a:lnTo>
                    <a:pt x="96560" y="400"/>
                  </a:lnTo>
                  <a:lnTo>
                    <a:pt x="63332" y="0"/>
                  </a:lnTo>
                  <a:lnTo>
                    <a:pt x="57003" y="2820"/>
                  </a:lnTo>
                  <a:lnTo>
                    <a:pt x="53834" y="5054"/>
                  </a:lnTo>
                  <a:lnTo>
                    <a:pt x="35655" y="9698"/>
                  </a:lnTo>
                  <a:lnTo>
                    <a:pt x="33252" y="11756"/>
                  </a:lnTo>
                  <a:lnTo>
                    <a:pt x="12094" y="38155"/>
                  </a:lnTo>
                  <a:lnTo>
                    <a:pt x="9536" y="44473"/>
                  </a:lnTo>
                  <a:lnTo>
                    <a:pt x="3205" y="53979"/>
                  </a:lnTo>
                  <a:lnTo>
                    <a:pt x="858" y="63499"/>
                  </a:lnTo>
                  <a:lnTo>
                    <a:pt x="0" y="79372"/>
                  </a:lnTo>
                  <a:lnTo>
                    <a:pt x="2750" y="85722"/>
                  </a:lnTo>
                  <a:lnTo>
                    <a:pt x="14063" y="99746"/>
                  </a:lnTo>
                  <a:lnTo>
                    <a:pt x="19584" y="102538"/>
                  </a:lnTo>
                  <a:lnTo>
                    <a:pt x="38028" y="104576"/>
                  </a:lnTo>
                  <a:lnTo>
                    <a:pt x="50681" y="104733"/>
                  </a:lnTo>
                  <a:lnTo>
                    <a:pt x="57025" y="101933"/>
                  </a:lnTo>
                  <a:lnTo>
                    <a:pt x="63372" y="98219"/>
                  </a:lnTo>
                  <a:lnTo>
                    <a:pt x="69721" y="96567"/>
                  </a:lnTo>
                  <a:lnTo>
                    <a:pt x="71837" y="94010"/>
                  </a:lnTo>
                  <a:lnTo>
                    <a:pt x="75874" y="82416"/>
                  </a:lnTo>
                  <a:lnTo>
                    <a:pt x="78056" y="80344"/>
                  </a:lnTo>
                  <a:lnTo>
                    <a:pt x="80569" y="78961"/>
                  </a:lnTo>
                  <a:lnTo>
                    <a:pt x="82245" y="76982"/>
                  </a:lnTo>
                  <a:lnTo>
                    <a:pt x="84106" y="71960"/>
                  </a:lnTo>
                  <a:lnTo>
                    <a:pt x="86359" y="60112"/>
                  </a:lnTo>
                  <a:lnTo>
                    <a:pt x="92054" y="50735"/>
                  </a:lnTo>
                  <a:lnTo>
                    <a:pt x="94716" y="39971"/>
                  </a:lnTo>
                  <a:lnTo>
                    <a:pt x="95000" y="33596"/>
                  </a:lnTo>
                  <a:lnTo>
                    <a:pt x="97889" y="27983"/>
                  </a:lnTo>
                  <a:lnTo>
                    <a:pt x="104645" y="19048"/>
                  </a:lnTo>
                  <a:lnTo>
                    <a:pt x="104645" y="41437"/>
                  </a:lnTo>
                  <a:lnTo>
                    <a:pt x="99157" y="60551"/>
                  </a:lnTo>
                  <a:lnTo>
                    <a:pt x="101490" y="73208"/>
                  </a:lnTo>
                  <a:lnTo>
                    <a:pt x="96167" y="96983"/>
                  </a:lnTo>
                  <a:lnTo>
                    <a:pt x="100814" y="117384"/>
                  </a:lnTo>
                  <a:lnTo>
                    <a:pt x="95157" y="161905"/>
                  </a:lnTo>
                  <a:lnTo>
                    <a:pt x="95120" y="1904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SMARTInkShape-1030">
              <a:extLst>
                <a:ext uri="{FF2B5EF4-FFF2-40B4-BE49-F238E27FC236}">
                  <a16:creationId xmlns:a16="http://schemas.microsoft.com/office/drawing/2014/main" id="{82EE996D-7E59-6C98-7D4C-DAB517A0D999}"/>
                </a:ext>
              </a:extLst>
            </p:cNvPr>
            <p:cNvSpPr/>
            <p:nvPr>
              <p:custDataLst>
                <p:tags r:id="rId202"/>
              </p:custDataLst>
            </p:nvPr>
          </p:nvSpPr>
          <p:spPr>
            <a:xfrm>
              <a:off x="4419600" y="5715000"/>
              <a:ext cx="257176" cy="19051"/>
            </a:xfrm>
            <a:custGeom>
              <a:avLst/>
              <a:gdLst/>
              <a:ahLst/>
              <a:cxnLst/>
              <a:rect l="0" t="0" r="0" b="0"/>
              <a:pathLst>
                <a:path w="257176" h="19051">
                  <a:moveTo>
                    <a:pt x="0" y="0"/>
                  </a:moveTo>
                  <a:lnTo>
                    <a:pt x="0" y="0"/>
                  </a:lnTo>
                  <a:lnTo>
                    <a:pt x="0" y="5056"/>
                  </a:lnTo>
                  <a:lnTo>
                    <a:pt x="1058" y="6545"/>
                  </a:lnTo>
                  <a:lnTo>
                    <a:pt x="2822" y="7539"/>
                  </a:lnTo>
                  <a:lnTo>
                    <a:pt x="13257" y="9133"/>
                  </a:lnTo>
                  <a:lnTo>
                    <a:pt x="60535" y="9515"/>
                  </a:lnTo>
                  <a:lnTo>
                    <a:pt x="106395" y="9525"/>
                  </a:lnTo>
                  <a:lnTo>
                    <a:pt x="153866" y="9525"/>
                  </a:lnTo>
                  <a:lnTo>
                    <a:pt x="196421" y="9525"/>
                  </a:lnTo>
                  <a:lnTo>
                    <a:pt x="243875" y="18658"/>
                  </a:lnTo>
                  <a:lnTo>
                    <a:pt x="25717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1031">
              <a:extLst>
                <a:ext uri="{FF2B5EF4-FFF2-40B4-BE49-F238E27FC236}">
                  <a16:creationId xmlns:a16="http://schemas.microsoft.com/office/drawing/2014/main" id="{26D2E7D6-B230-AB6C-5CC3-E4ED7F32275D}"/>
                </a:ext>
              </a:extLst>
            </p:cNvPr>
            <p:cNvSpPr/>
            <p:nvPr>
              <p:custDataLst>
                <p:tags r:id="rId203"/>
              </p:custDataLst>
            </p:nvPr>
          </p:nvSpPr>
          <p:spPr>
            <a:xfrm>
              <a:off x="4467225" y="5791203"/>
              <a:ext cx="76164" cy="133348"/>
            </a:xfrm>
            <a:custGeom>
              <a:avLst/>
              <a:gdLst/>
              <a:ahLst/>
              <a:cxnLst/>
              <a:rect l="0" t="0" r="0" b="0"/>
              <a:pathLst>
                <a:path w="76164" h="133348">
                  <a:moveTo>
                    <a:pt x="28575" y="9522"/>
                  </a:moveTo>
                  <a:lnTo>
                    <a:pt x="28575" y="9522"/>
                  </a:lnTo>
                  <a:lnTo>
                    <a:pt x="38090" y="7"/>
                  </a:lnTo>
                  <a:lnTo>
                    <a:pt x="33040" y="0"/>
                  </a:lnTo>
                  <a:lnTo>
                    <a:pt x="31552" y="1057"/>
                  </a:lnTo>
                  <a:lnTo>
                    <a:pt x="30559" y="2820"/>
                  </a:lnTo>
                  <a:lnTo>
                    <a:pt x="29898" y="5054"/>
                  </a:lnTo>
                  <a:lnTo>
                    <a:pt x="28399" y="6544"/>
                  </a:lnTo>
                  <a:lnTo>
                    <a:pt x="20490" y="9130"/>
                  </a:lnTo>
                  <a:lnTo>
                    <a:pt x="19690" y="12171"/>
                  </a:lnTo>
                  <a:lnTo>
                    <a:pt x="19477" y="14462"/>
                  </a:lnTo>
                  <a:lnTo>
                    <a:pt x="18276" y="15991"/>
                  </a:lnTo>
                  <a:lnTo>
                    <a:pt x="14120" y="17689"/>
                  </a:lnTo>
                  <a:lnTo>
                    <a:pt x="12588" y="19199"/>
                  </a:lnTo>
                  <a:lnTo>
                    <a:pt x="9929" y="27129"/>
                  </a:lnTo>
                  <a:lnTo>
                    <a:pt x="10852" y="27610"/>
                  </a:lnTo>
                  <a:lnTo>
                    <a:pt x="14701" y="28144"/>
                  </a:lnTo>
                  <a:lnTo>
                    <a:pt x="16151" y="29345"/>
                  </a:lnTo>
                  <a:lnTo>
                    <a:pt x="17762" y="33502"/>
                  </a:lnTo>
                  <a:lnTo>
                    <a:pt x="19250" y="35034"/>
                  </a:lnTo>
                  <a:lnTo>
                    <a:pt x="28675" y="38886"/>
                  </a:lnTo>
                  <a:lnTo>
                    <a:pt x="35895" y="44563"/>
                  </a:lnTo>
                  <a:lnTo>
                    <a:pt x="45872" y="47219"/>
                  </a:lnTo>
                  <a:lnTo>
                    <a:pt x="74756" y="74754"/>
                  </a:lnTo>
                  <a:lnTo>
                    <a:pt x="75772" y="80826"/>
                  </a:lnTo>
                  <a:lnTo>
                    <a:pt x="76163" y="93493"/>
                  </a:lnTo>
                  <a:lnTo>
                    <a:pt x="52602" y="118832"/>
                  </a:lnTo>
                  <a:lnTo>
                    <a:pt x="47015" y="121604"/>
                  </a:lnTo>
                  <a:lnTo>
                    <a:pt x="44043" y="122343"/>
                  </a:lnTo>
                  <a:lnTo>
                    <a:pt x="28521" y="131167"/>
                  </a:lnTo>
                  <a:lnTo>
                    <a:pt x="915" y="133345"/>
                  </a:lnTo>
                  <a:lnTo>
                    <a:pt x="0" y="1333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SMARTInkShape-1032">
              <a:extLst>
                <a:ext uri="{FF2B5EF4-FFF2-40B4-BE49-F238E27FC236}">
                  <a16:creationId xmlns:a16="http://schemas.microsoft.com/office/drawing/2014/main" id="{F2EF5480-C20E-BEA0-72CE-6F37C7C825E9}"/>
                </a:ext>
              </a:extLst>
            </p:cNvPr>
            <p:cNvSpPr/>
            <p:nvPr>
              <p:custDataLst>
                <p:tags r:id="rId204"/>
              </p:custDataLst>
            </p:nvPr>
          </p:nvSpPr>
          <p:spPr>
            <a:xfrm>
              <a:off x="4505325" y="5772150"/>
              <a:ext cx="104776" cy="38101"/>
            </a:xfrm>
            <a:custGeom>
              <a:avLst/>
              <a:gdLst/>
              <a:ahLst/>
              <a:cxnLst/>
              <a:rect l="0" t="0" r="0" b="0"/>
              <a:pathLst>
                <a:path w="104776" h="38101">
                  <a:moveTo>
                    <a:pt x="0" y="38100"/>
                  </a:moveTo>
                  <a:lnTo>
                    <a:pt x="0" y="38100"/>
                  </a:lnTo>
                  <a:lnTo>
                    <a:pt x="0" y="29899"/>
                  </a:lnTo>
                  <a:lnTo>
                    <a:pt x="5056" y="23911"/>
                  </a:lnTo>
                  <a:lnTo>
                    <a:pt x="10361" y="21210"/>
                  </a:lnTo>
                  <a:lnTo>
                    <a:pt x="13257" y="20490"/>
                  </a:lnTo>
                  <a:lnTo>
                    <a:pt x="15188" y="18952"/>
                  </a:lnTo>
                  <a:lnTo>
                    <a:pt x="17333" y="14420"/>
                  </a:lnTo>
                  <a:lnTo>
                    <a:pt x="18963" y="12788"/>
                  </a:lnTo>
                  <a:lnTo>
                    <a:pt x="23597" y="10976"/>
                  </a:lnTo>
                  <a:lnTo>
                    <a:pt x="35196" y="8753"/>
                  </a:lnTo>
                  <a:lnTo>
                    <a:pt x="44531" y="3064"/>
                  </a:lnTo>
                  <a:lnTo>
                    <a:pt x="57167" y="605"/>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SMARTInkShape-1033">
              <a:extLst>
                <a:ext uri="{FF2B5EF4-FFF2-40B4-BE49-F238E27FC236}">
                  <a16:creationId xmlns:a16="http://schemas.microsoft.com/office/drawing/2014/main" id="{A50E8B1D-BB2D-73BD-146F-28C969770512}"/>
                </a:ext>
              </a:extLst>
            </p:cNvPr>
            <p:cNvSpPr/>
            <p:nvPr>
              <p:custDataLst>
                <p:tags r:id="rId205"/>
              </p:custDataLst>
            </p:nvPr>
          </p:nvSpPr>
          <p:spPr>
            <a:xfrm>
              <a:off x="4638713" y="5791369"/>
              <a:ext cx="104699" cy="114001"/>
            </a:xfrm>
            <a:custGeom>
              <a:avLst/>
              <a:gdLst/>
              <a:ahLst/>
              <a:cxnLst/>
              <a:rect l="0" t="0" r="0" b="0"/>
              <a:pathLst>
                <a:path w="104699" h="114001">
                  <a:moveTo>
                    <a:pt x="57112" y="47456"/>
                  </a:moveTo>
                  <a:lnTo>
                    <a:pt x="57112" y="47456"/>
                  </a:lnTo>
                  <a:lnTo>
                    <a:pt x="57112" y="32878"/>
                  </a:lnTo>
                  <a:lnTo>
                    <a:pt x="56054" y="31387"/>
                  </a:lnTo>
                  <a:lnTo>
                    <a:pt x="54290" y="30393"/>
                  </a:lnTo>
                  <a:lnTo>
                    <a:pt x="47411" y="28668"/>
                  </a:lnTo>
                  <a:lnTo>
                    <a:pt x="34446" y="28440"/>
                  </a:lnTo>
                  <a:lnTo>
                    <a:pt x="32476" y="29487"/>
                  </a:lnTo>
                  <a:lnTo>
                    <a:pt x="31163" y="31243"/>
                  </a:lnTo>
                  <a:lnTo>
                    <a:pt x="30288" y="33474"/>
                  </a:lnTo>
                  <a:lnTo>
                    <a:pt x="28646" y="34959"/>
                  </a:lnTo>
                  <a:lnTo>
                    <a:pt x="18406" y="40167"/>
                  </a:lnTo>
                  <a:lnTo>
                    <a:pt x="15433" y="42596"/>
                  </a:lnTo>
                  <a:lnTo>
                    <a:pt x="12130" y="48118"/>
                  </a:lnTo>
                  <a:lnTo>
                    <a:pt x="9603" y="54101"/>
                  </a:lnTo>
                  <a:lnTo>
                    <a:pt x="1441" y="64664"/>
                  </a:lnTo>
                  <a:lnTo>
                    <a:pt x="400" y="71016"/>
                  </a:lnTo>
                  <a:lnTo>
                    <a:pt x="0" y="88848"/>
                  </a:lnTo>
                  <a:lnTo>
                    <a:pt x="2801" y="95133"/>
                  </a:lnTo>
                  <a:lnTo>
                    <a:pt x="5030" y="98290"/>
                  </a:lnTo>
                  <a:lnTo>
                    <a:pt x="10328" y="101799"/>
                  </a:lnTo>
                  <a:lnTo>
                    <a:pt x="16211" y="104416"/>
                  </a:lnTo>
                  <a:lnTo>
                    <a:pt x="25472" y="110782"/>
                  </a:lnTo>
                  <a:lnTo>
                    <a:pt x="34920" y="113139"/>
                  </a:lnTo>
                  <a:lnTo>
                    <a:pt x="50766" y="114000"/>
                  </a:lnTo>
                  <a:lnTo>
                    <a:pt x="65344" y="109036"/>
                  </a:lnTo>
                  <a:lnTo>
                    <a:pt x="85099" y="97650"/>
                  </a:lnTo>
                  <a:lnTo>
                    <a:pt x="88470" y="96794"/>
                  </a:lnTo>
                  <a:lnTo>
                    <a:pt x="90718" y="95165"/>
                  </a:lnTo>
                  <a:lnTo>
                    <a:pt x="92216" y="93020"/>
                  </a:lnTo>
                  <a:lnTo>
                    <a:pt x="94939" y="87815"/>
                  </a:lnTo>
                  <a:lnTo>
                    <a:pt x="101364" y="78934"/>
                  </a:lnTo>
                  <a:lnTo>
                    <a:pt x="103238" y="72735"/>
                  </a:lnTo>
                  <a:lnTo>
                    <a:pt x="104698" y="26944"/>
                  </a:lnTo>
                  <a:lnTo>
                    <a:pt x="101898" y="19642"/>
                  </a:lnTo>
                  <a:lnTo>
                    <a:pt x="91476" y="6331"/>
                  </a:lnTo>
                  <a:lnTo>
                    <a:pt x="85438" y="2720"/>
                  </a:lnTo>
                  <a:lnTo>
                    <a:pt x="72939" y="402"/>
                  </a:lnTo>
                  <a:lnTo>
                    <a:pt x="63447" y="0"/>
                  </a:lnTo>
                  <a:lnTo>
                    <a:pt x="57105" y="2728"/>
                  </a:lnTo>
                  <a:lnTo>
                    <a:pt x="50759" y="6411"/>
                  </a:lnTo>
                  <a:lnTo>
                    <a:pt x="39943" y="8968"/>
                  </a:lnTo>
                  <a:lnTo>
                    <a:pt x="33563" y="14297"/>
                  </a:lnTo>
                  <a:lnTo>
                    <a:pt x="30771" y="19666"/>
                  </a:lnTo>
                  <a:lnTo>
                    <a:pt x="28537" y="284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SMARTInkShape-1034">
              <a:extLst>
                <a:ext uri="{FF2B5EF4-FFF2-40B4-BE49-F238E27FC236}">
                  <a16:creationId xmlns:a16="http://schemas.microsoft.com/office/drawing/2014/main" id="{1B0D3DE7-B708-E563-8422-71339114D39E}"/>
                </a:ext>
              </a:extLst>
            </p:cNvPr>
            <p:cNvSpPr/>
            <p:nvPr>
              <p:custDataLst>
                <p:tags r:id="rId206"/>
              </p:custDataLst>
            </p:nvPr>
          </p:nvSpPr>
          <p:spPr>
            <a:xfrm>
              <a:off x="4895850" y="5690486"/>
              <a:ext cx="200026" cy="24515"/>
            </a:xfrm>
            <a:custGeom>
              <a:avLst/>
              <a:gdLst/>
              <a:ahLst/>
              <a:cxnLst/>
              <a:rect l="0" t="0" r="0" b="0"/>
              <a:pathLst>
                <a:path w="200026" h="24515">
                  <a:moveTo>
                    <a:pt x="0" y="24514"/>
                  </a:moveTo>
                  <a:lnTo>
                    <a:pt x="0" y="24514"/>
                  </a:lnTo>
                  <a:lnTo>
                    <a:pt x="8201" y="16313"/>
                  </a:lnTo>
                  <a:lnTo>
                    <a:pt x="14189" y="15381"/>
                  </a:lnTo>
                  <a:lnTo>
                    <a:pt x="33298" y="14008"/>
                  </a:lnTo>
                  <a:lnTo>
                    <a:pt x="63703" y="6798"/>
                  </a:lnTo>
                  <a:lnTo>
                    <a:pt x="107962" y="4484"/>
                  </a:lnTo>
                  <a:lnTo>
                    <a:pt x="125945" y="0"/>
                  </a:lnTo>
                  <a:lnTo>
                    <a:pt x="170788" y="5342"/>
                  </a:lnTo>
                  <a:lnTo>
                    <a:pt x="200025" y="54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SMARTInkShape-1035">
              <a:extLst>
                <a:ext uri="{FF2B5EF4-FFF2-40B4-BE49-F238E27FC236}">
                  <a16:creationId xmlns:a16="http://schemas.microsoft.com/office/drawing/2014/main" id="{33BDE628-D377-2970-D97A-46833B5579CD}"/>
                </a:ext>
              </a:extLst>
            </p:cNvPr>
            <p:cNvSpPr/>
            <p:nvPr>
              <p:custDataLst>
                <p:tags r:id="rId207"/>
              </p:custDataLst>
            </p:nvPr>
          </p:nvSpPr>
          <p:spPr>
            <a:xfrm>
              <a:off x="5286375" y="5448300"/>
              <a:ext cx="122502" cy="238126"/>
            </a:xfrm>
            <a:custGeom>
              <a:avLst/>
              <a:gdLst/>
              <a:ahLst/>
              <a:cxnLst/>
              <a:rect l="0" t="0" r="0" b="0"/>
              <a:pathLst>
                <a:path w="122502" h="238126">
                  <a:moveTo>
                    <a:pt x="85725" y="9525"/>
                  </a:moveTo>
                  <a:lnTo>
                    <a:pt x="85725" y="9525"/>
                  </a:lnTo>
                  <a:lnTo>
                    <a:pt x="93926" y="9525"/>
                  </a:lnTo>
                  <a:lnTo>
                    <a:pt x="94367" y="8467"/>
                  </a:lnTo>
                  <a:lnTo>
                    <a:pt x="95250" y="0"/>
                  </a:lnTo>
                  <a:lnTo>
                    <a:pt x="95250" y="22748"/>
                  </a:lnTo>
                  <a:lnTo>
                    <a:pt x="92428" y="28808"/>
                  </a:lnTo>
                  <a:lnTo>
                    <a:pt x="88705" y="35028"/>
                  </a:lnTo>
                  <a:lnTo>
                    <a:pt x="85549" y="44481"/>
                  </a:lnTo>
                  <a:lnTo>
                    <a:pt x="79440" y="53984"/>
                  </a:lnTo>
                  <a:lnTo>
                    <a:pt x="77640" y="60329"/>
                  </a:lnTo>
                  <a:lnTo>
                    <a:pt x="76102" y="62444"/>
                  </a:lnTo>
                  <a:lnTo>
                    <a:pt x="74018" y="63855"/>
                  </a:lnTo>
                  <a:lnTo>
                    <a:pt x="68880" y="66480"/>
                  </a:lnTo>
                  <a:lnTo>
                    <a:pt x="40385" y="91922"/>
                  </a:lnTo>
                  <a:lnTo>
                    <a:pt x="31486" y="95323"/>
                  </a:lnTo>
                  <a:lnTo>
                    <a:pt x="20896" y="103322"/>
                  </a:lnTo>
                  <a:lnTo>
                    <a:pt x="9965" y="104737"/>
                  </a:lnTo>
                  <a:lnTo>
                    <a:pt x="0" y="104775"/>
                  </a:lnTo>
                  <a:lnTo>
                    <a:pt x="0" y="114297"/>
                  </a:lnTo>
                  <a:lnTo>
                    <a:pt x="22666" y="114300"/>
                  </a:lnTo>
                  <a:lnTo>
                    <a:pt x="28771" y="117122"/>
                  </a:lnTo>
                  <a:lnTo>
                    <a:pt x="35012" y="120845"/>
                  </a:lnTo>
                  <a:lnTo>
                    <a:pt x="47642" y="123237"/>
                  </a:lnTo>
                  <a:lnTo>
                    <a:pt x="95238" y="123825"/>
                  </a:lnTo>
                  <a:lnTo>
                    <a:pt x="113779" y="123825"/>
                  </a:lnTo>
                  <a:lnTo>
                    <a:pt x="114300" y="104809"/>
                  </a:lnTo>
                  <a:lnTo>
                    <a:pt x="122501" y="104778"/>
                  </a:lnTo>
                  <a:lnTo>
                    <a:pt x="114310" y="104775"/>
                  </a:lnTo>
                  <a:lnTo>
                    <a:pt x="119360" y="109831"/>
                  </a:lnTo>
                  <a:lnTo>
                    <a:pt x="119790" y="112379"/>
                  </a:lnTo>
                  <a:lnTo>
                    <a:pt x="119018" y="115136"/>
                  </a:lnTo>
                  <a:lnTo>
                    <a:pt x="116398" y="121022"/>
                  </a:lnTo>
                  <a:lnTo>
                    <a:pt x="113258" y="149490"/>
                  </a:lnTo>
                  <a:lnTo>
                    <a:pt x="106764" y="161977"/>
                  </a:lnTo>
                  <a:lnTo>
                    <a:pt x="106101" y="165134"/>
                  </a:lnTo>
                  <a:lnTo>
                    <a:pt x="106718" y="167240"/>
                  </a:lnTo>
                  <a:lnTo>
                    <a:pt x="108187" y="168643"/>
                  </a:lnTo>
                  <a:lnTo>
                    <a:pt x="110224" y="169579"/>
                  </a:lnTo>
                  <a:lnTo>
                    <a:pt x="111583" y="171260"/>
                  </a:lnTo>
                  <a:lnTo>
                    <a:pt x="113092" y="175952"/>
                  </a:lnTo>
                  <a:lnTo>
                    <a:pt x="114300" y="221841"/>
                  </a:lnTo>
                  <a:lnTo>
                    <a:pt x="114300"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1036">
              <a:extLst>
                <a:ext uri="{FF2B5EF4-FFF2-40B4-BE49-F238E27FC236}">
                  <a16:creationId xmlns:a16="http://schemas.microsoft.com/office/drawing/2014/main" id="{BE63F6BB-ABFA-0ABC-B50A-E507DA3883F1}"/>
                </a:ext>
              </a:extLst>
            </p:cNvPr>
            <p:cNvSpPr/>
            <p:nvPr>
              <p:custDataLst>
                <p:tags r:id="rId208"/>
              </p:custDataLst>
            </p:nvPr>
          </p:nvSpPr>
          <p:spPr>
            <a:xfrm>
              <a:off x="5248275" y="5734050"/>
              <a:ext cx="228601" cy="9526"/>
            </a:xfrm>
            <a:custGeom>
              <a:avLst/>
              <a:gdLst/>
              <a:ahLst/>
              <a:cxnLst/>
              <a:rect l="0" t="0" r="0" b="0"/>
              <a:pathLst>
                <a:path w="228601" h="9526">
                  <a:moveTo>
                    <a:pt x="0" y="9525"/>
                  </a:moveTo>
                  <a:lnTo>
                    <a:pt x="0" y="9525"/>
                  </a:lnTo>
                  <a:lnTo>
                    <a:pt x="44658" y="8467"/>
                  </a:lnTo>
                  <a:lnTo>
                    <a:pt x="73470" y="1324"/>
                  </a:lnTo>
                  <a:lnTo>
                    <a:pt x="119365" y="116"/>
                  </a:lnTo>
                  <a:lnTo>
                    <a:pt x="166837" y="10"/>
                  </a:lnTo>
                  <a:lnTo>
                    <a:pt x="212130" y="0"/>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SMARTInkShape-1037">
              <a:extLst>
                <a:ext uri="{FF2B5EF4-FFF2-40B4-BE49-F238E27FC236}">
                  <a16:creationId xmlns:a16="http://schemas.microsoft.com/office/drawing/2014/main" id="{BF323F32-0B38-CA16-F388-933C79F5B823}"/>
                </a:ext>
              </a:extLst>
            </p:cNvPr>
            <p:cNvSpPr/>
            <p:nvPr>
              <p:custDataLst>
                <p:tags r:id="rId209"/>
              </p:custDataLst>
            </p:nvPr>
          </p:nvSpPr>
          <p:spPr>
            <a:xfrm>
              <a:off x="5257800" y="5781792"/>
              <a:ext cx="93888" cy="133117"/>
            </a:xfrm>
            <a:custGeom>
              <a:avLst/>
              <a:gdLst/>
              <a:ahLst/>
              <a:cxnLst/>
              <a:rect l="0" t="0" r="0" b="0"/>
              <a:pathLst>
                <a:path w="93888" h="133117">
                  <a:moveTo>
                    <a:pt x="28575" y="18933"/>
                  </a:moveTo>
                  <a:lnTo>
                    <a:pt x="28575" y="18933"/>
                  </a:lnTo>
                  <a:lnTo>
                    <a:pt x="36776" y="18933"/>
                  </a:lnTo>
                  <a:lnTo>
                    <a:pt x="47498" y="9524"/>
                  </a:lnTo>
                  <a:lnTo>
                    <a:pt x="47622" y="278"/>
                  </a:lnTo>
                  <a:lnTo>
                    <a:pt x="42568" y="0"/>
                  </a:lnTo>
                  <a:lnTo>
                    <a:pt x="41078" y="1019"/>
                  </a:lnTo>
                  <a:lnTo>
                    <a:pt x="40086" y="2757"/>
                  </a:lnTo>
                  <a:lnTo>
                    <a:pt x="39424" y="4974"/>
                  </a:lnTo>
                  <a:lnTo>
                    <a:pt x="37924" y="6452"/>
                  </a:lnTo>
                  <a:lnTo>
                    <a:pt x="27913" y="11646"/>
                  </a:lnTo>
                  <a:lnTo>
                    <a:pt x="21932" y="15695"/>
                  </a:lnTo>
                  <a:lnTo>
                    <a:pt x="15744" y="17493"/>
                  </a:lnTo>
                  <a:lnTo>
                    <a:pt x="13672" y="19032"/>
                  </a:lnTo>
                  <a:lnTo>
                    <a:pt x="12289" y="21116"/>
                  </a:lnTo>
                  <a:lnTo>
                    <a:pt x="11367" y="23563"/>
                  </a:lnTo>
                  <a:lnTo>
                    <a:pt x="9694" y="25195"/>
                  </a:lnTo>
                  <a:lnTo>
                    <a:pt x="5015" y="27007"/>
                  </a:lnTo>
                  <a:lnTo>
                    <a:pt x="3344" y="28549"/>
                  </a:lnTo>
                  <a:lnTo>
                    <a:pt x="440" y="36532"/>
                  </a:lnTo>
                  <a:lnTo>
                    <a:pt x="11" y="52134"/>
                  </a:lnTo>
                  <a:lnTo>
                    <a:pt x="1065" y="53767"/>
                  </a:lnTo>
                  <a:lnTo>
                    <a:pt x="2827" y="54856"/>
                  </a:lnTo>
                  <a:lnTo>
                    <a:pt x="5060" y="55582"/>
                  </a:lnTo>
                  <a:lnTo>
                    <a:pt x="6548" y="57124"/>
                  </a:lnTo>
                  <a:lnTo>
                    <a:pt x="8202" y="61659"/>
                  </a:lnTo>
                  <a:lnTo>
                    <a:pt x="9701" y="63292"/>
                  </a:lnTo>
                  <a:lnTo>
                    <a:pt x="14190" y="65107"/>
                  </a:lnTo>
                  <a:lnTo>
                    <a:pt x="26824" y="66431"/>
                  </a:lnTo>
                  <a:lnTo>
                    <a:pt x="35834" y="73079"/>
                  </a:lnTo>
                  <a:lnTo>
                    <a:pt x="45863" y="75688"/>
                  </a:lnTo>
                  <a:lnTo>
                    <a:pt x="68929" y="76049"/>
                  </a:lnTo>
                  <a:lnTo>
                    <a:pt x="71353" y="77119"/>
                  </a:lnTo>
                  <a:lnTo>
                    <a:pt x="72969" y="78890"/>
                  </a:lnTo>
                  <a:lnTo>
                    <a:pt x="74046" y="81129"/>
                  </a:lnTo>
                  <a:lnTo>
                    <a:pt x="75823" y="82622"/>
                  </a:lnTo>
                  <a:lnTo>
                    <a:pt x="84212" y="85215"/>
                  </a:lnTo>
                  <a:lnTo>
                    <a:pt x="85053" y="88256"/>
                  </a:lnTo>
                  <a:lnTo>
                    <a:pt x="85277" y="90548"/>
                  </a:lnTo>
                  <a:lnTo>
                    <a:pt x="86485" y="92077"/>
                  </a:lnTo>
                  <a:lnTo>
                    <a:pt x="93887" y="94731"/>
                  </a:lnTo>
                  <a:lnTo>
                    <a:pt x="91822" y="97776"/>
                  </a:lnTo>
                  <a:lnTo>
                    <a:pt x="86930" y="103300"/>
                  </a:lnTo>
                  <a:lnTo>
                    <a:pt x="86082" y="109312"/>
                  </a:lnTo>
                  <a:lnTo>
                    <a:pt x="84905" y="110936"/>
                  </a:lnTo>
                  <a:lnTo>
                    <a:pt x="83062" y="112018"/>
                  </a:lnTo>
                  <a:lnTo>
                    <a:pt x="77556" y="113755"/>
                  </a:lnTo>
                  <a:lnTo>
                    <a:pt x="71545" y="119113"/>
                  </a:lnTo>
                  <a:lnTo>
                    <a:pt x="63195" y="121666"/>
                  </a:lnTo>
                  <a:lnTo>
                    <a:pt x="35278" y="123588"/>
                  </a:lnTo>
                  <a:lnTo>
                    <a:pt x="33044" y="124686"/>
                  </a:lnTo>
                  <a:lnTo>
                    <a:pt x="31554" y="126477"/>
                  </a:lnTo>
                  <a:lnTo>
                    <a:pt x="30561" y="128729"/>
                  </a:lnTo>
                  <a:lnTo>
                    <a:pt x="28840" y="130230"/>
                  </a:lnTo>
                  <a:lnTo>
                    <a:pt x="24107" y="131899"/>
                  </a:lnTo>
                  <a:lnTo>
                    <a:pt x="11293" y="133116"/>
                  </a:lnTo>
                  <a:lnTo>
                    <a:pt x="0" y="1237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SMARTInkShape-1038">
              <a:extLst>
                <a:ext uri="{FF2B5EF4-FFF2-40B4-BE49-F238E27FC236}">
                  <a16:creationId xmlns:a16="http://schemas.microsoft.com/office/drawing/2014/main" id="{E73256E8-1960-8D25-45D0-F59E2894EAB7}"/>
                </a:ext>
              </a:extLst>
            </p:cNvPr>
            <p:cNvSpPr/>
            <p:nvPr>
              <p:custDataLst>
                <p:tags r:id="rId210"/>
              </p:custDataLst>
            </p:nvPr>
          </p:nvSpPr>
          <p:spPr>
            <a:xfrm>
              <a:off x="5305425" y="5772150"/>
              <a:ext cx="104776" cy="28576"/>
            </a:xfrm>
            <a:custGeom>
              <a:avLst/>
              <a:gdLst/>
              <a:ahLst/>
              <a:cxnLst/>
              <a:rect l="0" t="0" r="0" b="0"/>
              <a:pathLst>
                <a:path w="104776" h="28576">
                  <a:moveTo>
                    <a:pt x="0" y="28575"/>
                  </a:moveTo>
                  <a:lnTo>
                    <a:pt x="0" y="28575"/>
                  </a:lnTo>
                  <a:lnTo>
                    <a:pt x="5056" y="23519"/>
                  </a:lnTo>
                  <a:lnTo>
                    <a:pt x="10361" y="21036"/>
                  </a:lnTo>
                  <a:lnTo>
                    <a:pt x="13257" y="20374"/>
                  </a:lnTo>
                  <a:lnTo>
                    <a:pt x="28648" y="11685"/>
                  </a:lnTo>
                  <a:lnTo>
                    <a:pt x="44460" y="8751"/>
                  </a:lnTo>
                  <a:lnTo>
                    <a:pt x="57152" y="2042"/>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1039">
              <a:extLst>
                <a:ext uri="{FF2B5EF4-FFF2-40B4-BE49-F238E27FC236}">
                  <a16:creationId xmlns:a16="http://schemas.microsoft.com/office/drawing/2014/main" id="{9FAA32AA-3B03-DF8F-D926-2EC292773A9F}"/>
                </a:ext>
              </a:extLst>
            </p:cNvPr>
            <p:cNvSpPr/>
            <p:nvPr>
              <p:custDataLst>
                <p:tags r:id="rId211"/>
              </p:custDataLst>
            </p:nvPr>
          </p:nvSpPr>
          <p:spPr>
            <a:xfrm>
              <a:off x="5430729" y="5791200"/>
              <a:ext cx="103243" cy="133347"/>
            </a:xfrm>
            <a:custGeom>
              <a:avLst/>
              <a:gdLst/>
              <a:ahLst/>
              <a:cxnLst/>
              <a:rect l="0" t="0" r="0" b="0"/>
              <a:pathLst>
                <a:path w="103243" h="133347">
                  <a:moveTo>
                    <a:pt x="65196" y="47625"/>
                  </a:moveTo>
                  <a:lnTo>
                    <a:pt x="65196" y="47625"/>
                  </a:lnTo>
                  <a:lnTo>
                    <a:pt x="73397" y="39424"/>
                  </a:lnTo>
                  <a:lnTo>
                    <a:pt x="74328" y="33436"/>
                  </a:lnTo>
                  <a:lnTo>
                    <a:pt x="73401" y="31815"/>
                  </a:lnTo>
                  <a:lnTo>
                    <a:pt x="71724" y="30735"/>
                  </a:lnTo>
                  <a:lnTo>
                    <a:pt x="69548" y="30015"/>
                  </a:lnTo>
                  <a:lnTo>
                    <a:pt x="68097" y="28477"/>
                  </a:lnTo>
                  <a:lnTo>
                    <a:pt x="65578" y="20501"/>
                  </a:lnTo>
                  <a:lnTo>
                    <a:pt x="65309" y="14422"/>
                  </a:lnTo>
                  <a:lnTo>
                    <a:pt x="64213" y="12790"/>
                  </a:lnTo>
                  <a:lnTo>
                    <a:pt x="62424" y="11702"/>
                  </a:lnTo>
                  <a:lnTo>
                    <a:pt x="55502" y="9812"/>
                  </a:lnTo>
                  <a:lnTo>
                    <a:pt x="47587" y="9562"/>
                  </a:lnTo>
                  <a:lnTo>
                    <a:pt x="38826" y="16078"/>
                  </a:lnTo>
                  <a:lnTo>
                    <a:pt x="33015" y="17729"/>
                  </a:lnTo>
                  <a:lnTo>
                    <a:pt x="31041" y="19228"/>
                  </a:lnTo>
                  <a:lnTo>
                    <a:pt x="27206" y="25335"/>
                  </a:lnTo>
                  <a:lnTo>
                    <a:pt x="9808" y="36649"/>
                  </a:lnTo>
                  <a:lnTo>
                    <a:pt x="3511" y="42728"/>
                  </a:lnTo>
                  <a:lnTo>
                    <a:pt x="739" y="48270"/>
                  </a:lnTo>
                  <a:lnTo>
                    <a:pt x="0" y="51230"/>
                  </a:lnTo>
                  <a:lnTo>
                    <a:pt x="565" y="54262"/>
                  </a:lnTo>
                  <a:lnTo>
                    <a:pt x="6254" y="66731"/>
                  </a:lnTo>
                  <a:lnTo>
                    <a:pt x="16216" y="101571"/>
                  </a:lnTo>
                  <a:lnTo>
                    <a:pt x="33994" y="123947"/>
                  </a:lnTo>
                  <a:lnTo>
                    <a:pt x="34869" y="127081"/>
                  </a:lnTo>
                  <a:lnTo>
                    <a:pt x="36511" y="129170"/>
                  </a:lnTo>
                  <a:lnTo>
                    <a:pt x="44669" y="132800"/>
                  </a:lnTo>
                  <a:lnTo>
                    <a:pt x="77933" y="133346"/>
                  </a:lnTo>
                  <a:lnTo>
                    <a:pt x="84263" y="130526"/>
                  </a:lnTo>
                  <a:lnTo>
                    <a:pt x="91892" y="125149"/>
                  </a:lnTo>
                  <a:lnTo>
                    <a:pt x="92936" y="121591"/>
                  </a:lnTo>
                  <a:lnTo>
                    <a:pt x="93214" y="119160"/>
                  </a:lnTo>
                  <a:lnTo>
                    <a:pt x="96346" y="113638"/>
                  </a:lnTo>
                  <a:lnTo>
                    <a:pt x="98663" y="110684"/>
                  </a:lnTo>
                  <a:lnTo>
                    <a:pt x="101237" y="101757"/>
                  </a:lnTo>
                  <a:lnTo>
                    <a:pt x="103242" y="55085"/>
                  </a:lnTo>
                  <a:lnTo>
                    <a:pt x="102214" y="44591"/>
                  </a:lnTo>
                  <a:lnTo>
                    <a:pt x="95752" y="26408"/>
                  </a:lnTo>
                  <a:lnTo>
                    <a:pt x="95092" y="20780"/>
                  </a:lnTo>
                  <a:lnTo>
                    <a:pt x="92535" y="17028"/>
                  </a:lnTo>
                  <a:lnTo>
                    <a:pt x="88713" y="14528"/>
                  </a:lnTo>
                  <a:lnTo>
                    <a:pt x="84049" y="12860"/>
                  </a:lnTo>
                  <a:lnTo>
                    <a:pt x="80940" y="10690"/>
                  </a:lnTo>
                  <a:lnTo>
                    <a:pt x="75506" y="3638"/>
                  </a:lnTo>
                  <a:lnTo>
                    <a:pt x="70484" y="1617"/>
                  </a:lnTo>
                  <a:lnTo>
                    <a:pt x="46147" y="0"/>
                  </a:lnTo>
                  <a:lnTo>
                    <a:pt x="46146"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23" name="SMARTInkShape-1040">
            <a:extLst>
              <a:ext uri="{FF2B5EF4-FFF2-40B4-BE49-F238E27FC236}">
                <a16:creationId xmlns:a16="http://schemas.microsoft.com/office/drawing/2014/main" id="{555AF410-43F2-5B8B-3F64-4C2E1170576B}"/>
              </a:ext>
            </a:extLst>
          </p:cNvPr>
          <p:cNvSpPr/>
          <p:nvPr>
            <p:custDataLst>
              <p:tags r:id="rId5"/>
            </p:custDataLst>
          </p:nvPr>
        </p:nvSpPr>
        <p:spPr>
          <a:xfrm>
            <a:off x="4991100" y="5619760"/>
            <a:ext cx="9526" cy="152391"/>
          </a:xfrm>
          <a:custGeom>
            <a:avLst/>
            <a:gdLst/>
            <a:ahLst/>
            <a:cxnLst/>
            <a:rect l="0" t="0" r="0" b="0"/>
            <a:pathLst>
              <a:path w="9526" h="152391">
                <a:moveTo>
                  <a:pt x="0" y="9515"/>
                </a:moveTo>
                <a:lnTo>
                  <a:pt x="0" y="9515"/>
                </a:lnTo>
                <a:lnTo>
                  <a:pt x="0" y="4459"/>
                </a:lnTo>
                <a:lnTo>
                  <a:pt x="1058" y="2970"/>
                </a:lnTo>
                <a:lnTo>
                  <a:pt x="2822" y="1976"/>
                </a:lnTo>
                <a:lnTo>
                  <a:pt x="9491" y="0"/>
                </a:lnTo>
                <a:lnTo>
                  <a:pt x="9525" y="45047"/>
                </a:lnTo>
                <a:lnTo>
                  <a:pt x="9525" y="92473"/>
                </a:lnTo>
                <a:lnTo>
                  <a:pt x="6703" y="102124"/>
                </a:lnTo>
                <a:lnTo>
                  <a:pt x="2980" y="110999"/>
                </a:lnTo>
                <a:lnTo>
                  <a:pt x="0" y="1523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26" name="SMARTInkShape-Group240">
            <a:extLst>
              <a:ext uri="{FF2B5EF4-FFF2-40B4-BE49-F238E27FC236}">
                <a16:creationId xmlns:a16="http://schemas.microsoft.com/office/drawing/2014/main" id="{D0F4E964-0D91-D639-4363-751506156F09}"/>
              </a:ext>
            </a:extLst>
          </p:cNvPr>
          <p:cNvGrpSpPr/>
          <p:nvPr/>
        </p:nvGrpSpPr>
        <p:grpSpPr>
          <a:xfrm>
            <a:off x="6867525" y="5133975"/>
            <a:ext cx="190501" cy="95251"/>
            <a:chOff x="6867525" y="5133975"/>
            <a:chExt cx="190501" cy="95251"/>
          </a:xfrm>
        </p:grpSpPr>
        <p:sp>
          <p:nvSpPr>
            <p:cNvPr id="324" name="SMARTInkShape-1041">
              <a:extLst>
                <a:ext uri="{FF2B5EF4-FFF2-40B4-BE49-F238E27FC236}">
                  <a16:creationId xmlns:a16="http://schemas.microsoft.com/office/drawing/2014/main" id="{6EBB7CE4-D3A6-F80E-464F-CB0A181BA56D}"/>
                </a:ext>
              </a:extLst>
            </p:cNvPr>
            <p:cNvSpPr/>
            <p:nvPr>
              <p:custDataLst>
                <p:tags r:id="rId199"/>
              </p:custDataLst>
            </p:nvPr>
          </p:nvSpPr>
          <p:spPr>
            <a:xfrm>
              <a:off x="6886575" y="5133975"/>
              <a:ext cx="104776" cy="18659"/>
            </a:xfrm>
            <a:custGeom>
              <a:avLst/>
              <a:gdLst/>
              <a:ahLst/>
              <a:cxnLst/>
              <a:rect l="0" t="0" r="0" b="0"/>
              <a:pathLst>
                <a:path w="104776" h="18659">
                  <a:moveTo>
                    <a:pt x="0" y="9525"/>
                  </a:moveTo>
                  <a:lnTo>
                    <a:pt x="0" y="9525"/>
                  </a:lnTo>
                  <a:lnTo>
                    <a:pt x="5056" y="14581"/>
                  </a:lnTo>
                  <a:lnTo>
                    <a:pt x="10361" y="17064"/>
                  </a:lnTo>
                  <a:lnTo>
                    <a:pt x="17333" y="18658"/>
                  </a:lnTo>
                  <a:lnTo>
                    <a:pt x="29185" y="11459"/>
                  </a:lnTo>
                  <a:lnTo>
                    <a:pt x="73027" y="8474"/>
                  </a:lnTo>
                  <a:lnTo>
                    <a:pt x="85725" y="1987"/>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SMARTInkShape-1042">
              <a:extLst>
                <a:ext uri="{FF2B5EF4-FFF2-40B4-BE49-F238E27FC236}">
                  <a16:creationId xmlns:a16="http://schemas.microsoft.com/office/drawing/2014/main" id="{467178B1-85C7-F104-5FEE-C6DBEF195281}"/>
                </a:ext>
              </a:extLst>
            </p:cNvPr>
            <p:cNvSpPr/>
            <p:nvPr>
              <p:custDataLst>
                <p:tags r:id="rId200"/>
              </p:custDataLst>
            </p:nvPr>
          </p:nvSpPr>
          <p:spPr>
            <a:xfrm>
              <a:off x="6867525" y="5200650"/>
              <a:ext cx="190501" cy="28576"/>
            </a:xfrm>
            <a:custGeom>
              <a:avLst/>
              <a:gdLst/>
              <a:ahLst/>
              <a:cxnLst/>
              <a:rect l="0" t="0" r="0" b="0"/>
              <a:pathLst>
                <a:path w="190501" h="28576">
                  <a:moveTo>
                    <a:pt x="0" y="0"/>
                  </a:moveTo>
                  <a:lnTo>
                    <a:pt x="0" y="0"/>
                  </a:lnTo>
                  <a:lnTo>
                    <a:pt x="0" y="9409"/>
                  </a:lnTo>
                  <a:lnTo>
                    <a:pt x="13257" y="9515"/>
                  </a:lnTo>
                  <a:lnTo>
                    <a:pt x="32056" y="4035"/>
                  </a:lnTo>
                  <a:lnTo>
                    <a:pt x="78613" y="9341"/>
                  </a:lnTo>
                  <a:lnTo>
                    <a:pt x="125630" y="9523"/>
                  </a:lnTo>
                  <a:lnTo>
                    <a:pt x="132742" y="12345"/>
                  </a:lnTo>
                  <a:lnTo>
                    <a:pt x="139429" y="16070"/>
                  </a:lnTo>
                  <a:lnTo>
                    <a:pt x="152347" y="18462"/>
                  </a:lnTo>
                  <a:lnTo>
                    <a:pt x="184149" y="19040"/>
                  </a:lnTo>
                  <a:lnTo>
                    <a:pt x="186267" y="20101"/>
                  </a:lnTo>
                  <a:lnTo>
                    <a:pt x="187678" y="21867"/>
                  </a:lnTo>
                  <a:lnTo>
                    <a:pt x="190500"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3" name="SMARTInkShape-Group241">
            <a:extLst>
              <a:ext uri="{FF2B5EF4-FFF2-40B4-BE49-F238E27FC236}">
                <a16:creationId xmlns:a16="http://schemas.microsoft.com/office/drawing/2014/main" id="{43A94E7F-9DC4-9392-D1EB-C7EECBBCFBD9}"/>
              </a:ext>
            </a:extLst>
          </p:cNvPr>
          <p:cNvGrpSpPr/>
          <p:nvPr/>
        </p:nvGrpSpPr>
        <p:grpSpPr>
          <a:xfrm>
            <a:off x="7315200" y="5105434"/>
            <a:ext cx="999684" cy="219042"/>
            <a:chOff x="7315200" y="5105434"/>
            <a:chExt cx="999684" cy="219042"/>
          </a:xfrm>
        </p:grpSpPr>
        <p:sp>
          <p:nvSpPr>
            <p:cNvPr id="327" name="SMARTInkShape-1043">
              <a:extLst>
                <a:ext uri="{FF2B5EF4-FFF2-40B4-BE49-F238E27FC236}">
                  <a16:creationId xmlns:a16="http://schemas.microsoft.com/office/drawing/2014/main" id="{BA8CDF65-F125-3EA8-3375-79D2B6D586DE}"/>
                </a:ext>
              </a:extLst>
            </p:cNvPr>
            <p:cNvSpPr/>
            <p:nvPr>
              <p:custDataLst>
                <p:tags r:id="rId193"/>
              </p:custDataLst>
            </p:nvPr>
          </p:nvSpPr>
          <p:spPr>
            <a:xfrm>
              <a:off x="7315200" y="5267325"/>
              <a:ext cx="152401" cy="1"/>
            </a:xfrm>
            <a:custGeom>
              <a:avLst/>
              <a:gdLst/>
              <a:ahLst/>
              <a:cxnLst/>
              <a:rect l="0" t="0" r="0" b="0"/>
              <a:pathLst>
                <a:path w="152401" h="1">
                  <a:moveTo>
                    <a:pt x="9525" y="0"/>
                  </a:moveTo>
                  <a:lnTo>
                    <a:pt x="9525" y="0"/>
                  </a:lnTo>
                  <a:lnTo>
                    <a:pt x="0" y="0"/>
                  </a:lnTo>
                  <a:lnTo>
                    <a:pt x="45697" y="0"/>
                  </a:lnTo>
                  <a:lnTo>
                    <a:pt x="91170" y="0"/>
                  </a:lnTo>
                  <a:lnTo>
                    <a:pt x="136916" y="0"/>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1044">
              <a:extLst>
                <a:ext uri="{FF2B5EF4-FFF2-40B4-BE49-F238E27FC236}">
                  <a16:creationId xmlns:a16="http://schemas.microsoft.com/office/drawing/2014/main" id="{C7780632-A404-A3B5-A4A4-350F0D25F8EC}"/>
                </a:ext>
              </a:extLst>
            </p:cNvPr>
            <p:cNvSpPr/>
            <p:nvPr>
              <p:custDataLst>
                <p:tags r:id="rId194"/>
              </p:custDataLst>
            </p:nvPr>
          </p:nvSpPr>
          <p:spPr>
            <a:xfrm>
              <a:off x="7581900" y="5105434"/>
              <a:ext cx="19049" cy="190467"/>
            </a:xfrm>
            <a:custGeom>
              <a:avLst/>
              <a:gdLst/>
              <a:ahLst/>
              <a:cxnLst/>
              <a:rect l="0" t="0" r="0" b="0"/>
              <a:pathLst>
                <a:path w="19049" h="190467">
                  <a:moveTo>
                    <a:pt x="0" y="9491"/>
                  </a:moveTo>
                  <a:lnTo>
                    <a:pt x="0" y="9491"/>
                  </a:lnTo>
                  <a:lnTo>
                    <a:pt x="8201" y="9491"/>
                  </a:lnTo>
                  <a:lnTo>
                    <a:pt x="8643" y="8433"/>
                  </a:lnTo>
                  <a:lnTo>
                    <a:pt x="9521" y="0"/>
                  </a:lnTo>
                  <a:lnTo>
                    <a:pt x="14581" y="5032"/>
                  </a:lnTo>
                  <a:lnTo>
                    <a:pt x="17063" y="10332"/>
                  </a:lnTo>
                  <a:lnTo>
                    <a:pt x="19016" y="54513"/>
                  </a:lnTo>
                  <a:lnTo>
                    <a:pt x="19048" y="98425"/>
                  </a:lnTo>
                  <a:lnTo>
                    <a:pt x="17992" y="129948"/>
                  </a:lnTo>
                  <a:lnTo>
                    <a:pt x="10407" y="157724"/>
                  </a:lnTo>
                  <a:lnTo>
                    <a:pt x="9916" y="164625"/>
                  </a:lnTo>
                  <a:lnTo>
                    <a:pt x="6877" y="171220"/>
                  </a:lnTo>
                  <a:lnTo>
                    <a:pt x="3056" y="177679"/>
                  </a:lnTo>
                  <a:lnTo>
                    <a:pt x="0" y="1904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1045">
              <a:extLst>
                <a:ext uri="{FF2B5EF4-FFF2-40B4-BE49-F238E27FC236}">
                  <a16:creationId xmlns:a16="http://schemas.microsoft.com/office/drawing/2014/main" id="{A615F7D1-9D83-22C3-B826-FE7549A04C93}"/>
                </a:ext>
              </a:extLst>
            </p:cNvPr>
            <p:cNvSpPr/>
            <p:nvPr>
              <p:custDataLst>
                <p:tags r:id="rId195"/>
              </p:custDataLst>
            </p:nvPr>
          </p:nvSpPr>
          <p:spPr>
            <a:xfrm>
              <a:off x="7696200" y="5276850"/>
              <a:ext cx="19051" cy="18932"/>
            </a:xfrm>
            <a:custGeom>
              <a:avLst/>
              <a:gdLst/>
              <a:ahLst/>
              <a:cxnLst/>
              <a:rect l="0" t="0" r="0" b="0"/>
              <a:pathLst>
                <a:path w="19051" h="18932">
                  <a:moveTo>
                    <a:pt x="0" y="0"/>
                  </a:moveTo>
                  <a:lnTo>
                    <a:pt x="0" y="0"/>
                  </a:lnTo>
                  <a:lnTo>
                    <a:pt x="18934" y="0"/>
                  </a:lnTo>
                  <a:lnTo>
                    <a:pt x="19016" y="5056"/>
                  </a:lnTo>
                  <a:lnTo>
                    <a:pt x="17969" y="6545"/>
                  </a:lnTo>
                  <a:lnTo>
                    <a:pt x="16213" y="7539"/>
                  </a:lnTo>
                  <a:lnTo>
                    <a:pt x="10847" y="9133"/>
                  </a:lnTo>
                  <a:lnTo>
                    <a:pt x="126" y="18931"/>
                  </a:lnTo>
                  <a:lnTo>
                    <a:pt x="0" y="4502"/>
                  </a:lnTo>
                  <a:lnTo>
                    <a:pt x="1058" y="3001"/>
                  </a:lnTo>
                  <a:lnTo>
                    <a:pt x="2822" y="2001"/>
                  </a:lnTo>
                  <a:lnTo>
                    <a:pt x="9410" y="35"/>
                  </a:lnTo>
                  <a:lnTo>
                    <a:pt x="17715" y="3"/>
                  </a:lnTo>
                  <a:lnTo>
                    <a:pt x="18161" y="1060"/>
                  </a:lnTo>
                  <a:lnTo>
                    <a:pt x="190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1046">
              <a:extLst>
                <a:ext uri="{FF2B5EF4-FFF2-40B4-BE49-F238E27FC236}">
                  <a16:creationId xmlns:a16="http://schemas.microsoft.com/office/drawing/2014/main" id="{F0B91BE3-A536-A695-8CB3-5E9DF012CA37}"/>
                </a:ext>
              </a:extLst>
            </p:cNvPr>
            <p:cNvSpPr/>
            <p:nvPr>
              <p:custDataLst>
                <p:tags r:id="rId196"/>
              </p:custDataLst>
            </p:nvPr>
          </p:nvSpPr>
          <p:spPr>
            <a:xfrm>
              <a:off x="7810500" y="5124567"/>
              <a:ext cx="122348" cy="190384"/>
            </a:xfrm>
            <a:custGeom>
              <a:avLst/>
              <a:gdLst/>
              <a:ahLst/>
              <a:cxnLst/>
              <a:rect l="0" t="0" r="0" b="0"/>
              <a:pathLst>
                <a:path w="122348" h="190384">
                  <a:moveTo>
                    <a:pt x="19050" y="28458"/>
                  </a:moveTo>
                  <a:lnTo>
                    <a:pt x="19050" y="28458"/>
                  </a:lnTo>
                  <a:lnTo>
                    <a:pt x="19050" y="18967"/>
                  </a:lnTo>
                  <a:lnTo>
                    <a:pt x="27251" y="10735"/>
                  </a:lnTo>
                  <a:lnTo>
                    <a:pt x="33240" y="9801"/>
                  </a:lnTo>
                  <a:lnTo>
                    <a:pt x="41717" y="9524"/>
                  </a:lnTo>
                  <a:lnTo>
                    <a:pt x="47821" y="6638"/>
                  </a:lnTo>
                  <a:lnTo>
                    <a:pt x="54063" y="2886"/>
                  </a:lnTo>
                  <a:lnTo>
                    <a:pt x="66693" y="476"/>
                  </a:lnTo>
                  <a:lnTo>
                    <a:pt x="79378" y="0"/>
                  </a:lnTo>
                  <a:lnTo>
                    <a:pt x="81493" y="1019"/>
                  </a:lnTo>
                  <a:lnTo>
                    <a:pt x="82904" y="2757"/>
                  </a:lnTo>
                  <a:lnTo>
                    <a:pt x="83845" y="4974"/>
                  </a:lnTo>
                  <a:lnTo>
                    <a:pt x="85530" y="6452"/>
                  </a:lnTo>
                  <a:lnTo>
                    <a:pt x="90224" y="8095"/>
                  </a:lnTo>
                  <a:lnTo>
                    <a:pt x="91900" y="9591"/>
                  </a:lnTo>
                  <a:lnTo>
                    <a:pt x="93761" y="14076"/>
                  </a:lnTo>
                  <a:lnTo>
                    <a:pt x="95212" y="32996"/>
                  </a:lnTo>
                  <a:lnTo>
                    <a:pt x="92411" y="38589"/>
                  </a:lnTo>
                  <a:lnTo>
                    <a:pt x="63451" y="69744"/>
                  </a:lnTo>
                  <a:lnTo>
                    <a:pt x="57128" y="73266"/>
                  </a:lnTo>
                  <a:lnTo>
                    <a:pt x="50791" y="75889"/>
                  </a:lnTo>
                  <a:lnTo>
                    <a:pt x="41273" y="82258"/>
                  </a:lnTo>
                  <a:lnTo>
                    <a:pt x="31749" y="85674"/>
                  </a:lnTo>
                  <a:lnTo>
                    <a:pt x="19054" y="95130"/>
                  </a:lnTo>
                  <a:lnTo>
                    <a:pt x="63764" y="95133"/>
                  </a:lnTo>
                  <a:lnTo>
                    <a:pt x="69968" y="95133"/>
                  </a:lnTo>
                  <a:lnTo>
                    <a:pt x="76253" y="97955"/>
                  </a:lnTo>
                  <a:lnTo>
                    <a:pt x="82574" y="101678"/>
                  </a:lnTo>
                  <a:lnTo>
                    <a:pt x="88910" y="103334"/>
                  </a:lnTo>
                  <a:lnTo>
                    <a:pt x="91024" y="104834"/>
                  </a:lnTo>
                  <a:lnTo>
                    <a:pt x="92432" y="106892"/>
                  </a:lnTo>
                  <a:lnTo>
                    <a:pt x="93372" y="109322"/>
                  </a:lnTo>
                  <a:lnTo>
                    <a:pt x="95056" y="110943"/>
                  </a:lnTo>
                  <a:lnTo>
                    <a:pt x="105364" y="116365"/>
                  </a:lnTo>
                  <a:lnTo>
                    <a:pt x="108343" y="118813"/>
                  </a:lnTo>
                  <a:lnTo>
                    <a:pt x="111652" y="124355"/>
                  </a:lnTo>
                  <a:lnTo>
                    <a:pt x="114181" y="130345"/>
                  </a:lnTo>
                  <a:lnTo>
                    <a:pt x="120497" y="139669"/>
                  </a:lnTo>
                  <a:lnTo>
                    <a:pt x="122347" y="145971"/>
                  </a:lnTo>
                  <a:lnTo>
                    <a:pt x="121781" y="148075"/>
                  </a:lnTo>
                  <a:lnTo>
                    <a:pt x="120345" y="149478"/>
                  </a:lnTo>
                  <a:lnTo>
                    <a:pt x="115928" y="152095"/>
                  </a:lnTo>
                  <a:lnTo>
                    <a:pt x="107492" y="158459"/>
                  </a:lnTo>
                  <a:lnTo>
                    <a:pt x="101396" y="160320"/>
                  </a:lnTo>
                  <a:lnTo>
                    <a:pt x="99347" y="161874"/>
                  </a:lnTo>
                  <a:lnTo>
                    <a:pt x="97071" y="166423"/>
                  </a:lnTo>
                  <a:lnTo>
                    <a:pt x="94348" y="168060"/>
                  </a:lnTo>
                  <a:lnTo>
                    <a:pt x="81459" y="171421"/>
                  </a:lnTo>
                  <a:lnTo>
                    <a:pt x="67087" y="178680"/>
                  </a:lnTo>
                  <a:lnTo>
                    <a:pt x="50854" y="181630"/>
                  </a:lnTo>
                  <a:lnTo>
                    <a:pt x="38112" y="188340"/>
                  </a:lnTo>
                  <a:lnTo>
                    <a:pt x="0" y="190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1047">
              <a:extLst>
                <a:ext uri="{FF2B5EF4-FFF2-40B4-BE49-F238E27FC236}">
                  <a16:creationId xmlns:a16="http://schemas.microsoft.com/office/drawing/2014/main" id="{82CFA3CA-B7B9-0086-DFA6-76266CA614FB}"/>
                </a:ext>
              </a:extLst>
            </p:cNvPr>
            <p:cNvSpPr/>
            <p:nvPr>
              <p:custDataLst>
                <p:tags r:id="rId197"/>
              </p:custDataLst>
            </p:nvPr>
          </p:nvSpPr>
          <p:spPr>
            <a:xfrm>
              <a:off x="7962900" y="5114925"/>
              <a:ext cx="152401" cy="190501"/>
            </a:xfrm>
            <a:custGeom>
              <a:avLst/>
              <a:gdLst/>
              <a:ahLst/>
              <a:cxnLst/>
              <a:rect l="0" t="0" r="0" b="0"/>
              <a:pathLst>
                <a:path w="152401" h="190501">
                  <a:moveTo>
                    <a:pt x="0" y="9525"/>
                  </a:moveTo>
                  <a:lnTo>
                    <a:pt x="0" y="9525"/>
                  </a:lnTo>
                  <a:lnTo>
                    <a:pt x="44459" y="9525"/>
                  </a:lnTo>
                  <a:lnTo>
                    <a:pt x="90223" y="9525"/>
                  </a:lnTo>
                  <a:lnTo>
                    <a:pt x="117510" y="9525"/>
                  </a:lnTo>
                  <a:lnTo>
                    <a:pt x="123841" y="6703"/>
                  </a:lnTo>
                  <a:lnTo>
                    <a:pt x="131472" y="1324"/>
                  </a:lnTo>
                  <a:lnTo>
                    <a:pt x="142837" y="3"/>
                  </a:lnTo>
                  <a:lnTo>
                    <a:pt x="152390" y="0"/>
                  </a:lnTo>
                  <a:lnTo>
                    <a:pt x="152400" y="14189"/>
                  </a:lnTo>
                  <a:lnTo>
                    <a:pt x="138210" y="55503"/>
                  </a:lnTo>
                  <a:lnTo>
                    <a:pt x="111086" y="102032"/>
                  </a:lnTo>
                  <a:lnTo>
                    <a:pt x="98068" y="123046"/>
                  </a:lnTo>
                  <a:lnTo>
                    <a:pt x="85659" y="157837"/>
                  </a:lnTo>
                  <a:lnTo>
                    <a:pt x="78382" y="171270"/>
                  </a:lnTo>
                  <a:lnTo>
                    <a:pt x="77655" y="174505"/>
                  </a:lnTo>
                  <a:lnTo>
                    <a:pt x="66675"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1048">
              <a:extLst>
                <a:ext uri="{FF2B5EF4-FFF2-40B4-BE49-F238E27FC236}">
                  <a16:creationId xmlns:a16="http://schemas.microsoft.com/office/drawing/2014/main" id="{F20D6841-AD9C-B758-ED37-64B79BD3D91A}"/>
                </a:ext>
              </a:extLst>
            </p:cNvPr>
            <p:cNvSpPr/>
            <p:nvPr>
              <p:custDataLst>
                <p:tags r:id="rId198"/>
              </p:custDataLst>
            </p:nvPr>
          </p:nvSpPr>
          <p:spPr>
            <a:xfrm>
              <a:off x="8167259" y="5124453"/>
              <a:ext cx="147625" cy="200023"/>
            </a:xfrm>
            <a:custGeom>
              <a:avLst/>
              <a:gdLst/>
              <a:ahLst/>
              <a:cxnLst/>
              <a:rect l="0" t="0" r="0" b="0"/>
              <a:pathLst>
                <a:path w="147625" h="200023">
                  <a:moveTo>
                    <a:pt x="62341" y="19047"/>
                  </a:moveTo>
                  <a:lnTo>
                    <a:pt x="62341" y="19047"/>
                  </a:lnTo>
                  <a:lnTo>
                    <a:pt x="62341" y="9525"/>
                  </a:lnTo>
                  <a:lnTo>
                    <a:pt x="70543" y="9522"/>
                  </a:lnTo>
                  <a:lnTo>
                    <a:pt x="76531" y="4466"/>
                  </a:lnTo>
                  <a:lnTo>
                    <a:pt x="84875" y="1983"/>
                  </a:lnTo>
                  <a:lnTo>
                    <a:pt x="132160" y="7"/>
                  </a:lnTo>
                  <a:lnTo>
                    <a:pt x="136650" y="0"/>
                  </a:lnTo>
                  <a:lnTo>
                    <a:pt x="146577" y="8198"/>
                  </a:lnTo>
                  <a:lnTo>
                    <a:pt x="147403" y="11756"/>
                  </a:lnTo>
                  <a:lnTo>
                    <a:pt x="147624" y="14186"/>
                  </a:lnTo>
                  <a:lnTo>
                    <a:pt x="145048" y="19709"/>
                  </a:lnTo>
                  <a:lnTo>
                    <a:pt x="116184" y="50916"/>
                  </a:lnTo>
                  <a:lnTo>
                    <a:pt x="97044" y="62463"/>
                  </a:lnTo>
                  <a:lnTo>
                    <a:pt x="85441" y="66482"/>
                  </a:lnTo>
                  <a:lnTo>
                    <a:pt x="64256" y="83957"/>
                  </a:lnTo>
                  <a:lnTo>
                    <a:pt x="60370" y="84938"/>
                  </a:lnTo>
                  <a:lnTo>
                    <a:pt x="52854" y="85718"/>
                  </a:lnTo>
                  <a:lnTo>
                    <a:pt x="76773" y="85722"/>
                  </a:lnTo>
                  <a:lnTo>
                    <a:pt x="82159" y="88544"/>
                  </a:lnTo>
                  <a:lnTo>
                    <a:pt x="88083" y="92267"/>
                  </a:lnTo>
                  <a:lnTo>
                    <a:pt x="100508" y="94659"/>
                  </a:lnTo>
                  <a:lnTo>
                    <a:pt x="113154" y="95131"/>
                  </a:lnTo>
                  <a:lnTo>
                    <a:pt x="115267" y="96228"/>
                  </a:lnTo>
                  <a:lnTo>
                    <a:pt x="116675" y="98018"/>
                  </a:lnTo>
                  <a:lnTo>
                    <a:pt x="117613" y="100270"/>
                  </a:lnTo>
                  <a:lnTo>
                    <a:pt x="119298" y="101771"/>
                  </a:lnTo>
                  <a:lnTo>
                    <a:pt x="129082" y="105567"/>
                  </a:lnTo>
                  <a:lnTo>
                    <a:pt x="133632" y="109711"/>
                  </a:lnTo>
                  <a:lnTo>
                    <a:pt x="136360" y="115080"/>
                  </a:lnTo>
                  <a:lnTo>
                    <a:pt x="138109" y="127152"/>
                  </a:lnTo>
                  <a:lnTo>
                    <a:pt x="135527" y="133416"/>
                  </a:lnTo>
                  <a:lnTo>
                    <a:pt x="131910" y="139728"/>
                  </a:lnTo>
                  <a:lnTo>
                    <a:pt x="128816" y="149231"/>
                  </a:lnTo>
                  <a:lnTo>
                    <a:pt x="124341" y="155576"/>
                  </a:lnTo>
                  <a:lnTo>
                    <a:pt x="118825" y="159102"/>
                  </a:lnTo>
                  <a:lnTo>
                    <a:pt x="112845" y="161727"/>
                  </a:lnTo>
                  <a:lnTo>
                    <a:pt x="75916" y="186341"/>
                  </a:lnTo>
                  <a:lnTo>
                    <a:pt x="65774" y="189266"/>
                  </a:lnTo>
                  <a:lnTo>
                    <a:pt x="55010" y="191190"/>
                  </a:lnTo>
                  <a:lnTo>
                    <a:pt x="31925" y="198650"/>
                  </a:lnTo>
                  <a:lnTo>
                    <a:pt x="0" y="200020"/>
                  </a:lnTo>
                  <a:lnTo>
                    <a:pt x="5191" y="2000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34" name="SMARTInkShape-1049">
            <a:extLst>
              <a:ext uri="{FF2B5EF4-FFF2-40B4-BE49-F238E27FC236}">
                <a16:creationId xmlns:a16="http://schemas.microsoft.com/office/drawing/2014/main" id="{4477381A-19BE-6900-B585-0BC2766093C4}"/>
              </a:ext>
            </a:extLst>
          </p:cNvPr>
          <p:cNvSpPr/>
          <p:nvPr>
            <p:custDataLst>
              <p:tags r:id="rId6"/>
            </p:custDataLst>
          </p:nvPr>
        </p:nvSpPr>
        <p:spPr>
          <a:xfrm>
            <a:off x="2390775" y="5553075"/>
            <a:ext cx="1333501" cy="47626"/>
          </a:xfrm>
          <a:custGeom>
            <a:avLst/>
            <a:gdLst/>
            <a:ahLst/>
            <a:cxnLst/>
            <a:rect l="0" t="0" r="0" b="0"/>
            <a:pathLst>
              <a:path w="1333501" h="47626">
                <a:moveTo>
                  <a:pt x="0" y="28575"/>
                </a:moveTo>
                <a:lnTo>
                  <a:pt x="0" y="28575"/>
                </a:lnTo>
                <a:lnTo>
                  <a:pt x="23987" y="28575"/>
                </a:lnTo>
                <a:lnTo>
                  <a:pt x="25517" y="27517"/>
                </a:lnTo>
                <a:lnTo>
                  <a:pt x="26536" y="25753"/>
                </a:lnTo>
                <a:lnTo>
                  <a:pt x="27215" y="23519"/>
                </a:lnTo>
                <a:lnTo>
                  <a:pt x="28727" y="22030"/>
                </a:lnTo>
                <a:lnTo>
                  <a:pt x="36656" y="19442"/>
                </a:lnTo>
                <a:lnTo>
                  <a:pt x="82575" y="19050"/>
                </a:lnTo>
                <a:lnTo>
                  <a:pt x="98429" y="19050"/>
                </a:lnTo>
                <a:lnTo>
                  <a:pt x="104777" y="16228"/>
                </a:lnTo>
                <a:lnTo>
                  <a:pt x="111126" y="12505"/>
                </a:lnTo>
                <a:lnTo>
                  <a:pt x="123825" y="10113"/>
                </a:lnTo>
                <a:lnTo>
                  <a:pt x="169464" y="9530"/>
                </a:lnTo>
                <a:lnTo>
                  <a:pt x="214994" y="9525"/>
                </a:lnTo>
                <a:lnTo>
                  <a:pt x="241265" y="9525"/>
                </a:lnTo>
                <a:lnTo>
                  <a:pt x="288859" y="262"/>
                </a:lnTo>
                <a:lnTo>
                  <a:pt x="336120" y="3"/>
                </a:lnTo>
                <a:lnTo>
                  <a:pt x="383643" y="0"/>
                </a:lnTo>
                <a:lnTo>
                  <a:pt x="430680" y="0"/>
                </a:lnTo>
                <a:lnTo>
                  <a:pt x="474827" y="0"/>
                </a:lnTo>
                <a:lnTo>
                  <a:pt x="517119" y="0"/>
                </a:lnTo>
                <a:lnTo>
                  <a:pt x="563709" y="0"/>
                </a:lnTo>
                <a:lnTo>
                  <a:pt x="607877" y="0"/>
                </a:lnTo>
                <a:lnTo>
                  <a:pt x="654141" y="0"/>
                </a:lnTo>
                <a:lnTo>
                  <a:pt x="698409" y="1058"/>
                </a:lnTo>
                <a:lnTo>
                  <a:pt x="716552" y="7539"/>
                </a:lnTo>
                <a:lnTo>
                  <a:pt x="764043" y="9473"/>
                </a:lnTo>
                <a:lnTo>
                  <a:pt x="806570" y="9522"/>
                </a:lnTo>
                <a:lnTo>
                  <a:pt x="850907" y="18167"/>
                </a:lnTo>
                <a:lnTo>
                  <a:pt x="898173" y="18998"/>
                </a:lnTo>
                <a:lnTo>
                  <a:pt x="942289" y="19043"/>
                </a:lnTo>
                <a:lnTo>
                  <a:pt x="982447" y="19050"/>
                </a:lnTo>
                <a:lnTo>
                  <a:pt x="1026058" y="19050"/>
                </a:lnTo>
                <a:lnTo>
                  <a:pt x="1066648" y="20108"/>
                </a:lnTo>
                <a:lnTo>
                  <a:pt x="1108841" y="27692"/>
                </a:lnTo>
                <a:lnTo>
                  <a:pt x="1154791" y="28497"/>
                </a:lnTo>
                <a:lnTo>
                  <a:pt x="1200266" y="29626"/>
                </a:lnTo>
                <a:lnTo>
                  <a:pt x="1247596" y="37511"/>
                </a:lnTo>
                <a:lnTo>
                  <a:pt x="1292214" y="38066"/>
                </a:lnTo>
                <a:lnTo>
                  <a:pt x="1333500" y="476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52" name="SMARTInkShape-Group243">
            <a:extLst>
              <a:ext uri="{FF2B5EF4-FFF2-40B4-BE49-F238E27FC236}">
                <a16:creationId xmlns:a16="http://schemas.microsoft.com/office/drawing/2014/main" id="{6D566160-05F7-DD96-31B7-C876E2776156}"/>
              </a:ext>
            </a:extLst>
          </p:cNvPr>
          <p:cNvGrpSpPr/>
          <p:nvPr/>
        </p:nvGrpSpPr>
        <p:grpSpPr>
          <a:xfrm>
            <a:off x="2362200" y="4800600"/>
            <a:ext cx="1371601" cy="1095376"/>
            <a:chOff x="2362200" y="4800600"/>
            <a:chExt cx="1371601" cy="1095376"/>
          </a:xfrm>
        </p:grpSpPr>
        <p:sp>
          <p:nvSpPr>
            <p:cNvPr id="335" name="SMARTInkShape-1050">
              <a:extLst>
                <a:ext uri="{FF2B5EF4-FFF2-40B4-BE49-F238E27FC236}">
                  <a16:creationId xmlns:a16="http://schemas.microsoft.com/office/drawing/2014/main" id="{C63921CD-7756-E416-98E3-DD9DB1A63778}"/>
                </a:ext>
              </a:extLst>
            </p:cNvPr>
            <p:cNvSpPr/>
            <p:nvPr>
              <p:custDataLst>
                <p:tags r:id="rId176"/>
              </p:custDataLst>
            </p:nvPr>
          </p:nvSpPr>
          <p:spPr>
            <a:xfrm>
              <a:off x="2419350" y="4800600"/>
              <a:ext cx="1314451" cy="638060"/>
            </a:xfrm>
            <a:custGeom>
              <a:avLst/>
              <a:gdLst/>
              <a:ahLst/>
              <a:cxnLst/>
              <a:rect l="0" t="0" r="0" b="0"/>
              <a:pathLst>
                <a:path w="1314451" h="638060">
                  <a:moveTo>
                    <a:pt x="0" y="628650"/>
                  </a:moveTo>
                  <a:lnTo>
                    <a:pt x="0" y="628650"/>
                  </a:lnTo>
                  <a:lnTo>
                    <a:pt x="8201" y="628650"/>
                  </a:lnTo>
                  <a:lnTo>
                    <a:pt x="8642" y="629708"/>
                  </a:lnTo>
                  <a:lnTo>
                    <a:pt x="9515" y="638059"/>
                  </a:lnTo>
                  <a:lnTo>
                    <a:pt x="18657" y="629040"/>
                  </a:lnTo>
                  <a:lnTo>
                    <a:pt x="46181" y="628650"/>
                  </a:lnTo>
                  <a:lnTo>
                    <a:pt x="46662" y="627592"/>
                  </a:lnTo>
                  <a:lnTo>
                    <a:pt x="47498" y="620449"/>
                  </a:lnTo>
                  <a:lnTo>
                    <a:pt x="50391" y="619713"/>
                  </a:lnTo>
                  <a:lnTo>
                    <a:pt x="57033" y="619135"/>
                  </a:lnTo>
                  <a:lnTo>
                    <a:pt x="65341" y="610925"/>
                  </a:lnTo>
                  <a:lnTo>
                    <a:pt x="71336" y="609993"/>
                  </a:lnTo>
                  <a:lnTo>
                    <a:pt x="72958" y="608804"/>
                  </a:lnTo>
                  <a:lnTo>
                    <a:pt x="74759" y="604660"/>
                  </a:lnTo>
                  <a:lnTo>
                    <a:pt x="76297" y="603131"/>
                  </a:lnTo>
                  <a:lnTo>
                    <a:pt x="85295" y="600194"/>
                  </a:lnTo>
                  <a:lnTo>
                    <a:pt x="104382" y="581418"/>
                  </a:lnTo>
                  <a:lnTo>
                    <a:pt x="104740" y="572858"/>
                  </a:lnTo>
                  <a:lnTo>
                    <a:pt x="105810" y="572406"/>
                  </a:lnTo>
                  <a:lnTo>
                    <a:pt x="109821" y="571903"/>
                  </a:lnTo>
                  <a:lnTo>
                    <a:pt x="111314" y="570710"/>
                  </a:lnTo>
                  <a:lnTo>
                    <a:pt x="112973" y="566563"/>
                  </a:lnTo>
                  <a:lnTo>
                    <a:pt x="114474" y="565034"/>
                  </a:lnTo>
                  <a:lnTo>
                    <a:pt x="123398" y="562094"/>
                  </a:lnTo>
                  <a:lnTo>
                    <a:pt x="123698" y="556954"/>
                  </a:lnTo>
                  <a:lnTo>
                    <a:pt x="124799" y="555453"/>
                  </a:lnTo>
                  <a:lnTo>
                    <a:pt x="135579" y="549804"/>
                  </a:lnTo>
                  <a:lnTo>
                    <a:pt x="151038" y="534759"/>
                  </a:lnTo>
                  <a:lnTo>
                    <a:pt x="157053" y="533803"/>
                  </a:lnTo>
                  <a:lnTo>
                    <a:pt x="158677" y="532610"/>
                  </a:lnTo>
                  <a:lnTo>
                    <a:pt x="160481" y="528463"/>
                  </a:lnTo>
                  <a:lnTo>
                    <a:pt x="162021" y="526934"/>
                  </a:lnTo>
                  <a:lnTo>
                    <a:pt x="166554" y="525234"/>
                  </a:lnTo>
                  <a:lnTo>
                    <a:pt x="168186" y="523723"/>
                  </a:lnTo>
                  <a:lnTo>
                    <a:pt x="169999" y="519221"/>
                  </a:lnTo>
                  <a:lnTo>
                    <a:pt x="171541" y="517597"/>
                  </a:lnTo>
                  <a:lnTo>
                    <a:pt x="190389" y="505792"/>
                  </a:lnTo>
                  <a:lnTo>
                    <a:pt x="195037" y="505255"/>
                  </a:lnTo>
                  <a:lnTo>
                    <a:pt x="196699" y="504053"/>
                  </a:lnTo>
                  <a:lnTo>
                    <a:pt x="197807" y="502194"/>
                  </a:lnTo>
                  <a:lnTo>
                    <a:pt x="198547" y="499895"/>
                  </a:lnTo>
                  <a:lnTo>
                    <a:pt x="209639" y="485868"/>
                  </a:lnTo>
                  <a:lnTo>
                    <a:pt x="246198" y="449126"/>
                  </a:lnTo>
                  <a:lnTo>
                    <a:pt x="247220" y="443049"/>
                  </a:lnTo>
                  <a:lnTo>
                    <a:pt x="248422" y="441416"/>
                  </a:lnTo>
                  <a:lnTo>
                    <a:pt x="252579" y="439601"/>
                  </a:lnTo>
                  <a:lnTo>
                    <a:pt x="254111" y="438059"/>
                  </a:lnTo>
                  <a:lnTo>
                    <a:pt x="255813" y="433524"/>
                  </a:lnTo>
                  <a:lnTo>
                    <a:pt x="257326" y="431891"/>
                  </a:lnTo>
                  <a:lnTo>
                    <a:pt x="261828" y="430076"/>
                  </a:lnTo>
                  <a:lnTo>
                    <a:pt x="263452" y="428534"/>
                  </a:lnTo>
                  <a:lnTo>
                    <a:pt x="275258" y="409686"/>
                  </a:lnTo>
                  <a:lnTo>
                    <a:pt x="275795" y="405038"/>
                  </a:lnTo>
                  <a:lnTo>
                    <a:pt x="276997" y="403375"/>
                  </a:lnTo>
                  <a:lnTo>
                    <a:pt x="278856" y="402267"/>
                  </a:lnTo>
                  <a:lnTo>
                    <a:pt x="281154" y="401528"/>
                  </a:lnTo>
                  <a:lnTo>
                    <a:pt x="293547" y="391978"/>
                  </a:lnTo>
                  <a:lnTo>
                    <a:pt x="294507" y="388349"/>
                  </a:lnTo>
                  <a:lnTo>
                    <a:pt x="294763" y="385899"/>
                  </a:lnTo>
                  <a:lnTo>
                    <a:pt x="297870" y="380355"/>
                  </a:lnTo>
                  <a:lnTo>
                    <a:pt x="320586" y="354637"/>
                  </a:lnTo>
                  <a:lnTo>
                    <a:pt x="322399" y="348822"/>
                  </a:lnTo>
                  <a:lnTo>
                    <a:pt x="323941" y="346848"/>
                  </a:lnTo>
                  <a:lnTo>
                    <a:pt x="336980" y="338364"/>
                  </a:lnTo>
                  <a:lnTo>
                    <a:pt x="340269" y="332770"/>
                  </a:lnTo>
                  <a:lnTo>
                    <a:pt x="342789" y="326756"/>
                  </a:lnTo>
                  <a:lnTo>
                    <a:pt x="358679" y="307085"/>
                  </a:lnTo>
                  <a:lnTo>
                    <a:pt x="360496" y="301229"/>
                  </a:lnTo>
                  <a:lnTo>
                    <a:pt x="362039" y="299245"/>
                  </a:lnTo>
                  <a:lnTo>
                    <a:pt x="366575" y="297039"/>
                  </a:lnTo>
                  <a:lnTo>
                    <a:pt x="368209" y="295392"/>
                  </a:lnTo>
                  <a:lnTo>
                    <a:pt x="378823" y="276046"/>
                  </a:lnTo>
                  <a:lnTo>
                    <a:pt x="380570" y="268546"/>
                  </a:lnTo>
                  <a:lnTo>
                    <a:pt x="387461" y="259461"/>
                  </a:lnTo>
                  <a:lnTo>
                    <a:pt x="389617" y="250561"/>
                  </a:lnTo>
                  <a:lnTo>
                    <a:pt x="390121" y="244358"/>
                  </a:lnTo>
                  <a:lnTo>
                    <a:pt x="391314" y="242280"/>
                  </a:lnTo>
                  <a:lnTo>
                    <a:pt x="393168" y="240895"/>
                  </a:lnTo>
                  <a:lnTo>
                    <a:pt x="395462" y="239972"/>
                  </a:lnTo>
                  <a:lnTo>
                    <a:pt x="396991" y="238297"/>
                  </a:lnTo>
                  <a:lnTo>
                    <a:pt x="400840" y="228533"/>
                  </a:lnTo>
                  <a:lnTo>
                    <a:pt x="406517" y="221289"/>
                  </a:lnTo>
                  <a:lnTo>
                    <a:pt x="409173" y="211305"/>
                  </a:lnTo>
                  <a:lnTo>
                    <a:pt x="409456" y="205014"/>
                  </a:lnTo>
                  <a:lnTo>
                    <a:pt x="412344" y="199420"/>
                  </a:lnTo>
                  <a:lnTo>
                    <a:pt x="414596" y="196447"/>
                  </a:lnTo>
                  <a:lnTo>
                    <a:pt x="419921" y="193143"/>
                  </a:lnTo>
                  <a:lnTo>
                    <a:pt x="422822" y="192262"/>
                  </a:lnTo>
                  <a:lnTo>
                    <a:pt x="424756" y="190616"/>
                  </a:lnTo>
                  <a:lnTo>
                    <a:pt x="436097" y="170809"/>
                  </a:lnTo>
                  <a:lnTo>
                    <a:pt x="437745" y="163680"/>
                  </a:lnTo>
                  <a:lnTo>
                    <a:pt x="444616" y="154668"/>
                  </a:lnTo>
                  <a:lnTo>
                    <a:pt x="447272" y="144637"/>
                  </a:lnTo>
                  <a:lnTo>
                    <a:pt x="447556" y="138340"/>
                  </a:lnTo>
                  <a:lnTo>
                    <a:pt x="450444" y="132746"/>
                  </a:lnTo>
                  <a:lnTo>
                    <a:pt x="465006" y="116146"/>
                  </a:lnTo>
                  <a:lnTo>
                    <a:pt x="465961" y="112299"/>
                  </a:lnTo>
                  <a:lnTo>
                    <a:pt x="466216" y="109791"/>
                  </a:lnTo>
                  <a:lnTo>
                    <a:pt x="467444" y="108119"/>
                  </a:lnTo>
                  <a:lnTo>
                    <a:pt x="469321" y="107004"/>
                  </a:lnTo>
                  <a:lnTo>
                    <a:pt x="471631" y="106261"/>
                  </a:lnTo>
                  <a:lnTo>
                    <a:pt x="473171" y="104708"/>
                  </a:lnTo>
                  <a:lnTo>
                    <a:pt x="474881" y="100159"/>
                  </a:lnTo>
                  <a:lnTo>
                    <a:pt x="475845" y="91648"/>
                  </a:lnTo>
                  <a:lnTo>
                    <a:pt x="477038" y="89674"/>
                  </a:lnTo>
                  <a:lnTo>
                    <a:pt x="478892" y="88357"/>
                  </a:lnTo>
                  <a:lnTo>
                    <a:pt x="481187" y="87480"/>
                  </a:lnTo>
                  <a:lnTo>
                    <a:pt x="482716" y="85837"/>
                  </a:lnTo>
                  <a:lnTo>
                    <a:pt x="486565" y="76127"/>
                  </a:lnTo>
                  <a:lnTo>
                    <a:pt x="531949" y="30026"/>
                  </a:lnTo>
                  <a:lnTo>
                    <a:pt x="532970" y="23949"/>
                  </a:lnTo>
                  <a:lnTo>
                    <a:pt x="534172" y="22316"/>
                  </a:lnTo>
                  <a:lnTo>
                    <a:pt x="545142" y="16419"/>
                  </a:lnTo>
                  <a:lnTo>
                    <a:pt x="551006" y="10887"/>
                  </a:lnTo>
                  <a:lnTo>
                    <a:pt x="560524" y="9644"/>
                  </a:lnTo>
                  <a:lnTo>
                    <a:pt x="570049" y="1334"/>
                  </a:lnTo>
                  <a:lnTo>
                    <a:pt x="579574" y="117"/>
                  </a:lnTo>
                  <a:lnTo>
                    <a:pt x="626383" y="0"/>
                  </a:lnTo>
                  <a:lnTo>
                    <a:pt x="660519" y="0"/>
                  </a:lnTo>
                  <a:lnTo>
                    <a:pt x="666803" y="2822"/>
                  </a:lnTo>
                  <a:lnTo>
                    <a:pt x="674404" y="8201"/>
                  </a:lnTo>
                  <a:lnTo>
                    <a:pt x="684312" y="9408"/>
                  </a:lnTo>
                  <a:lnTo>
                    <a:pt x="693110" y="16047"/>
                  </a:lnTo>
                  <a:lnTo>
                    <a:pt x="701960" y="18161"/>
                  </a:lnTo>
                  <a:lnTo>
                    <a:pt x="708152" y="18655"/>
                  </a:lnTo>
                  <a:lnTo>
                    <a:pt x="714431" y="21696"/>
                  </a:lnTo>
                  <a:lnTo>
                    <a:pt x="731395" y="35042"/>
                  </a:lnTo>
                  <a:lnTo>
                    <a:pt x="737109" y="36741"/>
                  </a:lnTo>
                  <a:lnTo>
                    <a:pt x="739056" y="38252"/>
                  </a:lnTo>
                  <a:lnTo>
                    <a:pt x="741219" y="42754"/>
                  </a:lnTo>
                  <a:lnTo>
                    <a:pt x="742854" y="44378"/>
                  </a:lnTo>
                  <a:lnTo>
                    <a:pt x="752549" y="48399"/>
                  </a:lnTo>
                  <a:lnTo>
                    <a:pt x="760547" y="55788"/>
                  </a:lnTo>
                  <a:lnTo>
                    <a:pt x="766625" y="56747"/>
                  </a:lnTo>
                  <a:lnTo>
                    <a:pt x="768259" y="57939"/>
                  </a:lnTo>
                  <a:lnTo>
                    <a:pt x="769348" y="59793"/>
                  </a:lnTo>
                  <a:lnTo>
                    <a:pt x="771095" y="65315"/>
                  </a:lnTo>
                  <a:lnTo>
                    <a:pt x="789131" y="84274"/>
                  </a:lnTo>
                  <a:lnTo>
                    <a:pt x="795204" y="85295"/>
                  </a:lnTo>
                  <a:lnTo>
                    <a:pt x="796836" y="86497"/>
                  </a:lnTo>
                  <a:lnTo>
                    <a:pt x="798649" y="90655"/>
                  </a:lnTo>
                  <a:lnTo>
                    <a:pt x="800191" y="92186"/>
                  </a:lnTo>
                  <a:lnTo>
                    <a:pt x="804727" y="93888"/>
                  </a:lnTo>
                  <a:lnTo>
                    <a:pt x="806359" y="95400"/>
                  </a:lnTo>
                  <a:lnTo>
                    <a:pt x="808174" y="99903"/>
                  </a:lnTo>
                  <a:lnTo>
                    <a:pt x="809716" y="101527"/>
                  </a:lnTo>
                  <a:lnTo>
                    <a:pt x="814252" y="103332"/>
                  </a:lnTo>
                  <a:lnTo>
                    <a:pt x="815884" y="104871"/>
                  </a:lnTo>
                  <a:lnTo>
                    <a:pt x="818720" y="112849"/>
                  </a:lnTo>
                  <a:lnTo>
                    <a:pt x="821781" y="113655"/>
                  </a:lnTo>
                  <a:lnTo>
                    <a:pt x="824079" y="113870"/>
                  </a:lnTo>
                  <a:lnTo>
                    <a:pt x="825611" y="115072"/>
                  </a:lnTo>
                  <a:lnTo>
                    <a:pt x="837773" y="132838"/>
                  </a:lnTo>
                  <a:lnTo>
                    <a:pt x="846363" y="141506"/>
                  </a:lnTo>
                  <a:lnTo>
                    <a:pt x="847606" y="150956"/>
                  </a:lnTo>
                  <a:lnTo>
                    <a:pt x="865417" y="170088"/>
                  </a:lnTo>
                  <a:lnTo>
                    <a:pt x="867565" y="178785"/>
                  </a:lnTo>
                  <a:lnTo>
                    <a:pt x="874941" y="188748"/>
                  </a:lnTo>
                  <a:lnTo>
                    <a:pt x="878518" y="189722"/>
                  </a:lnTo>
                  <a:lnTo>
                    <a:pt x="880954" y="189981"/>
                  </a:lnTo>
                  <a:lnTo>
                    <a:pt x="882578" y="191212"/>
                  </a:lnTo>
                  <a:lnTo>
                    <a:pt x="893899" y="207820"/>
                  </a:lnTo>
                  <a:lnTo>
                    <a:pt x="896122" y="216813"/>
                  </a:lnTo>
                  <a:lnTo>
                    <a:pt x="903513" y="226838"/>
                  </a:lnTo>
                  <a:lnTo>
                    <a:pt x="904472" y="233135"/>
                  </a:lnTo>
                  <a:lnTo>
                    <a:pt x="905664" y="234798"/>
                  </a:lnTo>
                  <a:lnTo>
                    <a:pt x="907518" y="235907"/>
                  </a:lnTo>
                  <a:lnTo>
                    <a:pt x="909812" y="236646"/>
                  </a:lnTo>
                  <a:lnTo>
                    <a:pt x="911341" y="238198"/>
                  </a:lnTo>
                  <a:lnTo>
                    <a:pt x="913040" y="242743"/>
                  </a:lnTo>
                  <a:lnTo>
                    <a:pt x="915190" y="254285"/>
                  </a:lnTo>
                  <a:lnTo>
                    <a:pt x="926143" y="268703"/>
                  </a:lnTo>
                  <a:lnTo>
                    <a:pt x="941224" y="283986"/>
                  </a:lnTo>
                  <a:lnTo>
                    <a:pt x="942196" y="287788"/>
                  </a:lnTo>
                  <a:lnTo>
                    <a:pt x="942456" y="290284"/>
                  </a:lnTo>
                  <a:lnTo>
                    <a:pt x="943687" y="291947"/>
                  </a:lnTo>
                  <a:lnTo>
                    <a:pt x="947877" y="293796"/>
                  </a:lnTo>
                  <a:lnTo>
                    <a:pt x="949419" y="295348"/>
                  </a:lnTo>
                  <a:lnTo>
                    <a:pt x="954713" y="305441"/>
                  </a:lnTo>
                  <a:lnTo>
                    <a:pt x="960581" y="312570"/>
                  </a:lnTo>
                  <a:lnTo>
                    <a:pt x="962798" y="321582"/>
                  </a:lnTo>
                  <a:lnTo>
                    <a:pt x="970188" y="331613"/>
                  </a:lnTo>
                  <a:lnTo>
                    <a:pt x="972339" y="340632"/>
                  </a:lnTo>
                  <a:lnTo>
                    <a:pt x="988435" y="362554"/>
                  </a:lnTo>
                  <a:lnTo>
                    <a:pt x="989156" y="365528"/>
                  </a:lnTo>
                  <a:lnTo>
                    <a:pt x="995229" y="374769"/>
                  </a:lnTo>
                  <a:lnTo>
                    <a:pt x="1000771" y="378230"/>
                  </a:lnTo>
                  <a:lnTo>
                    <a:pt x="1003731" y="379154"/>
                  </a:lnTo>
                  <a:lnTo>
                    <a:pt x="1005704" y="380828"/>
                  </a:lnTo>
                  <a:lnTo>
                    <a:pt x="1007896" y="385509"/>
                  </a:lnTo>
                  <a:lnTo>
                    <a:pt x="1009130" y="394095"/>
                  </a:lnTo>
                  <a:lnTo>
                    <a:pt x="1010362" y="396080"/>
                  </a:lnTo>
                  <a:lnTo>
                    <a:pt x="1012242" y="397404"/>
                  </a:lnTo>
                  <a:lnTo>
                    <a:pt x="1014552" y="398286"/>
                  </a:lnTo>
                  <a:lnTo>
                    <a:pt x="1016094" y="399933"/>
                  </a:lnTo>
                  <a:lnTo>
                    <a:pt x="1021388" y="410179"/>
                  </a:lnTo>
                  <a:lnTo>
                    <a:pt x="1043804" y="435243"/>
                  </a:lnTo>
                  <a:lnTo>
                    <a:pt x="1045996" y="441444"/>
                  </a:lnTo>
                  <a:lnTo>
                    <a:pt x="1047639" y="443521"/>
                  </a:lnTo>
                  <a:lnTo>
                    <a:pt x="1053950" y="447503"/>
                  </a:lnTo>
                  <a:lnTo>
                    <a:pt x="1061893" y="460770"/>
                  </a:lnTo>
                  <a:lnTo>
                    <a:pt x="1089428" y="489345"/>
                  </a:lnTo>
                  <a:lnTo>
                    <a:pt x="1095554" y="492654"/>
                  </a:lnTo>
                  <a:lnTo>
                    <a:pt x="1098670" y="493536"/>
                  </a:lnTo>
                  <a:lnTo>
                    <a:pt x="1100747" y="495183"/>
                  </a:lnTo>
                  <a:lnTo>
                    <a:pt x="1121768" y="524479"/>
                  </a:lnTo>
                  <a:lnTo>
                    <a:pt x="1122495" y="527453"/>
                  </a:lnTo>
                  <a:lnTo>
                    <a:pt x="1124038" y="529436"/>
                  </a:lnTo>
                  <a:lnTo>
                    <a:pt x="1128575" y="531638"/>
                  </a:lnTo>
                  <a:lnTo>
                    <a:pt x="1130208" y="533283"/>
                  </a:lnTo>
                  <a:lnTo>
                    <a:pt x="1132024" y="537934"/>
                  </a:lnTo>
                  <a:lnTo>
                    <a:pt x="1133566" y="539597"/>
                  </a:lnTo>
                  <a:lnTo>
                    <a:pt x="1150771" y="550997"/>
                  </a:lnTo>
                  <a:lnTo>
                    <a:pt x="1151746" y="554626"/>
                  </a:lnTo>
                  <a:lnTo>
                    <a:pt x="1152005" y="557076"/>
                  </a:lnTo>
                  <a:lnTo>
                    <a:pt x="1153237" y="558709"/>
                  </a:lnTo>
                  <a:lnTo>
                    <a:pt x="1169845" y="570049"/>
                  </a:lnTo>
                  <a:lnTo>
                    <a:pt x="1189172" y="589099"/>
                  </a:lnTo>
                  <a:lnTo>
                    <a:pt x="1195251" y="590120"/>
                  </a:lnTo>
                  <a:lnTo>
                    <a:pt x="1196884" y="591322"/>
                  </a:lnTo>
                  <a:lnTo>
                    <a:pt x="1199505" y="598032"/>
                  </a:lnTo>
                  <a:lnTo>
                    <a:pt x="1199720" y="598713"/>
                  </a:lnTo>
                  <a:lnTo>
                    <a:pt x="1202781" y="599470"/>
                  </a:lnTo>
                  <a:lnTo>
                    <a:pt x="1214328" y="600039"/>
                  </a:lnTo>
                  <a:lnTo>
                    <a:pt x="1215952" y="601109"/>
                  </a:lnTo>
                  <a:lnTo>
                    <a:pt x="1217035" y="602882"/>
                  </a:lnTo>
                  <a:lnTo>
                    <a:pt x="1217756" y="605121"/>
                  </a:lnTo>
                  <a:lnTo>
                    <a:pt x="1219295" y="606614"/>
                  </a:lnTo>
                  <a:lnTo>
                    <a:pt x="1227274" y="609207"/>
                  </a:lnTo>
                  <a:lnTo>
                    <a:pt x="1246021" y="609590"/>
                  </a:lnTo>
                  <a:lnTo>
                    <a:pt x="1246605" y="610651"/>
                  </a:lnTo>
                  <a:lnTo>
                    <a:pt x="1247255" y="614653"/>
                  </a:lnTo>
                  <a:lnTo>
                    <a:pt x="1248487" y="616144"/>
                  </a:lnTo>
                  <a:lnTo>
                    <a:pt x="1255930" y="618732"/>
                  </a:lnTo>
                  <a:lnTo>
                    <a:pt x="1300330" y="619125"/>
                  </a:lnTo>
                  <a:lnTo>
                    <a:pt x="1301861" y="620183"/>
                  </a:lnTo>
                  <a:lnTo>
                    <a:pt x="1302882" y="621947"/>
                  </a:lnTo>
                  <a:lnTo>
                    <a:pt x="1304522" y="627326"/>
                  </a:lnTo>
                  <a:lnTo>
                    <a:pt x="1307568" y="628062"/>
                  </a:lnTo>
                  <a:lnTo>
                    <a:pt x="1314450" y="6286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6" name="SMARTInkShape-1051">
              <a:extLst>
                <a:ext uri="{FF2B5EF4-FFF2-40B4-BE49-F238E27FC236}">
                  <a16:creationId xmlns:a16="http://schemas.microsoft.com/office/drawing/2014/main" id="{BF19B7D3-ACF7-0D56-C53B-ECE4370DF21A}"/>
                </a:ext>
              </a:extLst>
            </p:cNvPr>
            <p:cNvSpPr/>
            <p:nvPr>
              <p:custDataLst>
                <p:tags r:id="rId177"/>
              </p:custDataLst>
            </p:nvPr>
          </p:nvSpPr>
          <p:spPr>
            <a:xfrm>
              <a:off x="2628900" y="5276850"/>
              <a:ext cx="28576" cy="276226"/>
            </a:xfrm>
            <a:custGeom>
              <a:avLst/>
              <a:gdLst/>
              <a:ahLst/>
              <a:cxnLst/>
              <a:rect l="0" t="0" r="0" b="0"/>
              <a:pathLst>
                <a:path w="28576" h="276226">
                  <a:moveTo>
                    <a:pt x="19050" y="28575"/>
                  </a:moveTo>
                  <a:lnTo>
                    <a:pt x="19050" y="28575"/>
                  </a:lnTo>
                  <a:lnTo>
                    <a:pt x="19050" y="19442"/>
                  </a:lnTo>
                  <a:lnTo>
                    <a:pt x="28574" y="9525"/>
                  </a:lnTo>
                  <a:lnTo>
                    <a:pt x="28575" y="0"/>
                  </a:lnTo>
                  <a:lnTo>
                    <a:pt x="23519" y="5056"/>
                  </a:lnTo>
                  <a:lnTo>
                    <a:pt x="21036" y="10361"/>
                  </a:lnTo>
                  <a:lnTo>
                    <a:pt x="7343" y="57419"/>
                  </a:lnTo>
                  <a:lnTo>
                    <a:pt x="3263" y="71028"/>
                  </a:lnTo>
                  <a:lnTo>
                    <a:pt x="287" y="116603"/>
                  </a:lnTo>
                  <a:lnTo>
                    <a:pt x="17" y="161874"/>
                  </a:lnTo>
                  <a:lnTo>
                    <a:pt x="1" y="206177"/>
                  </a:lnTo>
                  <a:lnTo>
                    <a:pt x="0" y="252110"/>
                  </a:lnTo>
                  <a:lnTo>
                    <a:pt x="0" y="276225"/>
                  </a:lnTo>
                  <a:lnTo>
                    <a:pt x="0" y="2667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1052">
              <a:extLst>
                <a:ext uri="{FF2B5EF4-FFF2-40B4-BE49-F238E27FC236}">
                  <a16:creationId xmlns:a16="http://schemas.microsoft.com/office/drawing/2014/main" id="{B377067A-A175-7E56-69A4-DF4827364D19}"/>
                </a:ext>
              </a:extLst>
            </p:cNvPr>
            <p:cNvSpPr/>
            <p:nvPr>
              <p:custDataLst>
                <p:tags r:id="rId178"/>
              </p:custDataLst>
            </p:nvPr>
          </p:nvSpPr>
          <p:spPr>
            <a:xfrm>
              <a:off x="3448053" y="5305425"/>
              <a:ext cx="38098" cy="276226"/>
            </a:xfrm>
            <a:custGeom>
              <a:avLst/>
              <a:gdLst/>
              <a:ahLst/>
              <a:cxnLst/>
              <a:rect l="0" t="0" r="0" b="0"/>
              <a:pathLst>
                <a:path w="38098" h="276226">
                  <a:moveTo>
                    <a:pt x="28572" y="9525"/>
                  </a:moveTo>
                  <a:lnTo>
                    <a:pt x="28572" y="9525"/>
                  </a:lnTo>
                  <a:lnTo>
                    <a:pt x="34060" y="9525"/>
                  </a:lnTo>
                  <a:lnTo>
                    <a:pt x="31716" y="9525"/>
                  </a:lnTo>
                  <a:lnTo>
                    <a:pt x="34560" y="9525"/>
                  </a:lnTo>
                  <a:lnTo>
                    <a:pt x="35739" y="8467"/>
                  </a:lnTo>
                  <a:lnTo>
                    <a:pt x="38095" y="10"/>
                  </a:lnTo>
                  <a:lnTo>
                    <a:pt x="38097" y="0"/>
                  </a:lnTo>
                  <a:lnTo>
                    <a:pt x="33041" y="0"/>
                  </a:lnTo>
                  <a:lnTo>
                    <a:pt x="31551" y="1058"/>
                  </a:lnTo>
                  <a:lnTo>
                    <a:pt x="30558" y="2822"/>
                  </a:lnTo>
                  <a:lnTo>
                    <a:pt x="29160" y="13183"/>
                  </a:lnTo>
                  <a:lnTo>
                    <a:pt x="27537" y="51825"/>
                  </a:lnTo>
                  <a:lnTo>
                    <a:pt x="19932" y="88990"/>
                  </a:lnTo>
                  <a:lnTo>
                    <a:pt x="19099" y="133355"/>
                  </a:lnTo>
                  <a:lnTo>
                    <a:pt x="17996" y="165100"/>
                  </a:lnTo>
                  <a:lnTo>
                    <a:pt x="10111" y="202011"/>
                  </a:lnTo>
                  <a:lnTo>
                    <a:pt x="9523" y="249618"/>
                  </a:lnTo>
                  <a:lnTo>
                    <a:pt x="9522" y="271711"/>
                  </a:lnTo>
                  <a:lnTo>
                    <a:pt x="8464" y="273215"/>
                  </a:lnTo>
                  <a:lnTo>
                    <a:pt x="6700" y="274218"/>
                  </a:lnTo>
                  <a:lnTo>
                    <a:pt x="0" y="276225"/>
                  </a:lnTo>
                  <a:lnTo>
                    <a:pt x="9522" y="2762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8" name="SMARTInkShape-1053">
              <a:extLst>
                <a:ext uri="{FF2B5EF4-FFF2-40B4-BE49-F238E27FC236}">
                  <a16:creationId xmlns:a16="http://schemas.microsoft.com/office/drawing/2014/main" id="{80300D06-BD6C-D5EF-286A-BDE4CC53DCBF}"/>
                </a:ext>
              </a:extLst>
            </p:cNvPr>
            <p:cNvSpPr/>
            <p:nvPr>
              <p:custDataLst>
                <p:tags r:id="rId179"/>
              </p:custDataLst>
            </p:nvPr>
          </p:nvSpPr>
          <p:spPr>
            <a:xfrm>
              <a:off x="2833065" y="5200650"/>
              <a:ext cx="91110" cy="142755"/>
            </a:xfrm>
            <a:custGeom>
              <a:avLst/>
              <a:gdLst/>
              <a:ahLst/>
              <a:cxnLst/>
              <a:rect l="0" t="0" r="0" b="0"/>
              <a:pathLst>
                <a:path w="91110" h="142755">
                  <a:moveTo>
                    <a:pt x="62535" y="19050"/>
                  </a:moveTo>
                  <a:lnTo>
                    <a:pt x="62535" y="19050"/>
                  </a:lnTo>
                  <a:lnTo>
                    <a:pt x="71668" y="19050"/>
                  </a:lnTo>
                  <a:lnTo>
                    <a:pt x="72059" y="9559"/>
                  </a:lnTo>
                  <a:lnTo>
                    <a:pt x="62927" y="9525"/>
                  </a:lnTo>
                  <a:lnTo>
                    <a:pt x="53129" y="116"/>
                  </a:lnTo>
                  <a:lnTo>
                    <a:pt x="30262" y="22748"/>
                  </a:lnTo>
                  <a:lnTo>
                    <a:pt x="27025" y="28808"/>
                  </a:lnTo>
                  <a:lnTo>
                    <a:pt x="24528" y="35028"/>
                  </a:lnTo>
                  <a:lnTo>
                    <a:pt x="9348" y="60530"/>
                  </a:lnTo>
                  <a:lnTo>
                    <a:pt x="6168" y="75614"/>
                  </a:lnTo>
                  <a:lnTo>
                    <a:pt x="5907" y="78984"/>
                  </a:lnTo>
                  <a:lnTo>
                    <a:pt x="2795" y="85550"/>
                  </a:lnTo>
                  <a:lnTo>
                    <a:pt x="483" y="88784"/>
                  </a:lnTo>
                  <a:lnTo>
                    <a:pt x="0" y="91998"/>
                  </a:lnTo>
                  <a:lnTo>
                    <a:pt x="737" y="95198"/>
                  </a:lnTo>
                  <a:lnTo>
                    <a:pt x="3319" y="101577"/>
                  </a:lnTo>
                  <a:lnTo>
                    <a:pt x="5831" y="111118"/>
                  </a:lnTo>
                  <a:lnTo>
                    <a:pt x="11750" y="120648"/>
                  </a:lnTo>
                  <a:lnTo>
                    <a:pt x="13505" y="126999"/>
                  </a:lnTo>
                  <a:lnTo>
                    <a:pt x="15032" y="129116"/>
                  </a:lnTo>
                  <a:lnTo>
                    <a:pt x="17108" y="130528"/>
                  </a:lnTo>
                  <a:lnTo>
                    <a:pt x="22988" y="132792"/>
                  </a:lnTo>
                  <a:lnTo>
                    <a:pt x="32509" y="141503"/>
                  </a:lnTo>
                  <a:lnTo>
                    <a:pt x="38587" y="142469"/>
                  </a:lnTo>
                  <a:lnTo>
                    <a:pt x="47090" y="142754"/>
                  </a:lnTo>
                  <a:lnTo>
                    <a:pt x="53201" y="139999"/>
                  </a:lnTo>
                  <a:lnTo>
                    <a:pt x="60691" y="134663"/>
                  </a:lnTo>
                  <a:lnTo>
                    <a:pt x="67045" y="133739"/>
                  </a:lnTo>
                  <a:lnTo>
                    <a:pt x="68717" y="132550"/>
                  </a:lnTo>
                  <a:lnTo>
                    <a:pt x="69831" y="130701"/>
                  </a:lnTo>
                  <a:lnTo>
                    <a:pt x="70574" y="128409"/>
                  </a:lnTo>
                  <a:lnTo>
                    <a:pt x="81674" y="114393"/>
                  </a:lnTo>
                  <a:lnTo>
                    <a:pt x="89658" y="106250"/>
                  </a:lnTo>
                  <a:lnTo>
                    <a:pt x="90680" y="100156"/>
                  </a:lnTo>
                  <a:lnTo>
                    <a:pt x="91109" y="63104"/>
                  </a:lnTo>
                  <a:lnTo>
                    <a:pt x="90051" y="61120"/>
                  </a:lnTo>
                  <a:lnTo>
                    <a:pt x="88287" y="59796"/>
                  </a:lnTo>
                  <a:lnTo>
                    <a:pt x="86054" y="58914"/>
                  </a:lnTo>
                  <a:lnTo>
                    <a:pt x="84564" y="57267"/>
                  </a:lnTo>
                  <a:lnTo>
                    <a:pt x="82909" y="52616"/>
                  </a:lnTo>
                  <a:lnTo>
                    <a:pt x="81701" y="39862"/>
                  </a:lnTo>
                  <a:lnTo>
                    <a:pt x="75062" y="30844"/>
                  </a:lnTo>
                  <a:lnTo>
                    <a:pt x="72455" y="20812"/>
                  </a:lnTo>
                  <a:lnTo>
                    <a:pt x="53013" y="3"/>
                  </a:lnTo>
                  <a:lnTo>
                    <a:pt x="53010" y="0"/>
                  </a:lnTo>
                  <a:lnTo>
                    <a:pt x="53010"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SMARTInkShape-1054">
              <a:extLst>
                <a:ext uri="{FF2B5EF4-FFF2-40B4-BE49-F238E27FC236}">
                  <a16:creationId xmlns:a16="http://schemas.microsoft.com/office/drawing/2014/main" id="{AD630005-6262-9D29-2014-660A7A271488}"/>
                </a:ext>
              </a:extLst>
            </p:cNvPr>
            <p:cNvSpPr/>
            <p:nvPr>
              <p:custDataLst>
                <p:tags r:id="rId180"/>
              </p:custDataLst>
            </p:nvPr>
          </p:nvSpPr>
          <p:spPr>
            <a:xfrm>
              <a:off x="2990850" y="5296016"/>
              <a:ext cx="9526" cy="9410"/>
            </a:xfrm>
            <a:custGeom>
              <a:avLst/>
              <a:gdLst/>
              <a:ahLst/>
              <a:cxnLst/>
              <a:rect l="0" t="0" r="0" b="0"/>
              <a:pathLst>
                <a:path w="9526" h="9410">
                  <a:moveTo>
                    <a:pt x="0" y="9409"/>
                  </a:moveTo>
                  <a:lnTo>
                    <a:pt x="0" y="9409"/>
                  </a:lnTo>
                  <a:lnTo>
                    <a:pt x="0" y="0"/>
                  </a:lnTo>
                  <a:lnTo>
                    <a:pt x="0" y="8096"/>
                  </a:lnTo>
                  <a:lnTo>
                    <a:pt x="1058" y="8533"/>
                  </a:lnTo>
                  <a:lnTo>
                    <a:pt x="9525" y="940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SMARTInkShape-1055">
              <a:extLst>
                <a:ext uri="{FF2B5EF4-FFF2-40B4-BE49-F238E27FC236}">
                  <a16:creationId xmlns:a16="http://schemas.microsoft.com/office/drawing/2014/main" id="{DD104854-CFA7-AD8E-F726-D08497F55760}"/>
                </a:ext>
              </a:extLst>
            </p:cNvPr>
            <p:cNvSpPr/>
            <p:nvPr>
              <p:custDataLst>
                <p:tags r:id="rId181"/>
              </p:custDataLst>
            </p:nvPr>
          </p:nvSpPr>
          <p:spPr>
            <a:xfrm>
              <a:off x="3028954" y="5200759"/>
              <a:ext cx="85722" cy="161817"/>
            </a:xfrm>
            <a:custGeom>
              <a:avLst/>
              <a:gdLst/>
              <a:ahLst/>
              <a:cxnLst/>
              <a:rect l="0" t="0" r="0" b="0"/>
              <a:pathLst>
                <a:path w="85722" h="161817">
                  <a:moveTo>
                    <a:pt x="85721" y="47516"/>
                  </a:moveTo>
                  <a:lnTo>
                    <a:pt x="85721" y="47516"/>
                  </a:lnTo>
                  <a:lnTo>
                    <a:pt x="85721" y="18941"/>
                  </a:lnTo>
                  <a:lnTo>
                    <a:pt x="76231" y="9450"/>
                  </a:lnTo>
                  <a:lnTo>
                    <a:pt x="66674" y="9416"/>
                  </a:lnTo>
                  <a:lnTo>
                    <a:pt x="66672" y="4360"/>
                  </a:lnTo>
                  <a:lnTo>
                    <a:pt x="65613" y="3928"/>
                  </a:lnTo>
                  <a:lnTo>
                    <a:pt x="58471" y="8484"/>
                  </a:lnTo>
                  <a:lnTo>
                    <a:pt x="54913" y="6179"/>
                  </a:lnTo>
                  <a:lnTo>
                    <a:pt x="47747" y="0"/>
                  </a:lnTo>
                  <a:lnTo>
                    <a:pt x="39431" y="8101"/>
                  </a:lnTo>
                  <a:lnTo>
                    <a:pt x="33435" y="9026"/>
                  </a:lnTo>
                  <a:lnTo>
                    <a:pt x="24956" y="9300"/>
                  </a:lnTo>
                  <a:lnTo>
                    <a:pt x="22986" y="10397"/>
                  </a:lnTo>
                  <a:lnTo>
                    <a:pt x="21673" y="12187"/>
                  </a:lnTo>
                  <a:lnTo>
                    <a:pt x="19565" y="17607"/>
                  </a:lnTo>
                  <a:lnTo>
                    <a:pt x="508" y="37472"/>
                  </a:lnTo>
                  <a:lnTo>
                    <a:pt x="0" y="60653"/>
                  </a:lnTo>
                  <a:lnTo>
                    <a:pt x="1057" y="62624"/>
                  </a:lnTo>
                  <a:lnTo>
                    <a:pt x="2820" y="63938"/>
                  </a:lnTo>
                  <a:lnTo>
                    <a:pt x="8198" y="66046"/>
                  </a:lnTo>
                  <a:lnTo>
                    <a:pt x="27121" y="66562"/>
                  </a:lnTo>
                  <a:lnTo>
                    <a:pt x="35889" y="60019"/>
                  </a:lnTo>
                  <a:lnTo>
                    <a:pt x="41701" y="58365"/>
                  </a:lnTo>
                  <a:lnTo>
                    <a:pt x="43675" y="56865"/>
                  </a:lnTo>
                  <a:lnTo>
                    <a:pt x="47510" y="50756"/>
                  </a:lnTo>
                  <a:lnTo>
                    <a:pt x="52158" y="48956"/>
                  </a:lnTo>
                  <a:lnTo>
                    <a:pt x="60725" y="47943"/>
                  </a:lnTo>
                  <a:lnTo>
                    <a:pt x="62707" y="46742"/>
                  </a:lnTo>
                  <a:lnTo>
                    <a:pt x="64028" y="44884"/>
                  </a:lnTo>
                  <a:lnTo>
                    <a:pt x="66517" y="38394"/>
                  </a:lnTo>
                  <a:lnTo>
                    <a:pt x="76196" y="28466"/>
                  </a:lnTo>
                  <a:lnTo>
                    <a:pt x="76196" y="75561"/>
                  </a:lnTo>
                  <a:lnTo>
                    <a:pt x="76196" y="122420"/>
                  </a:lnTo>
                  <a:lnTo>
                    <a:pt x="76196" y="156896"/>
                  </a:lnTo>
                  <a:lnTo>
                    <a:pt x="77254" y="158537"/>
                  </a:lnTo>
                  <a:lnTo>
                    <a:pt x="79018" y="159630"/>
                  </a:lnTo>
                  <a:lnTo>
                    <a:pt x="85721" y="16181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 name="SMARTInkShape-1056">
              <a:extLst>
                <a:ext uri="{FF2B5EF4-FFF2-40B4-BE49-F238E27FC236}">
                  <a16:creationId xmlns:a16="http://schemas.microsoft.com/office/drawing/2014/main" id="{011AA7B5-836E-2993-2464-0DC8EB08A7D1}"/>
                </a:ext>
              </a:extLst>
            </p:cNvPr>
            <p:cNvSpPr/>
            <p:nvPr>
              <p:custDataLst>
                <p:tags r:id="rId182"/>
              </p:custDataLst>
            </p:nvPr>
          </p:nvSpPr>
          <p:spPr>
            <a:xfrm>
              <a:off x="3219878" y="5219700"/>
              <a:ext cx="66248" cy="142876"/>
            </a:xfrm>
            <a:custGeom>
              <a:avLst/>
              <a:gdLst/>
              <a:ahLst/>
              <a:cxnLst/>
              <a:rect l="0" t="0" r="0" b="0"/>
              <a:pathLst>
                <a:path w="66248" h="142876">
                  <a:moveTo>
                    <a:pt x="18622" y="19050"/>
                  </a:moveTo>
                  <a:lnTo>
                    <a:pt x="18622" y="19050"/>
                  </a:lnTo>
                  <a:lnTo>
                    <a:pt x="18622" y="13994"/>
                  </a:lnTo>
                  <a:lnTo>
                    <a:pt x="19680" y="12505"/>
                  </a:lnTo>
                  <a:lnTo>
                    <a:pt x="21444" y="11511"/>
                  </a:lnTo>
                  <a:lnTo>
                    <a:pt x="23678" y="10849"/>
                  </a:lnTo>
                  <a:lnTo>
                    <a:pt x="25168" y="9349"/>
                  </a:lnTo>
                  <a:lnTo>
                    <a:pt x="28145" y="8"/>
                  </a:lnTo>
                  <a:lnTo>
                    <a:pt x="28147" y="0"/>
                  </a:lnTo>
                  <a:lnTo>
                    <a:pt x="28147" y="5056"/>
                  </a:lnTo>
                  <a:lnTo>
                    <a:pt x="25325" y="10361"/>
                  </a:lnTo>
                  <a:lnTo>
                    <a:pt x="21601" y="16247"/>
                  </a:lnTo>
                  <a:lnTo>
                    <a:pt x="19014" y="26743"/>
                  </a:lnTo>
                  <a:lnTo>
                    <a:pt x="12153" y="35817"/>
                  </a:lnTo>
                  <a:lnTo>
                    <a:pt x="8944" y="44715"/>
                  </a:lnTo>
                  <a:lnTo>
                    <a:pt x="0" y="56603"/>
                  </a:lnTo>
                  <a:lnTo>
                    <a:pt x="8716" y="66269"/>
                  </a:lnTo>
                  <a:lnTo>
                    <a:pt x="14040" y="66554"/>
                  </a:lnTo>
                  <a:lnTo>
                    <a:pt x="15567" y="67653"/>
                  </a:lnTo>
                  <a:lnTo>
                    <a:pt x="16585" y="69443"/>
                  </a:lnTo>
                  <a:lnTo>
                    <a:pt x="18220" y="74865"/>
                  </a:lnTo>
                  <a:lnTo>
                    <a:pt x="21265" y="75607"/>
                  </a:lnTo>
                  <a:lnTo>
                    <a:pt x="61652" y="76200"/>
                  </a:lnTo>
                  <a:lnTo>
                    <a:pt x="63183" y="77258"/>
                  </a:lnTo>
                  <a:lnTo>
                    <a:pt x="64204" y="79022"/>
                  </a:lnTo>
                  <a:lnTo>
                    <a:pt x="65978" y="85901"/>
                  </a:lnTo>
                  <a:lnTo>
                    <a:pt x="66247" y="109402"/>
                  </a:lnTo>
                  <a:lnTo>
                    <a:pt x="65189" y="111035"/>
                  </a:lnTo>
                  <a:lnTo>
                    <a:pt x="63424" y="112123"/>
                  </a:lnTo>
                  <a:lnTo>
                    <a:pt x="58046" y="113870"/>
                  </a:lnTo>
                  <a:lnTo>
                    <a:pt x="57311" y="116931"/>
                  </a:lnTo>
                  <a:lnTo>
                    <a:pt x="56839" y="122463"/>
                  </a:lnTo>
                  <a:lnTo>
                    <a:pt x="55741" y="122918"/>
                  </a:lnTo>
                  <a:lnTo>
                    <a:pt x="51700" y="123422"/>
                  </a:lnTo>
                  <a:lnTo>
                    <a:pt x="50199" y="124614"/>
                  </a:lnTo>
                  <a:lnTo>
                    <a:pt x="48531" y="128762"/>
                  </a:lnTo>
                  <a:lnTo>
                    <a:pt x="47028" y="130291"/>
                  </a:lnTo>
                  <a:lnTo>
                    <a:pt x="37575" y="134139"/>
                  </a:lnTo>
                  <a:lnTo>
                    <a:pt x="30352" y="139816"/>
                  </a:lnTo>
                  <a:lnTo>
                    <a:pt x="19141" y="142756"/>
                  </a:lnTo>
                  <a:lnTo>
                    <a:pt x="9097" y="1428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SMARTInkShape-1057">
              <a:extLst>
                <a:ext uri="{FF2B5EF4-FFF2-40B4-BE49-F238E27FC236}">
                  <a16:creationId xmlns:a16="http://schemas.microsoft.com/office/drawing/2014/main" id="{F02CE626-C086-EE4C-68C8-BD76CE3E97FA}"/>
                </a:ext>
              </a:extLst>
            </p:cNvPr>
            <p:cNvSpPr/>
            <p:nvPr>
              <p:custDataLst>
                <p:tags r:id="rId183"/>
              </p:custDataLst>
            </p:nvPr>
          </p:nvSpPr>
          <p:spPr>
            <a:xfrm>
              <a:off x="3238500" y="5200650"/>
              <a:ext cx="104776" cy="47626"/>
            </a:xfrm>
            <a:custGeom>
              <a:avLst/>
              <a:gdLst/>
              <a:ahLst/>
              <a:cxnLst/>
              <a:rect l="0" t="0" r="0" b="0"/>
              <a:pathLst>
                <a:path w="104776" h="47626">
                  <a:moveTo>
                    <a:pt x="0" y="47625"/>
                  </a:moveTo>
                  <a:lnTo>
                    <a:pt x="0" y="47625"/>
                  </a:lnTo>
                  <a:lnTo>
                    <a:pt x="0" y="39424"/>
                  </a:lnTo>
                  <a:lnTo>
                    <a:pt x="14189" y="23945"/>
                  </a:lnTo>
                  <a:lnTo>
                    <a:pt x="22534" y="21225"/>
                  </a:lnTo>
                  <a:lnTo>
                    <a:pt x="32240" y="18959"/>
                  </a:lnTo>
                  <a:lnTo>
                    <a:pt x="47193" y="10492"/>
                  </a:lnTo>
                  <a:lnTo>
                    <a:pt x="52019" y="9955"/>
                  </a:lnTo>
                  <a:lnTo>
                    <a:pt x="57692" y="6894"/>
                  </a:lnTo>
                  <a:lnTo>
                    <a:pt x="63741" y="3064"/>
                  </a:lnTo>
                  <a:lnTo>
                    <a:pt x="76248" y="605"/>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SMARTInkShape-1058">
              <a:extLst>
                <a:ext uri="{FF2B5EF4-FFF2-40B4-BE49-F238E27FC236}">
                  <a16:creationId xmlns:a16="http://schemas.microsoft.com/office/drawing/2014/main" id="{01B7A04F-BE00-DE19-022C-12F95F53F5C2}"/>
                </a:ext>
              </a:extLst>
            </p:cNvPr>
            <p:cNvSpPr/>
            <p:nvPr>
              <p:custDataLst>
                <p:tags r:id="rId184"/>
              </p:custDataLst>
            </p:nvPr>
          </p:nvSpPr>
          <p:spPr>
            <a:xfrm>
              <a:off x="3333750" y="5705475"/>
              <a:ext cx="38101" cy="123826"/>
            </a:xfrm>
            <a:custGeom>
              <a:avLst/>
              <a:gdLst/>
              <a:ahLst/>
              <a:cxnLst/>
              <a:rect l="0" t="0" r="0" b="0"/>
              <a:pathLst>
                <a:path w="38101" h="123826">
                  <a:moveTo>
                    <a:pt x="38100" y="9525"/>
                  </a:moveTo>
                  <a:lnTo>
                    <a:pt x="38100" y="9525"/>
                  </a:lnTo>
                  <a:lnTo>
                    <a:pt x="38100" y="0"/>
                  </a:lnTo>
                  <a:lnTo>
                    <a:pt x="33044" y="5056"/>
                  </a:lnTo>
                  <a:lnTo>
                    <a:pt x="30561" y="10361"/>
                  </a:lnTo>
                  <a:lnTo>
                    <a:pt x="27779" y="25510"/>
                  </a:lnTo>
                  <a:lnTo>
                    <a:pt x="21087" y="38122"/>
                  </a:lnTo>
                  <a:lnTo>
                    <a:pt x="20408" y="41290"/>
                  </a:lnTo>
                  <a:lnTo>
                    <a:pt x="10969" y="60327"/>
                  </a:lnTo>
                  <a:lnTo>
                    <a:pt x="8751" y="79572"/>
                  </a:lnTo>
                  <a:lnTo>
                    <a:pt x="908" y="94793"/>
                  </a:lnTo>
                  <a:lnTo>
                    <a:pt x="0" y="123695"/>
                  </a:lnTo>
                  <a:lnTo>
                    <a:pt x="9525" y="1238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1059">
              <a:extLst>
                <a:ext uri="{FF2B5EF4-FFF2-40B4-BE49-F238E27FC236}">
                  <a16:creationId xmlns:a16="http://schemas.microsoft.com/office/drawing/2014/main" id="{4861ABB8-F01D-11B4-ABBA-7CE026F0B27B}"/>
                </a:ext>
              </a:extLst>
            </p:cNvPr>
            <p:cNvSpPr/>
            <p:nvPr>
              <p:custDataLst>
                <p:tags r:id="rId185"/>
              </p:custDataLst>
            </p:nvPr>
          </p:nvSpPr>
          <p:spPr>
            <a:xfrm>
              <a:off x="3419475" y="5800725"/>
              <a:ext cx="1" cy="9526"/>
            </a:xfrm>
            <a:custGeom>
              <a:avLst/>
              <a:gdLst/>
              <a:ahLst/>
              <a:cxnLst/>
              <a:rect l="0" t="0" r="0" b="0"/>
              <a:pathLst>
                <a:path w="1" h="9526">
                  <a:moveTo>
                    <a:pt x="0" y="9525"/>
                  </a:moveTo>
                  <a:lnTo>
                    <a:pt x="0"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1060">
              <a:extLst>
                <a:ext uri="{FF2B5EF4-FFF2-40B4-BE49-F238E27FC236}">
                  <a16:creationId xmlns:a16="http://schemas.microsoft.com/office/drawing/2014/main" id="{6D7AEABD-0F76-6A3A-3984-1C6B32C938B7}"/>
                </a:ext>
              </a:extLst>
            </p:cNvPr>
            <p:cNvSpPr/>
            <p:nvPr>
              <p:custDataLst>
                <p:tags r:id="rId186"/>
              </p:custDataLst>
            </p:nvPr>
          </p:nvSpPr>
          <p:spPr>
            <a:xfrm>
              <a:off x="3438928" y="5696342"/>
              <a:ext cx="94848" cy="152009"/>
            </a:xfrm>
            <a:custGeom>
              <a:avLst/>
              <a:gdLst/>
              <a:ahLst/>
              <a:cxnLst/>
              <a:rect l="0" t="0" r="0" b="0"/>
              <a:pathLst>
                <a:path w="94848" h="152009">
                  <a:moveTo>
                    <a:pt x="85322" y="56758"/>
                  </a:moveTo>
                  <a:lnTo>
                    <a:pt x="85322" y="56758"/>
                  </a:lnTo>
                  <a:lnTo>
                    <a:pt x="85322" y="18661"/>
                  </a:lnTo>
                  <a:lnTo>
                    <a:pt x="80266" y="18658"/>
                  </a:lnTo>
                  <a:lnTo>
                    <a:pt x="78776" y="17600"/>
                  </a:lnTo>
                  <a:lnTo>
                    <a:pt x="77783" y="15836"/>
                  </a:lnTo>
                  <a:lnTo>
                    <a:pt x="75831" y="9249"/>
                  </a:lnTo>
                  <a:lnTo>
                    <a:pt x="66665" y="9136"/>
                  </a:lnTo>
                  <a:lnTo>
                    <a:pt x="58105" y="932"/>
                  </a:lnTo>
                  <a:lnTo>
                    <a:pt x="52093" y="0"/>
                  </a:lnTo>
                  <a:lnTo>
                    <a:pt x="50469" y="928"/>
                  </a:lnTo>
                  <a:lnTo>
                    <a:pt x="49387" y="2605"/>
                  </a:lnTo>
                  <a:lnTo>
                    <a:pt x="48666" y="4781"/>
                  </a:lnTo>
                  <a:lnTo>
                    <a:pt x="47126" y="6232"/>
                  </a:lnTo>
                  <a:lnTo>
                    <a:pt x="39148" y="8751"/>
                  </a:lnTo>
                  <a:lnTo>
                    <a:pt x="23546" y="9123"/>
                  </a:lnTo>
                  <a:lnTo>
                    <a:pt x="21913" y="10184"/>
                  </a:lnTo>
                  <a:lnTo>
                    <a:pt x="20824" y="11951"/>
                  </a:lnTo>
                  <a:lnTo>
                    <a:pt x="20098" y="14187"/>
                  </a:lnTo>
                  <a:lnTo>
                    <a:pt x="18556" y="15677"/>
                  </a:lnTo>
                  <a:lnTo>
                    <a:pt x="14021" y="17333"/>
                  </a:lnTo>
                  <a:lnTo>
                    <a:pt x="12388" y="18833"/>
                  </a:lnTo>
                  <a:lnTo>
                    <a:pt x="10573" y="23322"/>
                  </a:lnTo>
                  <a:lnTo>
                    <a:pt x="8350" y="34826"/>
                  </a:lnTo>
                  <a:lnTo>
                    <a:pt x="959" y="45390"/>
                  </a:lnTo>
                  <a:lnTo>
                    <a:pt x="0" y="51744"/>
                  </a:lnTo>
                  <a:lnTo>
                    <a:pt x="924" y="53414"/>
                  </a:lnTo>
                  <a:lnTo>
                    <a:pt x="2599" y="54529"/>
                  </a:lnTo>
                  <a:lnTo>
                    <a:pt x="4773" y="55272"/>
                  </a:lnTo>
                  <a:lnTo>
                    <a:pt x="6223" y="56826"/>
                  </a:lnTo>
                  <a:lnTo>
                    <a:pt x="7834" y="61375"/>
                  </a:lnTo>
                  <a:lnTo>
                    <a:pt x="9322" y="63010"/>
                  </a:lnTo>
                  <a:lnTo>
                    <a:pt x="28064" y="74839"/>
                  </a:lnTo>
                  <a:lnTo>
                    <a:pt x="50517" y="75770"/>
                  </a:lnTo>
                  <a:lnTo>
                    <a:pt x="56800" y="72969"/>
                  </a:lnTo>
                  <a:lnTo>
                    <a:pt x="63121" y="69255"/>
                  </a:lnTo>
                  <a:lnTo>
                    <a:pt x="69458" y="67604"/>
                  </a:lnTo>
                  <a:lnTo>
                    <a:pt x="71571" y="66105"/>
                  </a:lnTo>
                  <a:lnTo>
                    <a:pt x="72980" y="64047"/>
                  </a:lnTo>
                  <a:lnTo>
                    <a:pt x="73918" y="61618"/>
                  </a:lnTo>
                  <a:lnTo>
                    <a:pt x="75604" y="59998"/>
                  </a:lnTo>
                  <a:lnTo>
                    <a:pt x="83833" y="57185"/>
                  </a:lnTo>
                  <a:lnTo>
                    <a:pt x="84660" y="54126"/>
                  </a:lnTo>
                  <a:lnTo>
                    <a:pt x="85319" y="39068"/>
                  </a:lnTo>
                  <a:lnTo>
                    <a:pt x="86378" y="38615"/>
                  </a:lnTo>
                  <a:lnTo>
                    <a:pt x="93523" y="37827"/>
                  </a:lnTo>
                  <a:lnTo>
                    <a:pt x="94259" y="34938"/>
                  </a:lnTo>
                  <a:lnTo>
                    <a:pt x="94847" y="28186"/>
                  </a:lnTo>
                  <a:lnTo>
                    <a:pt x="94847" y="36384"/>
                  </a:lnTo>
                  <a:lnTo>
                    <a:pt x="88301" y="45051"/>
                  </a:lnTo>
                  <a:lnTo>
                    <a:pt x="86205" y="53876"/>
                  </a:lnTo>
                  <a:lnTo>
                    <a:pt x="84287" y="83223"/>
                  </a:lnTo>
                  <a:lnTo>
                    <a:pt x="76682" y="104364"/>
                  </a:lnTo>
                  <a:lnTo>
                    <a:pt x="75797" y="151483"/>
                  </a:lnTo>
                  <a:lnTo>
                    <a:pt x="85322" y="15200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1061">
              <a:extLst>
                <a:ext uri="{FF2B5EF4-FFF2-40B4-BE49-F238E27FC236}">
                  <a16:creationId xmlns:a16="http://schemas.microsoft.com/office/drawing/2014/main" id="{33626864-103A-BC22-FFA8-FA109A88C219}"/>
                </a:ext>
              </a:extLst>
            </p:cNvPr>
            <p:cNvSpPr/>
            <p:nvPr>
              <p:custDataLst>
                <p:tags r:id="rId187"/>
              </p:custDataLst>
            </p:nvPr>
          </p:nvSpPr>
          <p:spPr>
            <a:xfrm>
              <a:off x="3619500" y="5686425"/>
              <a:ext cx="95251" cy="180534"/>
            </a:xfrm>
            <a:custGeom>
              <a:avLst/>
              <a:gdLst/>
              <a:ahLst/>
              <a:cxnLst/>
              <a:rect l="0" t="0" r="0" b="0"/>
              <a:pathLst>
                <a:path w="95251" h="180534">
                  <a:moveTo>
                    <a:pt x="85725" y="9525"/>
                  </a:moveTo>
                  <a:lnTo>
                    <a:pt x="85725" y="9525"/>
                  </a:lnTo>
                  <a:lnTo>
                    <a:pt x="95250" y="0"/>
                  </a:lnTo>
                  <a:lnTo>
                    <a:pt x="90194" y="0"/>
                  </a:lnTo>
                  <a:lnTo>
                    <a:pt x="88704" y="1058"/>
                  </a:lnTo>
                  <a:lnTo>
                    <a:pt x="87711" y="2822"/>
                  </a:lnTo>
                  <a:lnTo>
                    <a:pt x="87049" y="5056"/>
                  </a:lnTo>
                  <a:lnTo>
                    <a:pt x="85549" y="6545"/>
                  </a:lnTo>
                  <a:lnTo>
                    <a:pt x="75538" y="11759"/>
                  </a:lnTo>
                  <a:lnTo>
                    <a:pt x="53936" y="31881"/>
                  </a:lnTo>
                  <a:lnTo>
                    <a:pt x="50430" y="38158"/>
                  </a:lnTo>
                  <a:lnTo>
                    <a:pt x="47813" y="44476"/>
                  </a:lnTo>
                  <a:lnTo>
                    <a:pt x="18998" y="87959"/>
                  </a:lnTo>
                  <a:lnTo>
                    <a:pt x="12332" y="102615"/>
                  </a:lnTo>
                  <a:lnTo>
                    <a:pt x="9634" y="138733"/>
                  </a:lnTo>
                  <a:lnTo>
                    <a:pt x="9574" y="145620"/>
                  </a:lnTo>
                  <a:lnTo>
                    <a:pt x="12369" y="152209"/>
                  </a:lnTo>
                  <a:lnTo>
                    <a:pt x="22787" y="165063"/>
                  </a:lnTo>
                  <a:lnTo>
                    <a:pt x="28825" y="168611"/>
                  </a:lnTo>
                  <a:lnTo>
                    <a:pt x="35036" y="171247"/>
                  </a:lnTo>
                  <a:lnTo>
                    <a:pt x="44483" y="177622"/>
                  </a:lnTo>
                  <a:lnTo>
                    <a:pt x="53985" y="179981"/>
                  </a:lnTo>
                  <a:lnTo>
                    <a:pt x="60329" y="180533"/>
                  </a:lnTo>
                  <a:lnTo>
                    <a:pt x="66677" y="177957"/>
                  </a:lnTo>
                  <a:lnTo>
                    <a:pt x="73026" y="174342"/>
                  </a:lnTo>
                  <a:lnTo>
                    <a:pt x="82550" y="171249"/>
                  </a:lnTo>
                  <a:lnTo>
                    <a:pt x="93369" y="163362"/>
                  </a:lnTo>
                  <a:lnTo>
                    <a:pt x="94414" y="159741"/>
                  </a:lnTo>
                  <a:lnTo>
                    <a:pt x="95236" y="130137"/>
                  </a:lnTo>
                  <a:lnTo>
                    <a:pt x="92421" y="123808"/>
                  </a:lnTo>
                  <a:lnTo>
                    <a:pt x="90189" y="120639"/>
                  </a:lnTo>
                  <a:lnTo>
                    <a:pt x="84887" y="117117"/>
                  </a:lnTo>
                  <a:lnTo>
                    <a:pt x="72860" y="114857"/>
                  </a:lnTo>
                  <a:lnTo>
                    <a:pt x="39389" y="114315"/>
                  </a:lnTo>
                  <a:lnTo>
                    <a:pt x="30559" y="117129"/>
                  </a:lnTo>
                  <a:lnTo>
                    <a:pt x="11523" y="131634"/>
                  </a:lnTo>
                  <a:lnTo>
                    <a:pt x="1500" y="141401"/>
                  </a:lnTo>
                  <a:lnTo>
                    <a:pt x="0"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1062">
              <a:extLst>
                <a:ext uri="{FF2B5EF4-FFF2-40B4-BE49-F238E27FC236}">
                  <a16:creationId xmlns:a16="http://schemas.microsoft.com/office/drawing/2014/main" id="{30DE50C0-3BE8-129C-7E4E-0EF8AB997B7D}"/>
                </a:ext>
              </a:extLst>
            </p:cNvPr>
            <p:cNvSpPr/>
            <p:nvPr>
              <p:custDataLst>
                <p:tags r:id="rId188"/>
              </p:custDataLst>
            </p:nvPr>
          </p:nvSpPr>
          <p:spPr>
            <a:xfrm>
              <a:off x="2362200" y="5829300"/>
              <a:ext cx="104776" cy="9410"/>
            </a:xfrm>
            <a:custGeom>
              <a:avLst/>
              <a:gdLst/>
              <a:ahLst/>
              <a:cxnLst/>
              <a:rect l="0" t="0" r="0" b="0"/>
              <a:pathLst>
                <a:path w="104776" h="9410">
                  <a:moveTo>
                    <a:pt x="19050" y="0"/>
                  </a:moveTo>
                  <a:lnTo>
                    <a:pt x="19050" y="0"/>
                  </a:lnTo>
                  <a:lnTo>
                    <a:pt x="0" y="0"/>
                  </a:lnTo>
                  <a:lnTo>
                    <a:pt x="45358" y="0"/>
                  </a:lnTo>
                  <a:lnTo>
                    <a:pt x="60445" y="0"/>
                  </a:lnTo>
                  <a:lnTo>
                    <a:pt x="62522" y="1058"/>
                  </a:lnTo>
                  <a:lnTo>
                    <a:pt x="63906" y="2822"/>
                  </a:lnTo>
                  <a:lnTo>
                    <a:pt x="64829" y="5056"/>
                  </a:lnTo>
                  <a:lnTo>
                    <a:pt x="66503" y="6545"/>
                  </a:lnTo>
                  <a:lnTo>
                    <a:pt x="71185" y="8201"/>
                  </a:lnTo>
                  <a:lnTo>
                    <a:pt x="89017" y="9409"/>
                  </a:lnTo>
                  <a:lnTo>
                    <a:pt x="95302" y="6651"/>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1063">
              <a:extLst>
                <a:ext uri="{FF2B5EF4-FFF2-40B4-BE49-F238E27FC236}">
                  <a16:creationId xmlns:a16="http://schemas.microsoft.com/office/drawing/2014/main" id="{C5F14051-C9D8-5F14-AC5C-144382E9A651}"/>
                </a:ext>
              </a:extLst>
            </p:cNvPr>
            <p:cNvSpPr/>
            <p:nvPr>
              <p:custDataLst>
                <p:tags r:id="rId189"/>
              </p:custDataLst>
            </p:nvPr>
          </p:nvSpPr>
          <p:spPr>
            <a:xfrm>
              <a:off x="2514600" y="5738087"/>
              <a:ext cx="9526" cy="157889"/>
            </a:xfrm>
            <a:custGeom>
              <a:avLst/>
              <a:gdLst/>
              <a:ahLst/>
              <a:cxnLst/>
              <a:rect l="0" t="0" r="0" b="0"/>
              <a:pathLst>
                <a:path w="9526" h="157889">
                  <a:moveTo>
                    <a:pt x="9525" y="5488"/>
                  </a:moveTo>
                  <a:lnTo>
                    <a:pt x="9525" y="5488"/>
                  </a:lnTo>
                  <a:lnTo>
                    <a:pt x="9525" y="0"/>
                  </a:lnTo>
                  <a:lnTo>
                    <a:pt x="9525" y="46778"/>
                  </a:lnTo>
                  <a:lnTo>
                    <a:pt x="6703" y="53120"/>
                  </a:lnTo>
                  <a:lnTo>
                    <a:pt x="4469" y="56292"/>
                  </a:lnTo>
                  <a:lnTo>
                    <a:pt x="1324" y="70870"/>
                  </a:lnTo>
                  <a:lnTo>
                    <a:pt x="7" y="116590"/>
                  </a:lnTo>
                  <a:lnTo>
                    <a:pt x="0" y="1578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1064">
              <a:extLst>
                <a:ext uri="{FF2B5EF4-FFF2-40B4-BE49-F238E27FC236}">
                  <a16:creationId xmlns:a16="http://schemas.microsoft.com/office/drawing/2014/main" id="{97EB33B1-DA09-46A9-1410-174A2EFEAE3F}"/>
                </a:ext>
              </a:extLst>
            </p:cNvPr>
            <p:cNvSpPr/>
            <p:nvPr>
              <p:custDataLst>
                <p:tags r:id="rId190"/>
              </p:custDataLst>
            </p:nvPr>
          </p:nvSpPr>
          <p:spPr>
            <a:xfrm>
              <a:off x="2600325" y="5838825"/>
              <a:ext cx="9526" cy="9526"/>
            </a:xfrm>
            <a:custGeom>
              <a:avLst/>
              <a:gdLst/>
              <a:ahLst/>
              <a:cxnLst/>
              <a:rect l="0" t="0" r="0" b="0"/>
              <a:pathLst>
                <a:path w="9526" h="9526">
                  <a:moveTo>
                    <a:pt x="9525" y="9525"/>
                  </a:moveTo>
                  <a:lnTo>
                    <a:pt x="9525" y="9525"/>
                  </a:lnTo>
                  <a:lnTo>
                    <a:pt x="3"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1065">
              <a:extLst>
                <a:ext uri="{FF2B5EF4-FFF2-40B4-BE49-F238E27FC236}">
                  <a16:creationId xmlns:a16="http://schemas.microsoft.com/office/drawing/2014/main" id="{A336F2E8-FAE3-F830-9DBF-1C41CCD2E27A}"/>
                </a:ext>
              </a:extLst>
            </p:cNvPr>
            <p:cNvSpPr/>
            <p:nvPr>
              <p:custDataLst>
                <p:tags r:id="rId191"/>
              </p:custDataLst>
            </p:nvPr>
          </p:nvSpPr>
          <p:spPr>
            <a:xfrm>
              <a:off x="2611185" y="5734050"/>
              <a:ext cx="84356" cy="161926"/>
            </a:xfrm>
            <a:custGeom>
              <a:avLst/>
              <a:gdLst/>
              <a:ahLst/>
              <a:cxnLst/>
              <a:rect l="0" t="0" r="0" b="0"/>
              <a:pathLst>
                <a:path w="84356" h="161926">
                  <a:moveTo>
                    <a:pt x="74865" y="57150"/>
                  </a:moveTo>
                  <a:lnTo>
                    <a:pt x="74865" y="57150"/>
                  </a:lnTo>
                  <a:lnTo>
                    <a:pt x="74865" y="52094"/>
                  </a:lnTo>
                  <a:lnTo>
                    <a:pt x="75923" y="50605"/>
                  </a:lnTo>
                  <a:lnTo>
                    <a:pt x="77687" y="49611"/>
                  </a:lnTo>
                  <a:lnTo>
                    <a:pt x="79921" y="48949"/>
                  </a:lnTo>
                  <a:lnTo>
                    <a:pt x="81411" y="47449"/>
                  </a:lnTo>
                  <a:lnTo>
                    <a:pt x="84274" y="38527"/>
                  </a:lnTo>
                  <a:lnTo>
                    <a:pt x="84355" y="33170"/>
                  </a:lnTo>
                  <a:lnTo>
                    <a:pt x="83309" y="31638"/>
                  </a:lnTo>
                  <a:lnTo>
                    <a:pt x="81552" y="30617"/>
                  </a:lnTo>
                  <a:lnTo>
                    <a:pt x="75256" y="28695"/>
                  </a:lnTo>
                  <a:lnTo>
                    <a:pt x="74900" y="20384"/>
                  </a:lnTo>
                  <a:lnTo>
                    <a:pt x="73830" y="19939"/>
                  </a:lnTo>
                  <a:lnTo>
                    <a:pt x="66667" y="19167"/>
                  </a:lnTo>
                  <a:lnTo>
                    <a:pt x="65930" y="16280"/>
                  </a:lnTo>
                  <a:lnTo>
                    <a:pt x="65375" y="9920"/>
                  </a:lnTo>
                  <a:lnTo>
                    <a:pt x="57142" y="9560"/>
                  </a:lnTo>
                  <a:lnTo>
                    <a:pt x="56700" y="8489"/>
                  </a:lnTo>
                  <a:lnTo>
                    <a:pt x="55931" y="1327"/>
                  </a:lnTo>
                  <a:lnTo>
                    <a:pt x="53045" y="589"/>
                  </a:lnTo>
                  <a:lnTo>
                    <a:pt x="13062" y="0"/>
                  </a:lnTo>
                  <a:lnTo>
                    <a:pt x="11438" y="1058"/>
                  </a:lnTo>
                  <a:lnTo>
                    <a:pt x="10355" y="2822"/>
                  </a:lnTo>
                  <a:lnTo>
                    <a:pt x="8317" y="9133"/>
                  </a:lnTo>
                  <a:lnTo>
                    <a:pt x="1669" y="17052"/>
                  </a:lnTo>
                  <a:lnTo>
                    <a:pt x="0" y="22748"/>
                  </a:lnTo>
                  <a:lnTo>
                    <a:pt x="614" y="25748"/>
                  </a:lnTo>
                  <a:lnTo>
                    <a:pt x="7385" y="37935"/>
                  </a:lnTo>
                  <a:lnTo>
                    <a:pt x="7832" y="42613"/>
                  </a:lnTo>
                  <a:lnTo>
                    <a:pt x="10853" y="48220"/>
                  </a:lnTo>
                  <a:lnTo>
                    <a:pt x="16359" y="55386"/>
                  </a:lnTo>
                  <a:lnTo>
                    <a:pt x="19934" y="56367"/>
                  </a:lnTo>
                  <a:lnTo>
                    <a:pt x="30854" y="56996"/>
                  </a:lnTo>
                  <a:lnTo>
                    <a:pt x="36960" y="59904"/>
                  </a:lnTo>
                  <a:lnTo>
                    <a:pt x="44447" y="65337"/>
                  </a:lnTo>
                  <a:lnTo>
                    <a:pt x="46120" y="64725"/>
                  </a:lnTo>
                  <a:lnTo>
                    <a:pt x="63977" y="48981"/>
                  </a:lnTo>
                  <a:lnTo>
                    <a:pt x="65220" y="39543"/>
                  </a:lnTo>
                  <a:lnTo>
                    <a:pt x="66318" y="39062"/>
                  </a:lnTo>
                  <a:lnTo>
                    <a:pt x="70361" y="38527"/>
                  </a:lnTo>
                  <a:lnTo>
                    <a:pt x="71862" y="37326"/>
                  </a:lnTo>
                  <a:lnTo>
                    <a:pt x="74850" y="28629"/>
                  </a:lnTo>
                  <a:lnTo>
                    <a:pt x="74864" y="28578"/>
                  </a:lnTo>
                  <a:lnTo>
                    <a:pt x="74865" y="28575"/>
                  </a:lnTo>
                  <a:lnTo>
                    <a:pt x="74865" y="33631"/>
                  </a:lnTo>
                  <a:lnTo>
                    <a:pt x="72043" y="38936"/>
                  </a:lnTo>
                  <a:lnTo>
                    <a:pt x="68319" y="44822"/>
                  </a:lnTo>
                  <a:lnTo>
                    <a:pt x="65929" y="57223"/>
                  </a:lnTo>
                  <a:lnTo>
                    <a:pt x="64289" y="102397"/>
                  </a:lnTo>
                  <a:lnTo>
                    <a:pt x="57140" y="125641"/>
                  </a:lnTo>
                  <a:lnTo>
                    <a:pt x="57757" y="129270"/>
                  </a:lnTo>
                  <a:lnTo>
                    <a:pt x="64535" y="142599"/>
                  </a:lnTo>
                  <a:lnTo>
                    <a:pt x="65340" y="1619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1066">
              <a:extLst>
                <a:ext uri="{FF2B5EF4-FFF2-40B4-BE49-F238E27FC236}">
                  <a16:creationId xmlns:a16="http://schemas.microsoft.com/office/drawing/2014/main" id="{ED3E0D67-3966-31AF-CB7C-5C33D51661A7}"/>
                </a:ext>
              </a:extLst>
            </p:cNvPr>
            <p:cNvSpPr/>
            <p:nvPr>
              <p:custDataLst>
                <p:tags r:id="rId192"/>
              </p:custDataLst>
            </p:nvPr>
          </p:nvSpPr>
          <p:spPr>
            <a:xfrm>
              <a:off x="2781300" y="5705475"/>
              <a:ext cx="95251" cy="180965"/>
            </a:xfrm>
            <a:custGeom>
              <a:avLst/>
              <a:gdLst/>
              <a:ahLst/>
              <a:cxnLst/>
              <a:rect l="0" t="0" r="0" b="0"/>
              <a:pathLst>
                <a:path w="95251" h="180965">
                  <a:moveTo>
                    <a:pt x="95250" y="9525"/>
                  </a:moveTo>
                  <a:lnTo>
                    <a:pt x="95250" y="9525"/>
                  </a:lnTo>
                  <a:lnTo>
                    <a:pt x="95250" y="0"/>
                  </a:lnTo>
                  <a:lnTo>
                    <a:pt x="90194" y="0"/>
                  </a:lnTo>
                  <a:lnTo>
                    <a:pt x="88704" y="1058"/>
                  </a:lnTo>
                  <a:lnTo>
                    <a:pt x="87712" y="2822"/>
                  </a:lnTo>
                  <a:lnTo>
                    <a:pt x="87050" y="5056"/>
                  </a:lnTo>
                  <a:lnTo>
                    <a:pt x="85549" y="6545"/>
                  </a:lnTo>
                  <a:lnTo>
                    <a:pt x="75538" y="11759"/>
                  </a:lnTo>
                  <a:lnTo>
                    <a:pt x="63369" y="22666"/>
                  </a:lnTo>
                  <a:lnTo>
                    <a:pt x="59914" y="28771"/>
                  </a:lnTo>
                  <a:lnTo>
                    <a:pt x="58993" y="31881"/>
                  </a:lnTo>
                  <a:lnTo>
                    <a:pt x="52325" y="38158"/>
                  </a:lnTo>
                  <a:lnTo>
                    <a:pt x="35853" y="50811"/>
                  </a:lnTo>
                  <a:lnTo>
                    <a:pt x="31810" y="59977"/>
                  </a:lnTo>
                  <a:lnTo>
                    <a:pt x="28954" y="70048"/>
                  </a:lnTo>
                  <a:lnTo>
                    <a:pt x="12184" y="102615"/>
                  </a:lnTo>
                  <a:lnTo>
                    <a:pt x="1480" y="135075"/>
                  </a:lnTo>
                  <a:lnTo>
                    <a:pt x="2045" y="138733"/>
                  </a:lnTo>
                  <a:lnTo>
                    <a:pt x="8331" y="155447"/>
                  </a:lnTo>
                  <a:lnTo>
                    <a:pt x="9420" y="169557"/>
                  </a:lnTo>
                  <a:lnTo>
                    <a:pt x="17717" y="179485"/>
                  </a:lnTo>
                  <a:lnTo>
                    <a:pt x="21280" y="180313"/>
                  </a:lnTo>
                  <a:lnTo>
                    <a:pt x="41706" y="180964"/>
                  </a:lnTo>
                  <a:lnTo>
                    <a:pt x="47817" y="178148"/>
                  </a:lnTo>
                  <a:lnTo>
                    <a:pt x="54060" y="174427"/>
                  </a:lnTo>
                  <a:lnTo>
                    <a:pt x="60363" y="172773"/>
                  </a:lnTo>
                  <a:lnTo>
                    <a:pt x="62467" y="171274"/>
                  </a:lnTo>
                  <a:lnTo>
                    <a:pt x="63870" y="169216"/>
                  </a:lnTo>
                  <a:lnTo>
                    <a:pt x="64805" y="166785"/>
                  </a:lnTo>
                  <a:lnTo>
                    <a:pt x="66487" y="165165"/>
                  </a:lnTo>
                  <a:lnTo>
                    <a:pt x="71177" y="163365"/>
                  </a:lnTo>
                  <a:lnTo>
                    <a:pt x="72851" y="161827"/>
                  </a:lnTo>
                  <a:lnTo>
                    <a:pt x="75759" y="153851"/>
                  </a:lnTo>
                  <a:lnTo>
                    <a:pt x="76189" y="130047"/>
                  </a:lnTo>
                  <a:lnTo>
                    <a:pt x="75134" y="127974"/>
                  </a:lnTo>
                  <a:lnTo>
                    <a:pt x="73373" y="126591"/>
                  </a:lnTo>
                  <a:lnTo>
                    <a:pt x="71140" y="125669"/>
                  </a:lnTo>
                  <a:lnTo>
                    <a:pt x="69652" y="123996"/>
                  </a:lnTo>
                  <a:lnTo>
                    <a:pt x="67998" y="119315"/>
                  </a:lnTo>
                  <a:lnTo>
                    <a:pt x="66498" y="117644"/>
                  </a:lnTo>
                  <a:lnTo>
                    <a:pt x="62010" y="115785"/>
                  </a:lnTo>
                  <a:lnTo>
                    <a:pt x="34886" y="114338"/>
                  </a:lnTo>
                  <a:lnTo>
                    <a:pt x="28558" y="117139"/>
                  </a:lnTo>
                  <a:lnTo>
                    <a:pt x="22217" y="120853"/>
                  </a:lnTo>
                  <a:lnTo>
                    <a:pt x="11406" y="123434"/>
                  </a:lnTo>
                  <a:lnTo>
                    <a:pt x="0" y="1333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53" name="SMARTInkShape-1067">
            <a:extLst>
              <a:ext uri="{FF2B5EF4-FFF2-40B4-BE49-F238E27FC236}">
                <a16:creationId xmlns:a16="http://schemas.microsoft.com/office/drawing/2014/main" id="{4677C5E2-49F2-098C-886C-D915009BEBAE}"/>
              </a:ext>
            </a:extLst>
          </p:cNvPr>
          <p:cNvSpPr/>
          <p:nvPr>
            <p:custDataLst>
              <p:tags r:id="rId7"/>
            </p:custDataLst>
          </p:nvPr>
        </p:nvSpPr>
        <p:spPr>
          <a:xfrm>
            <a:off x="2752725" y="5467658"/>
            <a:ext cx="19051" cy="161226"/>
          </a:xfrm>
          <a:custGeom>
            <a:avLst/>
            <a:gdLst/>
            <a:ahLst/>
            <a:cxnLst/>
            <a:rect l="0" t="0" r="0" b="0"/>
            <a:pathLst>
              <a:path w="19051" h="161226">
                <a:moveTo>
                  <a:pt x="19050" y="9217"/>
                </a:moveTo>
                <a:lnTo>
                  <a:pt x="19050" y="9217"/>
                </a:lnTo>
                <a:lnTo>
                  <a:pt x="19050" y="3729"/>
                </a:lnTo>
                <a:lnTo>
                  <a:pt x="19050" y="8285"/>
                </a:lnTo>
                <a:lnTo>
                  <a:pt x="19050" y="3545"/>
                </a:lnTo>
                <a:lnTo>
                  <a:pt x="19050" y="6008"/>
                </a:lnTo>
                <a:lnTo>
                  <a:pt x="19050" y="0"/>
                </a:lnTo>
                <a:lnTo>
                  <a:pt x="19050" y="5241"/>
                </a:lnTo>
                <a:lnTo>
                  <a:pt x="19050" y="2864"/>
                </a:lnTo>
                <a:lnTo>
                  <a:pt x="19050" y="14182"/>
                </a:lnTo>
                <a:lnTo>
                  <a:pt x="17992" y="15702"/>
                </a:lnTo>
                <a:lnTo>
                  <a:pt x="16228" y="16715"/>
                </a:lnTo>
                <a:lnTo>
                  <a:pt x="10849" y="18342"/>
                </a:lnTo>
                <a:lnTo>
                  <a:pt x="10114" y="21387"/>
                </a:lnTo>
                <a:lnTo>
                  <a:pt x="9528" y="45565"/>
                </a:lnTo>
                <a:lnTo>
                  <a:pt x="1325" y="55364"/>
                </a:lnTo>
                <a:lnTo>
                  <a:pt x="392" y="61461"/>
                </a:lnTo>
                <a:lnTo>
                  <a:pt x="0" y="109085"/>
                </a:lnTo>
                <a:lnTo>
                  <a:pt x="0" y="148055"/>
                </a:lnTo>
                <a:lnTo>
                  <a:pt x="0" y="142843"/>
                </a:lnTo>
                <a:lnTo>
                  <a:pt x="0" y="150792"/>
                </a:lnTo>
                <a:lnTo>
                  <a:pt x="0" y="143777"/>
                </a:lnTo>
                <a:lnTo>
                  <a:pt x="0" y="152083"/>
                </a:lnTo>
                <a:lnTo>
                  <a:pt x="0" y="146602"/>
                </a:lnTo>
                <a:lnTo>
                  <a:pt x="0" y="161225"/>
                </a:lnTo>
                <a:lnTo>
                  <a:pt x="0" y="156051"/>
                </a:lnTo>
                <a:lnTo>
                  <a:pt x="0" y="158439"/>
                </a:lnTo>
                <a:lnTo>
                  <a:pt x="0" y="155501"/>
                </a:lnTo>
                <a:lnTo>
                  <a:pt x="0" y="160603"/>
                </a:lnTo>
                <a:lnTo>
                  <a:pt x="0" y="155929"/>
                </a:lnTo>
                <a:lnTo>
                  <a:pt x="0" y="158403"/>
                </a:lnTo>
                <a:lnTo>
                  <a:pt x="0" y="1520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56" name="SMARTInkShape-Group245">
            <a:extLst>
              <a:ext uri="{FF2B5EF4-FFF2-40B4-BE49-F238E27FC236}">
                <a16:creationId xmlns:a16="http://schemas.microsoft.com/office/drawing/2014/main" id="{68B74641-C5C4-F0B0-A7EE-7C6ED4012899}"/>
              </a:ext>
            </a:extLst>
          </p:cNvPr>
          <p:cNvGrpSpPr/>
          <p:nvPr/>
        </p:nvGrpSpPr>
        <p:grpSpPr>
          <a:xfrm>
            <a:off x="3004497" y="5495925"/>
            <a:ext cx="100654" cy="304791"/>
            <a:chOff x="3004497" y="5495925"/>
            <a:chExt cx="100654" cy="304791"/>
          </a:xfrm>
        </p:grpSpPr>
        <p:sp>
          <p:nvSpPr>
            <p:cNvPr id="354" name="SMARTInkShape-1068">
              <a:extLst>
                <a:ext uri="{FF2B5EF4-FFF2-40B4-BE49-F238E27FC236}">
                  <a16:creationId xmlns:a16="http://schemas.microsoft.com/office/drawing/2014/main" id="{30A708B0-A98C-269A-402F-F913BB911609}"/>
                </a:ext>
              </a:extLst>
            </p:cNvPr>
            <p:cNvSpPr/>
            <p:nvPr>
              <p:custDataLst>
                <p:tags r:id="rId174"/>
              </p:custDataLst>
            </p:nvPr>
          </p:nvSpPr>
          <p:spPr>
            <a:xfrm>
              <a:off x="3009910" y="5495925"/>
              <a:ext cx="28566" cy="142876"/>
            </a:xfrm>
            <a:custGeom>
              <a:avLst/>
              <a:gdLst/>
              <a:ahLst/>
              <a:cxnLst/>
              <a:rect l="0" t="0" r="0" b="0"/>
              <a:pathLst>
                <a:path w="28566" h="142876">
                  <a:moveTo>
                    <a:pt x="28565" y="9525"/>
                  </a:moveTo>
                  <a:lnTo>
                    <a:pt x="28565" y="9525"/>
                  </a:lnTo>
                  <a:lnTo>
                    <a:pt x="19156" y="9525"/>
                  </a:lnTo>
                  <a:lnTo>
                    <a:pt x="28565" y="0"/>
                  </a:lnTo>
                  <a:lnTo>
                    <a:pt x="28565" y="13257"/>
                  </a:lnTo>
                  <a:lnTo>
                    <a:pt x="25743" y="19298"/>
                  </a:lnTo>
                  <a:lnTo>
                    <a:pt x="22019" y="25510"/>
                  </a:lnTo>
                  <a:lnTo>
                    <a:pt x="19629" y="38122"/>
                  </a:lnTo>
                  <a:lnTo>
                    <a:pt x="19075" y="60327"/>
                  </a:lnTo>
                  <a:lnTo>
                    <a:pt x="16233" y="66675"/>
                  </a:lnTo>
                  <a:lnTo>
                    <a:pt x="12501" y="73025"/>
                  </a:lnTo>
                  <a:lnTo>
                    <a:pt x="10105" y="85725"/>
                  </a:lnTo>
                  <a:lnTo>
                    <a:pt x="9516" y="122336"/>
                  </a:lnTo>
                  <a:lnTo>
                    <a:pt x="8457" y="122833"/>
                  </a:lnTo>
                  <a:lnTo>
                    <a:pt x="4459" y="123384"/>
                  </a:lnTo>
                  <a:lnTo>
                    <a:pt x="2969" y="124589"/>
                  </a:lnTo>
                  <a:lnTo>
                    <a:pt x="25" y="133230"/>
                  </a:lnTo>
                  <a:lnTo>
                    <a:pt x="0" y="138371"/>
                  </a:lnTo>
                  <a:lnTo>
                    <a:pt x="1055" y="139872"/>
                  </a:lnTo>
                  <a:lnTo>
                    <a:pt x="2817" y="140874"/>
                  </a:lnTo>
                  <a:lnTo>
                    <a:pt x="9515"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SMARTInkShape-1069">
              <a:extLst>
                <a:ext uri="{FF2B5EF4-FFF2-40B4-BE49-F238E27FC236}">
                  <a16:creationId xmlns:a16="http://schemas.microsoft.com/office/drawing/2014/main" id="{E8F4923C-89AD-E18D-E7B2-BF1F8E2994AC}"/>
                </a:ext>
              </a:extLst>
            </p:cNvPr>
            <p:cNvSpPr/>
            <p:nvPr>
              <p:custDataLst>
                <p:tags r:id="rId175"/>
              </p:custDataLst>
            </p:nvPr>
          </p:nvSpPr>
          <p:spPr>
            <a:xfrm>
              <a:off x="3004497" y="5695984"/>
              <a:ext cx="100654" cy="104732"/>
            </a:xfrm>
            <a:custGeom>
              <a:avLst/>
              <a:gdLst/>
              <a:ahLst/>
              <a:cxnLst/>
              <a:rect l="0" t="0" r="0" b="0"/>
              <a:pathLst>
                <a:path w="100654" h="104732">
                  <a:moveTo>
                    <a:pt x="62553" y="9491"/>
                  </a:moveTo>
                  <a:lnTo>
                    <a:pt x="62553" y="9491"/>
                  </a:lnTo>
                  <a:lnTo>
                    <a:pt x="57066" y="9491"/>
                  </a:lnTo>
                  <a:lnTo>
                    <a:pt x="62529" y="9491"/>
                  </a:lnTo>
                  <a:lnTo>
                    <a:pt x="53063" y="9491"/>
                  </a:lnTo>
                  <a:lnTo>
                    <a:pt x="43896" y="18624"/>
                  </a:lnTo>
                  <a:lnTo>
                    <a:pt x="38563" y="18900"/>
                  </a:lnTo>
                  <a:lnTo>
                    <a:pt x="33194" y="21787"/>
                  </a:lnTo>
                  <a:lnTo>
                    <a:pt x="6856" y="46140"/>
                  </a:lnTo>
                  <a:lnTo>
                    <a:pt x="4632" y="54910"/>
                  </a:lnTo>
                  <a:lnTo>
                    <a:pt x="474" y="60721"/>
                  </a:lnTo>
                  <a:lnTo>
                    <a:pt x="0" y="62694"/>
                  </a:lnTo>
                  <a:lnTo>
                    <a:pt x="743" y="64010"/>
                  </a:lnTo>
                  <a:lnTo>
                    <a:pt x="2296" y="64887"/>
                  </a:lnTo>
                  <a:lnTo>
                    <a:pt x="3332" y="66530"/>
                  </a:lnTo>
                  <a:lnTo>
                    <a:pt x="5130" y="74688"/>
                  </a:lnTo>
                  <a:lnTo>
                    <a:pt x="5396" y="93461"/>
                  </a:lnTo>
                  <a:lnTo>
                    <a:pt x="6457" y="94046"/>
                  </a:lnTo>
                  <a:lnTo>
                    <a:pt x="18660" y="95062"/>
                  </a:lnTo>
                  <a:lnTo>
                    <a:pt x="20591" y="96171"/>
                  </a:lnTo>
                  <a:lnTo>
                    <a:pt x="21878" y="97970"/>
                  </a:lnTo>
                  <a:lnTo>
                    <a:pt x="22736" y="100227"/>
                  </a:lnTo>
                  <a:lnTo>
                    <a:pt x="24367" y="101731"/>
                  </a:lnTo>
                  <a:lnTo>
                    <a:pt x="29001" y="103403"/>
                  </a:lnTo>
                  <a:lnTo>
                    <a:pt x="57538" y="104731"/>
                  </a:lnTo>
                  <a:lnTo>
                    <a:pt x="59209" y="103676"/>
                  </a:lnTo>
                  <a:lnTo>
                    <a:pt x="60324" y="101914"/>
                  </a:lnTo>
                  <a:lnTo>
                    <a:pt x="61067" y="99681"/>
                  </a:lnTo>
                  <a:lnTo>
                    <a:pt x="62621" y="98193"/>
                  </a:lnTo>
                  <a:lnTo>
                    <a:pt x="72167" y="94419"/>
                  </a:lnTo>
                  <a:lnTo>
                    <a:pt x="79395" y="88747"/>
                  </a:lnTo>
                  <a:lnTo>
                    <a:pt x="89374" y="86093"/>
                  </a:lnTo>
                  <a:lnTo>
                    <a:pt x="89958" y="84901"/>
                  </a:lnTo>
                  <a:lnTo>
                    <a:pt x="90608" y="80754"/>
                  </a:lnTo>
                  <a:lnTo>
                    <a:pt x="91840" y="79225"/>
                  </a:lnTo>
                  <a:lnTo>
                    <a:pt x="96031" y="77525"/>
                  </a:lnTo>
                  <a:lnTo>
                    <a:pt x="97572" y="76014"/>
                  </a:lnTo>
                  <a:lnTo>
                    <a:pt x="100247" y="68084"/>
                  </a:lnTo>
                  <a:lnTo>
                    <a:pt x="100653" y="39428"/>
                  </a:lnTo>
                  <a:lnTo>
                    <a:pt x="99595" y="38973"/>
                  </a:lnTo>
                  <a:lnTo>
                    <a:pt x="95597" y="38469"/>
                  </a:lnTo>
                  <a:lnTo>
                    <a:pt x="94107" y="37277"/>
                  </a:lnTo>
                  <a:lnTo>
                    <a:pt x="91244" y="28944"/>
                  </a:lnTo>
                  <a:lnTo>
                    <a:pt x="91128" y="9886"/>
                  </a:lnTo>
                  <a:lnTo>
                    <a:pt x="81719" y="9494"/>
                  </a:lnTo>
                  <a:lnTo>
                    <a:pt x="81638" y="4435"/>
                  </a:lnTo>
                  <a:lnTo>
                    <a:pt x="80568" y="2946"/>
                  </a:lnTo>
                  <a:lnTo>
                    <a:pt x="72471" y="82"/>
                  </a:lnTo>
                  <a:lnTo>
                    <a:pt x="72194" y="0"/>
                  </a:lnTo>
                  <a:lnTo>
                    <a:pt x="62948" y="9100"/>
                  </a:lnTo>
                  <a:lnTo>
                    <a:pt x="53147" y="9488"/>
                  </a:lnTo>
                  <a:lnTo>
                    <a:pt x="43513" y="19006"/>
                  </a:lnTo>
                  <a:lnTo>
                    <a:pt x="43503" y="285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4" name="SMARTInkShape-Group246">
            <a:extLst>
              <a:ext uri="{FF2B5EF4-FFF2-40B4-BE49-F238E27FC236}">
                <a16:creationId xmlns:a16="http://schemas.microsoft.com/office/drawing/2014/main" id="{6CCA78C7-A649-52A2-AA94-C65EBC740B26}"/>
              </a:ext>
            </a:extLst>
          </p:cNvPr>
          <p:cNvGrpSpPr/>
          <p:nvPr/>
        </p:nvGrpSpPr>
        <p:grpSpPr>
          <a:xfrm>
            <a:off x="2752753" y="5619750"/>
            <a:ext cx="836810" cy="981076"/>
            <a:chOff x="2752753" y="5619750"/>
            <a:chExt cx="836810" cy="981076"/>
          </a:xfrm>
        </p:grpSpPr>
        <p:sp>
          <p:nvSpPr>
            <p:cNvPr id="357" name="SMARTInkShape-1070">
              <a:extLst>
                <a:ext uri="{FF2B5EF4-FFF2-40B4-BE49-F238E27FC236}">
                  <a16:creationId xmlns:a16="http://schemas.microsoft.com/office/drawing/2014/main" id="{4CFE749F-FD20-3AD3-CDEC-13CC0FF80522}"/>
                </a:ext>
              </a:extLst>
            </p:cNvPr>
            <p:cNvSpPr/>
            <p:nvPr>
              <p:custDataLst>
                <p:tags r:id="rId167"/>
              </p:custDataLst>
            </p:nvPr>
          </p:nvSpPr>
          <p:spPr>
            <a:xfrm>
              <a:off x="2752753" y="5619750"/>
              <a:ext cx="266673" cy="628651"/>
            </a:xfrm>
            <a:custGeom>
              <a:avLst/>
              <a:gdLst/>
              <a:ahLst/>
              <a:cxnLst/>
              <a:rect l="0" t="0" r="0" b="0"/>
              <a:pathLst>
                <a:path w="266673" h="628651">
                  <a:moveTo>
                    <a:pt x="9497" y="0"/>
                  </a:moveTo>
                  <a:lnTo>
                    <a:pt x="9497" y="0"/>
                  </a:lnTo>
                  <a:lnTo>
                    <a:pt x="4009" y="0"/>
                  </a:lnTo>
                  <a:lnTo>
                    <a:pt x="6352" y="0"/>
                  </a:lnTo>
                  <a:lnTo>
                    <a:pt x="0" y="0"/>
                  </a:lnTo>
                  <a:lnTo>
                    <a:pt x="9381" y="0"/>
                  </a:lnTo>
                  <a:lnTo>
                    <a:pt x="9462" y="5056"/>
                  </a:lnTo>
                  <a:lnTo>
                    <a:pt x="10532" y="6545"/>
                  </a:lnTo>
                  <a:lnTo>
                    <a:pt x="14543" y="8201"/>
                  </a:lnTo>
                  <a:lnTo>
                    <a:pt x="16036" y="9701"/>
                  </a:lnTo>
                  <a:lnTo>
                    <a:pt x="17695" y="14189"/>
                  </a:lnTo>
                  <a:lnTo>
                    <a:pt x="19196" y="15810"/>
                  </a:lnTo>
                  <a:lnTo>
                    <a:pt x="23685" y="17609"/>
                  </a:lnTo>
                  <a:lnTo>
                    <a:pt x="25306" y="19148"/>
                  </a:lnTo>
                  <a:lnTo>
                    <a:pt x="33177" y="32181"/>
                  </a:lnTo>
                  <a:lnTo>
                    <a:pt x="41678" y="41403"/>
                  </a:lnTo>
                  <a:lnTo>
                    <a:pt x="44966" y="50504"/>
                  </a:lnTo>
                  <a:lnTo>
                    <a:pt x="47486" y="60546"/>
                  </a:lnTo>
                  <a:lnTo>
                    <a:pt x="54904" y="75617"/>
                  </a:lnTo>
                  <a:lnTo>
                    <a:pt x="64434" y="99603"/>
                  </a:lnTo>
                  <a:lnTo>
                    <a:pt x="91014" y="146963"/>
                  </a:lnTo>
                  <a:lnTo>
                    <a:pt x="105337" y="190554"/>
                  </a:lnTo>
                  <a:lnTo>
                    <a:pt x="127006" y="234953"/>
                  </a:lnTo>
                  <a:lnTo>
                    <a:pt x="135313" y="263878"/>
                  </a:lnTo>
                  <a:lnTo>
                    <a:pt x="139498" y="272854"/>
                  </a:lnTo>
                  <a:lnTo>
                    <a:pt x="150917" y="315735"/>
                  </a:lnTo>
                  <a:lnTo>
                    <a:pt x="153143" y="336398"/>
                  </a:lnTo>
                  <a:lnTo>
                    <a:pt x="159854" y="354590"/>
                  </a:lnTo>
                  <a:lnTo>
                    <a:pt x="162686" y="383402"/>
                  </a:lnTo>
                  <a:lnTo>
                    <a:pt x="169383" y="402092"/>
                  </a:lnTo>
                  <a:lnTo>
                    <a:pt x="171574" y="412599"/>
                  </a:lnTo>
                  <a:lnTo>
                    <a:pt x="186531" y="442288"/>
                  </a:lnTo>
                  <a:lnTo>
                    <a:pt x="190363" y="459602"/>
                  </a:lnTo>
                  <a:lnTo>
                    <a:pt x="196672" y="472963"/>
                  </a:lnTo>
                  <a:lnTo>
                    <a:pt x="200763" y="500665"/>
                  </a:lnTo>
                  <a:lnTo>
                    <a:pt x="207478" y="514155"/>
                  </a:lnTo>
                  <a:lnTo>
                    <a:pt x="209511" y="550568"/>
                  </a:lnTo>
                  <a:lnTo>
                    <a:pt x="217722" y="560486"/>
                  </a:lnTo>
                  <a:lnTo>
                    <a:pt x="219012" y="571069"/>
                  </a:lnTo>
                  <a:lnTo>
                    <a:pt x="219044" y="579663"/>
                  </a:lnTo>
                  <a:lnTo>
                    <a:pt x="220104" y="580117"/>
                  </a:lnTo>
                  <a:lnTo>
                    <a:pt x="227247" y="580905"/>
                  </a:lnTo>
                  <a:lnTo>
                    <a:pt x="227983" y="583794"/>
                  </a:lnTo>
                  <a:lnTo>
                    <a:pt x="228572" y="600075"/>
                  </a:lnTo>
                  <a:lnTo>
                    <a:pt x="233628" y="600075"/>
                  </a:lnTo>
                  <a:lnTo>
                    <a:pt x="235118" y="599017"/>
                  </a:lnTo>
                  <a:lnTo>
                    <a:pt x="236110" y="597253"/>
                  </a:lnTo>
                  <a:lnTo>
                    <a:pt x="237705" y="586818"/>
                  </a:lnTo>
                  <a:lnTo>
                    <a:pt x="239078" y="573506"/>
                  </a:lnTo>
                  <a:lnTo>
                    <a:pt x="246288" y="550585"/>
                  </a:lnTo>
                  <a:lnTo>
                    <a:pt x="247620" y="505023"/>
                  </a:lnTo>
                  <a:lnTo>
                    <a:pt x="247622" y="476250"/>
                  </a:lnTo>
                  <a:lnTo>
                    <a:pt x="252678" y="476250"/>
                  </a:lnTo>
                  <a:lnTo>
                    <a:pt x="254168" y="477308"/>
                  </a:lnTo>
                  <a:lnTo>
                    <a:pt x="255160" y="479072"/>
                  </a:lnTo>
                  <a:lnTo>
                    <a:pt x="256755" y="489507"/>
                  </a:lnTo>
                  <a:lnTo>
                    <a:pt x="257146" y="536577"/>
                  </a:lnTo>
                  <a:lnTo>
                    <a:pt x="257147" y="574675"/>
                  </a:lnTo>
                  <a:lnTo>
                    <a:pt x="259969" y="581025"/>
                  </a:lnTo>
                  <a:lnTo>
                    <a:pt x="263693" y="587375"/>
                  </a:lnTo>
                  <a:lnTo>
                    <a:pt x="266280" y="598194"/>
                  </a:lnTo>
                  <a:lnTo>
                    <a:pt x="266672" y="609600"/>
                  </a:lnTo>
                  <a:lnTo>
                    <a:pt x="252483" y="609600"/>
                  </a:lnTo>
                  <a:lnTo>
                    <a:pt x="250863" y="610658"/>
                  </a:lnTo>
                  <a:lnTo>
                    <a:pt x="249783" y="612422"/>
                  </a:lnTo>
                  <a:lnTo>
                    <a:pt x="249062" y="614656"/>
                  </a:lnTo>
                  <a:lnTo>
                    <a:pt x="246465" y="616145"/>
                  </a:lnTo>
                  <a:lnTo>
                    <a:pt x="221759" y="618863"/>
                  </a:lnTo>
                  <a:lnTo>
                    <a:pt x="187713" y="619115"/>
                  </a:lnTo>
                  <a:lnTo>
                    <a:pt x="181132" y="621942"/>
                  </a:lnTo>
                  <a:lnTo>
                    <a:pt x="174679" y="625669"/>
                  </a:lnTo>
                  <a:lnTo>
                    <a:pt x="161913" y="628061"/>
                  </a:lnTo>
                  <a:lnTo>
                    <a:pt x="142847" y="6286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SMARTInkShape-1071">
              <a:extLst>
                <a:ext uri="{FF2B5EF4-FFF2-40B4-BE49-F238E27FC236}">
                  <a16:creationId xmlns:a16="http://schemas.microsoft.com/office/drawing/2014/main" id="{7033F829-CC55-D6CA-A311-2D793D1A7EAD}"/>
                </a:ext>
              </a:extLst>
            </p:cNvPr>
            <p:cNvSpPr/>
            <p:nvPr>
              <p:custDataLst>
                <p:tags r:id="rId168"/>
              </p:custDataLst>
            </p:nvPr>
          </p:nvSpPr>
          <p:spPr>
            <a:xfrm>
              <a:off x="2828935" y="6467475"/>
              <a:ext cx="114291" cy="9526"/>
            </a:xfrm>
            <a:custGeom>
              <a:avLst/>
              <a:gdLst/>
              <a:ahLst/>
              <a:cxnLst/>
              <a:rect l="0" t="0" r="0" b="0"/>
              <a:pathLst>
                <a:path w="114291" h="9526">
                  <a:moveTo>
                    <a:pt x="19040" y="0"/>
                  </a:moveTo>
                  <a:lnTo>
                    <a:pt x="19040" y="0"/>
                  </a:lnTo>
                  <a:lnTo>
                    <a:pt x="9525" y="0"/>
                  </a:lnTo>
                  <a:lnTo>
                    <a:pt x="0" y="9515"/>
                  </a:lnTo>
                  <a:lnTo>
                    <a:pt x="44727" y="9525"/>
                  </a:lnTo>
                  <a:lnTo>
                    <a:pt x="91007" y="9525"/>
                  </a:lnTo>
                  <a:lnTo>
                    <a:pt x="11429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1072">
              <a:extLst>
                <a:ext uri="{FF2B5EF4-FFF2-40B4-BE49-F238E27FC236}">
                  <a16:creationId xmlns:a16="http://schemas.microsoft.com/office/drawing/2014/main" id="{70BD0FA8-556E-91FA-52D7-38A6962A93B0}"/>
                </a:ext>
              </a:extLst>
            </p:cNvPr>
            <p:cNvSpPr/>
            <p:nvPr>
              <p:custDataLst>
                <p:tags r:id="rId169"/>
              </p:custDataLst>
            </p:nvPr>
          </p:nvSpPr>
          <p:spPr>
            <a:xfrm>
              <a:off x="3057525" y="6419850"/>
              <a:ext cx="19051" cy="133351"/>
            </a:xfrm>
            <a:custGeom>
              <a:avLst/>
              <a:gdLst/>
              <a:ahLst/>
              <a:cxnLst/>
              <a:rect l="0" t="0" r="0" b="0"/>
              <a:pathLst>
                <a:path w="19051" h="133351">
                  <a:moveTo>
                    <a:pt x="19050" y="9525"/>
                  </a:moveTo>
                  <a:lnTo>
                    <a:pt x="19050" y="9525"/>
                  </a:lnTo>
                  <a:lnTo>
                    <a:pt x="19050" y="10"/>
                  </a:lnTo>
                  <a:lnTo>
                    <a:pt x="13563" y="2"/>
                  </a:lnTo>
                  <a:lnTo>
                    <a:pt x="15906" y="0"/>
                  </a:lnTo>
                  <a:lnTo>
                    <a:pt x="12941" y="0"/>
                  </a:lnTo>
                  <a:lnTo>
                    <a:pt x="18036" y="0"/>
                  </a:lnTo>
                  <a:lnTo>
                    <a:pt x="13362" y="0"/>
                  </a:lnTo>
                  <a:lnTo>
                    <a:pt x="15817" y="0"/>
                  </a:lnTo>
                  <a:lnTo>
                    <a:pt x="15836" y="1058"/>
                  </a:lnTo>
                  <a:lnTo>
                    <a:pt x="10565" y="8201"/>
                  </a:lnTo>
                  <a:lnTo>
                    <a:pt x="9552" y="31881"/>
                  </a:lnTo>
                  <a:lnTo>
                    <a:pt x="8472" y="51022"/>
                  </a:lnTo>
                  <a:lnTo>
                    <a:pt x="1325" y="69461"/>
                  </a:lnTo>
                  <a:lnTo>
                    <a:pt x="1" y="114888"/>
                  </a:lnTo>
                  <a:lnTo>
                    <a:pt x="0" y="122060"/>
                  </a:lnTo>
                  <a:lnTo>
                    <a:pt x="9525" y="133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1073">
              <a:extLst>
                <a:ext uri="{FF2B5EF4-FFF2-40B4-BE49-F238E27FC236}">
                  <a16:creationId xmlns:a16="http://schemas.microsoft.com/office/drawing/2014/main" id="{BC59C7C8-F7C2-807C-98A2-5FFBD5AD355B}"/>
                </a:ext>
              </a:extLst>
            </p:cNvPr>
            <p:cNvSpPr/>
            <p:nvPr>
              <p:custDataLst>
                <p:tags r:id="rId170"/>
              </p:custDataLst>
            </p:nvPr>
          </p:nvSpPr>
          <p:spPr>
            <a:xfrm>
              <a:off x="3162300" y="652462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SMARTInkShape-1074">
              <a:extLst>
                <a:ext uri="{FF2B5EF4-FFF2-40B4-BE49-F238E27FC236}">
                  <a16:creationId xmlns:a16="http://schemas.microsoft.com/office/drawing/2014/main" id="{DB01CF56-BC77-DF27-6948-6906ED60E475}"/>
                </a:ext>
              </a:extLst>
            </p:cNvPr>
            <p:cNvSpPr/>
            <p:nvPr>
              <p:custDataLst>
                <p:tags r:id="rId171"/>
              </p:custDataLst>
            </p:nvPr>
          </p:nvSpPr>
          <p:spPr>
            <a:xfrm>
              <a:off x="3209925" y="6419853"/>
              <a:ext cx="95248" cy="152398"/>
            </a:xfrm>
            <a:custGeom>
              <a:avLst/>
              <a:gdLst/>
              <a:ahLst/>
              <a:cxnLst/>
              <a:rect l="0" t="0" r="0" b="0"/>
              <a:pathLst>
                <a:path w="95248" h="152398">
                  <a:moveTo>
                    <a:pt x="9525" y="19047"/>
                  </a:moveTo>
                  <a:lnTo>
                    <a:pt x="9525" y="19047"/>
                  </a:lnTo>
                  <a:lnTo>
                    <a:pt x="14581" y="19047"/>
                  </a:lnTo>
                  <a:lnTo>
                    <a:pt x="16071" y="17989"/>
                  </a:lnTo>
                  <a:lnTo>
                    <a:pt x="17063" y="16225"/>
                  </a:lnTo>
                  <a:lnTo>
                    <a:pt x="18934" y="9915"/>
                  </a:lnTo>
                  <a:lnTo>
                    <a:pt x="24072" y="9638"/>
                  </a:lnTo>
                  <a:lnTo>
                    <a:pt x="25573" y="8541"/>
                  </a:lnTo>
                  <a:lnTo>
                    <a:pt x="27241" y="4499"/>
                  </a:lnTo>
                  <a:lnTo>
                    <a:pt x="28744" y="2998"/>
                  </a:lnTo>
                  <a:lnTo>
                    <a:pt x="36659" y="392"/>
                  </a:lnTo>
                  <a:lnTo>
                    <a:pt x="64831" y="0"/>
                  </a:lnTo>
                  <a:lnTo>
                    <a:pt x="90350" y="23677"/>
                  </a:lnTo>
                  <a:lnTo>
                    <a:pt x="93072" y="29219"/>
                  </a:lnTo>
                  <a:lnTo>
                    <a:pt x="94820" y="41400"/>
                  </a:lnTo>
                  <a:lnTo>
                    <a:pt x="93905" y="43474"/>
                  </a:lnTo>
                  <a:lnTo>
                    <a:pt x="92237" y="44857"/>
                  </a:lnTo>
                  <a:lnTo>
                    <a:pt x="87561" y="47451"/>
                  </a:lnTo>
                  <a:lnTo>
                    <a:pt x="81955" y="52132"/>
                  </a:lnTo>
                  <a:lnTo>
                    <a:pt x="78758" y="57740"/>
                  </a:lnTo>
                  <a:lnTo>
                    <a:pt x="77905" y="60718"/>
                  </a:lnTo>
                  <a:lnTo>
                    <a:pt x="71313" y="66848"/>
                  </a:lnTo>
                  <a:lnTo>
                    <a:pt x="62387" y="72042"/>
                  </a:lnTo>
                  <a:lnTo>
                    <a:pt x="48032" y="75377"/>
                  </a:lnTo>
                  <a:lnTo>
                    <a:pt x="38100" y="76197"/>
                  </a:lnTo>
                  <a:lnTo>
                    <a:pt x="62056" y="76197"/>
                  </a:lnTo>
                  <a:lnTo>
                    <a:pt x="63596" y="77255"/>
                  </a:lnTo>
                  <a:lnTo>
                    <a:pt x="64622" y="79019"/>
                  </a:lnTo>
                  <a:lnTo>
                    <a:pt x="65306" y="81253"/>
                  </a:lnTo>
                  <a:lnTo>
                    <a:pt x="66821" y="82742"/>
                  </a:lnTo>
                  <a:lnTo>
                    <a:pt x="76296" y="86518"/>
                  </a:lnTo>
                  <a:lnTo>
                    <a:pt x="80828" y="90662"/>
                  </a:lnTo>
                  <a:lnTo>
                    <a:pt x="83549" y="96031"/>
                  </a:lnTo>
                  <a:lnTo>
                    <a:pt x="84274" y="98945"/>
                  </a:lnTo>
                  <a:lnTo>
                    <a:pt x="85816" y="100888"/>
                  </a:lnTo>
                  <a:lnTo>
                    <a:pt x="90351" y="103046"/>
                  </a:lnTo>
                  <a:lnTo>
                    <a:pt x="91984" y="104679"/>
                  </a:lnTo>
                  <a:lnTo>
                    <a:pt x="93799" y="109317"/>
                  </a:lnTo>
                  <a:lnTo>
                    <a:pt x="95247" y="137965"/>
                  </a:lnTo>
                  <a:lnTo>
                    <a:pt x="94190" y="139602"/>
                  </a:lnTo>
                  <a:lnTo>
                    <a:pt x="92427" y="140692"/>
                  </a:lnTo>
                  <a:lnTo>
                    <a:pt x="84888" y="142226"/>
                  </a:lnTo>
                  <a:lnTo>
                    <a:pt x="81992" y="142441"/>
                  </a:lnTo>
                  <a:lnTo>
                    <a:pt x="75952" y="145504"/>
                  </a:lnTo>
                  <a:lnTo>
                    <a:pt x="69740" y="149333"/>
                  </a:lnTo>
                  <a:lnTo>
                    <a:pt x="57128" y="151792"/>
                  </a:lnTo>
                  <a:lnTo>
                    <a:pt x="9525" y="152396"/>
                  </a:lnTo>
                  <a:lnTo>
                    <a:pt x="0" y="1523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SMARTInkShape-1075">
              <a:extLst>
                <a:ext uri="{FF2B5EF4-FFF2-40B4-BE49-F238E27FC236}">
                  <a16:creationId xmlns:a16="http://schemas.microsoft.com/office/drawing/2014/main" id="{D2FB207E-78AD-3BD6-6C4D-EF34D3A9AC11}"/>
                </a:ext>
              </a:extLst>
            </p:cNvPr>
            <p:cNvSpPr/>
            <p:nvPr>
              <p:custDataLst>
                <p:tags r:id="rId172"/>
              </p:custDataLst>
            </p:nvPr>
          </p:nvSpPr>
          <p:spPr>
            <a:xfrm>
              <a:off x="3324225" y="6438900"/>
              <a:ext cx="104776" cy="157778"/>
            </a:xfrm>
            <a:custGeom>
              <a:avLst/>
              <a:gdLst/>
              <a:ahLst/>
              <a:cxnLst/>
              <a:rect l="0" t="0" r="0" b="0"/>
              <a:pathLst>
                <a:path w="104776" h="157778">
                  <a:moveTo>
                    <a:pt x="0" y="0"/>
                  </a:moveTo>
                  <a:lnTo>
                    <a:pt x="0" y="0"/>
                  </a:lnTo>
                  <a:lnTo>
                    <a:pt x="47095" y="0"/>
                  </a:lnTo>
                  <a:lnTo>
                    <a:pt x="66675" y="0"/>
                  </a:lnTo>
                  <a:lnTo>
                    <a:pt x="69850" y="1058"/>
                  </a:lnTo>
                  <a:lnTo>
                    <a:pt x="71967" y="2822"/>
                  </a:lnTo>
                  <a:lnTo>
                    <a:pt x="73377" y="5056"/>
                  </a:lnTo>
                  <a:lnTo>
                    <a:pt x="75377" y="6545"/>
                  </a:lnTo>
                  <a:lnTo>
                    <a:pt x="80420" y="8201"/>
                  </a:lnTo>
                  <a:lnTo>
                    <a:pt x="89210" y="9132"/>
                  </a:lnTo>
                  <a:lnTo>
                    <a:pt x="91224" y="8205"/>
                  </a:lnTo>
                  <a:lnTo>
                    <a:pt x="92565" y="6528"/>
                  </a:lnTo>
                  <a:lnTo>
                    <a:pt x="93460" y="4352"/>
                  </a:lnTo>
                  <a:lnTo>
                    <a:pt x="95115" y="2901"/>
                  </a:lnTo>
                  <a:lnTo>
                    <a:pt x="104772" y="0"/>
                  </a:lnTo>
                  <a:lnTo>
                    <a:pt x="104775" y="0"/>
                  </a:lnTo>
                  <a:lnTo>
                    <a:pt x="104775" y="14465"/>
                  </a:lnTo>
                  <a:lnTo>
                    <a:pt x="101953" y="19834"/>
                  </a:lnTo>
                  <a:lnTo>
                    <a:pt x="98229" y="25748"/>
                  </a:lnTo>
                  <a:lnTo>
                    <a:pt x="95838" y="38169"/>
                  </a:lnTo>
                  <a:lnTo>
                    <a:pt x="94454" y="45538"/>
                  </a:lnTo>
                  <a:lnTo>
                    <a:pt x="83507" y="75613"/>
                  </a:lnTo>
                  <a:lnTo>
                    <a:pt x="81071" y="78984"/>
                  </a:lnTo>
                  <a:lnTo>
                    <a:pt x="78365" y="88374"/>
                  </a:lnTo>
                  <a:lnTo>
                    <a:pt x="75426" y="110220"/>
                  </a:lnTo>
                  <a:lnTo>
                    <a:pt x="68717" y="123646"/>
                  </a:lnTo>
                  <a:lnTo>
                    <a:pt x="66677" y="157777"/>
                  </a:lnTo>
                  <a:lnTo>
                    <a:pt x="66675"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1076">
              <a:extLst>
                <a:ext uri="{FF2B5EF4-FFF2-40B4-BE49-F238E27FC236}">
                  <a16:creationId xmlns:a16="http://schemas.microsoft.com/office/drawing/2014/main" id="{7BCD861C-43AE-73A0-0266-6F705C3D125A}"/>
                </a:ext>
              </a:extLst>
            </p:cNvPr>
            <p:cNvSpPr/>
            <p:nvPr>
              <p:custDataLst>
                <p:tags r:id="rId173"/>
              </p:custDataLst>
            </p:nvPr>
          </p:nvSpPr>
          <p:spPr>
            <a:xfrm>
              <a:off x="3486150" y="6448435"/>
              <a:ext cx="103413" cy="152391"/>
            </a:xfrm>
            <a:custGeom>
              <a:avLst/>
              <a:gdLst/>
              <a:ahLst/>
              <a:cxnLst/>
              <a:rect l="0" t="0" r="0" b="0"/>
              <a:pathLst>
                <a:path w="103413" h="152391">
                  <a:moveTo>
                    <a:pt x="19050" y="9515"/>
                  </a:moveTo>
                  <a:lnTo>
                    <a:pt x="19050" y="9515"/>
                  </a:lnTo>
                  <a:lnTo>
                    <a:pt x="24106" y="9515"/>
                  </a:lnTo>
                  <a:lnTo>
                    <a:pt x="25596" y="8457"/>
                  </a:lnTo>
                  <a:lnTo>
                    <a:pt x="26589" y="6693"/>
                  </a:lnTo>
                  <a:lnTo>
                    <a:pt x="27251" y="4459"/>
                  </a:lnTo>
                  <a:lnTo>
                    <a:pt x="28751" y="2970"/>
                  </a:lnTo>
                  <a:lnTo>
                    <a:pt x="36659" y="383"/>
                  </a:lnTo>
                  <a:lnTo>
                    <a:pt x="52252" y="0"/>
                  </a:lnTo>
                  <a:lnTo>
                    <a:pt x="57795" y="2817"/>
                  </a:lnTo>
                  <a:lnTo>
                    <a:pt x="64921" y="8192"/>
                  </a:lnTo>
                  <a:lnTo>
                    <a:pt x="71212" y="9123"/>
                  </a:lnTo>
                  <a:lnTo>
                    <a:pt x="72875" y="10312"/>
                  </a:lnTo>
                  <a:lnTo>
                    <a:pt x="73983" y="12164"/>
                  </a:lnTo>
                  <a:lnTo>
                    <a:pt x="74722" y="14455"/>
                  </a:lnTo>
                  <a:lnTo>
                    <a:pt x="76273" y="15984"/>
                  </a:lnTo>
                  <a:lnTo>
                    <a:pt x="80818" y="17682"/>
                  </a:lnTo>
                  <a:lnTo>
                    <a:pt x="82454" y="19192"/>
                  </a:lnTo>
                  <a:lnTo>
                    <a:pt x="84271" y="23694"/>
                  </a:lnTo>
                  <a:lnTo>
                    <a:pt x="85687" y="42628"/>
                  </a:lnTo>
                  <a:lnTo>
                    <a:pt x="82886" y="48221"/>
                  </a:lnTo>
                  <a:lnTo>
                    <a:pt x="63334" y="69876"/>
                  </a:lnTo>
                  <a:lnTo>
                    <a:pt x="57076" y="73383"/>
                  </a:lnTo>
                  <a:lnTo>
                    <a:pt x="50767" y="76000"/>
                  </a:lnTo>
                  <a:lnTo>
                    <a:pt x="38656" y="85274"/>
                  </a:lnTo>
                  <a:lnTo>
                    <a:pt x="28982" y="85704"/>
                  </a:lnTo>
                  <a:lnTo>
                    <a:pt x="28696" y="80655"/>
                  </a:lnTo>
                  <a:lnTo>
                    <a:pt x="29714" y="79167"/>
                  </a:lnTo>
                  <a:lnTo>
                    <a:pt x="31451" y="78174"/>
                  </a:lnTo>
                  <a:lnTo>
                    <a:pt x="38066" y="76200"/>
                  </a:lnTo>
                  <a:lnTo>
                    <a:pt x="71213" y="76190"/>
                  </a:lnTo>
                  <a:lnTo>
                    <a:pt x="76806" y="79012"/>
                  </a:lnTo>
                  <a:lnTo>
                    <a:pt x="90260" y="90379"/>
                  </a:lnTo>
                  <a:lnTo>
                    <a:pt x="93032" y="95901"/>
                  </a:lnTo>
                  <a:lnTo>
                    <a:pt x="94812" y="103014"/>
                  </a:lnTo>
                  <a:lnTo>
                    <a:pt x="101710" y="112024"/>
                  </a:lnTo>
                  <a:lnTo>
                    <a:pt x="103412" y="117869"/>
                  </a:lnTo>
                  <a:lnTo>
                    <a:pt x="102808" y="120909"/>
                  </a:lnTo>
                  <a:lnTo>
                    <a:pt x="97057" y="133393"/>
                  </a:lnTo>
                  <a:lnTo>
                    <a:pt x="95607" y="140994"/>
                  </a:lnTo>
                  <a:lnTo>
                    <a:pt x="90299" y="147367"/>
                  </a:lnTo>
                  <a:lnTo>
                    <a:pt x="84936" y="150158"/>
                  </a:lnTo>
                  <a:lnTo>
                    <a:pt x="71655" y="152259"/>
                  </a:lnTo>
                  <a:lnTo>
                    <a:pt x="25121" y="152390"/>
                  </a:lnTo>
                  <a:lnTo>
                    <a:pt x="0" y="1523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0" name="SMARTInkShape-Group247">
            <a:extLst>
              <a:ext uri="{FF2B5EF4-FFF2-40B4-BE49-F238E27FC236}">
                <a16:creationId xmlns:a16="http://schemas.microsoft.com/office/drawing/2014/main" id="{4D023B13-61D0-93C6-01B5-9EE8372DB529}"/>
              </a:ext>
            </a:extLst>
          </p:cNvPr>
          <p:cNvGrpSpPr/>
          <p:nvPr/>
        </p:nvGrpSpPr>
        <p:grpSpPr>
          <a:xfrm>
            <a:off x="6486525" y="5410238"/>
            <a:ext cx="1466851" cy="219027"/>
            <a:chOff x="6486525" y="5410238"/>
            <a:chExt cx="1466851" cy="219027"/>
          </a:xfrm>
        </p:grpSpPr>
        <p:sp>
          <p:nvSpPr>
            <p:cNvPr id="365" name="SMARTInkShape-1077">
              <a:extLst>
                <a:ext uri="{FF2B5EF4-FFF2-40B4-BE49-F238E27FC236}">
                  <a16:creationId xmlns:a16="http://schemas.microsoft.com/office/drawing/2014/main" id="{6347B0F6-EE38-0C8E-81E6-4310C7992714}"/>
                </a:ext>
              </a:extLst>
            </p:cNvPr>
            <p:cNvSpPr/>
            <p:nvPr>
              <p:custDataLst>
                <p:tags r:id="rId152"/>
              </p:custDataLst>
            </p:nvPr>
          </p:nvSpPr>
          <p:spPr>
            <a:xfrm>
              <a:off x="6486525" y="5448300"/>
              <a:ext cx="95251" cy="100739"/>
            </a:xfrm>
            <a:custGeom>
              <a:avLst/>
              <a:gdLst/>
              <a:ahLst/>
              <a:cxnLst/>
              <a:rect l="0" t="0" r="0" b="0"/>
              <a:pathLst>
                <a:path w="95251" h="100739">
                  <a:moveTo>
                    <a:pt x="85725" y="0"/>
                  </a:moveTo>
                  <a:lnTo>
                    <a:pt x="85725" y="0"/>
                  </a:lnTo>
                  <a:lnTo>
                    <a:pt x="95250" y="0"/>
                  </a:lnTo>
                  <a:lnTo>
                    <a:pt x="66709" y="0"/>
                  </a:lnTo>
                  <a:lnTo>
                    <a:pt x="61629" y="5056"/>
                  </a:lnTo>
                  <a:lnTo>
                    <a:pt x="56318" y="7539"/>
                  </a:lnTo>
                  <a:lnTo>
                    <a:pt x="39574" y="9491"/>
                  </a:lnTo>
                  <a:lnTo>
                    <a:pt x="39083" y="10561"/>
                  </a:lnTo>
                  <a:lnTo>
                    <a:pt x="38536" y="14571"/>
                  </a:lnTo>
                  <a:lnTo>
                    <a:pt x="37333" y="16064"/>
                  </a:lnTo>
                  <a:lnTo>
                    <a:pt x="29937" y="18657"/>
                  </a:lnTo>
                  <a:lnTo>
                    <a:pt x="23922" y="18934"/>
                  </a:lnTo>
                  <a:lnTo>
                    <a:pt x="22299" y="20031"/>
                  </a:lnTo>
                  <a:lnTo>
                    <a:pt x="21216" y="21821"/>
                  </a:lnTo>
                  <a:lnTo>
                    <a:pt x="19176" y="28180"/>
                  </a:lnTo>
                  <a:lnTo>
                    <a:pt x="1358" y="46266"/>
                  </a:lnTo>
                  <a:lnTo>
                    <a:pt x="35" y="56722"/>
                  </a:lnTo>
                  <a:lnTo>
                    <a:pt x="0" y="84366"/>
                  </a:lnTo>
                  <a:lnTo>
                    <a:pt x="1058" y="84819"/>
                  </a:lnTo>
                  <a:lnTo>
                    <a:pt x="5056" y="85322"/>
                  </a:lnTo>
                  <a:lnTo>
                    <a:pt x="6545" y="86515"/>
                  </a:lnTo>
                  <a:lnTo>
                    <a:pt x="8201" y="90662"/>
                  </a:lnTo>
                  <a:lnTo>
                    <a:pt x="9701" y="92191"/>
                  </a:lnTo>
                  <a:lnTo>
                    <a:pt x="17610" y="94847"/>
                  </a:lnTo>
                  <a:lnTo>
                    <a:pt x="51230" y="95250"/>
                  </a:lnTo>
                  <a:lnTo>
                    <a:pt x="53203" y="96308"/>
                  </a:lnTo>
                  <a:lnTo>
                    <a:pt x="54518" y="98072"/>
                  </a:lnTo>
                  <a:lnTo>
                    <a:pt x="55396" y="100306"/>
                  </a:lnTo>
                  <a:lnTo>
                    <a:pt x="57039" y="100738"/>
                  </a:lnTo>
                  <a:lnTo>
                    <a:pt x="70254" y="96182"/>
                  </a:lnTo>
                  <a:lnTo>
                    <a:pt x="85725"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6" name="SMARTInkShape-1078">
              <a:extLst>
                <a:ext uri="{FF2B5EF4-FFF2-40B4-BE49-F238E27FC236}">
                  <a16:creationId xmlns:a16="http://schemas.microsoft.com/office/drawing/2014/main" id="{C3A10614-3F4F-5D88-7331-E89764B3A95A}"/>
                </a:ext>
              </a:extLst>
            </p:cNvPr>
            <p:cNvSpPr/>
            <p:nvPr>
              <p:custDataLst>
                <p:tags r:id="rId153"/>
              </p:custDataLst>
            </p:nvPr>
          </p:nvSpPr>
          <p:spPr>
            <a:xfrm>
              <a:off x="6610350" y="5476885"/>
              <a:ext cx="171451" cy="95205"/>
            </a:xfrm>
            <a:custGeom>
              <a:avLst/>
              <a:gdLst/>
              <a:ahLst/>
              <a:cxnLst/>
              <a:rect l="0" t="0" r="0" b="0"/>
              <a:pathLst>
                <a:path w="171451" h="95205">
                  <a:moveTo>
                    <a:pt x="0" y="38090"/>
                  </a:moveTo>
                  <a:lnTo>
                    <a:pt x="0" y="38090"/>
                  </a:lnTo>
                  <a:lnTo>
                    <a:pt x="0" y="28681"/>
                  </a:lnTo>
                  <a:lnTo>
                    <a:pt x="5056" y="28599"/>
                  </a:lnTo>
                  <a:lnTo>
                    <a:pt x="6545" y="27529"/>
                  </a:lnTo>
                  <a:lnTo>
                    <a:pt x="8937" y="21031"/>
                  </a:lnTo>
                  <a:lnTo>
                    <a:pt x="9409" y="19433"/>
                  </a:lnTo>
                  <a:lnTo>
                    <a:pt x="17716" y="19074"/>
                  </a:lnTo>
                  <a:lnTo>
                    <a:pt x="27134" y="10842"/>
                  </a:lnTo>
                  <a:lnTo>
                    <a:pt x="33204" y="9908"/>
                  </a:lnTo>
                  <a:lnTo>
                    <a:pt x="52162" y="9525"/>
                  </a:lnTo>
                  <a:lnTo>
                    <a:pt x="53825" y="8464"/>
                  </a:lnTo>
                  <a:lnTo>
                    <a:pt x="54933" y="6698"/>
                  </a:lnTo>
                  <a:lnTo>
                    <a:pt x="55672" y="4462"/>
                  </a:lnTo>
                  <a:lnTo>
                    <a:pt x="57224" y="2971"/>
                  </a:lnTo>
                  <a:lnTo>
                    <a:pt x="65221" y="383"/>
                  </a:lnTo>
                  <a:lnTo>
                    <a:pt x="75770" y="0"/>
                  </a:lnTo>
                  <a:lnTo>
                    <a:pt x="93890" y="17682"/>
                  </a:lnTo>
                  <a:lnTo>
                    <a:pt x="94847" y="23694"/>
                  </a:lnTo>
                  <a:lnTo>
                    <a:pt x="95250" y="71283"/>
                  </a:lnTo>
                  <a:lnTo>
                    <a:pt x="95250" y="74737"/>
                  </a:lnTo>
                  <a:lnTo>
                    <a:pt x="87050" y="84264"/>
                  </a:lnTo>
                  <a:lnTo>
                    <a:pt x="83492" y="85070"/>
                  </a:lnTo>
                  <a:lnTo>
                    <a:pt x="81061" y="85285"/>
                  </a:lnTo>
                  <a:lnTo>
                    <a:pt x="79441" y="86487"/>
                  </a:lnTo>
                  <a:lnTo>
                    <a:pt x="77640" y="90645"/>
                  </a:lnTo>
                  <a:lnTo>
                    <a:pt x="76102" y="92176"/>
                  </a:lnTo>
                  <a:lnTo>
                    <a:pt x="66802" y="95204"/>
                  </a:lnTo>
                  <a:lnTo>
                    <a:pt x="66675" y="68116"/>
                  </a:lnTo>
                  <a:lnTo>
                    <a:pt x="73220" y="59346"/>
                  </a:lnTo>
                  <a:lnTo>
                    <a:pt x="74875" y="53535"/>
                  </a:lnTo>
                  <a:lnTo>
                    <a:pt x="76376" y="51562"/>
                  </a:lnTo>
                  <a:lnTo>
                    <a:pt x="104833" y="31208"/>
                  </a:lnTo>
                  <a:lnTo>
                    <a:pt x="107989" y="30327"/>
                  </a:lnTo>
                  <a:lnTo>
                    <a:pt x="110092" y="28681"/>
                  </a:lnTo>
                  <a:lnTo>
                    <a:pt x="112430" y="24030"/>
                  </a:lnTo>
                  <a:lnTo>
                    <a:pt x="115170" y="22367"/>
                  </a:lnTo>
                  <a:lnTo>
                    <a:pt x="132533" y="19333"/>
                  </a:lnTo>
                  <a:lnTo>
                    <a:pt x="137573" y="19170"/>
                  </a:lnTo>
                  <a:lnTo>
                    <a:pt x="143341" y="16275"/>
                  </a:lnTo>
                  <a:lnTo>
                    <a:pt x="151869" y="9910"/>
                  </a:lnTo>
                  <a:lnTo>
                    <a:pt x="166575" y="9525"/>
                  </a:lnTo>
                  <a:lnTo>
                    <a:pt x="168200" y="10580"/>
                  </a:lnTo>
                  <a:lnTo>
                    <a:pt x="169283" y="12342"/>
                  </a:lnTo>
                  <a:lnTo>
                    <a:pt x="171450" y="1904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7" name="SMARTInkShape-1079">
              <a:extLst>
                <a:ext uri="{FF2B5EF4-FFF2-40B4-BE49-F238E27FC236}">
                  <a16:creationId xmlns:a16="http://schemas.microsoft.com/office/drawing/2014/main" id="{CE6010B7-94CB-C15A-9B23-24339777801E}"/>
                </a:ext>
              </a:extLst>
            </p:cNvPr>
            <p:cNvSpPr/>
            <p:nvPr>
              <p:custDataLst>
                <p:tags r:id="rId154"/>
              </p:custDataLst>
            </p:nvPr>
          </p:nvSpPr>
          <p:spPr>
            <a:xfrm>
              <a:off x="6819900" y="5495928"/>
              <a:ext cx="17724" cy="104773"/>
            </a:xfrm>
            <a:custGeom>
              <a:avLst/>
              <a:gdLst/>
              <a:ahLst/>
              <a:cxnLst/>
              <a:rect l="0" t="0" r="0" b="0"/>
              <a:pathLst>
                <a:path w="17724" h="104773">
                  <a:moveTo>
                    <a:pt x="0" y="19047"/>
                  </a:moveTo>
                  <a:lnTo>
                    <a:pt x="0" y="19047"/>
                  </a:lnTo>
                  <a:lnTo>
                    <a:pt x="0" y="13991"/>
                  </a:lnTo>
                  <a:lnTo>
                    <a:pt x="1058" y="12502"/>
                  </a:lnTo>
                  <a:lnTo>
                    <a:pt x="2822" y="11508"/>
                  </a:lnTo>
                  <a:lnTo>
                    <a:pt x="8200" y="9914"/>
                  </a:lnTo>
                  <a:lnTo>
                    <a:pt x="8937" y="6874"/>
                  </a:lnTo>
                  <a:lnTo>
                    <a:pt x="9491" y="400"/>
                  </a:lnTo>
                  <a:lnTo>
                    <a:pt x="17723" y="32"/>
                  </a:lnTo>
                  <a:lnTo>
                    <a:pt x="10732" y="0"/>
                  </a:lnTo>
                  <a:lnTo>
                    <a:pt x="14939" y="5054"/>
                  </a:lnTo>
                  <a:lnTo>
                    <a:pt x="15251" y="6544"/>
                  </a:lnTo>
                  <a:lnTo>
                    <a:pt x="14401" y="7536"/>
                  </a:lnTo>
                  <a:lnTo>
                    <a:pt x="12776" y="8198"/>
                  </a:lnTo>
                  <a:lnTo>
                    <a:pt x="11692" y="9698"/>
                  </a:lnTo>
                  <a:lnTo>
                    <a:pt x="9810" y="17607"/>
                  </a:lnTo>
                  <a:lnTo>
                    <a:pt x="9609" y="23677"/>
                  </a:lnTo>
                  <a:lnTo>
                    <a:pt x="6740" y="29219"/>
                  </a:lnTo>
                  <a:lnTo>
                    <a:pt x="1331" y="36344"/>
                  </a:lnTo>
                  <a:lnTo>
                    <a:pt x="263" y="45355"/>
                  </a:lnTo>
                  <a:lnTo>
                    <a:pt x="0" y="90337"/>
                  </a:lnTo>
                  <a:lnTo>
                    <a:pt x="1058" y="91974"/>
                  </a:lnTo>
                  <a:lnTo>
                    <a:pt x="2822" y="93065"/>
                  </a:lnTo>
                  <a:lnTo>
                    <a:pt x="5056" y="93792"/>
                  </a:lnTo>
                  <a:lnTo>
                    <a:pt x="6545" y="95335"/>
                  </a:lnTo>
                  <a:lnTo>
                    <a:pt x="9525" y="10477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8" name="SMARTInkShape-1080">
              <a:extLst>
                <a:ext uri="{FF2B5EF4-FFF2-40B4-BE49-F238E27FC236}">
                  <a16:creationId xmlns:a16="http://schemas.microsoft.com/office/drawing/2014/main" id="{C5309CE2-1ED5-3FBD-408A-BD452DE2826D}"/>
                </a:ext>
              </a:extLst>
            </p:cNvPr>
            <p:cNvSpPr/>
            <p:nvPr>
              <p:custDataLst>
                <p:tags r:id="rId155"/>
              </p:custDataLst>
            </p:nvPr>
          </p:nvSpPr>
          <p:spPr>
            <a:xfrm>
              <a:off x="6838950" y="5467350"/>
              <a:ext cx="19051" cy="19051"/>
            </a:xfrm>
            <a:custGeom>
              <a:avLst/>
              <a:gdLst/>
              <a:ahLst/>
              <a:cxnLst/>
              <a:rect l="0" t="0" r="0" b="0"/>
              <a:pathLst>
                <a:path w="19051" h="19051">
                  <a:moveTo>
                    <a:pt x="19050" y="19050"/>
                  </a:moveTo>
                  <a:lnTo>
                    <a:pt x="19050" y="19050"/>
                  </a:lnTo>
                  <a:lnTo>
                    <a:pt x="19050" y="13994"/>
                  </a:lnTo>
                  <a:lnTo>
                    <a:pt x="17992" y="12505"/>
                  </a:lnTo>
                  <a:lnTo>
                    <a:pt x="16228" y="11511"/>
                  </a:lnTo>
                  <a:lnTo>
                    <a:pt x="13994" y="10849"/>
                  </a:lnTo>
                  <a:lnTo>
                    <a:pt x="9" y="8"/>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SMARTInkShape-1081">
              <a:extLst>
                <a:ext uri="{FF2B5EF4-FFF2-40B4-BE49-F238E27FC236}">
                  <a16:creationId xmlns:a16="http://schemas.microsoft.com/office/drawing/2014/main" id="{FD93E998-ACB8-A502-8247-597559D7E6C5}"/>
                </a:ext>
              </a:extLst>
            </p:cNvPr>
            <p:cNvSpPr/>
            <p:nvPr>
              <p:custDataLst>
                <p:tags r:id="rId156"/>
              </p:custDataLst>
            </p:nvPr>
          </p:nvSpPr>
          <p:spPr>
            <a:xfrm>
              <a:off x="6924709" y="5410238"/>
              <a:ext cx="47592" cy="190453"/>
            </a:xfrm>
            <a:custGeom>
              <a:avLst/>
              <a:gdLst/>
              <a:ahLst/>
              <a:cxnLst/>
              <a:rect l="0" t="0" r="0" b="0"/>
              <a:pathLst>
                <a:path w="47592" h="190453">
                  <a:moveTo>
                    <a:pt x="9491" y="19012"/>
                  </a:moveTo>
                  <a:lnTo>
                    <a:pt x="9491" y="19012"/>
                  </a:lnTo>
                  <a:lnTo>
                    <a:pt x="9491" y="0"/>
                  </a:lnTo>
                  <a:lnTo>
                    <a:pt x="9491" y="31760"/>
                  </a:lnTo>
                  <a:lnTo>
                    <a:pt x="18623" y="77622"/>
                  </a:lnTo>
                  <a:lnTo>
                    <a:pt x="19006" y="122056"/>
                  </a:lnTo>
                  <a:lnTo>
                    <a:pt x="19013" y="135033"/>
                  </a:lnTo>
                  <a:lnTo>
                    <a:pt x="16192" y="142191"/>
                  </a:lnTo>
                  <a:lnTo>
                    <a:pt x="12469" y="148900"/>
                  </a:lnTo>
                  <a:lnTo>
                    <a:pt x="9752" y="161666"/>
                  </a:lnTo>
                  <a:lnTo>
                    <a:pt x="9525" y="169919"/>
                  </a:lnTo>
                  <a:lnTo>
                    <a:pt x="82" y="180809"/>
                  </a:lnTo>
                  <a:lnTo>
                    <a:pt x="0" y="185955"/>
                  </a:lnTo>
                  <a:lnTo>
                    <a:pt x="1047" y="187458"/>
                  </a:lnTo>
                  <a:lnTo>
                    <a:pt x="2804" y="188459"/>
                  </a:lnTo>
                  <a:lnTo>
                    <a:pt x="9457" y="190452"/>
                  </a:lnTo>
                  <a:lnTo>
                    <a:pt x="14537" y="185402"/>
                  </a:lnTo>
                  <a:lnTo>
                    <a:pt x="19848" y="182921"/>
                  </a:lnTo>
                  <a:lnTo>
                    <a:pt x="26824" y="181329"/>
                  </a:lnTo>
                  <a:lnTo>
                    <a:pt x="36592" y="172770"/>
                  </a:lnTo>
                  <a:lnTo>
                    <a:pt x="47591" y="17141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1082">
              <a:extLst>
                <a:ext uri="{FF2B5EF4-FFF2-40B4-BE49-F238E27FC236}">
                  <a16:creationId xmlns:a16="http://schemas.microsoft.com/office/drawing/2014/main" id="{20B58E7A-B99E-EC4A-F500-05E115B5F17C}"/>
                </a:ext>
              </a:extLst>
            </p:cNvPr>
            <p:cNvSpPr/>
            <p:nvPr>
              <p:custDataLst>
                <p:tags r:id="rId157"/>
              </p:custDataLst>
            </p:nvPr>
          </p:nvSpPr>
          <p:spPr>
            <a:xfrm>
              <a:off x="6916475" y="5495925"/>
              <a:ext cx="112976" cy="28576"/>
            </a:xfrm>
            <a:custGeom>
              <a:avLst/>
              <a:gdLst/>
              <a:ahLst/>
              <a:cxnLst/>
              <a:rect l="0" t="0" r="0" b="0"/>
              <a:pathLst>
                <a:path w="112976" h="28576">
                  <a:moveTo>
                    <a:pt x="8200" y="28575"/>
                  </a:moveTo>
                  <a:lnTo>
                    <a:pt x="8200" y="28575"/>
                  </a:lnTo>
                  <a:lnTo>
                    <a:pt x="0" y="20374"/>
                  </a:lnTo>
                  <a:lnTo>
                    <a:pt x="616" y="19933"/>
                  </a:lnTo>
                  <a:lnTo>
                    <a:pt x="6992" y="19166"/>
                  </a:lnTo>
                  <a:lnTo>
                    <a:pt x="7664" y="16279"/>
                  </a:lnTo>
                  <a:lnTo>
                    <a:pt x="7843" y="14027"/>
                  </a:lnTo>
                  <a:lnTo>
                    <a:pt x="10078" y="12526"/>
                  </a:lnTo>
                  <a:lnTo>
                    <a:pt x="24571" y="9920"/>
                  </a:lnTo>
                  <a:lnTo>
                    <a:pt x="37258" y="2038"/>
                  </a:lnTo>
                  <a:lnTo>
                    <a:pt x="83815" y="17"/>
                  </a:lnTo>
                  <a:lnTo>
                    <a:pt x="1129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SMARTInkShape-1083">
              <a:extLst>
                <a:ext uri="{FF2B5EF4-FFF2-40B4-BE49-F238E27FC236}">
                  <a16:creationId xmlns:a16="http://schemas.microsoft.com/office/drawing/2014/main" id="{6CA50F34-8F06-E2D9-4A77-F3A0FC482AF2}"/>
                </a:ext>
              </a:extLst>
            </p:cNvPr>
            <p:cNvSpPr/>
            <p:nvPr>
              <p:custDataLst>
                <p:tags r:id="rId158"/>
              </p:custDataLst>
            </p:nvPr>
          </p:nvSpPr>
          <p:spPr>
            <a:xfrm>
              <a:off x="7048500" y="5591175"/>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SMARTInkShape-1084">
              <a:extLst>
                <a:ext uri="{FF2B5EF4-FFF2-40B4-BE49-F238E27FC236}">
                  <a16:creationId xmlns:a16="http://schemas.microsoft.com/office/drawing/2014/main" id="{6DE5361F-CE46-8BA2-3D56-5D9A635F7C2B}"/>
                </a:ext>
              </a:extLst>
            </p:cNvPr>
            <p:cNvSpPr/>
            <p:nvPr>
              <p:custDataLst>
                <p:tags r:id="rId159"/>
              </p:custDataLst>
            </p:nvPr>
          </p:nvSpPr>
          <p:spPr>
            <a:xfrm>
              <a:off x="7181850" y="5505450"/>
              <a:ext cx="133351" cy="94820"/>
            </a:xfrm>
            <a:custGeom>
              <a:avLst/>
              <a:gdLst/>
              <a:ahLst/>
              <a:cxnLst/>
              <a:rect l="0" t="0" r="0" b="0"/>
              <a:pathLst>
                <a:path w="133351" h="94820">
                  <a:moveTo>
                    <a:pt x="0" y="19050"/>
                  </a:moveTo>
                  <a:lnTo>
                    <a:pt x="0" y="19050"/>
                  </a:lnTo>
                  <a:lnTo>
                    <a:pt x="5056" y="19050"/>
                  </a:lnTo>
                  <a:lnTo>
                    <a:pt x="6547" y="17992"/>
                  </a:lnTo>
                  <a:lnTo>
                    <a:pt x="7540" y="16228"/>
                  </a:lnTo>
                  <a:lnTo>
                    <a:pt x="9525" y="9525"/>
                  </a:lnTo>
                  <a:lnTo>
                    <a:pt x="9525" y="14581"/>
                  </a:lnTo>
                  <a:lnTo>
                    <a:pt x="12347" y="19886"/>
                  </a:lnTo>
                  <a:lnTo>
                    <a:pt x="16072" y="25772"/>
                  </a:lnTo>
                  <a:lnTo>
                    <a:pt x="18462" y="38173"/>
                  </a:lnTo>
                  <a:lnTo>
                    <a:pt x="18935" y="50815"/>
                  </a:lnTo>
                  <a:lnTo>
                    <a:pt x="21821" y="57157"/>
                  </a:lnTo>
                  <a:lnTo>
                    <a:pt x="25573" y="63503"/>
                  </a:lnTo>
                  <a:lnTo>
                    <a:pt x="27240" y="69852"/>
                  </a:lnTo>
                  <a:lnTo>
                    <a:pt x="28744" y="71968"/>
                  </a:lnTo>
                  <a:lnTo>
                    <a:pt x="30804" y="73378"/>
                  </a:lnTo>
                  <a:lnTo>
                    <a:pt x="35915" y="76004"/>
                  </a:lnTo>
                  <a:lnTo>
                    <a:pt x="55672" y="93795"/>
                  </a:lnTo>
                  <a:lnTo>
                    <a:pt x="61768" y="94819"/>
                  </a:lnTo>
                  <a:lnTo>
                    <a:pt x="63405" y="93904"/>
                  </a:lnTo>
                  <a:lnTo>
                    <a:pt x="64495" y="92236"/>
                  </a:lnTo>
                  <a:lnTo>
                    <a:pt x="66244" y="87011"/>
                  </a:lnTo>
                  <a:lnTo>
                    <a:pt x="89338" y="58012"/>
                  </a:lnTo>
                  <a:lnTo>
                    <a:pt x="102508" y="26499"/>
                  </a:lnTo>
                  <a:lnTo>
                    <a:pt x="110335" y="20198"/>
                  </a:lnTo>
                  <a:lnTo>
                    <a:pt x="112537" y="14974"/>
                  </a:lnTo>
                  <a:lnTo>
                    <a:pt x="114183" y="13157"/>
                  </a:lnTo>
                  <a:lnTo>
                    <a:pt x="118835" y="11139"/>
                  </a:lnTo>
                  <a:lnTo>
                    <a:pt x="120497" y="9543"/>
                  </a:lnTo>
                  <a:lnTo>
                    <a:pt x="122347" y="4947"/>
                  </a:lnTo>
                  <a:lnTo>
                    <a:pt x="123898" y="3298"/>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SMARTInkShape-1085">
              <a:extLst>
                <a:ext uri="{FF2B5EF4-FFF2-40B4-BE49-F238E27FC236}">
                  <a16:creationId xmlns:a16="http://schemas.microsoft.com/office/drawing/2014/main" id="{EDCCEE3D-F40F-E668-78EA-B7EC85526C7A}"/>
                </a:ext>
              </a:extLst>
            </p:cNvPr>
            <p:cNvSpPr/>
            <p:nvPr>
              <p:custDataLst>
                <p:tags r:id="rId160"/>
              </p:custDataLst>
            </p:nvPr>
          </p:nvSpPr>
          <p:spPr>
            <a:xfrm>
              <a:off x="7305724" y="5490437"/>
              <a:ext cx="133302" cy="129303"/>
            </a:xfrm>
            <a:custGeom>
              <a:avLst/>
              <a:gdLst/>
              <a:ahLst/>
              <a:cxnLst/>
              <a:rect l="0" t="0" r="0" b="0"/>
              <a:pathLst>
                <a:path w="133302" h="129303">
                  <a:moveTo>
                    <a:pt x="114251" y="43588"/>
                  </a:moveTo>
                  <a:lnTo>
                    <a:pt x="114251" y="43588"/>
                  </a:lnTo>
                  <a:lnTo>
                    <a:pt x="114251" y="25046"/>
                  </a:lnTo>
                  <a:lnTo>
                    <a:pt x="104760" y="15049"/>
                  </a:lnTo>
                  <a:lnTo>
                    <a:pt x="104730" y="6815"/>
                  </a:lnTo>
                  <a:lnTo>
                    <a:pt x="103669" y="6373"/>
                  </a:lnTo>
                  <a:lnTo>
                    <a:pt x="81047" y="5491"/>
                  </a:lnTo>
                  <a:lnTo>
                    <a:pt x="79414" y="4432"/>
                  </a:lnTo>
                  <a:lnTo>
                    <a:pt x="78327" y="2668"/>
                  </a:lnTo>
                  <a:lnTo>
                    <a:pt x="77601" y="432"/>
                  </a:lnTo>
                  <a:lnTo>
                    <a:pt x="77118" y="0"/>
                  </a:lnTo>
                  <a:lnTo>
                    <a:pt x="76795" y="772"/>
                  </a:lnTo>
                  <a:lnTo>
                    <a:pt x="76580" y="2344"/>
                  </a:lnTo>
                  <a:lnTo>
                    <a:pt x="75380" y="3392"/>
                  </a:lnTo>
                  <a:lnTo>
                    <a:pt x="71222" y="4556"/>
                  </a:lnTo>
                  <a:lnTo>
                    <a:pt x="58828" y="5406"/>
                  </a:lnTo>
                  <a:lnTo>
                    <a:pt x="28473" y="31313"/>
                  </a:lnTo>
                  <a:lnTo>
                    <a:pt x="22152" y="33900"/>
                  </a:lnTo>
                  <a:lnTo>
                    <a:pt x="15816" y="38576"/>
                  </a:lnTo>
                  <a:lnTo>
                    <a:pt x="1831" y="59550"/>
                  </a:lnTo>
                  <a:lnTo>
                    <a:pt x="508" y="66779"/>
                  </a:lnTo>
                  <a:lnTo>
                    <a:pt x="0" y="84948"/>
                  </a:lnTo>
                  <a:lnTo>
                    <a:pt x="2795" y="91251"/>
                  </a:lnTo>
                  <a:lnTo>
                    <a:pt x="8156" y="98864"/>
                  </a:lnTo>
                  <a:lnTo>
                    <a:pt x="11712" y="99905"/>
                  </a:lnTo>
                  <a:lnTo>
                    <a:pt x="14142" y="100183"/>
                  </a:lnTo>
                  <a:lnTo>
                    <a:pt x="19664" y="103313"/>
                  </a:lnTo>
                  <a:lnTo>
                    <a:pt x="26775" y="108891"/>
                  </a:lnTo>
                  <a:lnTo>
                    <a:pt x="28418" y="108290"/>
                  </a:lnTo>
                  <a:lnTo>
                    <a:pt x="36573" y="101942"/>
                  </a:lnTo>
                  <a:lnTo>
                    <a:pt x="42669" y="101095"/>
                  </a:lnTo>
                  <a:lnTo>
                    <a:pt x="44306" y="99918"/>
                  </a:lnTo>
                  <a:lnTo>
                    <a:pt x="45396" y="98075"/>
                  </a:lnTo>
                  <a:lnTo>
                    <a:pt x="46122" y="95788"/>
                  </a:lnTo>
                  <a:lnTo>
                    <a:pt x="47665" y="94263"/>
                  </a:lnTo>
                  <a:lnTo>
                    <a:pt x="52201" y="92569"/>
                  </a:lnTo>
                  <a:lnTo>
                    <a:pt x="53835" y="91059"/>
                  </a:lnTo>
                  <a:lnTo>
                    <a:pt x="55649" y="86558"/>
                  </a:lnTo>
                  <a:lnTo>
                    <a:pt x="57191" y="84935"/>
                  </a:lnTo>
                  <a:lnTo>
                    <a:pt x="61727" y="83131"/>
                  </a:lnTo>
                  <a:lnTo>
                    <a:pt x="63360" y="81591"/>
                  </a:lnTo>
                  <a:lnTo>
                    <a:pt x="67397" y="72072"/>
                  </a:lnTo>
                  <a:lnTo>
                    <a:pt x="74789" y="64089"/>
                  </a:lnTo>
                  <a:lnTo>
                    <a:pt x="75748" y="58012"/>
                  </a:lnTo>
                  <a:lnTo>
                    <a:pt x="76941" y="56379"/>
                  </a:lnTo>
                  <a:lnTo>
                    <a:pt x="78795" y="55290"/>
                  </a:lnTo>
                  <a:lnTo>
                    <a:pt x="81089" y="54564"/>
                  </a:lnTo>
                  <a:lnTo>
                    <a:pt x="82617" y="53022"/>
                  </a:lnTo>
                  <a:lnTo>
                    <a:pt x="85557" y="44018"/>
                  </a:lnTo>
                  <a:lnTo>
                    <a:pt x="95191" y="34073"/>
                  </a:lnTo>
                  <a:lnTo>
                    <a:pt x="86999" y="42265"/>
                  </a:lnTo>
                  <a:lnTo>
                    <a:pt x="84878" y="50931"/>
                  </a:lnTo>
                  <a:lnTo>
                    <a:pt x="79207" y="59756"/>
                  </a:lnTo>
                  <a:lnTo>
                    <a:pt x="76755" y="72221"/>
                  </a:lnTo>
                  <a:lnTo>
                    <a:pt x="76161" y="95713"/>
                  </a:lnTo>
                  <a:lnTo>
                    <a:pt x="78978" y="101327"/>
                  </a:lnTo>
                  <a:lnTo>
                    <a:pt x="82699" y="107350"/>
                  </a:lnTo>
                  <a:lnTo>
                    <a:pt x="84353" y="113555"/>
                  </a:lnTo>
                  <a:lnTo>
                    <a:pt x="85852" y="115632"/>
                  </a:lnTo>
                  <a:lnTo>
                    <a:pt x="87911" y="117017"/>
                  </a:lnTo>
                  <a:lnTo>
                    <a:pt x="90341" y="117941"/>
                  </a:lnTo>
                  <a:lnTo>
                    <a:pt x="91960" y="119615"/>
                  </a:lnTo>
                  <a:lnTo>
                    <a:pt x="93761" y="124297"/>
                  </a:lnTo>
                  <a:lnTo>
                    <a:pt x="95299" y="125969"/>
                  </a:lnTo>
                  <a:lnTo>
                    <a:pt x="99830" y="127827"/>
                  </a:lnTo>
                  <a:lnTo>
                    <a:pt x="122298" y="129302"/>
                  </a:lnTo>
                  <a:lnTo>
                    <a:pt x="133301" y="1197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4" name="SMARTInkShape-1086">
              <a:extLst>
                <a:ext uri="{FF2B5EF4-FFF2-40B4-BE49-F238E27FC236}">
                  <a16:creationId xmlns:a16="http://schemas.microsoft.com/office/drawing/2014/main" id="{A4E4CEE0-31E8-10D8-1675-AAF6BDD9AEE6}"/>
                </a:ext>
              </a:extLst>
            </p:cNvPr>
            <p:cNvSpPr/>
            <p:nvPr>
              <p:custDataLst>
                <p:tags r:id="rId161"/>
              </p:custDataLst>
            </p:nvPr>
          </p:nvSpPr>
          <p:spPr>
            <a:xfrm>
              <a:off x="7481162" y="5419845"/>
              <a:ext cx="15010" cy="171331"/>
            </a:xfrm>
            <a:custGeom>
              <a:avLst/>
              <a:gdLst/>
              <a:ahLst/>
              <a:cxnLst/>
              <a:rect l="0" t="0" r="0" b="0"/>
              <a:pathLst>
                <a:path w="15010" h="171331">
                  <a:moveTo>
                    <a:pt x="5488" y="47505"/>
                  </a:moveTo>
                  <a:lnTo>
                    <a:pt x="5488" y="47505"/>
                  </a:lnTo>
                  <a:lnTo>
                    <a:pt x="5488" y="10890"/>
                  </a:lnTo>
                  <a:lnTo>
                    <a:pt x="6546" y="10396"/>
                  </a:lnTo>
                  <a:lnTo>
                    <a:pt x="10544" y="9845"/>
                  </a:lnTo>
                  <a:lnTo>
                    <a:pt x="12035" y="8640"/>
                  </a:lnTo>
                  <a:lnTo>
                    <a:pt x="14979" y="0"/>
                  </a:lnTo>
                  <a:lnTo>
                    <a:pt x="15009" y="8092"/>
                  </a:lnTo>
                  <a:lnTo>
                    <a:pt x="9956" y="14073"/>
                  </a:lnTo>
                  <a:lnTo>
                    <a:pt x="7473" y="22416"/>
                  </a:lnTo>
                  <a:lnTo>
                    <a:pt x="5540" y="67234"/>
                  </a:lnTo>
                  <a:lnTo>
                    <a:pt x="5489" y="114786"/>
                  </a:lnTo>
                  <a:lnTo>
                    <a:pt x="4430" y="127149"/>
                  </a:lnTo>
                  <a:lnTo>
                    <a:pt x="0" y="144951"/>
                  </a:lnTo>
                  <a:lnTo>
                    <a:pt x="5488" y="17133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5" name="SMARTInkShape-1087">
              <a:extLst>
                <a:ext uri="{FF2B5EF4-FFF2-40B4-BE49-F238E27FC236}">
                  <a16:creationId xmlns:a16="http://schemas.microsoft.com/office/drawing/2014/main" id="{F2203789-9EEA-A71E-8CF8-011C6AD2C7FF}"/>
                </a:ext>
              </a:extLst>
            </p:cNvPr>
            <p:cNvSpPr/>
            <p:nvPr>
              <p:custDataLst>
                <p:tags r:id="rId162"/>
              </p:custDataLst>
            </p:nvPr>
          </p:nvSpPr>
          <p:spPr>
            <a:xfrm>
              <a:off x="7562850" y="5514985"/>
              <a:ext cx="76201" cy="114160"/>
            </a:xfrm>
            <a:custGeom>
              <a:avLst/>
              <a:gdLst/>
              <a:ahLst/>
              <a:cxnLst/>
              <a:rect l="0" t="0" r="0" b="0"/>
              <a:pathLst>
                <a:path w="76201" h="114160">
                  <a:moveTo>
                    <a:pt x="0" y="38090"/>
                  </a:moveTo>
                  <a:lnTo>
                    <a:pt x="0" y="38090"/>
                  </a:lnTo>
                  <a:lnTo>
                    <a:pt x="0" y="0"/>
                  </a:lnTo>
                  <a:lnTo>
                    <a:pt x="0" y="46442"/>
                  </a:lnTo>
                  <a:lnTo>
                    <a:pt x="2822" y="55207"/>
                  </a:lnTo>
                  <a:lnTo>
                    <a:pt x="6547" y="62631"/>
                  </a:lnTo>
                  <a:lnTo>
                    <a:pt x="9134" y="79252"/>
                  </a:lnTo>
                  <a:lnTo>
                    <a:pt x="9410" y="88857"/>
                  </a:lnTo>
                  <a:lnTo>
                    <a:pt x="12296" y="95226"/>
                  </a:lnTo>
                  <a:lnTo>
                    <a:pt x="14547" y="98406"/>
                  </a:lnTo>
                  <a:lnTo>
                    <a:pt x="19871" y="101938"/>
                  </a:lnTo>
                  <a:lnTo>
                    <a:pt x="22771" y="102881"/>
                  </a:lnTo>
                  <a:lnTo>
                    <a:pt x="24706" y="104567"/>
                  </a:lnTo>
                  <a:lnTo>
                    <a:pt x="26856" y="109263"/>
                  </a:lnTo>
                  <a:lnTo>
                    <a:pt x="28487" y="110938"/>
                  </a:lnTo>
                  <a:lnTo>
                    <a:pt x="37664" y="114159"/>
                  </a:lnTo>
                  <a:lnTo>
                    <a:pt x="52278" y="100097"/>
                  </a:lnTo>
                  <a:lnTo>
                    <a:pt x="54985" y="91754"/>
                  </a:lnTo>
                  <a:lnTo>
                    <a:pt x="57924" y="70636"/>
                  </a:lnTo>
                  <a:lnTo>
                    <a:pt x="64632" y="57297"/>
                  </a:lnTo>
                  <a:lnTo>
                    <a:pt x="67465" y="41286"/>
                  </a:lnTo>
                  <a:lnTo>
                    <a:pt x="74841" y="30449"/>
                  </a:lnTo>
                  <a:lnTo>
                    <a:pt x="76200" y="1904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6" name="SMARTInkShape-1088">
              <a:extLst>
                <a:ext uri="{FF2B5EF4-FFF2-40B4-BE49-F238E27FC236}">
                  <a16:creationId xmlns:a16="http://schemas.microsoft.com/office/drawing/2014/main" id="{8E184214-EA6F-02F8-811B-62AFC44467D8}"/>
                </a:ext>
              </a:extLst>
            </p:cNvPr>
            <p:cNvSpPr/>
            <p:nvPr>
              <p:custDataLst>
                <p:tags r:id="rId163"/>
              </p:custDataLst>
            </p:nvPr>
          </p:nvSpPr>
          <p:spPr>
            <a:xfrm>
              <a:off x="7648613" y="5514985"/>
              <a:ext cx="85650" cy="114280"/>
            </a:xfrm>
            <a:custGeom>
              <a:avLst/>
              <a:gdLst/>
              <a:ahLst/>
              <a:cxnLst/>
              <a:rect l="0" t="0" r="0" b="0"/>
              <a:pathLst>
                <a:path w="85650" h="114280">
                  <a:moveTo>
                    <a:pt x="19012" y="47615"/>
                  </a:moveTo>
                  <a:lnTo>
                    <a:pt x="19012" y="47615"/>
                  </a:lnTo>
                  <a:lnTo>
                    <a:pt x="27213" y="39414"/>
                  </a:lnTo>
                  <a:lnTo>
                    <a:pt x="36622" y="38206"/>
                  </a:lnTo>
                  <a:lnTo>
                    <a:pt x="52214" y="38093"/>
                  </a:lnTo>
                  <a:lnTo>
                    <a:pt x="57758" y="35270"/>
                  </a:lnTo>
                  <a:lnTo>
                    <a:pt x="66117" y="28957"/>
                  </a:lnTo>
                  <a:lnTo>
                    <a:pt x="71540" y="28681"/>
                  </a:lnTo>
                  <a:lnTo>
                    <a:pt x="73081" y="27584"/>
                  </a:lnTo>
                  <a:lnTo>
                    <a:pt x="74107" y="25794"/>
                  </a:lnTo>
                  <a:lnTo>
                    <a:pt x="74792" y="23542"/>
                  </a:lnTo>
                  <a:lnTo>
                    <a:pt x="76307" y="22041"/>
                  </a:lnTo>
                  <a:lnTo>
                    <a:pt x="85259" y="19157"/>
                  </a:lnTo>
                  <a:lnTo>
                    <a:pt x="85649" y="10849"/>
                  </a:lnTo>
                  <a:lnTo>
                    <a:pt x="84603" y="10404"/>
                  </a:lnTo>
                  <a:lnTo>
                    <a:pt x="77482" y="9632"/>
                  </a:lnTo>
                  <a:lnTo>
                    <a:pt x="76749" y="6745"/>
                  </a:lnTo>
                  <a:lnTo>
                    <a:pt x="76553" y="4493"/>
                  </a:lnTo>
                  <a:lnTo>
                    <a:pt x="75364" y="2993"/>
                  </a:lnTo>
                  <a:lnTo>
                    <a:pt x="67039" y="107"/>
                  </a:lnTo>
                  <a:lnTo>
                    <a:pt x="53415" y="0"/>
                  </a:lnTo>
                  <a:lnTo>
                    <a:pt x="47354" y="2817"/>
                  </a:lnTo>
                  <a:lnTo>
                    <a:pt x="19006" y="25816"/>
                  </a:lnTo>
                  <a:lnTo>
                    <a:pt x="15833" y="26733"/>
                  </a:lnTo>
                  <a:lnTo>
                    <a:pt x="13718" y="28402"/>
                  </a:lnTo>
                  <a:lnTo>
                    <a:pt x="3312" y="51250"/>
                  </a:lnTo>
                  <a:lnTo>
                    <a:pt x="93" y="74203"/>
                  </a:lnTo>
                  <a:lnTo>
                    <a:pt x="0" y="80658"/>
                  </a:lnTo>
                  <a:lnTo>
                    <a:pt x="2801" y="86290"/>
                  </a:lnTo>
                  <a:lnTo>
                    <a:pt x="6516" y="92320"/>
                  </a:lnTo>
                  <a:lnTo>
                    <a:pt x="9096" y="102917"/>
                  </a:lnTo>
                  <a:lnTo>
                    <a:pt x="14427" y="109274"/>
                  </a:lnTo>
                  <a:lnTo>
                    <a:pt x="19796" y="112061"/>
                  </a:lnTo>
                  <a:lnTo>
                    <a:pt x="33082" y="114159"/>
                  </a:lnTo>
                  <a:lnTo>
                    <a:pt x="45826" y="114279"/>
                  </a:lnTo>
                  <a:lnTo>
                    <a:pt x="57112" y="10476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7" name="SMARTInkShape-1089">
              <a:extLst>
                <a:ext uri="{FF2B5EF4-FFF2-40B4-BE49-F238E27FC236}">
                  <a16:creationId xmlns:a16="http://schemas.microsoft.com/office/drawing/2014/main" id="{89366862-E875-10E4-F9CB-CF707817501B}"/>
                </a:ext>
              </a:extLst>
            </p:cNvPr>
            <p:cNvSpPr/>
            <p:nvPr>
              <p:custDataLst>
                <p:tags r:id="rId164"/>
              </p:custDataLst>
            </p:nvPr>
          </p:nvSpPr>
          <p:spPr>
            <a:xfrm>
              <a:off x="7724775" y="5495925"/>
              <a:ext cx="104764" cy="104776"/>
            </a:xfrm>
            <a:custGeom>
              <a:avLst/>
              <a:gdLst/>
              <a:ahLst/>
              <a:cxnLst/>
              <a:rect l="0" t="0" r="0" b="0"/>
              <a:pathLst>
                <a:path w="104764" h="104776">
                  <a:moveTo>
                    <a:pt x="66675" y="9525"/>
                  </a:moveTo>
                  <a:lnTo>
                    <a:pt x="66675" y="9525"/>
                  </a:lnTo>
                  <a:lnTo>
                    <a:pt x="81140" y="9525"/>
                  </a:lnTo>
                  <a:lnTo>
                    <a:pt x="82669" y="8467"/>
                  </a:lnTo>
                  <a:lnTo>
                    <a:pt x="83687" y="6703"/>
                  </a:lnTo>
                  <a:lnTo>
                    <a:pt x="84366" y="4469"/>
                  </a:lnTo>
                  <a:lnTo>
                    <a:pt x="85878" y="2980"/>
                  </a:lnTo>
                  <a:lnTo>
                    <a:pt x="95238" y="3"/>
                  </a:lnTo>
                  <a:lnTo>
                    <a:pt x="81991" y="0"/>
                  </a:lnTo>
                  <a:lnTo>
                    <a:pt x="75951" y="2822"/>
                  </a:lnTo>
                  <a:lnTo>
                    <a:pt x="69740" y="6545"/>
                  </a:lnTo>
                  <a:lnTo>
                    <a:pt x="57128" y="8937"/>
                  </a:lnTo>
                  <a:lnTo>
                    <a:pt x="53960" y="9133"/>
                  </a:lnTo>
                  <a:lnTo>
                    <a:pt x="51849" y="10321"/>
                  </a:lnTo>
                  <a:lnTo>
                    <a:pt x="50441" y="12173"/>
                  </a:lnTo>
                  <a:lnTo>
                    <a:pt x="49503" y="14465"/>
                  </a:lnTo>
                  <a:lnTo>
                    <a:pt x="47818" y="15994"/>
                  </a:lnTo>
                  <a:lnTo>
                    <a:pt x="39589" y="18647"/>
                  </a:lnTo>
                  <a:lnTo>
                    <a:pt x="38761" y="21693"/>
                  </a:lnTo>
                  <a:lnTo>
                    <a:pt x="38231" y="27216"/>
                  </a:lnTo>
                  <a:lnTo>
                    <a:pt x="35337" y="27971"/>
                  </a:lnTo>
                  <a:lnTo>
                    <a:pt x="33082" y="28172"/>
                  </a:lnTo>
                  <a:lnTo>
                    <a:pt x="32638" y="29365"/>
                  </a:lnTo>
                  <a:lnTo>
                    <a:pt x="37481" y="38252"/>
                  </a:lnTo>
                  <a:lnTo>
                    <a:pt x="37825" y="42754"/>
                  </a:lnTo>
                  <a:lnTo>
                    <a:pt x="38974" y="44378"/>
                  </a:lnTo>
                  <a:lnTo>
                    <a:pt x="40800" y="45460"/>
                  </a:lnTo>
                  <a:lnTo>
                    <a:pt x="43075" y="46182"/>
                  </a:lnTo>
                  <a:lnTo>
                    <a:pt x="44592" y="47721"/>
                  </a:lnTo>
                  <a:lnTo>
                    <a:pt x="46277" y="52253"/>
                  </a:lnTo>
                  <a:lnTo>
                    <a:pt x="47785" y="53885"/>
                  </a:lnTo>
                  <a:lnTo>
                    <a:pt x="52282" y="55699"/>
                  </a:lnTo>
                  <a:lnTo>
                    <a:pt x="64923" y="57023"/>
                  </a:lnTo>
                  <a:lnTo>
                    <a:pt x="73933" y="63671"/>
                  </a:lnTo>
                  <a:lnTo>
                    <a:pt x="83962" y="66280"/>
                  </a:lnTo>
                  <a:lnTo>
                    <a:pt x="90260" y="66558"/>
                  </a:lnTo>
                  <a:lnTo>
                    <a:pt x="91922" y="67655"/>
                  </a:lnTo>
                  <a:lnTo>
                    <a:pt x="93032" y="69445"/>
                  </a:lnTo>
                  <a:lnTo>
                    <a:pt x="93772" y="71697"/>
                  </a:lnTo>
                  <a:lnTo>
                    <a:pt x="95323" y="73197"/>
                  </a:lnTo>
                  <a:lnTo>
                    <a:pt x="104737" y="76190"/>
                  </a:lnTo>
                  <a:lnTo>
                    <a:pt x="104763" y="81253"/>
                  </a:lnTo>
                  <a:lnTo>
                    <a:pt x="103709" y="82744"/>
                  </a:lnTo>
                  <a:lnTo>
                    <a:pt x="101948" y="83738"/>
                  </a:lnTo>
                  <a:lnTo>
                    <a:pt x="95074" y="85463"/>
                  </a:lnTo>
                  <a:lnTo>
                    <a:pt x="90585" y="85609"/>
                  </a:lnTo>
                  <a:lnTo>
                    <a:pt x="85062" y="88496"/>
                  </a:lnTo>
                  <a:lnTo>
                    <a:pt x="79081" y="92249"/>
                  </a:lnTo>
                  <a:lnTo>
                    <a:pt x="66617" y="94657"/>
                  </a:lnTo>
                  <a:lnTo>
                    <a:pt x="34924" y="95240"/>
                  </a:lnTo>
                  <a:lnTo>
                    <a:pt x="28575" y="98067"/>
                  </a:lnTo>
                  <a:lnTo>
                    <a:pt x="22225" y="101794"/>
                  </a:lnTo>
                  <a:lnTo>
                    <a:pt x="9525" y="104186"/>
                  </a:lnTo>
                  <a:lnTo>
                    <a:pt x="0" y="1047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1090">
              <a:extLst>
                <a:ext uri="{FF2B5EF4-FFF2-40B4-BE49-F238E27FC236}">
                  <a16:creationId xmlns:a16="http://schemas.microsoft.com/office/drawing/2014/main" id="{56B61BD9-93B3-C2F9-47F6-34D02B42AC11}"/>
                </a:ext>
              </a:extLst>
            </p:cNvPr>
            <p:cNvSpPr/>
            <p:nvPr>
              <p:custDataLst>
                <p:tags r:id="rId165"/>
              </p:custDataLst>
            </p:nvPr>
          </p:nvSpPr>
          <p:spPr>
            <a:xfrm>
              <a:off x="7943850" y="5509487"/>
              <a:ext cx="9526" cy="5489"/>
            </a:xfrm>
            <a:custGeom>
              <a:avLst/>
              <a:gdLst/>
              <a:ahLst/>
              <a:cxnLst/>
              <a:rect l="0" t="0" r="0" b="0"/>
              <a:pathLst>
                <a:path w="9526" h="5489">
                  <a:moveTo>
                    <a:pt x="0" y="5488"/>
                  </a:moveTo>
                  <a:lnTo>
                    <a:pt x="0" y="5488"/>
                  </a:lnTo>
                  <a:lnTo>
                    <a:pt x="5056" y="432"/>
                  </a:lnTo>
                  <a:lnTo>
                    <a:pt x="6547" y="0"/>
                  </a:lnTo>
                  <a:lnTo>
                    <a:pt x="7540" y="772"/>
                  </a:lnTo>
                  <a:lnTo>
                    <a:pt x="9525" y="54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9" name="SMARTInkShape-1091">
              <a:extLst>
                <a:ext uri="{FF2B5EF4-FFF2-40B4-BE49-F238E27FC236}">
                  <a16:creationId xmlns:a16="http://schemas.microsoft.com/office/drawing/2014/main" id="{F57D282E-1D0C-240D-7D40-C89D65721B5C}"/>
                </a:ext>
              </a:extLst>
            </p:cNvPr>
            <p:cNvSpPr/>
            <p:nvPr>
              <p:custDataLst>
                <p:tags r:id="rId166"/>
              </p:custDataLst>
            </p:nvPr>
          </p:nvSpPr>
          <p:spPr>
            <a:xfrm>
              <a:off x="7928837" y="5591175"/>
              <a:ext cx="5489" cy="19051"/>
            </a:xfrm>
            <a:custGeom>
              <a:avLst/>
              <a:gdLst/>
              <a:ahLst/>
              <a:cxnLst/>
              <a:rect l="0" t="0" r="0" b="0"/>
              <a:pathLst>
                <a:path w="5489" h="19051">
                  <a:moveTo>
                    <a:pt x="5488" y="0"/>
                  </a:moveTo>
                  <a:lnTo>
                    <a:pt x="5488" y="0"/>
                  </a:lnTo>
                  <a:lnTo>
                    <a:pt x="432" y="5056"/>
                  </a:lnTo>
                  <a:lnTo>
                    <a:pt x="0" y="6545"/>
                  </a:lnTo>
                  <a:lnTo>
                    <a:pt x="771" y="7539"/>
                  </a:lnTo>
                  <a:lnTo>
                    <a:pt x="4557" y="9133"/>
                  </a:lnTo>
                  <a:lnTo>
                    <a:pt x="5488"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1" name="SMARTInkShape-Group248">
            <a:extLst>
              <a:ext uri="{FF2B5EF4-FFF2-40B4-BE49-F238E27FC236}">
                <a16:creationId xmlns:a16="http://schemas.microsoft.com/office/drawing/2014/main" id="{5D4D03F7-1599-E77E-27CF-B53666CDDE4A}"/>
              </a:ext>
            </a:extLst>
          </p:cNvPr>
          <p:cNvGrpSpPr/>
          <p:nvPr/>
        </p:nvGrpSpPr>
        <p:grpSpPr>
          <a:xfrm>
            <a:off x="8077200" y="5486400"/>
            <a:ext cx="657216" cy="466726"/>
            <a:chOff x="8077200" y="5486400"/>
            <a:chExt cx="657216" cy="466726"/>
          </a:xfrm>
        </p:grpSpPr>
        <p:sp>
          <p:nvSpPr>
            <p:cNvPr id="381" name="SMARTInkShape-1092">
              <a:extLst>
                <a:ext uri="{FF2B5EF4-FFF2-40B4-BE49-F238E27FC236}">
                  <a16:creationId xmlns:a16="http://schemas.microsoft.com/office/drawing/2014/main" id="{1A1045F3-9506-323F-DEBB-F2E7A9AECAC8}"/>
                </a:ext>
              </a:extLst>
            </p:cNvPr>
            <p:cNvSpPr/>
            <p:nvPr>
              <p:custDataLst>
                <p:tags r:id="rId142"/>
              </p:custDataLst>
            </p:nvPr>
          </p:nvSpPr>
          <p:spPr>
            <a:xfrm>
              <a:off x="8077200" y="5614262"/>
              <a:ext cx="104776" cy="5489"/>
            </a:xfrm>
            <a:custGeom>
              <a:avLst/>
              <a:gdLst/>
              <a:ahLst/>
              <a:cxnLst/>
              <a:rect l="0" t="0" r="0" b="0"/>
              <a:pathLst>
                <a:path w="104776" h="5489">
                  <a:moveTo>
                    <a:pt x="0" y="5488"/>
                  </a:moveTo>
                  <a:lnTo>
                    <a:pt x="0" y="5488"/>
                  </a:lnTo>
                  <a:lnTo>
                    <a:pt x="0" y="0"/>
                  </a:lnTo>
                  <a:lnTo>
                    <a:pt x="0" y="5488"/>
                  </a:lnTo>
                  <a:lnTo>
                    <a:pt x="44742" y="5488"/>
                  </a:lnTo>
                  <a:lnTo>
                    <a:pt x="91094" y="5488"/>
                  </a:lnTo>
                  <a:lnTo>
                    <a:pt x="104775" y="54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2" name="SMARTInkShape-1093">
              <a:extLst>
                <a:ext uri="{FF2B5EF4-FFF2-40B4-BE49-F238E27FC236}">
                  <a16:creationId xmlns:a16="http://schemas.microsoft.com/office/drawing/2014/main" id="{AB19F0E2-EB15-9E54-CC10-C0CD87FE76DF}"/>
                </a:ext>
              </a:extLst>
            </p:cNvPr>
            <p:cNvSpPr/>
            <p:nvPr>
              <p:custDataLst>
                <p:tags r:id="rId143"/>
              </p:custDataLst>
            </p:nvPr>
          </p:nvSpPr>
          <p:spPr>
            <a:xfrm>
              <a:off x="8267700" y="5514975"/>
              <a:ext cx="19051" cy="161926"/>
            </a:xfrm>
            <a:custGeom>
              <a:avLst/>
              <a:gdLst/>
              <a:ahLst/>
              <a:cxnLst/>
              <a:rect l="0" t="0" r="0" b="0"/>
              <a:pathLst>
                <a:path w="19051" h="161926">
                  <a:moveTo>
                    <a:pt x="0" y="9525"/>
                  </a:moveTo>
                  <a:lnTo>
                    <a:pt x="0" y="9525"/>
                  </a:lnTo>
                  <a:lnTo>
                    <a:pt x="0" y="392"/>
                  </a:lnTo>
                  <a:lnTo>
                    <a:pt x="9525" y="0"/>
                  </a:lnTo>
                  <a:lnTo>
                    <a:pt x="9525" y="46346"/>
                  </a:lnTo>
                  <a:lnTo>
                    <a:pt x="9525" y="93213"/>
                  </a:lnTo>
                  <a:lnTo>
                    <a:pt x="9525" y="107547"/>
                  </a:lnTo>
                  <a:lnTo>
                    <a:pt x="12348" y="114121"/>
                  </a:lnTo>
                  <a:lnTo>
                    <a:pt x="14581" y="117356"/>
                  </a:lnTo>
                  <a:lnTo>
                    <a:pt x="15013" y="120571"/>
                  </a:lnTo>
                  <a:lnTo>
                    <a:pt x="12670" y="126965"/>
                  </a:lnTo>
                  <a:lnTo>
                    <a:pt x="12679" y="130151"/>
                  </a:lnTo>
                  <a:lnTo>
                    <a:pt x="18739" y="150518"/>
                  </a:lnTo>
                  <a:lnTo>
                    <a:pt x="19050" y="1619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1094">
              <a:extLst>
                <a:ext uri="{FF2B5EF4-FFF2-40B4-BE49-F238E27FC236}">
                  <a16:creationId xmlns:a16="http://schemas.microsoft.com/office/drawing/2014/main" id="{00C35606-1DFF-45BE-A50B-BCC62A69B24E}"/>
                </a:ext>
              </a:extLst>
            </p:cNvPr>
            <p:cNvSpPr/>
            <p:nvPr>
              <p:custDataLst>
                <p:tags r:id="rId144"/>
              </p:custDataLst>
            </p:nvPr>
          </p:nvSpPr>
          <p:spPr>
            <a:xfrm>
              <a:off x="8372475" y="5648325"/>
              <a:ext cx="1" cy="9526"/>
            </a:xfrm>
            <a:custGeom>
              <a:avLst/>
              <a:gdLst/>
              <a:ahLst/>
              <a:cxnLst/>
              <a:rect l="0" t="0" r="0" b="0"/>
              <a:pathLst>
                <a:path w="1" h="9526">
                  <a:moveTo>
                    <a:pt x="0" y="9525"/>
                  </a:moveTo>
                  <a:lnTo>
                    <a:pt x="0"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1095">
              <a:extLst>
                <a:ext uri="{FF2B5EF4-FFF2-40B4-BE49-F238E27FC236}">
                  <a16:creationId xmlns:a16="http://schemas.microsoft.com/office/drawing/2014/main" id="{CD2298AF-CCC5-9272-A4E7-A05674CB71AD}"/>
                </a:ext>
              </a:extLst>
            </p:cNvPr>
            <p:cNvSpPr/>
            <p:nvPr>
              <p:custDataLst>
                <p:tags r:id="rId145"/>
              </p:custDataLst>
            </p:nvPr>
          </p:nvSpPr>
          <p:spPr>
            <a:xfrm>
              <a:off x="8402412" y="5486435"/>
              <a:ext cx="103414" cy="190466"/>
            </a:xfrm>
            <a:custGeom>
              <a:avLst/>
              <a:gdLst/>
              <a:ahLst/>
              <a:cxnLst/>
              <a:rect l="0" t="0" r="0" b="0"/>
              <a:pathLst>
                <a:path w="103414" h="190466">
                  <a:moveTo>
                    <a:pt x="93888" y="123790"/>
                  </a:moveTo>
                  <a:lnTo>
                    <a:pt x="93888" y="123790"/>
                  </a:lnTo>
                  <a:lnTo>
                    <a:pt x="93888" y="109601"/>
                  </a:lnTo>
                  <a:lnTo>
                    <a:pt x="96711" y="104078"/>
                  </a:lnTo>
                  <a:lnTo>
                    <a:pt x="103022" y="95734"/>
                  </a:lnTo>
                  <a:lnTo>
                    <a:pt x="103413" y="48950"/>
                  </a:lnTo>
                  <a:lnTo>
                    <a:pt x="103413" y="42936"/>
                  </a:lnTo>
                  <a:lnTo>
                    <a:pt x="102355" y="41312"/>
                  </a:lnTo>
                  <a:lnTo>
                    <a:pt x="100590" y="40230"/>
                  </a:lnTo>
                  <a:lnTo>
                    <a:pt x="95211" y="38493"/>
                  </a:lnTo>
                  <a:lnTo>
                    <a:pt x="94476" y="35433"/>
                  </a:lnTo>
                  <a:lnTo>
                    <a:pt x="94004" y="29901"/>
                  </a:lnTo>
                  <a:lnTo>
                    <a:pt x="92907" y="29447"/>
                  </a:lnTo>
                  <a:lnTo>
                    <a:pt x="85698" y="28660"/>
                  </a:lnTo>
                  <a:lnTo>
                    <a:pt x="84956" y="25771"/>
                  </a:lnTo>
                  <a:lnTo>
                    <a:pt x="84758" y="23519"/>
                  </a:lnTo>
                  <a:lnTo>
                    <a:pt x="83568" y="22018"/>
                  </a:lnTo>
                  <a:lnTo>
                    <a:pt x="76197" y="19410"/>
                  </a:lnTo>
                  <a:lnTo>
                    <a:pt x="75442" y="16369"/>
                  </a:lnTo>
                  <a:lnTo>
                    <a:pt x="74958" y="10848"/>
                  </a:lnTo>
                  <a:lnTo>
                    <a:pt x="72068" y="10094"/>
                  </a:lnTo>
                  <a:lnTo>
                    <a:pt x="66648" y="9609"/>
                  </a:lnTo>
                  <a:lnTo>
                    <a:pt x="57230" y="1299"/>
                  </a:lnTo>
                  <a:lnTo>
                    <a:pt x="47713" y="82"/>
                  </a:lnTo>
                  <a:lnTo>
                    <a:pt x="41636" y="0"/>
                  </a:lnTo>
                  <a:lnTo>
                    <a:pt x="36092" y="2802"/>
                  </a:lnTo>
                  <a:lnTo>
                    <a:pt x="28967" y="8169"/>
                  </a:lnTo>
                  <a:lnTo>
                    <a:pt x="27992" y="11726"/>
                  </a:lnTo>
                  <a:lnTo>
                    <a:pt x="27733" y="14155"/>
                  </a:lnTo>
                  <a:lnTo>
                    <a:pt x="26501" y="15775"/>
                  </a:lnTo>
                  <a:lnTo>
                    <a:pt x="22311" y="17575"/>
                  </a:lnTo>
                  <a:lnTo>
                    <a:pt x="20769" y="19113"/>
                  </a:lnTo>
                  <a:lnTo>
                    <a:pt x="15474" y="29187"/>
                  </a:lnTo>
                  <a:lnTo>
                    <a:pt x="9607" y="36312"/>
                  </a:lnTo>
                  <a:lnTo>
                    <a:pt x="7390" y="45323"/>
                  </a:lnTo>
                  <a:lnTo>
                    <a:pt x="1701" y="54209"/>
                  </a:lnTo>
                  <a:lnTo>
                    <a:pt x="0" y="60409"/>
                  </a:lnTo>
                  <a:lnTo>
                    <a:pt x="605" y="63544"/>
                  </a:lnTo>
                  <a:lnTo>
                    <a:pt x="6356" y="76182"/>
                  </a:lnTo>
                  <a:lnTo>
                    <a:pt x="6958" y="79351"/>
                  </a:lnTo>
                  <a:lnTo>
                    <a:pt x="8419" y="81464"/>
                  </a:lnTo>
                  <a:lnTo>
                    <a:pt x="10450" y="82873"/>
                  </a:lnTo>
                  <a:lnTo>
                    <a:pt x="12863" y="83811"/>
                  </a:lnTo>
                  <a:lnTo>
                    <a:pt x="14470" y="85496"/>
                  </a:lnTo>
                  <a:lnTo>
                    <a:pt x="16258" y="90190"/>
                  </a:lnTo>
                  <a:lnTo>
                    <a:pt x="17793" y="91865"/>
                  </a:lnTo>
                  <a:lnTo>
                    <a:pt x="27305" y="95979"/>
                  </a:lnTo>
                  <a:lnTo>
                    <a:pt x="31840" y="100141"/>
                  </a:lnTo>
                  <a:lnTo>
                    <a:pt x="34531" y="100615"/>
                  </a:lnTo>
                  <a:lnTo>
                    <a:pt x="37384" y="99874"/>
                  </a:lnTo>
                  <a:lnTo>
                    <a:pt x="40343" y="98321"/>
                  </a:lnTo>
                  <a:lnTo>
                    <a:pt x="43375" y="98344"/>
                  </a:lnTo>
                  <a:lnTo>
                    <a:pt x="49565" y="101192"/>
                  </a:lnTo>
                  <a:lnTo>
                    <a:pt x="51639" y="101316"/>
                  </a:lnTo>
                  <a:lnTo>
                    <a:pt x="53022" y="100341"/>
                  </a:lnTo>
                  <a:lnTo>
                    <a:pt x="53944" y="98632"/>
                  </a:lnTo>
                  <a:lnTo>
                    <a:pt x="55617" y="97494"/>
                  </a:lnTo>
                  <a:lnTo>
                    <a:pt x="63029" y="95890"/>
                  </a:lnTo>
                  <a:lnTo>
                    <a:pt x="68884" y="95515"/>
                  </a:lnTo>
                  <a:lnTo>
                    <a:pt x="70868" y="94357"/>
                  </a:lnTo>
                  <a:lnTo>
                    <a:pt x="72192" y="92526"/>
                  </a:lnTo>
                  <a:lnTo>
                    <a:pt x="74315" y="87040"/>
                  </a:lnTo>
                  <a:lnTo>
                    <a:pt x="82992" y="77607"/>
                  </a:lnTo>
                  <a:lnTo>
                    <a:pt x="84243" y="68091"/>
                  </a:lnTo>
                  <a:lnTo>
                    <a:pt x="84363" y="38065"/>
                  </a:lnTo>
                  <a:lnTo>
                    <a:pt x="84363" y="83884"/>
                  </a:lnTo>
                  <a:lnTo>
                    <a:pt x="84363" y="98033"/>
                  </a:lnTo>
                  <a:lnTo>
                    <a:pt x="75011" y="142661"/>
                  </a:lnTo>
                  <a:lnTo>
                    <a:pt x="74848" y="165054"/>
                  </a:lnTo>
                  <a:lnTo>
                    <a:pt x="77665" y="171410"/>
                  </a:lnTo>
                  <a:lnTo>
                    <a:pt x="83040" y="179058"/>
                  </a:lnTo>
                  <a:lnTo>
                    <a:pt x="84363" y="19046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5" name="SMARTInkShape-1096">
              <a:extLst>
                <a:ext uri="{FF2B5EF4-FFF2-40B4-BE49-F238E27FC236}">
                  <a16:creationId xmlns:a16="http://schemas.microsoft.com/office/drawing/2014/main" id="{55238C29-D52B-6946-2A3F-0445CB6E8342}"/>
                </a:ext>
              </a:extLst>
            </p:cNvPr>
            <p:cNvSpPr/>
            <p:nvPr>
              <p:custDataLst>
                <p:tags r:id="rId146"/>
              </p:custDataLst>
            </p:nvPr>
          </p:nvSpPr>
          <p:spPr>
            <a:xfrm>
              <a:off x="8543925" y="5486400"/>
              <a:ext cx="123821" cy="133340"/>
            </a:xfrm>
            <a:custGeom>
              <a:avLst/>
              <a:gdLst/>
              <a:ahLst/>
              <a:cxnLst/>
              <a:rect l="0" t="0" r="0" b="0"/>
              <a:pathLst>
                <a:path w="123821" h="133340">
                  <a:moveTo>
                    <a:pt x="57150" y="19050"/>
                  </a:moveTo>
                  <a:lnTo>
                    <a:pt x="57150" y="19050"/>
                  </a:lnTo>
                  <a:lnTo>
                    <a:pt x="65352" y="10849"/>
                  </a:lnTo>
                  <a:lnTo>
                    <a:pt x="71340" y="9917"/>
                  </a:lnTo>
                  <a:lnTo>
                    <a:pt x="72959" y="8729"/>
                  </a:lnTo>
                  <a:lnTo>
                    <a:pt x="75561" y="2037"/>
                  </a:lnTo>
                  <a:lnTo>
                    <a:pt x="75773" y="1358"/>
                  </a:lnTo>
                  <a:lnTo>
                    <a:pt x="78832" y="604"/>
                  </a:lnTo>
                  <a:lnTo>
                    <a:pt x="85725" y="0"/>
                  </a:lnTo>
                  <a:lnTo>
                    <a:pt x="71260" y="14465"/>
                  </a:lnTo>
                  <a:lnTo>
                    <a:pt x="68713" y="19834"/>
                  </a:lnTo>
                  <a:lnTo>
                    <a:pt x="68034" y="22748"/>
                  </a:lnTo>
                  <a:lnTo>
                    <a:pt x="52522" y="47670"/>
                  </a:lnTo>
                  <a:lnTo>
                    <a:pt x="49830" y="50829"/>
                  </a:lnTo>
                  <a:lnTo>
                    <a:pt x="42046" y="56336"/>
                  </a:lnTo>
                  <a:lnTo>
                    <a:pt x="39854" y="61374"/>
                  </a:lnTo>
                  <a:lnTo>
                    <a:pt x="37388" y="78720"/>
                  </a:lnTo>
                  <a:lnTo>
                    <a:pt x="35509" y="81055"/>
                  </a:lnTo>
                  <a:lnTo>
                    <a:pt x="33198" y="82612"/>
                  </a:lnTo>
                  <a:lnTo>
                    <a:pt x="31656" y="84708"/>
                  </a:lnTo>
                  <a:lnTo>
                    <a:pt x="29945" y="89859"/>
                  </a:lnTo>
                  <a:lnTo>
                    <a:pt x="30547" y="92715"/>
                  </a:lnTo>
                  <a:lnTo>
                    <a:pt x="36295" y="104901"/>
                  </a:lnTo>
                  <a:lnTo>
                    <a:pt x="37743" y="117500"/>
                  </a:lnTo>
                  <a:lnTo>
                    <a:pt x="38921" y="119608"/>
                  </a:lnTo>
                  <a:lnTo>
                    <a:pt x="40764" y="121014"/>
                  </a:lnTo>
                  <a:lnTo>
                    <a:pt x="45634" y="123634"/>
                  </a:lnTo>
                  <a:lnTo>
                    <a:pt x="54326" y="130000"/>
                  </a:lnTo>
                  <a:lnTo>
                    <a:pt x="63605" y="132358"/>
                  </a:lnTo>
                  <a:lnTo>
                    <a:pt x="98427" y="133339"/>
                  </a:lnTo>
                  <a:lnTo>
                    <a:pt x="104776" y="130523"/>
                  </a:lnTo>
                  <a:lnTo>
                    <a:pt x="121944" y="116016"/>
                  </a:lnTo>
                  <a:lnTo>
                    <a:pt x="122989" y="112240"/>
                  </a:lnTo>
                  <a:lnTo>
                    <a:pt x="123820" y="90348"/>
                  </a:lnTo>
                  <a:lnTo>
                    <a:pt x="122764" y="88807"/>
                  </a:lnTo>
                  <a:lnTo>
                    <a:pt x="121002" y="87780"/>
                  </a:lnTo>
                  <a:lnTo>
                    <a:pt x="113464" y="86334"/>
                  </a:lnTo>
                  <a:lnTo>
                    <a:pt x="67256" y="85730"/>
                  </a:lnTo>
                  <a:lnTo>
                    <a:pt x="36282" y="85725"/>
                  </a:lnTo>
                  <a:lnTo>
                    <a:pt x="29179" y="88547"/>
                  </a:lnTo>
                  <a:lnTo>
                    <a:pt x="25802" y="90781"/>
                  </a:lnTo>
                  <a:lnTo>
                    <a:pt x="0"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6" name="SMARTInkShape-1097">
              <a:extLst>
                <a:ext uri="{FF2B5EF4-FFF2-40B4-BE49-F238E27FC236}">
                  <a16:creationId xmlns:a16="http://schemas.microsoft.com/office/drawing/2014/main" id="{735B714A-69FD-DD33-5BD1-B0DD3FDD483A}"/>
                </a:ext>
              </a:extLst>
            </p:cNvPr>
            <p:cNvSpPr/>
            <p:nvPr>
              <p:custDataLst>
                <p:tags r:id="rId147"/>
              </p:custDataLst>
            </p:nvPr>
          </p:nvSpPr>
          <p:spPr>
            <a:xfrm>
              <a:off x="8667750" y="5657850"/>
              <a:ext cx="66666" cy="95251"/>
            </a:xfrm>
            <a:custGeom>
              <a:avLst/>
              <a:gdLst/>
              <a:ahLst/>
              <a:cxnLst/>
              <a:rect l="0" t="0" r="0" b="0"/>
              <a:pathLst>
                <a:path w="66666" h="95251">
                  <a:moveTo>
                    <a:pt x="57150" y="0"/>
                  </a:moveTo>
                  <a:lnTo>
                    <a:pt x="57150" y="0"/>
                  </a:lnTo>
                  <a:lnTo>
                    <a:pt x="65352" y="8201"/>
                  </a:lnTo>
                  <a:lnTo>
                    <a:pt x="66560" y="17609"/>
                  </a:lnTo>
                  <a:lnTo>
                    <a:pt x="66665" y="32181"/>
                  </a:lnTo>
                  <a:lnTo>
                    <a:pt x="63848" y="38292"/>
                  </a:lnTo>
                  <a:lnTo>
                    <a:pt x="50865" y="54865"/>
                  </a:lnTo>
                  <a:lnTo>
                    <a:pt x="49066" y="60721"/>
                  </a:lnTo>
                  <a:lnTo>
                    <a:pt x="47526" y="62705"/>
                  </a:lnTo>
                  <a:lnTo>
                    <a:pt x="28385" y="73982"/>
                  </a:lnTo>
                  <a:lnTo>
                    <a:pt x="25273" y="74721"/>
                  </a:lnTo>
                  <a:lnTo>
                    <a:pt x="9507" y="83545"/>
                  </a:lnTo>
                  <a:lnTo>
                    <a:pt x="6338" y="84272"/>
                  </a:lnTo>
                  <a:lnTo>
                    <a:pt x="4226" y="85814"/>
                  </a:lnTo>
                  <a:lnTo>
                    <a:pt x="2818" y="87901"/>
                  </a:lnTo>
                  <a:lnTo>
                    <a:pt x="0"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1098">
              <a:extLst>
                <a:ext uri="{FF2B5EF4-FFF2-40B4-BE49-F238E27FC236}">
                  <a16:creationId xmlns:a16="http://schemas.microsoft.com/office/drawing/2014/main" id="{7B2FE0F6-BCCF-7E1F-7C51-D2FAF6C14C02}"/>
                </a:ext>
              </a:extLst>
            </p:cNvPr>
            <p:cNvSpPr/>
            <p:nvPr>
              <p:custDataLst>
                <p:tags r:id="rId148"/>
              </p:custDataLst>
            </p:nvPr>
          </p:nvSpPr>
          <p:spPr>
            <a:xfrm>
              <a:off x="8258176" y="5792524"/>
              <a:ext cx="38100" cy="132027"/>
            </a:xfrm>
            <a:custGeom>
              <a:avLst/>
              <a:gdLst/>
              <a:ahLst/>
              <a:cxnLst/>
              <a:rect l="0" t="0" r="0" b="0"/>
              <a:pathLst>
                <a:path w="38100" h="132027">
                  <a:moveTo>
                    <a:pt x="38099" y="8201"/>
                  </a:moveTo>
                  <a:lnTo>
                    <a:pt x="38099" y="8201"/>
                  </a:lnTo>
                  <a:lnTo>
                    <a:pt x="38099" y="0"/>
                  </a:lnTo>
                  <a:lnTo>
                    <a:pt x="38099" y="4425"/>
                  </a:lnTo>
                  <a:lnTo>
                    <a:pt x="38099" y="1908"/>
                  </a:lnTo>
                  <a:lnTo>
                    <a:pt x="38099" y="7163"/>
                  </a:lnTo>
                  <a:lnTo>
                    <a:pt x="35276" y="7740"/>
                  </a:lnTo>
                  <a:lnTo>
                    <a:pt x="33043" y="7894"/>
                  </a:lnTo>
                  <a:lnTo>
                    <a:pt x="31553" y="9055"/>
                  </a:lnTo>
                  <a:lnTo>
                    <a:pt x="29897" y="13166"/>
                  </a:lnTo>
                  <a:lnTo>
                    <a:pt x="27776" y="24429"/>
                  </a:lnTo>
                  <a:lnTo>
                    <a:pt x="12114" y="46322"/>
                  </a:lnTo>
                  <a:lnTo>
                    <a:pt x="8807" y="62179"/>
                  </a:lnTo>
                  <a:lnTo>
                    <a:pt x="2051" y="74876"/>
                  </a:lnTo>
                  <a:lnTo>
                    <a:pt x="1" y="122305"/>
                  </a:lnTo>
                  <a:lnTo>
                    <a:pt x="0" y="127000"/>
                  </a:lnTo>
                  <a:lnTo>
                    <a:pt x="1057" y="128676"/>
                  </a:lnTo>
                  <a:lnTo>
                    <a:pt x="2822" y="129792"/>
                  </a:lnTo>
                  <a:lnTo>
                    <a:pt x="9524" y="13202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8" name="SMARTInkShape-1099">
              <a:extLst>
                <a:ext uri="{FF2B5EF4-FFF2-40B4-BE49-F238E27FC236}">
                  <a16:creationId xmlns:a16="http://schemas.microsoft.com/office/drawing/2014/main" id="{513297F9-ABBD-BE9D-F099-F96E843A2085}"/>
                </a:ext>
              </a:extLst>
            </p:cNvPr>
            <p:cNvSpPr/>
            <p:nvPr>
              <p:custDataLst>
                <p:tags r:id="rId149"/>
              </p:custDataLst>
            </p:nvPr>
          </p:nvSpPr>
          <p:spPr>
            <a:xfrm>
              <a:off x="8353425" y="5905500"/>
              <a:ext cx="1" cy="9526"/>
            </a:xfrm>
            <a:custGeom>
              <a:avLst/>
              <a:gdLst/>
              <a:ahLst/>
              <a:cxnLst/>
              <a:rect l="0" t="0" r="0" b="0"/>
              <a:pathLst>
                <a:path w="1" h="9526">
                  <a:moveTo>
                    <a:pt x="0" y="9525"/>
                  </a:moveTo>
                  <a:lnTo>
                    <a:pt x="0"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9" name="SMARTInkShape-1100">
              <a:extLst>
                <a:ext uri="{FF2B5EF4-FFF2-40B4-BE49-F238E27FC236}">
                  <a16:creationId xmlns:a16="http://schemas.microsoft.com/office/drawing/2014/main" id="{680D5C0B-904F-37A2-2F93-741DFBEC5B63}"/>
                </a:ext>
              </a:extLst>
            </p:cNvPr>
            <p:cNvSpPr/>
            <p:nvPr>
              <p:custDataLst>
                <p:tags r:id="rId150"/>
              </p:custDataLst>
            </p:nvPr>
          </p:nvSpPr>
          <p:spPr>
            <a:xfrm>
              <a:off x="8410613" y="5800725"/>
              <a:ext cx="76163" cy="152401"/>
            </a:xfrm>
            <a:custGeom>
              <a:avLst/>
              <a:gdLst/>
              <a:ahLst/>
              <a:cxnLst/>
              <a:rect l="0" t="0" r="0" b="0"/>
              <a:pathLst>
                <a:path w="76163" h="152401">
                  <a:moveTo>
                    <a:pt x="66637" y="47625"/>
                  </a:moveTo>
                  <a:lnTo>
                    <a:pt x="66637" y="47625"/>
                  </a:lnTo>
                  <a:lnTo>
                    <a:pt x="74839" y="47625"/>
                  </a:lnTo>
                  <a:lnTo>
                    <a:pt x="75279" y="46567"/>
                  </a:lnTo>
                  <a:lnTo>
                    <a:pt x="76162" y="28691"/>
                  </a:lnTo>
                  <a:lnTo>
                    <a:pt x="67028" y="28578"/>
                  </a:lnTo>
                  <a:lnTo>
                    <a:pt x="66638" y="19084"/>
                  </a:lnTo>
                  <a:lnTo>
                    <a:pt x="61581" y="19060"/>
                  </a:lnTo>
                  <a:lnTo>
                    <a:pt x="60091" y="17999"/>
                  </a:lnTo>
                  <a:lnTo>
                    <a:pt x="59098" y="16233"/>
                  </a:lnTo>
                  <a:lnTo>
                    <a:pt x="57147" y="9641"/>
                  </a:lnTo>
                  <a:lnTo>
                    <a:pt x="52066" y="9559"/>
                  </a:lnTo>
                  <a:lnTo>
                    <a:pt x="50573" y="8489"/>
                  </a:lnTo>
                  <a:lnTo>
                    <a:pt x="48913" y="4479"/>
                  </a:lnTo>
                  <a:lnTo>
                    <a:pt x="47703" y="393"/>
                  </a:lnTo>
                  <a:lnTo>
                    <a:pt x="20454" y="0"/>
                  </a:lnTo>
                  <a:lnTo>
                    <a:pt x="14382" y="5056"/>
                  </a:lnTo>
                  <a:lnTo>
                    <a:pt x="11663" y="10361"/>
                  </a:lnTo>
                  <a:lnTo>
                    <a:pt x="10937" y="13257"/>
                  </a:lnTo>
                  <a:lnTo>
                    <a:pt x="9395" y="15188"/>
                  </a:lnTo>
                  <a:lnTo>
                    <a:pt x="4860" y="17333"/>
                  </a:lnTo>
                  <a:lnTo>
                    <a:pt x="3227" y="18963"/>
                  </a:lnTo>
                  <a:lnTo>
                    <a:pt x="1413" y="23597"/>
                  </a:lnTo>
                  <a:lnTo>
                    <a:pt x="0" y="42635"/>
                  </a:lnTo>
                  <a:lnTo>
                    <a:pt x="2801" y="48230"/>
                  </a:lnTo>
                  <a:lnTo>
                    <a:pt x="18585" y="66237"/>
                  </a:lnTo>
                  <a:lnTo>
                    <a:pt x="36703" y="66675"/>
                  </a:lnTo>
                  <a:lnTo>
                    <a:pt x="37156" y="65616"/>
                  </a:lnTo>
                  <a:lnTo>
                    <a:pt x="37660" y="61619"/>
                  </a:lnTo>
                  <a:lnTo>
                    <a:pt x="38853" y="60130"/>
                  </a:lnTo>
                  <a:lnTo>
                    <a:pt x="46228" y="57543"/>
                  </a:lnTo>
                  <a:lnTo>
                    <a:pt x="52240" y="57266"/>
                  </a:lnTo>
                  <a:lnTo>
                    <a:pt x="53865" y="56169"/>
                  </a:lnTo>
                  <a:lnTo>
                    <a:pt x="54947" y="54379"/>
                  </a:lnTo>
                  <a:lnTo>
                    <a:pt x="55669" y="52127"/>
                  </a:lnTo>
                  <a:lnTo>
                    <a:pt x="57207" y="50626"/>
                  </a:lnTo>
                  <a:lnTo>
                    <a:pt x="65187" y="48020"/>
                  </a:lnTo>
                  <a:lnTo>
                    <a:pt x="65993" y="44979"/>
                  </a:lnTo>
                  <a:lnTo>
                    <a:pt x="66636" y="28977"/>
                  </a:lnTo>
                  <a:lnTo>
                    <a:pt x="76160" y="19052"/>
                  </a:lnTo>
                  <a:lnTo>
                    <a:pt x="76161" y="19050"/>
                  </a:lnTo>
                  <a:lnTo>
                    <a:pt x="76162" y="50931"/>
                  </a:lnTo>
                  <a:lnTo>
                    <a:pt x="73339" y="57208"/>
                  </a:lnTo>
                  <a:lnTo>
                    <a:pt x="69616" y="63526"/>
                  </a:lnTo>
                  <a:lnTo>
                    <a:pt x="67225" y="76205"/>
                  </a:lnTo>
                  <a:lnTo>
                    <a:pt x="66672" y="98425"/>
                  </a:lnTo>
                  <a:lnTo>
                    <a:pt x="63830" y="104775"/>
                  </a:lnTo>
                  <a:lnTo>
                    <a:pt x="60098" y="111125"/>
                  </a:lnTo>
                  <a:lnTo>
                    <a:pt x="57703" y="123825"/>
                  </a:lnTo>
                  <a:lnTo>
                    <a:pt x="57228" y="136525"/>
                  </a:lnTo>
                  <a:lnTo>
                    <a:pt x="59985" y="142875"/>
                  </a:lnTo>
                  <a:lnTo>
                    <a:pt x="66637" y="152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1101">
              <a:extLst>
                <a:ext uri="{FF2B5EF4-FFF2-40B4-BE49-F238E27FC236}">
                  <a16:creationId xmlns:a16="http://schemas.microsoft.com/office/drawing/2014/main" id="{0D9685A7-A6EF-2284-B9F2-1DE9842F353C}"/>
                </a:ext>
              </a:extLst>
            </p:cNvPr>
            <p:cNvSpPr/>
            <p:nvPr>
              <p:custDataLst>
                <p:tags r:id="rId151"/>
              </p:custDataLst>
            </p:nvPr>
          </p:nvSpPr>
          <p:spPr>
            <a:xfrm>
              <a:off x="8591550" y="5800725"/>
              <a:ext cx="85726" cy="133313"/>
            </a:xfrm>
            <a:custGeom>
              <a:avLst/>
              <a:gdLst/>
              <a:ahLst/>
              <a:cxnLst/>
              <a:rect l="0" t="0" r="0" b="0"/>
              <a:pathLst>
                <a:path w="85726" h="133313">
                  <a:moveTo>
                    <a:pt x="76200" y="9525"/>
                  </a:moveTo>
                  <a:lnTo>
                    <a:pt x="76200" y="9525"/>
                  </a:lnTo>
                  <a:lnTo>
                    <a:pt x="81257" y="9525"/>
                  </a:lnTo>
                  <a:lnTo>
                    <a:pt x="82746" y="8467"/>
                  </a:lnTo>
                  <a:lnTo>
                    <a:pt x="83738" y="6703"/>
                  </a:lnTo>
                  <a:lnTo>
                    <a:pt x="85724" y="5"/>
                  </a:lnTo>
                  <a:lnTo>
                    <a:pt x="85724" y="3"/>
                  </a:lnTo>
                  <a:lnTo>
                    <a:pt x="85725" y="0"/>
                  </a:lnTo>
                  <a:lnTo>
                    <a:pt x="71535" y="0"/>
                  </a:lnTo>
                  <a:lnTo>
                    <a:pt x="66012" y="2822"/>
                  </a:lnTo>
                  <a:lnTo>
                    <a:pt x="50713" y="15188"/>
                  </a:lnTo>
                  <a:lnTo>
                    <a:pt x="38082" y="21109"/>
                  </a:lnTo>
                  <a:lnTo>
                    <a:pt x="34913" y="23597"/>
                  </a:lnTo>
                  <a:lnTo>
                    <a:pt x="31393" y="29185"/>
                  </a:lnTo>
                  <a:lnTo>
                    <a:pt x="18984" y="62641"/>
                  </a:lnTo>
                  <a:lnTo>
                    <a:pt x="11706" y="76031"/>
                  </a:lnTo>
                  <a:lnTo>
                    <a:pt x="9957" y="88867"/>
                  </a:lnTo>
                  <a:lnTo>
                    <a:pt x="12539" y="95236"/>
                  </a:lnTo>
                  <a:lnTo>
                    <a:pt x="16156" y="101594"/>
                  </a:lnTo>
                  <a:lnTo>
                    <a:pt x="18478" y="114299"/>
                  </a:lnTo>
                  <a:lnTo>
                    <a:pt x="18669" y="117474"/>
                  </a:lnTo>
                  <a:lnTo>
                    <a:pt x="19855" y="119591"/>
                  </a:lnTo>
                  <a:lnTo>
                    <a:pt x="21703" y="121003"/>
                  </a:lnTo>
                  <a:lnTo>
                    <a:pt x="23994" y="121944"/>
                  </a:lnTo>
                  <a:lnTo>
                    <a:pt x="25522" y="123629"/>
                  </a:lnTo>
                  <a:lnTo>
                    <a:pt x="27218" y="128324"/>
                  </a:lnTo>
                  <a:lnTo>
                    <a:pt x="28728" y="130000"/>
                  </a:lnTo>
                  <a:lnTo>
                    <a:pt x="33230" y="131861"/>
                  </a:lnTo>
                  <a:lnTo>
                    <a:pt x="52162" y="133312"/>
                  </a:lnTo>
                  <a:lnTo>
                    <a:pt x="57755" y="130511"/>
                  </a:lnTo>
                  <a:lnTo>
                    <a:pt x="64912" y="125145"/>
                  </a:lnTo>
                  <a:lnTo>
                    <a:pt x="65891" y="121589"/>
                  </a:lnTo>
                  <a:lnTo>
                    <a:pt x="66153" y="119160"/>
                  </a:lnTo>
                  <a:lnTo>
                    <a:pt x="69266" y="113638"/>
                  </a:lnTo>
                  <a:lnTo>
                    <a:pt x="74830" y="106526"/>
                  </a:lnTo>
                  <a:lnTo>
                    <a:pt x="75795" y="100237"/>
                  </a:lnTo>
                  <a:lnTo>
                    <a:pt x="74871" y="98575"/>
                  </a:lnTo>
                  <a:lnTo>
                    <a:pt x="73198" y="97466"/>
                  </a:lnTo>
                  <a:lnTo>
                    <a:pt x="71024" y="96727"/>
                  </a:lnTo>
                  <a:lnTo>
                    <a:pt x="69575" y="95177"/>
                  </a:lnTo>
                  <a:lnTo>
                    <a:pt x="64425" y="85083"/>
                  </a:lnTo>
                  <a:lnTo>
                    <a:pt x="58587" y="77955"/>
                  </a:lnTo>
                  <a:lnTo>
                    <a:pt x="54966" y="76980"/>
                  </a:lnTo>
                  <a:lnTo>
                    <a:pt x="15479" y="76201"/>
                  </a:lnTo>
                  <a:lnTo>
                    <a:pt x="13495" y="77259"/>
                  </a:lnTo>
                  <a:lnTo>
                    <a:pt x="12171" y="79023"/>
                  </a:lnTo>
                  <a:lnTo>
                    <a:pt x="11290" y="81257"/>
                  </a:lnTo>
                  <a:lnTo>
                    <a:pt x="9642" y="82747"/>
                  </a:lnTo>
                  <a:lnTo>
                    <a:pt x="1479" y="85333"/>
                  </a:lnTo>
                  <a:lnTo>
                    <a:pt x="657" y="88374"/>
                  </a:lnTo>
                  <a:lnTo>
                    <a:pt x="0"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1" name="SMARTInkShape-Group249">
            <a:extLst>
              <a:ext uri="{FF2B5EF4-FFF2-40B4-BE49-F238E27FC236}">
                <a16:creationId xmlns:a16="http://schemas.microsoft.com/office/drawing/2014/main" id="{3D199774-DB69-4D0D-C347-A0F940BAB58D}"/>
              </a:ext>
            </a:extLst>
          </p:cNvPr>
          <p:cNvGrpSpPr/>
          <p:nvPr/>
        </p:nvGrpSpPr>
        <p:grpSpPr>
          <a:xfrm>
            <a:off x="6105525" y="5762625"/>
            <a:ext cx="1743076" cy="342853"/>
            <a:chOff x="6105525" y="5762625"/>
            <a:chExt cx="1743076" cy="342853"/>
          </a:xfrm>
        </p:grpSpPr>
        <p:sp>
          <p:nvSpPr>
            <p:cNvPr id="392" name="SMARTInkShape-1102">
              <a:extLst>
                <a:ext uri="{FF2B5EF4-FFF2-40B4-BE49-F238E27FC236}">
                  <a16:creationId xmlns:a16="http://schemas.microsoft.com/office/drawing/2014/main" id="{FEFCB88D-4E5A-AE6D-5B48-DF9552442542}"/>
                </a:ext>
              </a:extLst>
            </p:cNvPr>
            <p:cNvSpPr/>
            <p:nvPr>
              <p:custDataLst>
                <p:tags r:id="rId123"/>
              </p:custDataLst>
            </p:nvPr>
          </p:nvSpPr>
          <p:spPr>
            <a:xfrm>
              <a:off x="6115050" y="5762635"/>
              <a:ext cx="15014" cy="171441"/>
            </a:xfrm>
            <a:custGeom>
              <a:avLst/>
              <a:gdLst/>
              <a:ahLst/>
              <a:cxnLst/>
              <a:rect l="0" t="0" r="0" b="0"/>
              <a:pathLst>
                <a:path w="15014" h="171441">
                  <a:moveTo>
                    <a:pt x="9525" y="9515"/>
                  </a:moveTo>
                  <a:lnTo>
                    <a:pt x="9525" y="9515"/>
                  </a:lnTo>
                  <a:lnTo>
                    <a:pt x="15013" y="9515"/>
                  </a:lnTo>
                  <a:lnTo>
                    <a:pt x="9549" y="9515"/>
                  </a:lnTo>
                  <a:lnTo>
                    <a:pt x="9525" y="382"/>
                  </a:lnTo>
                  <a:lnTo>
                    <a:pt x="15013" y="68"/>
                  </a:lnTo>
                  <a:lnTo>
                    <a:pt x="10456" y="0"/>
                  </a:lnTo>
                  <a:lnTo>
                    <a:pt x="9939" y="2817"/>
                  </a:lnTo>
                  <a:lnTo>
                    <a:pt x="8471" y="36006"/>
                  </a:lnTo>
                  <a:lnTo>
                    <a:pt x="1987" y="57983"/>
                  </a:lnTo>
                  <a:lnTo>
                    <a:pt x="52" y="105376"/>
                  </a:lnTo>
                  <a:lnTo>
                    <a:pt x="0" y="152321"/>
                  </a:lnTo>
                  <a:lnTo>
                    <a:pt x="0" y="17144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3" name="SMARTInkShape-1103">
              <a:extLst>
                <a:ext uri="{FF2B5EF4-FFF2-40B4-BE49-F238E27FC236}">
                  <a16:creationId xmlns:a16="http://schemas.microsoft.com/office/drawing/2014/main" id="{B611834D-CE8B-C48B-ED40-8176BED74024}"/>
                </a:ext>
              </a:extLst>
            </p:cNvPr>
            <p:cNvSpPr/>
            <p:nvPr>
              <p:custDataLst>
                <p:tags r:id="rId124"/>
              </p:custDataLst>
            </p:nvPr>
          </p:nvSpPr>
          <p:spPr>
            <a:xfrm>
              <a:off x="6105525" y="5762625"/>
              <a:ext cx="85726" cy="19051"/>
            </a:xfrm>
            <a:custGeom>
              <a:avLst/>
              <a:gdLst/>
              <a:ahLst/>
              <a:cxnLst/>
              <a:rect l="0" t="0" r="0" b="0"/>
              <a:pathLst>
                <a:path w="85726" h="19051">
                  <a:moveTo>
                    <a:pt x="0" y="19050"/>
                  </a:moveTo>
                  <a:lnTo>
                    <a:pt x="0" y="19050"/>
                  </a:lnTo>
                  <a:lnTo>
                    <a:pt x="0" y="10849"/>
                  </a:lnTo>
                  <a:lnTo>
                    <a:pt x="1058" y="10408"/>
                  </a:lnTo>
                  <a:lnTo>
                    <a:pt x="8201" y="9641"/>
                  </a:lnTo>
                  <a:lnTo>
                    <a:pt x="17610" y="1334"/>
                  </a:lnTo>
                  <a:lnTo>
                    <a:pt x="27124" y="117"/>
                  </a:lnTo>
                  <a:lnTo>
                    <a:pt x="73294" y="0"/>
                  </a:lnTo>
                  <a:lnTo>
                    <a:pt x="79495" y="0"/>
                  </a:lnTo>
                  <a:lnTo>
                    <a:pt x="81572" y="1058"/>
                  </a:lnTo>
                  <a:lnTo>
                    <a:pt x="82956" y="2822"/>
                  </a:lnTo>
                  <a:lnTo>
                    <a:pt x="85725"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1104">
              <a:extLst>
                <a:ext uri="{FF2B5EF4-FFF2-40B4-BE49-F238E27FC236}">
                  <a16:creationId xmlns:a16="http://schemas.microsoft.com/office/drawing/2014/main" id="{0C78ACF3-7ABD-F16E-43C2-2CC893F53CAD}"/>
                </a:ext>
              </a:extLst>
            </p:cNvPr>
            <p:cNvSpPr/>
            <p:nvPr>
              <p:custDataLst>
                <p:tags r:id="rId125"/>
              </p:custDataLst>
            </p:nvPr>
          </p:nvSpPr>
          <p:spPr>
            <a:xfrm>
              <a:off x="6105525" y="5848350"/>
              <a:ext cx="85726" cy="9526"/>
            </a:xfrm>
            <a:custGeom>
              <a:avLst/>
              <a:gdLst/>
              <a:ahLst/>
              <a:cxnLst/>
              <a:rect l="0" t="0" r="0" b="0"/>
              <a:pathLst>
                <a:path w="85726" h="9526">
                  <a:moveTo>
                    <a:pt x="0" y="9525"/>
                  </a:moveTo>
                  <a:lnTo>
                    <a:pt x="0" y="9525"/>
                  </a:lnTo>
                  <a:lnTo>
                    <a:pt x="5056" y="4469"/>
                  </a:lnTo>
                  <a:lnTo>
                    <a:pt x="10361" y="1986"/>
                  </a:lnTo>
                  <a:lnTo>
                    <a:pt x="47679" y="5"/>
                  </a:lnTo>
                  <a:lnTo>
                    <a:pt x="60336" y="0"/>
                  </a:lnTo>
                  <a:lnTo>
                    <a:pt x="66680" y="2822"/>
                  </a:lnTo>
                  <a:lnTo>
                    <a:pt x="73027" y="6545"/>
                  </a:lnTo>
                  <a:lnTo>
                    <a:pt x="85725"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5" name="SMARTInkShape-1105">
              <a:extLst>
                <a:ext uri="{FF2B5EF4-FFF2-40B4-BE49-F238E27FC236}">
                  <a16:creationId xmlns:a16="http://schemas.microsoft.com/office/drawing/2014/main" id="{0FB4A610-AE9A-E0AE-CFEF-F082ED679A71}"/>
                </a:ext>
              </a:extLst>
            </p:cNvPr>
            <p:cNvSpPr/>
            <p:nvPr>
              <p:custDataLst>
                <p:tags r:id="rId126"/>
              </p:custDataLst>
            </p:nvPr>
          </p:nvSpPr>
          <p:spPr>
            <a:xfrm>
              <a:off x="6221188" y="5800736"/>
              <a:ext cx="198663" cy="142862"/>
            </a:xfrm>
            <a:custGeom>
              <a:avLst/>
              <a:gdLst/>
              <a:ahLst/>
              <a:cxnLst/>
              <a:rect l="0" t="0" r="0" b="0"/>
              <a:pathLst>
                <a:path w="198663" h="142862">
                  <a:moveTo>
                    <a:pt x="103412" y="38089"/>
                  </a:moveTo>
                  <a:lnTo>
                    <a:pt x="103412" y="38089"/>
                  </a:lnTo>
                  <a:lnTo>
                    <a:pt x="111613" y="38089"/>
                  </a:lnTo>
                  <a:lnTo>
                    <a:pt x="112054" y="37031"/>
                  </a:lnTo>
                  <a:lnTo>
                    <a:pt x="112937" y="28564"/>
                  </a:lnTo>
                  <a:lnTo>
                    <a:pt x="103805" y="19432"/>
                  </a:lnTo>
                  <a:lnTo>
                    <a:pt x="98472" y="19155"/>
                  </a:lnTo>
                  <a:lnTo>
                    <a:pt x="96943" y="18058"/>
                  </a:lnTo>
                  <a:lnTo>
                    <a:pt x="95924" y="16268"/>
                  </a:lnTo>
                  <a:lnTo>
                    <a:pt x="94289" y="10848"/>
                  </a:lnTo>
                  <a:lnTo>
                    <a:pt x="91244" y="10107"/>
                  </a:lnTo>
                  <a:lnTo>
                    <a:pt x="88949" y="9909"/>
                  </a:lnTo>
                  <a:lnTo>
                    <a:pt x="87421" y="8719"/>
                  </a:lnTo>
                  <a:lnTo>
                    <a:pt x="85720" y="4575"/>
                  </a:lnTo>
                  <a:lnTo>
                    <a:pt x="84210" y="3046"/>
                  </a:lnTo>
                  <a:lnTo>
                    <a:pt x="76280" y="391"/>
                  </a:lnTo>
                  <a:lnTo>
                    <a:pt x="60686" y="0"/>
                  </a:lnTo>
                  <a:lnTo>
                    <a:pt x="47126" y="5049"/>
                  </a:lnTo>
                  <a:lnTo>
                    <a:pt x="27744" y="19287"/>
                  </a:lnTo>
                  <a:lnTo>
                    <a:pt x="22156" y="25499"/>
                  </a:lnTo>
                  <a:lnTo>
                    <a:pt x="15748" y="38111"/>
                  </a:lnTo>
                  <a:lnTo>
                    <a:pt x="11534" y="44449"/>
                  </a:lnTo>
                  <a:lnTo>
                    <a:pt x="9162" y="53967"/>
                  </a:lnTo>
                  <a:lnTo>
                    <a:pt x="7399" y="64548"/>
                  </a:lnTo>
                  <a:lnTo>
                    <a:pt x="0" y="87565"/>
                  </a:lnTo>
                  <a:lnTo>
                    <a:pt x="604" y="91182"/>
                  </a:lnTo>
                  <a:lnTo>
                    <a:pt x="6957" y="107823"/>
                  </a:lnTo>
                  <a:lnTo>
                    <a:pt x="8055" y="126979"/>
                  </a:lnTo>
                  <a:lnTo>
                    <a:pt x="9150" y="129099"/>
                  </a:lnTo>
                  <a:lnTo>
                    <a:pt x="10937" y="130512"/>
                  </a:lnTo>
                  <a:lnTo>
                    <a:pt x="13187" y="131454"/>
                  </a:lnTo>
                  <a:lnTo>
                    <a:pt x="14687" y="133141"/>
                  </a:lnTo>
                  <a:lnTo>
                    <a:pt x="17292" y="141375"/>
                  </a:lnTo>
                  <a:lnTo>
                    <a:pt x="20333" y="142202"/>
                  </a:lnTo>
                  <a:lnTo>
                    <a:pt x="22626" y="142423"/>
                  </a:lnTo>
                  <a:lnTo>
                    <a:pt x="24155" y="141512"/>
                  </a:lnTo>
                  <a:lnTo>
                    <a:pt x="25174" y="139846"/>
                  </a:lnTo>
                  <a:lnTo>
                    <a:pt x="25854" y="137677"/>
                  </a:lnTo>
                  <a:lnTo>
                    <a:pt x="27364" y="136231"/>
                  </a:lnTo>
                  <a:lnTo>
                    <a:pt x="36832" y="132534"/>
                  </a:lnTo>
                  <a:lnTo>
                    <a:pt x="50888" y="119160"/>
                  </a:lnTo>
                  <a:lnTo>
                    <a:pt x="53610" y="113631"/>
                  </a:lnTo>
                  <a:lnTo>
                    <a:pt x="54336" y="110676"/>
                  </a:lnTo>
                  <a:lnTo>
                    <a:pt x="63135" y="95182"/>
                  </a:lnTo>
                  <a:lnTo>
                    <a:pt x="63861" y="92025"/>
                  </a:lnTo>
                  <a:lnTo>
                    <a:pt x="65403" y="89922"/>
                  </a:lnTo>
                  <a:lnTo>
                    <a:pt x="67489" y="88519"/>
                  </a:lnTo>
                  <a:lnTo>
                    <a:pt x="72629" y="85902"/>
                  </a:lnTo>
                  <a:lnTo>
                    <a:pt x="78442" y="81212"/>
                  </a:lnTo>
                  <a:lnTo>
                    <a:pt x="81731" y="75600"/>
                  </a:lnTo>
                  <a:lnTo>
                    <a:pt x="82608" y="72621"/>
                  </a:lnTo>
                  <a:lnTo>
                    <a:pt x="84251" y="70635"/>
                  </a:lnTo>
                  <a:lnTo>
                    <a:pt x="88898" y="68429"/>
                  </a:lnTo>
                  <a:lnTo>
                    <a:pt x="90562" y="66783"/>
                  </a:lnTo>
                  <a:lnTo>
                    <a:pt x="94653" y="57066"/>
                  </a:lnTo>
                  <a:lnTo>
                    <a:pt x="103401" y="47625"/>
                  </a:lnTo>
                  <a:lnTo>
                    <a:pt x="85802" y="65224"/>
                  </a:lnTo>
                  <a:lnTo>
                    <a:pt x="84789" y="71294"/>
                  </a:lnTo>
                  <a:lnTo>
                    <a:pt x="84362" y="112410"/>
                  </a:lnTo>
                  <a:lnTo>
                    <a:pt x="92563" y="122326"/>
                  </a:lnTo>
                  <a:lnTo>
                    <a:pt x="93494" y="128429"/>
                  </a:lnTo>
                  <a:lnTo>
                    <a:pt x="94683" y="130066"/>
                  </a:lnTo>
                  <a:lnTo>
                    <a:pt x="96535" y="131157"/>
                  </a:lnTo>
                  <a:lnTo>
                    <a:pt x="102054" y="132908"/>
                  </a:lnTo>
                  <a:lnTo>
                    <a:pt x="102506" y="131993"/>
                  </a:lnTo>
                  <a:lnTo>
                    <a:pt x="103010" y="128155"/>
                  </a:lnTo>
                  <a:lnTo>
                    <a:pt x="104202" y="126708"/>
                  </a:lnTo>
                  <a:lnTo>
                    <a:pt x="111579" y="124195"/>
                  </a:lnTo>
                  <a:lnTo>
                    <a:pt x="112333" y="121161"/>
                  </a:lnTo>
                  <a:lnTo>
                    <a:pt x="112535" y="118870"/>
                  </a:lnTo>
                  <a:lnTo>
                    <a:pt x="113727" y="117343"/>
                  </a:lnTo>
                  <a:lnTo>
                    <a:pt x="117875" y="115647"/>
                  </a:lnTo>
                  <a:lnTo>
                    <a:pt x="119403" y="114136"/>
                  </a:lnTo>
                  <a:lnTo>
                    <a:pt x="121104" y="109635"/>
                  </a:lnTo>
                  <a:lnTo>
                    <a:pt x="122614" y="108011"/>
                  </a:lnTo>
                  <a:lnTo>
                    <a:pt x="127116" y="106207"/>
                  </a:lnTo>
                  <a:lnTo>
                    <a:pt x="128740" y="104667"/>
                  </a:lnTo>
                  <a:lnTo>
                    <a:pt x="130544" y="100135"/>
                  </a:lnTo>
                  <a:lnTo>
                    <a:pt x="132082" y="98504"/>
                  </a:lnTo>
                  <a:lnTo>
                    <a:pt x="140061" y="95669"/>
                  </a:lnTo>
                  <a:lnTo>
                    <a:pt x="140867" y="92608"/>
                  </a:lnTo>
                  <a:lnTo>
                    <a:pt x="141082" y="90309"/>
                  </a:lnTo>
                  <a:lnTo>
                    <a:pt x="142284" y="88778"/>
                  </a:lnTo>
                  <a:lnTo>
                    <a:pt x="151187" y="84925"/>
                  </a:lnTo>
                  <a:lnTo>
                    <a:pt x="160562" y="76189"/>
                  </a:lnTo>
                  <a:lnTo>
                    <a:pt x="160562" y="123267"/>
                  </a:lnTo>
                  <a:lnTo>
                    <a:pt x="160562" y="141504"/>
                  </a:lnTo>
                  <a:lnTo>
                    <a:pt x="161620" y="141957"/>
                  </a:lnTo>
                  <a:lnTo>
                    <a:pt x="179185" y="142861"/>
                  </a:lnTo>
                  <a:lnTo>
                    <a:pt x="198662" y="12381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6" name="SMARTInkShape-1106">
              <a:extLst>
                <a:ext uri="{FF2B5EF4-FFF2-40B4-BE49-F238E27FC236}">
                  <a16:creationId xmlns:a16="http://schemas.microsoft.com/office/drawing/2014/main" id="{4EA7FC00-86FB-65AC-FC70-9E4723BF155B}"/>
                </a:ext>
              </a:extLst>
            </p:cNvPr>
            <p:cNvSpPr/>
            <p:nvPr>
              <p:custDataLst>
                <p:tags r:id="rId127"/>
              </p:custDataLst>
            </p:nvPr>
          </p:nvSpPr>
          <p:spPr>
            <a:xfrm>
              <a:off x="6410325" y="5800728"/>
              <a:ext cx="1" cy="9523"/>
            </a:xfrm>
            <a:custGeom>
              <a:avLst/>
              <a:gdLst/>
              <a:ahLst/>
              <a:cxnLst/>
              <a:rect l="0" t="0" r="0" b="0"/>
              <a:pathLst>
                <a:path w="1" h="9523">
                  <a:moveTo>
                    <a:pt x="0" y="9522"/>
                  </a:moveTo>
                  <a:lnTo>
                    <a:pt x="0" y="9522"/>
                  </a:lnTo>
                  <a:lnTo>
                    <a:pt x="0" y="0"/>
                  </a:lnTo>
                  <a:lnTo>
                    <a:pt x="0" y="5485"/>
                  </a:lnTo>
                  <a:lnTo>
                    <a:pt x="0" y="3141"/>
                  </a:lnTo>
                  <a:close/>
                </a:path>
              </a:pathLst>
            </a:custGeom>
            <a:noFill/>
            <a:ln w="19050" cap="flat" cmpd="sng" algn="ctr">
              <a:solidFill>
                <a:srgbClr val="FF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7" name="SMARTInkShape-1107">
              <a:extLst>
                <a:ext uri="{FF2B5EF4-FFF2-40B4-BE49-F238E27FC236}">
                  <a16:creationId xmlns:a16="http://schemas.microsoft.com/office/drawing/2014/main" id="{BA5B81CA-9FA9-10E3-69CE-C3BE67700C73}"/>
                </a:ext>
              </a:extLst>
            </p:cNvPr>
            <p:cNvSpPr/>
            <p:nvPr>
              <p:custDataLst>
                <p:tags r:id="rId128"/>
              </p:custDataLst>
            </p:nvPr>
          </p:nvSpPr>
          <p:spPr>
            <a:xfrm>
              <a:off x="6467475" y="5762635"/>
              <a:ext cx="19051" cy="190491"/>
            </a:xfrm>
            <a:custGeom>
              <a:avLst/>
              <a:gdLst/>
              <a:ahLst/>
              <a:cxnLst/>
              <a:rect l="0" t="0" r="0" b="0"/>
              <a:pathLst>
                <a:path w="19051" h="190491">
                  <a:moveTo>
                    <a:pt x="9525" y="9515"/>
                  </a:moveTo>
                  <a:lnTo>
                    <a:pt x="9525" y="9515"/>
                  </a:lnTo>
                  <a:lnTo>
                    <a:pt x="9525" y="4459"/>
                  </a:lnTo>
                  <a:lnTo>
                    <a:pt x="10583" y="2970"/>
                  </a:lnTo>
                  <a:lnTo>
                    <a:pt x="12347" y="1976"/>
                  </a:lnTo>
                  <a:lnTo>
                    <a:pt x="19016" y="0"/>
                  </a:lnTo>
                  <a:lnTo>
                    <a:pt x="19050" y="46060"/>
                  </a:lnTo>
                  <a:lnTo>
                    <a:pt x="10408" y="88985"/>
                  </a:lnTo>
                  <a:lnTo>
                    <a:pt x="9548" y="136341"/>
                  </a:lnTo>
                  <a:lnTo>
                    <a:pt x="9528" y="155124"/>
                  </a:lnTo>
                  <a:lnTo>
                    <a:pt x="0" y="19049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8" name="SMARTInkShape-1108">
              <a:extLst>
                <a:ext uri="{FF2B5EF4-FFF2-40B4-BE49-F238E27FC236}">
                  <a16:creationId xmlns:a16="http://schemas.microsoft.com/office/drawing/2014/main" id="{8A4AD5C9-5C78-802D-B609-D3A3C79DF17E}"/>
                </a:ext>
              </a:extLst>
            </p:cNvPr>
            <p:cNvSpPr/>
            <p:nvPr>
              <p:custDataLst>
                <p:tags r:id="rId129"/>
              </p:custDataLst>
            </p:nvPr>
          </p:nvSpPr>
          <p:spPr>
            <a:xfrm>
              <a:off x="6667500" y="5791200"/>
              <a:ext cx="66676" cy="142866"/>
            </a:xfrm>
            <a:custGeom>
              <a:avLst/>
              <a:gdLst/>
              <a:ahLst/>
              <a:cxnLst/>
              <a:rect l="0" t="0" r="0" b="0"/>
              <a:pathLst>
                <a:path w="66676" h="142866">
                  <a:moveTo>
                    <a:pt x="19050" y="0"/>
                  </a:moveTo>
                  <a:lnTo>
                    <a:pt x="19050" y="0"/>
                  </a:lnTo>
                  <a:lnTo>
                    <a:pt x="28459" y="0"/>
                  </a:lnTo>
                  <a:lnTo>
                    <a:pt x="28575" y="41290"/>
                  </a:lnTo>
                  <a:lnTo>
                    <a:pt x="18254" y="82288"/>
                  </a:lnTo>
                  <a:lnTo>
                    <a:pt x="11563" y="95198"/>
                  </a:lnTo>
                  <a:lnTo>
                    <a:pt x="9644" y="117472"/>
                  </a:lnTo>
                  <a:lnTo>
                    <a:pt x="8545" y="119590"/>
                  </a:lnTo>
                  <a:lnTo>
                    <a:pt x="6755" y="121002"/>
                  </a:lnTo>
                  <a:lnTo>
                    <a:pt x="1334" y="123267"/>
                  </a:lnTo>
                  <a:lnTo>
                    <a:pt x="593" y="126400"/>
                  </a:lnTo>
                  <a:lnTo>
                    <a:pt x="0" y="138403"/>
                  </a:lnTo>
                  <a:lnTo>
                    <a:pt x="1058" y="139894"/>
                  </a:lnTo>
                  <a:lnTo>
                    <a:pt x="2822" y="140888"/>
                  </a:lnTo>
                  <a:lnTo>
                    <a:pt x="9132" y="142759"/>
                  </a:lnTo>
                  <a:lnTo>
                    <a:pt x="22748" y="142865"/>
                  </a:lnTo>
                  <a:lnTo>
                    <a:pt x="24691" y="141810"/>
                  </a:lnTo>
                  <a:lnTo>
                    <a:pt x="25985" y="140048"/>
                  </a:lnTo>
                  <a:lnTo>
                    <a:pt x="26849" y="137815"/>
                  </a:lnTo>
                  <a:lnTo>
                    <a:pt x="28482" y="136327"/>
                  </a:lnTo>
                  <a:lnTo>
                    <a:pt x="33120" y="134673"/>
                  </a:lnTo>
                  <a:lnTo>
                    <a:pt x="55304" y="133384"/>
                  </a:lnTo>
                  <a:lnTo>
                    <a:pt x="66675" y="1238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9" name="SMARTInkShape-1109">
              <a:extLst>
                <a:ext uri="{FF2B5EF4-FFF2-40B4-BE49-F238E27FC236}">
                  <a16:creationId xmlns:a16="http://schemas.microsoft.com/office/drawing/2014/main" id="{EF7C27AB-C066-C872-4049-5F6010429E63}"/>
                </a:ext>
              </a:extLst>
            </p:cNvPr>
            <p:cNvSpPr/>
            <p:nvPr>
              <p:custDataLst>
                <p:tags r:id="rId130"/>
              </p:custDataLst>
            </p:nvPr>
          </p:nvSpPr>
          <p:spPr>
            <a:xfrm>
              <a:off x="6667500" y="5848350"/>
              <a:ext cx="76201" cy="9526"/>
            </a:xfrm>
            <a:custGeom>
              <a:avLst/>
              <a:gdLst/>
              <a:ahLst/>
              <a:cxnLst/>
              <a:rect l="0" t="0" r="0" b="0"/>
              <a:pathLst>
                <a:path w="76201" h="9526">
                  <a:moveTo>
                    <a:pt x="0" y="9525"/>
                  </a:moveTo>
                  <a:lnTo>
                    <a:pt x="0" y="9525"/>
                  </a:lnTo>
                  <a:lnTo>
                    <a:pt x="27722" y="9525"/>
                  </a:lnTo>
                  <a:lnTo>
                    <a:pt x="36310" y="6703"/>
                  </a:lnTo>
                  <a:lnTo>
                    <a:pt x="43654" y="2980"/>
                  </a:lnTo>
                  <a:lnTo>
                    <a:pt x="60220" y="393"/>
                  </a:lnTo>
                  <a:lnTo>
                    <a:pt x="762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0" name="SMARTInkShape-1110">
              <a:extLst>
                <a:ext uri="{FF2B5EF4-FFF2-40B4-BE49-F238E27FC236}">
                  <a16:creationId xmlns:a16="http://schemas.microsoft.com/office/drawing/2014/main" id="{723A750C-821E-B14F-DB1F-A8E320C73F7B}"/>
                </a:ext>
              </a:extLst>
            </p:cNvPr>
            <p:cNvSpPr/>
            <p:nvPr>
              <p:custDataLst>
                <p:tags r:id="rId131"/>
              </p:custDataLst>
            </p:nvPr>
          </p:nvSpPr>
          <p:spPr>
            <a:xfrm>
              <a:off x="6800850" y="5848350"/>
              <a:ext cx="65303" cy="76186"/>
            </a:xfrm>
            <a:custGeom>
              <a:avLst/>
              <a:gdLst/>
              <a:ahLst/>
              <a:cxnLst/>
              <a:rect l="0" t="0" r="0" b="0"/>
              <a:pathLst>
                <a:path w="65303" h="76186">
                  <a:moveTo>
                    <a:pt x="19050" y="9525"/>
                  </a:moveTo>
                  <a:lnTo>
                    <a:pt x="19050" y="9525"/>
                  </a:lnTo>
                  <a:lnTo>
                    <a:pt x="33239" y="9525"/>
                  </a:lnTo>
                  <a:lnTo>
                    <a:pt x="34859" y="8467"/>
                  </a:lnTo>
                  <a:lnTo>
                    <a:pt x="35940" y="6703"/>
                  </a:lnTo>
                  <a:lnTo>
                    <a:pt x="37974" y="393"/>
                  </a:lnTo>
                  <a:lnTo>
                    <a:pt x="46289" y="34"/>
                  </a:lnTo>
                  <a:lnTo>
                    <a:pt x="23914" y="0"/>
                  </a:lnTo>
                  <a:lnTo>
                    <a:pt x="18390" y="2822"/>
                  </a:lnTo>
                  <a:lnTo>
                    <a:pt x="15435" y="5056"/>
                  </a:lnTo>
                  <a:lnTo>
                    <a:pt x="12151" y="10361"/>
                  </a:lnTo>
                  <a:lnTo>
                    <a:pt x="11276" y="13257"/>
                  </a:lnTo>
                  <a:lnTo>
                    <a:pt x="9633" y="15188"/>
                  </a:lnTo>
                  <a:lnTo>
                    <a:pt x="4987" y="17333"/>
                  </a:lnTo>
                  <a:lnTo>
                    <a:pt x="3325" y="18963"/>
                  </a:lnTo>
                  <a:lnTo>
                    <a:pt x="1477" y="23597"/>
                  </a:lnTo>
                  <a:lnTo>
                    <a:pt x="11" y="60336"/>
                  </a:lnTo>
                  <a:lnTo>
                    <a:pt x="2827" y="66680"/>
                  </a:lnTo>
                  <a:lnTo>
                    <a:pt x="8202" y="74319"/>
                  </a:lnTo>
                  <a:lnTo>
                    <a:pt x="11760" y="75364"/>
                  </a:lnTo>
                  <a:lnTo>
                    <a:pt x="41314" y="76185"/>
                  </a:lnTo>
                  <a:lnTo>
                    <a:pt x="47642" y="73371"/>
                  </a:lnTo>
                  <a:lnTo>
                    <a:pt x="55272" y="67998"/>
                  </a:lnTo>
                  <a:lnTo>
                    <a:pt x="59725" y="48949"/>
                  </a:lnTo>
                  <a:lnTo>
                    <a:pt x="63586" y="41863"/>
                  </a:lnTo>
                  <a:lnTo>
                    <a:pt x="65302" y="35187"/>
                  </a:lnTo>
                  <a:lnTo>
                    <a:pt x="64702" y="31925"/>
                  </a:lnTo>
                  <a:lnTo>
                    <a:pt x="58955" y="19084"/>
                  </a:lnTo>
                  <a:lnTo>
                    <a:pt x="57507" y="11413"/>
                  </a:lnTo>
                  <a:lnTo>
                    <a:pt x="56330" y="10784"/>
                  </a:lnTo>
                  <a:lnTo>
                    <a:pt x="9508" y="9525"/>
                  </a:lnTo>
                  <a:lnTo>
                    <a:pt x="0"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1" name="SMARTInkShape-1111">
              <a:extLst>
                <a:ext uri="{FF2B5EF4-FFF2-40B4-BE49-F238E27FC236}">
                  <a16:creationId xmlns:a16="http://schemas.microsoft.com/office/drawing/2014/main" id="{03759E66-2C0C-E61F-B2BF-23FF62C2DE1E}"/>
                </a:ext>
              </a:extLst>
            </p:cNvPr>
            <p:cNvSpPr/>
            <p:nvPr>
              <p:custDataLst>
                <p:tags r:id="rId132"/>
              </p:custDataLst>
            </p:nvPr>
          </p:nvSpPr>
          <p:spPr>
            <a:xfrm>
              <a:off x="6953250" y="5857875"/>
              <a:ext cx="171451" cy="85688"/>
            </a:xfrm>
            <a:custGeom>
              <a:avLst/>
              <a:gdLst/>
              <a:ahLst/>
              <a:cxnLst/>
              <a:rect l="0" t="0" r="0" b="0"/>
              <a:pathLst>
                <a:path w="171451" h="85688">
                  <a:moveTo>
                    <a:pt x="0" y="9525"/>
                  </a:moveTo>
                  <a:lnTo>
                    <a:pt x="0" y="9525"/>
                  </a:lnTo>
                  <a:lnTo>
                    <a:pt x="14189" y="9525"/>
                  </a:lnTo>
                  <a:lnTo>
                    <a:pt x="15809" y="8467"/>
                  </a:lnTo>
                  <a:lnTo>
                    <a:pt x="16890" y="6703"/>
                  </a:lnTo>
                  <a:lnTo>
                    <a:pt x="17610" y="4469"/>
                  </a:lnTo>
                  <a:lnTo>
                    <a:pt x="19148" y="2980"/>
                  </a:lnTo>
                  <a:lnTo>
                    <a:pt x="23680" y="1324"/>
                  </a:lnTo>
                  <a:lnTo>
                    <a:pt x="65220" y="0"/>
                  </a:lnTo>
                  <a:lnTo>
                    <a:pt x="74748" y="8201"/>
                  </a:lnTo>
                  <a:lnTo>
                    <a:pt x="76971" y="23414"/>
                  </a:lnTo>
                  <a:lnTo>
                    <a:pt x="81129" y="30867"/>
                  </a:lnTo>
                  <a:lnTo>
                    <a:pt x="81603" y="34337"/>
                  </a:lnTo>
                  <a:lnTo>
                    <a:pt x="76281" y="69843"/>
                  </a:lnTo>
                  <a:lnTo>
                    <a:pt x="75196" y="71962"/>
                  </a:lnTo>
                  <a:lnTo>
                    <a:pt x="73414" y="73374"/>
                  </a:lnTo>
                  <a:lnTo>
                    <a:pt x="71167" y="74316"/>
                  </a:lnTo>
                  <a:lnTo>
                    <a:pt x="69670" y="76003"/>
                  </a:lnTo>
                  <a:lnTo>
                    <a:pt x="68006" y="80698"/>
                  </a:lnTo>
                  <a:lnTo>
                    <a:pt x="66504" y="82373"/>
                  </a:lnTo>
                  <a:lnTo>
                    <a:pt x="57577" y="85594"/>
                  </a:lnTo>
                  <a:lnTo>
                    <a:pt x="52220" y="85687"/>
                  </a:lnTo>
                  <a:lnTo>
                    <a:pt x="50688" y="84641"/>
                  </a:lnTo>
                  <a:lnTo>
                    <a:pt x="49667" y="82886"/>
                  </a:lnTo>
                  <a:lnTo>
                    <a:pt x="47894" y="76022"/>
                  </a:lnTo>
                  <a:lnTo>
                    <a:pt x="47628" y="44411"/>
                  </a:lnTo>
                  <a:lnTo>
                    <a:pt x="50449" y="38083"/>
                  </a:lnTo>
                  <a:lnTo>
                    <a:pt x="52682" y="34914"/>
                  </a:lnTo>
                  <a:lnTo>
                    <a:pt x="57986" y="31392"/>
                  </a:lnTo>
                  <a:lnTo>
                    <a:pt x="60883" y="30454"/>
                  </a:lnTo>
                  <a:lnTo>
                    <a:pt x="62814" y="28769"/>
                  </a:lnTo>
                  <a:lnTo>
                    <a:pt x="64960" y="24075"/>
                  </a:lnTo>
                  <a:lnTo>
                    <a:pt x="67648" y="22400"/>
                  </a:lnTo>
                  <a:lnTo>
                    <a:pt x="84349" y="16890"/>
                  </a:lnTo>
                  <a:lnTo>
                    <a:pt x="91463" y="12798"/>
                  </a:lnTo>
                  <a:lnTo>
                    <a:pt x="104655" y="10172"/>
                  </a:lnTo>
                  <a:lnTo>
                    <a:pt x="127180" y="8553"/>
                  </a:lnTo>
                  <a:lnTo>
                    <a:pt x="145655" y="1335"/>
                  </a:lnTo>
                  <a:lnTo>
                    <a:pt x="1714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2" name="SMARTInkShape-1112">
              <a:extLst>
                <a:ext uri="{FF2B5EF4-FFF2-40B4-BE49-F238E27FC236}">
                  <a16:creationId xmlns:a16="http://schemas.microsoft.com/office/drawing/2014/main" id="{C97C5770-D366-456F-38BF-678722AFADD4}"/>
                </a:ext>
              </a:extLst>
            </p:cNvPr>
            <p:cNvSpPr/>
            <p:nvPr>
              <p:custDataLst>
                <p:tags r:id="rId133"/>
              </p:custDataLst>
            </p:nvPr>
          </p:nvSpPr>
          <p:spPr>
            <a:xfrm>
              <a:off x="7134263" y="5848754"/>
              <a:ext cx="123788" cy="123302"/>
            </a:xfrm>
            <a:custGeom>
              <a:avLst/>
              <a:gdLst/>
              <a:ahLst/>
              <a:cxnLst/>
              <a:rect l="0" t="0" r="0" b="0"/>
              <a:pathLst>
                <a:path w="123788" h="123302">
                  <a:moveTo>
                    <a:pt x="19012" y="18646"/>
                  </a:moveTo>
                  <a:lnTo>
                    <a:pt x="19012" y="18646"/>
                  </a:lnTo>
                  <a:lnTo>
                    <a:pt x="19012" y="23702"/>
                  </a:lnTo>
                  <a:lnTo>
                    <a:pt x="20070" y="25191"/>
                  </a:lnTo>
                  <a:lnTo>
                    <a:pt x="21834" y="26185"/>
                  </a:lnTo>
                  <a:lnTo>
                    <a:pt x="24068" y="26847"/>
                  </a:lnTo>
                  <a:lnTo>
                    <a:pt x="25559" y="28347"/>
                  </a:lnTo>
                  <a:lnTo>
                    <a:pt x="28146" y="36256"/>
                  </a:lnTo>
                  <a:lnTo>
                    <a:pt x="31185" y="37056"/>
                  </a:lnTo>
                  <a:lnTo>
                    <a:pt x="52215" y="37693"/>
                  </a:lnTo>
                  <a:lnTo>
                    <a:pt x="57758" y="40516"/>
                  </a:lnTo>
                  <a:lnTo>
                    <a:pt x="60717" y="42752"/>
                  </a:lnTo>
                  <a:lnTo>
                    <a:pt x="62690" y="43184"/>
                  </a:lnTo>
                  <a:lnTo>
                    <a:pt x="64005" y="42412"/>
                  </a:lnTo>
                  <a:lnTo>
                    <a:pt x="64883" y="40840"/>
                  </a:lnTo>
                  <a:lnTo>
                    <a:pt x="66526" y="39792"/>
                  </a:lnTo>
                  <a:lnTo>
                    <a:pt x="73895" y="38317"/>
                  </a:lnTo>
                  <a:lnTo>
                    <a:pt x="93366" y="37720"/>
                  </a:lnTo>
                  <a:lnTo>
                    <a:pt x="104297" y="28564"/>
                  </a:lnTo>
                  <a:lnTo>
                    <a:pt x="104606" y="23231"/>
                  </a:lnTo>
                  <a:lnTo>
                    <a:pt x="103591" y="21702"/>
                  </a:lnTo>
                  <a:lnTo>
                    <a:pt x="101857" y="20683"/>
                  </a:lnTo>
                  <a:lnTo>
                    <a:pt x="99642" y="20004"/>
                  </a:lnTo>
                  <a:lnTo>
                    <a:pt x="98165" y="18494"/>
                  </a:lnTo>
                  <a:lnTo>
                    <a:pt x="95600" y="10564"/>
                  </a:lnTo>
                  <a:lnTo>
                    <a:pt x="92562" y="9763"/>
                  </a:lnTo>
                  <a:lnTo>
                    <a:pt x="90270" y="9549"/>
                  </a:lnTo>
                  <a:lnTo>
                    <a:pt x="84902" y="6489"/>
                  </a:lnTo>
                  <a:lnTo>
                    <a:pt x="77888" y="958"/>
                  </a:lnTo>
                  <a:lnTo>
                    <a:pt x="71617" y="0"/>
                  </a:lnTo>
                  <a:lnTo>
                    <a:pt x="66029" y="2599"/>
                  </a:lnTo>
                  <a:lnTo>
                    <a:pt x="60017" y="6222"/>
                  </a:lnTo>
                  <a:lnTo>
                    <a:pt x="50682" y="9321"/>
                  </a:lnTo>
                  <a:lnTo>
                    <a:pt x="41213" y="15412"/>
                  </a:lnTo>
                  <a:lnTo>
                    <a:pt x="31705" y="18746"/>
                  </a:lnTo>
                  <a:lnTo>
                    <a:pt x="15836" y="31777"/>
                  </a:lnTo>
                  <a:lnTo>
                    <a:pt x="12309" y="37888"/>
                  </a:lnTo>
                  <a:lnTo>
                    <a:pt x="624" y="75213"/>
                  </a:lnTo>
                  <a:lnTo>
                    <a:pt x="0" y="92930"/>
                  </a:lnTo>
                  <a:lnTo>
                    <a:pt x="7507" y="104955"/>
                  </a:lnTo>
                  <a:lnTo>
                    <a:pt x="8167" y="107936"/>
                  </a:lnTo>
                  <a:lnTo>
                    <a:pt x="10723" y="109923"/>
                  </a:lnTo>
                  <a:lnTo>
                    <a:pt x="23377" y="112719"/>
                  </a:lnTo>
                  <a:lnTo>
                    <a:pt x="30829" y="113372"/>
                  </a:lnTo>
                  <a:lnTo>
                    <a:pt x="37671" y="116485"/>
                  </a:lnTo>
                  <a:lnTo>
                    <a:pt x="44238" y="120339"/>
                  </a:lnTo>
                  <a:lnTo>
                    <a:pt x="57078" y="122812"/>
                  </a:lnTo>
                  <a:lnTo>
                    <a:pt x="69806" y="123301"/>
                  </a:lnTo>
                  <a:lnTo>
                    <a:pt x="76160" y="120546"/>
                  </a:lnTo>
                  <a:lnTo>
                    <a:pt x="82511" y="116852"/>
                  </a:lnTo>
                  <a:lnTo>
                    <a:pt x="108109" y="106551"/>
                  </a:lnTo>
                  <a:lnTo>
                    <a:pt x="123787" y="9484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3" name="SMARTInkShape-1113">
              <a:extLst>
                <a:ext uri="{FF2B5EF4-FFF2-40B4-BE49-F238E27FC236}">
                  <a16:creationId xmlns:a16="http://schemas.microsoft.com/office/drawing/2014/main" id="{8D8B1D53-3B4D-A032-DF20-273C6681ACB8}"/>
                </a:ext>
              </a:extLst>
            </p:cNvPr>
            <p:cNvSpPr/>
            <p:nvPr>
              <p:custDataLst>
                <p:tags r:id="rId134"/>
              </p:custDataLst>
            </p:nvPr>
          </p:nvSpPr>
          <p:spPr>
            <a:xfrm>
              <a:off x="7239406" y="5880286"/>
              <a:ext cx="113777" cy="225192"/>
            </a:xfrm>
            <a:custGeom>
              <a:avLst/>
              <a:gdLst/>
              <a:ahLst/>
              <a:cxnLst/>
              <a:rect l="0" t="0" r="0" b="0"/>
              <a:pathLst>
                <a:path w="113777" h="225192">
                  <a:moveTo>
                    <a:pt x="56744" y="6164"/>
                  </a:moveTo>
                  <a:lnTo>
                    <a:pt x="56744" y="6164"/>
                  </a:lnTo>
                  <a:lnTo>
                    <a:pt x="56744" y="676"/>
                  </a:lnTo>
                  <a:lnTo>
                    <a:pt x="56744" y="3020"/>
                  </a:lnTo>
                  <a:lnTo>
                    <a:pt x="56744" y="55"/>
                  </a:lnTo>
                  <a:lnTo>
                    <a:pt x="56744" y="2825"/>
                  </a:lnTo>
                  <a:lnTo>
                    <a:pt x="56744" y="0"/>
                  </a:lnTo>
                  <a:lnTo>
                    <a:pt x="56744" y="10918"/>
                  </a:lnTo>
                  <a:lnTo>
                    <a:pt x="57802" y="12508"/>
                  </a:lnTo>
                  <a:lnTo>
                    <a:pt x="59566" y="13569"/>
                  </a:lnTo>
                  <a:lnTo>
                    <a:pt x="61800" y="14275"/>
                  </a:lnTo>
                  <a:lnTo>
                    <a:pt x="63291" y="15805"/>
                  </a:lnTo>
                  <a:lnTo>
                    <a:pt x="64945" y="20326"/>
                  </a:lnTo>
                  <a:lnTo>
                    <a:pt x="66259" y="65176"/>
                  </a:lnTo>
                  <a:lnTo>
                    <a:pt x="66269" y="112364"/>
                  </a:lnTo>
                  <a:lnTo>
                    <a:pt x="67327" y="134072"/>
                  </a:lnTo>
                  <a:lnTo>
                    <a:pt x="74912" y="164798"/>
                  </a:lnTo>
                  <a:lnTo>
                    <a:pt x="75403" y="175799"/>
                  </a:lnTo>
                  <a:lnTo>
                    <a:pt x="72798" y="184921"/>
                  </a:lnTo>
                  <a:lnTo>
                    <a:pt x="69170" y="192503"/>
                  </a:lnTo>
                  <a:lnTo>
                    <a:pt x="65466" y="212453"/>
                  </a:lnTo>
                  <a:lnTo>
                    <a:pt x="61326" y="218850"/>
                  </a:lnTo>
                  <a:lnTo>
                    <a:pt x="55959" y="222400"/>
                  </a:lnTo>
                  <a:lnTo>
                    <a:pt x="47311" y="224865"/>
                  </a:lnTo>
                  <a:lnTo>
                    <a:pt x="34114" y="225191"/>
                  </a:lnTo>
                  <a:lnTo>
                    <a:pt x="27989" y="222395"/>
                  </a:lnTo>
                  <a:lnTo>
                    <a:pt x="15433" y="211977"/>
                  </a:lnTo>
                  <a:lnTo>
                    <a:pt x="11925" y="203117"/>
                  </a:lnTo>
                  <a:lnTo>
                    <a:pt x="967" y="156825"/>
                  </a:lnTo>
                  <a:lnTo>
                    <a:pt x="0" y="141233"/>
                  </a:lnTo>
                  <a:lnTo>
                    <a:pt x="2596" y="132164"/>
                  </a:lnTo>
                  <a:lnTo>
                    <a:pt x="6220" y="124606"/>
                  </a:lnTo>
                  <a:lnTo>
                    <a:pt x="9318" y="114400"/>
                  </a:lnTo>
                  <a:lnTo>
                    <a:pt x="13794" y="107892"/>
                  </a:lnTo>
                  <a:lnTo>
                    <a:pt x="19311" y="104293"/>
                  </a:lnTo>
                  <a:lnTo>
                    <a:pt x="52712" y="91825"/>
                  </a:lnTo>
                  <a:lnTo>
                    <a:pt x="63899" y="85638"/>
                  </a:lnTo>
                  <a:lnTo>
                    <a:pt x="79091" y="82276"/>
                  </a:lnTo>
                  <a:lnTo>
                    <a:pt x="94380" y="73808"/>
                  </a:lnTo>
                  <a:lnTo>
                    <a:pt x="113776" y="72839"/>
                  </a:lnTo>
                  <a:lnTo>
                    <a:pt x="104369" y="7283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4" name="SMARTInkShape-1114">
              <a:extLst>
                <a:ext uri="{FF2B5EF4-FFF2-40B4-BE49-F238E27FC236}">
                  <a16:creationId xmlns:a16="http://schemas.microsoft.com/office/drawing/2014/main" id="{E3A7E836-48B4-9C5A-0ED0-1DAF6B724739}"/>
                </a:ext>
              </a:extLst>
            </p:cNvPr>
            <p:cNvSpPr/>
            <p:nvPr>
              <p:custDataLst>
                <p:tags r:id="rId135"/>
              </p:custDataLst>
            </p:nvPr>
          </p:nvSpPr>
          <p:spPr>
            <a:xfrm>
              <a:off x="7296150" y="5810285"/>
              <a:ext cx="1" cy="19016"/>
            </a:xfrm>
            <a:custGeom>
              <a:avLst/>
              <a:gdLst/>
              <a:ahLst/>
              <a:cxnLst/>
              <a:rect l="0" t="0" r="0" b="0"/>
              <a:pathLst>
                <a:path w="1" h="19016">
                  <a:moveTo>
                    <a:pt x="0" y="19015"/>
                  </a:moveTo>
                  <a:lnTo>
                    <a:pt x="0" y="19015"/>
                  </a:lnTo>
                  <a:lnTo>
                    <a:pt x="0" y="0"/>
                  </a:lnTo>
                  <a:lnTo>
                    <a:pt x="0" y="949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5" name="SMARTInkShape-1115">
              <a:extLst>
                <a:ext uri="{FF2B5EF4-FFF2-40B4-BE49-F238E27FC236}">
                  <a16:creationId xmlns:a16="http://schemas.microsoft.com/office/drawing/2014/main" id="{F59AB0D0-6571-3685-3979-C9B2D7CFE71F}"/>
                </a:ext>
              </a:extLst>
            </p:cNvPr>
            <p:cNvSpPr/>
            <p:nvPr>
              <p:custDataLst>
                <p:tags r:id="rId136"/>
              </p:custDataLst>
            </p:nvPr>
          </p:nvSpPr>
          <p:spPr>
            <a:xfrm>
              <a:off x="7381875" y="5943600"/>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1116">
              <a:extLst>
                <a:ext uri="{FF2B5EF4-FFF2-40B4-BE49-F238E27FC236}">
                  <a16:creationId xmlns:a16="http://schemas.microsoft.com/office/drawing/2014/main" id="{8D2FA15A-EFEF-F4FF-4ADA-B54ED5EB791E}"/>
                </a:ext>
              </a:extLst>
            </p:cNvPr>
            <p:cNvSpPr/>
            <p:nvPr>
              <p:custDataLst>
                <p:tags r:id="rId137"/>
              </p:custDataLst>
            </p:nvPr>
          </p:nvSpPr>
          <p:spPr>
            <a:xfrm>
              <a:off x="7543919" y="5800725"/>
              <a:ext cx="18541" cy="200026"/>
            </a:xfrm>
            <a:custGeom>
              <a:avLst/>
              <a:gdLst/>
              <a:ahLst/>
              <a:cxnLst/>
              <a:rect l="0" t="0" r="0" b="0"/>
              <a:pathLst>
                <a:path w="18541" h="200026">
                  <a:moveTo>
                    <a:pt x="9406" y="0"/>
                  </a:moveTo>
                  <a:lnTo>
                    <a:pt x="9406" y="0"/>
                  </a:lnTo>
                  <a:lnTo>
                    <a:pt x="17607" y="0"/>
                  </a:lnTo>
                  <a:lnTo>
                    <a:pt x="18049" y="1058"/>
                  </a:lnTo>
                  <a:lnTo>
                    <a:pt x="18540" y="5056"/>
                  </a:lnTo>
                  <a:lnTo>
                    <a:pt x="17612" y="6545"/>
                  </a:lnTo>
                  <a:lnTo>
                    <a:pt x="15935" y="7539"/>
                  </a:lnTo>
                  <a:lnTo>
                    <a:pt x="13758" y="8201"/>
                  </a:lnTo>
                  <a:lnTo>
                    <a:pt x="12307" y="9701"/>
                  </a:lnTo>
                  <a:lnTo>
                    <a:pt x="10695" y="14189"/>
                  </a:lnTo>
                  <a:lnTo>
                    <a:pt x="11324" y="16868"/>
                  </a:lnTo>
                  <a:lnTo>
                    <a:pt x="14844" y="22666"/>
                  </a:lnTo>
                  <a:lnTo>
                    <a:pt x="15148" y="25693"/>
                  </a:lnTo>
                  <a:lnTo>
                    <a:pt x="9835" y="55182"/>
                  </a:lnTo>
                  <a:lnTo>
                    <a:pt x="8539" y="63684"/>
                  </a:lnTo>
                  <a:lnTo>
                    <a:pt x="1905" y="86389"/>
                  </a:lnTo>
                  <a:lnTo>
                    <a:pt x="0" y="130214"/>
                  </a:lnTo>
                  <a:lnTo>
                    <a:pt x="8822" y="173437"/>
                  </a:lnTo>
                  <a:lnTo>
                    <a:pt x="9406" y="2000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7" name="SMARTInkShape-1117">
              <a:extLst>
                <a:ext uri="{FF2B5EF4-FFF2-40B4-BE49-F238E27FC236}">
                  <a16:creationId xmlns:a16="http://schemas.microsoft.com/office/drawing/2014/main" id="{44EBCDF6-DCF9-850F-82DA-3EF0E4D1FCAD}"/>
                </a:ext>
              </a:extLst>
            </p:cNvPr>
            <p:cNvSpPr/>
            <p:nvPr>
              <p:custDataLst>
                <p:tags r:id="rId138"/>
              </p:custDataLst>
            </p:nvPr>
          </p:nvSpPr>
          <p:spPr>
            <a:xfrm>
              <a:off x="7620035" y="5801152"/>
              <a:ext cx="28506" cy="209124"/>
            </a:xfrm>
            <a:custGeom>
              <a:avLst/>
              <a:gdLst/>
              <a:ahLst/>
              <a:cxnLst/>
              <a:rect l="0" t="0" r="0" b="0"/>
              <a:pathLst>
                <a:path w="28506" h="209124">
                  <a:moveTo>
                    <a:pt x="9490" y="18623"/>
                  </a:moveTo>
                  <a:lnTo>
                    <a:pt x="9490" y="18623"/>
                  </a:lnTo>
                  <a:lnTo>
                    <a:pt x="9490" y="13567"/>
                  </a:lnTo>
                  <a:lnTo>
                    <a:pt x="10548" y="12078"/>
                  </a:lnTo>
                  <a:lnTo>
                    <a:pt x="12312" y="11084"/>
                  </a:lnTo>
                  <a:lnTo>
                    <a:pt x="14546" y="10422"/>
                  </a:lnTo>
                  <a:lnTo>
                    <a:pt x="16037" y="8922"/>
                  </a:lnTo>
                  <a:lnTo>
                    <a:pt x="18624" y="1013"/>
                  </a:lnTo>
                  <a:lnTo>
                    <a:pt x="21663" y="213"/>
                  </a:lnTo>
                  <a:lnTo>
                    <a:pt x="23955" y="0"/>
                  </a:lnTo>
                  <a:lnTo>
                    <a:pt x="25484" y="916"/>
                  </a:lnTo>
                  <a:lnTo>
                    <a:pt x="26502" y="2585"/>
                  </a:lnTo>
                  <a:lnTo>
                    <a:pt x="28272" y="9298"/>
                  </a:lnTo>
                  <a:lnTo>
                    <a:pt x="28505" y="22242"/>
                  </a:lnTo>
                  <a:lnTo>
                    <a:pt x="14349" y="64574"/>
                  </a:lnTo>
                  <a:lnTo>
                    <a:pt x="10129" y="95020"/>
                  </a:lnTo>
                  <a:lnTo>
                    <a:pt x="8716" y="107611"/>
                  </a:lnTo>
                  <a:lnTo>
                    <a:pt x="873" y="139085"/>
                  </a:lnTo>
                  <a:lnTo>
                    <a:pt x="0" y="173757"/>
                  </a:lnTo>
                  <a:lnTo>
                    <a:pt x="9490" y="20912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8" name="SMARTInkShape-1118">
              <a:extLst>
                <a:ext uri="{FF2B5EF4-FFF2-40B4-BE49-F238E27FC236}">
                  <a16:creationId xmlns:a16="http://schemas.microsoft.com/office/drawing/2014/main" id="{B37207AE-7A76-1CC0-8CAC-A8ED8D8A10C9}"/>
                </a:ext>
              </a:extLst>
            </p:cNvPr>
            <p:cNvSpPr/>
            <p:nvPr>
              <p:custDataLst>
                <p:tags r:id="rId139"/>
              </p:custDataLst>
            </p:nvPr>
          </p:nvSpPr>
          <p:spPr>
            <a:xfrm>
              <a:off x="7543800" y="5905500"/>
              <a:ext cx="114301" cy="9526"/>
            </a:xfrm>
            <a:custGeom>
              <a:avLst/>
              <a:gdLst/>
              <a:ahLst/>
              <a:cxnLst/>
              <a:rect l="0" t="0" r="0" b="0"/>
              <a:pathLst>
                <a:path w="114301" h="9526">
                  <a:moveTo>
                    <a:pt x="0" y="9525"/>
                  </a:moveTo>
                  <a:lnTo>
                    <a:pt x="0" y="9525"/>
                  </a:lnTo>
                  <a:lnTo>
                    <a:pt x="46370" y="9525"/>
                  </a:lnTo>
                  <a:lnTo>
                    <a:pt x="66317" y="9525"/>
                  </a:lnTo>
                  <a:lnTo>
                    <a:pt x="69610" y="8467"/>
                  </a:lnTo>
                  <a:lnTo>
                    <a:pt x="71807" y="6703"/>
                  </a:lnTo>
                  <a:lnTo>
                    <a:pt x="73271" y="4469"/>
                  </a:lnTo>
                  <a:lnTo>
                    <a:pt x="75306" y="2980"/>
                  </a:lnTo>
                  <a:lnTo>
                    <a:pt x="80389" y="1324"/>
                  </a:lnTo>
                  <a:lnTo>
                    <a:pt x="1143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9" name="SMARTInkShape-1119">
              <a:extLst>
                <a:ext uri="{FF2B5EF4-FFF2-40B4-BE49-F238E27FC236}">
                  <a16:creationId xmlns:a16="http://schemas.microsoft.com/office/drawing/2014/main" id="{77E5D3ED-921B-9637-54C8-D4A66AF206CA}"/>
                </a:ext>
              </a:extLst>
            </p:cNvPr>
            <p:cNvSpPr/>
            <p:nvPr>
              <p:custDataLst>
                <p:tags r:id="rId140"/>
              </p:custDataLst>
            </p:nvPr>
          </p:nvSpPr>
          <p:spPr>
            <a:xfrm>
              <a:off x="7705842" y="5924943"/>
              <a:ext cx="95085" cy="85206"/>
            </a:xfrm>
            <a:custGeom>
              <a:avLst/>
              <a:gdLst/>
              <a:ahLst/>
              <a:cxnLst/>
              <a:rect l="0" t="0" r="0" b="0"/>
              <a:pathLst>
                <a:path w="95085" h="85206">
                  <a:moveTo>
                    <a:pt x="18933" y="18657"/>
                  </a:moveTo>
                  <a:lnTo>
                    <a:pt x="18933" y="18657"/>
                  </a:lnTo>
                  <a:lnTo>
                    <a:pt x="27134" y="18657"/>
                  </a:lnTo>
                  <a:lnTo>
                    <a:pt x="37979" y="9135"/>
                  </a:lnTo>
                  <a:lnTo>
                    <a:pt x="37983" y="931"/>
                  </a:lnTo>
                  <a:lnTo>
                    <a:pt x="36925" y="490"/>
                  </a:lnTo>
                  <a:lnTo>
                    <a:pt x="32927" y="0"/>
                  </a:lnTo>
                  <a:lnTo>
                    <a:pt x="31436" y="927"/>
                  </a:lnTo>
                  <a:lnTo>
                    <a:pt x="30443" y="2604"/>
                  </a:lnTo>
                  <a:lnTo>
                    <a:pt x="29782" y="4780"/>
                  </a:lnTo>
                  <a:lnTo>
                    <a:pt x="28282" y="6231"/>
                  </a:lnTo>
                  <a:lnTo>
                    <a:pt x="20373" y="8750"/>
                  </a:lnTo>
                  <a:lnTo>
                    <a:pt x="14304" y="9019"/>
                  </a:lnTo>
                  <a:lnTo>
                    <a:pt x="12671" y="10115"/>
                  </a:lnTo>
                  <a:lnTo>
                    <a:pt x="11584" y="11904"/>
                  </a:lnTo>
                  <a:lnTo>
                    <a:pt x="9695" y="18826"/>
                  </a:lnTo>
                  <a:lnTo>
                    <a:pt x="9535" y="23318"/>
                  </a:lnTo>
                  <a:lnTo>
                    <a:pt x="6642" y="28842"/>
                  </a:lnTo>
                  <a:lnTo>
                    <a:pt x="2887" y="34825"/>
                  </a:lnTo>
                  <a:lnTo>
                    <a:pt x="278" y="45390"/>
                  </a:lnTo>
                  <a:lnTo>
                    <a:pt x="0" y="51742"/>
                  </a:lnTo>
                  <a:lnTo>
                    <a:pt x="2757" y="57350"/>
                  </a:lnTo>
                  <a:lnTo>
                    <a:pt x="14074" y="70816"/>
                  </a:lnTo>
                  <a:lnTo>
                    <a:pt x="19596" y="73589"/>
                  </a:lnTo>
                  <a:lnTo>
                    <a:pt x="22550" y="74328"/>
                  </a:lnTo>
                  <a:lnTo>
                    <a:pt x="38041" y="83152"/>
                  </a:lnTo>
                  <a:lnTo>
                    <a:pt x="60211" y="85205"/>
                  </a:lnTo>
                  <a:lnTo>
                    <a:pt x="66559" y="82453"/>
                  </a:lnTo>
                  <a:lnTo>
                    <a:pt x="72908" y="78761"/>
                  </a:lnTo>
                  <a:lnTo>
                    <a:pt x="79258" y="77120"/>
                  </a:lnTo>
                  <a:lnTo>
                    <a:pt x="85608" y="70746"/>
                  </a:lnTo>
                  <a:lnTo>
                    <a:pt x="90900" y="61916"/>
                  </a:lnTo>
                  <a:lnTo>
                    <a:pt x="93878" y="50995"/>
                  </a:lnTo>
                  <a:lnTo>
                    <a:pt x="95084" y="25030"/>
                  </a:lnTo>
                  <a:lnTo>
                    <a:pt x="94042" y="22906"/>
                  </a:lnTo>
                  <a:lnTo>
                    <a:pt x="92289" y="21489"/>
                  </a:lnTo>
                  <a:lnTo>
                    <a:pt x="87519" y="18857"/>
                  </a:lnTo>
                  <a:lnTo>
                    <a:pt x="78884" y="12484"/>
                  </a:lnTo>
                  <a:lnTo>
                    <a:pt x="69622" y="10125"/>
                  </a:lnTo>
                  <a:lnTo>
                    <a:pt x="34806" y="9143"/>
                  </a:lnTo>
                  <a:lnTo>
                    <a:pt x="28457" y="11959"/>
                  </a:lnTo>
                  <a:lnTo>
                    <a:pt x="20815" y="17334"/>
                  </a:lnTo>
                  <a:lnTo>
                    <a:pt x="14435" y="18265"/>
                  </a:lnTo>
                  <a:lnTo>
                    <a:pt x="12760" y="19454"/>
                  </a:lnTo>
                  <a:lnTo>
                    <a:pt x="11643" y="21306"/>
                  </a:lnTo>
                  <a:lnTo>
                    <a:pt x="9408" y="2818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0" name="SMARTInkShape-1120">
              <a:extLst>
                <a:ext uri="{FF2B5EF4-FFF2-40B4-BE49-F238E27FC236}">
                  <a16:creationId xmlns:a16="http://schemas.microsoft.com/office/drawing/2014/main" id="{10A77EDD-CF3F-6CA3-EFA9-2142314D3121}"/>
                </a:ext>
              </a:extLst>
            </p:cNvPr>
            <p:cNvSpPr/>
            <p:nvPr>
              <p:custDataLst>
                <p:tags r:id="rId141"/>
              </p:custDataLst>
            </p:nvPr>
          </p:nvSpPr>
          <p:spPr>
            <a:xfrm>
              <a:off x="7839466" y="5963043"/>
              <a:ext cx="9135" cy="9133"/>
            </a:xfrm>
            <a:custGeom>
              <a:avLst/>
              <a:gdLst/>
              <a:ahLst/>
              <a:cxnLst/>
              <a:rect l="0" t="0" r="0" b="0"/>
              <a:pathLst>
                <a:path w="9135" h="9133">
                  <a:moveTo>
                    <a:pt x="9134" y="9132"/>
                  </a:moveTo>
                  <a:lnTo>
                    <a:pt x="9134" y="9132"/>
                  </a:lnTo>
                  <a:lnTo>
                    <a:pt x="0" y="0"/>
                  </a:lnTo>
                  <a:close/>
                </a:path>
              </a:pathLst>
            </a:custGeom>
            <a:noFill/>
            <a:ln w="19050" cap="flat" cmpd="sng" algn="ctr">
              <a:solidFill>
                <a:srgbClr val="FF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1" name="SMARTInkShape-Group250">
            <a:extLst>
              <a:ext uri="{FF2B5EF4-FFF2-40B4-BE49-F238E27FC236}">
                <a16:creationId xmlns:a16="http://schemas.microsoft.com/office/drawing/2014/main" id="{9453DDEE-A64A-FEE5-2FCA-ED4FF526BF48}"/>
              </a:ext>
            </a:extLst>
          </p:cNvPr>
          <p:cNvGrpSpPr/>
          <p:nvPr/>
        </p:nvGrpSpPr>
        <p:grpSpPr>
          <a:xfrm>
            <a:off x="3895725" y="6134100"/>
            <a:ext cx="2009334" cy="695326"/>
            <a:chOff x="3895725" y="6134100"/>
            <a:chExt cx="2009334" cy="695326"/>
          </a:xfrm>
        </p:grpSpPr>
        <p:sp>
          <p:nvSpPr>
            <p:cNvPr id="412" name="SMARTInkShape-1121">
              <a:extLst>
                <a:ext uri="{FF2B5EF4-FFF2-40B4-BE49-F238E27FC236}">
                  <a16:creationId xmlns:a16="http://schemas.microsoft.com/office/drawing/2014/main" id="{C5E49D09-4BD2-4CCC-7E1B-D13881CBEAC1}"/>
                </a:ext>
              </a:extLst>
            </p:cNvPr>
            <p:cNvSpPr/>
            <p:nvPr>
              <p:custDataLst>
                <p:tags r:id="rId94"/>
              </p:custDataLst>
            </p:nvPr>
          </p:nvSpPr>
          <p:spPr>
            <a:xfrm>
              <a:off x="3895725" y="6153150"/>
              <a:ext cx="19051" cy="142876"/>
            </a:xfrm>
            <a:custGeom>
              <a:avLst/>
              <a:gdLst/>
              <a:ahLst/>
              <a:cxnLst/>
              <a:rect l="0" t="0" r="0" b="0"/>
              <a:pathLst>
                <a:path w="19051" h="142876">
                  <a:moveTo>
                    <a:pt x="19050" y="9525"/>
                  </a:moveTo>
                  <a:lnTo>
                    <a:pt x="19050" y="9525"/>
                  </a:lnTo>
                  <a:lnTo>
                    <a:pt x="19050" y="0"/>
                  </a:lnTo>
                  <a:lnTo>
                    <a:pt x="19050" y="28654"/>
                  </a:lnTo>
                  <a:lnTo>
                    <a:pt x="16228" y="36725"/>
                  </a:lnTo>
                  <a:lnTo>
                    <a:pt x="13994" y="40358"/>
                  </a:lnTo>
                  <a:lnTo>
                    <a:pt x="10849" y="55584"/>
                  </a:lnTo>
                  <a:lnTo>
                    <a:pt x="8544" y="88818"/>
                  </a:lnTo>
                  <a:lnTo>
                    <a:pt x="1334" y="107521"/>
                  </a:lnTo>
                  <a:lnTo>
                    <a:pt x="0" y="1428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3" name="SMARTInkShape-1122">
              <a:extLst>
                <a:ext uri="{FF2B5EF4-FFF2-40B4-BE49-F238E27FC236}">
                  <a16:creationId xmlns:a16="http://schemas.microsoft.com/office/drawing/2014/main" id="{534CF803-A168-A7C3-9277-B55877AD89B8}"/>
                </a:ext>
              </a:extLst>
            </p:cNvPr>
            <p:cNvSpPr/>
            <p:nvPr>
              <p:custDataLst>
                <p:tags r:id="rId95"/>
              </p:custDataLst>
            </p:nvPr>
          </p:nvSpPr>
          <p:spPr>
            <a:xfrm>
              <a:off x="3914775" y="6134100"/>
              <a:ext cx="85726" cy="152386"/>
            </a:xfrm>
            <a:custGeom>
              <a:avLst/>
              <a:gdLst/>
              <a:ahLst/>
              <a:cxnLst/>
              <a:rect l="0" t="0" r="0" b="0"/>
              <a:pathLst>
                <a:path w="85726" h="152386">
                  <a:moveTo>
                    <a:pt x="0" y="19050"/>
                  </a:moveTo>
                  <a:lnTo>
                    <a:pt x="0" y="19050"/>
                  </a:lnTo>
                  <a:lnTo>
                    <a:pt x="0" y="9525"/>
                  </a:lnTo>
                  <a:lnTo>
                    <a:pt x="5056" y="14581"/>
                  </a:lnTo>
                  <a:lnTo>
                    <a:pt x="7539" y="19886"/>
                  </a:lnTo>
                  <a:lnTo>
                    <a:pt x="9132" y="31915"/>
                  </a:lnTo>
                  <a:lnTo>
                    <a:pt x="10321" y="33977"/>
                  </a:lnTo>
                  <a:lnTo>
                    <a:pt x="12173" y="35351"/>
                  </a:lnTo>
                  <a:lnTo>
                    <a:pt x="14465" y="36267"/>
                  </a:lnTo>
                  <a:lnTo>
                    <a:pt x="15994" y="38995"/>
                  </a:lnTo>
                  <a:lnTo>
                    <a:pt x="19202" y="51888"/>
                  </a:lnTo>
                  <a:lnTo>
                    <a:pt x="26410" y="66263"/>
                  </a:lnTo>
                  <a:lnTo>
                    <a:pt x="31207" y="93228"/>
                  </a:lnTo>
                  <a:lnTo>
                    <a:pt x="35037" y="100701"/>
                  </a:lnTo>
                  <a:lnTo>
                    <a:pt x="38251" y="110858"/>
                  </a:lnTo>
                  <a:lnTo>
                    <a:pt x="54523" y="133333"/>
                  </a:lnTo>
                  <a:lnTo>
                    <a:pt x="57041" y="139693"/>
                  </a:lnTo>
                  <a:lnTo>
                    <a:pt x="65197" y="150518"/>
                  </a:lnTo>
                  <a:lnTo>
                    <a:pt x="68840" y="151563"/>
                  </a:lnTo>
                  <a:lnTo>
                    <a:pt x="81130" y="152385"/>
                  </a:lnTo>
                  <a:lnTo>
                    <a:pt x="82661" y="151331"/>
                  </a:lnTo>
                  <a:lnTo>
                    <a:pt x="83682" y="149571"/>
                  </a:lnTo>
                  <a:lnTo>
                    <a:pt x="85120" y="142037"/>
                  </a:lnTo>
                  <a:lnTo>
                    <a:pt x="85722" y="96539"/>
                  </a:lnTo>
                  <a:lnTo>
                    <a:pt x="85725" y="53865"/>
                  </a:lnTo>
                  <a:lnTo>
                    <a:pt x="85725" y="7611"/>
                  </a:lnTo>
                  <a:lnTo>
                    <a:pt x="857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4" name="SMARTInkShape-1123">
              <a:extLst>
                <a:ext uri="{FF2B5EF4-FFF2-40B4-BE49-F238E27FC236}">
                  <a16:creationId xmlns:a16="http://schemas.microsoft.com/office/drawing/2014/main" id="{9A15442C-5DF7-7E6C-0480-29EACC985579}"/>
                </a:ext>
              </a:extLst>
            </p:cNvPr>
            <p:cNvSpPr/>
            <p:nvPr>
              <p:custDataLst>
                <p:tags r:id="rId96"/>
              </p:custDataLst>
            </p:nvPr>
          </p:nvSpPr>
          <p:spPr>
            <a:xfrm>
              <a:off x="4067185" y="6191693"/>
              <a:ext cx="85306" cy="94677"/>
            </a:xfrm>
            <a:custGeom>
              <a:avLst/>
              <a:gdLst/>
              <a:ahLst/>
              <a:cxnLst/>
              <a:rect l="0" t="0" r="0" b="0"/>
              <a:pathLst>
                <a:path w="85306" h="94677">
                  <a:moveTo>
                    <a:pt x="19040" y="28132"/>
                  </a:moveTo>
                  <a:lnTo>
                    <a:pt x="19040" y="28132"/>
                  </a:lnTo>
                  <a:lnTo>
                    <a:pt x="19040" y="18607"/>
                  </a:lnTo>
                  <a:lnTo>
                    <a:pt x="13984" y="18607"/>
                  </a:lnTo>
                  <a:lnTo>
                    <a:pt x="12494" y="19665"/>
                  </a:lnTo>
                  <a:lnTo>
                    <a:pt x="11501" y="21429"/>
                  </a:lnTo>
                  <a:lnTo>
                    <a:pt x="9908" y="26808"/>
                  </a:lnTo>
                  <a:lnTo>
                    <a:pt x="3046" y="35475"/>
                  </a:lnTo>
                  <a:lnTo>
                    <a:pt x="896" y="44300"/>
                  </a:lnTo>
                  <a:lnTo>
                    <a:pt x="0" y="78935"/>
                  </a:lnTo>
                  <a:lnTo>
                    <a:pt x="1055" y="81050"/>
                  </a:lnTo>
                  <a:lnTo>
                    <a:pt x="2817" y="82462"/>
                  </a:lnTo>
                  <a:lnTo>
                    <a:pt x="7597" y="85086"/>
                  </a:lnTo>
                  <a:lnTo>
                    <a:pt x="17324" y="93318"/>
                  </a:lnTo>
                  <a:lnTo>
                    <a:pt x="23588" y="94366"/>
                  </a:lnTo>
                  <a:lnTo>
                    <a:pt x="32147" y="94676"/>
                  </a:lnTo>
                  <a:lnTo>
                    <a:pt x="38271" y="91927"/>
                  </a:lnTo>
                  <a:lnTo>
                    <a:pt x="41386" y="89712"/>
                  </a:lnTo>
                  <a:lnTo>
                    <a:pt x="64695" y="83042"/>
                  </a:lnTo>
                  <a:lnTo>
                    <a:pt x="68527" y="80614"/>
                  </a:lnTo>
                  <a:lnTo>
                    <a:pt x="72784" y="75093"/>
                  </a:lnTo>
                  <a:lnTo>
                    <a:pt x="75181" y="66036"/>
                  </a:lnTo>
                  <a:lnTo>
                    <a:pt x="75518" y="62926"/>
                  </a:lnTo>
                  <a:lnTo>
                    <a:pt x="78713" y="56649"/>
                  </a:lnTo>
                  <a:lnTo>
                    <a:pt x="81047" y="53493"/>
                  </a:lnTo>
                  <a:lnTo>
                    <a:pt x="83641" y="44343"/>
                  </a:lnTo>
                  <a:lnTo>
                    <a:pt x="85305" y="26277"/>
                  </a:lnTo>
                  <a:lnTo>
                    <a:pt x="82710" y="19193"/>
                  </a:lnTo>
                  <a:lnTo>
                    <a:pt x="77478" y="11080"/>
                  </a:lnTo>
                  <a:lnTo>
                    <a:pt x="76571" y="4617"/>
                  </a:lnTo>
                  <a:lnTo>
                    <a:pt x="75386" y="2930"/>
                  </a:lnTo>
                  <a:lnTo>
                    <a:pt x="73537" y="1806"/>
                  </a:lnTo>
                  <a:lnTo>
                    <a:pt x="68023" y="0"/>
                  </a:lnTo>
                  <a:lnTo>
                    <a:pt x="42914" y="9284"/>
                  </a:lnTo>
                  <a:lnTo>
                    <a:pt x="41306" y="11333"/>
                  </a:lnTo>
                  <a:lnTo>
                    <a:pt x="40234" y="13758"/>
                  </a:lnTo>
                  <a:lnTo>
                    <a:pt x="38461" y="15374"/>
                  </a:lnTo>
                  <a:lnTo>
                    <a:pt x="28012" y="20791"/>
                  </a:lnTo>
                  <a:lnTo>
                    <a:pt x="20812" y="26681"/>
                  </a:lnTo>
                  <a:lnTo>
                    <a:pt x="19828" y="30310"/>
                  </a:lnTo>
                  <a:lnTo>
                    <a:pt x="19040" y="3765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5" name="SMARTInkShape-1124">
              <a:extLst>
                <a:ext uri="{FF2B5EF4-FFF2-40B4-BE49-F238E27FC236}">
                  <a16:creationId xmlns:a16="http://schemas.microsoft.com/office/drawing/2014/main" id="{C22A9D00-2735-BFE7-2B6D-671134EB70B8}"/>
                </a:ext>
              </a:extLst>
            </p:cNvPr>
            <p:cNvSpPr/>
            <p:nvPr>
              <p:custDataLst>
                <p:tags r:id="rId97"/>
              </p:custDataLst>
            </p:nvPr>
          </p:nvSpPr>
          <p:spPr>
            <a:xfrm>
              <a:off x="4314825" y="6219825"/>
              <a:ext cx="123420" cy="104776"/>
            </a:xfrm>
            <a:custGeom>
              <a:avLst/>
              <a:gdLst/>
              <a:ahLst/>
              <a:cxnLst/>
              <a:rect l="0" t="0" r="0" b="0"/>
              <a:pathLst>
                <a:path w="123420" h="104776">
                  <a:moveTo>
                    <a:pt x="104775" y="9525"/>
                  </a:moveTo>
                  <a:lnTo>
                    <a:pt x="104775" y="9525"/>
                  </a:lnTo>
                  <a:lnTo>
                    <a:pt x="113907" y="9525"/>
                  </a:lnTo>
                  <a:lnTo>
                    <a:pt x="114300" y="10"/>
                  </a:lnTo>
                  <a:lnTo>
                    <a:pt x="82419" y="0"/>
                  </a:lnTo>
                  <a:lnTo>
                    <a:pt x="76142" y="2822"/>
                  </a:lnTo>
                  <a:lnTo>
                    <a:pt x="68545" y="8201"/>
                  </a:lnTo>
                  <a:lnTo>
                    <a:pt x="62173" y="9132"/>
                  </a:lnTo>
                  <a:lnTo>
                    <a:pt x="60499" y="10321"/>
                  </a:lnTo>
                  <a:lnTo>
                    <a:pt x="59382" y="12173"/>
                  </a:lnTo>
                  <a:lnTo>
                    <a:pt x="58638" y="14465"/>
                  </a:lnTo>
                  <a:lnTo>
                    <a:pt x="57084" y="15994"/>
                  </a:lnTo>
                  <a:lnTo>
                    <a:pt x="52535" y="17692"/>
                  </a:lnTo>
                  <a:lnTo>
                    <a:pt x="50898" y="19202"/>
                  </a:lnTo>
                  <a:lnTo>
                    <a:pt x="48056" y="27132"/>
                  </a:lnTo>
                  <a:lnTo>
                    <a:pt x="55864" y="36649"/>
                  </a:lnTo>
                  <a:lnTo>
                    <a:pt x="59401" y="37455"/>
                  </a:lnTo>
                  <a:lnTo>
                    <a:pt x="61826" y="37670"/>
                  </a:lnTo>
                  <a:lnTo>
                    <a:pt x="63442" y="38872"/>
                  </a:lnTo>
                  <a:lnTo>
                    <a:pt x="65238" y="43030"/>
                  </a:lnTo>
                  <a:lnTo>
                    <a:pt x="66775" y="44561"/>
                  </a:lnTo>
                  <a:lnTo>
                    <a:pt x="71305" y="46263"/>
                  </a:lnTo>
                  <a:lnTo>
                    <a:pt x="79806" y="47221"/>
                  </a:lnTo>
                  <a:lnTo>
                    <a:pt x="81780" y="48414"/>
                  </a:lnTo>
                  <a:lnTo>
                    <a:pt x="83095" y="50268"/>
                  </a:lnTo>
                  <a:lnTo>
                    <a:pt x="83972" y="52562"/>
                  </a:lnTo>
                  <a:lnTo>
                    <a:pt x="85615" y="54091"/>
                  </a:lnTo>
                  <a:lnTo>
                    <a:pt x="95323" y="57939"/>
                  </a:lnTo>
                  <a:lnTo>
                    <a:pt x="102563" y="63616"/>
                  </a:lnTo>
                  <a:lnTo>
                    <a:pt x="112545" y="66273"/>
                  </a:lnTo>
                  <a:lnTo>
                    <a:pt x="113130" y="67465"/>
                  </a:lnTo>
                  <a:lnTo>
                    <a:pt x="113779" y="71613"/>
                  </a:lnTo>
                  <a:lnTo>
                    <a:pt x="115012" y="73141"/>
                  </a:lnTo>
                  <a:lnTo>
                    <a:pt x="119202" y="74842"/>
                  </a:lnTo>
                  <a:lnTo>
                    <a:pt x="120743" y="76352"/>
                  </a:lnTo>
                  <a:lnTo>
                    <a:pt x="123419" y="84282"/>
                  </a:lnTo>
                  <a:lnTo>
                    <a:pt x="115588" y="93799"/>
                  </a:lnTo>
                  <a:lnTo>
                    <a:pt x="112051" y="94605"/>
                  </a:lnTo>
                  <a:lnTo>
                    <a:pt x="109626" y="94820"/>
                  </a:lnTo>
                  <a:lnTo>
                    <a:pt x="104109" y="97881"/>
                  </a:lnTo>
                  <a:lnTo>
                    <a:pt x="98129" y="101711"/>
                  </a:lnTo>
                  <a:lnTo>
                    <a:pt x="87754" y="103868"/>
                  </a:lnTo>
                  <a:lnTo>
                    <a:pt x="44976" y="104758"/>
                  </a:lnTo>
                  <a:lnTo>
                    <a:pt x="16278" y="104775"/>
                  </a:lnTo>
                  <a:lnTo>
                    <a:pt x="14027" y="103716"/>
                  </a:lnTo>
                  <a:lnTo>
                    <a:pt x="12526" y="101953"/>
                  </a:lnTo>
                  <a:lnTo>
                    <a:pt x="11526" y="99719"/>
                  </a:lnTo>
                  <a:lnTo>
                    <a:pt x="9801" y="98230"/>
                  </a:lnTo>
                  <a:lnTo>
                    <a:pt x="0"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6" name="SMARTInkShape-1125">
              <a:extLst>
                <a:ext uri="{FF2B5EF4-FFF2-40B4-BE49-F238E27FC236}">
                  <a16:creationId xmlns:a16="http://schemas.microsoft.com/office/drawing/2014/main" id="{D792E211-FE41-062B-285C-ADCC3BA9136F}"/>
                </a:ext>
              </a:extLst>
            </p:cNvPr>
            <p:cNvSpPr/>
            <p:nvPr>
              <p:custDataLst>
                <p:tags r:id="rId98"/>
              </p:custDataLst>
            </p:nvPr>
          </p:nvSpPr>
          <p:spPr>
            <a:xfrm>
              <a:off x="4486275" y="6257925"/>
              <a:ext cx="66676" cy="66673"/>
            </a:xfrm>
            <a:custGeom>
              <a:avLst/>
              <a:gdLst/>
              <a:ahLst/>
              <a:cxnLst/>
              <a:rect l="0" t="0" r="0" b="0"/>
              <a:pathLst>
                <a:path w="66676" h="66673">
                  <a:moveTo>
                    <a:pt x="0" y="19050"/>
                  </a:moveTo>
                  <a:lnTo>
                    <a:pt x="0" y="19050"/>
                  </a:lnTo>
                  <a:lnTo>
                    <a:pt x="0" y="9918"/>
                  </a:lnTo>
                  <a:lnTo>
                    <a:pt x="5056" y="9641"/>
                  </a:lnTo>
                  <a:lnTo>
                    <a:pt x="5488" y="8544"/>
                  </a:lnTo>
                  <a:lnTo>
                    <a:pt x="3144" y="4502"/>
                  </a:lnTo>
                  <a:lnTo>
                    <a:pt x="3155" y="3001"/>
                  </a:lnTo>
                  <a:lnTo>
                    <a:pt x="4220" y="2001"/>
                  </a:lnTo>
                  <a:lnTo>
                    <a:pt x="9522" y="0"/>
                  </a:lnTo>
                  <a:lnTo>
                    <a:pt x="9525" y="0"/>
                  </a:lnTo>
                  <a:lnTo>
                    <a:pt x="9525" y="5056"/>
                  </a:lnTo>
                  <a:lnTo>
                    <a:pt x="8467" y="6545"/>
                  </a:lnTo>
                  <a:lnTo>
                    <a:pt x="6703" y="7539"/>
                  </a:lnTo>
                  <a:lnTo>
                    <a:pt x="4469" y="8201"/>
                  </a:lnTo>
                  <a:lnTo>
                    <a:pt x="2980" y="9701"/>
                  </a:lnTo>
                  <a:lnTo>
                    <a:pt x="393" y="17610"/>
                  </a:lnTo>
                  <a:lnTo>
                    <a:pt x="10" y="41403"/>
                  </a:lnTo>
                  <a:lnTo>
                    <a:pt x="2827" y="47682"/>
                  </a:lnTo>
                  <a:lnTo>
                    <a:pt x="14190" y="61652"/>
                  </a:lnTo>
                  <a:lnTo>
                    <a:pt x="19712" y="64443"/>
                  </a:lnTo>
                  <a:lnTo>
                    <a:pt x="36623" y="66637"/>
                  </a:lnTo>
                  <a:lnTo>
                    <a:pt x="46171" y="66672"/>
                  </a:lnTo>
                  <a:lnTo>
                    <a:pt x="46656" y="65615"/>
                  </a:lnTo>
                  <a:lnTo>
                    <a:pt x="47194" y="61618"/>
                  </a:lnTo>
                  <a:lnTo>
                    <a:pt x="48397" y="60128"/>
                  </a:lnTo>
                  <a:lnTo>
                    <a:pt x="52555" y="58474"/>
                  </a:lnTo>
                  <a:lnTo>
                    <a:pt x="54086" y="56974"/>
                  </a:lnTo>
                  <a:lnTo>
                    <a:pt x="55788" y="52485"/>
                  </a:lnTo>
                  <a:lnTo>
                    <a:pt x="58128" y="26175"/>
                  </a:lnTo>
                  <a:lnTo>
                    <a:pt x="59919" y="23800"/>
                  </a:lnTo>
                  <a:lnTo>
                    <a:pt x="62171" y="22217"/>
                  </a:lnTo>
                  <a:lnTo>
                    <a:pt x="63672" y="20103"/>
                  </a:lnTo>
                  <a:lnTo>
                    <a:pt x="66280" y="11128"/>
                  </a:lnTo>
                  <a:lnTo>
                    <a:pt x="666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7" name="SMARTInkShape-1126">
              <a:extLst>
                <a:ext uri="{FF2B5EF4-FFF2-40B4-BE49-F238E27FC236}">
                  <a16:creationId xmlns:a16="http://schemas.microsoft.com/office/drawing/2014/main" id="{8750BB86-0745-DE20-9BEE-3BABC64759D0}"/>
                </a:ext>
              </a:extLst>
            </p:cNvPr>
            <p:cNvSpPr/>
            <p:nvPr>
              <p:custDataLst>
                <p:tags r:id="rId99"/>
              </p:custDataLst>
            </p:nvPr>
          </p:nvSpPr>
          <p:spPr>
            <a:xfrm>
              <a:off x="4591050" y="6181735"/>
              <a:ext cx="95248" cy="238116"/>
            </a:xfrm>
            <a:custGeom>
              <a:avLst/>
              <a:gdLst/>
              <a:ahLst/>
              <a:cxnLst/>
              <a:rect l="0" t="0" r="0" b="0"/>
              <a:pathLst>
                <a:path w="95248" h="238116">
                  <a:moveTo>
                    <a:pt x="76200" y="47615"/>
                  </a:moveTo>
                  <a:lnTo>
                    <a:pt x="76200" y="47615"/>
                  </a:lnTo>
                  <a:lnTo>
                    <a:pt x="76200" y="42559"/>
                  </a:lnTo>
                  <a:lnTo>
                    <a:pt x="77258" y="41070"/>
                  </a:lnTo>
                  <a:lnTo>
                    <a:pt x="79022" y="40076"/>
                  </a:lnTo>
                  <a:lnTo>
                    <a:pt x="84401" y="38483"/>
                  </a:lnTo>
                  <a:lnTo>
                    <a:pt x="85137" y="35442"/>
                  </a:lnTo>
                  <a:lnTo>
                    <a:pt x="85332" y="33150"/>
                  </a:lnTo>
                  <a:lnTo>
                    <a:pt x="86521" y="31621"/>
                  </a:lnTo>
                  <a:lnTo>
                    <a:pt x="90665" y="29923"/>
                  </a:lnTo>
                  <a:lnTo>
                    <a:pt x="92194" y="28413"/>
                  </a:lnTo>
                  <a:lnTo>
                    <a:pt x="95215" y="19167"/>
                  </a:lnTo>
                  <a:lnTo>
                    <a:pt x="95247" y="10850"/>
                  </a:lnTo>
                  <a:lnTo>
                    <a:pt x="94190" y="10405"/>
                  </a:lnTo>
                  <a:lnTo>
                    <a:pt x="87049" y="9632"/>
                  </a:lnTo>
                  <a:lnTo>
                    <a:pt x="86313" y="6745"/>
                  </a:lnTo>
                  <a:lnTo>
                    <a:pt x="85728" y="24"/>
                  </a:lnTo>
                  <a:lnTo>
                    <a:pt x="80669" y="0"/>
                  </a:lnTo>
                  <a:lnTo>
                    <a:pt x="79180" y="1055"/>
                  </a:lnTo>
                  <a:lnTo>
                    <a:pt x="78186" y="2817"/>
                  </a:lnTo>
                  <a:lnTo>
                    <a:pt x="77524" y="5050"/>
                  </a:lnTo>
                  <a:lnTo>
                    <a:pt x="76024" y="6538"/>
                  </a:lnTo>
                  <a:lnTo>
                    <a:pt x="66013" y="11749"/>
                  </a:lnTo>
                  <a:lnTo>
                    <a:pt x="63059" y="14180"/>
                  </a:lnTo>
                  <a:lnTo>
                    <a:pt x="59776" y="19702"/>
                  </a:lnTo>
                  <a:lnTo>
                    <a:pt x="58901" y="22656"/>
                  </a:lnTo>
                  <a:lnTo>
                    <a:pt x="33422" y="54167"/>
                  </a:lnTo>
                  <a:lnTo>
                    <a:pt x="29532" y="76858"/>
                  </a:lnTo>
                  <a:lnTo>
                    <a:pt x="27942" y="89186"/>
                  </a:lnTo>
                  <a:lnTo>
                    <a:pt x="12124" y="133357"/>
                  </a:lnTo>
                  <a:lnTo>
                    <a:pt x="6931" y="163902"/>
                  </a:lnTo>
                  <a:lnTo>
                    <a:pt x="2054" y="181554"/>
                  </a:lnTo>
                  <a:lnTo>
                    <a:pt x="24" y="227408"/>
                  </a:lnTo>
                  <a:lnTo>
                    <a:pt x="0" y="23811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8" name="SMARTInkShape-1127">
              <a:extLst>
                <a:ext uri="{FF2B5EF4-FFF2-40B4-BE49-F238E27FC236}">
                  <a16:creationId xmlns:a16="http://schemas.microsoft.com/office/drawing/2014/main" id="{5E7C531C-AB1E-E73B-CF93-223EF40EF6D6}"/>
                </a:ext>
              </a:extLst>
            </p:cNvPr>
            <p:cNvSpPr/>
            <p:nvPr>
              <p:custDataLst>
                <p:tags r:id="rId100"/>
              </p:custDataLst>
            </p:nvPr>
          </p:nvSpPr>
          <p:spPr>
            <a:xfrm>
              <a:off x="4552950" y="6296025"/>
              <a:ext cx="123826" cy="19051"/>
            </a:xfrm>
            <a:custGeom>
              <a:avLst/>
              <a:gdLst/>
              <a:ahLst/>
              <a:cxnLst/>
              <a:rect l="0" t="0" r="0" b="0"/>
              <a:pathLst>
                <a:path w="123826" h="19051">
                  <a:moveTo>
                    <a:pt x="0" y="19050"/>
                  </a:moveTo>
                  <a:lnTo>
                    <a:pt x="0" y="19050"/>
                  </a:lnTo>
                  <a:lnTo>
                    <a:pt x="14189" y="19050"/>
                  </a:lnTo>
                  <a:lnTo>
                    <a:pt x="19712" y="16228"/>
                  </a:lnTo>
                  <a:lnTo>
                    <a:pt x="22666" y="13994"/>
                  </a:lnTo>
                  <a:lnTo>
                    <a:pt x="31593" y="11511"/>
                  </a:lnTo>
                  <a:lnTo>
                    <a:pt x="76150" y="9541"/>
                  </a:lnTo>
                  <a:lnTo>
                    <a:pt x="88891" y="9528"/>
                  </a:lnTo>
                  <a:lnTo>
                    <a:pt x="95246" y="6705"/>
                  </a:lnTo>
                  <a:lnTo>
                    <a:pt x="101598" y="2980"/>
                  </a:lnTo>
                  <a:lnTo>
                    <a:pt x="114300" y="588"/>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9" name="SMARTInkShape-1128">
              <a:extLst>
                <a:ext uri="{FF2B5EF4-FFF2-40B4-BE49-F238E27FC236}">
                  <a16:creationId xmlns:a16="http://schemas.microsoft.com/office/drawing/2014/main" id="{BB7765A7-6BE3-C3DC-8A49-7686C9B20F62}"/>
                </a:ext>
              </a:extLst>
            </p:cNvPr>
            <p:cNvSpPr/>
            <p:nvPr>
              <p:custDataLst>
                <p:tags r:id="rId101"/>
              </p:custDataLst>
            </p:nvPr>
          </p:nvSpPr>
          <p:spPr>
            <a:xfrm>
              <a:off x="4676775" y="6191250"/>
              <a:ext cx="133340" cy="238126"/>
            </a:xfrm>
            <a:custGeom>
              <a:avLst/>
              <a:gdLst/>
              <a:ahLst/>
              <a:cxnLst/>
              <a:rect l="0" t="0" r="0" b="0"/>
              <a:pathLst>
                <a:path w="133340" h="238126">
                  <a:moveTo>
                    <a:pt x="104775" y="57150"/>
                  </a:moveTo>
                  <a:lnTo>
                    <a:pt x="104775" y="57150"/>
                  </a:lnTo>
                  <a:lnTo>
                    <a:pt x="122108" y="39817"/>
                  </a:lnTo>
                  <a:lnTo>
                    <a:pt x="123062" y="36041"/>
                  </a:lnTo>
                  <a:lnTo>
                    <a:pt x="123317" y="33553"/>
                  </a:lnTo>
                  <a:lnTo>
                    <a:pt x="124544" y="31894"/>
                  </a:lnTo>
                  <a:lnTo>
                    <a:pt x="128731" y="30049"/>
                  </a:lnTo>
                  <a:lnTo>
                    <a:pt x="130271" y="28499"/>
                  </a:lnTo>
                  <a:lnTo>
                    <a:pt x="132945" y="20504"/>
                  </a:lnTo>
                  <a:lnTo>
                    <a:pt x="133339" y="9955"/>
                  </a:lnTo>
                  <a:lnTo>
                    <a:pt x="123859" y="36"/>
                  </a:lnTo>
                  <a:lnTo>
                    <a:pt x="96701" y="0"/>
                  </a:lnTo>
                  <a:lnTo>
                    <a:pt x="87176" y="8201"/>
                  </a:lnTo>
                  <a:lnTo>
                    <a:pt x="78408" y="10321"/>
                  </a:lnTo>
                  <a:lnTo>
                    <a:pt x="72595" y="14465"/>
                  </a:lnTo>
                  <a:lnTo>
                    <a:pt x="69306" y="19834"/>
                  </a:lnTo>
                  <a:lnTo>
                    <a:pt x="66786" y="25748"/>
                  </a:lnTo>
                  <a:lnTo>
                    <a:pt x="42253" y="63684"/>
                  </a:lnTo>
                  <a:lnTo>
                    <a:pt x="37214" y="80371"/>
                  </a:lnTo>
                  <a:lnTo>
                    <a:pt x="23265" y="102150"/>
                  </a:lnTo>
                  <a:lnTo>
                    <a:pt x="20298" y="116344"/>
                  </a:lnTo>
                  <a:lnTo>
                    <a:pt x="18547" y="126850"/>
                  </a:lnTo>
                  <a:lnTo>
                    <a:pt x="12669" y="139773"/>
                  </a:lnTo>
                  <a:lnTo>
                    <a:pt x="9579" y="183606"/>
                  </a:lnTo>
                  <a:lnTo>
                    <a:pt x="8491" y="193787"/>
                  </a:lnTo>
                  <a:lnTo>
                    <a:pt x="1327" y="212322"/>
                  </a:lnTo>
                  <a:lnTo>
                    <a:pt x="0" y="2381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0" name="SMARTInkShape-1129">
              <a:extLst>
                <a:ext uri="{FF2B5EF4-FFF2-40B4-BE49-F238E27FC236}">
                  <a16:creationId xmlns:a16="http://schemas.microsoft.com/office/drawing/2014/main" id="{5420C457-48CF-96F4-976B-D52B1D93BFD7}"/>
                </a:ext>
              </a:extLst>
            </p:cNvPr>
            <p:cNvSpPr/>
            <p:nvPr>
              <p:custDataLst>
                <p:tags r:id="rId102"/>
              </p:custDataLst>
            </p:nvPr>
          </p:nvSpPr>
          <p:spPr>
            <a:xfrm>
              <a:off x="4667250" y="6315075"/>
              <a:ext cx="85726" cy="9526"/>
            </a:xfrm>
            <a:custGeom>
              <a:avLst/>
              <a:gdLst/>
              <a:ahLst/>
              <a:cxnLst/>
              <a:rect l="0" t="0" r="0" b="0"/>
              <a:pathLst>
                <a:path w="85726" h="9526">
                  <a:moveTo>
                    <a:pt x="0" y="9525"/>
                  </a:moveTo>
                  <a:lnTo>
                    <a:pt x="0" y="9525"/>
                  </a:lnTo>
                  <a:lnTo>
                    <a:pt x="5056" y="4469"/>
                  </a:lnTo>
                  <a:lnTo>
                    <a:pt x="10361" y="1986"/>
                  </a:lnTo>
                  <a:lnTo>
                    <a:pt x="44298" y="2"/>
                  </a:lnTo>
                  <a:lnTo>
                    <a:pt x="857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1" name="SMARTInkShape-1130">
              <a:extLst>
                <a:ext uri="{FF2B5EF4-FFF2-40B4-BE49-F238E27FC236}">
                  <a16:creationId xmlns:a16="http://schemas.microsoft.com/office/drawing/2014/main" id="{CB0A0186-A43E-4358-BC7D-98FDAA125662}"/>
                </a:ext>
              </a:extLst>
            </p:cNvPr>
            <p:cNvSpPr/>
            <p:nvPr>
              <p:custDataLst>
                <p:tags r:id="rId103"/>
              </p:custDataLst>
            </p:nvPr>
          </p:nvSpPr>
          <p:spPr>
            <a:xfrm>
              <a:off x="4810125" y="6362700"/>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2" name="SMARTInkShape-1131">
              <a:extLst>
                <a:ext uri="{FF2B5EF4-FFF2-40B4-BE49-F238E27FC236}">
                  <a16:creationId xmlns:a16="http://schemas.microsoft.com/office/drawing/2014/main" id="{97699E92-0140-4C94-A63A-F61EEB6B1496}"/>
                </a:ext>
              </a:extLst>
            </p:cNvPr>
            <p:cNvSpPr/>
            <p:nvPr>
              <p:custDataLst>
                <p:tags r:id="rId104"/>
              </p:custDataLst>
            </p:nvPr>
          </p:nvSpPr>
          <p:spPr>
            <a:xfrm>
              <a:off x="4943490" y="6248408"/>
              <a:ext cx="142861" cy="104768"/>
            </a:xfrm>
            <a:custGeom>
              <a:avLst/>
              <a:gdLst/>
              <a:ahLst/>
              <a:cxnLst/>
              <a:rect l="0" t="0" r="0" b="0"/>
              <a:pathLst>
                <a:path w="142861" h="104768">
                  <a:moveTo>
                    <a:pt x="9510" y="47617"/>
                  </a:moveTo>
                  <a:lnTo>
                    <a:pt x="9510" y="47617"/>
                  </a:lnTo>
                  <a:lnTo>
                    <a:pt x="9510" y="38102"/>
                  </a:lnTo>
                  <a:lnTo>
                    <a:pt x="14566" y="43152"/>
                  </a:lnTo>
                  <a:lnTo>
                    <a:pt x="19871" y="45633"/>
                  </a:lnTo>
                  <a:lnTo>
                    <a:pt x="63563" y="47615"/>
                  </a:lnTo>
                  <a:lnTo>
                    <a:pt x="79370" y="47617"/>
                  </a:lnTo>
                  <a:lnTo>
                    <a:pt x="85715" y="44795"/>
                  </a:lnTo>
                  <a:lnTo>
                    <a:pt x="92062" y="41072"/>
                  </a:lnTo>
                  <a:lnTo>
                    <a:pt x="104760" y="38680"/>
                  </a:lnTo>
                  <a:lnTo>
                    <a:pt x="112404" y="38208"/>
                  </a:lnTo>
                  <a:lnTo>
                    <a:pt x="122321" y="29901"/>
                  </a:lnTo>
                  <a:lnTo>
                    <a:pt x="128425" y="28962"/>
                  </a:lnTo>
                  <a:lnTo>
                    <a:pt x="130062" y="27772"/>
                  </a:lnTo>
                  <a:lnTo>
                    <a:pt x="131153" y="25921"/>
                  </a:lnTo>
                  <a:lnTo>
                    <a:pt x="133047" y="18890"/>
                  </a:lnTo>
                  <a:lnTo>
                    <a:pt x="133207" y="14388"/>
                  </a:lnTo>
                  <a:lnTo>
                    <a:pt x="132191" y="12764"/>
                  </a:lnTo>
                  <a:lnTo>
                    <a:pt x="130456" y="11682"/>
                  </a:lnTo>
                  <a:lnTo>
                    <a:pt x="128241" y="10960"/>
                  </a:lnTo>
                  <a:lnTo>
                    <a:pt x="126763" y="9421"/>
                  </a:lnTo>
                  <a:lnTo>
                    <a:pt x="125123" y="4888"/>
                  </a:lnTo>
                  <a:lnTo>
                    <a:pt x="123627" y="3257"/>
                  </a:lnTo>
                  <a:lnTo>
                    <a:pt x="119142" y="1443"/>
                  </a:lnTo>
                  <a:lnTo>
                    <a:pt x="72807" y="0"/>
                  </a:lnTo>
                  <a:lnTo>
                    <a:pt x="60132" y="1052"/>
                  </a:lnTo>
                  <a:lnTo>
                    <a:pt x="29200" y="11751"/>
                  </a:lnTo>
                  <a:lnTo>
                    <a:pt x="6372" y="31873"/>
                  </a:lnTo>
                  <a:lnTo>
                    <a:pt x="2824" y="38150"/>
                  </a:lnTo>
                  <a:lnTo>
                    <a:pt x="359" y="47429"/>
                  </a:lnTo>
                  <a:lnTo>
                    <a:pt x="0" y="69959"/>
                  </a:lnTo>
                  <a:lnTo>
                    <a:pt x="1054" y="72036"/>
                  </a:lnTo>
                  <a:lnTo>
                    <a:pt x="2814" y="73421"/>
                  </a:lnTo>
                  <a:lnTo>
                    <a:pt x="5046" y="74345"/>
                  </a:lnTo>
                  <a:lnTo>
                    <a:pt x="6534" y="76019"/>
                  </a:lnTo>
                  <a:lnTo>
                    <a:pt x="8187" y="80701"/>
                  </a:lnTo>
                  <a:lnTo>
                    <a:pt x="9118" y="89288"/>
                  </a:lnTo>
                  <a:lnTo>
                    <a:pt x="10307" y="91272"/>
                  </a:lnTo>
                  <a:lnTo>
                    <a:pt x="12159" y="92596"/>
                  </a:lnTo>
                  <a:lnTo>
                    <a:pt x="17037" y="94066"/>
                  </a:lnTo>
                  <a:lnTo>
                    <a:pt x="62612" y="96292"/>
                  </a:lnTo>
                  <a:lnTo>
                    <a:pt x="76013" y="102778"/>
                  </a:lnTo>
                  <a:lnTo>
                    <a:pt x="123634" y="104751"/>
                  </a:lnTo>
                  <a:lnTo>
                    <a:pt x="142860" y="10476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3" name="SMARTInkShape-1132">
              <a:extLst>
                <a:ext uri="{FF2B5EF4-FFF2-40B4-BE49-F238E27FC236}">
                  <a16:creationId xmlns:a16="http://schemas.microsoft.com/office/drawing/2014/main" id="{A6345F30-345B-8FD3-3D49-7CF292A776FA}"/>
                </a:ext>
              </a:extLst>
            </p:cNvPr>
            <p:cNvSpPr/>
            <p:nvPr>
              <p:custDataLst>
                <p:tags r:id="rId105"/>
              </p:custDataLst>
            </p:nvPr>
          </p:nvSpPr>
          <p:spPr>
            <a:xfrm>
              <a:off x="5105400" y="6286511"/>
              <a:ext cx="114301" cy="66662"/>
            </a:xfrm>
            <a:custGeom>
              <a:avLst/>
              <a:gdLst/>
              <a:ahLst/>
              <a:cxnLst/>
              <a:rect l="0" t="0" r="0" b="0"/>
              <a:pathLst>
                <a:path w="114301" h="66662">
                  <a:moveTo>
                    <a:pt x="0" y="19039"/>
                  </a:moveTo>
                  <a:lnTo>
                    <a:pt x="0" y="19039"/>
                  </a:lnTo>
                  <a:lnTo>
                    <a:pt x="0" y="13983"/>
                  </a:lnTo>
                  <a:lnTo>
                    <a:pt x="1058" y="12494"/>
                  </a:lnTo>
                  <a:lnTo>
                    <a:pt x="2822" y="11500"/>
                  </a:lnTo>
                  <a:lnTo>
                    <a:pt x="8201" y="9907"/>
                  </a:lnTo>
                  <a:lnTo>
                    <a:pt x="8937" y="6866"/>
                  </a:lnTo>
                  <a:lnTo>
                    <a:pt x="9522" y="24"/>
                  </a:lnTo>
                  <a:lnTo>
                    <a:pt x="14581" y="0"/>
                  </a:lnTo>
                  <a:lnTo>
                    <a:pt x="16070" y="1054"/>
                  </a:lnTo>
                  <a:lnTo>
                    <a:pt x="17064" y="2816"/>
                  </a:lnTo>
                  <a:lnTo>
                    <a:pt x="18788" y="9690"/>
                  </a:lnTo>
                  <a:lnTo>
                    <a:pt x="19047" y="33102"/>
                  </a:lnTo>
                  <a:lnTo>
                    <a:pt x="21870" y="38695"/>
                  </a:lnTo>
                  <a:lnTo>
                    <a:pt x="25595" y="44708"/>
                  </a:lnTo>
                  <a:lnTo>
                    <a:pt x="28182" y="55293"/>
                  </a:lnTo>
                  <a:lnTo>
                    <a:pt x="36742" y="65178"/>
                  </a:lnTo>
                  <a:lnTo>
                    <a:pt x="40318" y="66004"/>
                  </a:lnTo>
                  <a:lnTo>
                    <a:pt x="65198" y="66661"/>
                  </a:lnTo>
                  <a:lnTo>
                    <a:pt x="80826" y="52474"/>
                  </a:lnTo>
                  <a:lnTo>
                    <a:pt x="83548" y="46952"/>
                  </a:lnTo>
                  <a:lnTo>
                    <a:pt x="84274" y="43998"/>
                  </a:lnTo>
                  <a:lnTo>
                    <a:pt x="93073" y="28506"/>
                  </a:lnTo>
                  <a:lnTo>
                    <a:pt x="93799" y="25350"/>
                  </a:lnTo>
                  <a:lnTo>
                    <a:pt x="95341" y="23247"/>
                  </a:lnTo>
                  <a:lnTo>
                    <a:pt x="97427" y="21844"/>
                  </a:lnTo>
                  <a:lnTo>
                    <a:pt x="103324" y="19593"/>
                  </a:lnTo>
                  <a:lnTo>
                    <a:pt x="104130" y="16463"/>
                  </a:lnTo>
                  <a:lnTo>
                    <a:pt x="104345" y="14147"/>
                  </a:lnTo>
                  <a:lnTo>
                    <a:pt x="105547" y="12603"/>
                  </a:lnTo>
                  <a:lnTo>
                    <a:pt x="114300" y="951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4" name="SMARTInkShape-1133">
              <a:extLst>
                <a:ext uri="{FF2B5EF4-FFF2-40B4-BE49-F238E27FC236}">
                  <a16:creationId xmlns:a16="http://schemas.microsoft.com/office/drawing/2014/main" id="{EEA1FC8E-BD09-24C6-7B31-522498473F2B}"/>
                </a:ext>
              </a:extLst>
            </p:cNvPr>
            <p:cNvSpPr/>
            <p:nvPr>
              <p:custDataLst>
                <p:tags r:id="rId106"/>
              </p:custDataLst>
            </p:nvPr>
          </p:nvSpPr>
          <p:spPr>
            <a:xfrm>
              <a:off x="5248275" y="6305943"/>
              <a:ext cx="19051" cy="75808"/>
            </a:xfrm>
            <a:custGeom>
              <a:avLst/>
              <a:gdLst/>
              <a:ahLst/>
              <a:cxnLst/>
              <a:rect l="0" t="0" r="0" b="0"/>
              <a:pathLst>
                <a:path w="19051" h="75808">
                  <a:moveTo>
                    <a:pt x="19050" y="9132"/>
                  </a:moveTo>
                  <a:lnTo>
                    <a:pt x="19050" y="9132"/>
                  </a:lnTo>
                  <a:lnTo>
                    <a:pt x="9525" y="9132"/>
                  </a:lnTo>
                  <a:lnTo>
                    <a:pt x="9525" y="0"/>
                  </a:lnTo>
                  <a:lnTo>
                    <a:pt x="9525" y="31795"/>
                  </a:lnTo>
                  <a:lnTo>
                    <a:pt x="6703" y="37902"/>
                  </a:lnTo>
                  <a:lnTo>
                    <a:pt x="1324" y="45389"/>
                  </a:lnTo>
                  <a:lnTo>
                    <a:pt x="262" y="54472"/>
                  </a:lnTo>
                  <a:lnTo>
                    <a:pt x="0" y="7580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5" name="SMARTInkShape-1134">
              <a:extLst>
                <a:ext uri="{FF2B5EF4-FFF2-40B4-BE49-F238E27FC236}">
                  <a16:creationId xmlns:a16="http://schemas.microsoft.com/office/drawing/2014/main" id="{8978AB7E-F202-2836-CBE2-44E296820160}"/>
                </a:ext>
              </a:extLst>
            </p:cNvPr>
            <p:cNvSpPr/>
            <p:nvPr>
              <p:custDataLst>
                <p:tags r:id="rId107"/>
              </p:custDataLst>
            </p:nvPr>
          </p:nvSpPr>
          <p:spPr>
            <a:xfrm>
              <a:off x="5295900" y="6248400"/>
              <a:ext cx="9526" cy="1"/>
            </a:xfrm>
            <a:custGeom>
              <a:avLst/>
              <a:gdLst/>
              <a:ahLst/>
              <a:cxnLst/>
              <a:rect l="0" t="0" r="0" b="0"/>
              <a:pathLst>
                <a:path w="9526" h="1">
                  <a:moveTo>
                    <a:pt x="9525" y="0"/>
                  </a:moveTo>
                  <a:lnTo>
                    <a:pt x="9525" y="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6" name="SMARTInkShape-1135">
              <a:extLst>
                <a:ext uri="{FF2B5EF4-FFF2-40B4-BE49-F238E27FC236}">
                  <a16:creationId xmlns:a16="http://schemas.microsoft.com/office/drawing/2014/main" id="{C87444D2-AD0B-D7E5-CBE6-4B4BEC2FD4BF}"/>
                </a:ext>
              </a:extLst>
            </p:cNvPr>
            <p:cNvSpPr/>
            <p:nvPr>
              <p:custDataLst>
                <p:tags r:id="rId108"/>
              </p:custDataLst>
            </p:nvPr>
          </p:nvSpPr>
          <p:spPr>
            <a:xfrm>
              <a:off x="5314965" y="6191250"/>
              <a:ext cx="114286" cy="199860"/>
            </a:xfrm>
            <a:custGeom>
              <a:avLst/>
              <a:gdLst/>
              <a:ahLst/>
              <a:cxnLst/>
              <a:rect l="0" t="0" r="0" b="0"/>
              <a:pathLst>
                <a:path w="114286" h="199860">
                  <a:moveTo>
                    <a:pt x="66660" y="133350"/>
                  </a:moveTo>
                  <a:lnTo>
                    <a:pt x="66660" y="133350"/>
                  </a:lnTo>
                  <a:lnTo>
                    <a:pt x="66660" y="125149"/>
                  </a:lnTo>
                  <a:lnTo>
                    <a:pt x="74861" y="115740"/>
                  </a:lnTo>
                  <a:lnTo>
                    <a:pt x="76069" y="106226"/>
                  </a:lnTo>
                  <a:lnTo>
                    <a:pt x="76151" y="100147"/>
                  </a:lnTo>
                  <a:lnTo>
                    <a:pt x="75104" y="98515"/>
                  </a:lnTo>
                  <a:lnTo>
                    <a:pt x="73348" y="97427"/>
                  </a:lnTo>
                  <a:lnTo>
                    <a:pt x="66776" y="95287"/>
                  </a:lnTo>
                  <a:lnTo>
                    <a:pt x="47417" y="95250"/>
                  </a:lnTo>
                  <a:lnTo>
                    <a:pt x="39411" y="98072"/>
                  </a:lnTo>
                  <a:lnTo>
                    <a:pt x="9544" y="123898"/>
                  </a:lnTo>
                  <a:lnTo>
                    <a:pt x="4234" y="130208"/>
                  </a:lnTo>
                  <a:lnTo>
                    <a:pt x="1873" y="136540"/>
                  </a:lnTo>
                  <a:lnTo>
                    <a:pt x="0" y="184034"/>
                  </a:lnTo>
                  <a:lnTo>
                    <a:pt x="2814" y="190448"/>
                  </a:lnTo>
                  <a:lnTo>
                    <a:pt x="8187" y="198132"/>
                  </a:lnTo>
                  <a:lnTo>
                    <a:pt x="11744" y="199184"/>
                  </a:lnTo>
                  <a:lnTo>
                    <a:pt x="17595" y="199859"/>
                  </a:lnTo>
                  <a:lnTo>
                    <a:pt x="32166" y="186753"/>
                  </a:lnTo>
                  <a:lnTo>
                    <a:pt x="35455" y="180721"/>
                  </a:lnTo>
                  <a:lnTo>
                    <a:pt x="37975" y="174512"/>
                  </a:lnTo>
                  <a:lnTo>
                    <a:pt x="63564" y="128741"/>
                  </a:lnTo>
                  <a:lnTo>
                    <a:pt x="79371" y="85119"/>
                  </a:lnTo>
                  <a:lnTo>
                    <a:pt x="99953" y="40842"/>
                  </a:lnTo>
                  <a:lnTo>
                    <a:pt x="105186" y="14315"/>
                  </a:lnTo>
                  <a:lnTo>
                    <a:pt x="11428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7" name="SMARTInkShape-1136">
              <a:extLst>
                <a:ext uri="{FF2B5EF4-FFF2-40B4-BE49-F238E27FC236}">
                  <a16:creationId xmlns:a16="http://schemas.microsoft.com/office/drawing/2014/main" id="{5CA75AE5-6FAD-225B-6A7A-EE2D166241BD}"/>
                </a:ext>
              </a:extLst>
            </p:cNvPr>
            <p:cNvSpPr/>
            <p:nvPr>
              <p:custDataLst>
                <p:tags r:id="rId109"/>
              </p:custDataLst>
            </p:nvPr>
          </p:nvSpPr>
          <p:spPr>
            <a:xfrm>
              <a:off x="5410634" y="6271494"/>
              <a:ext cx="199592" cy="119782"/>
            </a:xfrm>
            <a:custGeom>
              <a:avLst/>
              <a:gdLst/>
              <a:ahLst/>
              <a:cxnLst/>
              <a:rect l="0" t="0" r="0" b="0"/>
              <a:pathLst>
                <a:path w="199592" h="119782">
                  <a:moveTo>
                    <a:pt x="18616" y="24531"/>
                  </a:moveTo>
                  <a:lnTo>
                    <a:pt x="18616" y="24531"/>
                  </a:lnTo>
                  <a:lnTo>
                    <a:pt x="33081" y="38996"/>
                  </a:lnTo>
                  <a:lnTo>
                    <a:pt x="38450" y="41544"/>
                  </a:lnTo>
                  <a:lnTo>
                    <a:pt x="51735" y="43462"/>
                  </a:lnTo>
                  <a:lnTo>
                    <a:pt x="53396" y="42443"/>
                  </a:lnTo>
                  <a:lnTo>
                    <a:pt x="54503" y="40706"/>
                  </a:lnTo>
                  <a:lnTo>
                    <a:pt x="55240" y="38489"/>
                  </a:lnTo>
                  <a:lnTo>
                    <a:pt x="56790" y="37012"/>
                  </a:lnTo>
                  <a:lnTo>
                    <a:pt x="66330" y="33256"/>
                  </a:lnTo>
                  <a:lnTo>
                    <a:pt x="75336" y="24933"/>
                  </a:lnTo>
                  <a:lnTo>
                    <a:pt x="80696" y="24650"/>
                  </a:lnTo>
                  <a:lnTo>
                    <a:pt x="82227" y="23552"/>
                  </a:lnTo>
                  <a:lnTo>
                    <a:pt x="83248" y="21761"/>
                  </a:lnTo>
                  <a:lnTo>
                    <a:pt x="85288" y="15016"/>
                  </a:lnTo>
                  <a:lnTo>
                    <a:pt x="85291" y="5515"/>
                  </a:lnTo>
                  <a:lnTo>
                    <a:pt x="80235" y="435"/>
                  </a:lnTo>
                  <a:lnTo>
                    <a:pt x="77687" y="0"/>
                  </a:lnTo>
                  <a:lnTo>
                    <a:pt x="74930" y="768"/>
                  </a:lnTo>
                  <a:lnTo>
                    <a:pt x="69044" y="3387"/>
                  </a:lnTo>
                  <a:lnTo>
                    <a:pt x="50333" y="6355"/>
                  </a:lnTo>
                  <a:lnTo>
                    <a:pt x="25825" y="21711"/>
                  </a:lnTo>
                  <a:lnTo>
                    <a:pt x="12703" y="40437"/>
                  </a:lnTo>
                  <a:lnTo>
                    <a:pt x="9103" y="49940"/>
                  </a:lnTo>
                  <a:lnTo>
                    <a:pt x="2862" y="59459"/>
                  </a:lnTo>
                  <a:lnTo>
                    <a:pt x="543" y="68982"/>
                  </a:lnTo>
                  <a:lnTo>
                    <a:pt x="0" y="75331"/>
                  </a:lnTo>
                  <a:lnTo>
                    <a:pt x="2581" y="81681"/>
                  </a:lnTo>
                  <a:lnTo>
                    <a:pt x="6198" y="88031"/>
                  </a:lnTo>
                  <a:lnTo>
                    <a:pt x="9292" y="97556"/>
                  </a:lnTo>
                  <a:lnTo>
                    <a:pt x="26690" y="118292"/>
                  </a:lnTo>
                  <a:lnTo>
                    <a:pt x="32769" y="119340"/>
                  </a:lnTo>
                  <a:lnTo>
                    <a:pt x="41271" y="119650"/>
                  </a:lnTo>
                  <a:lnTo>
                    <a:pt x="47382" y="116901"/>
                  </a:lnTo>
                  <a:lnTo>
                    <a:pt x="70858" y="96101"/>
                  </a:lnTo>
                  <a:lnTo>
                    <a:pt x="73584" y="90559"/>
                  </a:lnTo>
                  <a:lnTo>
                    <a:pt x="74311" y="87600"/>
                  </a:lnTo>
                  <a:lnTo>
                    <a:pt x="75854" y="85626"/>
                  </a:lnTo>
                  <a:lnTo>
                    <a:pt x="80391" y="83434"/>
                  </a:lnTo>
                  <a:lnTo>
                    <a:pt x="82025" y="81791"/>
                  </a:lnTo>
                  <a:lnTo>
                    <a:pt x="92639" y="62452"/>
                  </a:lnTo>
                  <a:lnTo>
                    <a:pt x="94386" y="49895"/>
                  </a:lnTo>
                  <a:lnTo>
                    <a:pt x="95588" y="47790"/>
                  </a:lnTo>
                  <a:lnTo>
                    <a:pt x="97447" y="46388"/>
                  </a:lnTo>
                  <a:lnTo>
                    <a:pt x="99746" y="45452"/>
                  </a:lnTo>
                  <a:lnTo>
                    <a:pt x="101277" y="43771"/>
                  </a:lnTo>
                  <a:lnTo>
                    <a:pt x="105130" y="33990"/>
                  </a:lnTo>
                  <a:lnTo>
                    <a:pt x="113866" y="24531"/>
                  </a:lnTo>
                  <a:lnTo>
                    <a:pt x="118922" y="24531"/>
                  </a:lnTo>
                  <a:lnTo>
                    <a:pt x="120411" y="25589"/>
                  </a:lnTo>
                  <a:lnTo>
                    <a:pt x="121405" y="27353"/>
                  </a:lnTo>
                  <a:lnTo>
                    <a:pt x="122998" y="37788"/>
                  </a:lnTo>
                  <a:lnTo>
                    <a:pt x="123275" y="46921"/>
                  </a:lnTo>
                  <a:lnTo>
                    <a:pt x="120517" y="53179"/>
                  </a:lnTo>
                  <a:lnTo>
                    <a:pt x="116822" y="59489"/>
                  </a:lnTo>
                  <a:lnTo>
                    <a:pt x="115179" y="65821"/>
                  </a:lnTo>
                  <a:lnTo>
                    <a:pt x="115800" y="68991"/>
                  </a:lnTo>
                  <a:lnTo>
                    <a:pt x="121578" y="81683"/>
                  </a:lnTo>
                  <a:lnTo>
                    <a:pt x="123391" y="110135"/>
                  </a:lnTo>
                  <a:lnTo>
                    <a:pt x="123391" y="105163"/>
                  </a:lnTo>
                  <a:lnTo>
                    <a:pt x="124449" y="103686"/>
                  </a:lnTo>
                  <a:lnTo>
                    <a:pt x="128447" y="102044"/>
                  </a:lnTo>
                  <a:lnTo>
                    <a:pt x="129936" y="100548"/>
                  </a:lnTo>
                  <a:lnTo>
                    <a:pt x="135150" y="90542"/>
                  </a:lnTo>
                  <a:lnTo>
                    <a:pt x="157344" y="65780"/>
                  </a:lnTo>
                  <a:lnTo>
                    <a:pt x="163494" y="53101"/>
                  </a:lnTo>
                  <a:lnTo>
                    <a:pt x="190028" y="24569"/>
                  </a:lnTo>
                  <a:lnTo>
                    <a:pt x="199475" y="24531"/>
                  </a:lnTo>
                  <a:lnTo>
                    <a:pt x="199591" y="68991"/>
                  </a:lnTo>
                  <a:lnTo>
                    <a:pt x="199591" y="94381"/>
                  </a:lnTo>
                  <a:lnTo>
                    <a:pt x="198533" y="96498"/>
                  </a:lnTo>
                  <a:lnTo>
                    <a:pt x="196769" y="97909"/>
                  </a:lnTo>
                  <a:lnTo>
                    <a:pt x="194535" y="98850"/>
                  </a:lnTo>
                  <a:lnTo>
                    <a:pt x="193046" y="100535"/>
                  </a:lnTo>
                  <a:lnTo>
                    <a:pt x="190459" y="108767"/>
                  </a:lnTo>
                  <a:lnTo>
                    <a:pt x="180541" y="11978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8" name="SMARTInkShape-1137">
              <a:extLst>
                <a:ext uri="{FF2B5EF4-FFF2-40B4-BE49-F238E27FC236}">
                  <a16:creationId xmlns:a16="http://schemas.microsoft.com/office/drawing/2014/main" id="{381D17AF-ECFC-8359-6D64-97AF16E5C907}"/>
                </a:ext>
              </a:extLst>
            </p:cNvPr>
            <p:cNvSpPr/>
            <p:nvPr>
              <p:custDataLst>
                <p:tags r:id="rId110"/>
              </p:custDataLst>
            </p:nvPr>
          </p:nvSpPr>
          <p:spPr>
            <a:xfrm>
              <a:off x="5676938" y="6267453"/>
              <a:ext cx="76160" cy="119469"/>
            </a:xfrm>
            <a:custGeom>
              <a:avLst/>
              <a:gdLst/>
              <a:ahLst/>
              <a:cxnLst/>
              <a:rect l="0" t="0" r="0" b="0"/>
              <a:pathLst>
                <a:path w="76160" h="119469">
                  <a:moveTo>
                    <a:pt x="57112" y="9522"/>
                  </a:moveTo>
                  <a:lnTo>
                    <a:pt x="57112" y="9522"/>
                  </a:lnTo>
                  <a:lnTo>
                    <a:pt x="65313" y="9522"/>
                  </a:lnTo>
                  <a:lnTo>
                    <a:pt x="76159" y="0"/>
                  </a:lnTo>
                  <a:lnTo>
                    <a:pt x="71105" y="5054"/>
                  </a:lnTo>
                  <a:lnTo>
                    <a:pt x="65800" y="7536"/>
                  </a:lnTo>
                  <a:lnTo>
                    <a:pt x="62904" y="8198"/>
                  </a:lnTo>
                  <a:lnTo>
                    <a:pt x="53772" y="14187"/>
                  </a:lnTo>
                  <a:lnTo>
                    <a:pt x="50336" y="19709"/>
                  </a:lnTo>
                  <a:lnTo>
                    <a:pt x="49420" y="22663"/>
                  </a:lnTo>
                  <a:lnTo>
                    <a:pt x="47750" y="24633"/>
                  </a:lnTo>
                  <a:lnTo>
                    <a:pt x="43074" y="26821"/>
                  </a:lnTo>
                  <a:lnTo>
                    <a:pt x="37467" y="33438"/>
                  </a:lnTo>
                  <a:lnTo>
                    <a:pt x="32506" y="42376"/>
                  </a:lnTo>
                  <a:lnTo>
                    <a:pt x="28654" y="53358"/>
                  </a:lnTo>
                  <a:lnTo>
                    <a:pt x="12130" y="76161"/>
                  </a:lnTo>
                  <a:lnTo>
                    <a:pt x="92" y="112692"/>
                  </a:lnTo>
                  <a:lnTo>
                    <a:pt x="0" y="118878"/>
                  </a:lnTo>
                  <a:lnTo>
                    <a:pt x="1046" y="119468"/>
                  </a:lnTo>
                  <a:lnTo>
                    <a:pt x="2801" y="118802"/>
                  </a:lnTo>
                  <a:lnTo>
                    <a:pt x="7574" y="116299"/>
                  </a:lnTo>
                  <a:lnTo>
                    <a:pt x="19012" y="1142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9" name="SMARTInkShape-1138">
              <a:extLst>
                <a:ext uri="{FF2B5EF4-FFF2-40B4-BE49-F238E27FC236}">
                  <a16:creationId xmlns:a16="http://schemas.microsoft.com/office/drawing/2014/main" id="{E916C2E4-D6D5-202F-2DBB-DC52B1573606}"/>
                </a:ext>
              </a:extLst>
            </p:cNvPr>
            <p:cNvSpPr/>
            <p:nvPr>
              <p:custDataLst>
                <p:tags r:id="rId111"/>
              </p:custDataLst>
            </p:nvPr>
          </p:nvSpPr>
          <p:spPr>
            <a:xfrm>
              <a:off x="5762640" y="6277009"/>
              <a:ext cx="142419" cy="114267"/>
            </a:xfrm>
            <a:custGeom>
              <a:avLst/>
              <a:gdLst/>
              <a:ahLst/>
              <a:cxnLst/>
              <a:rect l="0" t="0" r="0" b="0"/>
              <a:pathLst>
                <a:path w="142419" h="114267">
                  <a:moveTo>
                    <a:pt x="38085" y="28541"/>
                  </a:moveTo>
                  <a:lnTo>
                    <a:pt x="38085" y="28541"/>
                  </a:lnTo>
                  <a:lnTo>
                    <a:pt x="28953" y="28541"/>
                  </a:lnTo>
                  <a:lnTo>
                    <a:pt x="76014" y="28541"/>
                  </a:lnTo>
                  <a:lnTo>
                    <a:pt x="80695" y="28541"/>
                  </a:lnTo>
                  <a:lnTo>
                    <a:pt x="120397" y="18220"/>
                  </a:lnTo>
                  <a:lnTo>
                    <a:pt x="131422" y="10849"/>
                  </a:lnTo>
                  <a:lnTo>
                    <a:pt x="142418" y="9526"/>
                  </a:lnTo>
                  <a:lnTo>
                    <a:pt x="134621" y="1293"/>
                  </a:lnTo>
                  <a:lnTo>
                    <a:pt x="128659" y="359"/>
                  </a:lnTo>
                  <a:lnTo>
                    <a:pt x="102777" y="0"/>
                  </a:lnTo>
                  <a:lnTo>
                    <a:pt x="56934" y="11727"/>
                  </a:lnTo>
                  <a:lnTo>
                    <a:pt x="40848" y="19678"/>
                  </a:lnTo>
                  <a:lnTo>
                    <a:pt x="16021" y="41280"/>
                  </a:lnTo>
                  <a:lnTo>
                    <a:pt x="1881" y="63439"/>
                  </a:lnTo>
                  <a:lnTo>
                    <a:pt x="360" y="73613"/>
                  </a:lnTo>
                  <a:lnTo>
                    <a:pt x="0" y="93359"/>
                  </a:lnTo>
                  <a:lnTo>
                    <a:pt x="5046" y="99722"/>
                  </a:lnTo>
                  <a:lnTo>
                    <a:pt x="10348" y="102511"/>
                  </a:lnTo>
                  <a:lnTo>
                    <a:pt x="28633" y="104545"/>
                  </a:lnTo>
                  <a:lnTo>
                    <a:pt x="31783" y="104610"/>
                  </a:lnTo>
                  <a:lnTo>
                    <a:pt x="38107" y="107505"/>
                  </a:lnTo>
                  <a:lnTo>
                    <a:pt x="41275" y="109759"/>
                  </a:lnTo>
                  <a:lnTo>
                    <a:pt x="55846" y="112931"/>
                  </a:lnTo>
                  <a:lnTo>
                    <a:pt x="103432" y="114256"/>
                  </a:lnTo>
                  <a:lnTo>
                    <a:pt x="114285" y="11426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0" name="SMARTInkShape-1139">
              <a:extLst>
                <a:ext uri="{FF2B5EF4-FFF2-40B4-BE49-F238E27FC236}">
                  <a16:creationId xmlns:a16="http://schemas.microsoft.com/office/drawing/2014/main" id="{E61E62D3-EB7C-FBE7-FF54-CB9392B2ED46}"/>
                </a:ext>
              </a:extLst>
            </p:cNvPr>
            <p:cNvSpPr/>
            <p:nvPr>
              <p:custDataLst>
                <p:tags r:id="rId112"/>
              </p:custDataLst>
            </p:nvPr>
          </p:nvSpPr>
          <p:spPr>
            <a:xfrm>
              <a:off x="4143380" y="6448440"/>
              <a:ext cx="200021" cy="161907"/>
            </a:xfrm>
            <a:custGeom>
              <a:avLst/>
              <a:gdLst/>
              <a:ahLst/>
              <a:cxnLst/>
              <a:rect l="0" t="0" r="0" b="0"/>
              <a:pathLst>
                <a:path w="200021" h="161907">
                  <a:moveTo>
                    <a:pt x="76195" y="95235"/>
                  </a:moveTo>
                  <a:lnTo>
                    <a:pt x="76195" y="95235"/>
                  </a:lnTo>
                  <a:lnTo>
                    <a:pt x="76195" y="77510"/>
                  </a:lnTo>
                  <a:lnTo>
                    <a:pt x="75137" y="77068"/>
                  </a:lnTo>
                  <a:lnTo>
                    <a:pt x="71139" y="76578"/>
                  </a:lnTo>
                  <a:lnTo>
                    <a:pt x="69649" y="75389"/>
                  </a:lnTo>
                  <a:lnTo>
                    <a:pt x="67994" y="71245"/>
                  </a:lnTo>
                  <a:lnTo>
                    <a:pt x="66494" y="69716"/>
                  </a:lnTo>
                  <a:lnTo>
                    <a:pt x="58586" y="67062"/>
                  </a:lnTo>
                  <a:lnTo>
                    <a:pt x="44014" y="66695"/>
                  </a:lnTo>
                  <a:lnTo>
                    <a:pt x="42041" y="67742"/>
                  </a:lnTo>
                  <a:lnTo>
                    <a:pt x="40725" y="69498"/>
                  </a:lnTo>
                  <a:lnTo>
                    <a:pt x="39848" y="71727"/>
                  </a:lnTo>
                  <a:lnTo>
                    <a:pt x="37147" y="73213"/>
                  </a:lnTo>
                  <a:lnTo>
                    <a:pt x="24291" y="76363"/>
                  </a:lnTo>
                  <a:lnTo>
                    <a:pt x="16790" y="80851"/>
                  </a:lnTo>
                  <a:lnTo>
                    <a:pt x="6618" y="94383"/>
                  </a:lnTo>
                  <a:lnTo>
                    <a:pt x="576" y="112049"/>
                  </a:lnTo>
                  <a:lnTo>
                    <a:pt x="0" y="141011"/>
                  </a:lnTo>
                  <a:lnTo>
                    <a:pt x="8196" y="150899"/>
                  </a:lnTo>
                  <a:lnTo>
                    <a:pt x="11755" y="151725"/>
                  </a:lnTo>
                  <a:lnTo>
                    <a:pt x="14185" y="151945"/>
                  </a:lnTo>
                  <a:lnTo>
                    <a:pt x="19707" y="149367"/>
                  </a:lnTo>
                  <a:lnTo>
                    <a:pt x="26819" y="144146"/>
                  </a:lnTo>
                  <a:lnTo>
                    <a:pt x="35829" y="142055"/>
                  </a:lnTo>
                  <a:lnTo>
                    <a:pt x="65217" y="115736"/>
                  </a:lnTo>
                  <a:lnTo>
                    <a:pt x="74744" y="114412"/>
                  </a:lnTo>
                  <a:lnTo>
                    <a:pt x="75228" y="113312"/>
                  </a:lnTo>
                  <a:lnTo>
                    <a:pt x="76195" y="104770"/>
                  </a:lnTo>
                  <a:lnTo>
                    <a:pt x="76195" y="141107"/>
                  </a:lnTo>
                  <a:lnTo>
                    <a:pt x="82741" y="150118"/>
                  </a:lnTo>
                  <a:lnTo>
                    <a:pt x="85327" y="160148"/>
                  </a:lnTo>
                  <a:lnTo>
                    <a:pt x="86516" y="160736"/>
                  </a:lnTo>
                  <a:lnTo>
                    <a:pt x="112544" y="161906"/>
                  </a:lnTo>
                  <a:lnTo>
                    <a:pt x="128439" y="147720"/>
                  </a:lnTo>
                  <a:lnTo>
                    <a:pt x="131165" y="142198"/>
                  </a:lnTo>
                  <a:lnTo>
                    <a:pt x="145047" y="94971"/>
                  </a:lnTo>
                  <a:lnTo>
                    <a:pt x="150218" y="76107"/>
                  </a:lnTo>
                  <a:lnTo>
                    <a:pt x="154572" y="57112"/>
                  </a:lnTo>
                  <a:lnTo>
                    <a:pt x="160469" y="36787"/>
                  </a:lnTo>
                  <a:lnTo>
                    <a:pt x="162692" y="22581"/>
                  </a:lnTo>
                  <a:lnTo>
                    <a:pt x="169402" y="9583"/>
                  </a:lnTo>
                  <a:lnTo>
                    <a:pt x="171442" y="0"/>
                  </a:lnTo>
                  <a:lnTo>
                    <a:pt x="171445" y="5046"/>
                  </a:lnTo>
                  <a:lnTo>
                    <a:pt x="168623" y="10348"/>
                  </a:lnTo>
                  <a:lnTo>
                    <a:pt x="164899" y="16232"/>
                  </a:lnTo>
                  <a:lnTo>
                    <a:pt x="162803" y="26554"/>
                  </a:lnTo>
                  <a:lnTo>
                    <a:pt x="161124" y="42547"/>
                  </a:lnTo>
                  <a:lnTo>
                    <a:pt x="153301" y="72927"/>
                  </a:lnTo>
                  <a:lnTo>
                    <a:pt x="151360" y="117365"/>
                  </a:lnTo>
                  <a:lnTo>
                    <a:pt x="143263" y="140851"/>
                  </a:lnTo>
                  <a:lnTo>
                    <a:pt x="151105" y="150884"/>
                  </a:lnTo>
                  <a:lnTo>
                    <a:pt x="161494" y="161478"/>
                  </a:lnTo>
                  <a:lnTo>
                    <a:pt x="175140" y="161872"/>
                  </a:lnTo>
                  <a:lnTo>
                    <a:pt x="177084" y="160826"/>
                  </a:lnTo>
                  <a:lnTo>
                    <a:pt x="178379" y="159071"/>
                  </a:lnTo>
                  <a:lnTo>
                    <a:pt x="179243" y="156841"/>
                  </a:lnTo>
                  <a:lnTo>
                    <a:pt x="180877" y="155356"/>
                  </a:lnTo>
                  <a:lnTo>
                    <a:pt x="190569" y="151587"/>
                  </a:lnTo>
                  <a:lnTo>
                    <a:pt x="195114" y="147445"/>
                  </a:lnTo>
                  <a:lnTo>
                    <a:pt x="197840" y="142076"/>
                  </a:lnTo>
                  <a:lnTo>
                    <a:pt x="200020" y="13333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1" name="SMARTInkShape-1140">
              <a:extLst>
                <a:ext uri="{FF2B5EF4-FFF2-40B4-BE49-F238E27FC236}">
                  <a16:creationId xmlns:a16="http://schemas.microsoft.com/office/drawing/2014/main" id="{233D5490-788D-0D21-E41F-09561D4BFE98}"/>
                </a:ext>
              </a:extLst>
            </p:cNvPr>
            <p:cNvSpPr/>
            <p:nvPr>
              <p:custDataLst>
                <p:tags r:id="rId113"/>
              </p:custDataLst>
            </p:nvPr>
          </p:nvSpPr>
          <p:spPr>
            <a:xfrm>
              <a:off x="4257675" y="6515100"/>
              <a:ext cx="133351" cy="9526"/>
            </a:xfrm>
            <a:custGeom>
              <a:avLst/>
              <a:gdLst/>
              <a:ahLst/>
              <a:cxnLst/>
              <a:rect l="0" t="0" r="0" b="0"/>
              <a:pathLst>
                <a:path w="133351" h="9526">
                  <a:moveTo>
                    <a:pt x="0" y="9525"/>
                  </a:moveTo>
                  <a:lnTo>
                    <a:pt x="0" y="9525"/>
                  </a:lnTo>
                  <a:lnTo>
                    <a:pt x="45697" y="9525"/>
                  </a:lnTo>
                  <a:lnTo>
                    <a:pt x="59944" y="9525"/>
                  </a:lnTo>
                  <a:lnTo>
                    <a:pt x="66506" y="6703"/>
                  </a:lnTo>
                  <a:lnTo>
                    <a:pt x="72949" y="2980"/>
                  </a:lnTo>
                  <a:lnTo>
                    <a:pt x="85711" y="588"/>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2" name="SMARTInkShape-1141">
              <a:extLst>
                <a:ext uri="{FF2B5EF4-FFF2-40B4-BE49-F238E27FC236}">
                  <a16:creationId xmlns:a16="http://schemas.microsoft.com/office/drawing/2014/main" id="{E07CFD3F-C35E-204E-AAE1-4EE640446648}"/>
                </a:ext>
              </a:extLst>
            </p:cNvPr>
            <p:cNvSpPr/>
            <p:nvPr>
              <p:custDataLst>
                <p:tags r:id="rId114"/>
              </p:custDataLst>
            </p:nvPr>
          </p:nvSpPr>
          <p:spPr>
            <a:xfrm>
              <a:off x="4619628" y="6486525"/>
              <a:ext cx="161923" cy="179485"/>
            </a:xfrm>
            <a:custGeom>
              <a:avLst/>
              <a:gdLst/>
              <a:ahLst/>
              <a:cxnLst/>
              <a:rect l="0" t="0" r="0" b="0"/>
              <a:pathLst>
                <a:path w="161923" h="179485">
                  <a:moveTo>
                    <a:pt x="142872" y="9525"/>
                  </a:moveTo>
                  <a:lnTo>
                    <a:pt x="142872" y="9525"/>
                  </a:lnTo>
                  <a:lnTo>
                    <a:pt x="151073" y="9525"/>
                  </a:lnTo>
                  <a:lnTo>
                    <a:pt x="161922" y="0"/>
                  </a:lnTo>
                  <a:lnTo>
                    <a:pt x="153721" y="0"/>
                  </a:lnTo>
                  <a:lnTo>
                    <a:pt x="145054" y="6545"/>
                  </a:lnTo>
                  <a:lnTo>
                    <a:pt x="136229" y="9701"/>
                  </a:lnTo>
                  <a:lnTo>
                    <a:pt x="93007" y="47095"/>
                  </a:lnTo>
                  <a:lnTo>
                    <a:pt x="64261" y="64488"/>
                  </a:lnTo>
                  <a:lnTo>
                    <a:pt x="41618" y="90128"/>
                  </a:lnTo>
                  <a:lnTo>
                    <a:pt x="19067" y="102489"/>
                  </a:lnTo>
                  <a:lnTo>
                    <a:pt x="15886" y="103250"/>
                  </a:lnTo>
                  <a:lnTo>
                    <a:pt x="13765" y="104818"/>
                  </a:lnTo>
                  <a:lnTo>
                    <a:pt x="12350" y="106920"/>
                  </a:lnTo>
                  <a:lnTo>
                    <a:pt x="11407" y="109380"/>
                  </a:lnTo>
                  <a:lnTo>
                    <a:pt x="9720" y="111020"/>
                  </a:lnTo>
                  <a:lnTo>
                    <a:pt x="5024" y="112842"/>
                  </a:lnTo>
                  <a:lnTo>
                    <a:pt x="3349" y="112270"/>
                  </a:lnTo>
                  <a:lnTo>
                    <a:pt x="2231" y="110830"/>
                  </a:lnTo>
                  <a:lnTo>
                    <a:pt x="438" y="105971"/>
                  </a:lnTo>
                  <a:lnTo>
                    <a:pt x="0" y="77061"/>
                  </a:lnTo>
                  <a:lnTo>
                    <a:pt x="1057" y="73599"/>
                  </a:lnTo>
                  <a:lnTo>
                    <a:pt x="2820" y="71291"/>
                  </a:lnTo>
                  <a:lnTo>
                    <a:pt x="5054" y="69752"/>
                  </a:lnTo>
                  <a:lnTo>
                    <a:pt x="7536" y="62399"/>
                  </a:lnTo>
                  <a:lnTo>
                    <a:pt x="9698" y="53132"/>
                  </a:lnTo>
                  <a:lnTo>
                    <a:pt x="16887" y="38560"/>
                  </a:lnTo>
                  <a:lnTo>
                    <a:pt x="18920" y="20958"/>
                  </a:lnTo>
                  <a:lnTo>
                    <a:pt x="20021" y="20323"/>
                  </a:lnTo>
                  <a:lnTo>
                    <a:pt x="29367" y="19083"/>
                  </a:lnTo>
                  <a:lnTo>
                    <a:pt x="45895" y="19051"/>
                  </a:lnTo>
                  <a:lnTo>
                    <a:pt x="46471" y="20110"/>
                  </a:lnTo>
                  <a:lnTo>
                    <a:pt x="47111" y="24107"/>
                  </a:lnTo>
                  <a:lnTo>
                    <a:pt x="52527" y="32308"/>
                  </a:lnTo>
                  <a:lnTo>
                    <a:pt x="88911" y="74911"/>
                  </a:lnTo>
                  <a:lnTo>
                    <a:pt x="103284" y="122024"/>
                  </a:lnTo>
                  <a:lnTo>
                    <a:pt x="106932" y="131138"/>
                  </a:lnTo>
                  <a:lnTo>
                    <a:pt x="111024" y="138717"/>
                  </a:lnTo>
                  <a:lnTo>
                    <a:pt x="113650" y="152205"/>
                  </a:lnTo>
                  <a:lnTo>
                    <a:pt x="114169" y="165061"/>
                  </a:lnTo>
                  <a:lnTo>
                    <a:pt x="115269" y="167191"/>
                  </a:lnTo>
                  <a:lnTo>
                    <a:pt x="117062" y="168611"/>
                  </a:lnTo>
                  <a:lnTo>
                    <a:pt x="119316" y="169556"/>
                  </a:lnTo>
                  <a:lnTo>
                    <a:pt x="120818" y="171246"/>
                  </a:lnTo>
                  <a:lnTo>
                    <a:pt x="123427" y="179484"/>
                  </a:lnTo>
                  <a:lnTo>
                    <a:pt x="123822" y="1714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3" name="SMARTInkShape-1142">
              <a:extLst>
                <a:ext uri="{FF2B5EF4-FFF2-40B4-BE49-F238E27FC236}">
                  <a16:creationId xmlns:a16="http://schemas.microsoft.com/office/drawing/2014/main" id="{62EFC6D5-D6E9-88CC-157A-4ADC8871E7AE}"/>
                </a:ext>
              </a:extLst>
            </p:cNvPr>
            <p:cNvSpPr/>
            <p:nvPr>
              <p:custDataLst>
                <p:tags r:id="rId115"/>
              </p:custDataLst>
            </p:nvPr>
          </p:nvSpPr>
          <p:spPr>
            <a:xfrm>
              <a:off x="4857750" y="6534150"/>
              <a:ext cx="76201" cy="19051"/>
            </a:xfrm>
            <a:custGeom>
              <a:avLst/>
              <a:gdLst/>
              <a:ahLst/>
              <a:cxnLst/>
              <a:rect l="0" t="0" r="0" b="0"/>
              <a:pathLst>
                <a:path w="76201" h="19051">
                  <a:moveTo>
                    <a:pt x="0" y="0"/>
                  </a:moveTo>
                  <a:lnTo>
                    <a:pt x="0" y="0"/>
                  </a:lnTo>
                  <a:lnTo>
                    <a:pt x="0" y="5487"/>
                  </a:lnTo>
                  <a:lnTo>
                    <a:pt x="0" y="275"/>
                  </a:lnTo>
                  <a:lnTo>
                    <a:pt x="22666" y="2"/>
                  </a:lnTo>
                  <a:lnTo>
                    <a:pt x="24636" y="1060"/>
                  </a:lnTo>
                  <a:lnTo>
                    <a:pt x="25949" y="2824"/>
                  </a:lnTo>
                  <a:lnTo>
                    <a:pt x="26824" y="5057"/>
                  </a:lnTo>
                  <a:lnTo>
                    <a:pt x="28466" y="6547"/>
                  </a:lnTo>
                  <a:lnTo>
                    <a:pt x="33113" y="8201"/>
                  </a:lnTo>
                  <a:lnTo>
                    <a:pt x="50920" y="9410"/>
                  </a:lnTo>
                  <a:lnTo>
                    <a:pt x="52997" y="10506"/>
                  </a:lnTo>
                  <a:lnTo>
                    <a:pt x="54381" y="12296"/>
                  </a:lnTo>
                  <a:lnTo>
                    <a:pt x="55304" y="14547"/>
                  </a:lnTo>
                  <a:lnTo>
                    <a:pt x="56978" y="16049"/>
                  </a:lnTo>
                  <a:lnTo>
                    <a:pt x="61659" y="17716"/>
                  </a:lnTo>
                  <a:lnTo>
                    <a:pt x="76200"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4" name="SMARTInkShape-1143">
              <a:extLst>
                <a:ext uri="{FF2B5EF4-FFF2-40B4-BE49-F238E27FC236}">
                  <a16:creationId xmlns:a16="http://schemas.microsoft.com/office/drawing/2014/main" id="{7558744E-4B12-2BB9-8AA8-B98B54320B5F}"/>
                </a:ext>
              </a:extLst>
            </p:cNvPr>
            <p:cNvSpPr/>
            <p:nvPr>
              <p:custDataLst>
                <p:tags r:id="rId116"/>
              </p:custDataLst>
            </p:nvPr>
          </p:nvSpPr>
          <p:spPr>
            <a:xfrm>
              <a:off x="4857750" y="6591300"/>
              <a:ext cx="95251" cy="9526"/>
            </a:xfrm>
            <a:custGeom>
              <a:avLst/>
              <a:gdLst/>
              <a:ahLst/>
              <a:cxnLst/>
              <a:rect l="0" t="0" r="0" b="0"/>
              <a:pathLst>
                <a:path w="95251" h="9526">
                  <a:moveTo>
                    <a:pt x="0" y="0"/>
                  </a:moveTo>
                  <a:lnTo>
                    <a:pt x="0" y="0"/>
                  </a:lnTo>
                  <a:lnTo>
                    <a:pt x="0" y="9132"/>
                  </a:lnTo>
                  <a:lnTo>
                    <a:pt x="44460" y="9524"/>
                  </a:lnTo>
                  <a:lnTo>
                    <a:pt x="95250"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5" name="SMARTInkShape-1144">
              <a:extLst>
                <a:ext uri="{FF2B5EF4-FFF2-40B4-BE49-F238E27FC236}">
                  <a16:creationId xmlns:a16="http://schemas.microsoft.com/office/drawing/2014/main" id="{E8442644-ED7E-ED23-F661-B2EA47C4CA6D}"/>
                </a:ext>
              </a:extLst>
            </p:cNvPr>
            <p:cNvSpPr/>
            <p:nvPr>
              <p:custDataLst>
                <p:tags r:id="rId117"/>
              </p:custDataLst>
            </p:nvPr>
          </p:nvSpPr>
          <p:spPr>
            <a:xfrm>
              <a:off x="5010591" y="6525989"/>
              <a:ext cx="113419" cy="141381"/>
            </a:xfrm>
            <a:custGeom>
              <a:avLst/>
              <a:gdLst/>
              <a:ahLst/>
              <a:cxnLst/>
              <a:rect l="0" t="0" r="0" b="0"/>
              <a:pathLst>
                <a:path w="113419" h="141381">
                  <a:moveTo>
                    <a:pt x="75759" y="17686"/>
                  </a:moveTo>
                  <a:lnTo>
                    <a:pt x="75759" y="17686"/>
                  </a:lnTo>
                  <a:lnTo>
                    <a:pt x="85168" y="17686"/>
                  </a:lnTo>
                  <a:lnTo>
                    <a:pt x="85284" y="8164"/>
                  </a:lnTo>
                  <a:lnTo>
                    <a:pt x="80228" y="3105"/>
                  </a:lnTo>
                  <a:lnTo>
                    <a:pt x="78739" y="2674"/>
                  </a:lnTo>
                  <a:lnTo>
                    <a:pt x="77745" y="3444"/>
                  </a:lnTo>
                  <a:lnTo>
                    <a:pt x="77083" y="5016"/>
                  </a:lnTo>
                  <a:lnTo>
                    <a:pt x="75583" y="6064"/>
                  </a:lnTo>
                  <a:lnTo>
                    <a:pt x="68416" y="7540"/>
                  </a:lnTo>
                  <a:lnTo>
                    <a:pt x="62618" y="7886"/>
                  </a:lnTo>
                  <a:lnTo>
                    <a:pt x="60648" y="9035"/>
                  </a:lnTo>
                  <a:lnTo>
                    <a:pt x="59335" y="10861"/>
                  </a:lnTo>
                  <a:lnTo>
                    <a:pt x="58460" y="13136"/>
                  </a:lnTo>
                  <a:lnTo>
                    <a:pt x="56818" y="14653"/>
                  </a:lnTo>
                  <a:lnTo>
                    <a:pt x="46578" y="19909"/>
                  </a:lnTo>
                  <a:lnTo>
                    <a:pt x="15423" y="49475"/>
                  </a:lnTo>
                  <a:lnTo>
                    <a:pt x="11901" y="55803"/>
                  </a:lnTo>
                  <a:lnTo>
                    <a:pt x="9278" y="62143"/>
                  </a:lnTo>
                  <a:lnTo>
                    <a:pt x="4584" y="68488"/>
                  </a:lnTo>
                  <a:lnTo>
                    <a:pt x="1792" y="77660"/>
                  </a:lnTo>
                  <a:lnTo>
                    <a:pt x="0" y="95738"/>
                  </a:lnTo>
                  <a:lnTo>
                    <a:pt x="2577" y="102823"/>
                  </a:lnTo>
                  <a:lnTo>
                    <a:pt x="6192" y="109500"/>
                  </a:lnTo>
                  <a:lnTo>
                    <a:pt x="9285" y="119209"/>
                  </a:lnTo>
                  <a:lnTo>
                    <a:pt x="13760" y="125601"/>
                  </a:lnTo>
                  <a:lnTo>
                    <a:pt x="19277" y="129148"/>
                  </a:lnTo>
                  <a:lnTo>
                    <a:pt x="25255" y="131783"/>
                  </a:lnTo>
                  <a:lnTo>
                    <a:pt x="34572" y="138158"/>
                  </a:lnTo>
                  <a:lnTo>
                    <a:pt x="44035" y="140517"/>
                  </a:lnTo>
                  <a:lnTo>
                    <a:pt x="59887" y="141380"/>
                  </a:lnTo>
                  <a:lnTo>
                    <a:pt x="66235" y="138631"/>
                  </a:lnTo>
                  <a:lnTo>
                    <a:pt x="82109" y="126315"/>
                  </a:lnTo>
                  <a:lnTo>
                    <a:pt x="88459" y="124173"/>
                  </a:lnTo>
                  <a:lnTo>
                    <a:pt x="94809" y="117578"/>
                  </a:lnTo>
                  <a:lnTo>
                    <a:pt x="100101" y="108649"/>
                  </a:lnTo>
                  <a:lnTo>
                    <a:pt x="112370" y="73065"/>
                  </a:lnTo>
                  <a:lnTo>
                    <a:pt x="113418" y="57495"/>
                  </a:lnTo>
                  <a:lnTo>
                    <a:pt x="105620" y="25789"/>
                  </a:lnTo>
                  <a:lnTo>
                    <a:pt x="104133" y="23088"/>
                  </a:lnTo>
                  <a:lnTo>
                    <a:pt x="102083" y="21287"/>
                  </a:lnTo>
                  <a:lnTo>
                    <a:pt x="94141" y="15930"/>
                  </a:lnTo>
                  <a:lnTo>
                    <a:pt x="87034" y="9697"/>
                  </a:lnTo>
                  <a:lnTo>
                    <a:pt x="78025" y="7406"/>
                  </a:lnTo>
                  <a:lnTo>
                    <a:pt x="69140" y="1705"/>
                  </a:lnTo>
                  <a:lnTo>
                    <a:pt x="62939" y="0"/>
                  </a:lnTo>
                  <a:lnTo>
                    <a:pt x="60862" y="604"/>
                  </a:lnTo>
                  <a:lnTo>
                    <a:pt x="59478" y="2064"/>
                  </a:lnTo>
                  <a:lnTo>
                    <a:pt x="58555" y="4097"/>
                  </a:lnTo>
                  <a:lnTo>
                    <a:pt x="56881" y="5452"/>
                  </a:lnTo>
                  <a:lnTo>
                    <a:pt x="47184" y="816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6" name="SMARTInkShape-1145">
              <a:extLst>
                <a:ext uri="{FF2B5EF4-FFF2-40B4-BE49-F238E27FC236}">
                  <a16:creationId xmlns:a16="http://schemas.microsoft.com/office/drawing/2014/main" id="{B74D9C8B-D4EE-EE11-B363-F150F4112F3D}"/>
                </a:ext>
              </a:extLst>
            </p:cNvPr>
            <p:cNvSpPr/>
            <p:nvPr>
              <p:custDataLst>
                <p:tags r:id="rId118"/>
              </p:custDataLst>
            </p:nvPr>
          </p:nvSpPr>
          <p:spPr>
            <a:xfrm>
              <a:off x="5133975" y="6638925"/>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7" name="SMARTInkShape-1146">
              <a:extLst>
                <a:ext uri="{FF2B5EF4-FFF2-40B4-BE49-F238E27FC236}">
                  <a16:creationId xmlns:a16="http://schemas.microsoft.com/office/drawing/2014/main" id="{16A82927-8577-85C3-9799-46534D246E47}"/>
                </a:ext>
              </a:extLst>
            </p:cNvPr>
            <p:cNvSpPr/>
            <p:nvPr>
              <p:custDataLst>
                <p:tags r:id="rId119"/>
              </p:custDataLst>
            </p:nvPr>
          </p:nvSpPr>
          <p:spPr>
            <a:xfrm>
              <a:off x="5210306" y="6543675"/>
              <a:ext cx="81263" cy="114252"/>
            </a:xfrm>
            <a:custGeom>
              <a:avLst/>
              <a:gdLst/>
              <a:ahLst/>
              <a:cxnLst/>
              <a:rect l="0" t="0" r="0" b="0"/>
              <a:pathLst>
                <a:path w="81263" h="114252">
                  <a:moveTo>
                    <a:pt x="28444" y="28575"/>
                  </a:moveTo>
                  <a:lnTo>
                    <a:pt x="28444" y="28575"/>
                  </a:lnTo>
                  <a:lnTo>
                    <a:pt x="36645" y="28575"/>
                  </a:lnTo>
                  <a:lnTo>
                    <a:pt x="55568" y="10965"/>
                  </a:lnTo>
                  <a:lnTo>
                    <a:pt x="56982" y="430"/>
                  </a:lnTo>
                  <a:lnTo>
                    <a:pt x="66541" y="0"/>
                  </a:lnTo>
                  <a:lnTo>
                    <a:pt x="58343" y="0"/>
                  </a:lnTo>
                  <a:lnTo>
                    <a:pt x="15706" y="41314"/>
                  </a:lnTo>
                  <a:lnTo>
                    <a:pt x="12199" y="47642"/>
                  </a:lnTo>
                  <a:lnTo>
                    <a:pt x="9582" y="53982"/>
                  </a:lnTo>
                  <a:lnTo>
                    <a:pt x="3218" y="63502"/>
                  </a:lnTo>
                  <a:lnTo>
                    <a:pt x="861" y="73025"/>
                  </a:lnTo>
                  <a:lnTo>
                    <a:pt x="0" y="88900"/>
                  </a:lnTo>
                  <a:lnTo>
                    <a:pt x="2749" y="95250"/>
                  </a:lnTo>
                  <a:lnTo>
                    <a:pt x="13138" y="107950"/>
                  </a:lnTo>
                  <a:lnTo>
                    <a:pt x="19172" y="111478"/>
                  </a:lnTo>
                  <a:lnTo>
                    <a:pt x="31669" y="113743"/>
                  </a:lnTo>
                  <a:lnTo>
                    <a:pt x="50673" y="114251"/>
                  </a:lnTo>
                  <a:lnTo>
                    <a:pt x="57021" y="111456"/>
                  </a:lnTo>
                  <a:lnTo>
                    <a:pt x="60196" y="109229"/>
                  </a:lnTo>
                  <a:lnTo>
                    <a:pt x="63722" y="103932"/>
                  </a:lnTo>
                  <a:lnTo>
                    <a:pt x="66348" y="98051"/>
                  </a:lnTo>
                  <a:lnTo>
                    <a:pt x="72719" y="88789"/>
                  </a:lnTo>
                  <a:lnTo>
                    <a:pt x="76134" y="79342"/>
                  </a:lnTo>
                  <a:lnTo>
                    <a:pt x="80684" y="73010"/>
                  </a:lnTo>
                  <a:lnTo>
                    <a:pt x="81262" y="68782"/>
                  </a:lnTo>
                  <a:lnTo>
                    <a:pt x="76245" y="23369"/>
                  </a:lnTo>
                  <a:lnTo>
                    <a:pt x="76092" y="11557"/>
                  </a:lnTo>
                  <a:lnTo>
                    <a:pt x="71020" y="5071"/>
                  </a:lnTo>
                  <a:lnTo>
                    <a:pt x="65711" y="2253"/>
                  </a:lnTo>
                  <a:lnTo>
                    <a:pt x="49327" y="133"/>
                  </a:lnTo>
                  <a:lnTo>
                    <a:pt x="37374" y="10378"/>
                  </a:lnTo>
                  <a:lnTo>
                    <a:pt x="28444"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8" name="SMARTInkShape-1147">
              <a:extLst>
                <a:ext uri="{FF2B5EF4-FFF2-40B4-BE49-F238E27FC236}">
                  <a16:creationId xmlns:a16="http://schemas.microsoft.com/office/drawing/2014/main" id="{28F09C84-4A00-49FE-DDC4-FF1F8F8A5636}"/>
                </a:ext>
              </a:extLst>
            </p:cNvPr>
            <p:cNvSpPr/>
            <p:nvPr>
              <p:custDataLst>
                <p:tags r:id="rId120"/>
              </p:custDataLst>
            </p:nvPr>
          </p:nvSpPr>
          <p:spPr>
            <a:xfrm>
              <a:off x="5353050" y="6515530"/>
              <a:ext cx="100654" cy="180508"/>
            </a:xfrm>
            <a:custGeom>
              <a:avLst/>
              <a:gdLst/>
              <a:ahLst/>
              <a:cxnLst/>
              <a:rect l="0" t="0" r="0" b="0"/>
              <a:pathLst>
                <a:path w="100654" h="180508">
                  <a:moveTo>
                    <a:pt x="47625" y="28145"/>
                  </a:moveTo>
                  <a:lnTo>
                    <a:pt x="47625" y="28145"/>
                  </a:lnTo>
                  <a:lnTo>
                    <a:pt x="52681" y="23089"/>
                  </a:lnTo>
                  <a:lnTo>
                    <a:pt x="57986" y="20607"/>
                  </a:lnTo>
                  <a:lnTo>
                    <a:pt x="60882" y="19945"/>
                  </a:lnTo>
                  <a:lnTo>
                    <a:pt x="74367" y="10535"/>
                  </a:lnTo>
                  <a:lnTo>
                    <a:pt x="85285" y="0"/>
                  </a:lnTo>
                  <a:lnTo>
                    <a:pt x="85594" y="4754"/>
                  </a:lnTo>
                  <a:lnTo>
                    <a:pt x="84579" y="6201"/>
                  </a:lnTo>
                  <a:lnTo>
                    <a:pt x="82845" y="7166"/>
                  </a:lnTo>
                  <a:lnTo>
                    <a:pt x="80630" y="7809"/>
                  </a:lnTo>
                  <a:lnTo>
                    <a:pt x="79153" y="9296"/>
                  </a:lnTo>
                  <a:lnTo>
                    <a:pt x="73960" y="19287"/>
                  </a:lnTo>
                  <a:lnTo>
                    <a:pt x="63058" y="31453"/>
                  </a:lnTo>
                  <a:lnTo>
                    <a:pt x="56954" y="34907"/>
                  </a:lnTo>
                  <a:lnTo>
                    <a:pt x="39355" y="42181"/>
                  </a:lnTo>
                  <a:lnTo>
                    <a:pt x="35761" y="44911"/>
                  </a:lnTo>
                  <a:lnTo>
                    <a:pt x="31770" y="50766"/>
                  </a:lnTo>
                  <a:lnTo>
                    <a:pt x="29522" y="60012"/>
                  </a:lnTo>
                  <a:lnTo>
                    <a:pt x="28148" y="62090"/>
                  </a:lnTo>
                  <a:lnTo>
                    <a:pt x="26174" y="63475"/>
                  </a:lnTo>
                  <a:lnTo>
                    <a:pt x="23799" y="64399"/>
                  </a:lnTo>
                  <a:lnTo>
                    <a:pt x="22216" y="66072"/>
                  </a:lnTo>
                  <a:lnTo>
                    <a:pt x="20457" y="70754"/>
                  </a:lnTo>
                  <a:lnTo>
                    <a:pt x="21046" y="72426"/>
                  </a:lnTo>
                  <a:lnTo>
                    <a:pt x="22497" y="73541"/>
                  </a:lnTo>
                  <a:lnTo>
                    <a:pt x="24524" y="74284"/>
                  </a:lnTo>
                  <a:lnTo>
                    <a:pt x="25874" y="75837"/>
                  </a:lnTo>
                  <a:lnTo>
                    <a:pt x="28220" y="83840"/>
                  </a:lnTo>
                  <a:lnTo>
                    <a:pt x="31240" y="84648"/>
                  </a:lnTo>
                  <a:lnTo>
                    <a:pt x="33527" y="84863"/>
                  </a:lnTo>
                  <a:lnTo>
                    <a:pt x="35051" y="86066"/>
                  </a:lnTo>
                  <a:lnTo>
                    <a:pt x="36745" y="90224"/>
                  </a:lnTo>
                  <a:lnTo>
                    <a:pt x="38255" y="91756"/>
                  </a:lnTo>
                  <a:lnTo>
                    <a:pt x="42755" y="93458"/>
                  </a:lnTo>
                  <a:lnTo>
                    <a:pt x="54267" y="95609"/>
                  </a:lnTo>
                  <a:lnTo>
                    <a:pt x="63586" y="101286"/>
                  </a:lnTo>
                  <a:lnTo>
                    <a:pt x="74330" y="103942"/>
                  </a:lnTo>
                  <a:lnTo>
                    <a:pt x="80702" y="104226"/>
                  </a:lnTo>
                  <a:lnTo>
                    <a:pt x="82376" y="105324"/>
                  </a:lnTo>
                  <a:lnTo>
                    <a:pt x="83493" y="107115"/>
                  </a:lnTo>
                  <a:lnTo>
                    <a:pt x="84237" y="109367"/>
                  </a:lnTo>
                  <a:lnTo>
                    <a:pt x="85791" y="110868"/>
                  </a:lnTo>
                  <a:lnTo>
                    <a:pt x="93795" y="113475"/>
                  </a:lnTo>
                  <a:lnTo>
                    <a:pt x="94603" y="116516"/>
                  </a:lnTo>
                  <a:lnTo>
                    <a:pt x="94819" y="118808"/>
                  </a:lnTo>
                  <a:lnTo>
                    <a:pt x="96021" y="120338"/>
                  </a:lnTo>
                  <a:lnTo>
                    <a:pt x="100179" y="122036"/>
                  </a:lnTo>
                  <a:lnTo>
                    <a:pt x="100653" y="123548"/>
                  </a:lnTo>
                  <a:lnTo>
                    <a:pt x="95523" y="140693"/>
                  </a:lnTo>
                  <a:lnTo>
                    <a:pt x="90274" y="146983"/>
                  </a:lnTo>
                  <a:lnTo>
                    <a:pt x="84925" y="149754"/>
                  </a:lnTo>
                  <a:lnTo>
                    <a:pt x="82017" y="150493"/>
                  </a:lnTo>
                  <a:lnTo>
                    <a:pt x="72866" y="156589"/>
                  </a:lnTo>
                  <a:lnTo>
                    <a:pt x="60294" y="167072"/>
                  </a:lnTo>
                  <a:lnTo>
                    <a:pt x="47619" y="173062"/>
                  </a:lnTo>
                  <a:lnTo>
                    <a:pt x="41272" y="177220"/>
                  </a:lnTo>
                  <a:lnTo>
                    <a:pt x="31749" y="179560"/>
                  </a:lnTo>
                  <a:lnTo>
                    <a:pt x="6350" y="180507"/>
                  </a:lnTo>
                  <a:lnTo>
                    <a:pt x="4233" y="179461"/>
                  </a:lnTo>
                  <a:lnTo>
                    <a:pt x="2822" y="177706"/>
                  </a:lnTo>
                  <a:lnTo>
                    <a:pt x="0" y="17102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9" name="SMARTInkShape-1148">
              <a:extLst>
                <a:ext uri="{FF2B5EF4-FFF2-40B4-BE49-F238E27FC236}">
                  <a16:creationId xmlns:a16="http://schemas.microsoft.com/office/drawing/2014/main" id="{41661F33-3C90-0708-2573-92F213B15460}"/>
                </a:ext>
              </a:extLst>
            </p:cNvPr>
            <p:cNvSpPr/>
            <p:nvPr>
              <p:custDataLst>
                <p:tags r:id="rId121"/>
              </p:custDataLst>
            </p:nvPr>
          </p:nvSpPr>
          <p:spPr>
            <a:xfrm>
              <a:off x="5400675" y="6524625"/>
              <a:ext cx="123826" cy="19051"/>
            </a:xfrm>
            <a:custGeom>
              <a:avLst/>
              <a:gdLst/>
              <a:ahLst/>
              <a:cxnLst/>
              <a:rect l="0" t="0" r="0" b="0"/>
              <a:pathLst>
                <a:path w="123826" h="19051">
                  <a:moveTo>
                    <a:pt x="0" y="19050"/>
                  </a:moveTo>
                  <a:lnTo>
                    <a:pt x="0" y="19050"/>
                  </a:lnTo>
                  <a:lnTo>
                    <a:pt x="5056" y="13994"/>
                  </a:lnTo>
                  <a:lnTo>
                    <a:pt x="13183" y="11512"/>
                  </a:lnTo>
                  <a:lnTo>
                    <a:pt x="34153" y="8729"/>
                  </a:lnTo>
                  <a:lnTo>
                    <a:pt x="45280" y="3056"/>
                  </a:lnTo>
                  <a:lnTo>
                    <a:pt x="88369" y="53"/>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0" name="SMARTInkShape-1149">
              <a:extLst>
                <a:ext uri="{FF2B5EF4-FFF2-40B4-BE49-F238E27FC236}">
                  <a16:creationId xmlns:a16="http://schemas.microsoft.com/office/drawing/2014/main" id="{8FE37572-A438-2A28-A297-D9D7A8F632DF}"/>
                </a:ext>
              </a:extLst>
            </p:cNvPr>
            <p:cNvSpPr/>
            <p:nvPr>
              <p:custDataLst>
                <p:tags r:id="rId122"/>
              </p:custDataLst>
            </p:nvPr>
          </p:nvSpPr>
          <p:spPr>
            <a:xfrm>
              <a:off x="5543550" y="6715125"/>
              <a:ext cx="38098" cy="114301"/>
            </a:xfrm>
            <a:custGeom>
              <a:avLst/>
              <a:gdLst/>
              <a:ahLst/>
              <a:cxnLst/>
              <a:rect l="0" t="0" r="0" b="0"/>
              <a:pathLst>
                <a:path w="38098" h="114301">
                  <a:moveTo>
                    <a:pt x="9525" y="0"/>
                  </a:moveTo>
                  <a:lnTo>
                    <a:pt x="9525" y="0"/>
                  </a:lnTo>
                  <a:lnTo>
                    <a:pt x="17726" y="0"/>
                  </a:lnTo>
                  <a:lnTo>
                    <a:pt x="18167" y="1058"/>
                  </a:lnTo>
                  <a:lnTo>
                    <a:pt x="19016" y="9132"/>
                  </a:lnTo>
                  <a:lnTo>
                    <a:pt x="24096" y="9409"/>
                  </a:lnTo>
                  <a:lnTo>
                    <a:pt x="25589" y="10506"/>
                  </a:lnTo>
                  <a:lnTo>
                    <a:pt x="27248" y="14547"/>
                  </a:lnTo>
                  <a:lnTo>
                    <a:pt x="28749" y="16049"/>
                  </a:lnTo>
                  <a:lnTo>
                    <a:pt x="33238" y="17716"/>
                  </a:lnTo>
                  <a:lnTo>
                    <a:pt x="34859" y="19219"/>
                  </a:lnTo>
                  <a:lnTo>
                    <a:pt x="37673" y="27134"/>
                  </a:lnTo>
                  <a:lnTo>
                    <a:pt x="38097" y="60363"/>
                  </a:lnTo>
                  <a:lnTo>
                    <a:pt x="37040" y="62467"/>
                  </a:lnTo>
                  <a:lnTo>
                    <a:pt x="35277" y="63870"/>
                  </a:lnTo>
                  <a:lnTo>
                    <a:pt x="33043" y="64805"/>
                  </a:lnTo>
                  <a:lnTo>
                    <a:pt x="31553" y="67545"/>
                  </a:lnTo>
                  <a:lnTo>
                    <a:pt x="28399" y="79397"/>
                  </a:lnTo>
                  <a:lnTo>
                    <a:pt x="26341" y="81506"/>
                  </a:lnTo>
                  <a:lnTo>
                    <a:pt x="23910" y="82912"/>
                  </a:lnTo>
                  <a:lnTo>
                    <a:pt x="22290" y="84908"/>
                  </a:lnTo>
                  <a:lnTo>
                    <a:pt x="20490" y="89948"/>
                  </a:lnTo>
                  <a:lnTo>
                    <a:pt x="18952" y="91715"/>
                  </a:lnTo>
                  <a:lnTo>
                    <a:pt x="14420" y="93679"/>
                  </a:lnTo>
                  <a:lnTo>
                    <a:pt x="12788" y="95261"/>
                  </a:lnTo>
                  <a:lnTo>
                    <a:pt x="10976" y="99841"/>
                  </a:lnTo>
                  <a:lnTo>
                    <a:pt x="9434" y="101486"/>
                  </a:lnTo>
                  <a:lnTo>
                    <a:pt x="1451" y="104342"/>
                  </a:lnTo>
                  <a:lnTo>
                    <a:pt x="645" y="107405"/>
                  </a:lnTo>
                  <a:lnTo>
                    <a:pt x="0" y="1143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55" name="SMARTInkShape-Group251">
            <a:extLst>
              <a:ext uri="{FF2B5EF4-FFF2-40B4-BE49-F238E27FC236}">
                <a16:creationId xmlns:a16="http://schemas.microsoft.com/office/drawing/2014/main" id="{830FEF72-ADCB-5110-0052-81F63C745DD7}"/>
              </a:ext>
            </a:extLst>
          </p:cNvPr>
          <p:cNvGrpSpPr/>
          <p:nvPr/>
        </p:nvGrpSpPr>
        <p:grpSpPr>
          <a:xfrm>
            <a:off x="5772195" y="6534281"/>
            <a:ext cx="1562056" cy="314153"/>
            <a:chOff x="5772195" y="6534281"/>
            <a:chExt cx="1562056" cy="314153"/>
          </a:xfrm>
        </p:grpSpPr>
        <p:sp>
          <p:nvSpPr>
            <p:cNvPr id="442" name="SMARTInkShape-1150">
              <a:extLst>
                <a:ext uri="{FF2B5EF4-FFF2-40B4-BE49-F238E27FC236}">
                  <a16:creationId xmlns:a16="http://schemas.microsoft.com/office/drawing/2014/main" id="{C2C8BB4C-59D2-0E28-B3A3-EA82F7279CC1}"/>
                </a:ext>
              </a:extLst>
            </p:cNvPr>
            <p:cNvSpPr/>
            <p:nvPr>
              <p:custDataLst>
                <p:tags r:id="rId81"/>
              </p:custDataLst>
            </p:nvPr>
          </p:nvSpPr>
          <p:spPr>
            <a:xfrm>
              <a:off x="5772195" y="6610350"/>
              <a:ext cx="85677" cy="104645"/>
            </a:xfrm>
            <a:custGeom>
              <a:avLst/>
              <a:gdLst/>
              <a:ahLst/>
              <a:cxnLst/>
              <a:rect l="0" t="0" r="0" b="0"/>
              <a:pathLst>
                <a:path w="85677" h="104645">
                  <a:moveTo>
                    <a:pt x="57105" y="0"/>
                  </a:moveTo>
                  <a:lnTo>
                    <a:pt x="57105" y="0"/>
                  </a:lnTo>
                  <a:lnTo>
                    <a:pt x="66630" y="0"/>
                  </a:lnTo>
                  <a:lnTo>
                    <a:pt x="48914" y="0"/>
                  </a:lnTo>
                  <a:lnTo>
                    <a:pt x="40239" y="6545"/>
                  </a:lnTo>
                  <a:lnTo>
                    <a:pt x="31412" y="9701"/>
                  </a:lnTo>
                  <a:lnTo>
                    <a:pt x="25224" y="14189"/>
                  </a:lnTo>
                  <a:lnTo>
                    <a:pt x="21769" y="22534"/>
                  </a:lnTo>
                  <a:lnTo>
                    <a:pt x="19174" y="32240"/>
                  </a:lnTo>
                  <a:lnTo>
                    <a:pt x="8887" y="47095"/>
                  </a:lnTo>
                  <a:lnTo>
                    <a:pt x="3925" y="53739"/>
                  </a:lnTo>
                  <a:lnTo>
                    <a:pt x="1131" y="63430"/>
                  </a:lnTo>
                  <a:lnTo>
                    <a:pt x="0" y="88898"/>
                  </a:lnTo>
                  <a:lnTo>
                    <a:pt x="1044" y="91015"/>
                  </a:lnTo>
                  <a:lnTo>
                    <a:pt x="2797" y="92426"/>
                  </a:lnTo>
                  <a:lnTo>
                    <a:pt x="7568" y="95054"/>
                  </a:lnTo>
                  <a:lnTo>
                    <a:pt x="16205" y="101424"/>
                  </a:lnTo>
                  <a:lnTo>
                    <a:pt x="25466" y="103782"/>
                  </a:lnTo>
                  <a:lnTo>
                    <a:pt x="41245" y="104644"/>
                  </a:lnTo>
                  <a:lnTo>
                    <a:pt x="47587" y="101895"/>
                  </a:lnTo>
                  <a:lnTo>
                    <a:pt x="53933" y="98203"/>
                  </a:lnTo>
                  <a:lnTo>
                    <a:pt x="63456" y="95066"/>
                  </a:lnTo>
                  <a:lnTo>
                    <a:pt x="83799" y="77950"/>
                  </a:lnTo>
                  <a:lnTo>
                    <a:pt x="84844" y="74156"/>
                  </a:lnTo>
                  <a:lnTo>
                    <a:pt x="85673" y="28734"/>
                  </a:lnTo>
                  <a:lnTo>
                    <a:pt x="85676" y="25506"/>
                  </a:lnTo>
                  <a:lnTo>
                    <a:pt x="84619" y="23354"/>
                  </a:lnTo>
                  <a:lnTo>
                    <a:pt x="82856" y="21920"/>
                  </a:lnTo>
                  <a:lnTo>
                    <a:pt x="80623" y="20962"/>
                  </a:lnTo>
                  <a:lnTo>
                    <a:pt x="79133" y="19267"/>
                  </a:lnTo>
                  <a:lnTo>
                    <a:pt x="77479" y="14560"/>
                  </a:lnTo>
                  <a:lnTo>
                    <a:pt x="75979" y="12882"/>
                  </a:lnTo>
                  <a:lnTo>
                    <a:pt x="56909" y="2183"/>
                  </a:lnTo>
                  <a:lnTo>
                    <a:pt x="39540" y="38"/>
                  </a:lnTo>
                  <a:lnTo>
                    <a:pt x="39046" y="1084"/>
                  </a:lnTo>
                  <a:lnTo>
                    <a:pt x="38055"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3" name="SMARTInkShape-1151">
              <a:extLst>
                <a:ext uri="{FF2B5EF4-FFF2-40B4-BE49-F238E27FC236}">
                  <a16:creationId xmlns:a16="http://schemas.microsoft.com/office/drawing/2014/main" id="{AE6810A4-302B-D21F-772A-B626973D835E}"/>
                </a:ext>
              </a:extLst>
            </p:cNvPr>
            <p:cNvSpPr/>
            <p:nvPr>
              <p:custDataLst>
                <p:tags r:id="rId82"/>
              </p:custDataLst>
            </p:nvPr>
          </p:nvSpPr>
          <p:spPr>
            <a:xfrm>
              <a:off x="5905503" y="6629400"/>
              <a:ext cx="81687" cy="85712"/>
            </a:xfrm>
            <a:custGeom>
              <a:avLst/>
              <a:gdLst/>
              <a:ahLst/>
              <a:cxnLst/>
              <a:rect l="0" t="0" r="0" b="0"/>
              <a:pathLst>
                <a:path w="81687" h="85712">
                  <a:moveTo>
                    <a:pt x="9522" y="19050"/>
                  </a:moveTo>
                  <a:lnTo>
                    <a:pt x="9522" y="19050"/>
                  </a:lnTo>
                  <a:lnTo>
                    <a:pt x="9522" y="9525"/>
                  </a:lnTo>
                  <a:lnTo>
                    <a:pt x="9522" y="14581"/>
                  </a:lnTo>
                  <a:lnTo>
                    <a:pt x="8464" y="16070"/>
                  </a:lnTo>
                  <a:lnTo>
                    <a:pt x="6700" y="17063"/>
                  </a:lnTo>
                  <a:lnTo>
                    <a:pt x="4466" y="17725"/>
                  </a:lnTo>
                  <a:lnTo>
                    <a:pt x="2977" y="19226"/>
                  </a:lnTo>
                  <a:lnTo>
                    <a:pt x="1321" y="23714"/>
                  </a:lnTo>
                  <a:lnTo>
                    <a:pt x="0" y="61652"/>
                  </a:lnTo>
                  <a:lnTo>
                    <a:pt x="2820" y="67265"/>
                  </a:lnTo>
                  <a:lnTo>
                    <a:pt x="13255" y="79492"/>
                  </a:lnTo>
                  <a:lnTo>
                    <a:pt x="19295" y="82954"/>
                  </a:lnTo>
                  <a:lnTo>
                    <a:pt x="29467" y="85361"/>
                  </a:lnTo>
                  <a:lnTo>
                    <a:pt x="51846" y="85711"/>
                  </a:lnTo>
                  <a:lnTo>
                    <a:pt x="53613" y="84658"/>
                  </a:lnTo>
                  <a:lnTo>
                    <a:pt x="54792" y="82896"/>
                  </a:lnTo>
                  <a:lnTo>
                    <a:pt x="55577" y="80665"/>
                  </a:lnTo>
                  <a:lnTo>
                    <a:pt x="57158" y="79177"/>
                  </a:lnTo>
                  <a:lnTo>
                    <a:pt x="61738" y="77523"/>
                  </a:lnTo>
                  <a:lnTo>
                    <a:pt x="63383" y="76024"/>
                  </a:lnTo>
                  <a:lnTo>
                    <a:pt x="75228" y="57259"/>
                  </a:lnTo>
                  <a:lnTo>
                    <a:pt x="76160" y="31661"/>
                  </a:lnTo>
                  <a:lnTo>
                    <a:pt x="81242" y="24433"/>
                  </a:lnTo>
                  <a:lnTo>
                    <a:pt x="81677" y="21580"/>
                  </a:lnTo>
                  <a:lnTo>
                    <a:pt x="80909" y="18620"/>
                  </a:lnTo>
                  <a:lnTo>
                    <a:pt x="76204" y="9539"/>
                  </a:lnTo>
                  <a:lnTo>
                    <a:pt x="81256" y="4473"/>
                  </a:lnTo>
                  <a:lnTo>
                    <a:pt x="81686" y="2982"/>
                  </a:lnTo>
                  <a:lnTo>
                    <a:pt x="80915" y="1988"/>
                  </a:lnTo>
                  <a:lnTo>
                    <a:pt x="76197"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4" name="SMARTInkShape-1152">
              <a:extLst>
                <a:ext uri="{FF2B5EF4-FFF2-40B4-BE49-F238E27FC236}">
                  <a16:creationId xmlns:a16="http://schemas.microsoft.com/office/drawing/2014/main" id="{50301067-AD37-A514-D1CA-00798B9357F8}"/>
                </a:ext>
              </a:extLst>
            </p:cNvPr>
            <p:cNvSpPr/>
            <p:nvPr>
              <p:custDataLst>
                <p:tags r:id="rId83"/>
              </p:custDataLst>
            </p:nvPr>
          </p:nvSpPr>
          <p:spPr>
            <a:xfrm>
              <a:off x="6057900" y="6534281"/>
              <a:ext cx="66676" cy="199861"/>
            </a:xfrm>
            <a:custGeom>
              <a:avLst/>
              <a:gdLst/>
              <a:ahLst/>
              <a:cxnLst/>
              <a:rect l="0" t="0" r="0" b="0"/>
              <a:pathLst>
                <a:path w="66676" h="199861">
                  <a:moveTo>
                    <a:pt x="0" y="37969"/>
                  </a:moveTo>
                  <a:lnTo>
                    <a:pt x="0" y="37969"/>
                  </a:lnTo>
                  <a:lnTo>
                    <a:pt x="5056" y="32913"/>
                  </a:lnTo>
                  <a:lnTo>
                    <a:pt x="7539" y="27608"/>
                  </a:lnTo>
                  <a:lnTo>
                    <a:pt x="9132" y="15579"/>
                  </a:lnTo>
                  <a:lnTo>
                    <a:pt x="10321" y="13517"/>
                  </a:lnTo>
                  <a:lnTo>
                    <a:pt x="12173" y="12143"/>
                  </a:lnTo>
                  <a:lnTo>
                    <a:pt x="14465" y="11227"/>
                  </a:lnTo>
                  <a:lnTo>
                    <a:pt x="15994" y="9558"/>
                  </a:lnTo>
                  <a:lnTo>
                    <a:pt x="19015" y="0"/>
                  </a:lnTo>
                  <a:lnTo>
                    <a:pt x="19047" y="13138"/>
                  </a:lnTo>
                  <a:lnTo>
                    <a:pt x="21870" y="19172"/>
                  </a:lnTo>
                  <a:lnTo>
                    <a:pt x="25595" y="25381"/>
                  </a:lnTo>
                  <a:lnTo>
                    <a:pt x="27251" y="31669"/>
                  </a:lnTo>
                  <a:lnTo>
                    <a:pt x="19586" y="76319"/>
                  </a:lnTo>
                  <a:lnTo>
                    <a:pt x="18230" y="88881"/>
                  </a:lnTo>
                  <a:lnTo>
                    <a:pt x="7305" y="130404"/>
                  </a:lnTo>
                  <a:lnTo>
                    <a:pt x="3247" y="139376"/>
                  </a:lnTo>
                  <a:lnTo>
                    <a:pt x="3" y="185448"/>
                  </a:lnTo>
                  <a:lnTo>
                    <a:pt x="0" y="190358"/>
                  </a:lnTo>
                  <a:lnTo>
                    <a:pt x="5056" y="190366"/>
                  </a:lnTo>
                  <a:lnTo>
                    <a:pt x="6545" y="191426"/>
                  </a:lnTo>
                  <a:lnTo>
                    <a:pt x="7539" y="193190"/>
                  </a:lnTo>
                  <a:lnTo>
                    <a:pt x="8201" y="195425"/>
                  </a:lnTo>
                  <a:lnTo>
                    <a:pt x="9701" y="196914"/>
                  </a:lnTo>
                  <a:lnTo>
                    <a:pt x="14189" y="198569"/>
                  </a:lnTo>
                  <a:lnTo>
                    <a:pt x="33113" y="199860"/>
                  </a:lnTo>
                  <a:lnTo>
                    <a:pt x="34775" y="198813"/>
                  </a:lnTo>
                  <a:lnTo>
                    <a:pt x="35884" y="197056"/>
                  </a:lnTo>
                  <a:lnTo>
                    <a:pt x="36623" y="194827"/>
                  </a:lnTo>
                  <a:lnTo>
                    <a:pt x="38173" y="193341"/>
                  </a:lnTo>
                  <a:lnTo>
                    <a:pt x="42719" y="191690"/>
                  </a:lnTo>
                  <a:lnTo>
                    <a:pt x="66675" y="19036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5" name="SMARTInkShape-1153">
              <a:extLst>
                <a:ext uri="{FF2B5EF4-FFF2-40B4-BE49-F238E27FC236}">
                  <a16:creationId xmlns:a16="http://schemas.microsoft.com/office/drawing/2014/main" id="{2FD857A7-66AD-A823-143B-57D009FDCA7B}"/>
                </a:ext>
              </a:extLst>
            </p:cNvPr>
            <p:cNvSpPr/>
            <p:nvPr>
              <p:custDataLst>
                <p:tags r:id="rId84"/>
              </p:custDataLst>
            </p:nvPr>
          </p:nvSpPr>
          <p:spPr>
            <a:xfrm>
              <a:off x="6029325" y="6657975"/>
              <a:ext cx="133351" cy="1"/>
            </a:xfrm>
            <a:custGeom>
              <a:avLst/>
              <a:gdLst/>
              <a:ahLst/>
              <a:cxnLst/>
              <a:rect l="0" t="0" r="0" b="0"/>
              <a:pathLst>
                <a:path w="133351" h="1">
                  <a:moveTo>
                    <a:pt x="0" y="0"/>
                  </a:moveTo>
                  <a:lnTo>
                    <a:pt x="0" y="0"/>
                  </a:lnTo>
                  <a:lnTo>
                    <a:pt x="47095" y="0"/>
                  </a:lnTo>
                  <a:lnTo>
                    <a:pt x="92866" y="0"/>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6" name="SMARTInkShape-1154">
              <a:extLst>
                <a:ext uri="{FF2B5EF4-FFF2-40B4-BE49-F238E27FC236}">
                  <a16:creationId xmlns:a16="http://schemas.microsoft.com/office/drawing/2014/main" id="{54E51C70-481E-275A-964C-7ADAA984173B}"/>
                </a:ext>
              </a:extLst>
            </p:cNvPr>
            <p:cNvSpPr/>
            <p:nvPr>
              <p:custDataLst>
                <p:tags r:id="rId85"/>
              </p:custDataLst>
            </p:nvPr>
          </p:nvSpPr>
          <p:spPr>
            <a:xfrm>
              <a:off x="6153708" y="6630734"/>
              <a:ext cx="113743" cy="93902"/>
            </a:xfrm>
            <a:custGeom>
              <a:avLst/>
              <a:gdLst/>
              <a:ahLst/>
              <a:cxnLst/>
              <a:rect l="0" t="0" r="0" b="0"/>
              <a:pathLst>
                <a:path w="113743" h="93902">
                  <a:moveTo>
                    <a:pt x="85167" y="27241"/>
                  </a:moveTo>
                  <a:lnTo>
                    <a:pt x="85167" y="27241"/>
                  </a:lnTo>
                  <a:lnTo>
                    <a:pt x="85167" y="8307"/>
                  </a:lnTo>
                  <a:lnTo>
                    <a:pt x="80111" y="3169"/>
                  </a:lnTo>
                  <a:lnTo>
                    <a:pt x="74806" y="667"/>
                  </a:lnTo>
                  <a:lnTo>
                    <a:pt x="71910" y="0"/>
                  </a:lnTo>
                  <a:lnTo>
                    <a:pt x="69979" y="614"/>
                  </a:lnTo>
                  <a:lnTo>
                    <a:pt x="68692" y="2081"/>
                  </a:lnTo>
                  <a:lnTo>
                    <a:pt x="67834" y="4118"/>
                  </a:lnTo>
                  <a:lnTo>
                    <a:pt x="66204" y="5476"/>
                  </a:lnTo>
                  <a:lnTo>
                    <a:pt x="61570" y="6984"/>
                  </a:lnTo>
                  <a:lnTo>
                    <a:pt x="49971" y="9010"/>
                  </a:lnTo>
                  <a:lnTo>
                    <a:pt x="31168" y="24417"/>
                  </a:lnTo>
                  <a:lnTo>
                    <a:pt x="3675" y="52650"/>
                  </a:lnTo>
                  <a:lnTo>
                    <a:pt x="696" y="62168"/>
                  </a:lnTo>
                  <a:lnTo>
                    <a:pt x="0" y="68518"/>
                  </a:lnTo>
                  <a:lnTo>
                    <a:pt x="2512" y="74867"/>
                  </a:lnTo>
                  <a:lnTo>
                    <a:pt x="6098" y="81216"/>
                  </a:lnTo>
                  <a:lnTo>
                    <a:pt x="8590" y="92035"/>
                  </a:lnTo>
                  <a:lnTo>
                    <a:pt x="9773" y="92662"/>
                  </a:lnTo>
                  <a:lnTo>
                    <a:pt x="35706" y="93901"/>
                  </a:lnTo>
                  <a:lnTo>
                    <a:pt x="82987" y="48471"/>
                  </a:lnTo>
                  <a:lnTo>
                    <a:pt x="84736" y="46722"/>
                  </a:lnTo>
                  <a:lnTo>
                    <a:pt x="85167" y="36802"/>
                  </a:lnTo>
                  <a:lnTo>
                    <a:pt x="85167" y="45900"/>
                  </a:lnTo>
                  <a:lnTo>
                    <a:pt x="80111" y="51231"/>
                  </a:lnTo>
                  <a:lnTo>
                    <a:pt x="79679" y="52760"/>
                  </a:lnTo>
                  <a:lnTo>
                    <a:pt x="80451" y="53778"/>
                  </a:lnTo>
                  <a:lnTo>
                    <a:pt x="82023" y="54457"/>
                  </a:lnTo>
                  <a:lnTo>
                    <a:pt x="83071" y="55969"/>
                  </a:lnTo>
                  <a:lnTo>
                    <a:pt x="84546" y="63151"/>
                  </a:lnTo>
                  <a:lnTo>
                    <a:pt x="85160" y="82914"/>
                  </a:lnTo>
                  <a:lnTo>
                    <a:pt x="86221" y="83406"/>
                  </a:lnTo>
                  <a:lnTo>
                    <a:pt x="90222" y="83953"/>
                  </a:lnTo>
                  <a:lnTo>
                    <a:pt x="95528" y="87018"/>
                  </a:lnTo>
                  <a:lnTo>
                    <a:pt x="103709" y="93512"/>
                  </a:lnTo>
                  <a:lnTo>
                    <a:pt x="113742" y="8439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7" name="SMARTInkShape-1155">
              <a:extLst>
                <a:ext uri="{FF2B5EF4-FFF2-40B4-BE49-F238E27FC236}">
                  <a16:creationId xmlns:a16="http://schemas.microsoft.com/office/drawing/2014/main" id="{582C91C0-FCE1-3824-CCA2-E0C9E344355B}"/>
                </a:ext>
              </a:extLst>
            </p:cNvPr>
            <p:cNvSpPr/>
            <p:nvPr>
              <p:custDataLst>
                <p:tags r:id="rId86"/>
              </p:custDataLst>
            </p:nvPr>
          </p:nvSpPr>
          <p:spPr>
            <a:xfrm>
              <a:off x="6334136" y="6629411"/>
              <a:ext cx="76190" cy="219023"/>
            </a:xfrm>
            <a:custGeom>
              <a:avLst/>
              <a:gdLst/>
              <a:ahLst/>
              <a:cxnLst/>
              <a:rect l="0" t="0" r="0" b="0"/>
              <a:pathLst>
                <a:path w="76190" h="219023">
                  <a:moveTo>
                    <a:pt x="38089" y="38089"/>
                  </a:moveTo>
                  <a:lnTo>
                    <a:pt x="38089" y="38089"/>
                  </a:lnTo>
                  <a:lnTo>
                    <a:pt x="38089" y="29889"/>
                  </a:lnTo>
                  <a:lnTo>
                    <a:pt x="39147" y="29447"/>
                  </a:lnTo>
                  <a:lnTo>
                    <a:pt x="46290" y="28680"/>
                  </a:lnTo>
                  <a:lnTo>
                    <a:pt x="47026" y="25793"/>
                  </a:lnTo>
                  <a:lnTo>
                    <a:pt x="47611" y="4885"/>
                  </a:lnTo>
                  <a:lnTo>
                    <a:pt x="46554" y="3253"/>
                  </a:lnTo>
                  <a:lnTo>
                    <a:pt x="44791" y="2165"/>
                  </a:lnTo>
                  <a:lnTo>
                    <a:pt x="37913" y="276"/>
                  </a:lnTo>
                  <a:lnTo>
                    <a:pt x="23934" y="0"/>
                  </a:lnTo>
                  <a:lnTo>
                    <a:pt x="18392" y="2816"/>
                  </a:lnTo>
                  <a:lnTo>
                    <a:pt x="15433" y="5049"/>
                  </a:lnTo>
                  <a:lnTo>
                    <a:pt x="12144" y="10352"/>
                  </a:lnTo>
                  <a:lnTo>
                    <a:pt x="11267" y="13247"/>
                  </a:lnTo>
                  <a:lnTo>
                    <a:pt x="9624" y="15178"/>
                  </a:lnTo>
                  <a:lnTo>
                    <a:pt x="4977" y="17324"/>
                  </a:lnTo>
                  <a:lnTo>
                    <a:pt x="3314" y="18954"/>
                  </a:lnTo>
                  <a:lnTo>
                    <a:pt x="1467" y="23587"/>
                  </a:lnTo>
                  <a:lnTo>
                    <a:pt x="0" y="52124"/>
                  </a:lnTo>
                  <a:lnTo>
                    <a:pt x="2816" y="57732"/>
                  </a:lnTo>
                  <a:lnTo>
                    <a:pt x="8191" y="64901"/>
                  </a:lnTo>
                  <a:lnTo>
                    <a:pt x="11748" y="65880"/>
                  </a:lnTo>
                  <a:lnTo>
                    <a:pt x="22655" y="66510"/>
                  </a:lnTo>
                  <a:lnTo>
                    <a:pt x="24625" y="67619"/>
                  </a:lnTo>
                  <a:lnTo>
                    <a:pt x="25938" y="69418"/>
                  </a:lnTo>
                  <a:lnTo>
                    <a:pt x="26813" y="71675"/>
                  </a:lnTo>
                  <a:lnTo>
                    <a:pt x="28456" y="73179"/>
                  </a:lnTo>
                  <a:lnTo>
                    <a:pt x="33102" y="74850"/>
                  </a:lnTo>
                  <a:lnTo>
                    <a:pt x="35823" y="74239"/>
                  </a:lnTo>
                  <a:lnTo>
                    <a:pt x="47092" y="67021"/>
                  </a:lnTo>
                  <a:lnTo>
                    <a:pt x="65220" y="49057"/>
                  </a:lnTo>
                  <a:lnTo>
                    <a:pt x="76164" y="47616"/>
                  </a:lnTo>
                  <a:lnTo>
                    <a:pt x="76189" y="47614"/>
                  </a:lnTo>
                  <a:lnTo>
                    <a:pt x="71133" y="52670"/>
                  </a:lnTo>
                  <a:lnTo>
                    <a:pt x="68650" y="57975"/>
                  </a:lnTo>
                  <a:lnTo>
                    <a:pt x="64016" y="83802"/>
                  </a:lnTo>
                  <a:lnTo>
                    <a:pt x="61724" y="87615"/>
                  </a:lnTo>
                  <a:lnTo>
                    <a:pt x="58497" y="103093"/>
                  </a:lnTo>
                  <a:lnTo>
                    <a:pt x="56159" y="145069"/>
                  </a:lnTo>
                  <a:lnTo>
                    <a:pt x="49615" y="163918"/>
                  </a:lnTo>
                  <a:lnTo>
                    <a:pt x="47445" y="174446"/>
                  </a:lnTo>
                  <a:lnTo>
                    <a:pt x="41332" y="187382"/>
                  </a:lnTo>
                  <a:lnTo>
                    <a:pt x="37991" y="202033"/>
                  </a:lnTo>
                  <a:lnTo>
                    <a:pt x="35907" y="204535"/>
                  </a:lnTo>
                  <a:lnTo>
                    <a:pt x="19193" y="218922"/>
                  </a:lnTo>
                  <a:lnTo>
                    <a:pt x="14028" y="219022"/>
                  </a:lnTo>
                  <a:lnTo>
                    <a:pt x="12524" y="217977"/>
                  </a:lnTo>
                  <a:lnTo>
                    <a:pt x="11521" y="216223"/>
                  </a:lnTo>
                  <a:lnTo>
                    <a:pt x="10852" y="213995"/>
                  </a:lnTo>
                  <a:lnTo>
                    <a:pt x="2151" y="199765"/>
                  </a:lnTo>
                  <a:lnTo>
                    <a:pt x="1430" y="196673"/>
                  </a:lnTo>
                  <a:lnTo>
                    <a:pt x="2008" y="193553"/>
                  </a:lnTo>
                  <a:lnTo>
                    <a:pt x="7718" y="180942"/>
                  </a:lnTo>
                  <a:lnTo>
                    <a:pt x="8316" y="177774"/>
                  </a:lnTo>
                  <a:lnTo>
                    <a:pt x="21226" y="152388"/>
                  </a:lnTo>
                  <a:lnTo>
                    <a:pt x="25303" y="146039"/>
                  </a:lnTo>
                  <a:lnTo>
                    <a:pt x="28656" y="136514"/>
                  </a:lnTo>
                  <a:lnTo>
                    <a:pt x="60442" y="101472"/>
                  </a:lnTo>
                  <a:lnTo>
                    <a:pt x="66720" y="98010"/>
                  </a:lnTo>
                  <a:lnTo>
                    <a:pt x="76189" y="9523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8" name="SMARTInkShape-1156">
              <a:extLst>
                <a:ext uri="{FF2B5EF4-FFF2-40B4-BE49-F238E27FC236}">
                  <a16:creationId xmlns:a16="http://schemas.microsoft.com/office/drawing/2014/main" id="{849ACB29-F105-1ABE-FB63-D2C18EFD41B8}"/>
                </a:ext>
              </a:extLst>
            </p:cNvPr>
            <p:cNvSpPr/>
            <p:nvPr>
              <p:custDataLst>
                <p:tags r:id="rId87"/>
              </p:custDataLst>
            </p:nvPr>
          </p:nvSpPr>
          <p:spPr>
            <a:xfrm>
              <a:off x="6438900" y="6658013"/>
              <a:ext cx="114286" cy="114252"/>
            </a:xfrm>
            <a:custGeom>
              <a:avLst/>
              <a:gdLst/>
              <a:ahLst/>
              <a:cxnLst/>
              <a:rect l="0" t="0" r="0" b="0"/>
              <a:pathLst>
                <a:path w="114286" h="114252">
                  <a:moveTo>
                    <a:pt x="0" y="28537"/>
                  </a:moveTo>
                  <a:lnTo>
                    <a:pt x="0" y="28537"/>
                  </a:lnTo>
                  <a:lnTo>
                    <a:pt x="0" y="36737"/>
                  </a:lnTo>
                  <a:lnTo>
                    <a:pt x="1058" y="37179"/>
                  </a:lnTo>
                  <a:lnTo>
                    <a:pt x="8201" y="37946"/>
                  </a:lnTo>
                  <a:lnTo>
                    <a:pt x="17610" y="46253"/>
                  </a:lnTo>
                  <a:lnTo>
                    <a:pt x="23680" y="47192"/>
                  </a:lnTo>
                  <a:lnTo>
                    <a:pt x="60445" y="47586"/>
                  </a:lnTo>
                  <a:lnTo>
                    <a:pt x="66728" y="44765"/>
                  </a:lnTo>
                  <a:lnTo>
                    <a:pt x="73049" y="41042"/>
                  </a:lnTo>
                  <a:lnTo>
                    <a:pt x="82557" y="37886"/>
                  </a:lnTo>
                  <a:lnTo>
                    <a:pt x="92077" y="31778"/>
                  </a:lnTo>
                  <a:lnTo>
                    <a:pt x="101600" y="28439"/>
                  </a:lnTo>
                  <a:lnTo>
                    <a:pt x="107950" y="23907"/>
                  </a:lnTo>
                  <a:lnTo>
                    <a:pt x="111478" y="18365"/>
                  </a:lnTo>
                  <a:lnTo>
                    <a:pt x="113929" y="9598"/>
                  </a:lnTo>
                  <a:lnTo>
                    <a:pt x="114285" y="400"/>
                  </a:lnTo>
                  <a:lnTo>
                    <a:pt x="97896" y="0"/>
                  </a:lnTo>
                  <a:lnTo>
                    <a:pt x="87110" y="6516"/>
                  </a:lnTo>
                  <a:lnTo>
                    <a:pt x="59672" y="14153"/>
                  </a:lnTo>
                  <a:lnTo>
                    <a:pt x="42401" y="25657"/>
                  </a:lnTo>
                  <a:lnTo>
                    <a:pt x="7717" y="58975"/>
                  </a:lnTo>
                  <a:lnTo>
                    <a:pt x="3430" y="66054"/>
                  </a:lnTo>
                  <a:lnTo>
                    <a:pt x="677" y="79222"/>
                  </a:lnTo>
                  <a:lnTo>
                    <a:pt x="59" y="93320"/>
                  </a:lnTo>
                  <a:lnTo>
                    <a:pt x="9704" y="104801"/>
                  </a:lnTo>
                  <a:lnTo>
                    <a:pt x="14191" y="109351"/>
                  </a:lnTo>
                  <a:lnTo>
                    <a:pt x="19712" y="112080"/>
                  </a:lnTo>
                  <a:lnTo>
                    <a:pt x="41314" y="114134"/>
                  </a:lnTo>
                  <a:lnTo>
                    <a:pt x="55271" y="114251"/>
                  </a:lnTo>
                  <a:lnTo>
                    <a:pt x="64384" y="107714"/>
                  </a:lnTo>
                  <a:lnTo>
                    <a:pt x="73287" y="104561"/>
                  </a:lnTo>
                  <a:lnTo>
                    <a:pt x="95250" y="8568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9" name="SMARTInkShape-1157">
              <a:extLst>
                <a:ext uri="{FF2B5EF4-FFF2-40B4-BE49-F238E27FC236}">
                  <a16:creationId xmlns:a16="http://schemas.microsoft.com/office/drawing/2014/main" id="{6DE34388-0BF4-6D8A-939A-A1C9E811C757}"/>
                </a:ext>
              </a:extLst>
            </p:cNvPr>
            <p:cNvSpPr/>
            <p:nvPr>
              <p:custDataLst>
                <p:tags r:id="rId88"/>
              </p:custDataLst>
            </p:nvPr>
          </p:nvSpPr>
          <p:spPr>
            <a:xfrm>
              <a:off x="6686551" y="6572366"/>
              <a:ext cx="85725" cy="161776"/>
            </a:xfrm>
            <a:custGeom>
              <a:avLst/>
              <a:gdLst/>
              <a:ahLst/>
              <a:cxnLst/>
              <a:rect l="0" t="0" r="0" b="0"/>
              <a:pathLst>
                <a:path w="85725" h="161776">
                  <a:moveTo>
                    <a:pt x="28574" y="18934"/>
                  </a:moveTo>
                  <a:lnTo>
                    <a:pt x="28574" y="18934"/>
                  </a:lnTo>
                  <a:lnTo>
                    <a:pt x="28574" y="10734"/>
                  </a:lnTo>
                  <a:lnTo>
                    <a:pt x="29632" y="10292"/>
                  </a:lnTo>
                  <a:lnTo>
                    <a:pt x="37983" y="9419"/>
                  </a:lnTo>
                  <a:lnTo>
                    <a:pt x="38098" y="0"/>
                  </a:lnTo>
                  <a:lnTo>
                    <a:pt x="38099" y="26709"/>
                  </a:lnTo>
                  <a:lnTo>
                    <a:pt x="21209" y="73977"/>
                  </a:lnTo>
                  <a:lnTo>
                    <a:pt x="18951" y="81498"/>
                  </a:lnTo>
                  <a:lnTo>
                    <a:pt x="11700" y="94949"/>
                  </a:lnTo>
                  <a:lnTo>
                    <a:pt x="10974" y="98186"/>
                  </a:lnTo>
                  <a:lnTo>
                    <a:pt x="1450" y="117347"/>
                  </a:lnTo>
                  <a:lnTo>
                    <a:pt x="0" y="142628"/>
                  </a:lnTo>
                  <a:lnTo>
                    <a:pt x="8199" y="150948"/>
                  </a:lnTo>
                  <a:lnTo>
                    <a:pt x="14188" y="151889"/>
                  </a:lnTo>
                  <a:lnTo>
                    <a:pt x="22665" y="152167"/>
                  </a:lnTo>
                  <a:lnTo>
                    <a:pt x="24635" y="153265"/>
                  </a:lnTo>
                  <a:lnTo>
                    <a:pt x="25948" y="155054"/>
                  </a:lnTo>
                  <a:lnTo>
                    <a:pt x="26823" y="157306"/>
                  </a:lnTo>
                  <a:lnTo>
                    <a:pt x="28466" y="158807"/>
                  </a:lnTo>
                  <a:lnTo>
                    <a:pt x="33112" y="160475"/>
                  </a:lnTo>
                  <a:lnTo>
                    <a:pt x="60360" y="161775"/>
                  </a:lnTo>
                  <a:lnTo>
                    <a:pt x="66690" y="158971"/>
                  </a:lnTo>
                  <a:lnTo>
                    <a:pt x="74321" y="153605"/>
                  </a:lnTo>
                  <a:lnTo>
                    <a:pt x="85724" y="15228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0" name="SMARTInkShape-1158">
              <a:extLst>
                <a:ext uri="{FF2B5EF4-FFF2-40B4-BE49-F238E27FC236}">
                  <a16:creationId xmlns:a16="http://schemas.microsoft.com/office/drawing/2014/main" id="{2A68BA28-39D9-B2BD-8B3E-EC12AFF11549}"/>
                </a:ext>
              </a:extLst>
            </p:cNvPr>
            <p:cNvSpPr/>
            <p:nvPr>
              <p:custDataLst>
                <p:tags r:id="rId89"/>
              </p:custDataLst>
            </p:nvPr>
          </p:nvSpPr>
          <p:spPr>
            <a:xfrm>
              <a:off x="6667500" y="6657975"/>
              <a:ext cx="152401" cy="28576"/>
            </a:xfrm>
            <a:custGeom>
              <a:avLst/>
              <a:gdLst/>
              <a:ahLst/>
              <a:cxnLst/>
              <a:rect l="0" t="0" r="0" b="0"/>
              <a:pathLst>
                <a:path w="152401" h="28576">
                  <a:moveTo>
                    <a:pt x="0" y="28575"/>
                  </a:moveTo>
                  <a:lnTo>
                    <a:pt x="0" y="28575"/>
                  </a:lnTo>
                  <a:lnTo>
                    <a:pt x="5056" y="28575"/>
                  </a:lnTo>
                  <a:lnTo>
                    <a:pt x="10361" y="25753"/>
                  </a:lnTo>
                  <a:lnTo>
                    <a:pt x="13257" y="23519"/>
                  </a:lnTo>
                  <a:lnTo>
                    <a:pt x="22120" y="21037"/>
                  </a:lnTo>
                  <a:lnTo>
                    <a:pt x="65270" y="19084"/>
                  </a:lnTo>
                  <a:lnTo>
                    <a:pt x="74164" y="16243"/>
                  </a:lnTo>
                  <a:lnTo>
                    <a:pt x="81645" y="12511"/>
                  </a:lnTo>
                  <a:lnTo>
                    <a:pt x="97893" y="10115"/>
                  </a:lnTo>
                  <a:lnTo>
                    <a:pt x="136452" y="8489"/>
                  </a:lnTo>
                  <a:lnTo>
                    <a:pt x="1524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1" name="SMARTInkShape-1159">
              <a:extLst>
                <a:ext uri="{FF2B5EF4-FFF2-40B4-BE49-F238E27FC236}">
                  <a16:creationId xmlns:a16="http://schemas.microsoft.com/office/drawing/2014/main" id="{54155008-2CE9-886C-995B-FE447A3595BB}"/>
                </a:ext>
              </a:extLst>
            </p:cNvPr>
            <p:cNvSpPr/>
            <p:nvPr>
              <p:custDataLst>
                <p:tags r:id="rId90"/>
              </p:custDataLst>
            </p:nvPr>
          </p:nvSpPr>
          <p:spPr>
            <a:xfrm>
              <a:off x="6867525" y="6638925"/>
              <a:ext cx="19051" cy="95251"/>
            </a:xfrm>
            <a:custGeom>
              <a:avLst/>
              <a:gdLst/>
              <a:ahLst/>
              <a:cxnLst/>
              <a:rect l="0" t="0" r="0" b="0"/>
              <a:pathLst>
                <a:path w="19051" h="95251">
                  <a:moveTo>
                    <a:pt x="9525" y="9525"/>
                  </a:moveTo>
                  <a:lnTo>
                    <a:pt x="9525" y="9525"/>
                  </a:lnTo>
                  <a:lnTo>
                    <a:pt x="14581" y="9525"/>
                  </a:lnTo>
                  <a:lnTo>
                    <a:pt x="16070" y="8467"/>
                  </a:lnTo>
                  <a:lnTo>
                    <a:pt x="17063" y="6703"/>
                  </a:lnTo>
                  <a:lnTo>
                    <a:pt x="19050" y="0"/>
                  </a:lnTo>
                  <a:lnTo>
                    <a:pt x="19050" y="9132"/>
                  </a:lnTo>
                  <a:lnTo>
                    <a:pt x="12505" y="17052"/>
                  </a:lnTo>
                  <a:lnTo>
                    <a:pt x="10408" y="25748"/>
                  </a:lnTo>
                  <a:lnTo>
                    <a:pt x="9918" y="31905"/>
                  </a:lnTo>
                  <a:lnTo>
                    <a:pt x="6877" y="38169"/>
                  </a:lnTo>
                  <a:lnTo>
                    <a:pt x="3056" y="44480"/>
                  </a:lnTo>
                  <a:lnTo>
                    <a:pt x="604" y="57156"/>
                  </a:lnTo>
                  <a:lnTo>
                    <a:pt x="0"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2" name="SMARTInkShape-1160">
              <a:extLst>
                <a:ext uri="{FF2B5EF4-FFF2-40B4-BE49-F238E27FC236}">
                  <a16:creationId xmlns:a16="http://schemas.microsoft.com/office/drawing/2014/main" id="{7B0D4B6D-0018-FB9D-D64D-742B71E71819}"/>
                </a:ext>
              </a:extLst>
            </p:cNvPr>
            <p:cNvSpPr/>
            <p:nvPr>
              <p:custDataLst>
                <p:tags r:id="rId91"/>
              </p:custDataLst>
            </p:nvPr>
          </p:nvSpPr>
          <p:spPr>
            <a:xfrm>
              <a:off x="6915150" y="6572250"/>
              <a:ext cx="19051" cy="19051"/>
            </a:xfrm>
            <a:custGeom>
              <a:avLst/>
              <a:gdLst/>
              <a:ahLst/>
              <a:cxnLst/>
              <a:rect l="0" t="0" r="0" b="0"/>
              <a:pathLst>
                <a:path w="19051" h="19051">
                  <a:moveTo>
                    <a:pt x="0" y="19050"/>
                  </a:moveTo>
                  <a:lnTo>
                    <a:pt x="0" y="19050"/>
                  </a:lnTo>
                  <a:lnTo>
                    <a:pt x="0" y="10850"/>
                  </a:lnTo>
                  <a:lnTo>
                    <a:pt x="9132" y="427"/>
                  </a:lnTo>
                  <a:lnTo>
                    <a:pt x="190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3" name="SMARTInkShape-1161">
              <a:extLst>
                <a:ext uri="{FF2B5EF4-FFF2-40B4-BE49-F238E27FC236}">
                  <a16:creationId xmlns:a16="http://schemas.microsoft.com/office/drawing/2014/main" id="{88F655A4-0BB0-81F7-0811-8973F55A3A97}"/>
                </a:ext>
              </a:extLst>
            </p:cNvPr>
            <p:cNvSpPr/>
            <p:nvPr>
              <p:custDataLst>
                <p:tags r:id="rId92"/>
              </p:custDataLst>
            </p:nvPr>
          </p:nvSpPr>
          <p:spPr>
            <a:xfrm>
              <a:off x="6953250" y="6658010"/>
              <a:ext cx="219062" cy="100409"/>
            </a:xfrm>
            <a:custGeom>
              <a:avLst/>
              <a:gdLst/>
              <a:ahLst/>
              <a:cxnLst/>
              <a:rect l="0" t="0" r="0" b="0"/>
              <a:pathLst>
                <a:path w="219062" h="100409">
                  <a:moveTo>
                    <a:pt x="0" y="28540"/>
                  </a:moveTo>
                  <a:lnTo>
                    <a:pt x="0" y="28540"/>
                  </a:lnTo>
                  <a:lnTo>
                    <a:pt x="8200" y="20340"/>
                  </a:lnTo>
                  <a:lnTo>
                    <a:pt x="16867" y="18219"/>
                  </a:lnTo>
                  <a:lnTo>
                    <a:pt x="25694" y="12546"/>
                  </a:lnTo>
                  <a:lnTo>
                    <a:pt x="38158" y="10094"/>
                  </a:lnTo>
                  <a:lnTo>
                    <a:pt x="41314" y="9892"/>
                  </a:lnTo>
                  <a:lnTo>
                    <a:pt x="43417" y="8700"/>
                  </a:lnTo>
                  <a:lnTo>
                    <a:pt x="44820" y="6847"/>
                  </a:lnTo>
                  <a:lnTo>
                    <a:pt x="45755" y="4552"/>
                  </a:lnTo>
                  <a:lnTo>
                    <a:pt x="47437" y="3024"/>
                  </a:lnTo>
                  <a:lnTo>
                    <a:pt x="55662" y="367"/>
                  </a:lnTo>
                  <a:lnTo>
                    <a:pt x="65220" y="0"/>
                  </a:lnTo>
                  <a:lnTo>
                    <a:pt x="65705" y="1047"/>
                  </a:lnTo>
                  <a:lnTo>
                    <a:pt x="66672" y="23645"/>
                  </a:lnTo>
                  <a:lnTo>
                    <a:pt x="56974" y="53142"/>
                  </a:lnTo>
                  <a:lnTo>
                    <a:pt x="49785" y="66483"/>
                  </a:lnTo>
                  <a:lnTo>
                    <a:pt x="48052" y="79309"/>
                  </a:lnTo>
                  <a:lnTo>
                    <a:pt x="46851" y="81436"/>
                  </a:lnTo>
                  <a:lnTo>
                    <a:pt x="44993" y="82855"/>
                  </a:lnTo>
                  <a:lnTo>
                    <a:pt x="42695" y="83799"/>
                  </a:lnTo>
                  <a:lnTo>
                    <a:pt x="41163" y="85488"/>
                  </a:lnTo>
                  <a:lnTo>
                    <a:pt x="38504" y="93726"/>
                  </a:lnTo>
                  <a:lnTo>
                    <a:pt x="38180" y="100408"/>
                  </a:lnTo>
                  <a:lnTo>
                    <a:pt x="38100" y="90182"/>
                  </a:lnTo>
                  <a:lnTo>
                    <a:pt x="39158" y="88684"/>
                  </a:lnTo>
                  <a:lnTo>
                    <a:pt x="40922" y="87687"/>
                  </a:lnTo>
                  <a:lnTo>
                    <a:pt x="43156" y="87021"/>
                  </a:lnTo>
                  <a:lnTo>
                    <a:pt x="44645" y="85519"/>
                  </a:lnTo>
                  <a:lnTo>
                    <a:pt x="46300" y="81028"/>
                  </a:lnTo>
                  <a:lnTo>
                    <a:pt x="47801" y="79407"/>
                  </a:lnTo>
                  <a:lnTo>
                    <a:pt x="60766" y="71536"/>
                  </a:lnTo>
                  <a:lnTo>
                    <a:pt x="73113" y="61060"/>
                  </a:lnTo>
                  <a:lnTo>
                    <a:pt x="85742" y="55072"/>
                  </a:lnTo>
                  <a:lnTo>
                    <a:pt x="92082" y="50915"/>
                  </a:lnTo>
                  <a:lnTo>
                    <a:pt x="98427" y="49068"/>
                  </a:lnTo>
                  <a:lnTo>
                    <a:pt x="100543" y="47516"/>
                  </a:lnTo>
                  <a:lnTo>
                    <a:pt x="101954" y="45424"/>
                  </a:lnTo>
                  <a:lnTo>
                    <a:pt x="102894" y="42971"/>
                  </a:lnTo>
                  <a:lnTo>
                    <a:pt x="104579" y="41335"/>
                  </a:lnTo>
                  <a:lnTo>
                    <a:pt x="112811" y="38496"/>
                  </a:lnTo>
                  <a:lnTo>
                    <a:pt x="123787" y="38066"/>
                  </a:lnTo>
                  <a:lnTo>
                    <a:pt x="123825" y="79461"/>
                  </a:lnTo>
                  <a:lnTo>
                    <a:pt x="122767" y="81537"/>
                  </a:lnTo>
                  <a:lnTo>
                    <a:pt x="121003" y="82922"/>
                  </a:lnTo>
                  <a:lnTo>
                    <a:pt x="118769" y="83844"/>
                  </a:lnTo>
                  <a:lnTo>
                    <a:pt x="117280" y="85518"/>
                  </a:lnTo>
                  <a:lnTo>
                    <a:pt x="114334" y="95084"/>
                  </a:lnTo>
                  <a:lnTo>
                    <a:pt x="114303" y="87002"/>
                  </a:lnTo>
                  <a:lnTo>
                    <a:pt x="115360" y="86564"/>
                  </a:lnTo>
                  <a:lnTo>
                    <a:pt x="119357" y="86078"/>
                  </a:lnTo>
                  <a:lnTo>
                    <a:pt x="120847" y="84891"/>
                  </a:lnTo>
                  <a:lnTo>
                    <a:pt x="131910" y="68366"/>
                  </a:lnTo>
                  <a:lnTo>
                    <a:pt x="139612" y="59377"/>
                  </a:lnTo>
                  <a:lnTo>
                    <a:pt x="141425" y="53535"/>
                  </a:lnTo>
                  <a:lnTo>
                    <a:pt x="144025" y="51553"/>
                  </a:lnTo>
                  <a:lnTo>
                    <a:pt x="160585" y="45551"/>
                  </a:lnTo>
                  <a:lnTo>
                    <a:pt x="180857" y="31183"/>
                  </a:lnTo>
                  <a:lnTo>
                    <a:pt x="184072" y="30303"/>
                  </a:lnTo>
                  <a:lnTo>
                    <a:pt x="186214" y="28657"/>
                  </a:lnTo>
                  <a:lnTo>
                    <a:pt x="190289" y="22343"/>
                  </a:lnTo>
                  <a:lnTo>
                    <a:pt x="200089" y="18248"/>
                  </a:lnTo>
                  <a:lnTo>
                    <a:pt x="207334" y="12556"/>
                  </a:lnTo>
                  <a:lnTo>
                    <a:pt x="217320" y="9894"/>
                  </a:lnTo>
                  <a:lnTo>
                    <a:pt x="217905" y="10817"/>
                  </a:lnTo>
                  <a:lnTo>
                    <a:pt x="219054" y="21668"/>
                  </a:lnTo>
                  <a:lnTo>
                    <a:pt x="219061" y="23958"/>
                  </a:lnTo>
                  <a:lnTo>
                    <a:pt x="216246" y="29326"/>
                  </a:lnTo>
                  <a:lnTo>
                    <a:pt x="212527" y="35239"/>
                  </a:lnTo>
                  <a:lnTo>
                    <a:pt x="209374" y="44518"/>
                  </a:lnTo>
                  <a:lnTo>
                    <a:pt x="203266" y="53970"/>
                  </a:lnTo>
                  <a:lnTo>
                    <a:pt x="200452" y="64763"/>
                  </a:lnTo>
                  <a:lnTo>
                    <a:pt x="193563" y="73874"/>
                  </a:lnTo>
                  <a:lnTo>
                    <a:pt x="190904" y="83925"/>
                  </a:lnTo>
                  <a:lnTo>
                    <a:pt x="190500" y="9521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4" name="SMARTInkShape-1162">
              <a:extLst>
                <a:ext uri="{FF2B5EF4-FFF2-40B4-BE49-F238E27FC236}">
                  <a16:creationId xmlns:a16="http://schemas.microsoft.com/office/drawing/2014/main" id="{B54FC7B9-86BE-3967-2A62-1E9ADE029296}"/>
                </a:ext>
              </a:extLst>
            </p:cNvPr>
            <p:cNvSpPr/>
            <p:nvPr>
              <p:custDataLst>
                <p:tags r:id="rId93"/>
              </p:custDataLst>
            </p:nvPr>
          </p:nvSpPr>
          <p:spPr>
            <a:xfrm>
              <a:off x="7210556" y="6642969"/>
              <a:ext cx="123695" cy="110257"/>
            </a:xfrm>
            <a:custGeom>
              <a:avLst/>
              <a:gdLst/>
              <a:ahLst/>
              <a:cxnLst/>
              <a:rect l="0" t="0" r="0" b="0"/>
              <a:pathLst>
                <a:path w="123695" h="110257">
                  <a:moveTo>
                    <a:pt x="9394" y="43581"/>
                  </a:moveTo>
                  <a:lnTo>
                    <a:pt x="9394" y="43581"/>
                  </a:lnTo>
                  <a:lnTo>
                    <a:pt x="53870" y="43581"/>
                  </a:lnTo>
                  <a:lnTo>
                    <a:pt x="79245" y="43581"/>
                  </a:lnTo>
                  <a:lnTo>
                    <a:pt x="101439" y="35381"/>
                  </a:lnTo>
                  <a:lnTo>
                    <a:pt x="111615" y="27772"/>
                  </a:lnTo>
                  <a:lnTo>
                    <a:pt x="117621" y="25971"/>
                  </a:lnTo>
                  <a:lnTo>
                    <a:pt x="119644" y="24433"/>
                  </a:lnTo>
                  <a:lnTo>
                    <a:pt x="123537" y="15436"/>
                  </a:lnTo>
                  <a:lnTo>
                    <a:pt x="123693" y="5601"/>
                  </a:lnTo>
                  <a:lnTo>
                    <a:pt x="118638" y="5517"/>
                  </a:lnTo>
                  <a:lnTo>
                    <a:pt x="113333" y="2674"/>
                  </a:lnTo>
                  <a:lnTo>
                    <a:pt x="110437" y="435"/>
                  </a:lnTo>
                  <a:lnTo>
                    <a:pt x="107448" y="0"/>
                  </a:lnTo>
                  <a:lnTo>
                    <a:pt x="78032" y="7889"/>
                  </a:lnTo>
                  <a:lnTo>
                    <a:pt x="31069" y="34119"/>
                  </a:lnTo>
                  <a:lnTo>
                    <a:pt x="16263" y="46768"/>
                  </a:lnTo>
                  <a:lnTo>
                    <a:pt x="12446" y="53111"/>
                  </a:lnTo>
                  <a:lnTo>
                    <a:pt x="9692" y="59458"/>
                  </a:lnTo>
                  <a:lnTo>
                    <a:pt x="3249" y="68982"/>
                  </a:lnTo>
                  <a:lnTo>
                    <a:pt x="870" y="78506"/>
                  </a:lnTo>
                  <a:lnTo>
                    <a:pt x="0" y="94381"/>
                  </a:lnTo>
                  <a:lnTo>
                    <a:pt x="1015" y="96498"/>
                  </a:lnTo>
                  <a:lnTo>
                    <a:pt x="2750" y="97909"/>
                  </a:lnTo>
                  <a:lnTo>
                    <a:pt x="7500" y="100535"/>
                  </a:lnTo>
                  <a:lnTo>
                    <a:pt x="17207" y="108767"/>
                  </a:lnTo>
                  <a:lnTo>
                    <a:pt x="23468" y="109815"/>
                  </a:lnTo>
                  <a:lnTo>
                    <a:pt x="69338" y="110253"/>
                  </a:lnTo>
                  <a:lnTo>
                    <a:pt x="88735" y="110256"/>
                  </a:lnTo>
                  <a:lnTo>
                    <a:pt x="95104" y="107434"/>
                  </a:lnTo>
                  <a:lnTo>
                    <a:pt x="101463" y="103711"/>
                  </a:lnTo>
                  <a:lnTo>
                    <a:pt x="107817" y="102056"/>
                  </a:lnTo>
                  <a:lnTo>
                    <a:pt x="109934" y="100555"/>
                  </a:lnTo>
                  <a:lnTo>
                    <a:pt x="111345" y="98498"/>
                  </a:lnTo>
                  <a:lnTo>
                    <a:pt x="113973" y="93388"/>
                  </a:lnTo>
                  <a:lnTo>
                    <a:pt x="123694" y="8168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7" name="SMARTInkShape-Group252">
            <a:extLst>
              <a:ext uri="{FF2B5EF4-FFF2-40B4-BE49-F238E27FC236}">
                <a16:creationId xmlns:a16="http://schemas.microsoft.com/office/drawing/2014/main" id="{DAEDE36F-1507-CA12-6AFE-E2FA55A1E020}"/>
              </a:ext>
            </a:extLst>
          </p:cNvPr>
          <p:cNvGrpSpPr/>
          <p:nvPr/>
        </p:nvGrpSpPr>
        <p:grpSpPr>
          <a:xfrm>
            <a:off x="7600950" y="6505575"/>
            <a:ext cx="933451" cy="295276"/>
            <a:chOff x="7600950" y="6505575"/>
            <a:chExt cx="933451" cy="295276"/>
          </a:xfrm>
        </p:grpSpPr>
        <p:sp>
          <p:nvSpPr>
            <p:cNvPr id="456" name="SMARTInkShape-1163">
              <a:extLst>
                <a:ext uri="{FF2B5EF4-FFF2-40B4-BE49-F238E27FC236}">
                  <a16:creationId xmlns:a16="http://schemas.microsoft.com/office/drawing/2014/main" id="{57F49EA5-DF42-6CA0-2EED-FF1B01DF4B86}"/>
                </a:ext>
              </a:extLst>
            </p:cNvPr>
            <p:cNvSpPr/>
            <p:nvPr>
              <p:custDataLst>
                <p:tags r:id="rId70"/>
              </p:custDataLst>
            </p:nvPr>
          </p:nvSpPr>
          <p:spPr>
            <a:xfrm>
              <a:off x="7600950" y="6611399"/>
              <a:ext cx="38091" cy="132302"/>
            </a:xfrm>
            <a:custGeom>
              <a:avLst/>
              <a:gdLst/>
              <a:ahLst/>
              <a:cxnLst/>
              <a:rect l="0" t="0" r="0" b="0"/>
              <a:pathLst>
                <a:path w="38091" h="132302">
                  <a:moveTo>
                    <a:pt x="19050" y="27526"/>
                  </a:moveTo>
                  <a:lnTo>
                    <a:pt x="19050" y="27526"/>
                  </a:lnTo>
                  <a:lnTo>
                    <a:pt x="19050" y="22470"/>
                  </a:lnTo>
                  <a:lnTo>
                    <a:pt x="20108" y="20981"/>
                  </a:lnTo>
                  <a:lnTo>
                    <a:pt x="21872" y="19988"/>
                  </a:lnTo>
                  <a:lnTo>
                    <a:pt x="27251" y="18394"/>
                  </a:lnTo>
                  <a:lnTo>
                    <a:pt x="27987" y="15353"/>
                  </a:lnTo>
                  <a:lnTo>
                    <a:pt x="28565" y="8595"/>
                  </a:lnTo>
                  <a:lnTo>
                    <a:pt x="33628" y="3454"/>
                  </a:lnTo>
                  <a:lnTo>
                    <a:pt x="35119" y="3012"/>
                  </a:lnTo>
                  <a:lnTo>
                    <a:pt x="36113" y="3775"/>
                  </a:lnTo>
                  <a:lnTo>
                    <a:pt x="36775" y="5342"/>
                  </a:lnTo>
                  <a:lnTo>
                    <a:pt x="37216" y="5328"/>
                  </a:lnTo>
                  <a:lnTo>
                    <a:pt x="37984" y="0"/>
                  </a:lnTo>
                  <a:lnTo>
                    <a:pt x="38090" y="7244"/>
                  </a:lnTo>
                  <a:lnTo>
                    <a:pt x="31552" y="15838"/>
                  </a:lnTo>
                  <a:lnTo>
                    <a:pt x="29457" y="24651"/>
                  </a:lnTo>
                  <a:lnTo>
                    <a:pt x="28966" y="30834"/>
                  </a:lnTo>
                  <a:lnTo>
                    <a:pt x="25927" y="37110"/>
                  </a:lnTo>
                  <a:lnTo>
                    <a:pt x="23635" y="40266"/>
                  </a:lnTo>
                  <a:lnTo>
                    <a:pt x="10968" y="82992"/>
                  </a:lnTo>
                  <a:lnTo>
                    <a:pt x="8751" y="99591"/>
                  </a:lnTo>
                  <a:lnTo>
                    <a:pt x="1362" y="111243"/>
                  </a:lnTo>
                  <a:lnTo>
                    <a:pt x="268" y="120459"/>
                  </a:lnTo>
                  <a:lnTo>
                    <a:pt x="0" y="13230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7" name="SMARTInkShape-1164">
              <a:extLst>
                <a:ext uri="{FF2B5EF4-FFF2-40B4-BE49-F238E27FC236}">
                  <a16:creationId xmlns:a16="http://schemas.microsoft.com/office/drawing/2014/main" id="{0668DC8F-C95F-AAF3-A784-E7D085E1F1B7}"/>
                </a:ext>
              </a:extLst>
            </p:cNvPr>
            <p:cNvSpPr/>
            <p:nvPr>
              <p:custDataLst>
                <p:tags r:id="rId71"/>
              </p:custDataLst>
            </p:nvPr>
          </p:nvSpPr>
          <p:spPr>
            <a:xfrm>
              <a:off x="7620000" y="6564059"/>
              <a:ext cx="19051" cy="17717"/>
            </a:xfrm>
            <a:custGeom>
              <a:avLst/>
              <a:gdLst/>
              <a:ahLst/>
              <a:cxnLst/>
              <a:rect l="0" t="0" r="0" b="0"/>
              <a:pathLst>
                <a:path w="19051" h="17717">
                  <a:moveTo>
                    <a:pt x="0" y="17716"/>
                  </a:moveTo>
                  <a:lnTo>
                    <a:pt x="0" y="17716"/>
                  </a:lnTo>
                  <a:lnTo>
                    <a:pt x="0" y="12660"/>
                  </a:lnTo>
                  <a:lnTo>
                    <a:pt x="1058" y="11171"/>
                  </a:lnTo>
                  <a:lnTo>
                    <a:pt x="2822" y="10178"/>
                  </a:lnTo>
                  <a:lnTo>
                    <a:pt x="9134" y="8307"/>
                  </a:lnTo>
                  <a:lnTo>
                    <a:pt x="9491" y="0"/>
                  </a:lnTo>
                  <a:lnTo>
                    <a:pt x="19050" y="819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8" name="SMARTInkShape-1165">
              <a:extLst>
                <a:ext uri="{FF2B5EF4-FFF2-40B4-BE49-F238E27FC236}">
                  <a16:creationId xmlns:a16="http://schemas.microsoft.com/office/drawing/2014/main" id="{F81B45DD-2F77-E4B1-4C8B-BED79168215D}"/>
                </a:ext>
              </a:extLst>
            </p:cNvPr>
            <p:cNvSpPr/>
            <p:nvPr>
              <p:custDataLst>
                <p:tags r:id="rId72"/>
              </p:custDataLst>
            </p:nvPr>
          </p:nvSpPr>
          <p:spPr>
            <a:xfrm>
              <a:off x="7648575" y="6610350"/>
              <a:ext cx="104371" cy="114301"/>
            </a:xfrm>
            <a:custGeom>
              <a:avLst/>
              <a:gdLst/>
              <a:ahLst/>
              <a:cxnLst/>
              <a:rect l="0" t="0" r="0" b="0"/>
              <a:pathLst>
                <a:path w="104371" h="114301">
                  <a:moveTo>
                    <a:pt x="76200" y="9525"/>
                  </a:moveTo>
                  <a:lnTo>
                    <a:pt x="76200" y="9525"/>
                  </a:lnTo>
                  <a:lnTo>
                    <a:pt x="81256" y="9525"/>
                  </a:lnTo>
                  <a:lnTo>
                    <a:pt x="86561" y="6703"/>
                  </a:lnTo>
                  <a:lnTo>
                    <a:pt x="94742" y="393"/>
                  </a:lnTo>
                  <a:lnTo>
                    <a:pt x="104370" y="10"/>
                  </a:lnTo>
                  <a:lnTo>
                    <a:pt x="82106" y="0"/>
                  </a:lnTo>
                  <a:lnTo>
                    <a:pt x="76002" y="2822"/>
                  </a:lnTo>
                  <a:lnTo>
                    <a:pt x="69762" y="6545"/>
                  </a:lnTo>
                  <a:lnTo>
                    <a:pt x="59241" y="8642"/>
                  </a:lnTo>
                  <a:lnTo>
                    <a:pt x="36245" y="9409"/>
                  </a:lnTo>
                  <a:lnTo>
                    <a:pt x="29162" y="12296"/>
                  </a:lnTo>
                  <a:lnTo>
                    <a:pt x="21048" y="17716"/>
                  </a:lnTo>
                  <a:lnTo>
                    <a:pt x="14586" y="18655"/>
                  </a:lnTo>
                  <a:lnTo>
                    <a:pt x="12898" y="19845"/>
                  </a:lnTo>
                  <a:lnTo>
                    <a:pt x="11774" y="21696"/>
                  </a:lnTo>
                  <a:lnTo>
                    <a:pt x="10192" y="29359"/>
                  </a:lnTo>
                  <a:lnTo>
                    <a:pt x="9969" y="32272"/>
                  </a:lnTo>
                  <a:lnTo>
                    <a:pt x="10879" y="34215"/>
                  </a:lnTo>
                  <a:lnTo>
                    <a:pt x="12544" y="35510"/>
                  </a:lnTo>
                  <a:lnTo>
                    <a:pt x="14712" y="36374"/>
                  </a:lnTo>
                  <a:lnTo>
                    <a:pt x="16158" y="38007"/>
                  </a:lnTo>
                  <a:lnTo>
                    <a:pt x="18669" y="46149"/>
                  </a:lnTo>
                  <a:lnTo>
                    <a:pt x="21703" y="46969"/>
                  </a:lnTo>
                  <a:lnTo>
                    <a:pt x="23994" y="47189"/>
                  </a:lnTo>
                  <a:lnTo>
                    <a:pt x="29362" y="50254"/>
                  </a:lnTo>
                  <a:lnTo>
                    <a:pt x="32274" y="52552"/>
                  </a:lnTo>
                  <a:lnTo>
                    <a:pt x="35511" y="57929"/>
                  </a:lnTo>
                  <a:lnTo>
                    <a:pt x="36374" y="60844"/>
                  </a:lnTo>
                  <a:lnTo>
                    <a:pt x="38008" y="62788"/>
                  </a:lnTo>
                  <a:lnTo>
                    <a:pt x="57330" y="73987"/>
                  </a:lnTo>
                  <a:lnTo>
                    <a:pt x="60445" y="74724"/>
                  </a:lnTo>
                  <a:lnTo>
                    <a:pt x="62522" y="76274"/>
                  </a:lnTo>
                  <a:lnTo>
                    <a:pt x="63906" y="78367"/>
                  </a:lnTo>
                  <a:lnTo>
                    <a:pt x="64829" y="80819"/>
                  </a:lnTo>
                  <a:lnTo>
                    <a:pt x="67560" y="82455"/>
                  </a:lnTo>
                  <a:lnTo>
                    <a:pt x="79403" y="85814"/>
                  </a:lnTo>
                  <a:lnTo>
                    <a:pt x="81511" y="87901"/>
                  </a:lnTo>
                  <a:lnTo>
                    <a:pt x="82915" y="90351"/>
                  </a:lnTo>
                  <a:lnTo>
                    <a:pt x="84910" y="91984"/>
                  </a:lnTo>
                  <a:lnTo>
                    <a:pt x="89949" y="93799"/>
                  </a:lnTo>
                  <a:lnTo>
                    <a:pt x="91716" y="95341"/>
                  </a:lnTo>
                  <a:lnTo>
                    <a:pt x="95112" y="104345"/>
                  </a:lnTo>
                  <a:lnTo>
                    <a:pt x="90153" y="109704"/>
                  </a:lnTo>
                  <a:lnTo>
                    <a:pt x="84870" y="112257"/>
                  </a:lnTo>
                  <a:lnTo>
                    <a:pt x="57128" y="114247"/>
                  </a:lnTo>
                  <a:lnTo>
                    <a:pt x="9525" y="114300"/>
                  </a:lnTo>
                  <a:lnTo>
                    <a:pt x="0" y="1143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9" name="SMARTInkShape-1166">
              <a:extLst>
                <a:ext uri="{FF2B5EF4-FFF2-40B4-BE49-F238E27FC236}">
                  <a16:creationId xmlns:a16="http://schemas.microsoft.com/office/drawing/2014/main" id="{21DC3CD5-50DF-A521-60DE-7A2FB8859FA4}"/>
                </a:ext>
              </a:extLst>
            </p:cNvPr>
            <p:cNvSpPr/>
            <p:nvPr>
              <p:custDataLst>
                <p:tags r:id="rId73"/>
              </p:custDataLst>
            </p:nvPr>
          </p:nvSpPr>
          <p:spPr>
            <a:xfrm>
              <a:off x="7947997" y="6505575"/>
              <a:ext cx="148254" cy="218624"/>
            </a:xfrm>
            <a:custGeom>
              <a:avLst/>
              <a:gdLst/>
              <a:ahLst/>
              <a:cxnLst/>
              <a:rect l="0" t="0" r="0" b="0"/>
              <a:pathLst>
                <a:path w="148254" h="218624">
                  <a:moveTo>
                    <a:pt x="91103" y="114300"/>
                  </a:moveTo>
                  <a:lnTo>
                    <a:pt x="91103" y="114300"/>
                  </a:lnTo>
                  <a:lnTo>
                    <a:pt x="100594" y="114300"/>
                  </a:lnTo>
                  <a:lnTo>
                    <a:pt x="100628" y="96575"/>
                  </a:lnTo>
                  <a:lnTo>
                    <a:pt x="99570" y="96133"/>
                  </a:lnTo>
                  <a:lnTo>
                    <a:pt x="84382" y="94269"/>
                  </a:lnTo>
                  <a:lnTo>
                    <a:pt x="73886" y="87059"/>
                  </a:lnTo>
                  <a:lnTo>
                    <a:pt x="48779" y="85759"/>
                  </a:lnTo>
                  <a:lnTo>
                    <a:pt x="43011" y="88563"/>
                  </a:lnTo>
                  <a:lnTo>
                    <a:pt x="11719" y="117524"/>
                  </a:lnTo>
                  <a:lnTo>
                    <a:pt x="8196" y="126669"/>
                  </a:lnTo>
                  <a:lnTo>
                    <a:pt x="0" y="165036"/>
                  </a:lnTo>
                  <a:lnTo>
                    <a:pt x="5824" y="193587"/>
                  </a:lnTo>
                  <a:lnTo>
                    <a:pt x="10163" y="201750"/>
                  </a:lnTo>
                  <a:lnTo>
                    <a:pt x="12801" y="204350"/>
                  </a:lnTo>
                  <a:lnTo>
                    <a:pt x="34015" y="216784"/>
                  </a:lnTo>
                  <a:lnTo>
                    <a:pt x="46665" y="218623"/>
                  </a:lnTo>
                  <a:lnTo>
                    <a:pt x="53008" y="216052"/>
                  </a:lnTo>
                  <a:lnTo>
                    <a:pt x="72053" y="202582"/>
                  </a:lnTo>
                  <a:lnTo>
                    <a:pt x="78403" y="200103"/>
                  </a:lnTo>
                  <a:lnTo>
                    <a:pt x="84753" y="195473"/>
                  </a:lnTo>
                  <a:lnTo>
                    <a:pt x="88281" y="187066"/>
                  </a:lnTo>
                  <a:lnTo>
                    <a:pt x="90907" y="177333"/>
                  </a:lnTo>
                  <a:lnTo>
                    <a:pt x="97276" y="163785"/>
                  </a:lnTo>
                  <a:lnTo>
                    <a:pt x="107938" y="120173"/>
                  </a:lnTo>
                  <a:lnTo>
                    <a:pt x="119566" y="73958"/>
                  </a:lnTo>
                  <a:lnTo>
                    <a:pt x="136965" y="27318"/>
                  </a:lnTo>
                  <a:lnTo>
                    <a:pt x="139683" y="11930"/>
                  </a:lnTo>
                  <a:lnTo>
                    <a:pt x="148253"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0" name="SMARTInkShape-1167">
              <a:extLst>
                <a:ext uri="{FF2B5EF4-FFF2-40B4-BE49-F238E27FC236}">
                  <a16:creationId xmlns:a16="http://schemas.microsoft.com/office/drawing/2014/main" id="{902B7C91-0578-35D4-09B0-0DB49C7555D9}"/>
                </a:ext>
              </a:extLst>
            </p:cNvPr>
            <p:cNvSpPr/>
            <p:nvPr>
              <p:custDataLst>
                <p:tags r:id="rId74"/>
              </p:custDataLst>
            </p:nvPr>
          </p:nvSpPr>
          <p:spPr>
            <a:xfrm>
              <a:off x="8105775" y="6621200"/>
              <a:ext cx="38101" cy="103451"/>
            </a:xfrm>
            <a:custGeom>
              <a:avLst/>
              <a:gdLst/>
              <a:ahLst/>
              <a:cxnLst/>
              <a:rect l="0" t="0" r="0" b="0"/>
              <a:pathLst>
                <a:path w="38101" h="103451">
                  <a:moveTo>
                    <a:pt x="28575" y="17725"/>
                  </a:moveTo>
                  <a:lnTo>
                    <a:pt x="28575" y="17725"/>
                  </a:lnTo>
                  <a:lnTo>
                    <a:pt x="28575" y="9525"/>
                  </a:lnTo>
                  <a:lnTo>
                    <a:pt x="29633" y="9083"/>
                  </a:lnTo>
                  <a:lnTo>
                    <a:pt x="37985" y="8210"/>
                  </a:lnTo>
                  <a:lnTo>
                    <a:pt x="38090" y="0"/>
                  </a:lnTo>
                  <a:lnTo>
                    <a:pt x="38100" y="21426"/>
                  </a:lnTo>
                  <a:lnTo>
                    <a:pt x="35278" y="27484"/>
                  </a:lnTo>
                  <a:lnTo>
                    <a:pt x="31553" y="33704"/>
                  </a:lnTo>
                  <a:lnTo>
                    <a:pt x="28399" y="43156"/>
                  </a:lnTo>
                  <a:lnTo>
                    <a:pt x="22291" y="52659"/>
                  </a:lnTo>
                  <a:lnTo>
                    <a:pt x="18952" y="62177"/>
                  </a:lnTo>
                  <a:lnTo>
                    <a:pt x="12788" y="71701"/>
                  </a:lnTo>
                  <a:lnTo>
                    <a:pt x="10492" y="81225"/>
                  </a:lnTo>
                  <a:lnTo>
                    <a:pt x="9954" y="87575"/>
                  </a:lnTo>
                  <a:lnTo>
                    <a:pt x="8754" y="89692"/>
                  </a:lnTo>
                  <a:lnTo>
                    <a:pt x="6893" y="91103"/>
                  </a:lnTo>
                  <a:lnTo>
                    <a:pt x="4596" y="92044"/>
                  </a:lnTo>
                  <a:lnTo>
                    <a:pt x="3064" y="93729"/>
                  </a:lnTo>
                  <a:lnTo>
                    <a:pt x="0" y="1034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1" name="SMARTInkShape-1168">
              <a:extLst>
                <a:ext uri="{FF2B5EF4-FFF2-40B4-BE49-F238E27FC236}">
                  <a16:creationId xmlns:a16="http://schemas.microsoft.com/office/drawing/2014/main" id="{7498F5AB-2745-89D6-967C-9ABD920B46D6}"/>
                </a:ext>
              </a:extLst>
            </p:cNvPr>
            <p:cNvSpPr/>
            <p:nvPr>
              <p:custDataLst>
                <p:tags r:id="rId75"/>
              </p:custDataLst>
            </p:nvPr>
          </p:nvSpPr>
          <p:spPr>
            <a:xfrm>
              <a:off x="8162925" y="6562725"/>
              <a:ext cx="1" cy="9526"/>
            </a:xfrm>
            <a:custGeom>
              <a:avLst/>
              <a:gdLst/>
              <a:ahLst/>
              <a:cxnLst/>
              <a:rect l="0" t="0" r="0" b="0"/>
              <a:pathLst>
                <a:path w="1" h="9526">
                  <a:moveTo>
                    <a:pt x="0" y="9525"/>
                  </a:moveTo>
                  <a:lnTo>
                    <a:pt x="0"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2" name="SMARTInkShape-1169">
              <a:extLst>
                <a:ext uri="{FF2B5EF4-FFF2-40B4-BE49-F238E27FC236}">
                  <a16:creationId xmlns:a16="http://schemas.microsoft.com/office/drawing/2014/main" id="{80FE53F9-F9D1-EA0F-5E29-F5FF643722B2}"/>
                </a:ext>
              </a:extLst>
            </p:cNvPr>
            <p:cNvSpPr/>
            <p:nvPr>
              <p:custDataLst>
                <p:tags r:id="rId76"/>
              </p:custDataLst>
            </p:nvPr>
          </p:nvSpPr>
          <p:spPr>
            <a:xfrm>
              <a:off x="8172450" y="6515495"/>
              <a:ext cx="170126" cy="237731"/>
            </a:xfrm>
            <a:custGeom>
              <a:avLst/>
              <a:gdLst/>
              <a:ahLst/>
              <a:cxnLst/>
              <a:rect l="0" t="0" r="0" b="0"/>
              <a:pathLst>
                <a:path w="170126" h="237731">
                  <a:moveTo>
                    <a:pt x="142875" y="66280"/>
                  </a:moveTo>
                  <a:lnTo>
                    <a:pt x="142875" y="66280"/>
                  </a:lnTo>
                  <a:lnTo>
                    <a:pt x="147931" y="66280"/>
                  </a:lnTo>
                  <a:lnTo>
                    <a:pt x="149421" y="65222"/>
                  </a:lnTo>
                  <a:lnTo>
                    <a:pt x="150414" y="63458"/>
                  </a:lnTo>
                  <a:lnTo>
                    <a:pt x="151077" y="61224"/>
                  </a:lnTo>
                  <a:lnTo>
                    <a:pt x="161498" y="47738"/>
                  </a:lnTo>
                  <a:lnTo>
                    <a:pt x="161921" y="29624"/>
                  </a:lnTo>
                  <a:lnTo>
                    <a:pt x="170125" y="20106"/>
                  </a:lnTo>
                  <a:lnTo>
                    <a:pt x="169508" y="18564"/>
                  </a:lnTo>
                  <a:lnTo>
                    <a:pt x="153734" y="941"/>
                  </a:lnTo>
                  <a:lnTo>
                    <a:pt x="147739" y="0"/>
                  </a:lnTo>
                  <a:lnTo>
                    <a:pt x="142215" y="2602"/>
                  </a:lnTo>
                  <a:lnTo>
                    <a:pt x="136231" y="6229"/>
                  </a:lnTo>
                  <a:lnTo>
                    <a:pt x="126913" y="9328"/>
                  </a:lnTo>
                  <a:lnTo>
                    <a:pt x="117449" y="15422"/>
                  </a:lnTo>
                  <a:lnTo>
                    <a:pt x="111113" y="17218"/>
                  </a:lnTo>
                  <a:lnTo>
                    <a:pt x="104770" y="23661"/>
                  </a:lnTo>
                  <a:lnTo>
                    <a:pt x="70731" y="69651"/>
                  </a:lnTo>
                  <a:lnTo>
                    <a:pt x="47677" y="113917"/>
                  </a:lnTo>
                  <a:lnTo>
                    <a:pt x="25404" y="161500"/>
                  </a:lnTo>
                  <a:lnTo>
                    <a:pt x="13758" y="184376"/>
                  </a:lnTo>
                  <a:lnTo>
                    <a:pt x="8837" y="214305"/>
                  </a:lnTo>
                  <a:lnTo>
                    <a:pt x="2059" y="227968"/>
                  </a:lnTo>
                  <a:lnTo>
                    <a:pt x="0" y="23773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3" name="SMARTInkShape-1170">
              <a:extLst>
                <a:ext uri="{FF2B5EF4-FFF2-40B4-BE49-F238E27FC236}">
                  <a16:creationId xmlns:a16="http://schemas.microsoft.com/office/drawing/2014/main" id="{4E70D14E-E622-6270-1AA7-A5C95B68EB62}"/>
                </a:ext>
              </a:extLst>
            </p:cNvPr>
            <p:cNvSpPr/>
            <p:nvPr>
              <p:custDataLst>
                <p:tags r:id="rId77"/>
              </p:custDataLst>
            </p:nvPr>
          </p:nvSpPr>
          <p:spPr>
            <a:xfrm>
              <a:off x="8153400" y="6657975"/>
              <a:ext cx="171451" cy="9526"/>
            </a:xfrm>
            <a:custGeom>
              <a:avLst/>
              <a:gdLst/>
              <a:ahLst/>
              <a:cxnLst/>
              <a:rect l="0" t="0" r="0" b="0"/>
              <a:pathLst>
                <a:path w="171451" h="9526">
                  <a:moveTo>
                    <a:pt x="0" y="9525"/>
                  </a:moveTo>
                  <a:lnTo>
                    <a:pt x="0" y="9525"/>
                  </a:lnTo>
                  <a:lnTo>
                    <a:pt x="5056" y="4469"/>
                  </a:lnTo>
                  <a:lnTo>
                    <a:pt x="10361" y="1987"/>
                  </a:lnTo>
                  <a:lnTo>
                    <a:pt x="54546" y="34"/>
                  </a:lnTo>
                  <a:lnTo>
                    <a:pt x="97882" y="1"/>
                  </a:lnTo>
                  <a:lnTo>
                    <a:pt x="140487" y="0"/>
                  </a:lnTo>
                  <a:lnTo>
                    <a:pt x="1714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4" name="SMARTInkShape-1171">
              <a:extLst>
                <a:ext uri="{FF2B5EF4-FFF2-40B4-BE49-F238E27FC236}">
                  <a16:creationId xmlns:a16="http://schemas.microsoft.com/office/drawing/2014/main" id="{921BAAD0-4C37-58E3-A344-A34EC560B944}"/>
                </a:ext>
              </a:extLst>
            </p:cNvPr>
            <p:cNvSpPr/>
            <p:nvPr>
              <p:custDataLst>
                <p:tags r:id="rId78"/>
              </p:custDataLst>
            </p:nvPr>
          </p:nvSpPr>
          <p:spPr>
            <a:xfrm>
              <a:off x="8343900" y="6515138"/>
              <a:ext cx="171450" cy="285713"/>
            </a:xfrm>
            <a:custGeom>
              <a:avLst/>
              <a:gdLst/>
              <a:ahLst/>
              <a:cxnLst/>
              <a:rect l="0" t="0" r="0" b="0"/>
              <a:pathLst>
                <a:path w="171450" h="285713">
                  <a:moveTo>
                    <a:pt x="133350" y="95212"/>
                  </a:moveTo>
                  <a:lnTo>
                    <a:pt x="133350" y="95212"/>
                  </a:lnTo>
                  <a:lnTo>
                    <a:pt x="138406" y="95212"/>
                  </a:lnTo>
                  <a:lnTo>
                    <a:pt x="139896" y="94154"/>
                  </a:lnTo>
                  <a:lnTo>
                    <a:pt x="140889" y="92390"/>
                  </a:lnTo>
                  <a:lnTo>
                    <a:pt x="142484" y="81955"/>
                  </a:lnTo>
                  <a:lnTo>
                    <a:pt x="143673" y="80024"/>
                  </a:lnTo>
                  <a:lnTo>
                    <a:pt x="145522" y="78737"/>
                  </a:lnTo>
                  <a:lnTo>
                    <a:pt x="147815" y="77879"/>
                  </a:lnTo>
                  <a:lnTo>
                    <a:pt x="149344" y="76249"/>
                  </a:lnTo>
                  <a:lnTo>
                    <a:pt x="154618" y="66027"/>
                  </a:lnTo>
                  <a:lnTo>
                    <a:pt x="158678" y="60016"/>
                  </a:lnTo>
                  <a:lnTo>
                    <a:pt x="162020" y="50681"/>
                  </a:lnTo>
                  <a:lnTo>
                    <a:pt x="170000" y="39933"/>
                  </a:lnTo>
                  <a:lnTo>
                    <a:pt x="171021" y="33560"/>
                  </a:lnTo>
                  <a:lnTo>
                    <a:pt x="171449" y="1448"/>
                  </a:lnTo>
                  <a:lnTo>
                    <a:pt x="170392" y="953"/>
                  </a:lnTo>
                  <a:lnTo>
                    <a:pt x="157260" y="0"/>
                  </a:lnTo>
                  <a:lnTo>
                    <a:pt x="155641" y="1046"/>
                  </a:lnTo>
                  <a:lnTo>
                    <a:pt x="154560" y="2801"/>
                  </a:lnTo>
                  <a:lnTo>
                    <a:pt x="153841" y="5031"/>
                  </a:lnTo>
                  <a:lnTo>
                    <a:pt x="152302" y="6516"/>
                  </a:lnTo>
                  <a:lnTo>
                    <a:pt x="147770" y="8167"/>
                  </a:lnTo>
                  <a:lnTo>
                    <a:pt x="142229" y="14545"/>
                  </a:lnTo>
                  <a:lnTo>
                    <a:pt x="110905" y="58388"/>
                  </a:lnTo>
                  <a:lnTo>
                    <a:pt x="88101" y="104766"/>
                  </a:lnTo>
                  <a:lnTo>
                    <a:pt x="60173" y="152282"/>
                  </a:lnTo>
                  <a:lnTo>
                    <a:pt x="45581" y="174681"/>
                  </a:lnTo>
                  <a:lnTo>
                    <a:pt x="38198" y="199897"/>
                  </a:lnTo>
                  <a:lnTo>
                    <a:pt x="14865" y="245634"/>
                  </a:lnTo>
                  <a:lnTo>
                    <a:pt x="7407" y="265984"/>
                  </a:lnTo>
                  <a:lnTo>
                    <a:pt x="1463" y="274172"/>
                  </a:lnTo>
                  <a:lnTo>
                    <a:pt x="0" y="28571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5" name="SMARTInkShape-1172">
              <a:extLst>
                <a:ext uri="{FF2B5EF4-FFF2-40B4-BE49-F238E27FC236}">
                  <a16:creationId xmlns:a16="http://schemas.microsoft.com/office/drawing/2014/main" id="{B8A049F7-2393-4115-09E1-3D89AFDBFC84}"/>
                </a:ext>
              </a:extLst>
            </p:cNvPr>
            <p:cNvSpPr/>
            <p:nvPr>
              <p:custDataLst>
                <p:tags r:id="rId79"/>
              </p:custDataLst>
            </p:nvPr>
          </p:nvSpPr>
          <p:spPr>
            <a:xfrm>
              <a:off x="8315325" y="6648450"/>
              <a:ext cx="142876" cy="9526"/>
            </a:xfrm>
            <a:custGeom>
              <a:avLst/>
              <a:gdLst/>
              <a:ahLst/>
              <a:cxnLst/>
              <a:rect l="0" t="0" r="0" b="0"/>
              <a:pathLst>
                <a:path w="142876" h="9526">
                  <a:moveTo>
                    <a:pt x="0" y="9525"/>
                  </a:moveTo>
                  <a:lnTo>
                    <a:pt x="0" y="9525"/>
                  </a:lnTo>
                  <a:lnTo>
                    <a:pt x="41911" y="9525"/>
                  </a:lnTo>
                  <a:lnTo>
                    <a:pt x="88943" y="9525"/>
                  </a:lnTo>
                  <a:lnTo>
                    <a:pt x="97032" y="9525"/>
                  </a:lnTo>
                  <a:lnTo>
                    <a:pt x="104156" y="6703"/>
                  </a:lnTo>
                  <a:lnTo>
                    <a:pt x="110849" y="2980"/>
                  </a:lnTo>
                  <a:lnTo>
                    <a:pt x="123770" y="588"/>
                  </a:lnTo>
                  <a:lnTo>
                    <a:pt x="1428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6" name="SMARTInkShape-1173">
              <a:extLst>
                <a:ext uri="{FF2B5EF4-FFF2-40B4-BE49-F238E27FC236}">
                  <a16:creationId xmlns:a16="http://schemas.microsoft.com/office/drawing/2014/main" id="{355CA9BF-41C5-6233-C361-7FDAE173E3C7}"/>
                </a:ext>
              </a:extLst>
            </p:cNvPr>
            <p:cNvSpPr/>
            <p:nvPr>
              <p:custDataLst>
                <p:tags r:id="rId80"/>
              </p:custDataLst>
            </p:nvPr>
          </p:nvSpPr>
          <p:spPr>
            <a:xfrm>
              <a:off x="8524991" y="6686550"/>
              <a:ext cx="9410" cy="19051"/>
            </a:xfrm>
            <a:custGeom>
              <a:avLst/>
              <a:gdLst/>
              <a:ahLst/>
              <a:cxnLst/>
              <a:rect l="0" t="0" r="0" b="0"/>
              <a:pathLst>
                <a:path w="9410" h="19051">
                  <a:moveTo>
                    <a:pt x="9409" y="19050"/>
                  </a:moveTo>
                  <a:lnTo>
                    <a:pt x="9409" y="19050"/>
                  </a:lnTo>
                  <a:lnTo>
                    <a:pt x="9409" y="13994"/>
                  </a:lnTo>
                  <a:lnTo>
                    <a:pt x="8351" y="12505"/>
                  </a:lnTo>
                  <a:lnTo>
                    <a:pt x="6586" y="11512"/>
                  </a:lnTo>
                  <a:lnTo>
                    <a:pt x="0" y="9559"/>
                  </a:lnTo>
                  <a:lnTo>
                    <a:pt x="9409"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68" name="SMARTInkShape-1174">
            <a:extLst>
              <a:ext uri="{FF2B5EF4-FFF2-40B4-BE49-F238E27FC236}">
                <a16:creationId xmlns:a16="http://schemas.microsoft.com/office/drawing/2014/main" id="{2F3430F2-9220-6418-783D-E1176CFBA3C2}"/>
              </a:ext>
            </a:extLst>
          </p:cNvPr>
          <p:cNvSpPr/>
          <p:nvPr>
            <p:custDataLst>
              <p:tags r:id="rId8"/>
            </p:custDataLst>
          </p:nvPr>
        </p:nvSpPr>
        <p:spPr>
          <a:xfrm>
            <a:off x="6829425" y="781050"/>
            <a:ext cx="1304926" cy="47626"/>
          </a:xfrm>
          <a:custGeom>
            <a:avLst/>
            <a:gdLst/>
            <a:ahLst/>
            <a:cxnLst/>
            <a:rect l="0" t="0" r="0" b="0"/>
            <a:pathLst>
              <a:path w="1304926" h="47626">
                <a:moveTo>
                  <a:pt x="0" y="28575"/>
                </a:moveTo>
                <a:lnTo>
                  <a:pt x="0" y="28575"/>
                </a:lnTo>
                <a:lnTo>
                  <a:pt x="8200" y="28575"/>
                </a:lnTo>
                <a:lnTo>
                  <a:pt x="3776" y="28575"/>
                </a:lnTo>
                <a:lnTo>
                  <a:pt x="6293" y="28575"/>
                </a:lnTo>
                <a:lnTo>
                  <a:pt x="3394" y="28575"/>
                </a:lnTo>
                <a:lnTo>
                  <a:pt x="6179" y="28575"/>
                </a:lnTo>
                <a:lnTo>
                  <a:pt x="3359" y="28575"/>
                </a:lnTo>
                <a:lnTo>
                  <a:pt x="6170" y="28575"/>
                </a:lnTo>
                <a:lnTo>
                  <a:pt x="1021" y="28575"/>
                </a:lnTo>
                <a:lnTo>
                  <a:pt x="9159" y="28575"/>
                </a:lnTo>
                <a:lnTo>
                  <a:pt x="9452" y="23087"/>
                </a:lnTo>
                <a:lnTo>
                  <a:pt x="9515" y="27643"/>
                </a:lnTo>
                <a:lnTo>
                  <a:pt x="6698" y="28161"/>
                </a:lnTo>
                <a:lnTo>
                  <a:pt x="4035" y="28391"/>
                </a:lnTo>
                <a:lnTo>
                  <a:pt x="9523" y="28575"/>
                </a:lnTo>
                <a:lnTo>
                  <a:pt x="9525" y="20374"/>
                </a:lnTo>
                <a:lnTo>
                  <a:pt x="9525" y="24799"/>
                </a:lnTo>
                <a:lnTo>
                  <a:pt x="9525" y="19135"/>
                </a:lnTo>
                <a:lnTo>
                  <a:pt x="56748" y="19050"/>
                </a:lnTo>
                <a:lnTo>
                  <a:pt x="64675" y="12504"/>
                </a:lnTo>
                <a:lnTo>
                  <a:pt x="75689" y="9641"/>
                </a:lnTo>
                <a:lnTo>
                  <a:pt x="122073" y="9525"/>
                </a:lnTo>
                <a:lnTo>
                  <a:pt x="155701" y="9525"/>
                </a:lnTo>
                <a:lnTo>
                  <a:pt x="161982" y="6703"/>
                </a:lnTo>
                <a:lnTo>
                  <a:pt x="168300" y="2979"/>
                </a:lnTo>
                <a:lnTo>
                  <a:pt x="180980" y="588"/>
                </a:lnTo>
                <a:lnTo>
                  <a:pt x="228426" y="5"/>
                </a:lnTo>
                <a:lnTo>
                  <a:pt x="273845" y="0"/>
                </a:lnTo>
                <a:lnTo>
                  <a:pt x="317427" y="0"/>
                </a:lnTo>
                <a:lnTo>
                  <a:pt x="364127" y="0"/>
                </a:lnTo>
                <a:lnTo>
                  <a:pt x="411299" y="0"/>
                </a:lnTo>
                <a:lnTo>
                  <a:pt x="454544" y="0"/>
                </a:lnTo>
                <a:lnTo>
                  <a:pt x="497306" y="0"/>
                </a:lnTo>
                <a:lnTo>
                  <a:pt x="539868" y="0"/>
                </a:lnTo>
                <a:lnTo>
                  <a:pt x="584207" y="0"/>
                </a:lnTo>
                <a:lnTo>
                  <a:pt x="628650" y="0"/>
                </a:lnTo>
                <a:lnTo>
                  <a:pt x="676245" y="0"/>
                </a:lnTo>
                <a:lnTo>
                  <a:pt x="699121" y="1058"/>
                </a:lnTo>
                <a:lnTo>
                  <a:pt x="737714" y="8642"/>
                </a:lnTo>
                <a:lnTo>
                  <a:pt x="783347" y="9447"/>
                </a:lnTo>
                <a:lnTo>
                  <a:pt x="828623" y="9520"/>
                </a:lnTo>
                <a:lnTo>
                  <a:pt x="860418" y="10583"/>
                </a:lnTo>
                <a:lnTo>
                  <a:pt x="899583" y="18167"/>
                </a:lnTo>
                <a:lnTo>
                  <a:pt x="947195" y="18998"/>
                </a:lnTo>
                <a:lnTo>
                  <a:pt x="993494" y="19047"/>
                </a:lnTo>
                <a:lnTo>
                  <a:pt x="1034747" y="27251"/>
                </a:lnTo>
                <a:lnTo>
                  <a:pt x="1078180" y="28459"/>
                </a:lnTo>
                <a:lnTo>
                  <a:pt x="1120381" y="28565"/>
                </a:lnTo>
                <a:lnTo>
                  <a:pt x="1161984" y="36775"/>
                </a:lnTo>
                <a:lnTo>
                  <a:pt x="1205449" y="37984"/>
                </a:lnTo>
                <a:lnTo>
                  <a:pt x="1248323" y="38095"/>
                </a:lnTo>
                <a:lnTo>
                  <a:pt x="1288896" y="39158"/>
                </a:lnTo>
                <a:lnTo>
                  <a:pt x="1304925" y="476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93" name="SMARTInkShape-Group254">
            <a:extLst>
              <a:ext uri="{FF2B5EF4-FFF2-40B4-BE49-F238E27FC236}">
                <a16:creationId xmlns:a16="http://schemas.microsoft.com/office/drawing/2014/main" id="{CA7A1F2B-622F-9393-2B3B-7ADBEF854E5D}"/>
              </a:ext>
            </a:extLst>
          </p:cNvPr>
          <p:cNvGrpSpPr/>
          <p:nvPr/>
        </p:nvGrpSpPr>
        <p:grpSpPr>
          <a:xfrm>
            <a:off x="6544068" y="123825"/>
            <a:ext cx="1761729" cy="895351"/>
            <a:chOff x="6544068" y="123825"/>
            <a:chExt cx="1761729" cy="895351"/>
          </a:xfrm>
        </p:grpSpPr>
        <p:sp>
          <p:nvSpPr>
            <p:cNvPr id="469" name="SMARTInkShape-1175">
              <a:extLst>
                <a:ext uri="{FF2B5EF4-FFF2-40B4-BE49-F238E27FC236}">
                  <a16:creationId xmlns:a16="http://schemas.microsoft.com/office/drawing/2014/main" id="{E9446A2C-A9C9-40C6-3CE6-4CAFAC57A327}"/>
                </a:ext>
              </a:extLst>
            </p:cNvPr>
            <p:cNvSpPr/>
            <p:nvPr>
              <p:custDataLst>
                <p:tags r:id="rId46"/>
              </p:custDataLst>
            </p:nvPr>
          </p:nvSpPr>
          <p:spPr>
            <a:xfrm>
              <a:off x="6753225" y="123825"/>
              <a:ext cx="1428751" cy="581026"/>
            </a:xfrm>
            <a:custGeom>
              <a:avLst/>
              <a:gdLst/>
              <a:ahLst/>
              <a:cxnLst/>
              <a:rect l="0" t="0" r="0" b="0"/>
              <a:pathLst>
                <a:path w="1428751" h="581026">
                  <a:moveTo>
                    <a:pt x="0" y="552450"/>
                  </a:moveTo>
                  <a:lnTo>
                    <a:pt x="0" y="552450"/>
                  </a:lnTo>
                  <a:lnTo>
                    <a:pt x="47510" y="552450"/>
                  </a:lnTo>
                  <a:lnTo>
                    <a:pt x="52160" y="552450"/>
                  </a:lnTo>
                  <a:lnTo>
                    <a:pt x="53824" y="551392"/>
                  </a:lnTo>
                  <a:lnTo>
                    <a:pt x="54932" y="549628"/>
                  </a:lnTo>
                  <a:lnTo>
                    <a:pt x="55672" y="547393"/>
                  </a:lnTo>
                  <a:lnTo>
                    <a:pt x="57223" y="545904"/>
                  </a:lnTo>
                  <a:lnTo>
                    <a:pt x="65221" y="543317"/>
                  </a:lnTo>
                  <a:lnTo>
                    <a:pt x="71301" y="543041"/>
                  </a:lnTo>
                  <a:lnTo>
                    <a:pt x="76845" y="540154"/>
                  </a:lnTo>
                  <a:lnTo>
                    <a:pt x="83971" y="534734"/>
                  </a:lnTo>
                  <a:lnTo>
                    <a:pt x="92983" y="532605"/>
                  </a:lnTo>
                  <a:lnTo>
                    <a:pt x="114905" y="516515"/>
                  </a:lnTo>
                  <a:lnTo>
                    <a:pt x="122062" y="514778"/>
                  </a:lnTo>
                  <a:lnTo>
                    <a:pt x="131081" y="507889"/>
                  </a:lnTo>
                  <a:lnTo>
                    <a:pt x="139968" y="504674"/>
                  </a:lnTo>
                  <a:lnTo>
                    <a:pt x="149304" y="498548"/>
                  </a:lnTo>
                  <a:lnTo>
                    <a:pt x="155610" y="496744"/>
                  </a:lnTo>
                  <a:lnTo>
                    <a:pt x="157715" y="495204"/>
                  </a:lnTo>
                  <a:lnTo>
                    <a:pt x="159118" y="493119"/>
                  </a:lnTo>
                  <a:lnTo>
                    <a:pt x="160054" y="490671"/>
                  </a:lnTo>
                  <a:lnTo>
                    <a:pt x="161735" y="489039"/>
                  </a:lnTo>
                  <a:lnTo>
                    <a:pt x="172040" y="483598"/>
                  </a:lnTo>
                  <a:lnTo>
                    <a:pt x="187402" y="470672"/>
                  </a:lnTo>
                  <a:lnTo>
                    <a:pt x="193710" y="468479"/>
                  </a:lnTo>
                  <a:lnTo>
                    <a:pt x="195815" y="466836"/>
                  </a:lnTo>
                  <a:lnTo>
                    <a:pt x="200894" y="459467"/>
                  </a:lnTo>
                  <a:lnTo>
                    <a:pt x="213806" y="451639"/>
                  </a:lnTo>
                  <a:lnTo>
                    <a:pt x="221319" y="449437"/>
                  </a:lnTo>
                  <a:lnTo>
                    <a:pt x="223745" y="447791"/>
                  </a:lnTo>
                  <a:lnTo>
                    <a:pt x="225364" y="445636"/>
                  </a:lnTo>
                  <a:lnTo>
                    <a:pt x="226442" y="443141"/>
                  </a:lnTo>
                  <a:lnTo>
                    <a:pt x="263731" y="413540"/>
                  </a:lnTo>
                  <a:lnTo>
                    <a:pt x="276265" y="407536"/>
                  </a:lnTo>
                  <a:lnTo>
                    <a:pt x="311150" y="375685"/>
                  </a:lnTo>
                  <a:lnTo>
                    <a:pt x="323850" y="369484"/>
                  </a:lnTo>
                  <a:lnTo>
                    <a:pt x="336550" y="358382"/>
                  </a:lnTo>
                  <a:lnTo>
                    <a:pt x="340078" y="352250"/>
                  </a:lnTo>
                  <a:lnTo>
                    <a:pt x="342704" y="345997"/>
                  </a:lnTo>
                  <a:lnTo>
                    <a:pt x="355993" y="330190"/>
                  </a:lnTo>
                  <a:lnTo>
                    <a:pt x="362124" y="326668"/>
                  </a:lnTo>
                  <a:lnTo>
                    <a:pt x="365242" y="325728"/>
                  </a:lnTo>
                  <a:lnTo>
                    <a:pt x="367319" y="324044"/>
                  </a:lnTo>
                  <a:lnTo>
                    <a:pt x="387879" y="295223"/>
                  </a:lnTo>
                  <a:lnTo>
                    <a:pt x="388762" y="292066"/>
                  </a:lnTo>
                  <a:lnTo>
                    <a:pt x="395386" y="285735"/>
                  </a:lnTo>
                  <a:lnTo>
                    <a:pt x="403269" y="279393"/>
                  </a:lnTo>
                  <a:lnTo>
                    <a:pt x="408765" y="270931"/>
                  </a:lnTo>
                  <a:lnTo>
                    <a:pt x="422587" y="262201"/>
                  </a:lnTo>
                  <a:lnTo>
                    <a:pt x="425941" y="256586"/>
                  </a:lnTo>
                  <a:lnTo>
                    <a:pt x="428491" y="250563"/>
                  </a:lnTo>
                  <a:lnTo>
                    <a:pt x="434817" y="241222"/>
                  </a:lnTo>
                  <a:lnTo>
                    <a:pt x="437711" y="230471"/>
                  </a:lnTo>
                  <a:lnTo>
                    <a:pt x="461536" y="204181"/>
                  </a:lnTo>
                  <a:lnTo>
                    <a:pt x="461149" y="202795"/>
                  </a:lnTo>
                  <a:lnTo>
                    <a:pt x="459833" y="201872"/>
                  </a:lnTo>
                  <a:lnTo>
                    <a:pt x="461071" y="200198"/>
                  </a:lnTo>
                  <a:lnTo>
                    <a:pt x="470812" y="192786"/>
                  </a:lnTo>
                  <a:lnTo>
                    <a:pt x="473832" y="186930"/>
                  </a:lnTo>
                  <a:lnTo>
                    <a:pt x="475535" y="177683"/>
                  </a:lnTo>
                  <a:lnTo>
                    <a:pt x="476831" y="175605"/>
                  </a:lnTo>
                  <a:lnTo>
                    <a:pt x="478754" y="174220"/>
                  </a:lnTo>
                  <a:lnTo>
                    <a:pt x="481095" y="173297"/>
                  </a:lnTo>
                  <a:lnTo>
                    <a:pt x="482655" y="171623"/>
                  </a:lnTo>
                  <a:lnTo>
                    <a:pt x="487982" y="161332"/>
                  </a:lnTo>
                  <a:lnTo>
                    <a:pt x="493854" y="154164"/>
                  </a:lnTo>
                  <a:lnTo>
                    <a:pt x="495174" y="144354"/>
                  </a:lnTo>
                  <a:lnTo>
                    <a:pt x="522401" y="115778"/>
                  </a:lnTo>
                  <a:lnTo>
                    <a:pt x="523746" y="106229"/>
                  </a:lnTo>
                  <a:lnTo>
                    <a:pt x="533005" y="95680"/>
                  </a:lnTo>
                  <a:lnTo>
                    <a:pt x="533283" y="90321"/>
                  </a:lnTo>
                  <a:lnTo>
                    <a:pt x="534381" y="88789"/>
                  </a:lnTo>
                  <a:lnTo>
                    <a:pt x="536170" y="87768"/>
                  </a:lnTo>
                  <a:lnTo>
                    <a:pt x="538422" y="87087"/>
                  </a:lnTo>
                  <a:lnTo>
                    <a:pt x="539923" y="85575"/>
                  </a:lnTo>
                  <a:lnTo>
                    <a:pt x="542530" y="77644"/>
                  </a:lnTo>
                  <a:lnTo>
                    <a:pt x="545572" y="76842"/>
                  </a:lnTo>
                  <a:lnTo>
                    <a:pt x="547865" y="76628"/>
                  </a:lnTo>
                  <a:lnTo>
                    <a:pt x="549393" y="75427"/>
                  </a:lnTo>
                  <a:lnTo>
                    <a:pt x="552048" y="68037"/>
                  </a:lnTo>
                  <a:lnTo>
                    <a:pt x="555094" y="67280"/>
                  </a:lnTo>
                  <a:lnTo>
                    <a:pt x="560616" y="66795"/>
                  </a:lnTo>
                  <a:lnTo>
                    <a:pt x="561069" y="65696"/>
                  </a:lnTo>
                  <a:lnTo>
                    <a:pt x="561975" y="47744"/>
                  </a:lnTo>
                  <a:lnTo>
                    <a:pt x="571385" y="38217"/>
                  </a:lnTo>
                  <a:lnTo>
                    <a:pt x="576522" y="38135"/>
                  </a:lnTo>
                  <a:lnTo>
                    <a:pt x="578023" y="37065"/>
                  </a:lnTo>
                  <a:lnTo>
                    <a:pt x="579023" y="35293"/>
                  </a:lnTo>
                  <a:lnTo>
                    <a:pt x="580908" y="28968"/>
                  </a:lnTo>
                  <a:lnTo>
                    <a:pt x="586047" y="28692"/>
                  </a:lnTo>
                  <a:lnTo>
                    <a:pt x="587548" y="27594"/>
                  </a:lnTo>
                  <a:lnTo>
                    <a:pt x="589215" y="23553"/>
                  </a:lnTo>
                  <a:lnTo>
                    <a:pt x="590719" y="22052"/>
                  </a:lnTo>
                  <a:lnTo>
                    <a:pt x="595211" y="20384"/>
                  </a:lnTo>
                  <a:lnTo>
                    <a:pt x="607849" y="19167"/>
                  </a:lnTo>
                  <a:lnTo>
                    <a:pt x="616859" y="12527"/>
                  </a:lnTo>
                  <a:lnTo>
                    <a:pt x="626888" y="9920"/>
                  </a:lnTo>
                  <a:lnTo>
                    <a:pt x="636697" y="9560"/>
                  </a:lnTo>
                  <a:lnTo>
                    <a:pt x="646246" y="1327"/>
                  </a:lnTo>
                  <a:lnTo>
                    <a:pt x="655773" y="117"/>
                  </a:lnTo>
                  <a:lnTo>
                    <a:pt x="701960" y="0"/>
                  </a:lnTo>
                  <a:lnTo>
                    <a:pt x="731970" y="0"/>
                  </a:lnTo>
                  <a:lnTo>
                    <a:pt x="740742" y="6546"/>
                  </a:lnTo>
                  <a:lnTo>
                    <a:pt x="749587" y="8642"/>
                  </a:lnTo>
                  <a:lnTo>
                    <a:pt x="765213" y="9409"/>
                  </a:lnTo>
                  <a:lnTo>
                    <a:pt x="767317" y="10506"/>
                  </a:lnTo>
                  <a:lnTo>
                    <a:pt x="768720" y="12296"/>
                  </a:lnTo>
                  <a:lnTo>
                    <a:pt x="770971" y="17716"/>
                  </a:lnTo>
                  <a:lnTo>
                    <a:pt x="774101" y="18457"/>
                  </a:lnTo>
                  <a:lnTo>
                    <a:pt x="776417" y="18655"/>
                  </a:lnTo>
                  <a:lnTo>
                    <a:pt x="781813" y="21697"/>
                  </a:lnTo>
                  <a:lnTo>
                    <a:pt x="787739" y="25518"/>
                  </a:lnTo>
                  <a:lnTo>
                    <a:pt x="793901" y="27216"/>
                  </a:lnTo>
                  <a:lnTo>
                    <a:pt x="795968" y="28728"/>
                  </a:lnTo>
                  <a:lnTo>
                    <a:pt x="797346" y="30793"/>
                  </a:lnTo>
                  <a:lnTo>
                    <a:pt x="798264" y="33229"/>
                  </a:lnTo>
                  <a:lnTo>
                    <a:pt x="799935" y="34853"/>
                  </a:lnTo>
                  <a:lnTo>
                    <a:pt x="804612" y="36657"/>
                  </a:lnTo>
                  <a:lnTo>
                    <a:pt x="813196" y="37672"/>
                  </a:lnTo>
                  <a:lnTo>
                    <a:pt x="815181" y="38873"/>
                  </a:lnTo>
                  <a:lnTo>
                    <a:pt x="816504" y="40732"/>
                  </a:lnTo>
                  <a:lnTo>
                    <a:pt x="817974" y="45620"/>
                  </a:lnTo>
                  <a:lnTo>
                    <a:pt x="818627" y="51320"/>
                  </a:lnTo>
                  <a:lnTo>
                    <a:pt x="819859" y="53263"/>
                  </a:lnTo>
                  <a:lnTo>
                    <a:pt x="821739" y="54559"/>
                  </a:lnTo>
                  <a:lnTo>
                    <a:pt x="824051" y="55423"/>
                  </a:lnTo>
                  <a:lnTo>
                    <a:pt x="825592" y="57057"/>
                  </a:lnTo>
                  <a:lnTo>
                    <a:pt x="827305" y="61695"/>
                  </a:lnTo>
                  <a:lnTo>
                    <a:pt x="828820" y="63355"/>
                  </a:lnTo>
                  <a:lnTo>
                    <a:pt x="833326" y="65199"/>
                  </a:lnTo>
                  <a:lnTo>
                    <a:pt x="834951" y="66750"/>
                  </a:lnTo>
                  <a:lnTo>
                    <a:pt x="836756" y="71294"/>
                  </a:lnTo>
                  <a:lnTo>
                    <a:pt x="838295" y="72930"/>
                  </a:lnTo>
                  <a:lnTo>
                    <a:pt x="842828" y="74746"/>
                  </a:lnTo>
                  <a:lnTo>
                    <a:pt x="851330" y="75769"/>
                  </a:lnTo>
                  <a:lnTo>
                    <a:pt x="853303" y="76971"/>
                  </a:lnTo>
                  <a:lnTo>
                    <a:pt x="854618" y="78831"/>
                  </a:lnTo>
                  <a:lnTo>
                    <a:pt x="856080" y="83719"/>
                  </a:lnTo>
                  <a:lnTo>
                    <a:pt x="857097" y="93523"/>
                  </a:lnTo>
                  <a:lnTo>
                    <a:pt x="865438" y="103299"/>
                  </a:lnTo>
                  <a:lnTo>
                    <a:pt x="866379" y="109394"/>
                  </a:lnTo>
                  <a:lnTo>
                    <a:pt x="867569" y="111030"/>
                  </a:lnTo>
                  <a:lnTo>
                    <a:pt x="869421" y="112120"/>
                  </a:lnTo>
                  <a:lnTo>
                    <a:pt x="871713" y="112846"/>
                  </a:lnTo>
                  <a:lnTo>
                    <a:pt x="873243" y="114389"/>
                  </a:lnTo>
                  <a:lnTo>
                    <a:pt x="874941" y="118926"/>
                  </a:lnTo>
                  <a:lnTo>
                    <a:pt x="876453" y="120559"/>
                  </a:lnTo>
                  <a:lnTo>
                    <a:pt x="889438" y="128451"/>
                  </a:lnTo>
                  <a:lnTo>
                    <a:pt x="892723" y="133995"/>
                  </a:lnTo>
                  <a:lnTo>
                    <a:pt x="893598" y="136955"/>
                  </a:lnTo>
                  <a:lnTo>
                    <a:pt x="895241" y="138928"/>
                  </a:lnTo>
                  <a:lnTo>
                    <a:pt x="899887" y="141121"/>
                  </a:lnTo>
                  <a:lnTo>
                    <a:pt x="901550" y="142764"/>
                  </a:lnTo>
                  <a:lnTo>
                    <a:pt x="903397" y="147412"/>
                  </a:lnTo>
                  <a:lnTo>
                    <a:pt x="904437" y="155978"/>
                  </a:lnTo>
                  <a:lnTo>
                    <a:pt x="905642" y="157961"/>
                  </a:lnTo>
                  <a:lnTo>
                    <a:pt x="907502" y="159282"/>
                  </a:lnTo>
                  <a:lnTo>
                    <a:pt x="909801" y="160163"/>
                  </a:lnTo>
                  <a:lnTo>
                    <a:pt x="911334" y="161809"/>
                  </a:lnTo>
                  <a:lnTo>
                    <a:pt x="915190" y="171523"/>
                  </a:lnTo>
                  <a:lnTo>
                    <a:pt x="919338" y="176068"/>
                  </a:lnTo>
                  <a:lnTo>
                    <a:pt x="924709" y="178794"/>
                  </a:lnTo>
                  <a:lnTo>
                    <a:pt x="927622" y="179521"/>
                  </a:lnTo>
                  <a:lnTo>
                    <a:pt x="928507" y="181064"/>
                  </a:lnTo>
                  <a:lnTo>
                    <a:pt x="928037" y="183151"/>
                  </a:lnTo>
                  <a:lnTo>
                    <a:pt x="926667" y="185601"/>
                  </a:lnTo>
                  <a:lnTo>
                    <a:pt x="926812" y="187234"/>
                  </a:lnTo>
                  <a:lnTo>
                    <a:pt x="927966" y="188323"/>
                  </a:lnTo>
                  <a:lnTo>
                    <a:pt x="932071" y="190591"/>
                  </a:lnTo>
                  <a:lnTo>
                    <a:pt x="941330" y="198574"/>
                  </a:lnTo>
                  <a:lnTo>
                    <a:pt x="942243" y="202202"/>
                  </a:lnTo>
                  <a:lnTo>
                    <a:pt x="942487" y="204651"/>
                  </a:lnTo>
                  <a:lnTo>
                    <a:pt x="945580" y="210195"/>
                  </a:lnTo>
                  <a:lnTo>
                    <a:pt x="951133" y="217321"/>
                  </a:lnTo>
                  <a:lnTo>
                    <a:pt x="952095" y="223612"/>
                  </a:lnTo>
                  <a:lnTo>
                    <a:pt x="953288" y="225275"/>
                  </a:lnTo>
                  <a:lnTo>
                    <a:pt x="955142" y="226383"/>
                  </a:lnTo>
                  <a:lnTo>
                    <a:pt x="957436" y="227122"/>
                  </a:lnTo>
                  <a:lnTo>
                    <a:pt x="958965" y="228673"/>
                  </a:lnTo>
                  <a:lnTo>
                    <a:pt x="960666" y="233219"/>
                  </a:lnTo>
                  <a:lnTo>
                    <a:pt x="961623" y="241728"/>
                  </a:lnTo>
                  <a:lnTo>
                    <a:pt x="962815" y="243702"/>
                  </a:lnTo>
                  <a:lnTo>
                    <a:pt x="964669" y="245018"/>
                  </a:lnTo>
                  <a:lnTo>
                    <a:pt x="969550" y="247538"/>
                  </a:lnTo>
                  <a:lnTo>
                    <a:pt x="979349" y="255697"/>
                  </a:lnTo>
                  <a:lnTo>
                    <a:pt x="980307" y="259340"/>
                  </a:lnTo>
                  <a:lnTo>
                    <a:pt x="980563" y="261794"/>
                  </a:lnTo>
                  <a:lnTo>
                    <a:pt x="981792" y="263429"/>
                  </a:lnTo>
                  <a:lnTo>
                    <a:pt x="985979" y="265246"/>
                  </a:lnTo>
                  <a:lnTo>
                    <a:pt x="987520" y="266789"/>
                  </a:lnTo>
                  <a:lnTo>
                    <a:pt x="989231" y="271326"/>
                  </a:lnTo>
                  <a:lnTo>
                    <a:pt x="990745" y="272959"/>
                  </a:lnTo>
                  <a:lnTo>
                    <a:pt x="995251" y="274773"/>
                  </a:lnTo>
                  <a:lnTo>
                    <a:pt x="996876" y="276316"/>
                  </a:lnTo>
                  <a:lnTo>
                    <a:pt x="998681" y="280851"/>
                  </a:lnTo>
                  <a:lnTo>
                    <a:pt x="1000899" y="292387"/>
                  </a:lnTo>
                  <a:lnTo>
                    <a:pt x="1011867" y="306803"/>
                  </a:lnTo>
                  <a:lnTo>
                    <a:pt x="1017732" y="312839"/>
                  </a:lnTo>
                  <a:lnTo>
                    <a:pt x="1019949" y="321636"/>
                  </a:lnTo>
                  <a:lnTo>
                    <a:pt x="1035634" y="342956"/>
                  </a:lnTo>
                  <a:lnTo>
                    <a:pt x="1036498" y="346112"/>
                  </a:lnTo>
                  <a:lnTo>
                    <a:pt x="1038131" y="348217"/>
                  </a:lnTo>
                  <a:lnTo>
                    <a:pt x="1044430" y="352236"/>
                  </a:lnTo>
                  <a:lnTo>
                    <a:pt x="1052369" y="365518"/>
                  </a:lnTo>
                  <a:lnTo>
                    <a:pt x="1089144" y="403342"/>
                  </a:lnTo>
                  <a:lnTo>
                    <a:pt x="1095428" y="406805"/>
                  </a:lnTo>
                  <a:lnTo>
                    <a:pt x="1101749" y="409402"/>
                  </a:lnTo>
                  <a:lnTo>
                    <a:pt x="1108085" y="414084"/>
                  </a:lnTo>
                  <a:lnTo>
                    <a:pt x="1111607" y="419693"/>
                  </a:lnTo>
                  <a:lnTo>
                    <a:pt x="1112547" y="422670"/>
                  </a:lnTo>
                  <a:lnTo>
                    <a:pt x="1114231" y="424655"/>
                  </a:lnTo>
                  <a:lnTo>
                    <a:pt x="1118925" y="426861"/>
                  </a:lnTo>
                  <a:lnTo>
                    <a:pt x="1120601" y="428507"/>
                  </a:lnTo>
                  <a:lnTo>
                    <a:pt x="1128566" y="441728"/>
                  </a:lnTo>
                  <a:lnTo>
                    <a:pt x="1134116" y="445032"/>
                  </a:lnTo>
                  <a:lnTo>
                    <a:pt x="1137077" y="445913"/>
                  </a:lnTo>
                  <a:lnTo>
                    <a:pt x="1139051" y="447559"/>
                  </a:lnTo>
                  <a:lnTo>
                    <a:pt x="1141245" y="452209"/>
                  </a:lnTo>
                  <a:lnTo>
                    <a:pt x="1142888" y="453873"/>
                  </a:lnTo>
                  <a:lnTo>
                    <a:pt x="1147536" y="455721"/>
                  </a:lnTo>
                  <a:lnTo>
                    <a:pt x="1149200" y="457273"/>
                  </a:lnTo>
                  <a:lnTo>
                    <a:pt x="1151047" y="461818"/>
                  </a:lnTo>
                  <a:lnTo>
                    <a:pt x="1152599" y="463454"/>
                  </a:lnTo>
                  <a:lnTo>
                    <a:pt x="1187823" y="484324"/>
                  </a:lnTo>
                  <a:lnTo>
                    <a:pt x="1188756" y="485866"/>
                  </a:lnTo>
                  <a:lnTo>
                    <a:pt x="1189795" y="490401"/>
                  </a:lnTo>
                  <a:lnTo>
                    <a:pt x="1191130" y="492034"/>
                  </a:lnTo>
                  <a:lnTo>
                    <a:pt x="1195436" y="493849"/>
                  </a:lnTo>
                  <a:lnTo>
                    <a:pt x="1197007" y="495391"/>
                  </a:lnTo>
                  <a:lnTo>
                    <a:pt x="1198754" y="499926"/>
                  </a:lnTo>
                  <a:lnTo>
                    <a:pt x="1200276" y="501559"/>
                  </a:lnTo>
                  <a:lnTo>
                    <a:pt x="1204792" y="503374"/>
                  </a:lnTo>
                  <a:lnTo>
                    <a:pt x="1213285" y="504395"/>
                  </a:lnTo>
                  <a:lnTo>
                    <a:pt x="1215257" y="505597"/>
                  </a:lnTo>
                  <a:lnTo>
                    <a:pt x="1216571" y="507456"/>
                  </a:lnTo>
                  <a:lnTo>
                    <a:pt x="1218680" y="512988"/>
                  </a:lnTo>
                  <a:lnTo>
                    <a:pt x="1224103" y="519003"/>
                  </a:lnTo>
                  <a:lnTo>
                    <a:pt x="1229493" y="521710"/>
                  </a:lnTo>
                  <a:lnTo>
                    <a:pt x="1246299" y="523837"/>
                  </a:lnTo>
                  <a:lnTo>
                    <a:pt x="1255846" y="532073"/>
                  </a:lnTo>
                  <a:lnTo>
                    <a:pt x="1261925" y="533007"/>
                  </a:lnTo>
                  <a:lnTo>
                    <a:pt x="1263559" y="534196"/>
                  </a:lnTo>
                  <a:lnTo>
                    <a:pt x="1264648" y="536047"/>
                  </a:lnTo>
                  <a:lnTo>
                    <a:pt x="1265373" y="538340"/>
                  </a:lnTo>
                  <a:lnTo>
                    <a:pt x="1266915" y="539868"/>
                  </a:lnTo>
                  <a:lnTo>
                    <a:pt x="1275919" y="542806"/>
                  </a:lnTo>
                  <a:lnTo>
                    <a:pt x="1284513" y="551116"/>
                  </a:lnTo>
                  <a:lnTo>
                    <a:pt x="1293957" y="552333"/>
                  </a:lnTo>
                  <a:lnTo>
                    <a:pt x="1303475" y="560641"/>
                  </a:lnTo>
                  <a:lnTo>
                    <a:pt x="1312999" y="561858"/>
                  </a:lnTo>
                  <a:lnTo>
                    <a:pt x="1347678" y="561975"/>
                  </a:lnTo>
                  <a:lnTo>
                    <a:pt x="1349301" y="563033"/>
                  </a:lnTo>
                  <a:lnTo>
                    <a:pt x="1350385" y="564797"/>
                  </a:lnTo>
                  <a:lnTo>
                    <a:pt x="1352122" y="570176"/>
                  </a:lnTo>
                  <a:lnTo>
                    <a:pt x="1355182" y="570912"/>
                  </a:lnTo>
                  <a:lnTo>
                    <a:pt x="1400953" y="571500"/>
                  </a:lnTo>
                  <a:lnTo>
                    <a:pt x="1414604" y="571500"/>
                  </a:lnTo>
                  <a:lnTo>
                    <a:pt x="1416145" y="572558"/>
                  </a:lnTo>
                  <a:lnTo>
                    <a:pt x="1417172" y="574322"/>
                  </a:lnTo>
                  <a:lnTo>
                    <a:pt x="1417856" y="576557"/>
                  </a:lnTo>
                  <a:lnTo>
                    <a:pt x="1418312" y="576988"/>
                  </a:lnTo>
                  <a:lnTo>
                    <a:pt x="1418617" y="576217"/>
                  </a:lnTo>
                  <a:lnTo>
                    <a:pt x="1419189" y="571776"/>
                  </a:lnTo>
                  <a:lnTo>
                    <a:pt x="1419224" y="580640"/>
                  </a:lnTo>
                  <a:lnTo>
                    <a:pt x="1428750" y="5810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0" name="SMARTInkShape-1176">
              <a:extLst>
                <a:ext uri="{FF2B5EF4-FFF2-40B4-BE49-F238E27FC236}">
                  <a16:creationId xmlns:a16="http://schemas.microsoft.com/office/drawing/2014/main" id="{0F7D2201-1807-EE28-65F7-FED094C9EA9F}"/>
                </a:ext>
              </a:extLst>
            </p:cNvPr>
            <p:cNvSpPr/>
            <p:nvPr>
              <p:custDataLst>
                <p:tags r:id="rId47"/>
              </p:custDataLst>
            </p:nvPr>
          </p:nvSpPr>
          <p:spPr>
            <a:xfrm>
              <a:off x="6972300" y="534724"/>
              <a:ext cx="19051" cy="236802"/>
            </a:xfrm>
            <a:custGeom>
              <a:avLst/>
              <a:gdLst/>
              <a:ahLst/>
              <a:cxnLst/>
              <a:rect l="0" t="0" r="0" b="0"/>
              <a:pathLst>
                <a:path w="19051" h="236802">
                  <a:moveTo>
                    <a:pt x="9525" y="17726"/>
                  </a:moveTo>
                  <a:lnTo>
                    <a:pt x="9525" y="17726"/>
                  </a:lnTo>
                  <a:lnTo>
                    <a:pt x="19050" y="8201"/>
                  </a:lnTo>
                  <a:lnTo>
                    <a:pt x="19050" y="0"/>
                  </a:lnTo>
                  <a:lnTo>
                    <a:pt x="19050" y="8170"/>
                  </a:lnTo>
                  <a:lnTo>
                    <a:pt x="19050" y="2707"/>
                  </a:lnTo>
                  <a:lnTo>
                    <a:pt x="19050" y="5054"/>
                  </a:lnTo>
                  <a:lnTo>
                    <a:pt x="19050" y="2092"/>
                  </a:lnTo>
                  <a:lnTo>
                    <a:pt x="19050" y="8112"/>
                  </a:lnTo>
                  <a:lnTo>
                    <a:pt x="13994" y="13231"/>
                  </a:lnTo>
                  <a:lnTo>
                    <a:pt x="11512" y="18551"/>
                  </a:lnTo>
                  <a:lnTo>
                    <a:pt x="9535" y="64062"/>
                  </a:lnTo>
                  <a:lnTo>
                    <a:pt x="6707" y="72892"/>
                  </a:lnTo>
                  <a:lnTo>
                    <a:pt x="2981" y="81402"/>
                  </a:lnTo>
                  <a:lnTo>
                    <a:pt x="116" y="120781"/>
                  </a:lnTo>
                  <a:lnTo>
                    <a:pt x="2873" y="129850"/>
                  </a:lnTo>
                  <a:lnTo>
                    <a:pt x="6569" y="137409"/>
                  </a:lnTo>
                  <a:lnTo>
                    <a:pt x="8211" y="144296"/>
                  </a:lnTo>
                  <a:lnTo>
                    <a:pt x="1208" y="171939"/>
                  </a:lnTo>
                  <a:lnTo>
                    <a:pt x="1864" y="174510"/>
                  </a:lnTo>
                  <a:lnTo>
                    <a:pt x="3359" y="176224"/>
                  </a:lnTo>
                  <a:lnTo>
                    <a:pt x="5414" y="177366"/>
                  </a:lnTo>
                  <a:lnTo>
                    <a:pt x="5726" y="179186"/>
                  </a:lnTo>
                  <a:lnTo>
                    <a:pt x="3251" y="184030"/>
                  </a:lnTo>
                  <a:lnTo>
                    <a:pt x="3225" y="186804"/>
                  </a:lnTo>
                  <a:lnTo>
                    <a:pt x="9217" y="206376"/>
                  </a:lnTo>
                  <a:lnTo>
                    <a:pt x="1945" y="218344"/>
                  </a:lnTo>
                  <a:lnTo>
                    <a:pt x="1297" y="221321"/>
                  </a:lnTo>
                  <a:lnTo>
                    <a:pt x="1922" y="223306"/>
                  </a:lnTo>
                  <a:lnTo>
                    <a:pt x="3399" y="224629"/>
                  </a:lnTo>
                  <a:lnTo>
                    <a:pt x="5441" y="225512"/>
                  </a:lnTo>
                  <a:lnTo>
                    <a:pt x="5744" y="226100"/>
                  </a:lnTo>
                  <a:lnTo>
                    <a:pt x="4887" y="226492"/>
                  </a:lnTo>
                  <a:lnTo>
                    <a:pt x="965" y="227121"/>
                  </a:lnTo>
                  <a:lnTo>
                    <a:pt x="3" y="236749"/>
                  </a:lnTo>
                  <a:lnTo>
                    <a:pt x="2" y="236766"/>
                  </a:lnTo>
                  <a:lnTo>
                    <a:pt x="5488" y="236794"/>
                  </a:lnTo>
                  <a:lnTo>
                    <a:pt x="3145" y="236798"/>
                  </a:lnTo>
                  <a:lnTo>
                    <a:pt x="9433" y="236801"/>
                  </a:lnTo>
                  <a:lnTo>
                    <a:pt x="4019" y="236801"/>
                  </a:lnTo>
                  <a:lnTo>
                    <a:pt x="6372" y="236801"/>
                  </a:lnTo>
                  <a:lnTo>
                    <a:pt x="3415" y="236801"/>
                  </a:lnTo>
                  <a:lnTo>
                    <a:pt x="6186" y="236801"/>
                  </a:lnTo>
                  <a:lnTo>
                    <a:pt x="0" y="23680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1" name="SMARTInkShape-1177">
              <a:extLst>
                <a:ext uri="{FF2B5EF4-FFF2-40B4-BE49-F238E27FC236}">
                  <a16:creationId xmlns:a16="http://schemas.microsoft.com/office/drawing/2014/main" id="{D39857C4-4852-17CB-4554-E8BE9F0BEF70}"/>
                </a:ext>
              </a:extLst>
            </p:cNvPr>
            <p:cNvSpPr/>
            <p:nvPr>
              <p:custDataLst>
                <p:tags r:id="rId48"/>
              </p:custDataLst>
            </p:nvPr>
          </p:nvSpPr>
          <p:spPr>
            <a:xfrm>
              <a:off x="7924800" y="620149"/>
              <a:ext cx="19050" cy="189477"/>
            </a:xfrm>
            <a:custGeom>
              <a:avLst/>
              <a:gdLst/>
              <a:ahLst/>
              <a:cxnLst/>
              <a:rect l="0" t="0" r="0" b="0"/>
              <a:pathLst>
                <a:path w="19050" h="189477">
                  <a:moveTo>
                    <a:pt x="9525" y="18026"/>
                  </a:moveTo>
                  <a:lnTo>
                    <a:pt x="9525" y="18026"/>
                  </a:lnTo>
                  <a:lnTo>
                    <a:pt x="15013" y="18026"/>
                  </a:lnTo>
                  <a:lnTo>
                    <a:pt x="10456" y="18026"/>
                  </a:lnTo>
                  <a:lnTo>
                    <a:pt x="9801" y="12969"/>
                  </a:lnTo>
                  <a:lnTo>
                    <a:pt x="10767" y="11480"/>
                  </a:lnTo>
                  <a:lnTo>
                    <a:pt x="12470" y="10487"/>
                  </a:lnTo>
                  <a:lnTo>
                    <a:pt x="19040" y="8504"/>
                  </a:lnTo>
                  <a:lnTo>
                    <a:pt x="19048" y="3014"/>
                  </a:lnTo>
                  <a:lnTo>
                    <a:pt x="19049" y="5357"/>
                  </a:lnTo>
                  <a:lnTo>
                    <a:pt x="17992" y="5346"/>
                  </a:lnTo>
                  <a:lnTo>
                    <a:pt x="13994" y="2513"/>
                  </a:lnTo>
                  <a:lnTo>
                    <a:pt x="13562" y="2392"/>
                  </a:lnTo>
                  <a:lnTo>
                    <a:pt x="15905" y="5080"/>
                  </a:lnTo>
                  <a:lnTo>
                    <a:pt x="15895" y="5162"/>
                  </a:lnTo>
                  <a:lnTo>
                    <a:pt x="13062" y="2431"/>
                  </a:lnTo>
                  <a:lnTo>
                    <a:pt x="12940" y="1279"/>
                  </a:lnTo>
                  <a:lnTo>
                    <a:pt x="13919" y="512"/>
                  </a:lnTo>
                  <a:lnTo>
                    <a:pt x="15629" y="0"/>
                  </a:lnTo>
                  <a:lnTo>
                    <a:pt x="15711" y="717"/>
                  </a:lnTo>
                  <a:lnTo>
                    <a:pt x="10549" y="7267"/>
                  </a:lnTo>
                  <a:lnTo>
                    <a:pt x="11266" y="7678"/>
                  </a:lnTo>
                  <a:lnTo>
                    <a:pt x="14885" y="8135"/>
                  </a:lnTo>
                  <a:lnTo>
                    <a:pt x="16273" y="9316"/>
                  </a:lnTo>
                  <a:lnTo>
                    <a:pt x="17816" y="13449"/>
                  </a:lnTo>
                  <a:lnTo>
                    <a:pt x="17169" y="16033"/>
                  </a:lnTo>
                  <a:lnTo>
                    <a:pt x="11348" y="27785"/>
                  </a:lnTo>
                  <a:lnTo>
                    <a:pt x="9546" y="72801"/>
                  </a:lnTo>
                  <a:lnTo>
                    <a:pt x="8473" y="87995"/>
                  </a:lnTo>
                  <a:lnTo>
                    <a:pt x="1987" y="105970"/>
                  </a:lnTo>
                  <a:lnTo>
                    <a:pt x="16" y="151320"/>
                  </a:lnTo>
                  <a:lnTo>
                    <a:pt x="0" y="184450"/>
                  </a:lnTo>
                  <a:lnTo>
                    <a:pt x="1058" y="186125"/>
                  </a:lnTo>
                  <a:lnTo>
                    <a:pt x="2822" y="187242"/>
                  </a:lnTo>
                  <a:lnTo>
                    <a:pt x="5056" y="187987"/>
                  </a:lnTo>
                  <a:lnTo>
                    <a:pt x="5488" y="188483"/>
                  </a:lnTo>
                  <a:lnTo>
                    <a:pt x="4717" y="188814"/>
                  </a:lnTo>
                  <a:lnTo>
                    <a:pt x="25" y="189473"/>
                  </a:lnTo>
                  <a:lnTo>
                    <a:pt x="5492" y="189475"/>
                  </a:lnTo>
                  <a:lnTo>
                    <a:pt x="82" y="189476"/>
                  </a:lnTo>
                  <a:lnTo>
                    <a:pt x="9525" y="18947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2" name="SMARTInkShape-1178">
              <a:extLst>
                <a:ext uri="{FF2B5EF4-FFF2-40B4-BE49-F238E27FC236}">
                  <a16:creationId xmlns:a16="http://schemas.microsoft.com/office/drawing/2014/main" id="{2E7B91DE-5C8C-A5F8-176C-FB9E27A0FB28}"/>
                </a:ext>
              </a:extLst>
            </p:cNvPr>
            <p:cNvSpPr/>
            <p:nvPr>
              <p:custDataLst>
                <p:tags r:id="rId49"/>
              </p:custDataLst>
            </p:nvPr>
          </p:nvSpPr>
          <p:spPr>
            <a:xfrm>
              <a:off x="6544068" y="933450"/>
              <a:ext cx="104383" cy="1"/>
            </a:xfrm>
            <a:custGeom>
              <a:avLst/>
              <a:gdLst/>
              <a:ahLst/>
              <a:cxnLst/>
              <a:rect l="0" t="0" r="0" b="0"/>
              <a:pathLst>
                <a:path w="104383" h="1">
                  <a:moveTo>
                    <a:pt x="9132" y="0"/>
                  </a:moveTo>
                  <a:lnTo>
                    <a:pt x="9132" y="0"/>
                  </a:lnTo>
                  <a:lnTo>
                    <a:pt x="0" y="0"/>
                  </a:lnTo>
                  <a:lnTo>
                    <a:pt x="9020" y="0"/>
                  </a:lnTo>
                  <a:lnTo>
                    <a:pt x="3621" y="0"/>
                  </a:lnTo>
                  <a:lnTo>
                    <a:pt x="49271" y="0"/>
                  </a:lnTo>
                  <a:lnTo>
                    <a:pt x="94910" y="0"/>
                  </a:lnTo>
                  <a:lnTo>
                    <a:pt x="104382"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3" name="SMARTInkShape-1179">
              <a:extLst>
                <a:ext uri="{FF2B5EF4-FFF2-40B4-BE49-F238E27FC236}">
                  <a16:creationId xmlns:a16="http://schemas.microsoft.com/office/drawing/2014/main" id="{0F157E8D-07CA-2DED-2E26-DE345799F912}"/>
                </a:ext>
              </a:extLst>
            </p:cNvPr>
            <p:cNvSpPr/>
            <p:nvPr>
              <p:custDataLst>
                <p:tags r:id="rId50"/>
              </p:custDataLst>
            </p:nvPr>
          </p:nvSpPr>
          <p:spPr>
            <a:xfrm>
              <a:off x="6686550" y="866775"/>
              <a:ext cx="8201" cy="104776"/>
            </a:xfrm>
            <a:custGeom>
              <a:avLst/>
              <a:gdLst/>
              <a:ahLst/>
              <a:cxnLst/>
              <a:rect l="0" t="0" r="0" b="0"/>
              <a:pathLst>
                <a:path w="8201" h="104776">
                  <a:moveTo>
                    <a:pt x="0" y="0"/>
                  </a:moveTo>
                  <a:lnTo>
                    <a:pt x="0" y="0"/>
                  </a:lnTo>
                  <a:lnTo>
                    <a:pt x="5487" y="0"/>
                  </a:lnTo>
                  <a:lnTo>
                    <a:pt x="2" y="0"/>
                  </a:lnTo>
                  <a:lnTo>
                    <a:pt x="0" y="14189"/>
                  </a:lnTo>
                  <a:lnTo>
                    <a:pt x="2822" y="19712"/>
                  </a:lnTo>
                  <a:lnTo>
                    <a:pt x="6545" y="25694"/>
                  </a:lnTo>
                  <a:lnTo>
                    <a:pt x="8200" y="31881"/>
                  </a:lnTo>
                  <a:lnTo>
                    <a:pt x="7584" y="35012"/>
                  </a:lnTo>
                  <a:lnTo>
                    <a:pt x="1812" y="47642"/>
                  </a:lnTo>
                  <a:lnTo>
                    <a:pt x="0" y="95077"/>
                  </a:lnTo>
                  <a:lnTo>
                    <a:pt x="0" y="1047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4" name="SMARTInkShape-1180">
              <a:extLst>
                <a:ext uri="{FF2B5EF4-FFF2-40B4-BE49-F238E27FC236}">
                  <a16:creationId xmlns:a16="http://schemas.microsoft.com/office/drawing/2014/main" id="{C4E3B438-5900-55FA-FB23-FAA1317952FB}"/>
                </a:ext>
              </a:extLst>
            </p:cNvPr>
            <p:cNvSpPr/>
            <p:nvPr>
              <p:custDataLst>
                <p:tags r:id="rId51"/>
              </p:custDataLst>
            </p:nvPr>
          </p:nvSpPr>
          <p:spPr>
            <a:xfrm>
              <a:off x="6757246" y="942975"/>
              <a:ext cx="5505" cy="1"/>
            </a:xfrm>
            <a:custGeom>
              <a:avLst/>
              <a:gdLst/>
              <a:ahLst/>
              <a:cxnLst/>
              <a:rect l="0" t="0" r="0" b="0"/>
              <a:pathLst>
                <a:path w="5505" h="1">
                  <a:moveTo>
                    <a:pt x="5504" y="0"/>
                  </a:moveTo>
                  <a:lnTo>
                    <a:pt x="5504" y="0"/>
                  </a:lnTo>
                  <a:lnTo>
                    <a:pt x="17" y="0"/>
                  </a:lnTo>
                  <a:lnTo>
                    <a:pt x="5423" y="0"/>
                  </a:lnTo>
                  <a:lnTo>
                    <a:pt x="0" y="0"/>
                  </a:lnTo>
                  <a:close/>
                </a:path>
              </a:pathLst>
            </a:custGeom>
            <a:noFill/>
            <a:ln w="19050" cap="flat" cmpd="sng" algn="ctr">
              <a:solidFill>
                <a:srgbClr val="0093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5" name="SMARTInkShape-1181">
              <a:extLst>
                <a:ext uri="{FF2B5EF4-FFF2-40B4-BE49-F238E27FC236}">
                  <a16:creationId xmlns:a16="http://schemas.microsoft.com/office/drawing/2014/main" id="{69BBCCDB-4E82-17F9-46C7-63CB57364098}"/>
                </a:ext>
              </a:extLst>
            </p:cNvPr>
            <p:cNvSpPr/>
            <p:nvPr>
              <p:custDataLst>
                <p:tags r:id="rId52"/>
              </p:custDataLst>
            </p:nvPr>
          </p:nvSpPr>
          <p:spPr>
            <a:xfrm>
              <a:off x="6810375" y="866775"/>
              <a:ext cx="76165" cy="114301"/>
            </a:xfrm>
            <a:custGeom>
              <a:avLst/>
              <a:gdLst/>
              <a:ahLst/>
              <a:cxnLst/>
              <a:rect l="0" t="0" r="0" b="0"/>
              <a:pathLst>
                <a:path w="76165" h="114301">
                  <a:moveTo>
                    <a:pt x="9525" y="9525"/>
                  </a:moveTo>
                  <a:lnTo>
                    <a:pt x="9525" y="9525"/>
                  </a:lnTo>
                  <a:lnTo>
                    <a:pt x="116" y="9525"/>
                  </a:lnTo>
                  <a:lnTo>
                    <a:pt x="5511" y="9525"/>
                  </a:lnTo>
                  <a:lnTo>
                    <a:pt x="934" y="9525"/>
                  </a:lnTo>
                  <a:lnTo>
                    <a:pt x="8283" y="1324"/>
                  </a:lnTo>
                  <a:lnTo>
                    <a:pt x="17617" y="116"/>
                  </a:lnTo>
                  <a:lnTo>
                    <a:pt x="46255" y="0"/>
                  </a:lnTo>
                  <a:lnTo>
                    <a:pt x="46712" y="1058"/>
                  </a:lnTo>
                  <a:lnTo>
                    <a:pt x="47624" y="26848"/>
                  </a:lnTo>
                  <a:lnTo>
                    <a:pt x="24027" y="52160"/>
                  </a:lnTo>
                  <a:lnTo>
                    <a:pt x="18440" y="54932"/>
                  </a:lnTo>
                  <a:lnTo>
                    <a:pt x="8814" y="57063"/>
                  </a:lnTo>
                  <a:lnTo>
                    <a:pt x="405" y="57147"/>
                  </a:lnTo>
                  <a:lnTo>
                    <a:pt x="8237" y="65351"/>
                  </a:lnTo>
                  <a:lnTo>
                    <a:pt x="9724" y="64734"/>
                  </a:lnTo>
                  <a:lnTo>
                    <a:pt x="17613" y="58358"/>
                  </a:lnTo>
                  <a:lnTo>
                    <a:pt x="26370" y="57389"/>
                  </a:lnTo>
                  <a:lnTo>
                    <a:pt x="36347" y="57181"/>
                  </a:lnTo>
                  <a:lnTo>
                    <a:pt x="47187" y="66284"/>
                  </a:lnTo>
                  <a:lnTo>
                    <a:pt x="71579" y="66674"/>
                  </a:lnTo>
                  <a:lnTo>
                    <a:pt x="73120" y="67733"/>
                  </a:lnTo>
                  <a:lnTo>
                    <a:pt x="74147" y="69497"/>
                  </a:lnTo>
                  <a:lnTo>
                    <a:pt x="75929" y="76376"/>
                  </a:lnTo>
                  <a:lnTo>
                    <a:pt x="76164" y="84285"/>
                  </a:lnTo>
                  <a:lnTo>
                    <a:pt x="75117" y="84765"/>
                  </a:lnTo>
                  <a:lnTo>
                    <a:pt x="71133" y="85298"/>
                  </a:lnTo>
                  <a:lnTo>
                    <a:pt x="69647" y="86499"/>
                  </a:lnTo>
                  <a:lnTo>
                    <a:pt x="67996" y="90655"/>
                  </a:lnTo>
                  <a:lnTo>
                    <a:pt x="66497" y="92187"/>
                  </a:lnTo>
                  <a:lnTo>
                    <a:pt x="62009" y="93889"/>
                  </a:lnTo>
                  <a:lnTo>
                    <a:pt x="53533" y="94847"/>
                  </a:lnTo>
                  <a:lnTo>
                    <a:pt x="51564" y="96039"/>
                  </a:lnTo>
                  <a:lnTo>
                    <a:pt x="50251" y="97893"/>
                  </a:lnTo>
                  <a:lnTo>
                    <a:pt x="48143" y="103416"/>
                  </a:lnTo>
                  <a:lnTo>
                    <a:pt x="45033" y="104171"/>
                  </a:lnTo>
                  <a:lnTo>
                    <a:pt x="34413" y="104656"/>
                  </a:lnTo>
                  <a:lnTo>
                    <a:pt x="28347" y="107544"/>
                  </a:lnTo>
                  <a:lnTo>
                    <a:pt x="22124" y="111297"/>
                  </a:lnTo>
                  <a:lnTo>
                    <a:pt x="9506" y="113707"/>
                  </a:lnTo>
                  <a:lnTo>
                    <a:pt x="0" y="1143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6" name="SMARTInkShape-1182">
              <a:extLst>
                <a:ext uri="{FF2B5EF4-FFF2-40B4-BE49-F238E27FC236}">
                  <a16:creationId xmlns:a16="http://schemas.microsoft.com/office/drawing/2014/main" id="{66A66624-1A8C-D3B0-44E2-830EE404B071}"/>
                </a:ext>
              </a:extLst>
            </p:cNvPr>
            <p:cNvSpPr/>
            <p:nvPr>
              <p:custDataLst>
                <p:tags r:id="rId53"/>
              </p:custDataLst>
            </p:nvPr>
          </p:nvSpPr>
          <p:spPr>
            <a:xfrm>
              <a:off x="6905625" y="876300"/>
              <a:ext cx="85693" cy="104776"/>
            </a:xfrm>
            <a:custGeom>
              <a:avLst/>
              <a:gdLst/>
              <a:ahLst/>
              <a:cxnLst/>
              <a:rect l="0" t="0" r="0" b="0"/>
              <a:pathLst>
                <a:path w="85693" h="104776">
                  <a:moveTo>
                    <a:pt x="0" y="9525"/>
                  </a:moveTo>
                  <a:lnTo>
                    <a:pt x="0" y="9525"/>
                  </a:lnTo>
                  <a:lnTo>
                    <a:pt x="5487" y="9525"/>
                  </a:lnTo>
                  <a:lnTo>
                    <a:pt x="275" y="9525"/>
                  </a:lnTo>
                  <a:lnTo>
                    <a:pt x="41705" y="9525"/>
                  </a:lnTo>
                  <a:lnTo>
                    <a:pt x="43678" y="8467"/>
                  </a:lnTo>
                  <a:lnTo>
                    <a:pt x="44993" y="6703"/>
                  </a:lnTo>
                  <a:lnTo>
                    <a:pt x="45871" y="4468"/>
                  </a:lnTo>
                  <a:lnTo>
                    <a:pt x="47514" y="2979"/>
                  </a:lnTo>
                  <a:lnTo>
                    <a:pt x="52161" y="1324"/>
                  </a:lnTo>
                  <a:lnTo>
                    <a:pt x="71815" y="23"/>
                  </a:lnTo>
                  <a:lnTo>
                    <a:pt x="69666" y="10"/>
                  </a:lnTo>
                  <a:lnTo>
                    <a:pt x="81687" y="0"/>
                  </a:lnTo>
                  <a:lnTo>
                    <a:pt x="79345" y="0"/>
                  </a:lnTo>
                  <a:lnTo>
                    <a:pt x="84678" y="0"/>
                  </a:lnTo>
                  <a:lnTo>
                    <a:pt x="80359" y="0"/>
                  </a:lnTo>
                  <a:lnTo>
                    <a:pt x="78973" y="1058"/>
                  </a:lnTo>
                  <a:lnTo>
                    <a:pt x="76565" y="8201"/>
                  </a:lnTo>
                  <a:lnTo>
                    <a:pt x="77501" y="8642"/>
                  </a:lnTo>
                  <a:lnTo>
                    <a:pt x="81365" y="9133"/>
                  </a:lnTo>
                  <a:lnTo>
                    <a:pt x="82818" y="10322"/>
                  </a:lnTo>
                  <a:lnTo>
                    <a:pt x="84433" y="14465"/>
                  </a:lnTo>
                  <a:lnTo>
                    <a:pt x="85692" y="33120"/>
                  </a:lnTo>
                  <a:lnTo>
                    <a:pt x="82888" y="38709"/>
                  </a:lnTo>
                  <a:lnTo>
                    <a:pt x="70535" y="54055"/>
                  </a:lnTo>
                  <a:lnTo>
                    <a:pt x="67818" y="63524"/>
                  </a:lnTo>
                  <a:lnTo>
                    <a:pt x="66719" y="80700"/>
                  </a:lnTo>
                  <a:lnTo>
                    <a:pt x="63873" y="86314"/>
                  </a:lnTo>
                  <a:lnTo>
                    <a:pt x="61631" y="89293"/>
                  </a:lnTo>
                  <a:lnTo>
                    <a:pt x="61195" y="91278"/>
                  </a:lnTo>
                  <a:lnTo>
                    <a:pt x="61964" y="92602"/>
                  </a:lnTo>
                  <a:lnTo>
                    <a:pt x="65745" y="94727"/>
                  </a:lnTo>
                  <a:lnTo>
                    <a:pt x="66675" y="1047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7" name="SMARTInkShape-1183">
              <a:extLst>
                <a:ext uri="{FF2B5EF4-FFF2-40B4-BE49-F238E27FC236}">
                  <a16:creationId xmlns:a16="http://schemas.microsoft.com/office/drawing/2014/main" id="{AE8384EF-7D7E-6C85-6861-F2A7BC55949B}"/>
                </a:ext>
              </a:extLst>
            </p:cNvPr>
            <p:cNvSpPr/>
            <p:nvPr>
              <p:custDataLst>
                <p:tags r:id="rId54"/>
              </p:custDataLst>
            </p:nvPr>
          </p:nvSpPr>
          <p:spPr>
            <a:xfrm>
              <a:off x="7048500" y="847728"/>
              <a:ext cx="94823" cy="114298"/>
            </a:xfrm>
            <a:custGeom>
              <a:avLst/>
              <a:gdLst/>
              <a:ahLst/>
              <a:cxnLst/>
              <a:rect l="0" t="0" r="0" b="0"/>
              <a:pathLst>
                <a:path w="94823" h="114298">
                  <a:moveTo>
                    <a:pt x="28575" y="19047"/>
                  </a:moveTo>
                  <a:lnTo>
                    <a:pt x="28575" y="19047"/>
                  </a:lnTo>
                  <a:lnTo>
                    <a:pt x="10310" y="19047"/>
                  </a:lnTo>
                  <a:lnTo>
                    <a:pt x="19871" y="19047"/>
                  </a:lnTo>
                  <a:lnTo>
                    <a:pt x="27529" y="16225"/>
                  </a:lnTo>
                  <a:lnTo>
                    <a:pt x="34460" y="12501"/>
                  </a:lnTo>
                  <a:lnTo>
                    <a:pt x="47574" y="9532"/>
                  </a:lnTo>
                  <a:lnTo>
                    <a:pt x="55821" y="1322"/>
                  </a:lnTo>
                  <a:lnTo>
                    <a:pt x="61813" y="390"/>
                  </a:lnTo>
                  <a:lnTo>
                    <a:pt x="81103" y="0"/>
                  </a:lnTo>
                  <a:lnTo>
                    <a:pt x="82644" y="1057"/>
                  </a:lnTo>
                  <a:lnTo>
                    <a:pt x="83671" y="2821"/>
                  </a:lnTo>
                  <a:lnTo>
                    <a:pt x="84355" y="5054"/>
                  </a:lnTo>
                  <a:lnTo>
                    <a:pt x="85870" y="6544"/>
                  </a:lnTo>
                  <a:lnTo>
                    <a:pt x="90376" y="8198"/>
                  </a:lnTo>
                  <a:lnTo>
                    <a:pt x="92001" y="9698"/>
                  </a:lnTo>
                  <a:lnTo>
                    <a:pt x="94822" y="17607"/>
                  </a:lnTo>
                  <a:lnTo>
                    <a:pt x="90067" y="23677"/>
                  </a:lnTo>
                  <a:lnTo>
                    <a:pt x="84833" y="26396"/>
                  </a:lnTo>
                  <a:lnTo>
                    <a:pt x="81955" y="27122"/>
                  </a:lnTo>
                  <a:lnTo>
                    <a:pt x="72848" y="33199"/>
                  </a:lnTo>
                  <a:lnTo>
                    <a:pt x="49502" y="55303"/>
                  </a:lnTo>
                  <a:lnTo>
                    <a:pt x="45637" y="56328"/>
                  </a:lnTo>
                  <a:lnTo>
                    <a:pt x="43124" y="56601"/>
                  </a:lnTo>
                  <a:lnTo>
                    <a:pt x="37511" y="59726"/>
                  </a:lnTo>
                  <a:lnTo>
                    <a:pt x="18776" y="71245"/>
                  </a:lnTo>
                  <a:lnTo>
                    <a:pt x="28425" y="66743"/>
                  </a:lnTo>
                  <a:lnTo>
                    <a:pt x="28531" y="61637"/>
                  </a:lnTo>
                  <a:lnTo>
                    <a:pt x="29604" y="60140"/>
                  </a:lnTo>
                  <a:lnTo>
                    <a:pt x="31377" y="59142"/>
                  </a:lnTo>
                  <a:lnTo>
                    <a:pt x="38273" y="57410"/>
                  </a:lnTo>
                  <a:lnTo>
                    <a:pt x="75680" y="57147"/>
                  </a:lnTo>
                  <a:lnTo>
                    <a:pt x="85320" y="66280"/>
                  </a:lnTo>
                  <a:lnTo>
                    <a:pt x="85724" y="85294"/>
                  </a:lnTo>
                  <a:lnTo>
                    <a:pt x="68115" y="103328"/>
                  </a:lnTo>
                  <a:lnTo>
                    <a:pt x="62045" y="104344"/>
                  </a:lnTo>
                  <a:lnTo>
                    <a:pt x="49378" y="104734"/>
                  </a:lnTo>
                  <a:lnTo>
                    <a:pt x="11212" y="114180"/>
                  </a:lnTo>
                  <a:lnTo>
                    <a:pt x="0" y="11429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8" name="SMARTInkShape-1184">
              <a:extLst>
                <a:ext uri="{FF2B5EF4-FFF2-40B4-BE49-F238E27FC236}">
                  <a16:creationId xmlns:a16="http://schemas.microsoft.com/office/drawing/2014/main" id="{107C0208-9C5B-3825-88C1-0A429E420DF8}"/>
                </a:ext>
              </a:extLst>
            </p:cNvPr>
            <p:cNvSpPr/>
            <p:nvPr>
              <p:custDataLst>
                <p:tags r:id="rId55"/>
              </p:custDataLst>
            </p:nvPr>
          </p:nvSpPr>
          <p:spPr>
            <a:xfrm>
              <a:off x="7796317" y="876300"/>
              <a:ext cx="33200" cy="85726"/>
            </a:xfrm>
            <a:custGeom>
              <a:avLst/>
              <a:gdLst/>
              <a:ahLst/>
              <a:cxnLst/>
              <a:rect l="0" t="0" r="0" b="0"/>
              <a:pathLst>
                <a:path w="33200" h="85726">
                  <a:moveTo>
                    <a:pt x="23708" y="9525"/>
                  </a:moveTo>
                  <a:lnTo>
                    <a:pt x="23708" y="9525"/>
                  </a:lnTo>
                  <a:lnTo>
                    <a:pt x="23708" y="116"/>
                  </a:lnTo>
                  <a:lnTo>
                    <a:pt x="33199" y="0"/>
                  </a:lnTo>
                  <a:lnTo>
                    <a:pt x="27740" y="0"/>
                  </a:lnTo>
                  <a:lnTo>
                    <a:pt x="30085" y="0"/>
                  </a:lnTo>
                  <a:lnTo>
                    <a:pt x="27123" y="0"/>
                  </a:lnTo>
                  <a:lnTo>
                    <a:pt x="33144" y="0"/>
                  </a:lnTo>
                  <a:lnTo>
                    <a:pt x="27728" y="0"/>
                  </a:lnTo>
                  <a:lnTo>
                    <a:pt x="32299" y="0"/>
                  </a:lnTo>
                  <a:lnTo>
                    <a:pt x="24951" y="8201"/>
                  </a:lnTo>
                  <a:lnTo>
                    <a:pt x="23817" y="17610"/>
                  </a:lnTo>
                  <a:lnTo>
                    <a:pt x="17184" y="26370"/>
                  </a:lnTo>
                  <a:lnTo>
                    <a:pt x="14014" y="35212"/>
                  </a:lnTo>
                  <a:lnTo>
                    <a:pt x="9522" y="41403"/>
                  </a:lnTo>
                  <a:lnTo>
                    <a:pt x="8959" y="44535"/>
                  </a:lnTo>
                  <a:lnTo>
                    <a:pt x="9643" y="47682"/>
                  </a:lnTo>
                  <a:lnTo>
                    <a:pt x="13286" y="55280"/>
                  </a:lnTo>
                  <a:lnTo>
                    <a:pt x="10962" y="59141"/>
                  </a:lnTo>
                  <a:lnTo>
                    <a:pt x="847" y="70243"/>
                  </a:lnTo>
                  <a:lnTo>
                    <a:pt x="0" y="72229"/>
                  </a:lnTo>
                  <a:lnTo>
                    <a:pt x="495" y="73553"/>
                  </a:lnTo>
                  <a:lnTo>
                    <a:pt x="1882" y="74435"/>
                  </a:lnTo>
                  <a:lnTo>
                    <a:pt x="2808" y="76082"/>
                  </a:lnTo>
                  <a:lnTo>
                    <a:pt x="4658" y="857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9" name="SMARTInkShape-1185">
              <a:extLst>
                <a:ext uri="{FF2B5EF4-FFF2-40B4-BE49-F238E27FC236}">
                  <a16:creationId xmlns:a16="http://schemas.microsoft.com/office/drawing/2014/main" id="{12F7D6AC-6AD3-556E-7C73-5E40575C8870}"/>
                </a:ext>
              </a:extLst>
            </p:cNvPr>
            <p:cNvSpPr/>
            <p:nvPr>
              <p:custDataLst>
                <p:tags r:id="rId56"/>
              </p:custDataLst>
            </p:nvPr>
          </p:nvSpPr>
          <p:spPr>
            <a:xfrm>
              <a:off x="7896225" y="952500"/>
              <a:ext cx="1" cy="9526"/>
            </a:xfrm>
            <a:custGeom>
              <a:avLst/>
              <a:gdLst/>
              <a:ahLst/>
              <a:cxnLst/>
              <a:rect l="0" t="0" r="0" b="0"/>
              <a:pathLst>
                <a:path w="1" h="9526">
                  <a:moveTo>
                    <a:pt x="0" y="9525"/>
                  </a:moveTo>
                  <a:lnTo>
                    <a:pt x="0" y="9525"/>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0" name="SMARTInkShape-1186">
              <a:extLst>
                <a:ext uri="{FF2B5EF4-FFF2-40B4-BE49-F238E27FC236}">
                  <a16:creationId xmlns:a16="http://schemas.microsoft.com/office/drawing/2014/main" id="{1F98E4B1-7052-1BC5-EB45-D74392FD45CC}"/>
                </a:ext>
              </a:extLst>
            </p:cNvPr>
            <p:cNvSpPr/>
            <p:nvPr>
              <p:custDataLst>
                <p:tags r:id="rId57"/>
              </p:custDataLst>
            </p:nvPr>
          </p:nvSpPr>
          <p:spPr>
            <a:xfrm>
              <a:off x="7962900" y="876300"/>
              <a:ext cx="76200" cy="114301"/>
            </a:xfrm>
            <a:custGeom>
              <a:avLst/>
              <a:gdLst/>
              <a:ahLst/>
              <a:cxnLst/>
              <a:rect l="0" t="0" r="0" b="0"/>
              <a:pathLst>
                <a:path w="76200" h="114301">
                  <a:moveTo>
                    <a:pt x="0" y="9525"/>
                  </a:moveTo>
                  <a:lnTo>
                    <a:pt x="0" y="9525"/>
                  </a:lnTo>
                  <a:lnTo>
                    <a:pt x="0" y="392"/>
                  </a:lnTo>
                  <a:lnTo>
                    <a:pt x="46175" y="0"/>
                  </a:lnTo>
                  <a:lnTo>
                    <a:pt x="56720" y="0"/>
                  </a:lnTo>
                  <a:lnTo>
                    <a:pt x="65313" y="8201"/>
                  </a:lnTo>
                  <a:lnTo>
                    <a:pt x="64708" y="9701"/>
                  </a:lnTo>
                  <a:lnTo>
                    <a:pt x="58355" y="17610"/>
                  </a:lnTo>
                  <a:lnTo>
                    <a:pt x="54863" y="18410"/>
                  </a:lnTo>
                  <a:lnTo>
                    <a:pt x="52450" y="18623"/>
                  </a:lnTo>
                  <a:lnTo>
                    <a:pt x="46948" y="21683"/>
                  </a:lnTo>
                  <a:lnTo>
                    <a:pt x="29945" y="36741"/>
                  </a:lnTo>
                  <a:lnTo>
                    <a:pt x="19062" y="38099"/>
                  </a:lnTo>
                  <a:lnTo>
                    <a:pt x="42729" y="38100"/>
                  </a:lnTo>
                  <a:lnTo>
                    <a:pt x="44362" y="39158"/>
                  </a:lnTo>
                  <a:lnTo>
                    <a:pt x="45449" y="40922"/>
                  </a:lnTo>
                  <a:lnTo>
                    <a:pt x="46175" y="43157"/>
                  </a:lnTo>
                  <a:lnTo>
                    <a:pt x="47717" y="44646"/>
                  </a:lnTo>
                  <a:lnTo>
                    <a:pt x="55699" y="47233"/>
                  </a:lnTo>
                  <a:lnTo>
                    <a:pt x="74446" y="47615"/>
                  </a:lnTo>
                  <a:lnTo>
                    <a:pt x="75030" y="48677"/>
                  </a:lnTo>
                  <a:lnTo>
                    <a:pt x="76199" y="84240"/>
                  </a:lnTo>
                  <a:lnTo>
                    <a:pt x="62010" y="99876"/>
                  </a:lnTo>
                  <a:lnTo>
                    <a:pt x="56487" y="102598"/>
                  </a:lnTo>
                  <a:lnTo>
                    <a:pt x="39943" y="104648"/>
                  </a:lnTo>
                  <a:lnTo>
                    <a:pt x="30859" y="111296"/>
                  </a:lnTo>
                  <a:lnTo>
                    <a:pt x="20814" y="113904"/>
                  </a:lnTo>
                  <a:lnTo>
                    <a:pt x="0" y="1143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1" name="SMARTInkShape-1187">
              <a:extLst>
                <a:ext uri="{FF2B5EF4-FFF2-40B4-BE49-F238E27FC236}">
                  <a16:creationId xmlns:a16="http://schemas.microsoft.com/office/drawing/2014/main" id="{0165209C-B9A4-0CB7-7D22-207CBE73A0B3}"/>
                </a:ext>
              </a:extLst>
            </p:cNvPr>
            <p:cNvSpPr/>
            <p:nvPr>
              <p:custDataLst>
                <p:tags r:id="rId58"/>
              </p:custDataLst>
            </p:nvPr>
          </p:nvSpPr>
          <p:spPr>
            <a:xfrm>
              <a:off x="8067675" y="885825"/>
              <a:ext cx="104776" cy="123826"/>
            </a:xfrm>
            <a:custGeom>
              <a:avLst/>
              <a:gdLst/>
              <a:ahLst/>
              <a:cxnLst/>
              <a:rect l="0" t="0" r="0" b="0"/>
              <a:pathLst>
                <a:path w="104776" h="123826">
                  <a:moveTo>
                    <a:pt x="0" y="19050"/>
                  </a:moveTo>
                  <a:lnTo>
                    <a:pt x="0" y="19050"/>
                  </a:lnTo>
                  <a:lnTo>
                    <a:pt x="0" y="9641"/>
                  </a:lnTo>
                  <a:lnTo>
                    <a:pt x="23679" y="9525"/>
                  </a:lnTo>
                  <a:lnTo>
                    <a:pt x="64688" y="116"/>
                  </a:lnTo>
                  <a:lnTo>
                    <a:pt x="104737" y="0"/>
                  </a:lnTo>
                  <a:lnTo>
                    <a:pt x="104775" y="23987"/>
                  </a:lnTo>
                  <a:lnTo>
                    <a:pt x="103717" y="25516"/>
                  </a:lnTo>
                  <a:lnTo>
                    <a:pt x="101953" y="26536"/>
                  </a:lnTo>
                  <a:lnTo>
                    <a:pt x="99719" y="27216"/>
                  </a:lnTo>
                  <a:lnTo>
                    <a:pt x="98228" y="28727"/>
                  </a:lnTo>
                  <a:lnTo>
                    <a:pt x="93015" y="38757"/>
                  </a:lnTo>
                  <a:lnTo>
                    <a:pt x="87165" y="45873"/>
                  </a:lnTo>
                  <a:lnTo>
                    <a:pt x="84951" y="54883"/>
                  </a:lnTo>
                  <a:lnTo>
                    <a:pt x="77562" y="64913"/>
                  </a:lnTo>
                  <a:lnTo>
                    <a:pt x="75410" y="73931"/>
                  </a:lnTo>
                  <a:lnTo>
                    <a:pt x="59315" y="95854"/>
                  </a:lnTo>
                  <a:lnTo>
                    <a:pt x="57188" y="113753"/>
                  </a:lnTo>
                  <a:lnTo>
                    <a:pt x="57150" y="1238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2" name="SMARTInkShape-1188">
              <a:extLst>
                <a:ext uri="{FF2B5EF4-FFF2-40B4-BE49-F238E27FC236}">
                  <a16:creationId xmlns:a16="http://schemas.microsoft.com/office/drawing/2014/main" id="{60B44676-82D8-A2CE-5968-13AD3EB61889}"/>
                </a:ext>
              </a:extLst>
            </p:cNvPr>
            <p:cNvSpPr/>
            <p:nvPr>
              <p:custDataLst>
                <p:tags r:id="rId59"/>
              </p:custDataLst>
            </p:nvPr>
          </p:nvSpPr>
          <p:spPr>
            <a:xfrm>
              <a:off x="8181975" y="876692"/>
              <a:ext cx="123822" cy="142484"/>
            </a:xfrm>
            <a:custGeom>
              <a:avLst/>
              <a:gdLst/>
              <a:ahLst/>
              <a:cxnLst/>
              <a:rect l="0" t="0" r="0" b="0"/>
              <a:pathLst>
                <a:path w="123822" h="142484">
                  <a:moveTo>
                    <a:pt x="57150" y="18658"/>
                  </a:moveTo>
                  <a:lnTo>
                    <a:pt x="57150" y="18658"/>
                  </a:lnTo>
                  <a:lnTo>
                    <a:pt x="57150" y="13170"/>
                  </a:lnTo>
                  <a:lnTo>
                    <a:pt x="57150" y="15514"/>
                  </a:lnTo>
                  <a:lnTo>
                    <a:pt x="57150" y="12670"/>
                  </a:lnTo>
                  <a:lnTo>
                    <a:pt x="58208" y="11491"/>
                  </a:lnTo>
                  <a:lnTo>
                    <a:pt x="65352" y="9444"/>
                  </a:lnTo>
                  <a:lnTo>
                    <a:pt x="89332" y="9135"/>
                  </a:lnTo>
                  <a:lnTo>
                    <a:pt x="95441" y="6312"/>
                  </a:lnTo>
                  <a:lnTo>
                    <a:pt x="101684" y="2587"/>
                  </a:lnTo>
                  <a:lnTo>
                    <a:pt x="112430" y="0"/>
                  </a:lnTo>
                  <a:lnTo>
                    <a:pt x="123694" y="9020"/>
                  </a:lnTo>
                  <a:lnTo>
                    <a:pt x="123821" y="26464"/>
                  </a:lnTo>
                  <a:lnTo>
                    <a:pt x="110732" y="35448"/>
                  </a:lnTo>
                  <a:lnTo>
                    <a:pt x="104422" y="44329"/>
                  </a:lnTo>
                  <a:lnTo>
                    <a:pt x="91147" y="52605"/>
                  </a:lnTo>
                  <a:lnTo>
                    <a:pt x="80041" y="56586"/>
                  </a:lnTo>
                  <a:lnTo>
                    <a:pt x="70047" y="62939"/>
                  </a:lnTo>
                  <a:lnTo>
                    <a:pt x="63588" y="64797"/>
                  </a:lnTo>
                  <a:lnTo>
                    <a:pt x="61442" y="66351"/>
                  </a:lnTo>
                  <a:lnTo>
                    <a:pt x="60011" y="68445"/>
                  </a:lnTo>
                  <a:lnTo>
                    <a:pt x="57155" y="75797"/>
                  </a:lnTo>
                  <a:lnTo>
                    <a:pt x="62208" y="75805"/>
                  </a:lnTo>
                  <a:lnTo>
                    <a:pt x="63696" y="74748"/>
                  </a:lnTo>
                  <a:lnTo>
                    <a:pt x="64689" y="72984"/>
                  </a:lnTo>
                  <a:lnTo>
                    <a:pt x="65352" y="70751"/>
                  </a:lnTo>
                  <a:lnTo>
                    <a:pt x="66852" y="69261"/>
                  </a:lnTo>
                  <a:lnTo>
                    <a:pt x="74759" y="66675"/>
                  </a:lnTo>
                  <a:lnTo>
                    <a:pt x="80830" y="66399"/>
                  </a:lnTo>
                  <a:lnTo>
                    <a:pt x="86371" y="69157"/>
                  </a:lnTo>
                  <a:lnTo>
                    <a:pt x="93497" y="74494"/>
                  </a:lnTo>
                  <a:lnTo>
                    <a:pt x="103297" y="75693"/>
                  </a:lnTo>
                  <a:lnTo>
                    <a:pt x="112847" y="75798"/>
                  </a:lnTo>
                  <a:lnTo>
                    <a:pt x="113330" y="76860"/>
                  </a:lnTo>
                  <a:lnTo>
                    <a:pt x="114262" y="89997"/>
                  </a:lnTo>
                  <a:lnTo>
                    <a:pt x="113216" y="91617"/>
                  </a:lnTo>
                  <a:lnTo>
                    <a:pt x="111461" y="92698"/>
                  </a:lnTo>
                  <a:lnTo>
                    <a:pt x="109231" y="93418"/>
                  </a:lnTo>
                  <a:lnTo>
                    <a:pt x="95001" y="102207"/>
                  </a:lnTo>
                  <a:lnTo>
                    <a:pt x="91910" y="102933"/>
                  </a:lnTo>
                  <a:lnTo>
                    <a:pt x="82501" y="109010"/>
                  </a:lnTo>
                  <a:lnTo>
                    <a:pt x="69841" y="119486"/>
                  </a:lnTo>
                  <a:lnTo>
                    <a:pt x="63496" y="121679"/>
                  </a:lnTo>
                  <a:lnTo>
                    <a:pt x="61382" y="123322"/>
                  </a:lnTo>
                  <a:lnTo>
                    <a:pt x="57345" y="129633"/>
                  </a:lnTo>
                  <a:lnTo>
                    <a:pt x="52650" y="131480"/>
                  </a:lnTo>
                  <a:lnTo>
                    <a:pt x="41015" y="133724"/>
                  </a:lnTo>
                  <a:lnTo>
                    <a:pt x="31673" y="139418"/>
                  </a:lnTo>
                  <a:lnTo>
                    <a:pt x="19034" y="141878"/>
                  </a:lnTo>
                  <a:lnTo>
                    <a:pt x="0" y="14248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3" name="SMARTInkShape-1189">
              <a:extLst>
                <a:ext uri="{FF2B5EF4-FFF2-40B4-BE49-F238E27FC236}">
                  <a16:creationId xmlns:a16="http://schemas.microsoft.com/office/drawing/2014/main" id="{B72EE646-B946-BFBB-B1CA-E807248BD1B4}"/>
                </a:ext>
              </a:extLst>
            </p:cNvPr>
            <p:cNvSpPr/>
            <p:nvPr>
              <p:custDataLst>
                <p:tags r:id="rId60"/>
              </p:custDataLst>
            </p:nvPr>
          </p:nvSpPr>
          <p:spPr>
            <a:xfrm>
              <a:off x="8001000" y="752475"/>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4" name="SMARTInkShape-1190">
              <a:extLst>
                <a:ext uri="{FF2B5EF4-FFF2-40B4-BE49-F238E27FC236}">
                  <a16:creationId xmlns:a16="http://schemas.microsoft.com/office/drawing/2014/main" id="{CBF7F2E8-1DBA-568A-137F-45E09B8DF3E8}"/>
                </a:ext>
              </a:extLst>
            </p:cNvPr>
            <p:cNvSpPr/>
            <p:nvPr>
              <p:custDataLst>
                <p:tags r:id="rId61"/>
              </p:custDataLst>
            </p:nvPr>
          </p:nvSpPr>
          <p:spPr>
            <a:xfrm>
              <a:off x="8068999" y="752475"/>
              <a:ext cx="8202" cy="9526"/>
            </a:xfrm>
            <a:custGeom>
              <a:avLst/>
              <a:gdLst/>
              <a:ahLst/>
              <a:cxnLst/>
              <a:rect l="0" t="0" r="0" b="0"/>
              <a:pathLst>
                <a:path w="8202" h="9526">
                  <a:moveTo>
                    <a:pt x="8201" y="9525"/>
                  </a:moveTo>
                  <a:lnTo>
                    <a:pt x="8201" y="9525"/>
                  </a:lnTo>
                  <a:lnTo>
                    <a:pt x="8201" y="34"/>
                  </a:lnTo>
                  <a:lnTo>
                    <a:pt x="0" y="3"/>
                  </a:lnTo>
                  <a:lnTo>
                    <a:pt x="8201"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5" name="SMARTInkShape-1191">
              <a:extLst>
                <a:ext uri="{FF2B5EF4-FFF2-40B4-BE49-F238E27FC236}">
                  <a16:creationId xmlns:a16="http://schemas.microsoft.com/office/drawing/2014/main" id="{A3F9D3D9-FA75-1A3C-DE01-4A5428015C55}"/>
                </a:ext>
              </a:extLst>
            </p:cNvPr>
            <p:cNvSpPr/>
            <p:nvPr>
              <p:custDataLst>
                <p:tags r:id="rId62"/>
              </p:custDataLst>
            </p:nvPr>
          </p:nvSpPr>
          <p:spPr>
            <a:xfrm>
              <a:off x="8001000" y="685800"/>
              <a:ext cx="9526" cy="19051"/>
            </a:xfrm>
            <a:custGeom>
              <a:avLst/>
              <a:gdLst/>
              <a:ahLst/>
              <a:cxnLst/>
              <a:rect l="0" t="0" r="0" b="0"/>
              <a:pathLst>
                <a:path w="9526" h="19051">
                  <a:moveTo>
                    <a:pt x="9525" y="19050"/>
                  </a:moveTo>
                  <a:lnTo>
                    <a:pt x="9525" y="19050"/>
                  </a:lnTo>
                  <a:lnTo>
                    <a:pt x="4469" y="19050"/>
                  </a:lnTo>
                  <a:lnTo>
                    <a:pt x="2978" y="17992"/>
                  </a:lnTo>
                  <a:lnTo>
                    <a:pt x="1985" y="16228"/>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6" name="SMARTInkShape-1192">
              <a:extLst>
                <a:ext uri="{FF2B5EF4-FFF2-40B4-BE49-F238E27FC236}">
                  <a16:creationId xmlns:a16="http://schemas.microsoft.com/office/drawing/2014/main" id="{3EB2C9E9-C5FC-516D-6BC7-39B3A56BB750}"/>
                </a:ext>
              </a:extLst>
            </p:cNvPr>
            <p:cNvSpPr/>
            <p:nvPr>
              <p:custDataLst>
                <p:tags r:id="rId63"/>
              </p:custDataLst>
            </p:nvPr>
          </p:nvSpPr>
          <p:spPr>
            <a:xfrm>
              <a:off x="7953375" y="680312"/>
              <a:ext cx="1" cy="5489"/>
            </a:xfrm>
            <a:custGeom>
              <a:avLst/>
              <a:gdLst/>
              <a:ahLst/>
              <a:cxnLst/>
              <a:rect l="0" t="0" r="0" b="0"/>
              <a:pathLst>
                <a:path w="1" h="5489">
                  <a:moveTo>
                    <a:pt x="0" y="5488"/>
                  </a:moveTo>
                  <a:lnTo>
                    <a:pt x="0" y="5488"/>
                  </a:lnTo>
                  <a:lnTo>
                    <a:pt x="0" y="0"/>
                  </a:lnTo>
                  <a:close/>
                </a:path>
              </a:pathLst>
            </a:custGeom>
            <a:noFill/>
            <a:ln w="19050" cap="flat" cmpd="sng" algn="ctr">
              <a:solidFill>
                <a:srgbClr val="0093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7" name="SMARTInkShape-1193">
              <a:extLst>
                <a:ext uri="{FF2B5EF4-FFF2-40B4-BE49-F238E27FC236}">
                  <a16:creationId xmlns:a16="http://schemas.microsoft.com/office/drawing/2014/main" id="{4383D736-3A0F-22F6-10D4-6028BC4F57F3}"/>
                </a:ext>
              </a:extLst>
            </p:cNvPr>
            <p:cNvSpPr/>
            <p:nvPr>
              <p:custDataLst>
                <p:tags r:id="rId64"/>
              </p:custDataLst>
            </p:nvPr>
          </p:nvSpPr>
          <p:spPr>
            <a:xfrm>
              <a:off x="6772275" y="742950"/>
              <a:ext cx="9526" cy="1"/>
            </a:xfrm>
            <a:custGeom>
              <a:avLst/>
              <a:gdLst/>
              <a:ahLst/>
              <a:cxnLst/>
              <a:rect l="0" t="0" r="0" b="0"/>
              <a:pathLst>
                <a:path w="9526" h="1">
                  <a:moveTo>
                    <a:pt x="9525" y="0"/>
                  </a:moveTo>
                  <a:lnTo>
                    <a:pt x="9525" y="0"/>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8" name="SMARTInkShape-1194">
              <a:extLst>
                <a:ext uri="{FF2B5EF4-FFF2-40B4-BE49-F238E27FC236}">
                  <a16:creationId xmlns:a16="http://schemas.microsoft.com/office/drawing/2014/main" id="{1439A202-A4A0-902C-3BDE-FA6FA13C3CBE}"/>
                </a:ext>
              </a:extLst>
            </p:cNvPr>
            <p:cNvSpPr/>
            <p:nvPr>
              <p:custDataLst>
                <p:tags r:id="rId65"/>
              </p:custDataLst>
            </p:nvPr>
          </p:nvSpPr>
          <p:spPr>
            <a:xfrm>
              <a:off x="6791325" y="723900"/>
              <a:ext cx="9526" cy="19051"/>
            </a:xfrm>
            <a:custGeom>
              <a:avLst/>
              <a:gdLst/>
              <a:ahLst/>
              <a:cxnLst/>
              <a:rect l="0" t="0" r="0" b="0"/>
              <a:pathLst>
                <a:path w="9526" h="19051">
                  <a:moveTo>
                    <a:pt x="0" y="19050"/>
                  </a:moveTo>
                  <a:lnTo>
                    <a:pt x="0" y="19050"/>
                  </a:lnTo>
                  <a:lnTo>
                    <a:pt x="0" y="9559"/>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9" name="SMARTInkShape-1195">
              <a:extLst>
                <a:ext uri="{FF2B5EF4-FFF2-40B4-BE49-F238E27FC236}">
                  <a16:creationId xmlns:a16="http://schemas.microsoft.com/office/drawing/2014/main" id="{1F5DD72E-1EAD-5069-3394-CE0E2C44773C}"/>
                </a:ext>
              </a:extLst>
            </p:cNvPr>
            <p:cNvSpPr/>
            <p:nvPr>
              <p:custDataLst>
                <p:tags r:id="rId66"/>
              </p:custDataLst>
            </p:nvPr>
          </p:nvSpPr>
          <p:spPr>
            <a:xfrm>
              <a:off x="6877050" y="714375"/>
              <a:ext cx="9526" cy="9526"/>
            </a:xfrm>
            <a:custGeom>
              <a:avLst/>
              <a:gdLst/>
              <a:ahLst/>
              <a:cxnLst/>
              <a:rect l="0" t="0" r="0" b="0"/>
              <a:pathLst>
                <a:path w="9526" h="9526">
                  <a:moveTo>
                    <a:pt x="0" y="0"/>
                  </a:moveTo>
                  <a:lnTo>
                    <a:pt x="0" y="0"/>
                  </a:lnTo>
                  <a:lnTo>
                    <a:pt x="8200" y="0"/>
                  </a:lnTo>
                  <a:lnTo>
                    <a:pt x="3776" y="0"/>
                  </a:lnTo>
                  <a:lnTo>
                    <a:pt x="6265" y="0"/>
                  </a:lnTo>
                  <a:lnTo>
                    <a:pt x="6293" y="1058"/>
                  </a:lnTo>
                  <a:lnTo>
                    <a:pt x="3503" y="5057"/>
                  </a:lnTo>
                  <a:lnTo>
                    <a:pt x="3394" y="5488"/>
                  </a:lnTo>
                  <a:lnTo>
                    <a:pt x="6094" y="3145"/>
                  </a:lnTo>
                  <a:lnTo>
                    <a:pt x="7238" y="3155"/>
                  </a:lnTo>
                  <a:lnTo>
                    <a:pt x="8000" y="4220"/>
                  </a:lnTo>
                  <a:lnTo>
                    <a:pt x="952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0" name="SMARTInkShape-1196">
              <a:extLst>
                <a:ext uri="{FF2B5EF4-FFF2-40B4-BE49-F238E27FC236}">
                  <a16:creationId xmlns:a16="http://schemas.microsoft.com/office/drawing/2014/main" id="{3C41D2B1-694C-5441-CA3C-7D8540F9CD1B}"/>
                </a:ext>
              </a:extLst>
            </p:cNvPr>
            <p:cNvSpPr/>
            <p:nvPr>
              <p:custDataLst>
                <p:tags r:id="rId67"/>
              </p:custDataLst>
            </p:nvPr>
          </p:nvSpPr>
          <p:spPr>
            <a:xfrm>
              <a:off x="6915150" y="704850"/>
              <a:ext cx="9526" cy="1"/>
            </a:xfrm>
            <a:custGeom>
              <a:avLst/>
              <a:gdLst/>
              <a:ahLst/>
              <a:cxnLst/>
              <a:rect l="0" t="0" r="0" b="0"/>
              <a:pathLst>
                <a:path w="9526" h="1">
                  <a:moveTo>
                    <a:pt x="9525" y="0"/>
                  </a:moveTo>
                  <a:lnTo>
                    <a:pt x="9525" y="0"/>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1" name="SMARTInkShape-1197">
              <a:extLst>
                <a:ext uri="{FF2B5EF4-FFF2-40B4-BE49-F238E27FC236}">
                  <a16:creationId xmlns:a16="http://schemas.microsoft.com/office/drawing/2014/main" id="{89204E97-B5FB-28C6-0380-B95BCFFE8A1B}"/>
                </a:ext>
              </a:extLst>
            </p:cNvPr>
            <p:cNvSpPr/>
            <p:nvPr>
              <p:custDataLst>
                <p:tags r:id="rId68"/>
              </p:custDataLst>
            </p:nvPr>
          </p:nvSpPr>
          <p:spPr>
            <a:xfrm>
              <a:off x="6900138" y="666750"/>
              <a:ext cx="5488" cy="9526"/>
            </a:xfrm>
            <a:custGeom>
              <a:avLst/>
              <a:gdLst/>
              <a:ahLst/>
              <a:cxnLst/>
              <a:rect l="0" t="0" r="0" b="0"/>
              <a:pathLst>
                <a:path w="5488" h="9526">
                  <a:moveTo>
                    <a:pt x="5487" y="9525"/>
                  </a:moveTo>
                  <a:lnTo>
                    <a:pt x="5487" y="9525"/>
                  </a:lnTo>
                  <a:lnTo>
                    <a:pt x="431" y="4468"/>
                  </a:lnTo>
                  <a:lnTo>
                    <a:pt x="0" y="2979"/>
                  </a:lnTo>
                  <a:lnTo>
                    <a:pt x="770" y="1986"/>
                  </a:lnTo>
                  <a:lnTo>
                    <a:pt x="5487"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2" name="SMARTInkShape-1198">
              <a:extLst>
                <a:ext uri="{FF2B5EF4-FFF2-40B4-BE49-F238E27FC236}">
                  <a16:creationId xmlns:a16="http://schemas.microsoft.com/office/drawing/2014/main" id="{D0DBCDB2-EAF5-E27A-8B2B-386E7DBC2FCA}"/>
                </a:ext>
              </a:extLst>
            </p:cNvPr>
            <p:cNvSpPr/>
            <p:nvPr>
              <p:custDataLst>
                <p:tags r:id="rId69"/>
              </p:custDataLst>
            </p:nvPr>
          </p:nvSpPr>
          <p:spPr>
            <a:xfrm>
              <a:off x="6877050" y="685800"/>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3" name="SMARTInkShape-Group255">
            <a:extLst>
              <a:ext uri="{FF2B5EF4-FFF2-40B4-BE49-F238E27FC236}">
                <a16:creationId xmlns:a16="http://schemas.microsoft.com/office/drawing/2014/main" id="{83555435-6414-D595-DE6E-8BF90524EB35}"/>
              </a:ext>
            </a:extLst>
          </p:cNvPr>
          <p:cNvGrpSpPr/>
          <p:nvPr/>
        </p:nvGrpSpPr>
        <p:grpSpPr>
          <a:xfrm>
            <a:off x="7905750" y="76317"/>
            <a:ext cx="800098" cy="685684"/>
            <a:chOff x="7905750" y="76317"/>
            <a:chExt cx="800098" cy="685684"/>
          </a:xfrm>
        </p:grpSpPr>
        <p:sp>
          <p:nvSpPr>
            <p:cNvPr id="494" name="SMARTInkShape-1199">
              <a:extLst>
                <a:ext uri="{FF2B5EF4-FFF2-40B4-BE49-F238E27FC236}">
                  <a16:creationId xmlns:a16="http://schemas.microsoft.com/office/drawing/2014/main" id="{028558C0-3B28-BFF8-F455-2AB183FCF874}"/>
                </a:ext>
              </a:extLst>
            </p:cNvPr>
            <p:cNvSpPr/>
            <p:nvPr>
              <p:custDataLst>
                <p:tags r:id="rId37"/>
              </p:custDataLst>
            </p:nvPr>
          </p:nvSpPr>
          <p:spPr>
            <a:xfrm>
              <a:off x="7943850" y="419100"/>
              <a:ext cx="361951" cy="342901"/>
            </a:xfrm>
            <a:custGeom>
              <a:avLst/>
              <a:gdLst/>
              <a:ahLst/>
              <a:cxnLst/>
              <a:rect l="0" t="0" r="0" b="0"/>
              <a:pathLst>
                <a:path w="361951" h="342901">
                  <a:moveTo>
                    <a:pt x="0" y="342900"/>
                  </a:moveTo>
                  <a:lnTo>
                    <a:pt x="0" y="342900"/>
                  </a:lnTo>
                  <a:lnTo>
                    <a:pt x="0" y="333767"/>
                  </a:lnTo>
                  <a:lnTo>
                    <a:pt x="5488" y="333453"/>
                  </a:lnTo>
                  <a:lnTo>
                    <a:pt x="3145" y="333409"/>
                  </a:lnTo>
                  <a:lnTo>
                    <a:pt x="3155" y="333398"/>
                  </a:lnTo>
                  <a:lnTo>
                    <a:pt x="8477" y="333378"/>
                  </a:lnTo>
                  <a:lnTo>
                    <a:pt x="9060" y="330554"/>
                  </a:lnTo>
                  <a:lnTo>
                    <a:pt x="9525" y="323853"/>
                  </a:lnTo>
                  <a:lnTo>
                    <a:pt x="4469" y="323851"/>
                  </a:lnTo>
                  <a:lnTo>
                    <a:pt x="2978" y="322792"/>
                  </a:lnTo>
                  <a:lnTo>
                    <a:pt x="1985" y="321028"/>
                  </a:lnTo>
                  <a:lnTo>
                    <a:pt x="391" y="315649"/>
                  </a:lnTo>
                  <a:lnTo>
                    <a:pt x="6624" y="306982"/>
                  </a:lnTo>
                  <a:lnTo>
                    <a:pt x="8665" y="298156"/>
                  </a:lnTo>
                  <a:lnTo>
                    <a:pt x="9143" y="291969"/>
                  </a:lnTo>
                  <a:lnTo>
                    <a:pt x="19525" y="277480"/>
                  </a:lnTo>
                  <a:lnTo>
                    <a:pt x="55787" y="231333"/>
                  </a:lnTo>
                  <a:lnTo>
                    <a:pt x="89888" y="188357"/>
                  </a:lnTo>
                  <a:lnTo>
                    <a:pt x="133408" y="154632"/>
                  </a:lnTo>
                  <a:lnTo>
                    <a:pt x="178995" y="126007"/>
                  </a:lnTo>
                  <a:lnTo>
                    <a:pt x="225310" y="101728"/>
                  </a:lnTo>
                  <a:lnTo>
                    <a:pt x="268809" y="80441"/>
                  </a:lnTo>
                  <a:lnTo>
                    <a:pt x="281318" y="76398"/>
                  </a:lnTo>
                  <a:lnTo>
                    <a:pt x="302870" y="58915"/>
                  </a:lnTo>
                  <a:lnTo>
                    <a:pt x="316802" y="57382"/>
                  </a:lnTo>
                  <a:lnTo>
                    <a:pt x="315976" y="57305"/>
                  </a:lnTo>
                  <a:lnTo>
                    <a:pt x="319871" y="57196"/>
                  </a:lnTo>
                  <a:lnTo>
                    <a:pt x="321197" y="56122"/>
                  </a:lnTo>
                  <a:lnTo>
                    <a:pt x="323831" y="47703"/>
                  </a:lnTo>
                  <a:lnTo>
                    <a:pt x="323848" y="47632"/>
                  </a:lnTo>
                  <a:lnTo>
                    <a:pt x="323849" y="47630"/>
                  </a:lnTo>
                  <a:lnTo>
                    <a:pt x="323849" y="47628"/>
                  </a:lnTo>
                  <a:lnTo>
                    <a:pt x="318794" y="47626"/>
                  </a:lnTo>
                  <a:lnTo>
                    <a:pt x="318362" y="46567"/>
                  </a:lnTo>
                  <a:lnTo>
                    <a:pt x="320705" y="42569"/>
                  </a:lnTo>
                  <a:lnTo>
                    <a:pt x="320696" y="41079"/>
                  </a:lnTo>
                  <a:lnTo>
                    <a:pt x="319631" y="40086"/>
                  </a:lnTo>
                  <a:lnTo>
                    <a:pt x="314636" y="38216"/>
                  </a:lnTo>
                  <a:lnTo>
                    <a:pt x="314352" y="29909"/>
                  </a:lnTo>
                  <a:lnTo>
                    <a:pt x="313286" y="29464"/>
                  </a:lnTo>
                  <a:lnTo>
                    <a:pt x="309276" y="28970"/>
                  </a:lnTo>
                  <a:lnTo>
                    <a:pt x="303967" y="25929"/>
                  </a:lnTo>
                  <a:lnTo>
                    <a:pt x="287771" y="12584"/>
                  </a:lnTo>
                  <a:lnTo>
                    <a:pt x="276737" y="9644"/>
                  </a:lnTo>
                  <a:lnTo>
                    <a:pt x="259869" y="9536"/>
                  </a:lnTo>
                  <a:lnTo>
                    <a:pt x="247691" y="34"/>
                  </a:lnTo>
                  <a:lnTo>
                    <a:pt x="242170" y="7"/>
                  </a:lnTo>
                  <a:lnTo>
                    <a:pt x="247650" y="0"/>
                  </a:lnTo>
                  <a:lnTo>
                    <a:pt x="252706" y="5056"/>
                  </a:lnTo>
                  <a:lnTo>
                    <a:pt x="258011" y="7539"/>
                  </a:lnTo>
                  <a:lnTo>
                    <a:pt x="304802" y="9520"/>
                  </a:lnTo>
                  <a:lnTo>
                    <a:pt x="307977" y="9522"/>
                  </a:lnTo>
                  <a:lnTo>
                    <a:pt x="335226" y="17726"/>
                  </a:lnTo>
                  <a:lnTo>
                    <a:pt x="337785" y="17109"/>
                  </a:lnTo>
                  <a:lnTo>
                    <a:pt x="339490" y="15639"/>
                  </a:lnTo>
                  <a:lnTo>
                    <a:pt x="340626" y="13601"/>
                  </a:lnTo>
                  <a:lnTo>
                    <a:pt x="341384" y="13301"/>
                  </a:lnTo>
                  <a:lnTo>
                    <a:pt x="341890" y="14159"/>
                  </a:lnTo>
                  <a:lnTo>
                    <a:pt x="342840" y="18764"/>
                  </a:lnTo>
                  <a:lnTo>
                    <a:pt x="347939" y="18965"/>
                  </a:lnTo>
                  <a:lnTo>
                    <a:pt x="349434" y="17935"/>
                  </a:lnTo>
                  <a:lnTo>
                    <a:pt x="350431" y="16190"/>
                  </a:lnTo>
                  <a:lnTo>
                    <a:pt x="352390" y="9641"/>
                  </a:lnTo>
                  <a:lnTo>
                    <a:pt x="361950" y="9525"/>
                  </a:lnTo>
                  <a:lnTo>
                    <a:pt x="356894" y="9525"/>
                  </a:lnTo>
                  <a:lnTo>
                    <a:pt x="356462" y="10583"/>
                  </a:lnTo>
                  <a:lnTo>
                    <a:pt x="361019" y="17726"/>
                  </a:lnTo>
                  <a:lnTo>
                    <a:pt x="352978" y="47233"/>
                  </a:lnTo>
                  <a:lnTo>
                    <a:pt x="352793" y="50538"/>
                  </a:lnTo>
                  <a:lnTo>
                    <a:pt x="349767" y="57034"/>
                  </a:lnTo>
                  <a:lnTo>
                    <a:pt x="339200" y="74884"/>
                  </a:lnTo>
                  <a:lnTo>
                    <a:pt x="338317" y="78497"/>
                  </a:lnTo>
                  <a:lnTo>
                    <a:pt x="338786" y="80907"/>
                  </a:lnTo>
                  <a:lnTo>
                    <a:pt x="340157" y="82513"/>
                  </a:lnTo>
                  <a:lnTo>
                    <a:pt x="338858" y="89942"/>
                  </a:lnTo>
                  <a:lnTo>
                    <a:pt x="337031" y="94886"/>
                  </a:lnTo>
                  <a:lnTo>
                    <a:pt x="336870" y="99241"/>
                  </a:lnTo>
                  <a:lnTo>
                    <a:pt x="339585" y="109368"/>
                  </a:lnTo>
                  <a:lnTo>
                    <a:pt x="338574" y="111012"/>
                  </a:lnTo>
                  <a:lnTo>
                    <a:pt x="329347" y="118707"/>
                  </a:lnTo>
                  <a:lnTo>
                    <a:pt x="326292" y="124372"/>
                  </a:lnTo>
                  <a:lnTo>
                    <a:pt x="323993" y="141026"/>
                  </a:lnTo>
                  <a:lnTo>
                    <a:pt x="323863" y="150914"/>
                  </a:lnTo>
                  <a:lnTo>
                    <a:pt x="328910" y="157016"/>
                  </a:lnTo>
                  <a:lnTo>
                    <a:pt x="329340" y="158652"/>
                  </a:lnTo>
                  <a:lnTo>
                    <a:pt x="328568" y="159743"/>
                  </a:lnTo>
                  <a:lnTo>
                    <a:pt x="326995" y="160470"/>
                  </a:lnTo>
                  <a:lnTo>
                    <a:pt x="325947" y="162014"/>
                  </a:lnTo>
                  <a:lnTo>
                    <a:pt x="323850" y="1714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5" name="SMARTInkShape-1200">
              <a:extLst>
                <a:ext uri="{FF2B5EF4-FFF2-40B4-BE49-F238E27FC236}">
                  <a16:creationId xmlns:a16="http://schemas.microsoft.com/office/drawing/2014/main" id="{87B6F70F-A216-FFEB-3C15-A55E0EE1285B}"/>
                </a:ext>
              </a:extLst>
            </p:cNvPr>
            <p:cNvSpPr/>
            <p:nvPr>
              <p:custDataLst>
                <p:tags r:id="rId38"/>
              </p:custDataLst>
            </p:nvPr>
          </p:nvSpPr>
          <p:spPr>
            <a:xfrm>
              <a:off x="7905750" y="142878"/>
              <a:ext cx="91190" cy="123820"/>
            </a:xfrm>
            <a:custGeom>
              <a:avLst/>
              <a:gdLst/>
              <a:ahLst/>
              <a:cxnLst/>
              <a:rect l="0" t="0" r="0" b="0"/>
              <a:pathLst>
                <a:path w="91190" h="123820">
                  <a:moveTo>
                    <a:pt x="38100" y="57147"/>
                  </a:moveTo>
                  <a:lnTo>
                    <a:pt x="38100" y="57147"/>
                  </a:lnTo>
                  <a:lnTo>
                    <a:pt x="43156" y="52090"/>
                  </a:lnTo>
                  <a:lnTo>
                    <a:pt x="43588" y="50601"/>
                  </a:lnTo>
                  <a:lnTo>
                    <a:pt x="42817" y="49608"/>
                  </a:lnTo>
                  <a:lnTo>
                    <a:pt x="41245" y="48946"/>
                  </a:lnTo>
                  <a:lnTo>
                    <a:pt x="41255" y="48505"/>
                  </a:lnTo>
                  <a:lnTo>
                    <a:pt x="47616" y="47623"/>
                  </a:lnTo>
                  <a:lnTo>
                    <a:pt x="47622" y="42566"/>
                  </a:lnTo>
                  <a:lnTo>
                    <a:pt x="46565" y="41076"/>
                  </a:lnTo>
                  <a:lnTo>
                    <a:pt x="44801" y="40083"/>
                  </a:lnTo>
                  <a:lnTo>
                    <a:pt x="38110" y="38100"/>
                  </a:lnTo>
                  <a:lnTo>
                    <a:pt x="20491" y="55707"/>
                  </a:lnTo>
                  <a:lnTo>
                    <a:pt x="19477" y="61777"/>
                  </a:lnTo>
                  <a:lnTo>
                    <a:pt x="18276" y="63408"/>
                  </a:lnTo>
                  <a:lnTo>
                    <a:pt x="14120" y="65222"/>
                  </a:lnTo>
                  <a:lnTo>
                    <a:pt x="12588" y="66763"/>
                  </a:lnTo>
                  <a:lnTo>
                    <a:pt x="7308" y="76842"/>
                  </a:lnTo>
                  <a:lnTo>
                    <a:pt x="3249" y="82834"/>
                  </a:lnTo>
                  <a:lnTo>
                    <a:pt x="1443" y="89024"/>
                  </a:lnTo>
                  <a:lnTo>
                    <a:pt x="2022" y="91099"/>
                  </a:lnTo>
                  <a:lnTo>
                    <a:pt x="3464" y="92481"/>
                  </a:lnTo>
                  <a:lnTo>
                    <a:pt x="5484" y="93403"/>
                  </a:lnTo>
                  <a:lnTo>
                    <a:pt x="6831" y="95076"/>
                  </a:lnTo>
                  <a:lnTo>
                    <a:pt x="8328" y="99757"/>
                  </a:lnTo>
                  <a:lnTo>
                    <a:pt x="7669" y="101429"/>
                  </a:lnTo>
                  <a:lnTo>
                    <a:pt x="6171" y="102543"/>
                  </a:lnTo>
                  <a:lnTo>
                    <a:pt x="4114" y="103286"/>
                  </a:lnTo>
                  <a:lnTo>
                    <a:pt x="2743" y="104840"/>
                  </a:lnTo>
                  <a:lnTo>
                    <a:pt x="1219" y="109388"/>
                  </a:lnTo>
                  <a:lnTo>
                    <a:pt x="1870" y="111024"/>
                  </a:lnTo>
                  <a:lnTo>
                    <a:pt x="3364" y="112115"/>
                  </a:lnTo>
                  <a:lnTo>
                    <a:pt x="5417" y="112843"/>
                  </a:lnTo>
                  <a:lnTo>
                    <a:pt x="6787" y="114386"/>
                  </a:lnTo>
                  <a:lnTo>
                    <a:pt x="9165" y="122370"/>
                  </a:lnTo>
                  <a:lnTo>
                    <a:pt x="12186" y="123177"/>
                  </a:lnTo>
                  <a:lnTo>
                    <a:pt x="41404" y="123819"/>
                  </a:lnTo>
                  <a:lnTo>
                    <a:pt x="43478" y="122761"/>
                  </a:lnTo>
                  <a:lnTo>
                    <a:pt x="44860" y="120998"/>
                  </a:lnTo>
                  <a:lnTo>
                    <a:pt x="45782" y="118765"/>
                  </a:lnTo>
                  <a:lnTo>
                    <a:pt x="47454" y="117275"/>
                  </a:lnTo>
                  <a:lnTo>
                    <a:pt x="57743" y="112063"/>
                  </a:lnTo>
                  <a:lnTo>
                    <a:pt x="74722" y="96697"/>
                  </a:lnTo>
                  <a:lnTo>
                    <a:pt x="76967" y="87929"/>
                  </a:lnTo>
                  <a:lnTo>
                    <a:pt x="82659" y="79085"/>
                  </a:lnTo>
                  <a:lnTo>
                    <a:pt x="84817" y="69762"/>
                  </a:lnTo>
                  <a:lnTo>
                    <a:pt x="85606" y="53961"/>
                  </a:lnTo>
                  <a:lnTo>
                    <a:pt x="88495" y="47617"/>
                  </a:lnTo>
                  <a:lnTo>
                    <a:pt x="90747" y="44444"/>
                  </a:lnTo>
                  <a:lnTo>
                    <a:pt x="91189" y="41270"/>
                  </a:lnTo>
                  <a:lnTo>
                    <a:pt x="88859" y="34921"/>
                  </a:lnTo>
                  <a:lnTo>
                    <a:pt x="86756" y="32805"/>
                  </a:lnTo>
                  <a:lnTo>
                    <a:pt x="81597" y="30453"/>
                  </a:lnTo>
                  <a:lnTo>
                    <a:pt x="79797" y="28768"/>
                  </a:lnTo>
                  <a:lnTo>
                    <a:pt x="77799" y="24073"/>
                  </a:lnTo>
                  <a:lnTo>
                    <a:pt x="76208" y="22398"/>
                  </a:lnTo>
                  <a:lnTo>
                    <a:pt x="71617" y="20536"/>
                  </a:lnTo>
                  <a:lnTo>
                    <a:pt x="69969" y="18981"/>
                  </a:lnTo>
                  <a:lnTo>
                    <a:pt x="68139" y="14432"/>
                  </a:lnTo>
                  <a:lnTo>
                    <a:pt x="66592" y="12795"/>
                  </a:lnTo>
                  <a:lnTo>
                    <a:pt x="47435" y="2175"/>
                  </a:lnTo>
                  <a:lnTo>
                    <a:pt x="11405" y="8"/>
                  </a:lnTo>
                  <a:lnTo>
                    <a:pt x="5026" y="0"/>
                  </a:lnTo>
                  <a:lnTo>
                    <a:pt x="3350" y="1058"/>
                  </a:lnTo>
                  <a:lnTo>
                    <a:pt x="2233" y="2821"/>
                  </a:lnTo>
                  <a:lnTo>
                    <a:pt x="0" y="952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6" name="SMARTInkShape-1201">
              <a:extLst>
                <a:ext uri="{FF2B5EF4-FFF2-40B4-BE49-F238E27FC236}">
                  <a16:creationId xmlns:a16="http://schemas.microsoft.com/office/drawing/2014/main" id="{D1BE73D9-DB5E-5292-3B13-36C149C573F4}"/>
                </a:ext>
              </a:extLst>
            </p:cNvPr>
            <p:cNvSpPr/>
            <p:nvPr>
              <p:custDataLst>
                <p:tags r:id="rId39"/>
              </p:custDataLst>
            </p:nvPr>
          </p:nvSpPr>
          <p:spPr>
            <a:xfrm>
              <a:off x="8077200" y="238125"/>
              <a:ext cx="9526" cy="9526"/>
            </a:xfrm>
            <a:custGeom>
              <a:avLst/>
              <a:gdLst/>
              <a:ahLst/>
              <a:cxnLst/>
              <a:rect l="0" t="0" r="0" b="0"/>
              <a:pathLst>
                <a:path w="9526" h="9526">
                  <a:moveTo>
                    <a:pt x="9525" y="9525"/>
                  </a:moveTo>
                  <a:lnTo>
                    <a:pt x="9525" y="9525"/>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7" name="SMARTInkShape-1202">
              <a:extLst>
                <a:ext uri="{FF2B5EF4-FFF2-40B4-BE49-F238E27FC236}">
                  <a16:creationId xmlns:a16="http://schemas.microsoft.com/office/drawing/2014/main" id="{11090EBC-E4E6-7135-23D7-BB8F2BBF4352}"/>
                </a:ext>
              </a:extLst>
            </p:cNvPr>
            <p:cNvSpPr/>
            <p:nvPr>
              <p:custDataLst>
                <p:tags r:id="rId40"/>
              </p:custDataLst>
            </p:nvPr>
          </p:nvSpPr>
          <p:spPr>
            <a:xfrm>
              <a:off x="8147991" y="133353"/>
              <a:ext cx="86296" cy="104734"/>
            </a:xfrm>
            <a:custGeom>
              <a:avLst/>
              <a:gdLst/>
              <a:ahLst/>
              <a:cxnLst/>
              <a:rect l="0" t="0" r="0" b="0"/>
              <a:pathLst>
                <a:path w="86296" h="104734">
                  <a:moveTo>
                    <a:pt x="33984" y="28572"/>
                  </a:moveTo>
                  <a:lnTo>
                    <a:pt x="33984" y="28572"/>
                  </a:lnTo>
                  <a:lnTo>
                    <a:pt x="33984" y="23516"/>
                  </a:lnTo>
                  <a:lnTo>
                    <a:pt x="35042" y="22026"/>
                  </a:lnTo>
                  <a:lnTo>
                    <a:pt x="36806" y="21033"/>
                  </a:lnTo>
                  <a:lnTo>
                    <a:pt x="43118" y="19163"/>
                  </a:lnTo>
                  <a:lnTo>
                    <a:pt x="43509" y="4466"/>
                  </a:lnTo>
                  <a:lnTo>
                    <a:pt x="42451" y="2976"/>
                  </a:lnTo>
                  <a:lnTo>
                    <a:pt x="40687" y="1983"/>
                  </a:lnTo>
                  <a:lnTo>
                    <a:pt x="34099" y="31"/>
                  </a:lnTo>
                  <a:lnTo>
                    <a:pt x="25794" y="0"/>
                  </a:lnTo>
                  <a:lnTo>
                    <a:pt x="25348" y="1057"/>
                  </a:lnTo>
                  <a:lnTo>
                    <a:pt x="24854" y="5054"/>
                  </a:lnTo>
                  <a:lnTo>
                    <a:pt x="23664" y="6544"/>
                  </a:lnTo>
                  <a:lnTo>
                    <a:pt x="19519" y="8198"/>
                  </a:lnTo>
                  <a:lnTo>
                    <a:pt x="17991" y="9698"/>
                  </a:lnTo>
                  <a:lnTo>
                    <a:pt x="15336" y="17607"/>
                  </a:lnTo>
                  <a:lnTo>
                    <a:pt x="15053" y="23677"/>
                  </a:lnTo>
                  <a:lnTo>
                    <a:pt x="12164" y="29219"/>
                  </a:lnTo>
                  <a:lnTo>
                    <a:pt x="8411" y="35209"/>
                  </a:lnTo>
                  <a:lnTo>
                    <a:pt x="6002" y="47679"/>
                  </a:lnTo>
                  <a:lnTo>
                    <a:pt x="5804" y="50835"/>
                  </a:lnTo>
                  <a:lnTo>
                    <a:pt x="2762" y="57164"/>
                  </a:lnTo>
                  <a:lnTo>
                    <a:pt x="469" y="60333"/>
                  </a:lnTo>
                  <a:lnTo>
                    <a:pt x="0" y="63504"/>
                  </a:lnTo>
                  <a:lnTo>
                    <a:pt x="745" y="66677"/>
                  </a:lnTo>
                  <a:lnTo>
                    <a:pt x="3336" y="73024"/>
                  </a:lnTo>
                  <a:lnTo>
                    <a:pt x="5328" y="93366"/>
                  </a:lnTo>
                  <a:lnTo>
                    <a:pt x="14539" y="104331"/>
                  </a:lnTo>
                  <a:lnTo>
                    <a:pt x="28157" y="104733"/>
                  </a:lnTo>
                  <a:lnTo>
                    <a:pt x="34217" y="101933"/>
                  </a:lnTo>
                  <a:lnTo>
                    <a:pt x="71218" y="67534"/>
                  </a:lnTo>
                  <a:lnTo>
                    <a:pt x="73623" y="63014"/>
                  </a:lnTo>
                  <a:lnTo>
                    <a:pt x="74168" y="58941"/>
                  </a:lnTo>
                  <a:lnTo>
                    <a:pt x="73474" y="55168"/>
                  </a:lnTo>
                  <a:lnTo>
                    <a:pt x="74068" y="51595"/>
                  </a:lnTo>
                  <a:lnTo>
                    <a:pt x="77553" y="44801"/>
                  </a:lnTo>
                  <a:lnTo>
                    <a:pt x="85464" y="35027"/>
                  </a:lnTo>
                  <a:lnTo>
                    <a:pt x="86295" y="31817"/>
                  </a:lnTo>
                  <a:lnTo>
                    <a:pt x="85791" y="28619"/>
                  </a:lnTo>
                  <a:lnTo>
                    <a:pt x="82848" y="19061"/>
                  </a:lnTo>
                  <a:lnTo>
                    <a:pt x="82436" y="15881"/>
                  </a:lnTo>
                  <a:lnTo>
                    <a:pt x="81102" y="13761"/>
                  </a:lnTo>
                  <a:lnTo>
                    <a:pt x="79154" y="12348"/>
                  </a:lnTo>
                  <a:lnTo>
                    <a:pt x="74168" y="10778"/>
                  </a:lnTo>
                  <a:lnTo>
                    <a:pt x="68424" y="10080"/>
                  </a:lnTo>
                  <a:lnTo>
                    <a:pt x="66470" y="8836"/>
                  </a:lnTo>
                  <a:lnTo>
                    <a:pt x="65166" y="6948"/>
                  </a:lnTo>
                  <a:lnTo>
                    <a:pt x="62712" y="404"/>
                  </a:lnTo>
                  <a:lnTo>
                    <a:pt x="54371" y="33"/>
                  </a:lnTo>
                  <a:lnTo>
                    <a:pt x="43509" y="952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8" name="SMARTInkShape-1203">
              <a:extLst>
                <a:ext uri="{FF2B5EF4-FFF2-40B4-BE49-F238E27FC236}">
                  <a16:creationId xmlns:a16="http://schemas.microsoft.com/office/drawing/2014/main" id="{2D235E09-7E73-1C19-8734-555C306EDFA5}"/>
                </a:ext>
              </a:extLst>
            </p:cNvPr>
            <p:cNvSpPr/>
            <p:nvPr>
              <p:custDataLst>
                <p:tags r:id="rId41"/>
              </p:custDataLst>
            </p:nvPr>
          </p:nvSpPr>
          <p:spPr>
            <a:xfrm>
              <a:off x="8324850" y="104775"/>
              <a:ext cx="57151" cy="19051"/>
            </a:xfrm>
            <a:custGeom>
              <a:avLst/>
              <a:gdLst/>
              <a:ahLst/>
              <a:cxnLst/>
              <a:rect l="0" t="0" r="0" b="0"/>
              <a:pathLst>
                <a:path w="57151" h="19051">
                  <a:moveTo>
                    <a:pt x="57150" y="19050"/>
                  </a:moveTo>
                  <a:lnTo>
                    <a:pt x="57150" y="19050"/>
                  </a:lnTo>
                  <a:lnTo>
                    <a:pt x="57150" y="119"/>
                  </a:lnTo>
                  <a:lnTo>
                    <a:pt x="25269" y="0"/>
                  </a:lnTo>
                  <a:lnTo>
                    <a:pt x="23196" y="1059"/>
                  </a:lnTo>
                  <a:lnTo>
                    <a:pt x="21813" y="2822"/>
                  </a:lnTo>
                  <a:lnTo>
                    <a:pt x="20893" y="5057"/>
                  </a:lnTo>
                  <a:lnTo>
                    <a:pt x="19220" y="6546"/>
                  </a:lnTo>
                  <a:lnTo>
                    <a:pt x="14539" y="8201"/>
                  </a:lnTo>
                  <a:lnTo>
                    <a:pt x="12868" y="9701"/>
                  </a:lnTo>
                  <a:lnTo>
                    <a:pt x="11011" y="14189"/>
                  </a:lnTo>
                  <a:lnTo>
                    <a:pt x="9458" y="15809"/>
                  </a:lnTo>
                  <a:lnTo>
                    <a:pt x="0"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9" name="SMARTInkShape-1204">
              <a:extLst>
                <a:ext uri="{FF2B5EF4-FFF2-40B4-BE49-F238E27FC236}">
                  <a16:creationId xmlns:a16="http://schemas.microsoft.com/office/drawing/2014/main" id="{41ADBCC3-1849-172E-8E8D-198A3DA8EF75}"/>
                </a:ext>
              </a:extLst>
            </p:cNvPr>
            <p:cNvSpPr/>
            <p:nvPr>
              <p:custDataLst>
                <p:tags r:id="rId42"/>
              </p:custDataLst>
            </p:nvPr>
          </p:nvSpPr>
          <p:spPr>
            <a:xfrm>
              <a:off x="8296313" y="95380"/>
              <a:ext cx="110124" cy="157751"/>
            </a:xfrm>
            <a:custGeom>
              <a:avLst/>
              <a:gdLst/>
              <a:ahLst/>
              <a:cxnLst/>
              <a:rect l="0" t="0" r="0" b="0"/>
              <a:pathLst>
                <a:path w="110124" h="157751">
                  <a:moveTo>
                    <a:pt x="19012" y="76070"/>
                  </a:moveTo>
                  <a:lnTo>
                    <a:pt x="19012" y="76070"/>
                  </a:lnTo>
                  <a:lnTo>
                    <a:pt x="19012" y="81126"/>
                  </a:lnTo>
                  <a:lnTo>
                    <a:pt x="20070" y="82616"/>
                  </a:lnTo>
                  <a:lnTo>
                    <a:pt x="21835" y="83609"/>
                  </a:lnTo>
                  <a:lnTo>
                    <a:pt x="24068" y="84271"/>
                  </a:lnTo>
                  <a:lnTo>
                    <a:pt x="25558" y="85771"/>
                  </a:lnTo>
                  <a:lnTo>
                    <a:pt x="27214" y="90259"/>
                  </a:lnTo>
                  <a:lnTo>
                    <a:pt x="28714" y="91879"/>
                  </a:lnTo>
                  <a:lnTo>
                    <a:pt x="33202" y="93680"/>
                  </a:lnTo>
                  <a:lnTo>
                    <a:pt x="45836" y="94994"/>
                  </a:lnTo>
                  <a:lnTo>
                    <a:pt x="46420" y="96094"/>
                  </a:lnTo>
                  <a:lnTo>
                    <a:pt x="47434" y="103310"/>
                  </a:lnTo>
                  <a:lnTo>
                    <a:pt x="50340" y="104052"/>
                  </a:lnTo>
                  <a:lnTo>
                    <a:pt x="52597" y="104249"/>
                  </a:lnTo>
                  <a:lnTo>
                    <a:pt x="54103" y="105440"/>
                  </a:lnTo>
                  <a:lnTo>
                    <a:pt x="55775" y="109584"/>
                  </a:lnTo>
                  <a:lnTo>
                    <a:pt x="57279" y="111113"/>
                  </a:lnTo>
                  <a:lnTo>
                    <a:pt x="61772" y="112811"/>
                  </a:lnTo>
                  <a:lnTo>
                    <a:pt x="63395" y="114322"/>
                  </a:lnTo>
                  <a:lnTo>
                    <a:pt x="65195" y="118824"/>
                  </a:lnTo>
                  <a:lnTo>
                    <a:pt x="66735" y="120448"/>
                  </a:lnTo>
                  <a:lnTo>
                    <a:pt x="74712" y="123267"/>
                  </a:lnTo>
                  <a:lnTo>
                    <a:pt x="80789" y="123568"/>
                  </a:lnTo>
                  <a:lnTo>
                    <a:pt x="82422" y="124669"/>
                  </a:lnTo>
                  <a:lnTo>
                    <a:pt x="83510" y="126461"/>
                  </a:lnTo>
                  <a:lnTo>
                    <a:pt x="84236" y="128714"/>
                  </a:lnTo>
                  <a:lnTo>
                    <a:pt x="83662" y="130216"/>
                  </a:lnTo>
                  <a:lnTo>
                    <a:pt x="82220" y="131217"/>
                  </a:lnTo>
                  <a:lnTo>
                    <a:pt x="76267" y="133185"/>
                  </a:lnTo>
                  <a:lnTo>
                    <a:pt x="76194" y="138266"/>
                  </a:lnTo>
                  <a:lnTo>
                    <a:pt x="75124" y="139759"/>
                  </a:lnTo>
                  <a:lnTo>
                    <a:pt x="58829" y="150829"/>
                  </a:lnTo>
                  <a:lnTo>
                    <a:pt x="49061" y="152144"/>
                  </a:lnTo>
                  <a:lnTo>
                    <a:pt x="42968" y="152233"/>
                  </a:lnTo>
                  <a:lnTo>
                    <a:pt x="41332" y="153303"/>
                  </a:lnTo>
                  <a:lnTo>
                    <a:pt x="40243" y="155076"/>
                  </a:lnTo>
                  <a:lnTo>
                    <a:pt x="39515" y="157315"/>
                  </a:lnTo>
                  <a:lnTo>
                    <a:pt x="37973" y="157750"/>
                  </a:lnTo>
                  <a:lnTo>
                    <a:pt x="24933" y="153201"/>
                  </a:lnTo>
                  <a:lnTo>
                    <a:pt x="15710" y="152546"/>
                  </a:lnTo>
                  <a:lnTo>
                    <a:pt x="13636" y="151396"/>
                  </a:lnTo>
                  <a:lnTo>
                    <a:pt x="12253" y="149570"/>
                  </a:lnTo>
                  <a:lnTo>
                    <a:pt x="11331" y="147295"/>
                  </a:lnTo>
                  <a:lnTo>
                    <a:pt x="9658" y="145779"/>
                  </a:lnTo>
                  <a:lnTo>
                    <a:pt x="4976" y="144093"/>
                  </a:lnTo>
                  <a:lnTo>
                    <a:pt x="3305" y="142585"/>
                  </a:lnTo>
                  <a:lnTo>
                    <a:pt x="93" y="133647"/>
                  </a:lnTo>
                  <a:lnTo>
                    <a:pt x="0" y="128290"/>
                  </a:lnTo>
                  <a:lnTo>
                    <a:pt x="1046" y="126758"/>
                  </a:lnTo>
                  <a:lnTo>
                    <a:pt x="2801" y="125737"/>
                  </a:lnTo>
                  <a:lnTo>
                    <a:pt x="8167" y="124098"/>
                  </a:lnTo>
                  <a:lnTo>
                    <a:pt x="25656" y="108530"/>
                  </a:lnTo>
                  <a:lnTo>
                    <a:pt x="34974" y="105796"/>
                  </a:lnTo>
                  <a:lnTo>
                    <a:pt x="41276" y="105157"/>
                  </a:lnTo>
                  <a:lnTo>
                    <a:pt x="47605" y="102050"/>
                  </a:lnTo>
                  <a:lnTo>
                    <a:pt x="73349" y="87039"/>
                  </a:lnTo>
                  <a:lnTo>
                    <a:pt x="80385" y="86023"/>
                  </a:lnTo>
                  <a:lnTo>
                    <a:pt x="82152" y="84822"/>
                  </a:lnTo>
                  <a:lnTo>
                    <a:pt x="83330" y="82963"/>
                  </a:lnTo>
                  <a:lnTo>
                    <a:pt x="84116" y="80665"/>
                  </a:lnTo>
                  <a:lnTo>
                    <a:pt x="85697" y="79134"/>
                  </a:lnTo>
                  <a:lnTo>
                    <a:pt x="95841" y="73853"/>
                  </a:lnTo>
                  <a:lnTo>
                    <a:pt x="102979" y="67989"/>
                  </a:lnTo>
                  <a:lnTo>
                    <a:pt x="103956" y="64364"/>
                  </a:lnTo>
                  <a:lnTo>
                    <a:pt x="104216" y="61916"/>
                  </a:lnTo>
                  <a:lnTo>
                    <a:pt x="107328" y="56374"/>
                  </a:lnTo>
                  <a:lnTo>
                    <a:pt x="109639" y="53414"/>
                  </a:lnTo>
                  <a:lnTo>
                    <a:pt x="110123" y="50383"/>
                  </a:lnTo>
                  <a:lnTo>
                    <a:pt x="109386" y="47304"/>
                  </a:lnTo>
                  <a:lnTo>
                    <a:pt x="106803" y="41060"/>
                  </a:lnTo>
                  <a:lnTo>
                    <a:pt x="105656" y="34757"/>
                  </a:lnTo>
                  <a:lnTo>
                    <a:pt x="104291" y="32653"/>
                  </a:lnTo>
                  <a:lnTo>
                    <a:pt x="102323" y="31250"/>
                  </a:lnTo>
                  <a:lnTo>
                    <a:pt x="99952" y="30315"/>
                  </a:lnTo>
                  <a:lnTo>
                    <a:pt x="98372" y="28634"/>
                  </a:lnTo>
                  <a:lnTo>
                    <a:pt x="96617" y="23943"/>
                  </a:lnTo>
                  <a:lnTo>
                    <a:pt x="95628" y="15352"/>
                  </a:lnTo>
                  <a:lnTo>
                    <a:pt x="93373" y="13366"/>
                  </a:lnTo>
                  <a:lnTo>
                    <a:pt x="82203" y="9513"/>
                  </a:lnTo>
                  <a:lnTo>
                    <a:pt x="80189" y="7357"/>
                  </a:lnTo>
                  <a:lnTo>
                    <a:pt x="78846" y="4861"/>
                  </a:lnTo>
                  <a:lnTo>
                    <a:pt x="75836" y="3198"/>
                  </a:lnTo>
                  <a:lnTo>
                    <a:pt x="55572" y="65"/>
                  </a:lnTo>
                  <a:lnTo>
                    <a:pt x="52910" y="0"/>
                  </a:lnTo>
                  <a:lnTo>
                    <a:pt x="47130" y="2750"/>
                  </a:lnTo>
                  <a:lnTo>
                    <a:pt x="38062" y="939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0" name="SMARTInkShape-1205">
              <a:extLst>
                <a:ext uri="{FF2B5EF4-FFF2-40B4-BE49-F238E27FC236}">
                  <a16:creationId xmlns:a16="http://schemas.microsoft.com/office/drawing/2014/main" id="{917DEED5-37B1-205B-E102-7E0803BB4B1F}"/>
                </a:ext>
              </a:extLst>
            </p:cNvPr>
            <p:cNvSpPr/>
            <p:nvPr>
              <p:custDataLst>
                <p:tags r:id="rId43"/>
              </p:custDataLst>
            </p:nvPr>
          </p:nvSpPr>
          <p:spPr>
            <a:xfrm>
              <a:off x="8429625" y="104809"/>
              <a:ext cx="75808" cy="142842"/>
            </a:xfrm>
            <a:custGeom>
              <a:avLst/>
              <a:gdLst/>
              <a:ahLst/>
              <a:cxnLst/>
              <a:rect l="0" t="0" r="0" b="0"/>
              <a:pathLst>
                <a:path w="75808" h="142842">
                  <a:moveTo>
                    <a:pt x="57150" y="9491"/>
                  </a:moveTo>
                  <a:lnTo>
                    <a:pt x="57150" y="9491"/>
                  </a:lnTo>
                  <a:lnTo>
                    <a:pt x="65352" y="9491"/>
                  </a:lnTo>
                  <a:lnTo>
                    <a:pt x="74759" y="1290"/>
                  </a:lnTo>
                  <a:lnTo>
                    <a:pt x="74182" y="849"/>
                  </a:lnTo>
                  <a:lnTo>
                    <a:pt x="61973" y="0"/>
                  </a:lnTo>
                  <a:lnTo>
                    <a:pt x="56471" y="2804"/>
                  </a:lnTo>
                  <a:lnTo>
                    <a:pt x="40365" y="15776"/>
                  </a:lnTo>
                  <a:lnTo>
                    <a:pt x="31479" y="19114"/>
                  </a:lnTo>
                  <a:lnTo>
                    <a:pt x="22145" y="25278"/>
                  </a:lnTo>
                  <a:lnTo>
                    <a:pt x="15840" y="27091"/>
                  </a:lnTo>
                  <a:lnTo>
                    <a:pt x="13734" y="28632"/>
                  </a:lnTo>
                  <a:lnTo>
                    <a:pt x="12330" y="30719"/>
                  </a:lnTo>
                  <a:lnTo>
                    <a:pt x="10079" y="36615"/>
                  </a:lnTo>
                  <a:lnTo>
                    <a:pt x="9539" y="52217"/>
                  </a:lnTo>
                  <a:lnTo>
                    <a:pt x="10592" y="53850"/>
                  </a:lnTo>
                  <a:lnTo>
                    <a:pt x="12354" y="54939"/>
                  </a:lnTo>
                  <a:lnTo>
                    <a:pt x="14586" y="55665"/>
                  </a:lnTo>
                  <a:lnTo>
                    <a:pt x="16073" y="57207"/>
                  </a:lnTo>
                  <a:lnTo>
                    <a:pt x="18659" y="65190"/>
                  </a:lnTo>
                  <a:lnTo>
                    <a:pt x="19040" y="75736"/>
                  </a:lnTo>
                  <a:lnTo>
                    <a:pt x="24103" y="81095"/>
                  </a:lnTo>
                  <a:lnTo>
                    <a:pt x="29410" y="83648"/>
                  </a:lnTo>
                  <a:lnTo>
                    <a:pt x="48234" y="85638"/>
                  </a:lnTo>
                  <a:lnTo>
                    <a:pt x="60445" y="85681"/>
                  </a:lnTo>
                  <a:lnTo>
                    <a:pt x="62523" y="86742"/>
                  </a:lnTo>
                  <a:lnTo>
                    <a:pt x="63907" y="88509"/>
                  </a:lnTo>
                  <a:lnTo>
                    <a:pt x="66628" y="95100"/>
                  </a:lnTo>
                  <a:lnTo>
                    <a:pt x="71717" y="95182"/>
                  </a:lnTo>
                  <a:lnTo>
                    <a:pt x="73212" y="96251"/>
                  </a:lnTo>
                  <a:lnTo>
                    <a:pt x="75807" y="103414"/>
                  </a:lnTo>
                  <a:lnTo>
                    <a:pt x="71027" y="109404"/>
                  </a:lnTo>
                  <a:lnTo>
                    <a:pt x="65787" y="112105"/>
                  </a:lnTo>
                  <a:lnTo>
                    <a:pt x="58856" y="113839"/>
                  </a:lnTo>
                  <a:lnTo>
                    <a:pt x="58287" y="115040"/>
                  </a:lnTo>
                  <a:lnTo>
                    <a:pt x="57656" y="119196"/>
                  </a:lnTo>
                  <a:lnTo>
                    <a:pt x="56429" y="120728"/>
                  </a:lnTo>
                  <a:lnTo>
                    <a:pt x="37872" y="131151"/>
                  </a:lnTo>
                  <a:lnTo>
                    <a:pt x="34774" y="131872"/>
                  </a:lnTo>
                  <a:lnTo>
                    <a:pt x="32707" y="133412"/>
                  </a:lnTo>
                  <a:lnTo>
                    <a:pt x="31329" y="135497"/>
                  </a:lnTo>
                  <a:lnTo>
                    <a:pt x="30411" y="137945"/>
                  </a:lnTo>
                  <a:lnTo>
                    <a:pt x="28740" y="139577"/>
                  </a:lnTo>
                  <a:lnTo>
                    <a:pt x="24063" y="141390"/>
                  </a:lnTo>
                  <a:lnTo>
                    <a:pt x="0" y="14284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1" name="SMARTInkShape-1206">
              <a:extLst>
                <a:ext uri="{FF2B5EF4-FFF2-40B4-BE49-F238E27FC236}">
                  <a16:creationId xmlns:a16="http://schemas.microsoft.com/office/drawing/2014/main" id="{7D79F534-D029-8A8D-CCAD-4CFC946D638A}"/>
                </a:ext>
              </a:extLst>
            </p:cNvPr>
            <p:cNvSpPr/>
            <p:nvPr>
              <p:custDataLst>
                <p:tags r:id="rId44"/>
              </p:custDataLst>
            </p:nvPr>
          </p:nvSpPr>
          <p:spPr>
            <a:xfrm>
              <a:off x="8486775" y="76317"/>
              <a:ext cx="104776" cy="28459"/>
            </a:xfrm>
            <a:custGeom>
              <a:avLst/>
              <a:gdLst/>
              <a:ahLst/>
              <a:cxnLst/>
              <a:rect l="0" t="0" r="0" b="0"/>
              <a:pathLst>
                <a:path w="104776" h="28459">
                  <a:moveTo>
                    <a:pt x="0" y="28458"/>
                  </a:moveTo>
                  <a:lnTo>
                    <a:pt x="0" y="28458"/>
                  </a:lnTo>
                  <a:lnTo>
                    <a:pt x="0" y="23402"/>
                  </a:lnTo>
                  <a:lnTo>
                    <a:pt x="1058" y="21912"/>
                  </a:lnTo>
                  <a:lnTo>
                    <a:pt x="2823" y="20919"/>
                  </a:lnTo>
                  <a:lnTo>
                    <a:pt x="9702" y="19195"/>
                  </a:lnTo>
                  <a:lnTo>
                    <a:pt x="14190" y="19049"/>
                  </a:lnTo>
                  <a:lnTo>
                    <a:pt x="19713" y="16162"/>
                  </a:lnTo>
                  <a:lnTo>
                    <a:pt x="25694" y="12410"/>
                  </a:lnTo>
                  <a:lnTo>
                    <a:pt x="38158" y="10001"/>
                  </a:lnTo>
                  <a:lnTo>
                    <a:pt x="50812" y="9525"/>
                  </a:lnTo>
                  <a:lnTo>
                    <a:pt x="57155" y="6638"/>
                  </a:lnTo>
                  <a:lnTo>
                    <a:pt x="63502" y="2885"/>
                  </a:lnTo>
                  <a:lnTo>
                    <a:pt x="76200" y="476"/>
                  </a:lnTo>
                  <a:lnTo>
                    <a:pt x="88901" y="0"/>
                  </a:lnTo>
                  <a:lnTo>
                    <a:pt x="95250" y="2757"/>
                  </a:lnTo>
                  <a:lnTo>
                    <a:pt x="104775" y="940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2" name="SMARTInkShape-1207">
              <a:extLst>
                <a:ext uri="{FF2B5EF4-FFF2-40B4-BE49-F238E27FC236}">
                  <a16:creationId xmlns:a16="http://schemas.microsoft.com/office/drawing/2014/main" id="{0F7FDDDA-9A8F-F292-8E4E-56405715EA08}"/>
                </a:ext>
              </a:extLst>
            </p:cNvPr>
            <p:cNvSpPr/>
            <p:nvPr>
              <p:custDataLst>
                <p:tags r:id="rId45"/>
              </p:custDataLst>
            </p:nvPr>
          </p:nvSpPr>
          <p:spPr>
            <a:xfrm>
              <a:off x="8562975" y="114300"/>
              <a:ext cx="142873" cy="123826"/>
            </a:xfrm>
            <a:custGeom>
              <a:avLst/>
              <a:gdLst/>
              <a:ahLst/>
              <a:cxnLst/>
              <a:rect l="0" t="0" r="0" b="0"/>
              <a:pathLst>
                <a:path w="142873" h="123826">
                  <a:moveTo>
                    <a:pt x="57150" y="9525"/>
                  </a:moveTo>
                  <a:lnTo>
                    <a:pt x="57150" y="9525"/>
                  </a:lnTo>
                  <a:lnTo>
                    <a:pt x="57150" y="4037"/>
                  </a:lnTo>
                  <a:lnTo>
                    <a:pt x="57150" y="9249"/>
                  </a:lnTo>
                  <a:lnTo>
                    <a:pt x="57150" y="385"/>
                  </a:lnTo>
                  <a:lnTo>
                    <a:pt x="98910" y="0"/>
                  </a:lnTo>
                  <a:lnTo>
                    <a:pt x="142748" y="0"/>
                  </a:lnTo>
                  <a:lnTo>
                    <a:pt x="142872" y="9133"/>
                  </a:lnTo>
                  <a:lnTo>
                    <a:pt x="99957" y="30949"/>
                  </a:lnTo>
                  <a:lnTo>
                    <a:pt x="77237" y="44697"/>
                  </a:lnTo>
                  <a:lnTo>
                    <a:pt x="60461" y="48298"/>
                  </a:lnTo>
                  <a:lnTo>
                    <a:pt x="47630" y="57145"/>
                  </a:lnTo>
                  <a:lnTo>
                    <a:pt x="47630" y="57147"/>
                  </a:lnTo>
                  <a:lnTo>
                    <a:pt x="47626" y="57149"/>
                  </a:lnTo>
                  <a:lnTo>
                    <a:pt x="93511" y="57150"/>
                  </a:lnTo>
                  <a:lnTo>
                    <a:pt x="103298" y="65351"/>
                  </a:lnTo>
                  <a:lnTo>
                    <a:pt x="124120" y="60926"/>
                  </a:lnTo>
                  <a:lnTo>
                    <a:pt x="127196" y="61784"/>
                  </a:lnTo>
                  <a:lnTo>
                    <a:pt x="141445" y="74791"/>
                  </a:lnTo>
                  <a:lnTo>
                    <a:pt x="140863" y="76319"/>
                  </a:lnTo>
                  <a:lnTo>
                    <a:pt x="137395" y="80839"/>
                  </a:lnTo>
                  <a:lnTo>
                    <a:pt x="137105" y="83526"/>
                  </a:lnTo>
                  <a:lnTo>
                    <a:pt x="141907" y="93497"/>
                  </a:lnTo>
                  <a:lnTo>
                    <a:pt x="139622" y="97293"/>
                  </a:lnTo>
                  <a:lnTo>
                    <a:pt x="137532" y="99787"/>
                  </a:lnTo>
                  <a:lnTo>
                    <a:pt x="137195" y="101450"/>
                  </a:lnTo>
                  <a:lnTo>
                    <a:pt x="138031" y="102558"/>
                  </a:lnTo>
                  <a:lnTo>
                    <a:pt x="139647" y="103297"/>
                  </a:lnTo>
                  <a:lnTo>
                    <a:pt x="139664" y="104848"/>
                  </a:lnTo>
                  <a:lnTo>
                    <a:pt x="136862" y="109394"/>
                  </a:lnTo>
                  <a:lnTo>
                    <a:pt x="134633" y="111029"/>
                  </a:lnTo>
                  <a:lnTo>
                    <a:pt x="125458" y="113869"/>
                  </a:lnTo>
                  <a:lnTo>
                    <a:pt x="79153" y="121822"/>
                  </a:lnTo>
                  <a:lnTo>
                    <a:pt x="33119" y="123747"/>
                  </a:lnTo>
                  <a:lnTo>
                    <a:pt x="0" y="1238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2" name="SMARTInkShape-Group256">
            <a:extLst>
              <a:ext uri="{FF2B5EF4-FFF2-40B4-BE49-F238E27FC236}">
                <a16:creationId xmlns:a16="http://schemas.microsoft.com/office/drawing/2014/main" id="{B983B436-A6E1-D10D-6BA5-24002662ABEF}"/>
              </a:ext>
            </a:extLst>
          </p:cNvPr>
          <p:cNvGrpSpPr/>
          <p:nvPr/>
        </p:nvGrpSpPr>
        <p:grpSpPr>
          <a:xfrm>
            <a:off x="619125" y="190503"/>
            <a:ext cx="1162051" cy="342898"/>
            <a:chOff x="619125" y="190503"/>
            <a:chExt cx="1162051" cy="342898"/>
          </a:xfrm>
        </p:grpSpPr>
        <p:sp>
          <p:nvSpPr>
            <p:cNvPr id="504" name="SMARTInkShape-1208">
              <a:extLst>
                <a:ext uri="{FF2B5EF4-FFF2-40B4-BE49-F238E27FC236}">
                  <a16:creationId xmlns:a16="http://schemas.microsoft.com/office/drawing/2014/main" id="{39051103-3BFC-8C08-AFC3-E64375F98189}"/>
                </a:ext>
              </a:extLst>
            </p:cNvPr>
            <p:cNvSpPr/>
            <p:nvPr>
              <p:custDataLst>
                <p:tags r:id="rId29"/>
              </p:custDataLst>
            </p:nvPr>
          </p:nvSpPr>
          <p:spPr>
            <a:xfrm>
              <a:off x="623187" y="295275"/>
              <a:ext cx="34038" cy="238126"/>
            </a:xfrm>
            <a:custGeom>
              <a:avLst/>
              <a:gdLst/>
              <a:ahLst/>
              <a:cxnLst/>
              <a:rect l="0" t="0" r="0" b="0"/>
              <a:pathLst>
                <a:path w="34038" h="238126">
                  <a:moveTo>
                    <a:pt x="24513" y="9525"/>
                  </a:moveTo>
                  <a:lnTo>
                    <a:pt x="24513" y="9525"/>
                  </a:lnTo>
                  <a:lnTo>
                    <a:pt x="24513" y="34"/>
                  </a:lnTo>
                  <a:lnTo>
                    <a:pt x="34035" y="0"/>
                  </a:lnTo>
                  <a:lnTo>
                    <a:pt x="34037" y="5056"/>
                  </a:lnTo>
                  <a:lnTo>
                    <a:pt x="31215" y="10361"/>
                  </a:lnTo>
                  <a:lnTo>
                    <a:pt x="27492" y="16247"/>
                  </a:lnTo>
                  <a:lnTo>
                    <a:pt x="25396" y="26568"/>
                  </a:lnTo>
                  <a:lnTo>
                    <a:pt x="23716" y="41504"/>
                  </a:lnTo>
                  <a:lnTo>
                    <a:pt x="18045" y="55219"/>
                  </a:lnTo>
                  <a:lnTo>
                    <a:pt x="8710" y="97837"/>
                  </a:lnTo>
                  <a:lnTo>
                    <a:pt x="5653" y="142841"/>
                  </a:lnTo>
                  <a:lnTo>
                    <a:pt x="4489" y="155560"/>
                  </a:lnTo>
                  <a:lnTo>
                    <a:pt x="0" y="173562"/>
                  </a:lnTo>
                  <a:lnTo>
                    <a:pt x="5341" y="218413"/>
                  </a:lnTo>
                  <a:lnTo>
                    <a:pt x="5439" y="231644"/>
                  </a:lnTo>
                  <a:lnTo>
                    <a:pt x="6505" y="233805"/>
                  </a:lnTo>
                  <a:lnTo>
                    <a:pt x="8274" y="235245"/>
                  </a:lnTo>
                  <a:lnTo>
                    <a:pt x="14988" y="2381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5" name="SMARTInkShape-1209">
              <a:extLst>
                <a:ext uri="{FF2B5EF4-FFF2-40B4-BE49-F238E27FC236}">
                  <a16:creationId xmlns:a16="http://schemas.microsoft.com/office/drawing/2014/main" id="{E448EF53-FD23-DA45-4119-BFDDA013DD19}"/>
                </a:ext>
              </a:extLst>
            </p:cNvPr>
            <p:cNvSpPr/>
            <p:nvPr>
              <p:custDataLst>
                <p:tags r:id="rId30"/>
              </p:custDataLst>
            </p:nvPr>
          </p:nvSpPr>
          <p:spPr>
            <a:xfrm>
              <a:off x="619125" y="238128"/>
              <a:ext cx="142837" cy="161923"/>
            </a:xfrm>
            <a:custGeom>
              <a:avLst/>
              <a:gdLst/>
              <a:ahLst/>
              <a:cxnLst/>
              <a:rect l="0" t="0" r="0" b="0"/>
              <a:pathLst>
                <a:path w="142837" h="161923">
                  <a:moveTo>
                    <a:pt x="19050" y="76197"/>
                  </a:moveTo>
                  <a:lnTo>
                    <a:pt x="19050" y="76197"/>
                  </a:lnTo>
                  <a:lnTo>
                    <a:pt x="10849" y="67996"/>
                  </a:lnTo>
                  <a:lnTo>
                    <a:pt x="9641" y="58587"/>
                  </a:lnTo>
                  <a:lnTo>
                    <a:pt x="9535" y="44016"/>
                  </a:lnTo>
                  <a:lnTo>
                    <a:pt x="10590" y="42043"/>
                  </a:lnTo>
                  <a:lnTo>
                    <a:pt x="12352" y="40728"/>
                  </a:lnTo>
                  <a:lnTo>
                    <a:pt x="14584" y="39851"/>
                  </a:lnTo>
                  <a:lnTo>
                    <a:pt x="16073" y="38208"/>
                  </a:lnTo>
                  <a:lnTo>
                    <a:pt x="19847" y="28499"/>
                  </a:lnTo>
                  <a:lnTo>
                    <a:pt x="33229" y="14421"/>
                  </a:lnTo>
                  <a:lnTo>
                    <a:pt x="38757" y="11699"/>
                  </a:lnTo>
                  <a:lnTo>
                    <a:pt x="41713" y="10974"/>
                  </a:lnTo>
                  <a:lnTo>
                    <a:pt x="43684" y="9431"/>
                  </a:lnTo>
                  <a:lnTo>
                    <a:pt x="45873" y="4896"/>
                  </a:lnTo>
                  <a:lnTo>
                    <a:pt x="47516" y="3263"/>
                  </a:lnTo>
                  <a:lnTo>
                    <a:pt x="55672" y="427"/>
                  </a:lnTo>
                  <a:lnTo>
                    <a:pt x="88938" y="0"/>
                  </a:lnTo>
                  <a:lnTo>
                    <a:pt x="95267" y="2821"/>
                  </a:lnTo>
                  <a:lnTo>
                    <a:pt x="101607" y="6544"/>
                  </a:lnTo>
                  <a:lnTo>
                    <a:pt x="111127" y="9698"/>
                  </a:lnTo>
                  <a:lnTo>
                    <a:pt x="127000" y="22663"/>
                  </a:lnTo>
                  <a:lnTo>
                    <a:pt x="130528" y="28768"/>
                  </a:lnTo>
                  <a:lnTo>
                    <a:pt x="142213" y="66089"/>
                  </a:lnTo>
                  <a:lnTo>
                    <a:pt x="142836" y="93919"/>
                  </a:lnTo>
                  <a:lnTo>
                    <a:pt x="141791" y="97537"/>
                  </a:lnTo>
                  <a:lnTo>
                    <a:pt x="140036" y="99949"/>
                  </a:lnTo>
                  <a:lnTo>
                    <a:pt x="106687" y="128661"/>
                  </a:lnTo>
                  <a:lnTo>
                    <a:pt x="59774" y="149701"/>
                  </a:lnTo>
                  <a:lnTo>
                    <a:pt x="12168" y="161263"/>
                  </a:lnTo>
                  <a:lnTo>
                    <a:pt x="0" y="16192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6" name="SMARTInkShape-1210">
              <a:extLst>
                <a:ext uri="{FF2B5EF4-FFF2-40B4-BE49-F238E27FC236}">
                  <a16:creationId xmlns:a16="http://schemas.microsoft.com/office/drawing/2014/main" id="{AB2DBBC5-535E-211C-C07E-5FFC1489F289}"/>
                </a:ext>
              </a:extLst>
            </p:cNvPr>
            <p:cNvSpPr/>
            <p:nvPr>
              <p:custDataLst>
                <p:tags r:id="rId31"/>
              </p:custDataLst>
            </p:nvPr>
          </p:nvSpPr>
          <p:spPr>
            <a:xfrm>
              <a:off x="828675" y="304800"/>
              <a:ext cx="133351" cy="28576"/>
            </a:xfrm>
            <a:custGeom>
              <a:avLst/>
              <a:gdLst/>
              <a:ahLst/>
              <a:cxnLst/>
              <a:rect l="0" t="0" r="0" b="0"/>
              <a:pathLst>
                <a:path w="133351" h="28576">
                  <a:moveTo>
                    <a:pt x="0" y="28575"/>
                  </a:moveTo>
                  <a:lnTo>
                    <a:pt x="0" y="28575"/>
                  </a:lnTo>
                  <a:lnTo>
                    <a:pt x="5057" y="28575"/>
                  </a:lnTo>
                  <a:lnTo>
                    <a:pt x="10361" y="25753"/>
                  </a:lnTo>
                  <a:lnTo>
                    <a:pt x="16247" y="22029"/>
                  </a:lnTo>
                  <a:lnTo>
                    <a:pt x="22390" y="20374"/>
                  </a:lnTo>
                  <a:lnTo>
                    <a:pt x="24452" y="18874"/>
                  </a:lnTo>
                  <a:lnTo>
                    <a:pt x="25826" y="16816"/>
                  </a:lnTo>
                  <a:lnTo>
                    <a:pt x="26743" y="14386"/>
                  </a:lnTo>
                  <a:lnTo>
                    <a:pt x="29470" y="12766"/>
                  </a:lnTo>
                  <a:lnTo>
                    <a:pt x="53357" y="8751"/>
                  </a:lnTo>
                  <a:lnTo>
                    <a:pt x="66553" y="2042"/>
                  </a:lnTo>
                  <a:lnTo>
                    <a:pt x="111125" y="7"/>
                  </a:lnTo>
                  <a:lnTo>
                    <a:pt x="1333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7" name="SMARTInkShape-1211">
              <a:extLst>
                <a:ext uri="{FF2B5EF4-FFF2-40B4-BE49-F238E27FC236}">
                  <a16:creationId xmlns:a16="http://schemas.microsoft.com/office/drawing/2014/main" id="{503E2B8E-B0A1-714E-B473-E67ED29A6E74}"/>
                </a:ext>
              </a:extLst>
            </p:cNvPr>
            <p:cNvSpPr/>
            <p:nvPr>
              <p:custDataLst>
                <p:tags r:id="rId32"/>
              </p:custDataLst>
            </p:nvPr>
          </p:nvSpPr>
          <p:spPr>
            <a:xfrm>
              <a:off x="1028700" y="257175"/>
              <a:ext cx="161926" cy="123695"/>
            </a:xfrm>
            <a:custGeom>
              <a:avLst/>
              <a:gdLst/>
              <a:ahLst/>
              <a:cxnLst/>
              <a:rect l="0" t="0" r="0" b="0"/>
              <a:pathLst>
                <a:path w="161926" h="123695">
                  <a:moveTo>
                    <a:pt x="0" y="28575"/>
                  </a:moveTo>
                  <a:lnTo>
                    <a:pt x="0" y="28575"/>
                  </a:lnTo>
                  <a:lnTo>
                    <a:pt x="14571" y="28575"/>
                  </a:lnTo>
                  <a:lnTo>
                    <a:pt x="16064" y="29633"/>
                  </a:lnTo>
                  <a:lnTo>
                    <a:pt x="17059" y="31397"/>
                  </a:lnTo>
                  <a:lnTo>
                    <a:pt x="18788" y="38276"/>
                  </a:lnTo>
                  <a:lnTo>
                    <a:pt x="20085" y="60815"/>
                  </a:lnTo>
                  <a:lnTo>
                    <a:pt x="27248" y="79021"/>
                  </a:lnTo>
                  <a:lnTo>
                    <a:pt x="29371" y="92005"/>
                  </a:lnTo>
                  <a:lnTo>
                    <a:pt x="41798" y="107941"/>
                  </a:lnTo>
                  <a:lnTo>
                    <a:pt x="47858" y="111474"/>
                  </a:lnTo>
                  <a:lnTo>
                    <a:pt x="54078" y="114102"/>
                  </a:lnTo>
                  <a:lnTo>
                    <a:pt x="64807" y="122336"/>
                  </a:lnTo>
                  <a:lnTo>
                    <a:pt x="74712" y="123694"/>
                  </a:lnTo>
                  <a:lnTo>
                    <a:pt x="97847" y="107571"/>
                  </a:lnTo>
                  <a:lnTo>
                    <a:pt x="123952" y="64435"/>
                  </a:lnTo>
                  <a:lnTo>
                    <a:pt x="129173" y="52979"/>
                  </a:lnTo>
                  <a:lnTo>
                    <a:pt x="141388" y="8193"/>
                  </a:lnTo>
                  <a:lnTo>
                    <a:pt x="142942" y="5462"/>
                  </a:lnTo>
                  <a:lnTo>
                    <a:pt x="145036" y="3641"/>
                  </a:lnTo>
                  <a:lnTo>
                    <a:pt x="150186" y="1618"/>
                  </a:lnTo>
                  <a:lnTo>
                    <a:pt x="1619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8" name="SMARTInkShape-1212">
              <a:extLst>
                <a:ext uri="{FF2B5EF4-FFF2-40B4-BE49-F238E27FC236}">
                  <a16:creationId xmlns:a16="http://schemas.microsoft.com/office/drawing/2014/main" id="{99EF207D-F5D5-B7A4-AE04-5D2106A530C8}"/>
                </a:ext>
              </a:extLst>
            </p:cNvPr>
            <p:cNvSpPr/>
            <p:nvPr>
              <p:custDataLst>
                <p:tags r:id="rId33"/>
              </p:custDataLst>
            </p:nvPr>
          </p:nvSpPr>
          <p:spPr>
            <a:xfrm>
              <a:off x="1209675" y="257176"/>
              <a:ext cx="171451" cy="95250"/>
            </a:xfrm>
            <a:custGeom>
              <a:avLst/>
              <a:gdLst/>
              <a:ahLst/>
              <a:cxnLst/>
              <a:rect l="0" t="0" r="0" b="0"/>
              <a:pathLst>
                <a:path w="171451" h="95250">
                  <a:moveTo>
                    <a:pt x="76200" y="28574"/>
                  </a:moveTo>
                  <a:lnTo>
                    <a:pt x="76200" y="28574"/>
                  </a:lnTo>
                  <a:lnTo>
                    <a:pt x="81257" y="28574"/>
                  </a:lnTo>
                  <a:lnTo>
                    <a:pt x="82746" y="27516"/>
                  </a:lnTo>
                  <a:lnTo>
                    <a:pt x="83739" y="25752"/>
                  </a:lnTo>
                  <a:lnTo>
                    <a:pt x="85690" y="19165"/>
                  </a:lnTo>
                  <a:lnTo>
                    <a:pt x="85725" y="391"/>
                  </a:lnTo>
                  <a:lnTo>
                    <a:pt x="62045" y="0"/>
                  </a:lnTo>
                  <a:lnTo>
                    <a:pt x="48487" y="5056"/>
                  </a:lnTo>
                  <a:lnTo>
                    <a:pt x="29007" y="18963"/>
                  </a:lnTo>
                  <a:lnTo>
                    <a:pt x="6243" y="41395"/>
                  </a:lnTo>
                  <a:lnTo>
                    <a:pt x="2775" y="47678"/>
                  </a:lnTo>
                  <a:lnTo>
                    <a:pt x="365" y="56960"/>
                  </a:lnTo>
                  <a:lnTo>
                    <a:pt x="0" y="90342"/>
                  </a:lnTo>
                  <a:lnTo>
                    <a:pt x="1059" y="91978"/>
                  </a:lnTo>
                  <a:lnTo>
                    <a:pt x="2822" y="93068"/>
                  </a:lnTo>
                  <a:lnTo>
                    <a:pt x="10361" y="94603"/>
                  </a:lnTo>
                  <a:lnTo>
                    <a:pt x="33593" y="95249"/>
                  </a:lnTo>
                  <a:lnTo>
                    <a:pt x="38919" y="92427"/>
                  </a:lnTo>
                  <a:lnTo>
                    <a:pt x="45905" y="87048"/>
                  </a:lnTo>
                  <a:lnTo>
                    <a:pt x="46861" y="83490"/>
                  </a:lnTo>
                  <a:lnTo>
                    <a:pt x="47115" y="81060"/>
                  </a:lnTo>
                  <a:lnTo>
                    <a:pt x="50221" y="75537"/>
                  </a:lnTo>
                  <a:lnTo>
                    <a:pt x="74749" y="40877"/>
                  </a:lnTo>
                  <a:lnTo>
                    <a:pt x="76972" y="31043"/>
                  </a:lnTo>
                  <a:lnTo>
                    <a:pt x="85714" y="19063"/>
                  </a:lnTo>
                  <a:lnTo>
                    <a:pt x="77523" y="27251"/>
                  </a:lnTo>
                  <a:lnTo>
                    <a:pt x="76592" y="33239"/>
                  </a:lnTo>
                  <a:lnTo>
                    <a:pt x="76200" y="79491"/>
                  </a:lnTo>
                  <a:lnTo>
                    <a:pt x="76200" y="83877"/>
                  </a:lnTo>
                  <a:lnTo>
                    <a:pt x="84401" y="93763"/>
                  </a:lnTo>
                  <a:lnTo>
                    <a:pt x="87959" y="94589"/>
                  </a:lnTo>
                  <a:lnTo>
                    <a:pt x="117514" y="95238"/>
                  </a:lnTo>
                  <a:lnTo>
                    <a:pt x="123842" y="92422"/>
                  </a:lnTo>
                  <a:lnTo>
                    <a:pt x="130182" y="88701"/>
                  </a:lnTo>
                  <a:lnTo>
                    <a:pt x="142876" y="86312"/>
                  </a:lnTo>
                  <a:lnTo>
                    <a:pt x="146051" y="86116"/>
                  </a:lnTo>
                  <a:lnTo>
                    <a:pt x="152400" y="83076"/>
                  </a:lnTo>
                  <a:lnTo>
                    <a:pt x="158750" y="79255"/>
                  </a:lnTo>
                  <a:lnTo>
                    <a:pt x="165100" y="77557"/>
                  </a:lnTo>
                  <a:lnTo>
                    <a:pt x="167217" y="76046"/>
                  </a:lnTo>
                  <a:lnTo>
                    <a:pt x="168628" y="73981"/>
                  </a:lnTo>
                  <a:lnTo>
                    <a:pt x="171450" y="6667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9" name="SMARTInkShape-1213">
              <a:extLst>
                <a:ext uri="{FF2B5EF4-FFF2-40B4-BE49-F238E27FC236}">
                  <a16:creationId xmlns:a16="http://schemas.microsoft.com/office/drawing/2014/main" id="{497E4234-569C-4514-F9F5-B50171925B29}"/>
                </a:ext>
              </a:extLst>
            </p:cNvPr>
            <p:cNvSpPr/>
            <p:nvPr>
              <p:custDataLst>
                <p:tags r:id="rId34"/>
              </p:custDataLst>
            </p:nvPr>
          </p:nvSpPr>
          <p:spPr>
            <a:xfrm>
              <a:off x="1409753" y="190503"/>
              <a:ext cx="18998" cy="219073"/>
            </a:xfrm>
            <a:custGeom>
              <a:avLst/>
              <a:gdLst/>
              <a:ahLst/>
              <a:cxnLst/>
              <a:rect l="0" t="0" r="0" b="0"/>
              <a:pathLst>
                <a:path w="18998" h="219073">
                  <a:moveTo>
                    <a:pt x="9472" y="9522"/>
                  </a:moveTo>
                  <a:lnTo>
                    <a:pt x="9472" y="9522"/>
                  </a:lnTo>
                  <a:lnTo>
                    <a:pt x="14529" y="9522"/>
                  </a:lnTo>
                  <a:lnTo>
                    <a:pt x="16018" y="8464"/>
                  </a:lnTo>
                  <a:lnTo>
                    <a:pt x="17011" y="6700"/>
                  </a:lnTo>
                  <a:lnTo>
                    <a:pt x="18997" y="0"/>
                  </a:lnTo>
                  <a:lnTo>
                    <a:pt x="18997" y="31796"/>
                  </a:lnTo>
                  <a:lnTo>
                    <a:pt x="10061" y="76447"/>
                  </a:lnTo>
                  <a:lnTo>
                    <a:pt x="8675" y="89008"/>
                  </a:lnTo>
                  <a:lnTo>
                    <a:pt x="852" y="120461"/>
                  </a:lnTo>
                  <a:lnTo>
                    <a:pt x="0" y="162097"/>
                  </a:lnTo>
                  <a:lnTo>
                    <a:pt x="1007" y="203028"/>
                  </a:lnTo>
                  <a:lnTo>
                    <a:pt x="9472" y="21907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0" name="SMARTInkShape-1214">
              <a:extLst>
                <a:ext uri="{FF2B5EF4-FFF2-40B4-BE49-F238E27FC236}">
                  <a16:creationId xmlns:a16="http://schemas.microsoft.com/office/drawing/2014/main" id="{0AA6B4C7-49C5-0698-B07E-6F8B6AA74EE5}"/>
                </a:ext>
              </a:extLst>
            </p:cNvPr>
            <p:cNvSpPr/>
            <p:nvPr>
              <p:custDataLst>
                <p:tags r:id="rId35"/>
              </p:custDataLst>
            </p:nvPr>
          </p:nvSpPr>
          <p:spPr>
            <a:xfrm>
              <a:off x="1546413" y="280340"/>
              <a:ext cx="82363" cy="110171"/>
            </a:xfrm>
            <a:custGeom>
              <a:avLst/>
              <a:gdLst/>
              <a:ahLst/>
              <a:cxnLst/>
              <a:rect l="0" t="0" r="0" b="0"/>
              <a:pathLst>
                <a:path w="82363" h="110171">
                  <a:moveTo>
                    <a:pt x="6162" y="24460"/>
                  </a:moveTo>
                  <a:lnTo>
                    <a:pt x="6162" y="24460"/>
                  </a:lnTo>
                  <a:lnTo>
                    <a:pt x="6162" y="15327"/>
                  </a:lnTo>
                  <a:lnTo>
                    <a:pt x="11650" y="15013"/>
                  </a:lnTo>
                  <a:lnTo>
                    <a:pt x="7094" y="14945"/>
                  </a:lnTo>
                  <a:lnTo>
                    <a:pt x="11494" y="9882"/>
                  </a:lnTo>
                  <a:lnTo>
                    <a:pt x="11833" y="8391"/>
                  </a:lnTo>
                  <a:lnTo>
                    <a:pt x="11001" y="7397"/>
                  </a:lnTo>
                  <a:lnTo>
                    <a:pt x="9388" y="6735"/>
                  </a:lnTo>
                  <a:lnTo>
                    <a:pt x="9371" y="6293"/>
                  </a:lnTo>
                  <a:lnTo>
                    <a:pt x="12174" y="5803"/>
                  </a:lnTo>
                  <a:lnTo>
                    <a:pt x="11229" y="4613"/>
                  </a:lnTo>
                  <a:lnTo>
                    <a:pt x="4533" y="470"/>
                  </a:lnTo>
                  <a:lnTo>
                    <a:pt x="2960" y="0"/>
                  </a:lnTo>
                  <a:lnTo>
                    <a:pt x="2969" y="745"/>
                  </a:lnTo>
                  <a:lnTo>
                    <a:pt x="4033" y="2300"/>
                  </a:lnTo>
                  <a:lnTo>
                    <a:pt x="5801" y="3337"/>
                  </a:lnTo>
                  <a:lnTo>
                    <a:pt x="15239" y="5329"/>
                  </a:lnTo>
                  <a:lnTo>
                    <a:pt x="10111" y="5394"/>
                  </a:lnTo>
                  <a:lnTo>
                    <a:pt x="12503" y="5403"/>
                  </a:lnTo>
                  <a:lnTo>
                    <a:pt x="12506" y="5405"/>
                  </a:lnTo>
                  <a:lnTo>
                    <a:pt x="9687" y="5408"/>
                  </a:lnTo>
                  <a:lnTo>
                    <a:pt x="9570" y="6467"/>
                  </a:lnTo>
                  <a:lnTo>
                    <a:pt x="12263" y="10466"/>
                  </a:lnTo>
                  <a:lnTo>
                    <a:pt x="12346" y="11956"/>
                  </a:lnTo>
                  <a:lnTo>
                    <a:pt x="11343" y="12949"/>
                  </a:lnTo>
                  <a:lnTo>
                    <a:pt x="9616" y="13611"/>
                  </a:lnTo>
                  <a:lnTo>
                    <a:pt x="8465" y="16169"/>
                  </a:lnTo>
                  <a:lnTo>
                    <a:pt x="5786" y="28824"/>
                  </a:lnTo>
                  <a:lnTo>
                    <a:pt x="1409" y="36277"/>
                  </a:lnTo>
                  <a:lnTo>
                    <a:pt x="876" y="39746"/>
                  </a:lnTo>
                  <a:lnTo>
                    <a:pt x="1580" y="43118"/>
                  </a:lnTo>
                  <a:lnTo>
                    <a:pt x="3107" y="46423"/>
                  </a:lnTo>
                  <a:lnTo>
                    <a:pt x="3067" y="49686"/>
                  </a:lnTo>
                  <a:lnTo>
                    <a:pt x="200" y="56133"/>
                  </a:lnTo>
                  <a:lnTo>
                    <a:pt x="1043" y="65348"/>
                  </a:lnTo>
                  <a:lnTo>
                    <a:pt x="2749" y="70769"/>
                  </a:lnTo>
                  <a:lnTo>
                    <a:pt x="2828" y="75441"/>
                  </a:lnTo>
                  <a:lnTo>
                    <a:pt x="0" y="87073"/>
                  </a:lnTo>
                  <a:lnTo>
                    <a:pt x="6136" y="110017"/>
                  </a:lnTo>
                  <a:lnTo>
                    <a:pt x="14361" y="110170"/>
                  </a:lnTo>
                  <a:lnTo>
                    <a:pt x="20350" y="105124"/>
                  </a:lnTo>
                  <a:lnTo>
                    <a:pt x="23051" y="99822"/>
                  </a:lnTo>
                  <a:lnTo>
                    <a:pt x="23771" y="96926"/>
                  </a:lnTo>
                  <a:lnTo>
                    <a:pt x="29842" y="87794"/>
                  </a:lnTo>
                  <a:lnTo>
                    <a:pt x="40316" y="75227"/>
                  </a:lnTo>
                  <a:lnTo>
                    <a:pt x="54392" y="45494"/>
                  </a:lnTo>
                  <a:lnTo>
                    <a:pt x="59348" y="38042"/>
                  </a:lnTo>
                  <a:lnTo>
                    <a:pt x="61550" y="31202"/>
                  </a:lnTo>
                  <a:lnTo>
                    <a:pt x="63196" y="28955"/>
                  </a:lnTo>
                  <a:lnTo>
                    <a:pt x="65351" y="27456"/>
                  </a:lnTo>
                  <a:lnTo>
                    <a:pt x="70568" y="24733"/>
                  </a:lnTo>
                  <a:lnTo>
                    <a:pt x="76415" y="19995"/>
                  </a:lnTo>
                  <a:lnTo>
                    <a:pt x="77339" y="18309"/>
                  </a:lnTo>
                  <a:lnTo>
                    <a:pt x="76896" y="17184"/>
                  </a:lnTo>
                  <a:lnTo>
                    <a:pt x="75544" y="16434"/>
                  </a:lnTo>
                  <a:lnTo>
                    <a:pt x="75700" y="15935"/>
                  </a:lnTo>
                  <a:lnTo>
                    <a:pt x="82362" y="1493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1" name="SMARTInkShape-1215">
              <a:extLst>
                <a:ext uri="{FF2B5EF4-FFF2-40B4-BE49-F238E27FC236}">
                  <a16:creationId xmlns:a16="http://schemas.microsoft.com/office/drawing/2014/main" id="{B6DA0EEB-30CA-2522-966E-3A912340D304}"/>
                </a:ext>
              </a:extLst>
            </p:cNvPr>
            <p:cNvSpPr/>
            <p:nvPr>
              <p:custDataLst>
                <p:tags r:id="rId36"/>
              </p:custDataLst>
            </p:nvPr>
          </p:nvSpPr>
          <p:spPr>
            <a:xfrm>
              <a:off x="1647872" y="266711"/>
              <a:ext cx="133304" cy="104765"/>
            </a:xfrm>
            <a:custGeom>
              <a:avLst/>
              <a:gdLst/>
              <a:ahLst/>
              <a:cxnLst/>
              <a:rect l="0" t="0" r="0" b="0"/>
              <a:pathLst>
                <a:path w="133304" h="104765">
                  <a:moveTo>
                    <a:pt x="19003" y="57139"/>
                  </a:moveTo>
                  <a:lnTo>
                    <a:pt x="19003" y="57139"/>
                  </a:lnTo>
                  <a:lnTo>
                    <a:pt x="57254" y="57139"/>
                  </a:lnTo>
                  <a:lnTo>
                    <a:pt x="65284" y="54317"/>
                  </a:lnTo>
                  <a:lnTo>
                    <a:pt x="87629" y="36030"/>
                  </a:lnTo>
                  <a:lnTo>
                    <a:pt x="90154" y="33541"/>
                  </a:lnTo>
                  <a:lnTo>
                    <a:pt x="95781" y="30776"/>
                  </a:lnTo>
                  <a:lnTo>
                    <a:pt x="98763" y="30039"/>
                  </a:lnTo>
                  <a:lnTo>
                    <a:pt x="114304" y="21219"/>
                  </a:lnTo>
                  <a:lnTo>
                    <a:pt x="118509" y="20008"/>
                  </a:lnTo>
                  <a:lnTo>
                    <a:pt x="118149" y="19685"/>
                  </a:lnTo>
                  <a:lnTo>
                    <a:pt x="116850" y="19470"/>
                  </a:lnTo>
                  <a:lnTo>
                    <a:pt x="115984" y="18268"/>
                  </a:lnTo>
                  <a:lnTo>
                    <a:pt x="115023" y="14110"/>
                  </a:lnTo>
                  <a:lnTo>
                    <a:pt x="115824" y="12578"/>
                  </a:lnTo>
                  <a:lnTo>
                    <a:pt x="117417" y="11557"/>
                  </a:lnTo>
                  <a:lnTo>
                    <a:pt x="119538" y="10876"/>
                  </a:lnTo>
                  <a:lnTo>
                    <a:pt x="119893" y="9364"/>
                  </a:lnTo>
                  <a:lnTo>
                    <a:pt x="115204" y="1433"/>
                  </a:lnTo>
                  <a:lnTo>
                    <a:pt x="111854" y="631"/>
                  </a:lnTo>
                  <a:lnTo>
                    <a:pt x="85606" y="0"/>
                  </a:lnTo>
                  <a:lnTo>
                    <a:pt x="77532" y="2816"/>
                  </a:lnTo>
                  <a:lnTo>
                    <a:pt x="73898" y="5049"/>
                  </a:lnTo>
                  <a:lnTo>
                    <a:pt x="49685" y="11748"/>
                  </a:lnTo>
                  <a:lnTo>
                    <a:pt x="26493" y="25683"/>
                  </a:lnTo>
                  <a:lnTo>
                    <a:pt x="4010" y="53972"/>
                  </a:lnTo>
                  <a:lnTo>
                    <a:pt x="1155" y="63491"/>
                  </a:lnTo>
                  <a:lnTo>
                    <a:pt x="0" y="88889"/>
                  </a:lnTo>
                  <a:lnTo>
                    <a:pt x="1042" y="91006"/>
                  </a:lnTo>
                  <a:lnTo>
                    <a:pt x="2796" y="92417"/>
                  </a:lnTo>
                  <a:lnTo>
                    <a:pt x="7567" y="95043"/>
                  </a:lnTo>
                  <a:lnTo>
                    <a:pt x="17288" y="103275"/>
                  </a:lnTo>
                  <a:lnTo>
                    <a:pt x="64457" y="104756"/>
                  </a:lnTo>
                  <a:lnTo>
                    <a:pt x="111793" y="104764"/>
                  </a:lnTo>
                  <a:lnTo>
                    <a:pt x="133303" y="10476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5" name="SMARTInkShape-Group257">
            <a:extLst>
              <a:ext uri="{FF2B5EF4-FFF2-40B4-BE49-F238E27FC236}">
                <a16:creationId xmlns:a16="http://schemas.microsoft.com/office/drawing/2014/main" id="{C28D4706-DF8B-8F35-6E82-3A647E6DB1A4}"/>
              </a:ext>
            </a:extLst>
          </p:cNvPr>
          <p:cNvGrpSpPr/>
          <p:nvPr/>
        </p:nvGrpSpPr>
        <p:grpSpPr>
          <a:xfrm>
            <a:off x="2047875" y="152400"/>
            <a:ext cx="1843449" cy="238126"/>
            <a:chOff x="2047875" y="152400"/>
            <a:chExt cx="1843449" cy="238126"/>
          </a:xfrm>
        </p:grpSpPr>
        <p:sp>
          <p:nvSpPr>
            <p:cNvPr id="513" name="SMARTInkShape-1216">
              <a:extLst>
                <a:ext uri="{FF2B5EF4-FFF2-40B4-BE49-F238E27FC236}">
                  <a16:creationId xmlns:a16="http://schemas.microsoft.com/office/drawing/2014/main" id="{4E322CC3-A2F7-E0C4-6ADA-9657AC9C977A}"/>
                </a:ext>
              </a:extLst>
            </p:cNvPr>
            <p:cNvSpPr/>
            <p:nvPr>
              <p:custDataLst>
                <p:tags r:id="rId17"/>
              </p:custDataLst>
            </p:nvPr>
          </p:nvSpPr>
          <p:spPr>
            <a:xfrm>
              <a:off x="2047875" y="219075"/>
              <a:ext cx="85726" cy="9526"/>
            </a:xfrm>
            <a:custGeom>
              <a:avLst/>
              <a:gdLst/>
              <a:ahLst/>
              <a:cxnLst/>
              <a:rect l="0" t="0" r="0" b="0"/>
              <a:pathLst>
                <a:path w="85726" h="9526">
                  <a:moveTo>
                    <a:pt x="0" y="9525"/>
                  </a:moveTo>
                  <a:lnTo>
                    <a:pt x="0" y="9525"/>
                  </a:lnTo>
                  <a:lnTo>
                    <a:pt x="22666" y="9525"/>
                  </a:lnTo>
                  <a:lnTo>
                    <a:pt x="28771" y="6703"/>
                  </a:lnTo>
                  <a:lnTo>
                    <a:pt x="35012" y="2979"/>
                  </a:lnTo>
                  <a:lnTo>
                    <a:pt x="47642" y="588"/>
                  </a:lnTo>
                  <a:lnTo>
                    <a:pt x="857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4" name="SMARTInkShape-1217">
              <a:extLst>
                <a:ext uri="{FF2B5EF4-FFF2-40B4-BE49-F238E27FC236}">
                  <a16:creationId xmlns:a16="http://schemas.microsoft.com/office/drawing/2014/main" id="{ABFF6914-00CD-6D87-8C2F-D23718B1E362}"/>
                </a:ext>
              </a:extLst>
            </p:cNvPr>
            <p:cNvSpPr/>
            <p:nvPr>
              <p:custDataLst>
                <p:tags r:id="rId18"/>
              </p:custDataLst>
            </p:nvPr>
          </p:nvSpPr>
          <p:spPr>
            <a:xfrm>
              <a:off x="2047875" y="285750"/>
              <a:ext cx="123826" cy="19051"/>
            </a:xfrm>
            <a:custGeom>
              <a:avLst/>
              <a:gdLst/>
              <a:ahLst/>
              <a:cxnLst/>
              <a:rect l="0" t="0" r="0" b="0"/>
              <a:pathLst>
                <a:path w="123826" h="19051">
                  <a:moveTo>
                    <a:pt x="0" y="19050"/>
                  </a:moveTo>
                  <a:lnTo>
                    <a:pt x="0" y="19050"/>
                  </a:lnTo>
                  <a:lnTo>
                    <a:pt x="5057" y="19050"/>
                  </a:lnTo>
                  <a:lnTo>
                    <a:pt x="34152" y="9349"/>
                  </a:lnTo>
                  <a:lnTo>
                    <a:pt x="45280" y="3241"/>
                  </a:lnTo>
                  <a:lnTo>
                    <a:pt x="91926" y="37"/>
                  </a:lnTo>
                  <a:lnTo>
                    <a:pt x="1238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5" name="SMARTInkShape-1218">
              <a:extLst>
                <a:ext uri="{FF2B5EF4-FFF2-40B4-BE49-F238E27FC236}">
                  <a16:creationId xmlns:a16="http://schemas.microsoft.com/office/drawing/2014/main" id="{F65DF7AF-8CFE-2DFD-937F-0DAA6292E25D}"/>
                </a:ext>
              </a:extLst>
            </p:cNvPr>
            <p:cNvSpPr/>
            <p:nvPr>
              <p:custDataLst>
                <p:tags r:id="rId19"/>
              </p:custDataLst>
            </p:nvPr>
          </p:nvSpPr>
          <p:spPr>
            <a:xfrm>
              <a:off x="2400339" y="200063"/>
              <a:ext cx="161887" cy="180938"/>
            </a:xfrm>
            <a:custGeom>
              <a:avLst/>
              <a:gdLst/>
              <a:ahLst/>
              <a:cxnLst/>
              <a:rect l="0" t="0" r="0" b="0"/>
              <a:pathLst>
                <a:path w="161887" h="180938">
                  <a:moveTo>
                    <a:pt x="19011" y="57112"/>
                  </a:moveTo>
                  <a:lnTo>
                    <a:pt x="19011" y="57112"/>
                  </a:lnTo>
                  <a:lnTo>
                    <a:pt x="19011" y="52056"/>
                  </a:lnTo>
                  <a:lnTo>
                    <a:pt x="20069" y="50566"/>
                  </a:lnTo>
                  <a:lnTo>
                    <a:pt x="21833" y="49573"/>
                  </a:lnTo>
                  <a:lnTo>
                    <a:pt x="24067" y="48911"/>
                  </a:lnTo>
                  <a:lnTo>
                    <a:pt x="25557" y="47411"/>
                  </a:lnTo>
                  <a:lnTo>
                    <a:pt x="28420" y="38489"/>
                  </a:lnTo>
                  <a:lnTo>
                    <a:pt x="28501" y="33132"/>
                  </a:lnTo>
                  <a:lnTo>
                    <a:pt x="29571" y="31600"/>
                  </a:lnTo>
                  <a:lnTo>
                    <a:pt x="31343" y="30579"/>
                  </a:lnTo>
                  <a:lnTo>
                    <a:pt x="38235" y="28806"/>
                  </a:lnTo>
                  <a:lnTo>
                    <a:pt x="42724" y="28657"/>
                  </a:lnTo>
                  <a:lnTo>
                    <a:pt x="48247" y="25768"/>
                  </a:lnTo>
                  <a:lnTo>
                    <a:pt x="54230" y="22015"/>
                  </a:lnTo>
                  <a:lnTo>
                    <a:pt x="66694" y="19605"/>
                  </a:lnTo>
                  <a:lnTo>
                    <a:pt x="69850" y="19407"/>
                  </a:lnTo>
                  <a:lnTo>
                    <a:pt x="71954" y="18217"/>
                  </a:lnTo>
                  <a:lnTo>
                    <a:pt x="73356" y="16366"/>
                  </a:lnTo>
                  <a:lnTo>
                    <a:pt x="74291" y="14073"/>
                  </a:lnTo>
                  <a:lnTo>
                    <a:pt x="75973" y="12544"/>
                  </a:lnTo>
                  <a:lnTo>
                    <a:pt x="86276" y="7269"/>
                  </a:lnTo>
                  <a:lnTo>
                    <a:pt x="92299" y="3209"/>
                  </a:lnTo>
                  <a:lnTo>
                    <a:pt x="101639" y="924"/>
                  </a:lnTo>
                  <a:lnTo>
                    <a:pt x="113707" y="0"/>
                  </a:lnTo>
                  <a:lnTo>
                    <a:pt x="119153" y="5030"/>
                  </a:lnTo>
                  <a:lnTo>
                    <a:pt x="121727" y="10328"/>
                  </a:lnTo>
                  <a:lnTo>
                    <a:pt x="123379" y="22353"/>
                  </a:lnTo>
                  <a:lnTo>
                    <a:pt x="120783" y="28611"/>
                  </a:lnTo>
                  <a:lnTo>
                    <a:pt x="95133" y="73589"/>
                  </a:lnTo>
                  <a:lnTo>
                    <a:pt x="50159" y="121146"/>
                  </a:lnTo>
                  <a:lnTo>
                    <a:pt x="13749" y="158681"/>
                  </a:lnTo>
                  <a:lnTo>
                    <a:pt x="11381" y="165048"/>
                  </a:lnTo>
                  <a:lnTo>
                    <a:pt x="9691" y="167170"/>
                  </a:lnTo>
                  <a:lnTo>
                    <a:pt x="403" y="171246"/>
                  </a:lnTo>
                  <a:lnTo>
                    <a:pt x="48" y="176867"/>
                  </a:lnTo>
                  <a:lnTo>
                    <a:pt x="0" y="174542"/>
                  </a:lnTo>
                  <a:lnTo>
                    <a:pt x="1045" y="173499"/>
                  </a:lnTo>
                  <a:lnTo>
                    <a:pt x="8165" y="171687"/>
                  </a:lnTo>
                  <a:lnTo>
                    <a:pt x="53114" y="171415"/>
                  </a:lnTo>
                  <a:lnTo>
                    <a:pt x="66976" y="170355"/>
                  </a:lnTo>
                  <a:lnTo>
                    <a:pt x="93126" y="163211"/>
                  </a:lnTo>
                  <a:lnTo>
                    <a:pt x="139779" y="161902"/>
                  </a:lnTo>
                  <a:lnTo>
                    <a:pt x="147288" y="161890"/>
                  </a:lnTo>
                  <a:lnTo>
                    <a:pt x="148979" y="162947"/>
                  </a:lnTo>
                  <a:lnTo>
                    <a:pt x="150106" y="164711"/>
                  </a:lnTo>
                  <a:lnTo>
                    <a:pt x="151916" y="170088"/>
                  </a:lnTo>
                  <a:lnTo>
                    <a:pt x="154985" y="170824"/>
                  </a:lnTo>
                  <a:lnTo>
                    <a:pt x="157286" y="171020"/>
                  </a:lnTo>
                  <a:lnTo>
                    <a:pt x="158819" y="172209"/>
                  </a:lnTo>
                  <a:lnTo>
                    <a:pt x="161886" y="18093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6" name="SMARTInkShape-1219">
              <a:extLst>
                <a:ext uri="{FF2B5EF4-FFF2-40B4-BE49-F238E27FC236}">
                  <a16:creationId xmlns:a16="http://schemas.microsoft.com/office/drawing/2014/main" id="{351672E0-F6B8-2F0F-9BCD-D67AD4728E61}"/>
                </a:ext>
              </a:extLst>
            </p:cNvPr>
            <p:cNvSpPr/>
            <p:nvPr>
              <p:custDataLst>
                <p:tags r:id="rId20"/>
              </p:custDataLst>
            </p:nvPr>
          </p:nvSpPr>
          <p:spPr>
            <a:xfrm>
              <a:off x="2752725" y="209550"/>
              <a:ext cx="114301" cy="76201"/>
            </a:xfrm>
            <a:custGeom>
              <a:avLst/>
              <a:gdLst/>
              <a:ahLst/>
              <a:cxnLst/>
              <a:rect l="0" t="0" r="0" b="0"/>
              <a:pathLst>
                <a:path w="114301" h="76201">
                  <a:moveTo>
                    <a:pt x="0" y="0"/>
                  </a:moveTo>
                  <a:lnTo>
                    <a:pt x="0" y="0"/>
                  </a:lnTo>
                  <a:lnTo>
                    <a:pt x="0" y="5056"/>
                  </a:lnTo>
                  <a:lnTo>
                    <a:pt x="1058" y="6546"/>
                  </a:lnTo>
                  <a:lnTo>
                    <a:pt x="2822" y="7539"/>
                  </a:lnTo>
                  <a:lnTo>
                    <a:pt x="9701" y="9263"/>
                  </a:lnTo>
                  <a:lnTo>
                    <a:pt x="14189" y="9409"/>
                  </a:lnTo>
                  <a:lnTo>
                    <a:pt x="15809" y="10506"/>
                  </a:lnTo>
                  <a:lnTo>
                    <a:pt x="16890" y="12296"/>
                  </a:lnTo>
                  <a:lnTo>
                    <a:pt x="17610" y="14547"/>
                  </a:lnTo>
                  <a:lnTo>
                    <a:pt x="23680" y="22772"/>
                  </a:lnTo>
                  <a:lnTo>
                    <a:pt x="29222" y="25996"/>
                  </a:lnTo>
                  <a:lnTo>
                    <a:pt x="35213" y="28487"/>
                  </a:lnTo>
                  <a:lnTo>
                    <a:pt x="57167" y="44983"/>
                  </a:lnTo>
                  <a:lnTo>
                    <a:pt x="63508" y="47509"/>
                  </a:lnTo>
                  <a:lnTo>
                    <a:pt x="85726" y="64032"/>
                  </a:lnTo>
                  <a:lnTo>
                    <a:pt x="92075" y="66559"/>
                  </a:lnTo>
                  <a:lnTo>
                    <a:pt x="101600" y="72873"/>
                  </a:lnTo>
                  <a:lnTo>
                    <a:pt x="114300" y="762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7" name="SMARTInkShape-1220">
              <a:extLst>
                <a:ext uri="{FF2B5EF4-FFF2-40B4-BE49-F238E27FC236}">
                  <a16:creationId xmlns:a16="http://schemas.microsoft.com/office/drawing/2014/main" id="{BFBA1B7B-6ED6-CAA3-DC16-A2F2521C1192}"/>
                </a:ext>
              </a:extLst>
            </p:cNvPr>
            <p:cNvSpPr/>
            <p:nvPr>
              <p:custDataLst>
                <p:tags r:id="rId21"/>
              </p:custDataLst>
            </p:nvPr>
          </p:nvSpPr>
          <p:spPr>
            <a:xfrm>
              <a:off x="2752725" y="190500"/>
              <a:ext cx="104776" cy="152401"/>
            </a:xfrm>
            <a:custGeom>
              <a:avLst/>
              <a:gdLst/>
              <a:ahLst/>
              <a:cxnLst/>
              <a:rect l="0" t="0" r="0" b="0"/>
              <a:pathLst>
                <a:path w="104776" h="152401">
                  <a:moveTo>
                    <a:pt x="104775" y="0"/>
                  </a:moveTo>
                  <a:lnTo>
                    <a:pt x="104775" y="0"/>
                  </a:lnTo>
                  <a:lnTo>
                    <a:pt x="104775" y="5057"/>
                  </a:lnTo>
                  <a:lnTo>
                    <a:pt x="103717" y="6546"/>
                  </a:lnTo>
                  <a:lnTo>
                    <a:pt x="101953" y="7539"/>
                  </a:lnTo>
                  <a:lnTo>
                    <a:pt x="99719" y="8201"/>
                  </a:lnTo>
                  <a:lnTo>
                    <a:pt x="74184" y="30867"/>
                  </a:lnTo>
                  <a:lnTo>
                    <a:pt x="63843" y="46070"/>
                  </a:lnTo>
                  <a:lnTo>
                    <a:pt x="56355" y="62566"/>
                  </a:lnTo>
                  <a:lnTo>
                    <a:pt x="39511" y="78838"/>
                  </a:lnTo>
                  <a:lnTo>
                    <a:pt x="21996" y="104170"/>
                  </a:lnTo>
                  <a:lnTo>
                    <a:pt x="21014" y="107547"/>
                  </a:lnTo>
                  <a:lnTo>
                    <a:pt x="19301" y="109798"/>
                  </a:lnTo>
                  <a:lnTo>
                    <a:pt x="12892" y="114024"/>
                  </a:lnTo>
                  <a:lnTo>
                    <a:pt x="11022" y="118764"/>
                  </a:lnTo>
                  <a:lnTo>
                    <a:pt x="9968" y="127382"/>
                  </a:lnTo>
                  <a:lnTo>
                    <a:pt x="8762" y="129371"/>
                  </a:lnTo>
                  <a:lnTo>
                    <a:pt x="6900" y="130697"/>
                  </a:lnTo>
                  <a:lnTo>
                    <a:pt x="4600" y="131582"/>
                  </a:lnTo>
                  <a:lnTo>
                    <a:pt x="3067" y="133229"/>
                  </a:lnTo>
                  <a:lnTo>
                    <a:pt x="1363" y="137883"/>
                  </a:lnTo>
                  <a:lnTo>
                    <a:pt x="0" y="1524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8" name="SMARTInkShape-1221">
              <a:extLst>
                <a:ext uri="{FF2B5EF4-FFF2-40B4-BE49-F238E27FC236}">
                  <a16:creationId xmlns:a16="http://schemas.microsoft.com/office/drawing/2014/main" id="{6B2BF097-EF31-22D5-7DC0-E146C2656316}"/>
                </a:ext>
              </a:extLst>
            </p:cNvPr>
            <p:cNvSpPr/>
            <p:nvPr>
              <p:custDataLst>
                <p:tags r:id="rId22"/>
              </p:custDataLst>
            </p:nvPr>
          </p:nvSpPr>
          <p:spPr>
            <a:xfrm>
              <a:off x="2952765" y="175784"/>
              <a:ext cx="122356" cy="147936"/>
            </a:xfrm>
            <a:custGeom>
              <a:avLst/>
              <a:gdLst/>
              <a:ahLst/>
              <a:cxnLst/>
              <a:rect l="0" t="0" r="0" b="0"/>
              <a:pathLst>
                <a:path w="122356" h="147936">
                  <a:moveTo>
                    <a:pt x="76185" y="24241"/>
                  </a:moveTo>
                  <a:lnTo>
                    <a:pt x="76185" y="24241"/>
                  </a:lnTo>
                  <a:lnTo>
                    <a:pt x="85709" y="14717"/>
                  </a:lnTo>
                  <a:lnTo>
                    <a:pt x="85710" y="9660"/>
                  </a:lnTo>
                  <a:lnTo>
                    <a:pt x="84652" y="8170"/>
                  </a:lnTo>
                  <a:lnTo>
                    <a:pt x="82888" y="7177"/>
                  </a:lnTo>
                  <a:lnTo>
                    <a:pt x="80654" y="6515"/>
                  </a:lnTo>
                  <a:lnTo>
                    <a:pt x="79164" y="7132"/>
                  </a:lnTo>
                  <a:lnTo>
                    <a:pt x="78172" y="8602"/>
                  </a:lnTo>
                  <a:lnTo>
                    <a:pt x="77510" y="10640"/>
                  </a:lnTo>
                  <a:lnTo>
                    <a:pt x="76009" y="11999"/>
                  </a:lnTo>
                  <a:lnTo>
                    <a:pt x="71521" y="13508"/>
                  </a:lnTo>
                  <a:lnTo>
                    <a:pt x="60016" y="15536"/>
                  </a:lnTo>
                  <a:lnTo>
                    <a:pt x="16249" y="46512"/>
                  </a:lnTo>
                  <a:lnTo>
                    <a:pt x="6450" y="61061"/>
                  </a:lnTo>
                  <a:lnTo>
                    <a:pt x="1901" y="73721"/>
                  </a:lnTo>
                  <a:lnTo>
                    <a:pt x="7" y="118887"/>
                  </a:lnTo>
                  <a:lnTo>
                    <a:pt x="0" y="122264"/>
                  </a:lnTo>
                  <a:lnTo>
                    <a:pt x="2814" y="128837"/>
                  </a:lnTo>
                  <a:lnTo>
                    <a:pt x="5046" y="132072"/>
                  </a:lnTo>
                  <a:lnTo>
                    <a:pt x="10348" y="135666"/>
                  </a:lnTo>
                  <a:lnTo>
                    <a:pt x="16233" y="138321"/>
                  </a:lnTo>
                  <a:lnTo>
                    <a:pt x="25495" y="144708"/>
                  </a:lnTo>
                  <a:lnTo>
                    <a:pt x="34943" y="147071"/>
                  </a:lnTo>
                  <a:lnTo>
                    <a:pt x="50789" y="147935"/>
                  </a:lnTo>
                  <a:lnTo>
                    <a:pt x="57137" y="145186"/>
                  </a:lnTo>
                  <a:lnTo>
                    <a:pt x="63486" y="141494"/>
                  </a:lnTo>
                  <a:lnTo>
                    <a:pt x="73010" y="138358"/>
                  </a:lnTo>
                  <a:lnTo>
                    <a:pt x="98410" y="116185"/>
                  </a:lnTo>
                  <a:lnTo>
                    <a:pt x="101938" y="109908"/>
                  </a:lnTo>
                  <a:lnTo>
                    <a:pt x="118900" y="64026"/>
                  </a:lnTo>
                  <a:lnTo>
                    <a:pt x="122355" y="46024"/>
                  </a:lnTo>
                  <a:lnTo>
                    <a:pt x="120341" y="36392"/>
                  </a:lnTo>
                  <a:lnTo>
                    <a:pt x="116080" y="25019"/>
                  </a:lnTo>
                  <a:lnTo>
                    <a:pt x="115481" y="21585"/>
                  </a:lnTo>
                  <a:lnTo>
                    <a:pt x="114024" y="19295"/>
                  </a:lnTo>
                  <a:lnTo>
                    <a:pt x="111994" y="17769"/>
                  </a:lnTo>
                  <a:lnTo>
                    <a:pt x="106917" y="15014"/>
                  </a:lnTo>
                  <a:lnTo>
                    <a:pt x="90696" y="580"/>
                  </a:lnTo>
                  <a:lnTo>
                    <a:pt x="87976" y="0"/>
                  </a:lnTo>
                  <a:lnTo>
                    <a:pt x="85104" y="672"/>
                  </a:lnTo>
                  <a:lnTo>
                    <a:pt x="79091" y="3183"/>
                  </a:lnTo>
                  <a:lnTo>
                    <a:pt x="69755" y="5654"/>
                  </a:lnTo>
                  <a:lnTo>
                    <a:pt x="63449" y="9983"/>
                  </a:lnTo>
                  <a:lnTo>
                    <a:pt x="59942" y="15435"/>
                  </a:lnTo>
                  <a:lnTo>
                    <a:pt x="57324" y="21385"/>
                  </a:lnTo>
                  <a:lnTo>
                    <a:pt x="47610" y="3376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9" name="SMARTInkShape-1222">
              <a:extLst>
                <a:ext uri="{FF2B5EF4-FFF2-40B4-BE49-F238E27FC236}">
                  <a16:creationId xmlns:a16="http://schemas.microsoft.com/office/drawing/2014/main" id="{FA471D4C-CD5A-EF5E-A869-726CF54C090D}"/>
                </a:ext>
              </a:extLst>
            </p:cNvPr>
            <p:cNvSpPr/>
            <p:nvPr>
              <p:custDataLst>
                <p:tags r:id="rId23"/>
              </p:custDataLst>
            </p:nvPr>
          </p:nvSpPr>
          <p:spPr>
            <a:xfrm>
              <a:off x="3143250" y="304800"/>
              <a:ext cx="19051" cy="19051"/>
            </a:xfrm>
            <a:custGeom>
              <a:avLst/>
              <a:gdLst/>
              <a:ahLst/>
              <a:cxnLst/>
              <a:rect l="0" t="0" r="0" b="0"/>
              <a:pathLst>
                <a:path w="19051" h="19051">
                  <a:moveTo>
                    <a:pt x="0" y="19050"/>
                  </a:moveTo>
                  <a:lnTo>
                    <a:pt x="0" y="19050"/>
                  </a:lnTo>
                  <a:lnTo>
                    <a:pt x="0" y="10849"/>
                  </a:lnTo>
                  <a:lnTo>
                    <a:pt x="1058" y="10408"/>
                  </a:lnTo>
                  <a:lnTo>
                    <a:pt x="8200" y="9641"/>
                  </a:lnTo>
                  <a:lnTo>
                    <a:pt x="190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0" name="SMARTInkShape-1223">
              <a:extLst>
                <a:ext uri="{FF2B5EF4-FFF2-40B4-BE49-F238E27FC236}">
                  <a16:creationId xmlns:a16="http://schemas.microsoft.com/office/drawing/2014/main" id="{0DE6811F-157B-78BF-F9E8-7E5005CC9165}"/>
                </a:ext>
              </a:extLst>
            </p:cNvPr>
            <p:cNvSpPr/>
            <p:nvPr>
              <p:custDataLst>
                <p:tags r:id="rId24"/>
              </p:custDataLst>
            </p:nvPr>
          </p:nvSpPr>
          <p:spPr>
            <a:xfrm>
              <a:off x="3191005" y="171619"/>
              <a:ext cx="133056" cy="161708"/>
            </a:xfrm>
            <a:custGeom>
              <a:avLst/>
              <a:gdLst/>
              <a:ahLst/>
              <a:cxnLst/>
              <a:rect l="0" t="0" r="0" b="0"/>
              <a:pathLst>
                <a:path w="133056" h="161708">
                  <a:moveTo>
                    <a:pt x="104645" y="47456"/>
                  </a:moveTo>
                  <a:lnTo>
                    <a:pt x="104645" y="47456"/>
                  </a:lnTo>
                  <a:lnTo>
                    <a:pt x="104645" y="42400"/>
                  </a:lnTo>
                  <a:lnTo>
                    <a:pt x="103587" y="40910"/>
                  </a:lnTo>
                  <a:lnTo>
                    <a:pt x="101823" y="39917"/>
                  </a:lnTo>
                  <a:lnTo>
                    <a:pt x="95237" y="37965"/>
                  </a:lnTo>
                  <a:lnTo>
                    <a:pt x="90098" y="32885"/>
                  </a:lnTo>
                  <a:lnTo>
                    <a:pt x="84775" y="30397"/>
                  </a:lnTo>
                  <a:lnTo>
                    <a:pt x="71523" y="28523"/>
                  </a:lnTo>
                  <a:lnTo>
                    <a:pt x="65935" y="31280"/>
                  </a:lnTo>
                  <a:lnTo>
                    <a:pt x="59924" y="34975"/>
                  </a:lnTo>
                  <a:lnTo>
                    <a:pt x="50590" y="38113"/>
                  </a:lnTo>
                  <a:lnTo>
                    <a:pt x="41121" y="44217"/>
                  </a:lnTo>
                  <a:lnTo>
                    <a:pt x="31612" y="47555"/>
                  </a:lnTo>
                  <a:lnTo>
                    <a:pt x="15744" y="60587"/>
                  </a:lnTo>
                  <a:lnTo>
                    <a:pt x="12217" y="66698"/>
                  </a:lnTo>
                  <a:lnTo>
                    <a:pt x="532" y="104023"/>
                  </a:lnTo>
                  <a:lnTo>
                    <a:pt x="0" y="117191"/>
                  </a:lnTo>
                  <a:lnTo>
                    <a:pt x="2750" y="123605"/>
                  </a:lnTo>
                  <a:lnTo>
                    <a:pt x="6442" y="129983"/>
                  </a:lnTo>
                  <a:lnTo>
                    <a:pt x="9579" y="139524"/>
                  </a:lnTo>
                  <a:lnTo>
                    <a:pt x="22537" y="155405"/>
                  </a:lnTo>
                  <a:lnTo>
                    <a:pt x="28641" y="158933"/>
                  </a:lnTo>
                  <a:lnTo>
                    <a:pt x="41184" y="161198"/>
                  </a:lnTo>
                  <a:lnTo>
                    <a:pt x="60198" y="161707"/>
                  </a:lnTo>
                  <a:lnTo>
                    <a:pt x="74777" y="156685"/>
                  </a:lnTo>
                  <a:lnTo>
                    <a:pt x="94532" y="145279"/>
                  </a:lnTo>
                  <a:lnTo>
                    <a:pt x="101208" y="142791"/>
                  </a:lnTo>
                  <a:lnTo>
                    <a:pt x="107704" y="138158"/>
                  </a:lnTo>
                  <a:lnTo>
                    <a:pt x="126860" y="112159"/>
                  </a:lnTo>
                  <a:lnTo>
                    <a:pt x="130393" y="102319"/>
                  </a:lnTo>
                  <a:lnTo>
                    <a:pt x="133055" y="60022"/>
                  </a:lnTo>
                  <a:lnTo>
                    <a:pt x="132129" y="35788"/>
                  </a:lnTo>
                  <a:lnTo>
                    <a:pt x="121459" y="9602"/>
                  </a:lnTo>
                  <a:lnTo>
                    <a:pt x="119030" y="6345"/>
                  </a:lnTo>
                  <a:lnTo>
                    <a:pt x="110685" y="2726"/>
                  </a:lnTo>
                  <a:lnTo>
                    <a:pt x="82773" y="0"/>
                  </a:lnTo>
                  <a:lnTo>
                    <a:pt x="76227" y="2729"/>
                  </a:lnTo>
                  <a:lnTo>
                    <a:pt x="57020" y="1888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1" name="SMARTInkShape-1224">
              <a:extLst>
                <a:ext uri="{FF2B5EF4-FFF2-40B4-BE49-F238E27FC236}">
                  <a16:creationId xmlns:a16="http://schemas.microsoft.com/office/drawing/2014/main" id="{1979247A-8A1A-FF00-F297-47387529E803}"/>
                </a:ext>
              </a:extLst>
            </p:cNvPr>
            <p:cNvSpPr/>
            <p:nvPr>
              <p:custDataLst>
                <p:tags r:id="rId25"/>
              </p:custDataLst>
            </p:nvPr>
          </p:nvSpPr>
          <p:spPr>
            <a:xfrm>
              <a:off x="3381827" y="182310"/>
              <a:ext cx="123323" cy="170111"/>
            </a:xfrm>
            <a:custGeom>
              <a:avLst/>
              <a:gdLst/>
              <a:ahLst/>
              <a:cxnLst/>
              <a:rect l="0" t="0" r="0" b="0"/>
              <a:pathLst>
                <a:path w="123323" h="170111">
                  <a:moveTo>
                    <a:pt x="75748" y="36765"/>
                  </a:moveTo>
                  <a:lnTo>
                    <a:pt x="75748" y="36765"/>
                  </a:lnTo>
                  <a:lnTo>
                    <a:pt x="75748" y="31709"/>
                  </a:lnTo>
                  <a:lnTo>
                    <a:pt x="76806" y="30219"/>
                  </a:lnTo>
                  <a:lnTo>
                    <a:pt x="78570" y="29226"/>
                  </a:lnTo>
                  <a:lnTo>
                    <a:pt x="80804" y="28564"/>
                  </a:lnTo>
                  <a:lnTo>
                    <a:pt x="82294" y="27064"/>
                  </a:lnTo>
                  <a:lnTo>
                    <a:pt x="83949" y="22576"/>
                  </a:lnTo>
                  <a:lnTo>
                    <a:pt x="85449" y="20956"/>
                  </a:lnTo>
                  <a:lnTo>
                    <a:pt x="89937" y="19155"/>
                  </a:lnTo>
                  <a:lnTo>
                    <a:pt x="91558" y="17617"/>
                  </a:lnTo>
                  <a:lnTo>
                    <a:pt x="94760" y="8317"/>
                  </a:lnTo>
                  <a:lnTo>
                    <a:pt x="86594" y="0"/>
                  </a:lnTo>
                  <a:lnTo>
                    <a:pt x="85095" y="613"/>
                  </a:lnTo>
                  <a:lnTo>
                    <a:pt x="77930" y="5475"/>
                  </a:lnTo>
                  <a:lnTo>
                    <a:pt x="66027" y="7654"/>
                  </a:lnTo>
                  <a:lnTo>
                    <a:pt x="62917" y="7832"/>
                  </a:lnTo>
                  <a:lnTo>
                    <a:pt x="56640" y="10853"/>
                  </a:lnTo>
                  <a:lnTo>
                    <a:pt x="50322" y="14665"/>
                  </a:lnTo>
                  <a:lnTo>
                    <a:pt x="40816" y="17870"/>
                  </a:lnTo>
                  <a:lnTo>
                    <a:pt x="20087" y="35314"/>
                  </a:lnTo>
                  <a:lnTo>
                    <a:pt x="19039" y="41392"/>
                  </a:lnTo>
                  <a:lnTo>
                    <a:pt x="18729" y="49895"/>
                  </a:lnTo>
                  <a:lnTo>
                    <a:pt x="19744" y="51868"/>
                  </a:lnTo>
                  <a:lnTo>
                    <a:pt x="21479" y="53184"/>
                  </a:lnTo>
                  <a:lnTo>
                    <a:pt x="23693" y="54061"/>
                  </a:lnTo>
                  <a:lnTo>
                    <a:pt x="25170" y="55704"/>
                  </a:lnTo>
                  <a:lnTo>
                    <a:pt x="30362" y="65945"/>
                  </a:lnTo>
                  <a:lnTo>
                    <a:pt x="32790" y="68918"/>
                  </a:lnTo>
                  <a:lnTo>
                    <a:pt x="38311" y="72222"/>
                  </a:lnTo>
                  <a:lnTo>
                    <a:pt x="41265" y="73103"/>
                  </a:lnTo>
                  <a:lnTo>
                    <a:pt x="43234" y="74749"/>
                  </a:lnTo>
                  <a:lnTo>
                    <a:pt x="51711" y="87968"/>
                  </a:lnTo>
                  <a:lnTo>
                    <a:pt x="57304" y="91272"/>
                  </a:lnTo>
                  <a:lnTo>
                    <a:pt x="60277" y="92153"/>
                  </a:lnTo>
                  <a:lnTo>
                    <a:pt x="62259" y="93799"/>
                  </a:lnTo>
                  <a:lnTo>
                    <a:pt x="77913" y="115004"/>
                  </a:lnTo>
                  <a:lnTo>
                    <a:pt x="80366" y="117499"/>
                  </a:lnTo>
                  <a:lnTo>
                    <a:pt x="85914" y="120272"/>
                  </a:lnTo>
                  <a:lnTo>
                    <a:pt x="88875" y="121011"/>
                  </a:lnTo>
                  <a:lnTo>
                    <a:pt x="90849" y="122563"/>
                  </a:lnTo>
                  <a:lnTo>
                    <a:pt x="102845" y="139785"/>
                  </a:lnTo>
                  <a:lnTo>
                    <a:pt x="104193" y="149587"/>
                  </a:lnTo>
                  <a:lnTo>
                    <a:pt x="104323" y="165519"/>
                  </a:lnTo>
                  <a:lnTo>
                    <a:pt x="103265" y="167051"/>
                  </a:lnTo>
                  <a:lnTo>
                    <a:pt x="101500" y="168072"/>
                  </a:lnTo>
                  <a:lnTo>
                    <a:pt x="93962" y="169510"/>
                  </a:lnTo>
                  <a:lnTo>
                    <a:pt x="47341" y="170110"/>
                  </a:lnTo>
                  <a:lnTo>
                    <a:pt x="24774" y="169056"/>
                  </a:lnTo>
                  <a:lnTo>
                    <a:pt x="9532" y="161473"/>
                  </a:lnTo>
                  <a:lnTo>
                    <a:pt x="1072" y="160706"/>
                  </a:lnTo>
                  <a:lnTo>
                    <a:pt x="564" y="159609"/>
                  </a:lnTo>
                  <a:lnTo>
                    <a:pt x="0" y="155568"/>
                  </a:lnTo>
                  <a:lnTo>
                    <a:pt x="908" y="154067"/>
                  </a:lnTo>
                  <a:lnTo>
                    <a:pt x="2571" y="153066"/>
                  </a:lnTo>
                  <a:lnTo>
                    <a:pt x="4738" y="152399"/>
                  </a:lnTo>
                  <a:lnTo>
                    <a:pt x="6183" y="150896"/>
                  </a:lnTo>
                  <a:lnTo>
                    <a:pt x="7789" y="146404"/>
                  </a:lnTo>
                  <a:lnTo>
                    <a:pt x="9275" y="144783"/>
                  </a:lnTo>
                  <a:lnTo>
                    <a:pt x="28321" y="134191"/>
                  </a:lnTo>
                  <a:lnTo>
                    <a:pt x="31430" y="133466"/>
                  </a:lnTo>
                  <a:lnTo>
                    <a:pt x="40862" y="127388"/>
                  </a:lnTo>
                  <a:lnTo>
                    <a:pt x="64933" y="109663"/>
                  </a:lnTo>
                  <a:lnTo>
                    <a:pt x="96257" y="98930"/>
                  </a:lnTo>
                  <a:lnTo>
                    <a:pt x="116872" y="81098"/>
                  </a:lnTo>
                  <a:lnTo>
                    <a:pt x="120484" y="71991"/>
                  </a:lnTo>
                  <a:lnTo>
                    <a:pt x="123322" y="41906"/>
                  </a:lnTo>
                  <a:lnTo>
                    <a:pt x="120529" y="36228"/>
                  </a:lnTo>
                  <a:lnTo>
                    <a:pt x="110111" y="23959"/>
                  </a:lnTo>
                  <a:lnTo>
                    <a:pt x="104073" y="20490"/>
                  </a:lnTo>
                  <a:lnTo>
                    <a:pt x="88415" y="17022"/>
                  </a:lnTo>
                  <a:lnTo>
                    <a:pt x="75741" y="10248"/>
                  </a:lnTo>
                  <a:lnTo>
                    <a:pt x="72569" y="9562"/>
                  </a:lnTo>
                  <a:lnTo>
                    <a:pt x="69395" y="10163"/>
                  </a:lnTo>
                  <a:lnTo>
                    <a:pt x="56698" y="15910"/>
                  </a:lnTo>
                  <a:lnTo>
                    <a:pt x="47173" y="1771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2" name="SMARTInkShape-1225">
              <a:extLst>
                <a:ext uri="{FF2B5EF4-FFF2-40B4-BE49-F238E27FC236}">
                  <a16:creationId xmlns:a16="http://schemas.microsoft.com/office/drawing/2014/main" id="{FD6E311E-512D-ECAD-05CA-E3FB3B886B3E}"/>
                </a:ext>
              </a:extLst>
            </p:cNvPr>
            <p:cNvSpPr/>
            <p:nvPr>
              <p:custDataLst>
                <p:tags r:id="rId26"/>
              </p:custDataLst>
            </p:nvPr>
          </p:nvSpPr>
          <p:spPr>
            <a:xfrm>
              <a:off x="3533775" y="200063"/>
              <a:ext cx="114291" cy="161577"/>
            </a:xfrm>
            <a:custGeom>
              <a:avLst/>
              <a:gdLst/>
              <a:ahLst/>
              <a:cxnLst/>
              <a:rect l="0" t="0" r="0" b="0"/>
              <a:pathLst>
                <a:path w="114291" h="161577">
                  <a:moveTo>
                    <a:pt x="85725" y="38062"/>
                  </a:moveTo>
                  <a:lnTo>
                    <a:pt x="85725" y="38062"/>
                  </a:lnTo>
                  <a:lnTo>
                    <a:pt x="85725" y="33006"/>
                  </a:lnTo>
                  <a:lnTo>
                    <a:pt x="86783" y="31516"/>
                  </a:lnTo>
                  <a:lnTo>
                    <a:pt x="88547" y="30523"/>
                  </a:lnTo>
                  <a:lnTo>
                    <a:pt x="90781" y="29861"/>
                  </a:lnTo>
                  <a:lnTo>
                    <a:pt x="92271" y="28361"/>
                  </a:lnTo>
                  <a:lnTo>
                    <a:pt x="93926" y="23873"/>
                  </a:lnTo>
                  <a:lnTo>
                    <a:pt x="95240" y="1440"/>
                  </a:lnTo>
                  <a:lnTo>
                    <a:pt x="94185" y="947"/>
                  </a:lnTo>
                  <a:lnTo>
                    <a:pt x="81060" y="0"/>
                  </a:lnTo>
                  <a:lnTo>
                    <a:pt x="79440" y="1046"/>
                  </a:lnTo>
                  <a:lnTo>
                    <a:pt x="78360" y="2801"/>
                  </a:lnTo>
                  <a:lnTo>
                    <a:pt x="77640" y="5030"/>
                  </a:lnTo>
                  <a:lnTo>
                    <a:pt x="76102" y="6516"/>
                  </a:lnTo>
                  <a:lnTo>
                    <a:pt x="68126" y="9096"/>
                  </a:lnTo>
                  <a:lnTo>
                    <a:pt x="67319" y="12135"/>
                  </a:lnTo>
                  <a:lnTo>
                    <a:pt x="67105" y="14428"/>
                  </a:lnTo>
                  <a:lnTo>
                    <a:pt x="65903" y="15956"/>
                  </a:lnTo>
                  <a:lnTo>
                    <a:pt x="61745" y="17654"/>
                  </a:lnTo>
                  <a:lnTo>
                    <a:pt x="60214" y="19165"/>
                  </a:lnTo>
                  <a:lnTo>
                    <a:pt x="57553" y="27094"/>
                  </a:lnTo>
                  <a:lnTo>
                    <a:pt x="57160" y="45833"/>
                  </a:lnTo>
                  <a:lnTo>
                    <a:pt x="63698" y="54845"/>
                  </a:lnTo>
                  <a:lnTo>
                    <a:pt x="65352" y="60691"/>
                  </a:lnTo>
                  <a:lnTo>
                    <a:pt x="66851" y="62673"/>
                  </a:lnTo>
                  <a:lnTo>
                    <a:pt x="72960" y="66521"/>
                  </a:lnTo>
                  <a:lnTo>
                    <a:pt x="78382" y="76766"/>
                  </a:lnTo>
                  <a:lnTo>
                    <a:pt x="82462" y="82781"/>
                  </a:lnTo>
                  <a:lnTo>
                    <a:pt x="84274" y="88981"/>
                  </a:lnTo>
                  <a:lnTo>
                    <a:pt x="85816" y="91058"/>
                  </a:lnTo>
                  <a:lnTo>
                    <a:pt x="87904" y="92443"/>
                  </a:lnTo>
                  <a:lnTo>
                    <a:pt x="93043" y="95040"/>
                  </a:lnTo>
                  <a:lnTo>
                    <a:pt x="103021" y="103251"/>
                  </a:lnTo>
                  <a:lnTo>
                    <a:pt x="103996" y="106899"/>
                  </a:lnTo>
                  <a:lnTo>
                    <a:pt x="104255" y="109353"/>
                  </a:lnTo>
                  <a:lnTo>
                    <a:pt x="105487" y="110989"/>
                  </a:lnTo>
                  <a:lnTo>
                    <a:pt x="109677" y="112808"/>
                  </a:lnTo>
                  <a:lnTo>
                    <a:pt x="111219" y="114351"/>
                  </a:lnTo>
                  <a:lnTo>
                    <a:pt x="113894" y="122335"/>
                  </a:lnTo>
                  <a:lnTo>
                    <a:pt x="114290" y="132882"/>
                  </a:lnTo>
                  <a:lnTo>
                    <a:pt x="100110" y="147490"/>
                  </a:lnTo>
                  <a:lnTo>
                    <a:pt x="94588" y="150197"/>
                  </a:lnTo>
                  <a:lnTo>
                    <a:pt x="63278" y="157765"/>
                  </a:lnTo>
                  <a:lnTo>
                    <a:pt x="50617" y="155492"/>
                  </a:lnTo>
                  <a:lnTo>
                    <a:pt x="16301" y="161576"/>
                  </a:lnTo>
                  <a:lnTo>
                    <a:pt x="9715" y="158926"/>
                  </a:lnTo>
                  <a:lnTo>
                    <a:pt x="0" y="15236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3" name="SMARTInkShape-1226">
              <a:extLst>
                <a:ext uri="{FF2B5EF4-FFF2-40B4-BE49-F238E27FC236}">
                  <a16:creationId xmlns:a16="http://schemas.microsoft.com/office/drawing/2014/main" id="{AE207C31-75B1-B690-F6C7-2C6BA88B98D5}"/>
                </a:ext>
              </a:extLst>
            </p:cNvPr>
            <p:cNvSpPr/>
            <p:nvPr>
              <p:custDataLst>
                <p:tags r:id="rId27"/>
              </p:custDataLst>
            </p:nvPr>
          </p:nvSpPr>
          <p:spPr>
            <a:xfrm>
              <a:off x="3600450" y="152400"/>
              <a:ext cx="133351" cy="57151"/>
            </a:xfrm>
            <a:custGeom>
              <a:avLst/>
              <a:gdLst/>
              <a:ahLst/>
              <a:cxnLst/>
              <a:rect l="0" t="0" r="0" b="0"/>
              <a:pathLst>
                <a:path w="133351" h="57151">
                  <a:moveTo>
                    <a:pt x="0" y="57150"/>
                  </a:moveTo>
                  <a:lnTo>
                    <a:pt x="0" y="57150"/>
                  </a:lnTo>
                  <a:lnTo>
                    <a:pt x="0" y="52094"/>
                  </a:lnTo>
                  <a:lnTo>
                    <a:pt x="1058" y="50604"/>
                  </a:lnTo>
                  <a:lnTo>
                    <a:pt x="2822" y="49611"/>
                  </a:lnTo>
                  <a:lnTo>
                    <a:pt x="5056" y="48949"/>
                  </a:lnTo>
                  <a:lnTo>
                    <a:pt x="13257" y="42961"/>
                  </a:lnTo>
                  <a:lnTo>
                    <a:pt x="16475" y="37438"/>
                  </a:lnTo>
                  <a:lnTo>
                    <a:pt x="18964" y="31456"/>
                  </a:lnTo>
                  <a:lnTo>
                    <a:pt x="23598" y="25269"/>
                  </a:lnTo>
                  <a:lnTo>
                    <a:pt x="32007" y="21814"/>
                  </a:lnTo>
                  <a:lnTo>
                    <a:pt x="41742" y="19220"/>
                  </a:lnTo>
                  <a:lnTo>
                    <a:pt x="56615" y="11754"/>
                  </a:lnTo>
                  <a:lnTo>
                    <a:pt x="63262" y="9457"/>
                  </a:lnTo>
                  <a:lnTo>
                    <a:pt x="74012" y="3272"/>
                  </a:lnTo>
                  <a:lnTo>
                    <a:pt x="116946" y="57"/>
                  </a:lnTo>
                  <a:lnTo>
                    <a:pt x="1333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4" name="SMARTInkShape-1227">
              <a:extLst>
                <a:ext uri="{FF2B5EF4-FFF2-40B4-BE49-F238E27FC236}">
                  <a16:creationId xmlns:a16="http://schemas.microsoft.com/office/drawing/2014/main" id="{274D6150-A159-9F2F-91AE-E64E4BAB6898}"/>
                </a:ext>
              </a:extLst>
            </p:cNvPr>
            <p:cNvSpPr/>
            <p:nvPr>
              <p:custDataLst>
                <p:tags r:id="rId28"/>
              </p:custDataLst>
            </p:nvPr>
          </p:nvSpPr>
          <p:spPr>
            <a:xfrm>
              <a:off x="3733800" y="200025"/>
              <a:ext cx="157524" cy="190501"/>
            </a:xfrm>
            <a:custGeom>
              <a:avLst/>
              <a:gdLst/>
              <a:ahLst/>
              <a:cxnLst/>
              <a:rect l="0" t="0" r="0" b="0"/>
              <a:pathLst>
                <a:path w="157524" h="190501">
                  <a:moveTo>
                    <a:pt x="85725" y="9525"/>
                  </a:moveTo>
                  <a:lnTo>
                    <a:pt x="85725" y="9525"/>
                  </a:lnTo>
                  <a:lnTo>
                    <a:pt x="90781" y="9525"/>
                  </a:lnTo>
                  <a:lnTo>
                    <a:pt x="92271" y="8467"/>
                  </a:lnTo>
                  <a:lnTo>
                    <a:pt x="93264" y="6703"/>
                  </a:lnTo>
                  <a:lnTo>
                    <a:pt x="93926" y="4469"/>
                  </a:lnTo>
                  <a:lnTo>
                    <a:pt x="96484" y="2979"/>
                  </a:lnTo>
                  <a:lnTo>
                    <a:pt x="121682" y="116"/>
                  </a:lnTo>
                  <a:lnTo>
                    <a:pt x="157523" y="0"/>
                  </a:lnTo>
                  <a:lnTo>
                    <a:pt x="155382" y="0"/>
                  </a:lnTo>
                  <a:lnTo>
                    <a:pt x="154388" y="1058"/>
                  </a:lnTo>
                  <a:lnTo>
                    <a:pt x="153284" y="5056"/>
                  </a:lnTo>
                  <a:lnTo>
                    <a:pt x="152662" y="13257"/>
                  </a:lnTo>
                  <a:lnTo>
                    <a:pt x="149694" y="19298"/>
                  </a:lnTo>
                  <a:lnTo>
                    <a:pt x="120603" y="50804"/>
                  </a:lnTo>
                  <a:lnTo>
                    <a:pt x="89780" y="71967"/>
                  </a:lnTo>
                  <a:lnTo>
                    <a:pt x="78198" y="75643"/>
                  </a:lnTo>
                  <a:lnTo>
                    <a:pt x="77532" y="76887"/>
                  </a:lnTo>
                  <a:lnTo>
                    <a:pt x="76793" y="81091"/>
                  </a:lnTo>
                  <a:lnTo>
                    <a:pt x="75537" y="82636"/>
                  </a:lnTo>
                  <a:lnTo>
                    <a:pt x="66796" y="85689"/>
                  </a:lnTo>
                  <a:lnTo>
                    <a:pt x="74887" y="85722"/>
                  </a:lnTo>
                  <a:lnTo>
                    <a:pt x="75324" y="86781"/>
                  </a:lnTo>
                  <a:lnTo>
                    <a:pt x="75811" y="90781"/>
                  </a:lnTo>
                  <a:lnTo>
                    <a:pt x="77000" y="92270"/>
                  </a:lnTo>
                  <a:lnTo>
                    <a:pt x="81142" y="93926"/>
                  </a:lnTo>
                  <a:lnTo>
                    <a:pt x="93524" y="95134"/>
                  </a:lnTo>
                  <a:lnTo>
                    <a:pt x="102513" y="101773"/>
                  </a:lnTo>
                  <a:lnTo>
                    <a:pt x="108356" y="103441"/>
                  </a:lnTo>
                  <a:lnTo>
                    <a:pt x="110337" y="104944"/>
                  </a:lnTo>
                  <a:lnTo>
                    <a:pt x="114184" y="111057"/>
                  </a:lnTo>
                  <a:lnTo>
                    <a:pt x="118835" y="112859"/>
                  </a:lnTo>
                  <a:lnTo>
                    <a:pt x="120498" y="114398"/>
                  </a:lnTo>
                  <a:lnTo>
                    <a:pt x="123387" y="122374"/>
                  </a:lnTo>
                  <a:lnTo>
                    <a:pt x="123813" y="141121"/>
                  </a:lnTo>
                  <a:lnTo>
                    <a:pt x="117277" y="150133"/>
                  </a:lnTo>
                  <a:lnTo>
                    <a:pt x="115623" y="155978"/>
                  </a:lnTo>
                  <a:lnTo>
                    <a:pt x="114124" y="157961"/>
                  </a:lnTo>
                  <a:lnTo>
                    <a:pt x="97073" y="168123"/>
                  </a:lnTo>
                  <a:lnTo>
                    <a:pt x="82267" y="171523"/>
                  </a:lnTo>
                  <a:lnTo>
                    <a:pt x="67247" y="178794"/>
                  </a:lnTo>
                  <a:lnTo>
                    <a:pt x="21606" y="190231"/>
                  </a:lnTo>
                  <a:lnTo>
                    <a:pt x="0" y="1905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28" name="SMARTInkShape-Group258">
            <a:extLst>
              <a:ext uri="{FF2B5EF4-FFF2-40B4-BE49-F238E27FC236}">
                <a16:creationId xmlns:a16="http://schemas.microsoft.com/office/drawing/2014/main" id="{727AEF96-CD9B-7FE3-B97E-3E9225EDD8F9}"/>
              </a:ext>
            </a:extLst>
          </p:cNvPr>
          <p:cNvGrpSpPr/>
          <p:nvPr/>
        </p:nvGrpSpPr>
        <p:grpSpPr>
          <a:xfrm>
            <a:off x="933450" y="647734"/>
            <a:ext cx="152401" cy="76167"/>
            <a:chOff x="933450" y="647734"/>
            <a:chExt cx="152401" cy="76167"/>
          </a:xfrm>
        </p:grpSpPr>
        <p:sp>
          <p:nvSpPr>
            <p:cNvPr id="526" name="SMARTInkShape-1228">
              <a:extLst>
                <a:ext uri="{FF2B5EF4-FFF2-40B4-BE49-F238E27FC236}">
                  <a16:creationId xmlns:a16="http://schemas.microsoft.com/office/drawing/2014/main" id="{621EBF0B-E2F0-BBA7-9FA0-BBA765D3882D}"/>
                </a:ext>
              </a:extLst>
            </p:cNvPr>
            <p:cNvSpPr/>
            <p:nvPr>
              <p:custDataLst>
                <p:tags r:id="rId15"/>
              </p:custDataLst>
            </p:nvPr>
          </p:nvSpPr>
          <p:spPr>
            <a:xfrm>
              <a:off x="952500" y="647734"/>
              <a:ext cx="95251" cy="9492"/>
            </a:xfrm>
            <a:custGeom>
              <a:avLst/>
              <a:gdLst/>
              <a:ahLst/>
              <a:cxnLst/>
              <a:rect l="0" t="0" r="0" b="0"/>
              <a:pathLst>
                <a:path w="95251" h="9492">
                  <a:moveTo>
                    <a:pt x="0" y="9491"/>
                  </a:moveTo>
                  <a:lnTo>
                    <a:pt x="0" y="9491"/>
                  </a:lnTo>
                  <a:lnTo>
                    <a:pt x="5057" y="4434"/>
                  </a:lnTo>
                  <a:lnTo>
                    <a:pt x="10361" y="1952"/>
                  </a:lnTo>
                  <a:lnTo>
                    <a:pt x="41289" y="0"/>
                  </a:lnTo>
                  <a:lnTo>
                    <a:pt x="43401" y="1047"/>
                  </a:lnTo>
                  <a:lnTo>
                    <a:pt x="44809" y="2804"/>
                  </a:lnTo>
                  <a:lnTo>
                    <a:pt x="45748" y="5033"/>
                  </a:lnTo>
                  <a:lnTo>
                    <a:pt x="47432" y="6519"/>
                  </a:lnTo>
                  <a:lnTo>
                    <a:pt x="52125" y="8170"/>
                  </a:lnTo>
                  <a:lnTo>
                    <a:pt x="95250" y="949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7" name="SMARTInkShape-1229">
              <a:extLst>
                <a:ext uri="{FF2B5EF4-FFF2-40B4-BE49-F238E27FC236}">
                  <a16:creationId xmlns:a16="http://schemas.microsoft.com/office/drawing/2014/main" id="{ED0CA23A-8B57-D143-D641-91D9D4BD1482}"/>
                </a:ext>
              </a:extLst>
            </p:cNvPr>
            <p:cNvSpPr/>
            <p:nvPr>
              <p:custDataLst>
                <p:tags r:id="rId16"/>
              </p:custDataLst>
            </p:nvPr>
          </p:nvSpPr>
          <p:spPr>
            <a:xfrm>
              <a:off x="933450" y="723900"/>
              <a:ext cx="152401" cy="1"/>
            </a:xfrm>
            <a:custGeom>
              <a:avLst/>
              <a:gdLst/>
              <a:ahLst/>
              <a:cxnLst/>
              <a:rect l="0" t="0" r="0" b="0"/>
              <a:pathLst>
                <a:path w="152401" h="1">
                  <a:moveTo>
                    <a:pt x="0" y="0"/>
                  </a:moveTo>
                  <a:lnTo>
                    <a:pt x="0" y="0"/>
                  </a:lnTo>
                  <a:lnTo>
                    <a:pt x="42562" y="0"/>
                  </a:lnTo>
                  <a:lnTo>
                    <a:pt x="89816" y="0"/>
                  </a:lnTo>
                  <a:lnTo>
                    <a:pt x="135439" y="0"/>
                  </a:lnTo>
                  <a:lnTo>
                    <a:pt x="1524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35" name="SMARTInkShape-Group259">
            <a:extLst>
              <a:ext uri="{FF2B5EF4-FFF2-40B4-BE49-F238E27FC236}">
                <a16:creationId xmlns:a16="http://schemas.microsoft.com/office/drawing/2014/main" id="{4AF6324D-3BD3-4FF9-91DA-77795F8DE6B0}"/>
              </a:ext>
            </a:extLst>
          </p:cNvPr>
          <p:cNvGrpSpPr/>
          <p:nvPr/>
        </p:nvGrpSpPr>
        <p:grpSpPr>
          <a:xfrm>
            <a:off x="1228736" y="590550"/>
            <a:ext cx="809604" cy="209551"/>
            <a:chOff x="1228736" y="590550"/>
            <a:chExt cx="809604" cy="209551"/>
          </a:xfrm>
        </p:grpSpPr>
        <p:sp>
          <p:nvSpPr>
            <p:cNvPr id="529" name="SMARTInkShape-1230">
              <a:extLst>
                <a:ext uri="{FF2B5EF4-FFF2-40B4-BE49-F238E27FC236}">
                  <a16:creationId xmlns:a16="http://schemas.microsoft.com/office/drawing/2014/main" id="{7C4062A9-4706-E3D3-9D8B-468D65CB3224}"/>
                </a:ext>
              </a:extLst>
            </p:cNvPr>
            <p:cNvSpPr/>
            <p:nvPr>
              <p:custDataLst>
                <p:tags r:id="rId9"/>
              </p:custDataLst>
            </p:nvPr>
          </p:nvSpPr>
          <p:spPr>
            <a:xfrm>
              <a:off x="1228736" y="628651"/>
              <a:ext cx="114289" cy="129287"/>
            </a:xfrm>
            <a:custGeom>
              <a:avLst/>
              <a:gdLst/>
              <a:ahLst/>
              <a:cxnLst/>
              <a:rect l="0" t="0" r="0" b="0"/>
              <a:pathLst>
                <a:path w="114289" h="129287">
                  <a:moveTo>
                    <a:pt x="76189" y="28574"/>
                  </a:moveTo>
                  <a:lnTo>
                    <a:pt x="76189" y="28574"/>
                  </a:lnTo>
                  <a:lnTo>
                    <a:pt x="76189" y="19049"/>
                  </a:lnTo>
                  <a:lnTo>
                    <a:pt x="34784" y="19049"/>
                  </a:lnTo>
                  <a:lnTo>
                    <a:pt x="32711" y="20107"/>
                  </a:lnTo>
                  <a:lnTo>
                    <a:pt x="31329" y="21871"/>
                  </a:lnTo>
                  <a:lnTo>
                    <a:pt x="28734" y="26653"/>
                  </a:lnTo>
                  <a:lnTo>
                    <a:pt x="11278" y="45792"/>
                  </a:lnTo>
                  <a:lnTo>
                    <a:pt x="10298" y="49632"/>
                  </a:lnTo>
                  <a:lnTo>
                    <a:pt x="10037" y="52138"/>
                  </a:lnTo>
                  <a:lnTo>
                    <a:pt x="6924" y="57744"/>
                  </a:lnTo>
                  <a:lnTo>
                    <a:pt x="3071" y="63763"/>
                  </a:lnTo>
                  <a:lnTo>
                    <a:pt x="902" y="73102"/>
                  </a:lnTo>
                  <a:lnTo>
                    <a:pt x="0" y="98817"/>
                  </a:lnTo>
                  <a:lnTo>
                    <a:pt x="2816" y="104949"/>
                  </a:lnTo>
                  <a:lnTo>
                    <a:pt x="14179" y="118808"/>
                  </a:lnTo>
                  <a:lnTo>
                    <a:pt x="19701" y="121595"/>
                  </a:lnTo>
                  <a:lnTo>
                    <a:pt x="38147" y="123628"/>
                  </a:lnTo>
                  <a:lnTo>
                    <a:pt x="41303" y="123694"/>
                  </a:lnTo>
                  <a:lnTo>
                    <a:pt x="47631" y="126588"/>
                  </a:lnTo>
                  <a:lnTo>
                    <a:pt x="50800" y="128842"/>
                  </a:lnTo>
                  <a:lnTo>
                    <a:pt x="53971" y="129286"/>
                  </a:lnTo>
                  <a:lnTo>
                    <a:pt x="88889" y="123905"/>
                  </a:lnTo>
                  <a:lnTo>
                    <a:pt x="91006" y="122820"/>
                  </a:lnTo>
                  <a:lnTo>
                    <a:pt x="92417" y="121038"/>
                  </a:lnTo>
                  <a:lnTo>
                    <a:pt x="93357" y="118792"/>
                  </a:lnTo>
                  <a:lnTo>
                    <a:pt x="95043" y="117294"/>
                  </a:lnTo>
                  <a:lnTo>
                    <a:pt x="103275" y="114693"/>
                  </a:lnTo>
                  <a:lnTo>
                    <a:pt x="104102" y="111652"/>
                  </a:lnTo>
                  <a:lnTo>
                    <a:pt x="104323" y="109359"/>
                  </a:lnTo>
                  <a:lnTo>
                    <a:pt x="105529" y="107831"/>
                  </a:lnTo>
                  <a:lnTo>
                    <a:pt x="109690" y="106133"/>
                  </a:lnTo>
                  <a:lnTo>
                    <a:pt x="111223" y="104621"/>
                  </a:lnTo>
                  <a:lnTo>
                    <a:pt x="112926" y="100120"/>
                  </a:lnTo>
                  <a:lnTo>
                    <a:pt x="114286" y="53971"/>
                  </a:lnTo>
                  <a:lnTo>
                    <a:pt x="114288" y="44448"/>
                  </a:lnTo>
                  <a:lnTo>
                    <a:pt x="111466" y="38099"/>
                  </a:lnTo>
                  <a:lnTo>
                    <a:pt x="107743" y="31749"/>
                  </a:lnTo>
                  <a:lnTo>
                    <a:pt x="106088" y="25399"/>
                  </a:lnTo>
                  <a:lnTo>
                    <a:pt x="104588" y="23282"/>
                  </a:lnTo>
                  <a:lnTo>
                    <a:pt x="102530" y="21871"/>
                  </a:lnTo>
                  <a:lnTo>
                    <a:pt x="97421" y="19245"/>
                  </a:lnTo>
                  <a:lnTo>
                    <a:pt x="79277" y="3971"/>
                  </a:lnTo>
                  <a:lnTo>
                    <a:pt x="69813" y="1176"/>
                  </a:lnTo>
                  <a:lnTo>
                    <a:pt x="39544" y="0"/>
                  </a:lnTo>
                  <a:lnTo>
                    <a:pt x="39059" y="1058"/>
                  </a:lnTo>
                  <a:lnTo>
                    <a:pt x="38217" y="8200"/>
                  </a:lnTo>
                  <a:lnTo>
                    <a:pt x="28564" y="1904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0" name="SMARTInkShape-1231">
              <a:extLst>
                <a:ext uri="{FF2B5EF4-FFF2-40B4-BE49-F238E27FC236}">
                  <a16:creationId xmlns:a16="http://schemas.microsoft.com/office/drawing/2014/main" id="{61F29100-2E9B-5DF7-6958-9A2B21C58F10}"/>
                </a:ext>
              </a:extLst>
            </p:cNvPr>
            <p:cNvSpPr/>
            <p:nvPr>
              <p:custDataLst>
                <p:tags r:id="rId10"/>
              </p:custDataLst>
            </p:nvPr>
          </p:nvSpPr>
          <p:spPr>
            <a:xfrm>
              <a:off x="1409700" y="752475"/>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1" name="SMARTInkShape-1232">
              <a:extLst>
                <a:ext uri="{FF2B5EF4-FFF2-40B4-BE49-F238E27FC236}">
                  <a16:creationId xmlns:a16="http://schemas.microsoft.com/office/drawing/2014/main" id="{B9366D74-87AF-4AC3-D9C8-B3BFC3CFAE65}"/>
                </a:ext>
              </a:extLst>
            </p:cNvPr>
            <p:cNvSpPr/>
            <p:nvPr>
              <p:custDataLst>
                <p:tags r:id="rId11"/>
              </p:custDataLst>
            </p:nvPr>
          </p:nvSpPr>
          <p:spPr>
            <a:xfrm>
              <a:off x="1495428" y="628650"/>
              <a:ext cx="19048" cy="171451"/>
            </a:xfrm>
            <a:custGeom>
              <a:avLst/>
              <a:gdLst/>
              <a:ahLst/>
              <a:cxnLst/>
              <a:rect l="0" t="0" r="0" b="0"/>
              <a:pathLst>
                <a:path w="19048" h="171451">
                  <a:moveTo>
                    <a:pt x="19047" y="0"/>
                  </a:moveTo>
                  <a:lnTo>
                    <a:pt x="19047" y="0"/>
                  </a:lnTo>
                  <a:lnTo>
                    <a:pt x="19047" y="40358"/>
                  </a:lnTo>
                  <a:lnTo>
                    <a:pt x="4858" y="84015"/>
                  </a:lnTo>
                  <a:lnTo>
                    <a:pt x="423" y="115722"/>
                  </a:lnTo>
                  <a:lnTo>
                    <a:pt x="0" y="161550"/>
                  </a:lnTo>
                  <a:lnTo>
                    <a:pt x="1058" y="164850"/>
                  </a:lnTo>
                  <a:lnTo>
                    <a:pt x="2821" y="167050"/>
                  </a:lnTo>
                  <a:lnTo>
                    <a:pt x="9522" y="1714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2" name="SMARTInkShape-1233">
              <a:extLst>
                <a:ext uri="{FF2B5EF4-FFF2-40B4-BE49-F238E27FC236}">
                  <a16:creationId xmlns:a16="http://schemas.microsoft.com/office/drawing/2014/main" id="{0D6B167B-744A-3774-69CC-70A3A17FECC1}"/>
                </a:ext>
              </a:extLst>
            </p:cNvPr>
            <p:cNvSpPr/>
            <p:nvPr>
              <p:custDataLst>
                <p:tags r:id="rId12"/>
              </p:custDataLst>
            </p:nvPr>
          </p:nvSpPr>
          <p:spPr>
            <a:xfrm>
              <a:off x="1571625" y="619135"/>
              <a:ext cx="114301" cy="180966"/>
            </a:xfrm>
            <a:custGeom>
              <a:avLst/>
              <a:gdLst/>
              <a:ahLst/>
              <a:cxnLst/>
              <a:rect l="0" t="0" r="0" b="0"/>
              <a:pathLst>
                <a:path w="114301" h="180966">
                  <a:moveTo>
                    <a:pt x="0" y="28565"/>
                  </a:moveTo>
                  <a:lnTo>
                    <a:pt x="0" y="28565"/>
                  </a:lnTo>
                  <a:lnTo>
                    <a:pt x="0" y="19156"/>
                  </a:lnTo>
                  <a:lnTo>
                    <a:pt x="5057" y="19074"/>
                  </a:lnTo>
                  <a:lnTo>
                    <a:pt x="6546" y="18005"/>
                  </a:lnTo>
                  <a:lnTo>
                    <a:pt x="9263" y="10400"/>
                  </a:lnTo>
                  <a:lnTo>
                    <a:pt x="9408" y="9908"/>
                  </a:lnTo>
                  <a:lnTo>
                    <a:pt x="23711" y="9525"/>
                  </a:lnTo>
                  <a:lnTo>
                    <a:pt x="29235" y="12342"/>
                  </a:lnTo>
                  <a:lnTo>
                    <a:pt x="35218" y="16063"/>
                  </a:lnTo>
                  <a:lnTo>
                    <a:pt x="41405" y="17717"/>
                  </a:lnTo>
                  <a:lnTo>
                    <a:pt x="44537" y="17100"/>
                  </a:lnTo>
                  <a:lnTo>
                    <a:pt x="57167" y="11327"/>
                  </a:lnTo>
                  <a:lnTo>
                    <a:pt x="103286" y="9516"/>
                  </a:lnTo>
                  <a:lnTo>
                    <a:pt x="114172" y="9515"/>
                  </a:lnTo>
                  <a:lnTo>
                    <a:pt x="114300" y="0"/>
                  </a:lnTo>
                  <a:lnTo>
                    <a:pt x="114300" y="5480"/>
                  </a:lnTo>
                  <a:lnTo>
                    <a:pt x="114300" y="3135"/>
                  </a:lnTo>
                  <a:lnTo>
                    <a:pt x="114300" y="32179"/>
                  </a:lnTo>
                  <a:lnTo>
                    <a:pt x="111478" y="38285"/>
                  </a:lnTo>
                  <a:lnTo>
                    <a:pt x="107754" y="44527"/>
                  </a:lnTo>
                  <a:lnTo>
                    <a:pt x="104599" y="53991"/>
                  </a:lnTo>
                  <a:lnTo>
                    <a:pt x="98491" y="63498"/>
                  </a:lnTo>
                  <a:lnTo>
                    <a:pt x="96210" y="74076"/>
                  </a:lnTo>
                  <a:lnTo>
                    <a:pt x="94476" y="89087"/>
                  </a:lnTo>
                  <a:lnTo>
                    <a:pt x="83508" y="114116"/>
                  </a:lnTo>
                  <a:lnTo>
                    <a:pt x="79448" y="120562"/>
                  </a:lnTo>
                  <a:lnTo>
                    <a:pt x="76104" y="130142"/>
                  </a:lnTo>
                  <a:lnTo>
                    <a:pt x="69939" y="139683"/>
                  </a:lnTo>
                  <a:lnTo>
                    <a:pt x="66584" y="149213"/>
                  </a:lnTo>
                  <a:lnTo>
                    <a:pt x="62048" y="155564"/>
                  </a:lnTo>
                  <a:lnTo>
                    <a:pt x="61474" y="158739"/>
                  </a:lnTo>
                  <a:lnTo>
                    <a:pt x="62149" y="161915"/>
                  </a:lnTo>
                  <a:lnTo>
                    <a:pt x="64663" y="168265"/>
                  </a:lnTo>
                  <a:lnTo>
                    <a:pt x="66675" y="18096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3" name="SMARTInkShape-1234">
              <a:extLst>
                <a:ext uri="{FF2B5EF4-FFF2-40B4-BE49-F238E27FC236}">
                  <a16:creationId xmlns:a16="http://schemas.microsoft.com/office/drawing/2014/main" id="{27C8F1E6-E5F1-17BB-0014-82BD529AB6C3}"/>
                </a:ext>
              </a:extLst>
            </p:cNvPr>
            <p:cNvSpPr/>
            <p:nvPr>
              <p:custDataLst>
                <p:tags r:id="rId13"/>
              </p:custDataLst>
            </p:nvPr>
          </p:nvSpPr>
          <p:spPr>
            <a:xfrm>
              <a:off x="1771688" y="628651"/>
              <a:ext cx="91149" cy="152361"/>
            </a:xfrm>
            <a:custGeom>
              <a:avLst/>
              <a:gdLst/>
              <a:ahLst/>
              <a:cxnLst/>
              <a:rect l="0" t="0" r="0" b="0"/>
              <a:pathLst>
                <a:path w="91149" h="152361">
                  <a:moveTo>
                    <a:pt x="57112" y="19049"/>
                  </a:moveTo>
                  <a:lnTo>
                    <a:pt x="57112" y="19049"/>
                  </a:lnTo>
                  <a:lnTo>
                    <a:pt x="65313" y="19049"/>
                  </a:lnTo>
                  <a:lnTo>
                    <a:pt x="65754" y="17991"/>
                  </a:lnTo>
                  <a:lnTo>
                    <a:pt x="66637" y="9"/>
                  </a:lnTo>
                  <a:lnTo>
                    <a:pt x="53380" y="0"/>
                  </a:lnTo>
                  <a:lnTo>
                    <a:pt x="51449" y="1058"/>
                  </a:lnTo>
                  <a:lnTo>
                    <a:pt x="50161" y="2822"/>
                  </a:lnTo>
                  <a:lnTo>
                    <a:pt x="49303" y="5056"/>
                  </a:lnTo>
                  <a:lnTo>
                    <a:pt x="47673" y="6545"/>
                  </a:lnTo>
                  <a:lnTo>
                    <a:pt x="39537" y="9132"/>
                  </a:lnTo>
                  <a:lnTo>
                    <a:pt x="38717" y="12172"/>
                  </a:lnTo>
                  <a:lnTo>
                    <a:pt x="38499" y="14464"/>
                  </a:lnTo>
                  <a:lnTo>
                    <a:pt x="35434" y="19834"/>
                  </a:lnTo>
                  <a:lnTo>
                    <a:pt x="22899" y="35027"/>
                  </a:lnTo>
                  <a:lnTo>
                    <a:pt x="16957" y="47644"/>
                  </a:lnTo>
                  <a:lnTo>
                    <a:pt x="14467" y="50813"/>
                  </a:lnTo>
                  <a:lnTo>
                    <a:pt x="11701" y="59977"/>
                  </a:lnTo>
                  <a:lnTo>
                    <a:pt x="9413" y="70048"/>
                  </a:lnTo>
                  <a:lnTo>
                    <a:pt x="2142" y="85136"/>
                  </a:lnTo>
                  <a:lnTo>
                    <a:pt x="0" y="126597"/>
                  </a:lnTo>
                  <a:lnTo>
                    <a:pt x="2801" y="133170"/>
                  </a:lnTo>
                  <a:lnTo>
                    <a:pt x="17572" y="150907"/>
                  </a:lnTo>
                  <a:lnTo>
                    <a:pt x="23642" y="151957"/>
                  </a:lnTo>
                  <a:lnTo>
                    <a:pt x="41365" y="152360"/>
                  </a:lnTo>
                  <a:lnTo>
                    <a:pt x="47644" y="149560"/>
                  </a:lnTo>
                  <a:lnTo>
                    <a:pt x="53962" y="145845"/>
                  </a:lnTo>
                  <a:lnTo>
                    <a:pt x="63470" y="142696"/>
                  </a:lnTo>
                  <a:lnTo>
                    <a:pt x="69816" y="138209"/>
                  </a:lnTo>
                  <a:lnTo>
                    <a:pt x="73341" y="132687"/>
                  </a:lnTo>
                  <a:lnTo>
                    <a:pt x="75967" y="126705"/>
                  </a:lnTo>
                  <a:lnTo>
                    <a:pt x="80662" y="120518"/>
                  </a:lnTo>
                  <a:lnTo>
                    <a:pt x="83453" y="111419"/>
                  </a:lnTo>
                  <a:lnTo>
                    <a:pt x="88451" y="73550"/>
                  </a:lnTo>
                  <a:lnTo>
                    <a:pt x="90704" y="68083"/>
                  </a:lnTo>
                  <a:lnTo>
                    <a:pt x="91148" y="63380"/>
                  </a:lnTo>
                  <a:lnTo>
                    <a:pt x="84812" y="31828"/>
                  </a:lnTo>
                  <a:lnTo>
                    <a:pt x="80712" y="25434"/>
                  </a:lnTo>
                  <a:lnTo>
                    <a:pt x="75362" y="21887"/>
                  </a:lnTo>
                  <a:lnTo>
                    <a:pt x="72454" y="20941"/>
                  </a:lnTo>
                  <a:lnTo>
                    <a:pt x="70515" y="19252"/>
                  </a:lnTo>
                  <a:lnTo>
                    <a:pt x="68360" y="14553"/>
                  </a:lnTo>
                  <a:lnTo>
                    <a:pt x="66727" y="12877"/>
                  </a:lnTo>
                  <a:lnTo>
                    <a:pt x="62091" y="11014"/>
                  </a:lnTo>
                  <a:lnTo>
                    <a:pt x="43053" y="9563"/>
                  </a:lnTo>
                  <a:lnTo>
                    <a:pt x="41389" y="10608"/>
                  </a:lnTo>
                  <a:lnTo>
                    <a:pt x="40280" y="12363"/>
                  </a:lnTo>
                  <a:lnTo>
                    <a:pt x="38500" y="17728"/>
                  </a:lnTo>
                  <a:lnTo>
                    <a:pt x="28537" y="2857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4" name="SMARTInkShape-1235">
              <a:extLst>
                <a:ext uri="{FF2B5EF4-FFF2-40B4-BE49-F238E27FC236}">
                  <a16:creationId xmlns:a16="http://schemas.microsoft.com/office/drawing/2014/main" id="{F41132D5-88CE-1337-F9B9-8E1E662EB50B}"/>
                </a:ext>
              </a:extLst>
            </p:cNvPr>
            <p:cNvSpPr/>
            <p:nvPr>
              <p:custDataLst>
                <p:tags r:id="rId14"/>
              </p:custDataLst>
            </p:nvPr>
          </p:nvSpPr>
          <p:spPr>
            <a:xfrm>
              <a:off x="1933586" y="590550"/>
              <a:ext cx="104754" cy="209550"/>
            </a:xfrm>
            <a:custGeom>
              <a:avLst/>
              <a:gdLst/>
              <a:ahLst/>
              <a:cxnLst/>
              <a:rect l="0" t="0" r="0" b="0"/>
              <a:pathLst>
                <a:path w="104754" h="209550">
                  <a:moveTo>
                    <a:pt x="85714" y="9525"/>
                  </a:moveTo>
                  <a:lnTo>
                    <a:pt x="85714" y="9525"/>
                  </a:lnTo>
                  <a:lnTo>
                    <a:pt x="93915" y="1324"/>
                  </a:lnTo>
                  <a:lnTo>
                    <a:pt x="104753" y="1"/>
                  </a:lnTo>
                  <a:lnTo>
                    <a:pt x="96562" y="0"/>
                  </a:lnTo>
                  <a:lnTo>
                    <a:pt x="96121" y="1058"/>
                  </a:lnTo>
                  <a:lnTo>
                    <a:pt x="95631" y="5056"/>
                  </a:lnTo>
                  <a:lnTo>
                    <a:pt x="94442" y="6546"/>
                  </a:lnTo>
                  <a:lnTo>
                    <a:pt x="82016" y="14189"/>
                  </a:lnTo>
                  <a:lnTo>
                    <a:pt x="39378" y="55868"/>
                  </a:lnTo>
                  <a:lnTo>
                    <a:pt x="33371" y="67516"/>
                  </a:lnTo>
                  <a:lnTo>
                    <a:pt x="29642" y="78691"/>
                  </a:lnTo>
                  <a:lnTo>
                    <a:pt x="12214" y="112088"/>
                  </a:lnTo>
                  <a:lnTo>
                    <a:pt x="648" y="154576"/>
                  </a:lnTo>
                  <a:lnTo>
                    <a:pt x="0" y="188491"/>
                  </a:lnTo>
                  <a:lnTo>
                    <a:pt x="7529" y="200597"/>
                  </a:lnTo>
                  <a:lnTo>
                    <a:pt x="8191" y="203581"/>
                  </a:lnTo>
                  <a:lnTo>
                    <a:pt x="9691" y="205571"/>
                  </a:lnTo>
                  <a:lnTo>
                    <a:pt x="17599" y="209026"/>
                  </a:lnTo>
                  <a:lnTo>
                    <a:pt x="60325" y="209549"/>
                  </a:lnTo>
                  <a:lnTo>
                    <a:pt x="62438" y="208491"/>
                  </a:lnTo>
                  <a:lnTo>
                    <a:pt x="63847" y="206727"/>
                  </a:lnTo>
                  <a:lnTo>
                    <a:pt x="64786" y="204493"/>
                  </a:lnTo>
                  <a:lnTo>
                    <a:pt x="66470" y="203004"/>
                  </a:lnTo>
                  <a:lnTo>
                    <a:pt x="71164" y="201349"/>
                  </a:lnTo>
                  <a:lnTo>
                    <a:pt x="72839" y="199849"/>
                  </a:lnTo>
                  <a:lnTo>
                    <a:pt x="74700" y="195361"/>
                  </a:lnTo>
                  <a:lnTo>
                    <a:pt x="76255" y="193741"/>
                  </a:lnTo>
                  <a:lnTo>
                    <a:pt x="84259" y="190927"/>
                  </a:lnTo>
                  <a:lnTo>
                    <a:pt x="85067" y="187867"/>
                  </a:lnTo>
                  <a:lnTo>
                    <a:pt x="85703" y="163761"/>
                  </a:lnTo>
                  <a:lnTo>
                    <a:pt x="79166" y="154683"/>
                  </a:lnTo>
                  <a:lnTo>
                    <a:pt x="77512" y="148829"/>
                  </a:lnTo>
                  <a:lnTo>
                    <a:pt x="76012" y="146844"/>
                  </a:lnTo>
                  <a:lnTo>
                    <a:pt x="69904" y="142993"/>
                  </a:lnTo>
                  <a:lnTo>
                    <a:pt x="68104" y="138341"/>
                  </a:lnTo>
                  <a:lnTo>
                    <a:pt x="66566" y="136678"/>
                  </a:lnTo>
                  <a:lnTo>
                    <a:pt x="62034" y="134829"/>
                  </a:lnTo>
                  <a:lnTo>
                    <a:pt x="29820" y="133389"/>
                  </a:lnTo>
                  <a:lnTo>
                    <a:pt x="26226" y="134434"/>
                  </a:lnTo>
                  <a:lnTo>
                    <a:pt x="23830" y="136189"/>
                  </a:lnTo>
                  <a:lnTo>
                    <a:pt x="19986" y="141554"/>
                  </a:lnTo>
                  <a:lnTo>
                    <a:pt x="16638" y="142288"/>
                  </a:lnTo>
                  <a:lnTo>
                    <a:pt x="10921" y="142759"/>
                  </a:lnTo>
                  <a:lnTo>
                    <a:pt x="0" y="152390"/>
                  </a:lnTo>
                  <a:lnTo>
                    <a:pt x="9514" y="1619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a:t>
            </a:r>
          </a:p>
        </p:txBody>
      </p:sp>
      <p:sp>
        <p:nvSpPr>
          <p:cNvPr id="3" name="Content Placeholder 2"/>
          <p:cNvSpPr>
            <a:spLocks noGrp="1"/>
          </p:cNvSpPr>
          <p:nvPr>
            <p:ph idx="1"/>
          </p:nvPr>
        </p:nvSpPr>
        <p:spPr>
          <a:xfrm>
            <a:off x="457200" y="1280160"/>
            <a:ext cx="6248400" cy="4663440"/>
          </a:xfrm>
        </p:spPr>
        <p:txBody>
          <a:bodyPr>
            <a:normAutofit lnSpcReduction="10000"/>
          </a:bodyPr>
          <a:lstStyle/>
          <a:p>
            <a:r>
              <a:rPr lang="en-US" dirty="0"/>
              <a:t>An elementary school teacher is interested in knowing if the average reading time for fifth-grade girls is greater than fifth-grade boys. She randomly selects 40 fifth-grade boys and 40 fifth-grade girls for the study. She gives each student several pages of the same book to read. The time it takes each group to complete the reading is recorded in minutes. The results of the study are shown in the following table. </a:t>
            </a:r>
          </a:p>
        </p:txBody>
      </p:sp>
      <p:pic>
        <p:nvPicPr>
          <p:cNvPr id="129025" name="Picture 1"/>
          <p:cNvPicPr>
            <a:picLocks noChangeAspect="1" noChangeArrowheads="1"/>
          </p:cNvPicPr>
          <p:nvPr/>
        </p:nvPicPr>
        <p:blipFill>
          <a:blip r:embed="rId5" cstate="print"/>
          <a:srcRect/>
          <a:stretch>
            <a:fillRect/>
          </a:stretch>
        </p:blipFill>
        <p:spPr bwMode="auto">
          <a:xfrm>
            <a:off x="6629400" y="1295400"/>
            <a:ext cx="2219325" cy="1724025"/>
          </a:xfrm>
          <a:prstGeom prst="rect">
            <a:avLst/>
          </a:prstGeom>
          <a:noFill/>
          <a:ln w="9525">
            <a:noFill/>
            <a:miter lim="800000"/>
            <a:headEnd/>
            <a:tailEnd/>
          </a:ln>
        </p:spPr>
      </p:pic>
      <p:sp>
        <p:nvSpPr>
          <p:cNvPr id="4" name="SMARTInkShape-1236">
            <a:extLst>
              <a:ext uri="{FF2B5EF4-FFF2-40B4-BE49-F238E27FC236}">
                <a16:creationId xmlns:a16="http://schemas.microsoft.com/office/drawing/2014/main" id="{B09B8FB9-DB2A-6270-92D5-80424850693F}"/>
              </a:ext>
            </a:extLst>
          </p:cNvPr>
          <p:cNvSpPr/>
          <p:nvPr>
            <p:custDataLst>
              <p:tags r:id="rId1"/>
            </p:custDataLst>
          </p:nvPr>
        </p:nvSpPr>
        <p:spPr>
          <a:xfrm>
            <a:off x="5486400" y="2514600"/>
            <a:ext cx="1038226" cy="57151"/>
          </a:xfrm>
          <a:custGeom>
            <a:avLst/>
            <a:gdLst/>
            <a:ahLst/>
            <a:cxnLst/>
            <a:rect l="0" t="0" r="0" b="0"/>
            <a:pathLst>
              <a:path w="1038226" h="57151">
                <a:moveTo>
                  <a:pt x="0" y="0"/>
                </a:moveTo>
                <a:lnTo>
                  <a:pt x="0" y="0"/>
                </a:lnTo>
                <a:lnTo>
                  <a:pt x="47508" y="0"/>
                </a:lnTo>
                <a:lnTo>
                  <a:pt x="93042" y="0"/>
                </a:lnTo>
                <a:lnTo>
                  <a:pt x="139778" y="0"/>
                </a:lnTo>
                <a:lnTo>
                  <a:pt x="183211" y="0"/>
                </a:lnTo>
                <a:lnTo>
                  <a:pt x="230644" y="0"/>
                </a:lnTo>
                <a:lnTo>
                  <a:pt x="273170" y="0"/>
                </a:lnTo>
                <a:lnTo>
                  <a:pt x="316218" y="8201"/>
                </a:lnTo>
                <a:lnTo>
                  <a:pt x="354661" y="4634"/>
                </a:lnTo>
                <a:lnTo>
                  <a:pt x="402232" y="9096"/>
                </a:lnTo>
                <a:lnTo>
                  <a:pt x="446904" y="9469"/>
                </a:lnTo>
                <a:lnTo>
                  <a:pt x="487137" y="9518"/>
                </a:lnTo>
                <a:lnTo>
                  <a:pt x="533579" y="9524"/>
                </a:lnTo>
                <a:lnTo>
                  <a:pt x="562029" y="12347"/>
                </a:lnTo>
                <a:lnTo>
                  <a:pt x="603061" y="18167"/>
                </a:lnTo>
                <a:lnTo>
                  <a:pt x="648093" y="18934"/>
                </a:lnTo>
                <a:lnTo>
                  <a:pt x="695377" y="19035"/>
                </a:lnTo>
                <a:lnTo>
                  <a:pt x="723916" y="21868"/>
                </a:lnTo>
                <a:lnTo>
                  <a:pt x="770690" y="27986"/>
                </a:lnTo>
                <a:lnTo>
                  <a:pt x="812374" y="28523"/>
                </a:lnTo>
                <a:lnTo>
                  <a:pt x="844521" y="29626"/>
                </a:lnTo>
                <a:lnTo>
                  <a:pt x="892061" y="37511"/>
                </a:lnTo>
                <a:lnTo>
                  <a:pt x="936868" y="39135"/>
                </a:lnTo>
                <a:lnTo>
                  <a:pt x="978267" y="47035"/>
                </a:lnTo>
                <a:lnTo>
                  <a:pt x="993221" y="47509"/>
                </a:lnTo>
                <a:lnTo>
                  <a:pt x="999879" y="50395"/>
                </a:lnTo>
                <a:lnTo>
                  <a:pt x="1006366" y="54148"/>
                </a:lnTo>
                <a:lnTo>
                  <a:pt x="1019154" y="56557"/>
                </a:lnTo>
                <a:lnTo>
                  <a:pt x="1038225" y="57150"/>
                </a:lnTo>
                <a:lnTo>
                  <a:pt x="1028700"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1237">
            <a:extLst>
              <a:ext uri="{FF2B5EF4-FFF2-40B4-BE49-F238E27FC236}">
                <a16:creationId xmlns:a16="http://schemas.microsoft.com/office/drawing/2014/main" id="{50C35F39-22EA-DE00-6513-2679BE107F00}"/>
              </a:ext>
            </a:extLst>
          </p:cNvPr>
          <p:cNvSpPr/>
          <p:nvPr>
            <p:custDataLst>
              <p:tags r:id="rId2"/>
            </p:custDataLst>
          </p:nvPr>
        </p:nvSpPr>
        <p:spPr>
          <a:xfrm>
            <a:off x="1543050" y="3257550"/>
            <a:ext cx="371476" cy="28576"/>
          </a:xfrm>
          <a:custGeom>
            <a:avLst/>
            <a:gdLst/>
            <a:ahLst/>
            <a:cxnLst/>
            <a:rect l="0" t="0" r="0" b="0"/>
            <a:pathLst>
              <a:path w="371476" h="28576">
                <a:moveTo>
                  <a:pt x="28575" y="0"/>
                </a:moveTo>
                <a:lnTo>
                  <a:pt x="28575" y="0"/>
                </a:lnTo>
                <a:lnTo>
                  <a:pt x="10883" y="0"/>
                </a:lnTo>
                <a:lnTo>
                  <a:pt x="0" y="9525"/>
                </a:lnTo>
                <a:lnTo>
                  <a:pt x="0" y="14582"/>
                </a:lnTo>
                <a:lnTo>
                  <a:pt x="1058" y="16071"/>
                </a:lnTo>
                <a:lnTo>
                  <a:pt x="2822" y="17064"/>
                </a:lnTo>
                <a:lnTo>
                  <a:pt x="13257" y="18657"/>
                </a:lnTo>
                <a:lnTo>
                  <a:pt x="55478" y="19040"/>
                </a:lnTo>
                <a:lnTo>
                  <a:pt x="99571" y="10407"/>
                </a:lnTo>
                <a:lnTo>
                  <a:pt x="146234" y="9602"/>
                </a:lnTo>
                <a:lnTo>
                  <a:pt x="192716" y="10590"/>
                </a:lnTo>
                <a:lnTo>
                  <a:pt x="238069" y="18462"/>
                </a:lnTo>
                <a:lnTo>
                  <a:pt x="282377" y="19027"/>
                </a:lnTo>
                <a:lnTo>
                  <a:pt x="326894" y="19050"/>
                </a:lnTo>
                <a:lnTo>
                  <a:pt x="361912" y="19050"/>
                </a:lnTo>
                <a:lnTo>
                  <a:pt x="371475"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1238">
            <a:extLst>
              <a:ext uri="{FF2B5EF4-FFF2-40B4-BE49-F238E27FC236}">
                <a16:creationId xmlns:a16="http://schemas.microsoft.com/office/drawing/2014/main" id="{8FC67732-8F75-1CF2-C6D9-82BECDF793E2}"/>
              </a:ext>
            </a:extLst>
          </p:cNvPr>
          <p:cNvSpPr/>
          <p:nvPr>
            <p:custDataLst>
              <p:tags r:id="rId3"/>
            </p:custDataLst>
          </p:nvPr>
        </p:nvSpPr>
        <p:spPr>
          <a:xfrm>
            <a:off x="4914900" y="3219450"/>
            <a:ext cx="352426" cy="19051"/>
          </a:xfrm>
          <a:custGeom>
            <a:avLst/>
            <a:gdLst/>
            <a:ahLst/>
            <a:cxnLst/>
            <a:rect l="0" t="0" r="0" b="0"/>
            <a:pathLst>
              <a:path w="352426" h="19051">
                <a:moveTo>
                  <a:pt x="9525" y="19050"/>
                </a:moveTo>
                <a:lnTo>
                  <a:pt x="9525" y="19050"/>
                </a:lnTo>
                <a:lnTo>
                  <a:pt x="4037" y="19050"/>
                </a:lnTo>
                <a:lnTo>
                  <a:pt x="6381" y="19050"/>
                </a:lnTo>
                <a:lnTo>
                  <a:pt x="0" y="19050"/>
                </a:lnTo>
                <a:lnTo>
                  <a:pt x="41757" y="17992"/>
                </a:lnTo>
                <a:lnTo>
                  <a:pt x="80475" y="10408"/>
                </a:lnTo>
                <a:lnTo>
                  <a:pt x="124388" y="9641"/>
                </a:lnTo>
                <a:lnTo>
                  <a:pt x="167767" y="9535"/>
                </a:lnTo>
                <a:lnTo>
                  <a:pt x="214531" y="1325"/>
                </a:lnTo>
                <a:lnTo>
                  <a:pt x="259108" y="52"/>
                </a:lnTo>
                <a:lnTo>
                  <a:pt x="304014" y="1"/>
                </a:lnTo>
                <a:lnTo>
                  <a:pt x="347826" y="0"/>
                </a:lnTo>
                <a:lnTo>
                  <a:pt x="349359" y="1058"/>
                </a:lnTo>
                <a:lnTo>
                  <a:pt x="350381" y="2822"/>
                </a:lnTo>
                <a:lnTo>
                  <a:pt x="3524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2 (cont.)</a:t>
            </a:r>
          </a:p>
        </p:txBody>
      </p:sp>
      <p:sp>
        <p:nvSpPr>
          <p:cNvPr id="3" name="Content Placeholder 2"/>
          <p:cNvSpPr>
            <a:spLocks noGrp="1"/>
          </p:cNvSpPr>
          <p:nvPr>
            <p:ph idx="1"/>
          </p:nvPr>
        </p:nvSpPr>
        <p:spPr>
          <a:xfrm>
            <a:off x="457200" y="1219200"/>
            <a:ext cx="8229600" cy="4953000"/>
          </a:xfrm>
        </p:spPr>
        <p:txBody>
          <a:bodyPr/>
          <a:lstStyle/>
          <a:p>
            <a:endParaRPr lang="en-US" dirty="0"/>
          </a:p>
          <a:p>
            <a:endParaRPr lang="en-US" dirty="0"/>
          </a:p>
          <a:p>
            <a:endParaRPr lang="en-US" dirty="0"/>
          </a:p>
          <a:p>
            <a:r>
              <a:rPr lang="en-US" dirty="0"/>
              <a:t>Is there persuasive evidence for the teacher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fifth-grade girls have longer reading times than fifth-grade boys?</a:t>
            </a:r>
          </a:p>
        </p:txBody>
      </p:sp>
      <p:graphicFrame>
        <p:nvGraphicFramePr>
          <p:cNvPr id="4" name="Table 3"/>
          <p:cNvGraphicFramePr>
            <a:graphicFrameLocks noGrp="1"/>
          </p:cNvGraphicFramePr>
          <p:nvPr>
            <p:extLst>
              <p:ext uri="{D42A27DB-BD31-4B8C-83A1-F6EECF244321}">
                <p14:modId xmlns:p14="http://schemas.microsoft.com/office/powerpoint/2010/main" val="3724918579"/>
              </p:ext>
            </p:extLst>
          </p:nvPr>
        </p:nvGraphicFramePr>
        <p:xfrm>
          <a:off x="1524000" y="1234440"/>
          <a:ext cx="6096000" cy="158496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37084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Reading Times (in minutes) </a:t>
                      </a:r>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endParaRPr lang="en-US" sz="2000" b="1" dirty="0">
                        <a:solidFill>
                          <a:srgbClr val="000000"/>
                        </a:solidFill>
                      </a:endParaRPr>
                    </a:p>
                  </a:txBody>
                  <a:tcPr/>
                </a:tc>
                <a:tc>
                  <a:txBody>
                    <a:bodyPr/>
                    <a:lstStyle/>
                    <a:p>
                      <a:pPr algn="ctr"/>
                      <a:r>
                        <a:rPr lang="en-US" sz="2000" b="1" i="1" dirty="0">
                          <a:solidFill>
                            <a:srgbClr val="000000"/>
                          </a:solidFill>
                        </a:rPr>
                        <a:t>n</a:t>
                      </a:r>
                    </a:p>
                  </a:txBody>
                  <a:tcPr/>
                </a:tc>
                <a:tc>
                  <a:txBody>
                    <a:bodyPr/>
                    <a:lstStyle/>
                    <a:p>
                      <a:pPr algn="ctr"/>
                      <a:endParaRPr lang="en-US" sz="2000" b="1" dirty="0">
                        <a:solidFill>
                          <a:srgbClr val="000000"/>
                        </a:solidFill>
                      </a:endParaRPr>
                    </a:p>
                  </a:txBody>
                  <a:tcPr/>
                </a:tc>
                <a:tc>
                  <a:txBody>
                    <a:bodyPr/>
                    <a:lstStyle/>
                    <a:p>
                      <a:pPr algn="ctr"/>
                      <a:endParaRPr lang="en-US" sz="2000" b="1" dirty="0">
                        <a:solidFill>
                          <a:srgbClr val="000000"/>
                        </a:solidFill>
                      </a:endParaRPr>
                    </a:p>
                  </a:txBody>
                  <a:tcPr/>
                </a:tc>
                <a:extLst>
                  <a:ext uri="{0D108BD9-81ED-4DB2-BD59-A6C34878D82A}">
                    <a16:rowId xmlns:a16="http://schemas.microsoft.com/office/drawing/2014/main" val="10001"/>
                  </a:ext>
                </a:extLst>
              </a:tr>
              <a:tr h="370840">
                <a:tc>
                  <a:txBody>
                    <a:bodyPr/>
                    <a:lstStyle/>
                    <a:p>
                      <a:pPr algn="ctr"/>
                      <a:r>
                        <a:rPr lang="en-US" sz="2000" b="1" dirty="0">
                          <a:solidFill>
                            <a:srgbClr val="000000"/>
                          </a:solidFill>
                        </a:rPr>
                        <a:t>Girls</a:t>
                      </a:r>
                    </a:p>
                  </a:txBody>
                  <a:tcPr/>
                </a:tc>
                <a:tc>
                  <a:txBody>
                    <a:bodyPr/>
                    <a:lstStyle/>
                    <a:p>
                      <a:pPr algn="ctr"/>
                      <a:r>
                        <a:rPr lang="en-US" sz="2000" dirty="0">
                          <a:solidFill>
                            <a:srgbClr val="000000"/>
                          </a:solidFill>
                        </a:rPr>
                        <a:t>40</a:t>
                      </a:r>
                    </a:p>
                  </a:txBody>
                  <a:tcPr/>
                </a:tc>
                <a:tc>
                  <a:txBody>
                    <a:bodyPr/>
                    <a:lstStyle/>
                    <a:p>
                      <a:pPr algn="ctr"/>
                      <a:r>
                        <a:rPr lang="en-US" sz="2000" dirty="0">
                          <a:solidFill>
                            <a:srgbClr val="000000"/>
                          </a:solidFill>
                        </a:rPr>
                        <a:t>11</a:t>
                      </a:r>
                    </a:p>
                  </a:txBody>
                  <a:tcPr/>
                </a:tc>
                <a:tc>
                  <a:txBody>
                    <a:bodyPr/>
                    <a:lstStyle/>
                    <a:p>
                      <a:pPr algn="ctr"/>
                      <a:r>
                        <a:rPr lang="en-US" sz="2000" dirty="0">
                          <a:solidFill>
                            <a:srgbClr val="000000"/>
                          </a:solidFill>
                        </a:rPr>
                        <a:t>2</a:t>
                      </a:r>
                    </a:p>
                  </a:txBody>
                  <a:tcPr/>
                </a:tc>
                <a:extLst>
                  <a:ext uri="{0D108BD9-81ED-4DB2-BD59-A6C34878D82A}">
                    <a16:rowId xmlns:a16="http://schemas.microsoft.com/office/drawing/2014/main" val="10002"/>
                  </a:ext>
                </a:extLst>
              </a:tr>
              <a:tr h="370840">
                <a:tc>
                  <a:txBody>
                    <a:bodyPr/>
                    <a:lstStyle/>
                    <a:p>
                      <a:pPr algn="ctr"/>
                      <a:r>
                        <a:rPr lang="en-US" sz="2000" b="1" dirty="0">
                          <a:solidFill>
                            <a:srgbClr val="000000"/>
                          </a:solidFill>
                        </a:rPr>
                        <a:t>Boys</a:t>
                      </a:r>
                    </a:p>
                  </a:txBody>
                  <a:tcPr/>
                </a:tc>
                <a:tc>
                  <a:txBody>
                    <a:bodyPr/>
                    <a:lstStyle/>
                    <a:p>
                      <a:pPr algn="ctr"/>
                      <a:r>
                        <a:rPr lang="en-US" sz="2000" dirty="0">
                          <a:solidFill>
                            <a:srgbClr val="000000"/>
                          </a:solidFill>
                        </a:rPr>
                        <a:t>40</a:t>
                      </a:r>
                    </a:p>
                  </a:txBody>
                  <a:tcPr/>
                </a:tc>
                <a:tc>
                  <a:txBody>
                    <a:bodyPr/>
                    <a:lstStyle/>
                    <a:p>
                      <a:pPr algn="ctr"/>
                      <a:r>
                        <a:rPr lang="en-US" sz="2000" dirty="0">
                          <a:solidFill>
                            <a:srgbClr val="000000"/>
                          </a:solidFill>
                        </a:rPr>
                        <a:t>10.5</a:t>
                      </a:r>
                    </a:p>
                  </a:txBody>
                  <a:tcPr/>
                </a:tc>
                <a:tc>
                  <a:txBody>
                    <a:bodyPr/>
                    <a:lstStyle/>
                    <a:p>
                      <a:pPr algn="ctr"/>
                      <a:r>
                        <a:rPr lang="en-US" sz="2000" dirty="0">
                          <a:solidFill>
                            <a:srgbClr val="000000"/>
                          </a:solidFill>
                        </a:rPr>
                        <a:t>3</a:t>
                      </a:r>
                    </a:p>
                  </a:txBody>
                  <a:tcPr/>
                </a:tc>
                <a:extLst>
                  <a:ext uri="{0D108BD9-81ED-4DB2-BD59-A6C34878D82A}">
                    <a16:rowId xmlns:a16="http://schemas.microsoft.com/office/drawing/2014/main" val="10003"/>
                  </a:ext>
                </a:extLst>
              </a:tr>
            </a:tbl>
          </a:graphicData>
        </a:graphic>
      </p:graphicFrame>
      <p:graphicFrame>
        <p:nvGraphicFramePr>
          <p:cNvPr id="123906" name="Object 2"/>
          <p:cNvGraphicFramePr>
            <a:graphicFrameLocks noChangeAspect="1"/>
          </p:cNvGraphicFramePr>
          <p:nvPr/>
        </p:nvGraphicFramePr>
        <p:xfrm>
          <a:off x="5257800" y="1742440"/>
          <a:ext cx="190500" cy="228600"/>
        </p:xfrm>
        <a:graphic>
          <a:graphicData uri="http://schemas.openxmlformats.org/presentationml/2006/ole">
            <mc:AlternateContent xmlns:mc="http://schemas.openxmlformats.org/markup-compatibility/2006">
              <mc:Choice xmlns:v="urn:schemas-microsoft-com:vml" Requires="v">
                <p:oleObj name="Equation" r:id="rId268" imgW="190440" imgH="228600" progId="Equation.DSMT4">
                  <p:embed/>
                </p:oleObj>
              </mc:Choice>
              <mc:Fallback>
                <p:oleObj name="Equation" r:id="rId268" imgW="190440" imgH="228600" progId="Equation.DSMT4">
                  <p:embed/>
                  <p:pic>
                    <p:nvPicPr>
                      <p:cNvPr id="0" name="Picture 2"/>
                      <p:cNvPicPr>
                        <a:picLocks noChangeAspect="1" noChangeArrowheads="1"/>
                      </p:cNvPicPr>
                      <p:nvPr/>
                    </p:nvPicPr>
                    <p:blipFill>
                      <a:blip r:embed="rId269">
                        <a:extLst>
                          <a:ext uri="{28A0092B-C50C-407E-A947-70E740481C1C}">
                            <a14:useLocalDpi xmlns:a14="http://schemas.microsoft.com/office/drawing/2010/main" val="0"/>
                          </a:ext>
                        </a:extLst>
                      </a:blip>
                      <a:srcRect/>
                      <a:stretch>
                        <a:fillRect/>
                      </a:stretch>
                    </p:blipFill>
                    <p:spPr bwMode="auto">
                      <a:xfrm>
                        <a:off x="5257800" y="1742440"/>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907" name="Object 3"/>
          <p:cNvGraphicFramePr>
            <a:graphicFrameLocks noChangeAspect="1"/>
          </p:cNvGraphicFramePr>
          <p:nvPr>
            <p:extLst>
              <p:ext uri="{D42A27DB-BD31-4B8C-83A1-F6EECF244321}">
                <p14:modId xmlns:p14="http://schemas.microsoft.com/office/powerpoint/2010/main" val="4169721022"/>
              </p:ext>
            </p:extLst>
          </p:nvPr>
        </p:nvGraphicFramePr>
        <p:xfrm>
          <a:off x="6743700" y="1786784"/>
          <a:ext cx="215900" cy="190500"/>
        </p:xfrm>
        <a:graphic>
          <a:graphicData uri="http://schemas.openxmlformats.org/presentationml/2006/ole">
            <mc:AlternateContent xmlns:mc="http://schemas.openxmlformats.org/markup-compatibility/2006">
              <mc:Choice xmlns:v="urn:schemas-microsoft-com:vml" Requires="v">
                <p:oleObj name="Equation" r:id="rId270" imgW="215640" imgH="190440" progId="Equation.DSMT4">
                  <p:embed/>
                </p:oleObj>
              </mc:Choice>
              <mc:Fallback>
                <p:oleObj name="Equation" r:id="rId270" imgW="215640" imgH="190440" progId="Equation.DSMT4">
                  <p:embed/>
                  <p:pic>
                    <p:nvPicPr>
                      <p:cNvPr id="0" name="Picture 3"/>
                      <p:cNvPicPr>
                        <a:picLocks noChangeAspect="1" noChangeArrowheads="1"/>
                      </p:cNvPicPr>
                      <p:nvPr/>
                    </p:nvPicPr>
                    <p:blipFill>
                      <a:blip r:embed="rId271"/>
                      <a:srcRect/>
                      <a:stretch>
                        <a:fillRect/>
                      </a:stretch>
                    </p:blipFill>
                    <p:spPr bwMode="auto">
                      <a:xfrm>
                        <a:off x="6743700" y="1786784"/>
                        <a:ext cx="215900" cy="190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4156" name="SMARTInkShape-Group311">
            <a:extLst>
              <a:ext uri="{FF2B5EF4-FFF2-40B4-BE49-F238E27FC236}">
                <a16:creationId xmlns:a16="http://schemas.microsoft.com/office/drawing/2014/main" id="{6CC7259C-0624-4DC0-B9A7-17D3A1C499CE}"/>
              </a:ext>
            </a:extLst>
          </p:cNvPr>
          <p:cNvGrpSpPr/>
          <p:nvPr/>
        </p:nvGrpSpPr>
        <p:grpSpPr>
          <a:xfrm>
            <a:off x="7345545" y="6478440"/>
            <a:ext cx="779281" cy="339923"/>
            <a:chOff x="7345545" y="6478440"/>
            <a:chExt cx="779281" cy="339923"/>
          </a:xfrm>
        </p:grpSpPr>
        <p:sp>
          <p:nvSpPr>
            <p:cNvPr id="124149" name="SMARTInkShape-1505">
              <a:extLst>
                <a:ext uri="{FF2B5EF4-FFF2-40B4-BE49-F238E27FC236}">
                  <a16:creationId xmlns:a16="http://schemas.microsoft.com/office/drawing/2014/main" id="{1605269D-FBD4-9F54-D337-7816C0E862F2}"/>
                </a:ext>
              </a:extLst>
            </p:cNvPr>
            <p:cNvSpPr/>
            <p:nvPr>
              <p:custDataLst>
                <p:tags r:id="rId260"/>
              </p:custDataLst>
            </p:nvPr>
          </p:nvSpPr>
          <p:spPr>
            <a:xfrm>
              <a:off x="8115300" y="6686550"/>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50" name="SMARTInkShape-1506">
              <a:extLst>
                <a:ext uri="{FF2B5EF4-FFF2-40B4-BE49-F238E27FC236}">
                  <a16:creationId xmlns:a16="http://schemas.microsoft.com/office/drawing/2014/main" id="{36E347A2-5879-3BE2-3702-04D5A6309855}"/>
                </a:ext>
              </a:extLst>
            </p:cNvPr>
            <p:cNvSpPr/>
            <p:nvPr>
              <p:custDataLst>
                <p:tags r:id="rId261"/>
              </p:custDataLst>
            </p:nvPr>
          </p:nvSpPr>
          <p:spPr>
            <a:xfrm>
              <a:off x="7962900" y="6553203"/>
              <a:ext cx="133220" cy="171044"/>
            </a:xfrm>
            <a:custGeom>
              <a:avLst/>
              <a:gdLst/>
              <a:ahLst/>
              <a:cxnLst/>
              <a:rect l="0" t="0" r="0" b="0"/>
              <a:pathLst>
                <a:path w="133220" h="171044">
                  <a:moveTo>
                    <a:pt x="76200" y="28572"/>
                  </a:moveTo>
                  <a:lnTo>
                    <a:pt x="76200" y="28572"/>
                  </a:lnTo>
                  <a:lnTo>
                    <a:pt x="76200" y="23516"/>
                  </a:lnTo>
                  <a:lnTo>
                    <a:pt x="77258" y="22027"/>
                  </a:lnTo>
                  <a:lnTo>
                    <a:pt x="79022" y="21034"/>
                  </a:lnTo>
                  <a:lnTo>
                    <a:pt x="81256" y="20372"/>
                  </a:lnTo>
                  <a:lnTo>
                    <a:pt x="93534" y="10962"/>
                  </a:lnTo>
                  <a:lnTo>
                    <a:pt x="104737" y="34"/>
                  </a:lnTo>
                  <a:lnTo>
                    <a:pt x="91515" y="0"/>
                  </a:lnTo>
                  <a:lnTo>
                    <a:pt x="85476" y="2821"/>
                  </a:lnTo>
                  <a:lnTo>
                    <a:pt x="79265" y="6544"/>
                  </a:lnTo>
                  <a:lnTo>
                    <a:pt x="69817" y="9698"/>
                  </a:lnTo>
                  <a:lnTo>
                    <a:pt x="44448" y="31878"/>
                  </a:lnTo>
                  <a:lnTo>
                    <a:pt x="40922" y="38155"/>
                  </a:lnTo>
                  <a:lnTo>
                    <a:pt x="38471" y="47434"/>
                  </a:lnTo>
                  <a:lnTo>
                    <a:pt x="38264" y="52124"/>
                  </a:lnTo>
                  <a:lnTo>
                    <a:pt x="40996" y="57737"/>
                  </a:lnTo>
                  <a:lnTo>
                    <a:pt x="44679" y="63759"/>
                  </a:lnTo>
                  <a:lnTo>
                    <a:pt x="47043" y="76249"/>
                  </a:lnTo>
                  <a:lnTo>
                    <a:pt x="47237" y="79407"/>
                  </a:lnTo>
                  <a:lnTo>
                    <a:pt x="48424" y="81512"/>
                  </a:lnTo>
                  <a:lnTo>
                    <a:pt x="50275" y="82915"/>
                  </a:lnTo>
                  <a:lnTo>
                    <a:pt x="55153" y="85532"/>
                  </a:lnTo>
                  <a:lnTo>
                    <a:pt x="60848" y="90224"/>
                  </a:lnTo>
                  <a:lnTo>
                    <a:pt x="64086" y="95837"/>
                  </a:lnTo>
                  <a:lnTo>
                    <a:pt x="64949" y="98815"/>
                  </a:lnTo>
                  <a:lnTo>
                    <a:pt x="67642" y="100801"/>
                  </a:lnTo>
                  <a:lnTo>
                    <a:pt x="79427" y="104653"/>
                  </a:lnTo>
                  <a:lnTo>
                    <a:pt x="81526" y="106810"/>
                  </a:lnTo>
                  <a:lnTo>
                    <a:pt x="82926" y="109306"/>
                  </a:lnTo>
                  <a:lnTo>
                    <a:pt x="84917" y="110969"/>
                  </a:lnTo>
                  <a:lnTo>
                    <a:pt x="95718" y="116462"/>
                  </a:lnTo>
                  <a:lnTo>
                    <a:pt x="101808" y="120552"/>
                  </a:lnTo>
                  <a:lnTo>
                    <a:pt x="111187" y="123911"/>
                  </a:lnTo>
                  <a:lnTo>
                    <a:pt x="117503" y="128448"/>
                  </a:lnTo>
                  <a:lnTo>
                    <a:pt x="121015" y="133992"/>
                  </a:lnTo>
                  <a:lnTo>
                    <a:pt x="121951" y="136952"/>
                  </a:lnTo>
                  <a:lnTo>
                    <a:pt x="123634" y="138925"/>
                  </a:lnTo>
                  <a:lnTo>
                    <a:pt x="128326" y="141118"/>
                  </a:lnTo>
                  <a:lnTo>
                    <a:pt x="130001" y="142761"/>
                  </a:lnTo>
                  <a:lnTo>
                    <a:pt x="132909" y="150919"/>
                  </a:lnTo>
                  <a:lnTo>
                    <a:pt x="133219" y="157016"/>
                  </a:lnTo>
                  <a:lnTo>
                    <a:pt x="132204" y="158652"/>
                  </a:lnTo>
                  <a:lnTo>
                    <a:pt x="130470" y="159742"/>
                  </a:lnTo>
                  <a:lnTo>
                    <a:pt x="122972" y="161276"/>
                  </a:lnTo>
                  <a:lnTo>
                    <a:pt x="120081" y="161491"/>
                  </a:lnTo>
                  <a:lnTo>
                    <a:pt x="114047" y="164554"/>
                  </a:lnTo>
                  <a:lnTo>
                    <a:pt x="107838" y="168383"/>
                  </a:lnTo>
                  <a:lnTo>
                    <a:pt x="95228" y="170842"/>
                  </a:lnTo>
                  <a:lnTo>
                    <a:pt x="92060" y="171043"/>
                  </a:lnTo>
                  <a:lnTo>
                    <a:pt x="85719" y="168445"/>
                  </a:lnTo>
                  <a:lnTo>
                    <a:pt x="79373" y="164821"/>
                  </a:lnTo>
                  <a:lnTo>
                    <a:pt x="68790" y="162782"/>
                  </a:lnTo>
                  <a:lnTo>
                    <a:pt x="40374" y="161955"/>
                  </a:lnTo>
                  <a:lnTo>
                    <a:pt x="19889" y="153281"/>
                  </a:lnTo>
                  <a:lnTo>
                    <a:pt x="14837" y="152790"/>
                  </a:lnTo>
                  <a:lnTo>
                    <a:pt x="9064" y="149749"/>
                  </a:lnTo>
                  <a:lnTo>
                    <a:pt x="0" y="14287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51" name="SMARTInkShape-1507">
              <a:extLst>
                <a:ext uri="{FF2B5EF4-FFF2-40B4-BE49-F238E27FC236}">
                  <a16:creationId xmlns:a16="http://schemas.microsoft.com/office/drawing/2014/main" id="{DB42EAC3-AF58-B9E4-1585-CF400743DC97}"/>
                </a:ext>
              </a:extLst>
            </p:cNvPr>
            <p:cNvSpPr/>
            <p:nvPr>
              <p:custDataLst>
                <p:tags r:id="rId262"/>
              </p:custDataLst>
            </p:nvPr>
          </p:nvSpPr>
          <p:spPr>
            <a:xfrm>
              <a:off x="7915275" y="6478440"/>
              <a:ext cx="47622" cy="217636"/>
            </a:xfrm>
            <a:custGeom>
              <a:avLst/>
              <a:gdLst/>
              <a:ahLst/>
              <a:cxnLst/>
              <a:rect l="0" t="0" r="0" b="0"/>
              <a:pathLst>
                <a:path w="47622" h="217636">
                  <a:moveTo>
                    <a:pt x="28575" y="17610"/>
                  </a:moveTo>
                  <a:lnTo>
                    <a:pt x="28575" y="17610"/>
                  </a:lnTo>
                  <a:lnTo>
                    <a:pt x="28575" y="12554"/>
                  </a:lnTo>
                  <a:lnTo>
                    <a:pt x="29633" y="11065"/>
                  </a:lnTo>
                  <a:lnTo>
                    <a:pt x="31397" y="10071"/>
                  </a:lnTo>
                  <a:lnTo>
                    <a:pt x="33631" y="9409"/>
                  </a:lnTo>
                  <a:lnTo>
                    <a:pt x="35122" y="7909"/>
                  </a:lnTo>
                  <a:lnTo>
                    <a:pt x="37709" y="0"/>
                  </a:lnTo>
                  <a:lnTo>
                    <a:pt x="40748" y="2022"/>
                  </a:lnTo>
                  <a:lnTo>
                    <a:pt x="47223" y="7730"/>
                  </a:lnTo>
                  <a:lnTo>
                    <a:pt x="47621" y="44006"/>
                  </a:lnTo>
                  <a:lnTo>
                    <a:pt x="37924" y="87518"/>
                  </a:lnTo>
                  <a:lnTo>
                    <a:pt x="21676" y="131914"/>
                  </a:lnTo>
                  <a:lnTo>
                    <a:pt x="17006" y="150961"/>
                  </a:lnTo>
                  <a:lnTo>
                    <a:pt x="2180" y="196352"/>
                  </a:lnTo>
                  <a:lnTo>
                    <a:pt x="0" y="21763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52" name="SMARTInkShape-1508">
              <a:extLst>
                <a:ext uri="{FF2B5EF4-FFF2-40B4-BE49-F238E27FC236}">
                  <a16:creationId xmlns:a16="http://schemas.microsoft.com/office/drawing/2014/main" id="{599E6C3E-2444-3CD7-B99A-0E43B605094E}"/>
                </a:ext>
              </a:extLst>
            </p:cNvPr>
            <p:cNvSpPr/>
            <p:nvPr>
              <p:custDataLst>
                <p:tags r:id="rId263"/>
              </p:custDataLst>
            </p:nvPr>
          </p:nvSpPr>
          <p:spPr>
            <a:xfrm>
              <a:off x="7686675" y="6600825"/>
              <a:ext cx="228601" cy="113826"/>
            </a:xfrm>
            <a:custGeom>
              <a:avLst/>
              <a:gdLst/>
              <a:ahLst/>
              <a:cxnLst/>
              <a:rect l="0" t="0" r="0" b="0"/>
              <a:pathLst>
                <a:path w="228601" h="113826">
                  <a:moveTo>
                    <a:pt x="0" y="19050"/>
                  </a:moveTo>
                  <a:lnTo>
                    <a:pt x="0" y="19050"/>
                  </a:lnTo>
                  <a:lnTo>
                    <a:pt x="44476" y="19050"/>
                  </a:lnTo>
                  <a:lnTo>
                    <a:pt x="50812" y="19050"/>
                  </a:lnTo>
                  <a:lnTo>
                    <a:pt x="57155" y="16228"/>
                  </a:lnTo>
                  <a:lnTo>
                    <a:pt x="60328" y="13994"/>
                  </a:lnTo>
                  <a:lnTo>
                    <a:pt x="63502" y="13563"/>
                  </a:lnTo>
                  <a:lnTo>
                    <a:pt x="85561" y="19026"/>
                  </a:lnTo>
                  <a:lnTo>
                    <a:pt x="90733" y="19043"/>
                  </a:lnTo>
                  <a:lnTo>
                    <a:pt x="92239" y="20104"/>
                  </a:lnTo>
                  <a:lnTo>
                    <a:pt x="93242" y="21869"/>
                  </a:lnTo>
                  <a:lnTo>
                    <a:pt x="93911" y="24105"/>
                  </a:lnTo>
                  <a:lnTo>
                    <a:pt x="95415" y="25595"/>
                  </a:lnTo>
                  <a:lnTo>
                    <a:pt x="99909" y="27250"/>
                  </a:lnTo>
                  <a:lnTo>
                    <a:pt x="101533" y="29808"/>
                  </a:lnTo>
                  <a:lnTo>
                    <a:pt x="103334" y="38296"/>
                  </a:lnTo>
                  <a:lnTo>
                    <a:pt x="101312" y="46301"/>
                  </a:lnTo>
                  <a:lnTo>
                    <a:pt x="97944" y="53387"/>
                  </a:lnTo>
                  <a:lnTo>
                    <a:pt x="94428" y="72973"/>
                  </a:lnTo>
                  <a:lnTo>
                    <a:pt x="88774" y="83593"/>
                  </a:lnTo>
                  <a:lnTo>
                    <a:pt x="85571" y="97558"/>
                  </a:lnTo>
                  <a:lnTo>
                    <a:pt x="83505" y="99964"/>
                  </a:lnTo>
                  <a:lnTo>
                    <a:pt x="81070" y="101567"/>
                  </a:lnTo>
                  <a:lnTo>
                    <a:pt x="79447" y="103695"/>
                  </a:lnTo>
                  <a:lnTo>
                    <a:pt x="76627" y="112695"/>
                  </a:lnTo>
                  <a:lnTo>
                    <a:pt x="75426" y="113230"/>
                  </a:lnTo>
                  <a:lnTo>
                    <a:pt x="71270" y="113825"/>
                  </a:lnTo>
                  <a:lnTo>
                    <a:pt x="65894" y="111267"/>
                  </a:lnTo>
                  <a:lnTo>
                    <a:pt x="62980" y="109103"/>
                  </a:lnTo>
                  <a:lnTo>
                    <a:pt x="59741" y="103876"/>
                  </a:lnTo>
                  <a:lnTo>
                    <a:pt x="58877" y="101001"/>
                  </a:lnTo>
                  <a:lnTo>
                    <a:pt x="57244" y="99083"/>
                  </a:lnTo>
                  <a:lnTo>
                    <a:pt x="52605" y="96954"/>
                  </a:lnTo>
                  <a:lnTo>
                    <a:pt x="50945" y="95328"/>
                  </a:lnTo>
                  <a:lnTo>
                    <a:pt x="49101" y="90698"/>
                  </a:lnTo>
                  <a:lnTo>
                    <a:pt x="47754" y="72903"/>
                  </a:lnTo>
                  <a:lnTo>
                    <a:pt x="50505" y="66622"/>
                  </a:lnTo>
                  <a:lnTo>
                    <a:pt x="54197" y="60301"/>
                  </a:lnTo>
                  <a:lnTo>
                    <a:pt x="55838" y="53964"/>
                  </a:lnTo>
                  <a:lnTo>
                    <a:pt x="62211" y="47620"/>
                  </a:lnTo>
                  <a:lnTo>
                    <a:pt x="71041" y="40215"/>
                  </a:lnTo>
                  <a:lnTo>
                    <a:pt x="81962" y="26262"/>
                  </a:lnTo>
                  <a:lnTo>
                    <a:pt x="103404" y="14943"/>
                  </a:lnTo>
                  <a:lnTo>
                    <a:pt x="146155" y="3297"/>
                  </a:lnTo>
                  <a:lnTo>
                    <a:pt x="193502" y="85"/>
                  </a:lnTo>
                  <a:lnTo>
                    <a:pt x="2286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53" name="SMARTInkShape-1509">
              <a:extLst>
                <a:ext uri="{FF2B5EF4-FFF2-40B4-BE49-F238E27FC236}">
                  <a16:creationId xmlns:a16="http://schemas.microsoft.com/office/drawing/2014/main" id="{EBA2673E-5920-C9A5-6D67-ACFACD20C85B}"/>
                </a:ext>
              </a:extLst>
            </p:cNvPr>
            <p:cNvSpPr/>
            <p:nvPr>
              <p:custDataLst>
                <p:tags r:id="rId264"/>
              </p:custDataLst>
            </p:nvPr>
          </p:nvSpPr>
          <p:spPr>
            <a:xfrm>
              <a:off x="7639050" y="6515110"/>
              <a:ext cx="28576" cy="9516"/>
            </a:xfrm>
            <a:custGeom>
              <a:avLst/>
              <a:gdLst/>
              <a:ahLst/>
              <a:cxnLst/>
              <a:rect l="0" t="0" r="0" b="0"/>
              <a:pathLst>
                <a:path w="28576" h="9516">
                  <a:moveTo>
                    <a:pt x="0" y="9515"/>
                  </a:moveTo>
                  <a:lnTo>
                    <a:pt x="0" y="9515"/>
                  </a:lnTo>
                  <a:lnTo>
                    <a:pt x="0" y="383"/>
                  </a:lnTo>
                  <a:lnTo>
                    <a:pt x="17334" y="0"/>
                  </a:lnTo>
                  <a:lnTo>
                    <a:pt x="28575" y="951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54" name="SMARTInkShape-1510">
              <a:extLst>
                <a:ext uri="{FF2B5EF4-FFF2-40B4-BE49-F238E27FC236}">
                  <a16:creationId xmlns:a16="http://schemas.microsoft.com/office/drawing/2014/main" id="{8B8BB2C7-CF5D-5A8F-399B-5213BE2CDD8D}"/>
                </a:ext>
              </a:extLst>
            </p:cNvPr>
            <p:cNvSpPr/>
            <p:nvPr>
              <p:custDataLst>
                <p:tags r:id="rId265"/>
              </p:custDataLst>
            </p:nvPr>
          </p:nvSpPr>
          <p:spPr>
            <a:xfrm>
              <a:off x="7591425" y="6611675"/>
              <a:ext cx="28576" cy="93926"/>
            </a:xfrm>
            <a:custGeom>
              <a:avLst/>
              <a:gdLst/>
              <a:ahLst/>
              <a:cxnLst/>
              <a:rect l="0" t="0" r="0" b="0"/>
              <a:pathLst>
                <a:path w="28576" h="93926">
                  <a:moveTo>
                    <a:pt x="9525" y="8200"/>
                  </a:moveTo>
                  <a:lnTo>
                    <a:pt x="9525" y="8200"/>
                  </a:lnTo>
                  <a:lnTo>
                    <a:pt x="17726" y="8200"/>
                  </a:lnTo>
                  <a:lnTo>
                    <a:pt x="18168" y="7142"/>
                  </a:lnTo>
                  <a:lnTo>
                    <a:pt x="18659" y="3144"/>
                  </a:lnTo>
                  <a:lnTo>
                    <a:pt x="19848" y="1655"/>
                  </a:lnTo>
                  <a:lnTo>
                    <a:pt x="23990" y="0"/>
                  </a:lnTo>
                  <a:lnTo>
                    <a:pt x="25519" y="616"/>
                  </a:lnTo>
                  <a:lnTo>
                    <a:pt x="26537" y="2086"/>
                  </a:lnTo>
                  <a:lnTo>
                    <a:pt x="28565" y="8168"/>
                  </a:lnTo>
                  <a:lnTo>
                    <a:pt x="28575" y="30589"/>
                  </a:lnTo>
                  <a:lnTo>
                    <a:pt x="25753" y="36848"/>
                  </a:lnTo>
                  <a:lnTo>
                    <a:pt x="22028" y="43157"/>
                  </a:lnTo>
                  <a:lnTo>
                    <a:pt x="19638" y="55831"/>
                  </a:lnTo>
                  <a:lnTo>
                    <a:pt x="19441" y="59004"/>
                  </a:lnTo>
                  <a:lnTo>
                    <a:pt x="16402" y="65352"/>
                  </a:lnTo>
                  <a:lnTo>
                    <a:pt x="12581" y="71701"/>
                  </a:lnTo>
                  <a:lnTo>
                    <a:pt x="10129" y="84400"/>
                  </a:lnTo>
                  <a:lnTo>
                    <a:pt x="9644" y="92044"/>
                  </a:lnTo>
                  <a:lnTo>
                    <a:pt x="8545" y="92671"/>
                  </a:lnTo>
                  <a:lnTo>
                    <a:pt x="0" y="939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55" name="SMARTInkShape-1511">
              <a:extLst>
                <a:ext uri="{FF2B5EF4-FFF2-40B4-BE49-F238E27FC236}">
                  <a16:creationId xmlns:a16="http://schemas.microsoft.com/office/drawing/2014/main" id="{568274B8-D0E7-F186-66CF-9865D1411936}"/>
                </a:ext>
              </a:extLst>
            </p:cNvPr>
            <p:cNvSpPr/>
            <p:nvPr>
              <p:custDataLst>
                <p:tags r:id="rId266"/>
              </p:custDataLst>
            </p:nvPr>
          </p:nvSpPr>
          <p:spPr>
            <a:xfrm>
              <a:off x="7345545" y="6553391"/>
              <a:ext cx="217306" cy="264972"/>
            </a:xfrm>
            <a:custGeom>
              <a:avLst/>
              <a:gdLst/>
              <a:ahLst/>
              <a:cxnLst/>
              <a:rect l="0" t="0" r="0" b="0"/>
              <a:pathLst>
                <a:path w="217306" h="264972">
                  <a:moveTo>
                    <a:pt x="83955" y="85534"/>
                  </a:moveTo>
                  <a:lnTo>
                    <a:pt x="83955" y="85534"/>
                  </a:lnTo>
                  <a:lnTo>
                    <a:pt x="89011" y="85534"/>
                  </a:lnTo>
                  <a:lnTo>
                    <a:pt x="90502" y="84476"/>
                  </a:lnTo>
                  <a:lnTo>
                    <a:pt x="91495" y="82712"/>
                  </a:lnTo>
                  <a:lnTo>
                    <a:pt x="92156" y="80478"/>
                  </a:lnTo>
                  <a:lnTo>
                    <a:pt x="93656" y="78989"/>
                  </a:lnTo>
                  <a:lnTo>
                    <a:pt x="101565" y="76402"/>
                  </a:lnTo>
                  <a:lnTo>
                    <a:pt x="102366" y="73361"/>
                  </a:lnTo>
                  <a:lnTo>
                    <a:pt x="102578" y="71069"/>
                  </a:lnTo>
                  <a:lnTo>
                    <a:pt x="103779" y="69540"/>
                  </a:lnTo>
                  <a:lnTo>
                    <a:pt x="107935" y="67843"/>
                  </a:lnTo>
                  <a:lnTo>
                    <a:pt x="109467" y="66331"/>
                  </a:lnTo>
                  <a:lnTo>
                    <a:pt x="113320" y="56863"/>
                  </a:lnTo>
                  <a:lnTo>
                    <a:pt x="120696" y="48885"/>
                  </a:lnTo>
                  <a:lnTo>
                    <a:pt x="121936" y="39360"/>
                  </a:lnTo>
                  <a:lnTo>
                    <a:pt x="122055" y="10812"/>
                  </a:lnTo>
                  <a:lnTo>
                    <a:pt x="116999" y="4715"/>
                  </a:lnTo>
                  <a:lnTo>
                    <a:pt x="111694" y="1989"/>
                  </a:lnTo>
                  <a:lnTo>
                    <a:pt x="93406" y="0"/>
                  </a:lnTo>
                  <a:lnTo>
                    <a:pt x="60473" y="875"/>
                  </a:lnTo>
                  <a:lnTo>
                    <a:pt x="43366" y="7416"/>
                  </a:lnTo>
                  <a:lnTo>
                    <a:pt x="24138" y="22199"/>
                  </a:lnTo>
                  <a:lnTo>
                    <a:pt x="20328" y="28458"/>
                  </a:lnTo>
                  <a:lnTo>
                    <a:pt x="10077" y="50814"/>
                  </a:lnTo>
                  <a:lnTo>
                    <a:pt x="2210" y="62429"/>
                  </a:lnTo>
                  <a:lnTo>
                    <a:pt x="0" y="69268"/>
                  </a:lnTo>
                  <a:lnTo>
                    <a:pt x="468" y="72573"/>
                  </a:lnTo>
                  <a:lnTo>
                    <a:pt x="10058" y="95043"/>
                  </a:lnTo>
                  <a:lnTo>
                    <a:pt x="15853" y="102699"/>
                  </a:lnTo>
                  <a:lnTo>
                    <a:pt x="19468" y="103746"/>
                  </a:lnTo>
                  <a:lnTo>
                    <a:pt x="21913" y="104026"/>
                  </a:lnTo>
                  <a:lnTo>
                    <a:pt x="27453" y="107158"/>
                  </a:lnTo>
                  <a:lnTo>
                    <a:pt x="30412" y="109474"/>
                  </a:lnTo>
                  <a:lnTo>
                    <a:pt x="32385" y="109961"/>
                  </a:lnTo>
                  <a:lnTo>
                    <a:pt x="33700" y="109227"/>
                  </a:lnTo>
                  <a:lnTo>
                    <a:pt x="34577" y="107679"/>
                  </a:lnTo>
                  <a:lnTo>
                    <a:pt x="36219" y="106647"/>
                  </a:lnTo>
                  <a:lnTo>
                    <a:pt x="43588" y="105196"/>
                  </a:lnTo>
                  <a:lnTo>
                    <a:pt x="49433" y="104855"/>
                  </a:lnTo>
                  <a:lnTo>
                    <a:pt x="55559" y="101883"/>
                  </a:lnTo>
                  <a:lnTo>
                    <a:pt x="61809" y="98091"/>
                  </a:lnTo>
                  <a:lnTo>
                    <a:pt x="68115" y="96407"/>
                  </a:lnTo>
                  <a:lnTo>
                    <a:pt x="70220" y="94899"/>
                  </a:lnTo>
                  <a:lnTo>
                    <a:pt x="71624" y="92836"/>
                  </a:lnTo>
                  <a:lnTo>
                    <a:pt x="72560" y="90402"/>
                  </a:lnTo>
                  <a:lnTo>
                    <a:pt x="74240" y="88780"/>
                  </a:lnTo>
                  <a:lnTo>
                    <a:pt x="78932" y="86977"/>
                  </a:lnTo>
                  <a:lnTo>
                    <a:pt x="80606" y="85437"/>
                  </a:lnTo>
                  <a:lnTo>
                    <a:pt x="82467" y="80905"/>
                  </a:lnTo>
                  <a:lnTo>
                    <a:pt x="84021" y="79273"/>
                  </a:lnTo>
                  <a:lnTo>
                    <a:pt x="88571" y="77459"/>
                  </a:lnTo>
                  <a:lnTo>
                    <a:pt x="90207" y="75918"/>
                  </a:lnTo>
                  <a:lnTo>
                    <a:pt x="101553" y="58713"/>
                  </a:lnTo>
                  <a:lnTo>
                    <a:pt x="107631" y="52423"/>
                  </a:lnTo>
                  <a:lnTo>
                    <a:pt x="113175" y="49651"/>
                  </a:lnTo>
                  <a:lnTo>
                    <a:pt x="120301" y="47872"/>
                  </a:lnTo>
                  <a:lnTo>
                    <a:pt x="120885" y="46667"/>
                  </a:lnTo>
                  <a:lnTo>
                    <a:pt x="122051" y="37945"/>
                  </a:lnTo>
                  <a:lnTo>
                    <a:pt x="122055" y="60300"/>
                  </a:lnTo>
                  <a:lnTo>
                    <a:pt x="105579" y="107661"/>
                  </a:lnTo>
                  <a:lnTo>
                    <a:pt x="100409" y="151643"/>
                  </a:lnTo>
                  <a:lnTo>
                    <a:pt x="95533" y="171091"/>
                  </a:lnTo>
                  <a:lnTo>
                    <a:pt x="90838" y="209344"/>
                  </a:lnTo>
                  <a:lnTo>
                    <a:pt x="85994" y="228405"/>
                  </a:lnTo>
                  <a:lnTo>
                    <a:pt x="84357" y="248751"/>
                  </a:lnTo>
                  <a:lnTo>
                    <a:pt x="83165" y="251496"/>
                  </a:lnTo>
                  <a:lnTo>
                    <a:pt x="81311" y="253325"/>
                  </a:lnTo>
                  <a:lnTo>
                    <a:pt x="73646" y="258723"/>
                  </a:lnTo>
                  <a:lnTo>
                    <a:pt x="67732" y="263048"/>
                  </a:lnTo>
                  <a:lnTo>
                    <a:pt x="61575" y="264971"/>
                  </a:lnTo>
                  <a:lnTo>
                    <a:pt x="58452" y="264425"/>
                  </a:lnTo>
                  <a:lnTo>
                    <a:pt x="45834" y="258768"/>
                  </a:lnTo>
                  <a:lnTo>
                    <a:pt x="42666" y="258174"/>
                  </a:lnTo>
                  <a:lnTo>
                    <a:pt x="40554" y="256718"/>
                  </a:lnTo>
                  <a:lnTo>
                    <a:pt x="39146" y="254690"/>
                  </a:lnTo>
                  <a:lnTo>
                    <a:pt x="36523" y="249614"/>
                  </a:lnTo>
                  <a:lnTo>
                    <a:pt x="23237" y="229568"/>
                  </a:lnTo>
                  <a:lnTo>
                    <a:pt x="12746" y="201508"/>
                  </a:lnTo>
                  <a:lnTo>
                    <a:pt x="12796" y="189642"/>
                  </a:lnTo>
                  <a:lnTo>
                    <a:pt x="22074" y="145819"/>
                  </a:lnTo>
                  <a:lnTo>
                    <a:pt x="36543" y="116927"/>
                  </a:lnTo>
                  <a:lnTo>
                    <a:pt x="43833" y="109011"/>
                  </a:lnTo>
                  <a:lnTo>
                    <a:pt x="58779" y="99663"/>
                  </a:lnTo>
                  <a:lnTo>
                    <a:pt x="94144" y="87790"/>
                  </a:lnTo>
                  <a:lnTo>
                    <a:pt x="132912" y="85667"/>
                  </a:lnTo>
                  <a:lnTo>
                    <a:pt x="176558" y="94476"/>
                  </a:lnTo>
                  <a:lnTo>
                    <a:pt x="217305" y="9505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167" name="SMARTInkShape-Group312">
            <a:extLst>
              <a:ext uri="{FF2B5EF4-FFF2-40B4-BE49-F238E27FC236}">
                <a16:creationId xmlns:a16="http://schemas.microsoft.com/office/drawing/2014/main" id="{4DB18D37-DF8B-94B6-836A-499EBCC3F474}"/>
              </a:ext>
            </a:extLst>
          </p:cNvPr>
          <p:cNvGrpSpPr/>
          <p:nvPr/>
        </p:nvGrpSpPr>
        <p:grpSpPr>
          <a:xfrm>
            <a:off x="5300309" y="6467475"/>
            <a:ext cx="1757717" cy="304786"/>
            <a:chOff x="5300309" y="6467475"/>
            <a:chExt cx="1757717" cy="304786"/>
          </a:xfrm>
        </p:grpSpPr>
        <p:sp>
          <p:nvSpPr>
            <p:cNvPr id="124157" name="SMARTInkShape-1512">
              <a:extLst>
                <a:ext uri="{FF2B5EF4-FFF2-40B4-BE49-F238E27FC236}">
                  <a16:creationId xmlns:a16="http://schemas.microsoft.com/office/drawing/2014/main" id="{E4099CDF-8762-E8F0-7D8A-9958AE4863E3}"/>
                </a:ext>
              </a:extLst>
            </p:cNvPr>
            <p:cNvSpPr/>
            <p:nvPr>
              <p:custDataLst>
                <p:tags r:id="rId250"/>
              </p:custDataLst>
            </p:nvPr>
          </p:nvSpPr>
          <p:spPr>
            <a:xfrm>
              <a:off x="6800850" y="6591311"/>
              <a:ext cx="257176" cy="85274"/>
            </a:xfrm>
            <a:custGeom>
              <a:avLst/>
              <a:gdLst/>
              <a:ahLst/>
              <a:cxnLst/>
              <a:rect l="0" t="0" r="0" b="0"/>
              <a:pathLst>
                <a:path w="257176" h="85274">
                  <a:moveTo>
                    <a:pt x="0" y="28564"/>
                  </a:moveTo>
                  <a:lnTo>
                    <a:pt x="0" y="28564"/>
                  </a:lnTo>
                  <a:lnTo>
                    <a:pt x="14189" y="14375"/>
                  </a:lnTo>
                  <a:lnTo>
                    <a:pt x="22534" y="11674"/>
                  </a:lnTo>
                  <a:lnTo>
                    <a:pt x="43654" y="8740"/>
                  </a:lnTo>
                  <a:lnTo>
                    <a:pt x="56993" y="2031"/>
                  </a:lnTo>
                  <a:lnTo>
                    <a:pt x="90223" y="0"/>
                  </a:lnTo>
                  <a:lnTo>
                    <a:pt x="91898" y="1055"/>
                  </a:lnTo>
                  <a:lnTo>
                    <a:pt x="93015" y="2816"/>
                  </a:lnTo>
                  <a:lnTo>
                    <a:pt x="93761" y="5049"/>
                  </a:lnTo>
                  <a:lnTo>
                    <a:pt x="95315" y="6537"/>
                  </a:lnTo>
                  <a:lnTo>
                    <a:pt x="99864" y="8191"/>
                  </a:lnTo>
                  <a:lnTo>
                    <a:pt x="101502" y="9690"/>
                  </a:lnTo>
                  <a:lnTo>
                    <a:pt x="103320" y="14179"/>
                  </a:lnTo>
                  <a:lnTo>
                    <a:pt x="105826" y="53971"/>
                  </a:lnTo>
                  <a:lnTo>
                    <a:pt x="109828" y="60316"/>
                  </a:lnTo>
                  <a:lnTo>
                    <a:pt x="110261" y="63491"/>
                  </a:lnTo>
                  <a:lnTo>
                    <a:pt x="104799" y="85273"/>
                  </a:lnTo>
                  <a:lnTo>
                    <a:pt x="97175" y="79081"/>
                  </a:lnTo>
                  <a:lnTo>
                    <a:pt x="91519" y="77475"/>
                  </a:lnTo>
                  <a:lnTo>
                    <a:pt x="89588" y="75988"/>
                  </a:lnTo>
                  <a:lnTo>
                    <a:pt x="86233" y="68101"/>
                  </a:lnTo>
                  <a:lnTo>
                    <a:pt x="85769" y="53533"/>
                  </a:lnTo>
                  <a:lnTo>
                    <a:pt x="88567" y="47423"/>
                  </a:lnTo>
                  <a:lnTo>
                    <a:pt x="92280" y="41178"/>
                  </a:lnTo>
                  <a:lnTo>
                    <a:pt x="95428" y="31713"/>
                  </a:lnTo>
                  <a:lnTo>
                    <a:pt x="108392" y="15862"/>
                  </a:lnTo>
                  <a:lnTo>
                    <a:pt x="117318" y="12335"/>
                  </a:lnTo>
                  <a:lnTo>
                    <a:pt x="164159" y="9625"/>
                  </a:lnTo>
                  <a:lnTo>
                    <a:pt x="206772" y="9518"/>
                  </a:lnTo>
                  <a:lnTo>
                    <a:pt x="216429" y="12338"/>
                  </a:lnTo>
                  <a:lnTo>
                    <a:pt x="224249" y="16061"/>
                  </a:lnTo>
                  <a:lnTo>
                    <a:pt x="247480" y="19029"/>
                  </a:lnTo>
                  <a:lnTo>
                    <a:pt x="257175" y="1903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58" name="SMARTInkShape-1513">
              <a:extLst>
                <a:ext uri="{FF2B5EF4-FFF2-40B4-BE49-F238E27FC236}">
                  <a16:creationId xmlns:a16="http://schemas.microsoft.com/office/drawing/2014/main" id="{8BD65290-3041-F8B3-D1C0-F188B0E4102E}"/>
                </a:ext>
              </a:extLst>
            </p:cNvPr>
            <p:cNvSpPr/>
            <p:nvPr>
              <p:custDataLst>
                <p:tags r:id="rId251"/>
              </p:custDataLst>
            </p:nvPr>
          </p:nvSpPr>
          <p:spPr>
            <a:xfrm>
              <a:off x="6543675" y="6562725"/>
              <a:ext cx="246162" cy="123385"/>
            </a:xfrm>
            <a:custGeom>
              <a:avLst/>
              <a:gdLst/>
              <a:ahLst/>
              <a:cxnLst/>
              <a:rect l="0" t="0" r="0" b="0"/>
              <a:pathLst>
                <a:path w="246162" h="123385">
                  <a:moveTo>
                    <a:pt x="0" y="38100"/>
                  </a:moveTo>
                  <a:lnTo>
                    <a:pt x="0" y="38100"/>
                  </a:lnTo>
                  <a:lnTo>
                    <a:pt x="0" y="33044"/>
                  </a:lnTo>
                  <a:lnTo>
                    <a:pt x="2117" y="31555"/>
                  </a:lnTo>
                  <a:lnTo>
                    <a:pt x="21458" y="28968"/>
                  </a:lnTo>
                  <a:lnTo>
                    <a:pt x="66893" y="28591"/>
                  </a:lnTo>
                  <a:lnTo>
                    <a:pt x="78414" y="29640"/>
                  </a:lnTo>
                  <a:lnTo>
                    <a:pt x="92966" y="35123"/>
                  </a:lnTo>
                  <a:lnTo>
                    <a:pt x="134924" y="37926"/>
                  </a:lnTo>
                  <a:lnTo>
                    <a:pt x="180914" y="38099"/>
                  </a:lnTo>
                  <a:lnTo>
                    <a:pt x="184109" y="38099"/>
                  </a:lnTo>
                  <a:lnTo>
                    <a:pt x="190481" y="40922"/>
                  </a:lnTo>
                  <a:lnTo>
                    <a:pt x="198140" y="46300"/>
                  </a:lnTo>
                  <a:lnTo>
                    <a:pt x="199827" y="45684"/>
                  </a:lnTo>
                  <a:lnTo>
                    <a:pt x="208061" y="39308"/>
                  </a:lnTo>
                  <a:lnTo>
                    <a:pt x="218643" y="38132"/>
                  </a:lnTo>
                  <a:lnTo>
                    <a:pt x="219075" y="28578"/>
                  </a:lnTo>
                  <a:lnTo>
                    <a:pt x="214019" y="33632"/>
                  </a:lnTo>
                  <a:lnTo>
                    <a:pt x="208714" y="36115"/>
                  </a:lnTo>
                  <a:lnTo>
                    <a:pt x="193565" y="38897"/>
                  </a:lnTo>
                  <a:lnTo>
                    <a:pt x="177785" y="51323"/>
                  </a:lnTo>
                  <a:lnTo>
                    <a:pt x="174265" y="57383"/>
                  </a:lnTo>
                  <a:lnTo>
                    <a:pt x="171643" y="63603"/>
                  </a:lnTo>
                  <a:lnTo>
                    <a:pt x="165274" y="73055"/>
                  </a:lnTo>
                  <a:lnTo>
                    <a:pt x="162917" y="82559"/>
                  </a:lnTo>
                  <a:lnTo>
                    <a:pt x="162366" y="88904"/>
                  </a:lnTo>
                  <a:lnTo>
                    <a:pt x="164943" y="95252"/>
                  </a:lnTo>
                  <a:lnTo>
                    <a:pt x="168558" y="101601"/>
                  </a:lnTo>
                  <a:lnTo>
                    <a:pt x="170164" y="107950"/>
                  </a:lnTo>
                  <a:lnTo>
                    <a:pt x="171651" y="110067"/>
                  </a:lnTo>
                  <a:lnTo>
                    <a:pt x="173701" y="111478"/>
                  </a:lnTo>
                  <a:lnTo>
                    <a:pt x="178801" y="114104"/>
                  </a:lnTo>
                  <a:lnTo>
                    <a:pt x="187622" y="120475"/>
                  </a:lnTo>
                  <a:lnTo>
                    <a:pt x="196938" y="122833"/>
                  </a:lnTo>
                  <a:lnTo>
                    <a:pt x="203240" y="123384"/>
                  </a:lnTo>
                  <a:lnTo>
                    <a:pt x="209567" y="120807"/>
                  </a:lnTo>
                  <a:lnTo>
                    <a:pt x="215907" y="117192"/>
                  </a:lnTo>
                  <a:lnTo>
                    <a:pt x="225427" y="114099"/>
                  </a:lnTo>
                  <a:lnTo>
                    <a:pt x="231776" y="109624"/>
                  </a:lnTo>
                  <a:lnTo>
                    <a:pt x="235303" y="104108"/>
                  </a:lnTo>
                  <a:lnTo>
                    <a:pt x="237929" y="98128"/>
                  </a:lnTo>
                  <a:lnTo>
                    <a:pt x="242624" y="91942"/>
                  </a:lnTo>
                  <a:lnTo>
                    <a:pt x="245417" y="82844"/>
                  </a:lnTo>
                  <a:lnTo>
                    <a:pt x="246161" y="77454"/>
                  </a:lnTo>
                  <a:lnTo>
                    <a:pt x="244166" y="68643"/>
                  </a:lnTo>
                  <a:lnTo>
                    <a:pt x="240810" y="60141"/>
                  </a:lnTo>
                  <a:lnTo>
                    <a:pt x="237302" y="32710"/>
                  </a:lnTo>
                  <a:lnTo>
                    <a:pt x="230632" y="19239"/>
                  </a:lnTo>
                  <a:lnTo>
                    <a:pt x="229001" y="6387"/>
                  </a:lnTo>
                  <a:lnTo>
                    <a:pt x="227809" y="4258"/>
                  </a:lnTo>
                  <a:lnTo>
                    <a:pt x="225956" y="2839"/>
                  </a:lnTo>
                  <a:lnTo>
                    <a:pt x="220434" y="561"/>
                  </a:lnTo>
                  <a:lnTo>
                    <a:pt x="2095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59" name="SMARTInkShape-1514">
              <a:extLst>
                <a:ext uri="{FF2B5EF4-FFF2-40B4-BE49-F238E27FC236}">
                  <a16:creationId xmlns:a16="http://schemas.microsoft.com/office/drawing/2014/main" id="{6B2F2B44-C814-B35F-8938-6DF1F223B793}"/>
                </a:ext>
              </a:extLst>
            </p:cNvPr>
            <p:cNvSpPr/>
            <p:nvPr>
              <p:custDataLst>
                <p:tags r:id="rId252"/>
              </p:custDataLst>
            </p:nvPr>
          </p:nvSpPr>
          <p:spPr>
            <a:xfrm>
              <a:off x="6572254" y="6467478"/>
              <a:ext cx="142872" cy="271726"/>
            </a:xfrm>
            <a:custGeom>
              <a:avLst/>
              <a:gdLst/>
              <a:ahLst/>
              <a:cxnLst/>
              <a:rect l="0" t="0" r="0" b="0"/>
              <a:pathLst>
                <a:path w="142872" h="271726">
                  <a:moveTo>
                    <a:pt x="85721" y="38097"/>
                  </a:moveTo>
                  <a:lnTo>
                    <a:pt x="85721" y="38097"/>
                  </a:lnTo>
                  <a:lnTo>
                    <a:pt x="131892" y="38097"/>
                  </a:lnTo>
                  <a:lnTo>
                    <a:pt x="142860" y="38097"/>
                  </a:lnTo>
                  <a:lnTo>
                    <a:pt x="142871" y="11273"/>
                  </a:lnTo>
                  <a:lnTo>
                    <a:pt x="141813" y="10689"/>
                  </a:lnTo>
                  <a:lnTo>
                    <a:pt x="137815" y="10041"/>
                  </a:lnTo>
                  <a:lnTo>
                    <a:pt x="136326" y="8809"/>
                  </a:lnTo>
                  <a:lnTo>
                    <a:pt x="133739" y="1366"/>
                  </a:lnTo>
                  <a:lnTo>
                    <a:pt x="130698" y="606"/>
                  </a:lnTo>
                  <a:lnTo>
                    <a:pt x="101467" y="0"/>
                  </a:lnTo>
                  <a:lnTo>
                    <a:pt x="95189" y="2820"/>
                  </a:lnTo>
                  <a:lnTo>
                    <a:pt x="72817" y="17303"/>
                  </a:lnTo>
                  <a:lnTo>
                    <a:pt x="44972" y="60239"/>
                  </a:lnTo>
                  <a:lnTo>
                    <a:pt x="26755" y="95857"/>
                  </a:lnTo>
                  <a:lnTo>
                    <a:pt x="17239" y="135414"/>
                  </a:lnTo>
                  <a:lnTo>
                    <a:pt x="3991" y="180185"/>
                  </a:lnTo>
                  <a:lnTo>
                    <a:pt x="230" y="225542"/>
                  </a:lnTo>
                  <a:lnTo>
                    <a:pt x="0" y="264371"/>
                  </a:lnTo>
                  <a:lnTo>
                    <a:pt x="5053" y="271064"/>
                  </a:lnTo>
                  <a:lnTo>
                    <a:pt x="6543" y="271725"/>
                  </a:lnTo>
                  <a:lnTo>
                    <a:pt x="7536" y="271108"/>
                  </a:lnTo>
                  <a:lnTo>
                    <a:pt x="8197" y="269637"/>
                  </a:lnTo>
                  <a:lnTo>
                    <a:pt x="9697" y="268657"/>
                  </a:lnTo>
                  <a:lnTo>
                    <a:pt x="19046" y="26669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60" name="SMARTInkShape-1515">
              <a:extLst>
                <a:ext uri="{FF2B5EF4-FFF2-40B4-BE49-F238E27FC236}">
                  <a16:creationId xmlns:a16="http://schemas.microsoft.com/office/drawing/2014/main" id="{AFA0E647-158E-8A02-E719-225FE8FF3594}"/>
                </a:ext>
              </a:extLst>
            </p:cNvPr>
            <p:cNvSpPr/>
            <p:nvPr>
              <p:custDataLst>
                <p:tags r:id="rId253"/>
              </p:custDataLst>
            </p:nvPr>
          </p:nvSpPr>
          <p:spPr>
            <a:xfrm>
              <a:off x="6086475" y="6562845"/>
              <a:ext cx="276226" cy="133181"/>
            </a:xfrm>
            <a:custGeom>
              <a:avLst/>
              <a:gdLst/>
              <a:ahLst/>
              <a:cxnLst/>
              <a:rect l="0" t="0" r="0" b="0"/>
              <a:pathLst>
                <a:path w="276226" h="133181">
                  <a:moveTo>
                    <a:pt x="0" y="9405"/>
                  </a:moveTo>
                  <a:lnTo>
                    <a:pt x="0" y="9405"/>
                  </a:lnTo>
                  <a:lnTo>
                    <a:pt x="0" y="23952"/>
                  </a:lnTo>
                  <a:lnTo>
                    <a:pt x="1058" y="25454"/>
                  </a:lnTo>
                  <a:lnTo>
                    <a:pt x="2822" y="26454"/>
                  </a:lnTo>
                  <a:lnTo>
                    <a:pt x="5056" y="27121"/>
                  </a:lnTo>
                  <a:lnTo>
                    <a:pt x="6545" y="28624"/>
                  </a:lnTo>
                  <a:lnTo>
                    <a:pt x="8201" y="33116"/>
                  </a:lnTo>
                  <a:lnTo>
                    <a:pt x="9701" y="34738"/>
                  </a:lnTo>
                  <a:lnTo>
                    <a:pt x="14189" y="36539"/>
                  </a:lnTo>
                  <a:lnTo>
                    <a:pt x="61650" y="37979"/>
                  </a:lnTo>
                  <a:lnTo>
                    <a:pt x="70243" y="37980"/>
                  </a:lnTo>
                  <a:lnTo>
                    <a:pt x="76375" y="35158"/>
                  </a:lnTo>
                  <a:lnTo>
                    <a:pt x="85178" y="28848"/>
                  </a:lnTo>
                  <a:lnTo>
                    <a:pt x="90620" y="28571"/>
                  </a:lnTo>
                  <a:lnTo>
                    <a:pt x="92163" y="27474"/>
                  </a:lnTo>
                  <a:lnTo>
                    <a:pt x="93192" y="25684"/>
                  </a:lnTo>
                  <a:lnTo>
                    <a:pt x="94844" y="20264"/>
                  </a:lnTo>
                  <a:lnTo>
                    <a:pt x="87013" y="10846"/>
                  </a:lnTo>
                  <a:lnTo>
                    <a:pt x="83476" y="10046"/>
                  </a:lnTo>
                  <a:lnTo>
                    <a:pt x="81051" y="9832"/>
                  </a:lnTo>
                  <a:lnTo>
                    <a:pt x="79434" y="8631"/>
                  </a:lnTo>
                  <a:lnTo>
                    <a:pt x="77637" y="4475"/>
                  </a:lnTo>
                  <a:lnTo>
                    <a:pt x="76100" y="2943"/>
                  </a:lnTo>
                  <a:lnTo>
                    <a:pt x="71570" y="1242"/>
                  </a:lnTo>
                  <a:lnTo>
                    <a:pt x="53847" y="0"/>
                  </a:lnTo>
                  <a:lnTo>
                    <a:pt x="47568" y="2755"/>
                  </a:lnTo>
                  <a:lnTo>
                    <a:pt x="41250" y="6449"/>
                  </a:lnTo>
                  <a:lnTo>
                    <a:pt x="31743" y="9587"/>
                  </a:lnTo>
                  <a:lnTo>
                    <a:pt x="5026" y="32993"/>
                  </a:lnTo>
                  <a:lnTo>
                    <a:pt x="4409" y="35714"/>
                  </a:lnTo>
                  <a:lnTo>
                    <a:pt x="5056" y="38585"/>
                  </a:lnTo>
                  <a:lnTo>
                    <a:pt x="7539" y="44599"/>
                  </a:lnTo>
                  <a:lnTo>
                    <a:pt x="8642" y="50800"/>
                  </a:lnTo>
                  <a:lnTo>
                    <a:pt x="6311" y="57083"/>
                  </a:lnTo>
                  <a:lnTo>
                    <a:pt x="4206" y="60241"/>
                  </a:lnTo>
                  <a:lnTo>
                    <a:pt x="3862" y="64462"/>
                  </a:lnTo>
                  <a:lnTo>
                    <a:pt x="9242" y="92857"/>
                  </a:lnTo>
                  <a:lnTo>
                    <a:pt x="14497" y="99513"/>
                  </a:lnTo>
                  <a:lnTo>
                    <a:pt x="27814" y="108189"/>
                  </a:lnTo>
                  <a:lnTo>
                    <a:pt x="52686" y="119318"/>
                  </a:lnTo>
                  <a:lnTo>
                    <a:pt x="54174" y="118663"/>
                  </a:lnTo>
                  <a:lnTo>
                    <a:pt x="55167" y="117169"/>
                  </a:lnTo>
                  <a:lnTo>
                    <a:pt x="56885" y="116173"/>
                  </a:lnTo>
                  <a:lnTo>
                    <a:pt x="64363" y="114771"/>
                  </a:lnTo>
                  <a:lnTo>
                    <a:pt x="70233" y="114443"/>
                  </a:lnTo>
                  <a:lnTo>
                    <a:pt x="72222" y="113297"/>
                  </a:lnTo>
                  <a:lnTo>
                    <a:pt x="73548" y="111474"/>
                  </a:lnTo>
                  <a:lnTo>
                    <a:pt x="76079" y="106628"/>
                  </a:lnTo>
                  <a:lnTo>
                    <a:pt x="80732" y="100945"/>
                  </a:lnTo>
                  <a:lnTo>
                    <a:pt x="86328" y="97714"/>
                  </a:lnTo>
                  <a:lnTo>
                    <a:pt x="89302" y="96852"/>
                  </a:lnTo>
                  <a:lnTo>
                    <a:pt x="91286" y="95220"/>
                  </a:lnTo>
                  <a:lnTo>
                    <a:pt x="102557" y="75899"/>
                  </a:lnTo>
                  <a:lnTo>
                    <a:pt x="103296" y="72784"/>
                  </a:lnTo>
                  <a:lnTo>
                    <a:pt x="112846" y="58901"/>
                  </a:lnTo>
                  <a:lnTo>
                    <a:pt x="142437" y="28893"/>
                  </a:lnTo>
                  <a:lnTo>
                    <a:pt x="147801" y="28584"/>
                  </a:lnTo>
                  <a:lnTo>
                    <a:pt x="149335" y="27483"/>
                  </a:lnTo>
                  <a:lnTo>
                    <a:pt x="150356" y="25690"/>
                  </a:lnTo>
                  <a:lnTo>
                    <a:pt x="152280" y="19325"/>
                  </a:lnTo>
                  <a:lnTo>
                    <a:pt x="160591" y="27165"/>
                  </a:lnTo>
                  <a:lnTo>
                    <a:pt x="161530" y="33129"/>
                  </a:lnTo>
                  <a:lnTo>
                    <a:pt x="161922" y="78874"/>
                  </a:lnTo>
                  <a:lnTo>
                    <a:pt x="161925" y="106473"/>
                  </a:lnTo>
                  <a:lnTo>
                    <a:pt x="159103" y="113577"/>
                  </a:lnTo>
                  <a:lnTo>
                    <a:pt x="155380" y="120262"/>
                  </a:lnTo>
                  <a:lnTo>
                    <a:pt x="152793" y="131313"/>
                  </a:lnTo>
                  <a:lnTo>
                    <a:pt x="151604" y="131952"/>
                  </a:lnTo>
                  <a:lnTo>
                    <a:pt x="135077" y="133180"/>
                  </a:lnTo>
                  <a:lnTo>
                    <a:pt x="134501" y="132139"/>
                  </a:lnTo>
                  <a:lnTo>
                    <a:pt x="133364" y="109631"/>
                  </a:lnTo>
                  <a:lnTo>
                    <a:pt x="136178" y="104044"/>
                  </a:lnTo>
                  <a:lnTo>
                    <a:pt x="139898" y="98033"/>
                  </a:lnTo>
                  <a:lnTo>
                    <a:pt x="143051" y="88699"/>
                  </a:lnTo>
                  <a:lnTo>
                    <a:pt x="156016" y="72894"/>
                  </a:lnTo>
                  <a:lnTo>
                    <a:pt x="170287" y="63378"/>
                  </a:lnTo>
                  <a:lnTo>
                    <a:pt x="182864" y="58911"/>
                  </a:lnTo>
                  <a:lnTo>
                    <a:pt x="225578" y="57063"/>
                  </a:lnTo>
                  <a:lnTo>
                    <a:pt x="272044" y="57030"/>
                  </a:lnTo>
                  <a:lnTo>
                    <a:pt x="274367" y="57030"/>
                  </a:lnTo>
                  <a:lnTo>
                    <a:pt x="274987" y="55972"/>
                  </a:lnTo>
                  <a:lnTo>
                    <a:pt x="276225" y="4750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61" name="SMARTInkShape-1516">
              <a:extLst>
                <a:ext uri="{FF2B5EF4-FFF2-40B4-BE49-F238E27FC236}">
                  <a16:creationId xmlns:a16="http://schemas.microsoft.com/office/drawing/2014/main" id="{EB79C15E-3822-5890-ABF9-8FCEDB3C0C3F}"/>
                </a:ext>
              </a:extLst>
            </p:cNvPr>
            <p:cNvSpPr/>
            <p:nvPr>
              <p:custDataLst>
                <p:tags r:id="rId254"/>
              </p:custDataLst>
            </p:nvPr>
          </p:nvSpPr>
          <p:spPr>
            <a:xfrm>
              <a:off x="5953125" y="6591300"/>
              <a:ext cx="114301" cy="9526"/>
            </a:xfrm>
            <a:custGeom>
              <a:avLst/>
              <a:gdLst/>
              <a:ahLst/>
              <a:cxnLst/>
              <a:rect l="0" t="0" r="0" b="0"/>
              <a:pathLst>
                <a:path w="114301" h="9526">
                  <a:moveTo>
                    <a:pt x="0" y="9525"/>
                  </a:moveTo>
                  <a:lnTo>
                    <a:pt x="0" y="9525"/>
                  </a:lnTo>
                  <a:lnTo>
                    <a:pt x="45661" y="9525"/>
                  </a:lnTo>
                  <a:lnTo>
                    <a:pt x="54161" y="8467"/>
                  </a:lnTo>
                  <a:lnTo>
                    <a:pt x="81591" y="883"/>
                  </a:lnTo>
                  <a:lnTo>
                    <a:pt x="1143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62" name="SMARTInkShape-1517">
              <a:extLst>
                <a:ext uri="{FF2B5EF4-FFF2-40B4-BE49-F238E27FC236}">
                  <a16:creationId xmlns:a16="http://schemas.microsoft.com/office/drawing/2014/main" id="{FCF9B382-0E26-D308-78E9-59283A6E9E7C}"/>
                </a:ext>
              </a:extLst>
            </p:cNvPr>
            <p:cNvSpPr/>
            <p:nvPr>
              <p:custDataLst>
                <p:tags r:id="rId255"/>
              </p:custDataLst>
            </p:nvPr>
          </p:nvSpPr>
          <p:spPr>
            <a:xfrm>
              <a:off x="5953125" y="6467475"/>
              <a:ext cx="38101" cy="209434"/>
            </a:xfrm>
            <a:custGeom>
              <a:avLst/>
              <a:gdLst/>
              <a:ahLst/>
              <a:cxnLst/>
              <a:rect l="0" t="0" r="0" b="0"/>
              <a:pathLst>
                <a:path w="38101" h="209434">
                  <a:moveTo>
                    <a:pt x="28575" y="0"/>
                  </a:moveTo>
                  <a:lnTo>
                    <a:pt x="28575" y="0"/>
                  </a:lnTo>
                  <a:lnTo>
                    <a:pt x="36776" y="0"/>
                  </a:lnTo>
                  <a:lnTo>
                    <a:pt x="37217" y="1058"/>
                  </a:lnTo>
                  <a:lnTo>
                    <a:pt x="38090" y="36856"/>
                  </a:lnTo>
                  <a:lnTo>
                    <a:pt x="35273" y="45661"/>
                  </a:lnTo>
                  <a:lnTo>
                    <a:pt x="31552" y="54160"/>
                  </a:lnTo>
                  <a:lnTo>
                    <a:pt x="20490" y="101731"/>
                  </a:lnTo>
                  <a:lnTo>
                    <a:pt x="7347" y="144866"/>
                  </a:lnTo>
                  <a:lnTo>
                    <a:pt x="1451" y="163612"/>
                  </a:lnTo>
                  <a:lnTo>
                    <a:pt x="0" y="209433"/>
                  </a:lnTo>
                  <a:lnTo>
                    <a:pt x="5056" y="204459"/>
                  </a:lnTo>
                  <a:lnTo>
                    <a:pt x="10361" y="201996"/>
                  </a:lnTo>
                  <a:lnTo>
                    <a:pt x="25510" y="199227"/>
                  </a:lnTo>
                  <a:lnTo>
                    <a:pt x="38100" y="1905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63" name="SMARTInkShape-1518">
              <a:extLst>
                <a:ext uri="{FF2B5EF4-FFF2-40B4-BE49-F238E27FC236}">
                  <a16:creationId xmlns:a16="http://schemas.microsoft.com/office/drawing/2014/main" id="{B951DEFD-3B8E-DB41-E8A8-3C8780474F66}"/>
                </a:ext>
              </a:extLst>
            </p:cNvPr>
            <p:cNvSpPr/>
            <p:nvPr>
              <p:custDataLst>
                <p:tags r:id="rId256"/>
              </p:custDataLst>
            </p:nvPr>
          </p:nvSpPr>
          <p:spPr>
            <a:xfrm>
              <a:off x="5776561" y="6572285"/>
              <a:ext cx="128940" cy="104610"/>
            </a:xfrm>
            <a:custGeom>
              <a:avLst/>
              <a:gdLst/>
              <a:ahLst/>
              <a:cxnLst/>
              <a:rect l="0" t="0" r="0" b="0"/>
              <a:pathLst>
                <a:path w="128940" h="104610">
                  <a:moveTo>
                    <a:pt x="81314" y="19015"/>
                  </a:moveTo>
                  <a:lnTo>
                    <a:pt x="81314" y="19015"/>
                  </a:lnTo>
                  <a:lnTo>
                    <a:pt x="95885" y="19015"/>
                  </a:lnTo>
                  <a:lnTo>
                    <a:pt x="97378" y="17957"/>
                  </a:lnTo>
                  <a:lnTo>
                    <a:pt x="98373" y="16193"/>
                  </a:lnTo>
                  <a:lnTo>
                    <a:pt x="100248" y="9883"/>
                  </a:lnTo>
                  <a:lnTo>
                    <a:pt x="92152" y="1324"/>
                  </a:lnTo>
                  <a:lnTo>
                    <a:pt x="86171" y="367"/>
                  </a:lnTo>
                  <a:lnTo>
                    <a:pt x="73539" y="0"/>
                  </a:lnTo>
                  <a:lnTo>
                    <a:pt x="49099" y="15156"/>
                  </a:lnTo>
                  <a:lnTo>
                    <a:pt x="37667" y="18930"/>
                  </a:lnTo>
                  <a:lnTo>
                    <a:pt x="11495" y="41361"/>
                  </a:lnTo>
                  <a:lnTo>
                    <a:pt x="7951" y="50467"/>
                  </a:lnTo>
                  <a:lnTo>
                    <a:pt x="5317" y="60510"/>
                  </a:lnTo>
                  <a:lnTo>
                    <a:pt x="617" y="68501"/>
                  </a:lnTo>
                  <a:lnTo>
                    <a:pt x="0" y="72115"/>
                  </a:lnTo>
                  <a:lnTo>
                    <a:pt x="646" y="75581"/>
                  </a:lnTo>
                  <a:lnTo>
                    <a:pt x="3790" y="85517"/>
                  </a:lnTo>
                  <a:lnTo>
                    <a:pt x="4852" y="93300"/>
                  </a:lnTo>
                  <a:lnTo>
                    <a:pt x="13292" y="103248"/>
                  </a:lnTo>
                  <a:lnTo>
                    <a:pt x="16862" y="104076"/>
                  </a:lnTo>
                  <a:lnTo>
                    <a:pt x="27778" y="104609"/>
                  </a:lnTo>
                  <a:lnTo>
                    <a:pt x="29749" y="103594"/>
                  </a:lnTo>
                  <a:lnTo>
                    <a:pt x="31062" y="101860"/>
                  </a:lnTo>
                  <a:lnTo>
                    <a:pt x="33170" y="96527"/>
                  </a:lnTo>
                  <a:lnTo>
                    <a:pt x="58322" y="69527"/>
                  </a:lnTo>
                  <a:lnTo>
                    <a:pt x="60512" y="63337"/>
                  </a:lnTo>
                  <a:lnTo>
                    <a:pt x="62154" y="61263"/>
                  </a:lnTo>
                  <a:lnTo>
                    <a:pt x="68464" y="57286"/>
                  </a:lnTo>
                  <a:lnTo>
                    <a:pt x="80345" y="38182"/>
                  </a:lnTo>
                  <a:lnTo>
                    <a:pt x="81314" y="28551"/>
                  </a:lnTo>
                  <a:lnTo>
                    <a:pt x="81314" y="42730"/>
                  </a:lnTo>
                  <a:lnTo>
                    <a:pt x="78492" y="48252"/>
                  </a:lnTo>
                  <a:lnTo>
                    <a:pt x="73113" y="55364"/>
                  </a:lnTo>
                  <a:lnTo>
                    <a:pt x="72051" y="64374"/>
                  </a:lnTo>
                  <a:lnTo>
                    <a:pt x="71789" y="90308"/>
                  </a:lnTo>
                  <a:lnTo>
                    <a:pt x="72848" y="91945"/>
                  </a:lnTo>
                  <a:lnTo>
                    <a:pt x="74611" y="93035"/>
                  </a:lnTo>
                  <a:lnTo>
                    <a:pt x="80921" y="95088"/>
                  </a:lnTo>
                  <a:lnTo>
                    <a:pt x="103694" y="95212"/>
                  </a:lnTo>
                  <a:lnTo>
                    <a:pt x="109958" y="92391"/>
                  </a:lnTo>
                  <a:lnTo>
                    <a:pt x="116270" y="88668"/>
                  </a:lnTo>
                  <a:lnTo>
                    <a:pt x="128939" y="8569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64" name="SMARTInkShape-1519">
              <a:extLst>
                <a:ext uri="{FF2B5EF4-FFF2-40B4-BE49-F238E27FC236}">
                  <a16:creationId xmlns:a16="http://schemas.microsoft.com/office/drawing/2014/main" id="{EDDBE3E9-9BB6-9121-7AF9-E8CB6DA47AA5}"/>
                </a:ext>
              </a:extLst>
            </p:cNvPr>
            <p:cNvSpPr/>
            <p:nvPr>
              <p:custDataLst>
                <p:tags r:id="rId257"/>
              </p:custDataLst>
            </p:nvPr>
          </p:nvSpPr>
          <p:spPr>
            <a:xfrm>
              <a:off x="5658292" y="6562735"/>
              <a:ext cx="151838" cy="114245"/>
            </a:xfrm>
            <a:custGeom>
              <a:avLst/>
              <a:gdLst/>
              <a:ahLst/>
              <a:cxnLst/>
              <a:rect l="0" t="0" r="0" b="0"/>
              <a:pathLst>
                <a:path w="151838" h="114245">
                  <a:moveTo>
                    <a:pt x="37658" y="19040"/>
                  </a:moveTo>
                  <a:lnTo>
                    <a:pt x="37658" y="19040"/>
                  </a:lnTo>
                  <a:lnTo>
                    <a:pt x="42714" y="24096"/>
                  </a:lnTo>
                  <a:lnTo>
                    <a:pt x="48019" y="26578"/>
                  </a:lnTo>
                  <a:lnTo>
                    <a:pt x="63973" y="29546"/>
                  </a:lnTo>
                  <a:lnTo>
                    <a:pt x="72854" y="35089"/>
                  </a:lnTo>
                  <a:lnTo>
                    <a:pt x="85337" y="37497"/>
                  </a:lnTo>
                  <a:lnTo>
                    <a:pt x="88494" y="37695"/>
                  </a:lnTo>
                  <a:lnTo>
                    <a:pt x="94825" y="35093"/>
                  </a:lnTo>
                  <a:lnTo>
                    <a:pt x="101165" y="31466"/>
                  </a:lnTo>
                  <a:lnTo>
                    <a:pt x="113859" y="29138"/>
                  </a:lnTo>
                  <a:lnTo>
                    <a:pt x="136083" y="28598"/>
                  </a:lnTo>
                  <a:lnTo>
                    <a:pt x="138200" y="27529"/>
                  </a:lnTo>
                  <a:lnTo>
                    <a:pt x="139611" y="25757"/>
                  </a:lnTo>
                  <a:lnTo>
                    <a:pt x="141875" y="20367"/>
                  </a:lnTo>
                  <a:lnTo>
                    <a:pt x="145008" y="19630"/>
                  </a:lnTo>
                  <a:lnTo>
                    <a:pt x="147325" y="19433"/>
                  </a:lnTo>
                  <a:lnTo>
                    <a:pt x="148869" y="18244"/>
                  </a:lnTo>
                  <a:lnTo>
                    <a:pt x="151837" y="9917"/>
                  </a:lnTo>
                  <a:lnTo>
                    <a:pt x="146865" y="9634"/>
                  </a:lnTo>
                  <a:lnTo>
                    <a:pt x="141579" y="6745"/>
                  </a:lnTo>
                  <a:lnTo>
                    <a:pt x="135704" y="2992"/>
                  </a:lnTo>
                  <a:lnTo>
                    <a:pt x="123307" y="583"/>
                  </a:lnTo>
                  <a:lnTo>
                    <a:pt x="81519" y="0"/>
                  </a:lnTo>
                  <a:lnTo>
                    <a:pt x="60590" y="1050"/>
                  </a:lnTo>
                  <a:lnTo>
                    <a:pt x="44335" y="7595"/>
                  </a:lnTo>
                  <a:lnTo>
                    <a:pt x="36039" y="13248"/>
                  </a:lnTo>
                  <a:lnTo>
                    <a:pt x="13407" y="43590"/>
                  </a:lnTo>
                  <a:lnTo>
                    <a:pt x="7115" y="56972"/>
                  </a:lnTo>
                  <a:lnTo>
                    <a:pt x="4596" y="60203"/>
                  </a:lnTo>
                  <a:lnTo>
                    <a:pt x="1798" y="69438"/>
                  </a:lnTo>
                  <a:lnTo>
                    <a:pt x="0" y="87556"/>
                  </a:lnTo>
                  <a:lnTo>
                    <a:pt x="911" y="90118"/>
                  </a:lnTo>
                  <a:lnTo>
                    <a:pt x="2577" y="91825"/>
                  </a:lnTo>
                  <a:lnTo>
                    <a:pt x="4745" y="92963"/>
                  </a:lnTo>
                  <a:lnTo>
                    <a:pt x="6191" y="94780"/>
                  </a:lnTo>
                  <a:lnTo>
                    <a:pt x="11334" y="105301"/>
                  </a:lnTo>
                  <a:lnTo>
                    <a:pt x="13760" y="108297"/>
                  </a:lnTo>
                  <a:lnTo>
                    <a:pt x="19276" y="111627"/>
                  </a:lnTo>
                  <a:lnTo>
                    <a:pt x="31440" y="113764"/>
                  </a:lnTo>
                  <a:lnTo>
                    <a:pt x="58570" y="114244"/>
                  </a:lnTo>
                  <a:lnTo>
                    <a:pt x="94808" y="10476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65" name="SMARTInkShape-1520">
              <a:extLst>
                <a:ext uri="{FF2B5EF4-FFF2-40B4-BE49-F238E27FC236}">
                  <a16:creationId xmlns:a16="http://schemas.microsoft.com/office/drawing/2014/main" id="{E8AE6068-802A-8A72-74A5-0B44B0D25120}"/>
                </a:ext>
              </a:extLst>
            </p:cNvPr>
            <p:cNvSpPr/>
            <p:nvPr>
              <p:custDataLst>
                <p:tags r:id="rId258"/>
              </p:custDataLst>
            </p:nvPr>
          </p:nvSpPr>
          <p:spPr>
            <a:xfrm>
              <a:off x="5486400" y="6572250"/>
              <a:ext cx="180976" cy="113858"/>
            </a:xfrm>
            <a:custGeom>
              <a:avLst/>
              <a:gdLst/>
              <a:ahLst/>
              <a:cxnLst/>
              <a:rect l="0" t="0" r="0" b="0"/>
              <a:pathLst>
                <a:path w="180976" h="113858">
                  <a:moveTo>
                    <a:pt x="0" y="19050"/>
                  </a:moveTo>
                  <a:lnTo>
                    <a:pt x="0" y="19050"/>
                  </a:lnTo>
                  <a:lnTo>
                    <a:pt x="5056" y="13994"/>
                  </a:lnTo>
                  <a:lnTo>
                    <a:pt x="10361" y="11512"/>
                  </a:lnTo>
                  <a:lnTo>
                    <a:pt x="22390" y="9918"/>
                  </a:lnTo>
                  <a:lnTo>
                    <a:pt x="24452" y="8729"/>
                  </a:lnTo>
                  <a:lnTo>
                    <a:pt x="25826" y="6877"/>
                  </a:lnTo>
                  <a:lnTo>
                    <a:pt x="26742" y="4585"/>
                  </a:lnTo>
                  <a:lnTo>
                    <a:pt x="28412" y="3056"/>
                  </a:lnTo>
                  <a:lnTo>
                    <a:pt x="33088" y="1359"/>
                  </a:lnTo>
                  <a:lnTo>
                    <a:pt x="52159" y="35"/>
                  </a:lnTo>
                  <a:lnTo>
                    <a:pt x="53822" y="1082"/>
                  </a:lnTo>
                  <a:lnTo>
                    <a:pt x="54932" y="2838"/>
                  </a:lnTo>
                  <a:lnTo>
                    <a:pt x="55671" y="5067"/>
                  </a:lnTo>
                  <a:lnTo>
                    <a:pt x="57223" y="6553"/>
                  </a:lnTo>
                  <a:lnTo>
                    <a:pt x="61768" y="8204"/>
                  </a:lnTo>
                  <a:lnTo>
                    <a:pt x="63404" y="9703"/>
                  </a:lnTo>
                  <a:lnTo>
                    <a:pt x="74023" y="28771"/>
                  </a:lnTo>
                  <a:lnTo>
                    <a:pt x="75770" y="46370"/>
                  </a:lnTo>
                  <a:lnTo>
                    <a:pt x="73187" y="55182"/>
                  </a:lnTo>
                  <a:lnTo>
                    <a:pt x="71016" y="59013"/>
                  </a:lnTo>
                  <a:lnTo>
                    <a:pt x="70627" y="63684"/>
                  </a:lnTo>
                  <a:lnTo>
                    <a:pt x="73020" y="79311"/>
                  </a:lnTo>
                  <a:lnTo>
                    <a:pt x="66984" y="102767"/>
                  </a:lnTo>
                  <a:lnTo>
                    <a:pt x="58501" y="112800"/>
                  </a:lnTo>
                  <a:lnTo>
                    <a:pt x="54928" y="113634"/>
                  </a:lnTo>
                  <a:lnTo>
                    <a:pt x="52494" y="113857"/>
                  </a:lnTo>
                  <a:lnTo>
                    <a:pt x="50871" y="112946"/>
                  </a:lnTo>
                  <a:lnTo>
                    <a:pt x="49789" y="111281"/>
                  </a:lnTo>
                  <a:lnTo>
                    <a:pt x="49068" y="109112"/>
                  </a:lnTo>
                  <a:lnTo>
                    <a:pt x="47528" y="107666"/>
                  </a:lnTo>
                  <a:lnTo>
                    <a:pt x="42996" y="106059"/>
                  </a:lnTo>
                  <a:lnTo>
                    <a:pt x="41365" y="104573"/>
                  </a:lnTo>
                  <a:lnTo>
                    <a:pt x="39551" y="100099"/>
                  </a:lnTo>
                  <a:lnTo>
                    <a:pt x="38227" y="82417"/>
                  </a:lnTo>
                  <a:lnTo>
                    <a:pt x="40979" y="76141"/>
                  </a:lnTo>
                  <a:lnTo>
                    <a:pt x="43194" y="72985"/>
                  </a:lnTo>
                  <a:lnTo>
                    <a:pt x="49865" y="49605"/>
                  </a:lnTo>
                  <a:lnTo>
                    <a:pt x="60767" y="35316"/>
                  </a:lnTo>
                  <a:lnTo>
                    <a:pt x="66871" y="31571"/>
                  </a:lnTo>
                  <a:lnTo>
                    <a:pt x="82576" y="27911"/>
                  </a:lnTo>
                  <a:lnTo>
                    <a:pt x="93140" y="22146"/>
                  </a:lnTo>
                  <a:lnTo>
                    <a:pt x="108148" y="18909"/>
                  </a:lnTo>
                  <a:lnTo>
                    <a:pt x="123237" y="11692"/>
                  </a:lnTo>
                  <a:lnTo>
                    <a:pt x="169754" y="4506"/>
                  </a:lnTo>
                  <a:lnTo>
                    <a:pt x="1809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66" name="SMARTInkShape-1521">
              <a:extLst>
                <a:ext uri="{FF2B5EF4-FFF2-40B4-BE49-F238E27FC236}">
                  <a16:creationId xmlns:a16="http://schemas.microsoft.com/office/drawing/2014/main" id="{8860694F-7004-E496-D2EA-487FBA5653F6}"/>
                </a:ext>
              </a:extLst>
            </p:cNvPr>
            <p:cNvSpPr/>
            <p:nvPr>
              <p:custDataLst>
                <p:tags r:id="rId259"/>
              </p:custDataLst>
            </p:nvPr>
          </p:nvSpPr>
          <p:spPr>
            <a:xfrm>
              <a:off x="5300309" y="6524636"/>
              <a:ext cx="214667" cy="247625"/>
            </a:xfrm>
            <a:custGeom>
              <a:avLst/>
              <a:gdLst/>
              <a:ahLst/>
              <a:cxnLst/>
              <a:rect l="0" t="0" r="0" b="0"/>
              <a:pathLst>
                <a:path w="214667" h="247625">
                  <a:moveTo>
                    <a:pt x="62266" y="57139"/>
                  </a:moveTo>
                  <a:lnTo>
                    <a:pt x="62266" y="57139"/>
                  </a:lnTo>
                  <a:lnTo>
                    <a:pt x="70467" y="57139"/>
                  </a:lnTo>
                  <a:lnTo>
                    <a:pt x="70908" y="56081"/>
                  </a:lnTo>
                  <a:lnTo>
                    <a:pt x="71398" y="52083"/>
                  </a:lnTo>
                  <a:lnTo>
                    <a:pt x="72587" y="50594"/>
                  </a:lnTo>
                  <a:lnTo>
                    <a:pt x="80914" y="47730"/>
                  </a:lnTo>
                  <a:lnTo>
                    <a:pt x="90439" y="47617"/>
                  </a:lnTo>
                  <a:lnTo>
                    <a:pt x="90841" y="11240"/>
                  </a:lnTo>
                  <a:lnTo>
                    <a:pt x="82640" y="1465"/>
                  </a:lnTo>
                  <a:lnTo>
                    <a:pt x="79082" y="645"/>
                  </a:lnTo>
                  <a:lnTo>
                    <a:pt x="40394" y="0"/>
                  </a:lnTo>
                  <a:lnTo>
                    <a:pt x="33848" y="2816"/>
                  </a:lnTo>
                  <a:lnTo>
                    <a:pt x="11475" y="22379"/>
                  </a:lnTo>
                  <a:lnTo>
                    <a:pt x="7942" y="28638"/>
                  </a:lnTo>
                  <a:lnTo>
                    <a:pt x="5313" y="34947"/>
                  </a:lnTo>
                  <a:lnTo>
                    <a:pt x="618" y="41279"/>
                  </a:lnTo>
                  <a:lnTo>
                    <a:pt x="0" y="44449"/>
                  </a:lnTo>
                  <a:lnTo>
                    <a:pt x="648" y="47621"/>
                  </a:lnTo>
                  <a:lnTo>
                    <a:pt x="3130" y="53966"/>
                  </a:lnTo>
                  <a:lnTo>
                    <a:pt x="5586" y="63490"/>
                  </a:lnTo>
                  <a:lnTo>
                    <a:pt x="9911" y="69839"/>
                  </a:lnTo>
                  <a:lnTo>
                    <a:pt x="15361" y="73367"/>
                  </a:lnTo>
                  <a:lnTo>
                    <a:pt x="21312" y="75993"/>
                  </a:lnTo>
                  <a:lnTo>
                    <a:pt x="30611" y="82364"/>
                  </a:lnTo>
                  <a:lnTo>
                    <a:pt x="41348" y="85273"/>
                  </a:lnTo>
                  <a:lnTo>
                    <a:pt x="47718" y="85583"/>
                  </a:lnTo>
                  <a:lnTo>
                    <a:pt x="53332" y="82834"/>
                  </a:lnTo>
                  <a:lnTo>
                    <a:pt x="60502" y="77501"/>
                  </a:lnTo>
                  <a:lnTo>
                    <a:pt x="69523" y="76449"/>
                  </a:lnTo>
                  <a:lnTo>
                    <a:pt x="79553" y="76223"/>
                  </a:lnTo>
                  <a:lnTo>
                    <a:pt x="80141" y="75153"/>
                  </a:lnTo>
                  <a:lnTo>
                    <a:pt x="80794" y="71143"/>
                  </a:lnTo>
                  <a:lnTo>
                    <a:pt x="82026" y="69650"/>
                  </a:lnTo>
                  <a:lnTo>
                    <a:pt x="90805" y="66674"/>
                  </a:lnTo>
                  <a:lnTo>
                    <a:pt x="90830" y="71724"/>
                  </a:lnTo>
                  <a:lnTo>
                    <a:pt x="91892" y="73212"/>
                  </a:lnTo>
                  <a:lnTo>
                    <a:pt x="93658" y="74205"/>
                  </a:lnTo>
                  <a:lnTo>
                    <a:pt x="95894" y="74866"/>
                  </a:lnTo>
                  <a:lnTo>
                    <a:pt x="97385" y="76365"/>
                  </a:lnTo>
                  <a:lnTo>
                    <a:pt x="102599" y="86376"/>
                  </a:lnTo>
                  <a:lnTo>
                    <a:pt x="105028" y="89330"/>
                  </a:lnTo>
                  <a:lnTo>
                    <a:pt x="105592" y="92358"/>
                  </a:lnTo>
                  <a:lnTo>
                    <a:pt x="104907" y="95435"/>
                  </a:lnTo>
                  <a:lnTo>
                    <a:pt x="102384" y="101677"/>
                  </a:lnTo>
                  <a:lnTo>
                    <a:pt x="101263" y="107978"/>
                  </a:lnTo>
                  <a:lnTo>
                    <a:pt x="106031" y="127193"/>
                  </a:lnTo>
                  <a:lnTo>
                    <a:pt x="100649" y="168705"/>
                  </a:lnTo>
                  <a:lnTo>
                    <a:pt x="100392" y="201346"/>
                  </a:lnTo>
                  <a:lnTo>
                    <a:pt x="97555" y="208720"/>
                  </a:lnTo>
                  <a:lnTo>
                    <a:pt x="93825" y="215525"/>
                  </a:lnTo>
                  <a:lnTo>
                    <a:pt x="90666" y="225306"/>
                  </a:lnTo>
                  <a:lnTo>
                    <a:pt x="84557" y="234906"/>
                  </a:lnTo>
                  <a:lnTo>
                    <a:pt x="81743" y="245754"/>
                  </a:lnTo>
                  <a:lnTo>
                    <a:pt x="80542" y="246382"/>
                  </a:lnTo>
                  <a:lnTo>
                    <a:pt x="71911" y="247624"/>
                  </a:lnTo>
                  <a:lnTo>
                    <a:pt x="71827" y="242578"/>
                  </a:lnTo>
                  <a:lnTo>
                    <a:pt x="68984" y="237276"/>
                  </a:lnTo>
                  <a:lnTo>
                    <a:pt x="66745" y="234381"/>
                  </a:lnTo>
                  <a:lnTo>
                    <a:pt x="64257" y="225519"/>
                  </a:lnTo>
                  <a:lnTo>
                    <a:pt x="62659" y="207638"/>
                  </a:lnTo>
                  <a:lnTo>
                    <a:pt x="71988" y="162480"/>
                  </a:lnTo>
                  <a:lnTo>
                    <a:pt x="87962" y="130576"/>
                  </a:lnTo>
                  <a:lnTo>
                    <a:pt x="103580" y="111587"/>
                  </a:lnTo>
                  <a:lnTo>
                    <a:pt x="118134" y="101729"/>
                  </a:lnTo>
                  <a:lnTo>
                    <a:pt x="151050" y="87206"/>
                  </a:lnTo>
                  <a:lnTo>
                    <a:pt x="196204" y="85715"/>
                  </a:lnTo>
                  <a:lnTo>
                    <a:pt x="199183" y="85715"/>
                  </a:lnTo>
                  <a:lnTo>
                    <a:pt x="201169" y="86773"/>
                  </a:lnTo>
                  <a:lnTo>
                    <a:pt x="202492" y="88536"/>
                  </a:lnTo>
                  <a:lnTo>
                    <a:pt x="203376" y="90770"/>
                  </a:lnTo>
                  <a:lnTo>
                    <a:pt x="205022" y="92259"/>
                  </a:lnTo>
                  <a:lnTo>
                    <a:pt x="214666" y="9523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178" name="SMARTInkShape-Group313">
            <a:extLst>
              <a:ext uri="{FF2B5EF4-FFF2-40B4-BE49-F238E27FC236}">
                <a16:creationId xmlns:a16="http://schemas.microsoft.com/office/drawing/2014/main" id="{B6D21AB7-3387-3F0E-D3DD-A02E3E7E9A07}"/>
              </a:ext>
            </a:extLst>
          </p:cNvPr>
          <p:cNvGrpSpPr/>
          <p:nvPr/>
        </p:nvGrpSpPr>
        <p:grpSpPr>
          <a:xfrm>
            <a:off x="3600496" y="6440236"/>
            <a:ext cx="1447755" cy="331872"/>
            <a:chOff x="3600496" y="6440236"/>
            <a:chExt cx="1447755" cy="331872"/>
          </a:xfrm>
        </p:grpSpPr>
        <p:sp>
          <p:nvSpPr>
            <p:cNvPr id="124168" name="SMARTInkShape-1522">
              <a:extLst>
                <a:ext uri="{FF2B5EF4-FFF2-40B4-BE49-F238E27FC236}">
                  <a16:creationId xmlns:a16="http://schemas.microsoft.com/office/drawing/2014/main" id="{9866D6FF-7AD1-8407-9985-44ACABB492A3}"/>
                </a:ext>
              </a:extLst>
            </p:cNvPr>
            <p:cNvSpPr/>
            <p:nvPr>
              <p:custDataLst>
                <p:tags r:id="rId240"/>
              </p:custDataLst>
            </p:nvPr>
          </p:nvSpPr>
          <p:spPr>
            <a:xfrm>
              <a:off x="4914900" y="6581786"/>
              <a:ext cx="133351" cy="104764"/>
            </a:xfrm>
            <a:custGeom>
              <a:avLst/>
              <a:gdLst/>
              <a:ahLst/>
              <a:cxnLst/>
              <a:rect l="0" t="0" r="0" b="0"/>
              <a:pathLst>
                <a:path w="133351" h="104764">
                  <a:moveTo>
                    <a:pt x="0" y="47614"/>
                  </a:moveTo>
                  <a:lnTo>
                    <a:pt x="0" y="47614"/>
                  </a:lnTo>
                  <a:lnTo>
                    <a:pt x="44476" y="47614"/>
                  </a:lnTo>
                  <a:lnTo>
                    <a:pt x="74907" y="47614"/>
                  </a:lnTo>
                  <a:lnTo>
                    <a:pt x="78513" y="46556"/>
                  </a:lnTo>
                  <a:lnTo>
                    <a:pt x="80917" y="44792"/>
                  </a:lnTo>
                  <a:lnTo>
                    <a:pt x="82520" y="42558"/>
                  </a:lnTo>
                  <a:lnTo>
                    <a:pt x="84646" y="41069"/>
                  </a:lnTo>
                  <a:lnTo>
                    <a:pt x="92696" y="37913"/>
                  </a:lnTo>
                  <a:lnTo>
                    <a:pt x="114336" y="21665"/>
                  </a:lnTo>
                  <a:lnTo>
                    <a:pt x="120666" y="19148"/>
                  </a:lnTo>
                  <a:lnTo>
                    <a:pt x="132793" y="9952"/>
                  </a:lnTo>
                  <a:lnTo>
                    <a:pt x="133335" y="393"/>
                  </a:lnTo>
                  <a:lnTo>
                    <a:pt x="102758" y="0"/>
                  </a:lnTo>
                  <a:lnTo>
                    <a:pt x="69393" y="13247"/>
                  </a:lnTo>
                  <a:lnTo>
                    <a:pt x="36766" y="31788"/>
                  </a:lnTo>
                  <a:lnTo>
                    <a:pt x="16036" y="50793"/>
                  </a:lnTo>
                  <a:lnTo>
                    <a:pt x="12419" y="57141"/>
                  </a:lnTo>
                  <a:lnTo>
                    <a:pt x="10097" y="69839"/>
                  </a:lnTo>
                  <a:lnTo>
                    <a:pt x="9576" y="88889"/>
                  </a:lnTo>
                  <a:lnTo>
                    <a:pt x="10618" y="91006"/>
                  </a:lnTo>
                  <a:lnTo>
                    <a:pt x="12369" y="92417"/>
                  </a:lnTo>
                  <a:lnTo>
                    <a:pt x="17139" y="95043"/>
                  </a:lnTo>
                  <a:lnTo>
                    <a:pt x="25775" y="101414"/>
                  </a:lnTo>
                  <a:lnTo>
                    <a:pt x="35035" y="103772"/>
                  </a:lnTo>
                  <a:lnTo>
                    <a:pt x="82367" y="104762"/>
                  </a:lnTo>
                  <a:lnTo>
                    <a:pt x="88818" y="104763"/>
                  </a:lnTo>
                  <a:lnTo>
                    <a:pt x="95214" y="101942"/>
                  </a:lnTo>
                  <a:lnTo>
                    <a:pt x="101584" y="98219"/>
                  </a:lnTo>
                  <a:lnTo>
                    <a:pt x="114297" y="95827"/>
                  </a:lnTo>
                  <a:lnTo>
                    <a:pt x="121943" y="95355"/>
                  </a:lnTo>
                  <a:lnTo>
                    <a:pt x="133350" y="8571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69" name="SMARTInkShape-1523">
              <a:extLst>
                <a:ext uri="{FF2B5EF4-FFF2-40B4-BE49-F238E27FC236}">
                  <a16:creationId xmlns:a16="http://schemas.microsoft.com/office/drawing/2014/main" id="{2EBF02CA-CD50-EA7E-3861-3AFE83A98258}"/>
                </a:ext>
              </a:extLst>
            </p:cNvPr>
            <p:cNvSpPr/>
            <p:nvPr>
              <p:custDataLst>
                <p:tags r:id="rId241"/>
              </p:custDataLst>
            </p:nvPr>
          </p:nvSpPr>
          <p:spPr>
            <a:xfrm>
              <a:off x="4667250" y="6564061"/>
              <a:ext cx="219076" cy="151065"/>
            </a:xfrm>
            <a:custGeom>
              <a:avLst/>
              <a:gdLst/>
              <a:ahLst/>
              <a:cxnLst/>
              <a:rect l="0" t="0" r="0" b="0"/>
              <a:pathLst>
                <a:path w="219076" h="151065">
                  <a:moveTo>
                    <a:pt x="0" y="27239"/>
                  </a:moveTo>
                  <a:lnTo>
                    <a:pt x="0" y="27239"/>
                  </a:lnTo>
                  <a:lnTo>
                    <a:pt x="0" y="22183"/>
                  </a:lnTo>
                  <a:lnTo>
                    <a:pt x="1058" y="20694"/>
                  </a:lnTo>
                  <a:lnTo>
                    <a:pt x="2822" y="19701"/>
                  </a:lnTo>
                  <a:lnTo>
                    <a:pt x="5056" y="19039"/>
                  </a:lnTo>
                  <a:lnTo>
                    <a:pt x="17333" y="9629"/>
                  </a:lnTo>
                  <a:lnTo>
                    <a:pt x="27101" y="8315"/>
                  </a:lnTo>
                  <a:lnTo>
                    <a:pt x="35888" y="1668"/>
                  </a:lnTo>
                  <a:lnTo>
                    <a:pt x="41703" y="0"/>
                  </a:lnTo>
                  <a:lnTo>
                    <a:pt x="43677" y="613"/>
                  </a:lnTo>
                  <a:lnTo>
                    <a:pt x="44993" y="2080"/>
                  </a:lnTo>
                  <a:lnTo>
                    <a:pt x="45870" y="4116"/>
                  </a:lnTo>
                  <a:lnTo>
                    <a:pt x="47513" y="5474"/>
                  </a:lnTo>
                  <a:lnTo>
                    <a:pt x="55672" y="7832"/>
                  </a:lnTo>
                  <a:lnTo>
                    <a:pt x="56493" y="10852"/>
                  </a:lnTo>
                  <a:lnTo>
                    <a:pt x="57147" y="45401"/>
                  </a:lnTo>
                  <a:lnTo>
                    <a:pt x="54327" y="54009"/>
                  </a:lnTo>
                  <a:lnTo>
                    <a:pt x="50603" y="61362"/>
                  </a:lnTo>
                  <a:lnTo>
                    <a:pt x="46828" y="81143"/>
                  </a:lnTo>
                  <a:lnTo>
                    <a:pt x="40137" y="93900"/>
                  </a:lnTo>
                  <a:lnTo>
                    <a:pt x="38100" y="122083"/>
                  </a:lnTo>
                  <a:lnTo>
                    <a:pt x="38100" y="104876"/>
                  </a:lnTo>
                  <a:lnTo>
                    <a:pt x="44645" y="96119"/>
                  </a:lnTo>
                  <a:lnTo>
                    <a:pt x="47801" y="87276"/>
                  </a:lnTo>
                  <a:lnTo>
                    <a:pt x="80710" y="51314"/>
                  </a:lnTo>
                  <a:lnTo>
                    <a:pt x="86318" y="48522"/>
                  </a:lnTo>
                  <a:lnTo>
                    <a:pt x="89296" y="47777"/>
                  </a:lnTo>
                  <a:lnTo>
                    <a:pt x="91280" y="46223"/>
                  </a:lnTo>
                  <a:lnTo>
                    <a:pt x="93486" y="41675"/>
                  </a:lnTo>
                  <a:lnTo>
                    <a:pt x="95133" y="40037"/>
                  </a:lnTo>
                  <a:lnTo>
                    <a:pt x="99784" y="38219"/>
                  </a:lnTo>
                  <a:lnTo>
                    <a:pt x="123695" y="36765"/>
                  </a:lnTo>
                  <a:lnTo>
                    <a:pt x="123825" y="78054"/>
                  </a:lnTo>
                  <a:lnTo>
                    <a:pt x="121003" y="84396"/>
                  </a:lnTo>
                  <a:lnTo>
                    <a:pt x="117280" y="90741"/>
                  </a:lnTo>
                  <a:lnTo>
                    <a:pt x="114888" y="103440"/>
                  </a:lnTo>
                  <a:lnTo>
                    <a:pt x="114300" y="122451"/>
                  </a:lnTo>
                  <a:lnTo>
                    <a:pt x="114300" y="117420"/>
                  </a:lnTo>
                  <a:lnTo>
                    <a:pt x="115358" y="115935"/>
                  </a:lnTo>
                  <a:lnTo>
                    <a:pt x="117122" y="114944"/>
                  </a:lnTo>
                  <a:lnTo>
                    <a:pt x="119356" y="114284"/>
                  </a:lnTo>
                  <a:lnTo>
                    <a:pt x="120845" y="112786"/>
                  </a:lnTo>
                  <a:lnTo>
                    <a:pt x="126059" y="102776"/>
                  </a:lnTo>
                  <a:lnTo>
                    <a:pt x="146181" y="81175"/>
                  </a:lnTo>
                  <a:lnTo>
                    <a:pt x="155280" y="77669"/>
                  </a:lnTo>
                  <a:lnTo>
                    <a:pt x="165322" y="75052"/>
                  </a:lnTo>
                  <a:lnTo>
                    <a:pt x="180392" y="64749"/>
                  </a:lnTo>
                  <a:lnTo>
                    <a:pt x="197710" y="49617"/>
                  </a:lnTo>
                  <a:lnTo>
                    <a:pt x="203583" y="47767"/>
                  </a:lnTo>
                  <a:lnTo>
                    <a:pt x="205571" y="46216"/>
                  </a:lnTo>
                  <a:lnTo>
                    <a:pt x="209429" y="40034"/>
                  </a:lnTo>
                  <a:lnTo>
                    <a:pt x="219037" y="36775"/>
                  </a:lnTo>
                  <a:lnTo>
                    <a:pt x="219075" y="59154"/>
                  </a:lnTo>
                  <a:lnTo>
                    <a:pt x="216253" y="65413"/>
                  </a:lnTo>
                  <a:lnTo>
                    <a:pt x="212530" y="71722"/>
                  </a:lnTo>
                  <a:lnTo>
                    <a:pt x="209374" y="81224"/>
                  </a:lnTo>
                  <a:lnTo>
                    <a:pt x="203265" y="90741"/>
                  </a:lnTo>
                  <a:lnTo>
                    <a:pt x="191144" y="123887"/>
                  </a:lnTo>
                  <a:lnTo>
                    <a:pt x="190500" y="15106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70" name="SMARTInkShape-1524">
              <a:extLst>
                <a:ext uri="{FF2B5EF4-FFF2-40B4-BE49-F238E27FC236}">
                  <a16:creationId xmlns:a16="http://schemas.microsoft.com/office/drawing/2014/main" id="{0BA55FC4-5709-F8AC-0F54-1704E504F8EF}"/>
                </a:ext>
              </a:extLst>
            </p:cNvPr>
            <p:cNvSpPr/>
            <p:nvPr>
              <p:custDataLst>
                <p:tags r:id="rId242"/>
              </p:custDataLst>
            </p:nvPr>
          </p:nvSpPr>
          <p:spPr>
            <a:xfrm>
              <a:off x="4601899" y="6477010"/>
              <a:ext cx="17727" cy="9516"/>
            </a:xfrm>
            <a:custGeom>
              <a:avLst/>
              <a:gdLst/>
              <a:ahLst/>
              <a:cxnLst/>
              <a:rect l="0" t="0" r="0" b="0"/>
              <a:pathLst>
                <a:path w="17727" h="9516">
                  <a:moveTo>
                    <a:pt x="8201" y="9515"/>
                  </a:moveTo>
                  <a:lnTo>
                    <a:pt x="8201" y="9515"/>
                  </a:lnTo>
                  <a:lnTo>
                    <a:pt x="8201" y="4459"/>
                  </a:lnTo>
                  <a:lnTo>
                    <a:pt x="7143" y="2970"/>
                  </a:lnTo>
                  <a:lnTo>
                    <a:pt x="5379" y="1976"/>
                  </a:lnTo>
                  <a:lnTo>
                    <a:pt x="0" y="383"/>
                  </a:lnTo>
                  <a:lnTo>
                    <a:pt x="12900" y="0"/>
                  </a:lnTo>
                  <a:lnTo>
                    <a:pt x="14509" y="1055"/>
                  </a:lnTo>
                  <a:lnTo>
                    <a:pt x="15582" y="2817"/>
                  </a:lnTo>
                  <a:lnTo>
                    <a:pt x="17726" y="951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71" name="SMARTInkShape-1525">
              <a:extLst>
                <a:ext uri="{FF2B5EF4-FFF2-40B4-BE49-F238E27FC236}">
                  <a16:creationId xmlns:a16="http://schemas.microsoft.com/office/drawing/2014/main" id="{FE12B480-F62A-B7EC-27F5-DDC41D94F054}"/>
                </a:ext>
              </a:extLst>
            </p:cNvPr>
            <p:cNvSpPr/>
            <p:nvPr>
              <p:custDataLst>
                <p:tags r:id="rId243"/>
              </p:custDataLst>
            </p:nvPr>
          </p:nvSpPr>
          <p:spPr>
            <a:xfrm>
              <a:off x="4600575" y="6572250"/>
              <a:ext cx="9526" cy="95251"/>
            </a:xfrm>
            <a:custGeom>
              <a:avLst/>
              <a:gdLst/>
              <a:ahLst/>
              <a:cxnLst/>
              <a:rect l="0" t="0" r="0" b="0"/>
              <a:pathLst>
                <a:path w="9526" h="95251">
                  <a:moveTo>
                    <a:pt x="0" y="9525"/>
                  </a:moveTo>
                  <a:lnTo>
                    <a:pt x="0" y="9525"/>
                  </a:lnTo>
                  <a:lnTo>
                    <a:pt x="0" y="116"/>
                  </a:lnTo>
                  <a:lnTo>
                    <a:pt x="9525" y="0"/>
                  </a:lnTo>
                  <a:lnTo>
                    <a:pt x="9525" y="41290"/>
                  </a:lnTo>
                  <a:lnTo>
                    <a:pt x="6703" y="47632"/>
                  </a:lnTo>
                  <a:lnTo>
                    <a:pt x="2980" y="53977"/>
                  </a:lnTo>
                  <a:lnTo>
                    <a:pt x="588" y="66676"/>
                  </a:lnTo>
                  <a:lnTo>
                    <a:pt x="0" y="952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72" name="SMARTInkShape-1526">
              <a:extLst>
                <a:ext uri="{FF2B5EF4-FFF2-40B4-BE49-F238E27FC236}">
                  <a16:creationId xmlns:a16="http://schemas.microsoft.com/office/drawing/2014/main" id="{260714BD-4960-B335-2B26-A4F1E2F3F25B}"/>
                </a:ext>
              </a:extLst>
            </p:cNvPr>
            <p:cNvSpPr/>
            <p:nvPr>
              <p:custDataLst>
                <p:tags r:id="rId244"/>
              </p:custDataLst>
            </p:nvPr>
          </p:nvSpPr>
          <p:spPr>
            <a:xfrm>
              <a:off x="4381500" y="6562726"/>
              <a:ext cx="152401" cy="9525"/>
            </a:xfrm>
            <a:custGeom>
              <a:avLst/>
              <a:gdLst/>
              <a:ahLst/>
              <a:cxnLst/>
              <a:rect l="0" t="0" r="0" b="0"/>
              <a:pathLst>
                <a:path w="152401" h="9525">
                  <a:moveTo>
                    <a:pt x="0" y="9524"/>
                  </a:moveTo>
                  <a:lnTo>
                    <a:pt x="0" y="9524"/>
                  </a:lnTo>
                  <a:lnTo>
                    <a:pt x="8201" y="9524"/>
                  </a:lnTo>
                  <a:lnTo>
                    <a:pt x="14189" y="4468"/>
                  </a:lnTo>
                  <a:lnTo>
                    <a:pt x="22534" y="1986"/>
                  </a:lnTo>
                  <a:lnTo>
                    <a:pt x="65277" y="33"/>
                  </a:lnTo>
                  <a:lnTo>
                    <a:pt x="107440" y="0"/>
                  </a:lnTo>
                  <a:lnTo>
                    <a:pt x="114072" y="2821"/>
                  </a:lnTo>
                  <a:lnTo>
                    <a:pt x="120549" y="6544"/>
                  </a:lnTo>
                  <a:lnTo>
                    <a:pt x="133330" y="8936"/>
                  </a:lnTo>
                  <a:lnTo>
                    <a:pt x="152400" y="952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73" name="SMARTInkShape-1527">
              <a:extLst>
                <a:ext uri="{FF2B5EF4-FFF2-40B4-BE49-F238E27FC236}">
                  <a16:creationId xmlns:a16="http://schemas.microsoft.com/office/drawing/2014/main" id="{C5E59553-71CC-5062-4F65-3AF48426FB70}"/>
                </a:ext>
              </a:extLst>
            </p:cNvPr>
            <p:cNvSpPr/>
            <p:nvPr>
              <p:custDataLst>
                <p:tags r:id="rId245"/>
              </p:custDataLst>
            </p:nvPr>
          </p:nvSpPr>
          <p:spPr>
            <a:xfrm>
              <a:off x="4381500" y="6440236"/>
              <a:ext cx="104776" cy="227262"/>
            </a:xfrm>
            <a:custGeom>
              <a:avLst/>
              <a:gdLst/>
              <a:ahLst/>
              <a:cxnLst/>
              <a:rect l="0" t="0" r="0" b="0"/>
              <a:pathLst>
                <a:path w="104776" h="227262">
                  <a:moveTo>
                    <a:pt x="28575" y="27239"/>
                  </a:moveTo>
                  <a:lnTo>
                    <a:pt x="28575" y="27239"/>
                  </a:lnTo>
                  <a:lnTo>
                    <a:pt x="28575" y="13982"/>
                  </a:lnTo>
                  <a:lnTo>
                    <a:pt x="29633" y="12051"/>
                  </a:lnTo>
                  <a:lnTo>
                    <a:pt x="31397" y="10764"/>
                  </a:lnTo>
                  <a:lnTo>
                    <a:pt x="37707" y="8339"/>
                  </a:lnTo>
                  <a:lnTo>
                    <a:pt x="38066" y="0"/>
                  </a:lnTo>
                  <a:lnTo>
                    <a:pt x="38100" y="7831"/>
                  </a:lnTo>
                  <a:lnTo>
                    <a:pt x="45639" y="26042"/>
                  </a:lnTo>
                  <a:lnTo>
                    <a:pt x="47232" y="44759"/>
                  </a:lnTo>
                  <a:lnTo>
                    <a:pt x="44628" y="53723"/>
                  </a:lnTo>
                  <a:lnTo>
                    <a:pt x="42452" y="57595"/>
                  </a:lnTo>
                  <a:lnTo>
                    <a:pt x="37296" y="104964"/>
                  </a:lnTo>
                  <a:lnTo>
                    <a:pt x="30612" y="124358"/>
                  </a:lnTo>
                  <a:lnTo>
                    <a:pt x="26356" y="142092"/>
                  </a:lnTo>
                  <a:lnTo>
                    <a:pt x="18392" y="157931"/>
                  </a:lnTo>
                  <a:lnTo>
                    <a:pt x="13466" y="165757"/>
                  </a:lnTo>
                  <a:lnTo>
                    <a:pt x="9635" y="176114"/>
                  </a:lnTo>
                  <a:lnTo>
                    <a:pt x="3325" y="185885"/>
                  </a:lnTo>
                  <a:lnTo>
                    <a:pt x="985" y="195484"/>
                  </a:lnTo>
                  <a:lnTo>
                    <a:pt x="0" y="222757"/>
                  </a:lnTo>
                  <a:lnTo>
                    <a:pt x="1058" y="224259"/>
                  </a:lnTo>
                  <a:lnTo>
                    <a:pt x="2822" y="225260"/>
                  </a:lnTo>
                  <a:lnTo>
                    <a:pt x="9701" y="227000"/>
                  </a:lnTo>
                  <a:lnTo>
                    <a:pt x="50447" y="227261"/>
                  </a:lnTo>
                  <a:lnTo>
                    <a:pt x="56993" y="224440"/>
                  </a:lnTo>
                  <a:lnTo>
                    <a:pt x="63430" y="220717"/>
                  </a:lnTo>
                  <a:lnTo>
                    <a:pt x="76186" y="218327"/>
                  </a:lnTo>
                  <a:lnTo>
                    <a:pt x="93368" y="217773"/>
                  </a:lnTo>
                  <a:lnTo>
                    <a:pt x="104775" y="20821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74" name="SMARTInkShape-1528">
              <a:extLst>
                <a:ext uri="{FF2B5EF4-FFF2-40B4-BE49-F238E27FC236}">
                  <a16:creationId xmlns:a16="http://schemas.microsoft.com/office/drawing/2014/main" id="{F889ACC1-012A-FC87-3A26-24F19670C0B8}"/>
                </a:ext>
              </a:extLst>
            </p:cNvPr>
            <p:cNvSpPr/>
            <p:nvPr>
              <p:custDataLst>
                <p:tags r:id="rId246"/>
              </p:custDataLst>
            </p:nvPr>
          </p:nvSpPr>
          <p:spPr>
            <a:xfrm>
              <a:off x="4181591" y="6610350"/>
              <a:ext cx="9410" cy="1"/>
            </a:xfrm>
            <a:custGeom>
              <a:avLst/>
              <a:gdLst/>
              <a:ahLst/>
              <a:cxnLst/>
              <a:rect l="0" t="0" r="0" b="0"/>
              <a:pathLst>
                <a:path w="9410" h="1">
                  <a:moveTo>
                    <a:pt x="9409" y="0"/>
                  </a:moveTo>
                  <a:lnTo>
                    <a:pt x="9409" y="0"/>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75" name="SMARTInkShape-1529">
              <a:extLst>
                <a:ext uri="{FF2B5EF4-FFF2-40B4-BE49-F238E27FC236}">
                  <a16:creationId xmlns:a16="http://schemas.microsoft.com/office/drawing/2014/main" id="{42E6183B-662C-5349-AA62-1CE88BD6CFC5}"/>
                </a:ext>
              </a:extLst>
            </p:cNvPr>
            <p:cNvSpPr/>
            <p:nvPr>
              <p:custDataLst>
                <p:tags r:id="rId247"/>
              </p:custDataLst>
            </p:nvPr>
          </p:nvSpPr>
          <p:spPr>
            <a:xfrm>
              <a:off x="3971939" y="6515495"/>
              <a:ext cx="142862" cy="256613"/>
            </a:xfrm>
            <a:custGeom>
              <a:avLst/>
              <a:gdLst/>
              <a:ahLst/>
              <a:cxnLst/>
              <a:rect l="0" t="0" r="0" b="0"/>
              <a:pathLst>
                <a:path w="142862" h="256613">
                  <a:moveTo>
                    <a:pt x="57136" y="47230"/>
                  </a:moveTo>
                  <a:lnTo>
                    <a:pt x="57136" y="47230"/>
                  </a:lnTo>
                  <a:lnTo>
                    <a:pt x="62192" y="47230"/>
                  </a:lnTo>
                  <a:lnTo>
                    <a:pt x="63682" y="46172"/>
                  </a:lnTo>
                  <a:lnTo>
                    <a:pt x="64675" y="44408"/>
                  </a:lnTo>
                  <a:lnTo>
                    <a:pt x="66627" y="37821"/>
                  </a:lnTo>
                  <a:lnTo>
                    <a:pt x="71707" y="37739"/>
                  </a:lnTo>
                  <a:lnTo>
                    <a:pt x="73200" y="36669"/>
                  </a:lnTo>
                  <a:lnTo>
                    <a:pt x="75924" y="29064"/>
                  </a:lnTo>
                  <a:lnTo>
                    <a:pt x="76186" y="28183"/>
                  </a:lnTo>
                  <a:lnTo>
                    <a:pt x="76186" y="28181"/>
                  </a:lnTo>
                  <a:lnTo>
                    <a:pt x="67985" y="28180"/>
                  </a:lnTo>
                  <a:lnTo>
                    <a:pt x="67544" y="27122"/>
                  </a:lnTo>
                  <a:lnTo>
                    <a:pt x="66661" y="10464"/>
                  </a:lnTo>
                  <a:lnTo>
                    <a:pt x="65603" y="10019"/>
                  </a:lnTo>
                  <a:lnTo>
                    <a:pt x="58460" y="9247"/>
                  </a:lnTo>
                  <a:lnTo>
                    <a:pt x="57724" y="6360"/>
                  </a:lnTo>
                  <a:lnTo>
                    <a:pt x="57529" y="4108"/>
                  </a:lnTo>
                  <a:lnTo>
                    <a:pt x="56340" y="2607"/>
                  </a:lnTo>
                  <a:lnTo>
                    <a:pt x="52196" y="939"/>
                  </a:lnTo>
                  <a:lnTo>
                    <a:pt x="43913" y="0"/>
                  </a:lnTo>
                  <a:lnTo>
                    <a:pt x="41971" y="927"/>
                  </a:lnTo>
                  <a:lnTo>
                    <a:pt x="40675" y="2602"/>
                  </a:lnTo>
                  <a:lnTo>
                    <a:pt x="39812" y="4778"/>
                  </a:lnTo>
                  <a:lnTo>
                    <a:pt x="38179" y="6229"/>
                  </a:lnTo>
                  <a:lnTo>
                    <a:pt x="27952" y="11379"/>
                  </a:lnTo>
                  <a:lnTo>
                    <a:pt x="21940" y="15422"/>
                  </a:lnTo>
                  <a:lnTo>
                    <a:pt x="12606" y="18755"/>
                  </a:lnTo>
                  <a:lnTo>
                    <a:pt x="6301" y="23285"/>
                  </a:lnTo>
                  <a:lnTo>
                    <a:pt x="2793" y="28827"/>
                  </a:lnTo>
                  <a:lnTo>
                    <a:pt x="150" y="45386"/>
                  </a:lnTo>
                  <a:lnTo>
                    <a:pt x="0" y="60326"/>
                  </a:lnTo>
                  <a:lnTo>
                    <a:pt x="1053" y="62310"/>
                  </a:lnTo>
                  <a:lnTo>
                    <a:pt x="2814" y="63634"/>
                  </a:lnTo>
                  <a:lnTo>
                    <a:pt x="8188" y="65758"/>
                  </a:lnTo>
                  <a:lnTo>
                    <a:pt x="16854" y="72722"/>
                  </a:lnTo>
                  <a:lnTo>
                    <a:pt x="26810" y="75400"/>
                  </a:lnTo>
                  <a:lnTo>
                    <a:pt x="33099" y="75685"/>
                  </a:lnTo>
                  <a:lnTo>
                    <a:pt x="38692" y="72930"/>
                  </a:lnTo>
                  <a:lnTo>
                    <a:pt x="44705" y="69236"/>
                  </a:lnTo>
                  <a:lnTo>
                    <a:pt x="57189" y="66864"/>
                  </a:lnTo>
                  <a:lnTo>
                    <a:pt x="60346" y="66668"/>
                  </a:lnTo>
                  <a:lnTo>
                    <a:pt x="62452" y="65481"/>
                  </a:lnTo>
                  <a:lnTo>
                    <a:pt x="63854" y="63631"/>
                  </a:lnTo>
                  <a:lnTo>
                    <a:pt x="64790" y="61338"/>
                  </a:lnTo>
                  <a:lnTo>
                    <a:pt x="66471" y="59811"/>
                  </a:lnTo>
                  <a:lnTo>
                    <a:pt x="76775" y="54537"/>
                  </a:lnTo>
                  <a:lnTo>
                    <a:pt x="83946" y="48673"/>
                  </a:lnTo>
                  <a:lnTo>
                    <a:pt x="84927" y="45050"/>
                  </a:lnTo>
                  <a:lnTo>
                    <a:pt x="85188" y="42602"/>
                  </a:lnTo>
                  <a:lnTo>
                    <a:pt x="86421" y="40969"/>
                  </a:lnTo>
                  <a:lnTo>
                    <a:pt x="95116" y="37742"/>
                  </a:lnTo>
                  <a:lnTo>
                    <a:pt x="95226" y="37708"/>
                  </a:lnTo>
                  <a:lnTo>
                    <a:pt x="95234" y="32218"/>
                  </a:lnTo>
                  <a:lnTo>
                    <a:pt x="95236" y="77703"/>
                  </a:lnTo>
                  <a:lnTo>
                    <a:pt x="95236" y="123628"/>
                  </a:lnTo>
                  <a:lnTo>
                    <a:pt x="95236" y="167892"/>
                  </a:lnTo>
                  <a:lnTo>
                    <a:pt x="95236" y="211142"/>
                  </a:lnTo>
                  <a:lnTo>
                    <a:pt x="94178" y="221680"/>
                  </a:lnTo>
                  <a:lnTo>
                    <a:pt x="87035" y="240464"/>
                  </a:lnTo>
                  <a:lnTo>
                    <a:pt x="86104" y="250299"/>
                  </a:lnTo>
                  <a:lnTo>
                    <a:pt x="84915" y="252459"/>
                  </a:lnTo>
                  <a:lnTo>
                    <a:pt x="83063" y="253900"/>
                  </a:lnTo>
                  <a:lnTo>
                    <a:pt x="77544" y="256211"/>
                  </a:lnTo>
                  <a:lnTo>
                    <a:pt x="71532" y="256612"/>
                  </a:lnTo>
                  <a:lnTo>
                    <a:pt x="66003" y="253883"/>
                  </a:lnTo>
                  <a:lnTo>
                    <a:pt x="58887" y="248564"/>
                  </a:lnTo>
                  <a:lnTo>
                    <a:pt x="42050" y="221384"/>
                  </a:lnTo>
                  <a:lnTo>
                    <a:pt x="38434" y="193156"/>
                  </a:lnTo>
                  <a:lnTo>
                    <a:pt x="38132" y="169327"/>
                  </a:lnTo>
                  <a:lnTo>
                    <a:pt x="40928" y="162173"/>
                  </a:lnTo>
                  <a:lnTo>
                    <a:pt x="44641" y="155466"/>
                  </a:lnTo>
                  <a:lnTo>
                    <a:pt x="46291" y="148957"/>
                  </a:lnTo>
                  <a:lnTo>
                    <a:pt x="47790" y="146798"/>
                  </a:lnTo>
                  <a:lnTo>
                    <a:pt x="49846" y="145358"/>
                  </a:lnTo>
                  <a:lnTo>
                    <a:pt x="54955" y="142701"/>
                  </a:lnTo>
                  <a:lnTo>
                    <a:pt x="73098" y="127404"/>
                  </a:lnTo>
                  <a:lnTo>
                    <a:pt x="85728" y="121393"/>
                  </a:lnTo>
                  <a:lnTo>
                    <a:pt x="92068" y="117233"/>
                  </a:lnTo>
                  <a:lnTo>
                    <a:pt x="101588" y="114891"/>
                  </a:lnTo>
                  <a:lnTo>
                    <a:pt x="107937" y="114343"/>
                  </a:lnTo>
                  <a:lnTo>
                    <a:pt x="114286" y="111278"/>
                  </a:lnTo>
                  <a:lnTo>
                    <a:pt x="121930" y="105743"/>
                  </a:lnTo>
                  <a:lnTo>
                    <a:pt x="142861" y="10438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76" name="SMARTInkShape-1530">
              <a:extLst>
                <a:ext uri="{FF2B5EF4-FFF2-40B4-BE49-F238E27FC236}">
                  <a16:creationId xmlns:a16="http://schemas.microsoft.com/office/drawing/2014/main" id="{08C4B938-5E95-F7D1-36A9-9DBD98AEB35B}"/>
                </a:ext>
              </a:extLst>
            </p:cNvPr>
            <p:cNvSpPr/>
            <p:nvPr>
              <p:custDataLst>
                <p:tags r:id="rId248"/>
              </p:custDataLst>
            </p:nvPr>
          </p:nvSpPr>
          <p:spPr>
            <a:xfrm>
              <a:off x="3848100" y="6524626"/>
              <a:ext cx="104776" cy="104343"/>
            </a:xfrm>
            <a:custGeom>
              <a:avLst/>
              <a:gdLst/>
              <a:ahLst/>
              <a:cxnLst/>
              <a:rect l="0" t="0" r="0" b="0"/>
              <a:pathLst>
                <a:path w="104776" h="104343">
                  <a:moveTo>
                    <a:pt x="0" y="28574"/>
                  </a:moveTo>
                  <a:lnTo>
                    <a:pt x="0" y="28574"/>
                  </a:lnTo>
                  <a:lnTo>
                    <a:pt x="0" y="20374"/>
                  </a:lnTo>
                  <a:lnTo>
                    <a:pt x="9132" y="9951"/>
                  </a:lnTo>
                  <a:lnTo>
                    <a:pt x="9525" y="10"/>
                  </a:lnTo>
                  <a:lnTo>
                    <a:pt x="17726" y="0"/>
                  </a:lnTo>
                  <a:lnTo>
                    <a:pt x="18167" y="1058"/>
                  </a:lnTo>
                  <a:lnTo>
                    <a:pt x="20101" y="34957"/>
                  </a:lnTo>
                  <a:lnTo>
                    <a:pt x="26587" y="47631"/>
                  </a:lnTo>
                  <a:lnTo>
                    <a:pt x="36659" y="78051"/>
                  </a:lnTo>
                  <a:lnTo>
                    <a:pt x="38198" y="80608"/>
                  </a:lnTo>
                  <a:lnTo>
                    <a:pt x="40282" y="82314"/>
                  </a:lnTo>
                  <a:lnTo>
                    <a:pt x="45420" y="85267"/>
                  </a:lnTo>
                  <a:lnTo>
                    <a:pt x="64408" y="101494"/>
                  </a:lnTo>
                  <a:lnTo>
                    <a:pt x="74438" y="104342"/>
                  </a:lnTo>
                  <a:lnTo>
                    <a:pt x="75026" y="103428"/>
                  </a:lnTo>
                  <a:lnTo>
                    <a:pt x="75678" y="99590"/>
                  </a:lnTo>
                  <a:lnTo>
                    <a:pt x="84811" y="85802"/>
                  </a:lnTo>
                  <a:lnTo>
                    <a:pt x="86513" y="77398"/>
                  </a:lnTo>
                  <a:lnTo>
                    <a:pt x="93890" y="55177"/>
                  </a:lnTo>
                  <a:lnTo>
                    <a:pt x="96039" y="41512"/>
                  </a:lnTo>
                  <a:lnTo>
                    <a:pt x="104656" y="28742"/>
                  </a:lnTo>
                  <a:lnTo>
                    <a:pt x="104775" y="1904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77" name="SMARTInkShape-1531">
              <a:extLst>
                <a:ext uri="{FF2B5EF4-FFF2-40B4-BE49-F238E27FC236}">
                  <a16:creationId xmlns:a16="http://schemas.microsoft.com/office/drawing/2014/main" id="{F4100A7D-3514-1F6A-41FE-2002D00B0271}"/>
                </a:ext>
              </a:extLst>
            </p:cNvPr>
            <p:cNvSpPr/>
            <p:nvPr>
              <p:custDataLst>
                <p:tags r:id="rId249"/>
              </p:custDataLst>
            </p:nvPr>
          </p:nvSpPr>
          <p:spPr>
            <a:xfrm>
              <a:off x="3600496" y="6496053"/>
              <a:ext cx="190455" cy="114260"/>
            </a:xfrm>
            <a:custGeom>
              <a:avLst/>
              <a:gdLst/>
              <a:ahLst/>
              <a:cxnLst/>
              <a:rect l="0" t="0" r="0" b="0"/>
              <a:pathLst>
                <a:path w="190455" h="114260">
                  <a:moveTo>
                    <a:pt x="95204" y="38097"/>
                  </a:moveTo>
                  <a:lnTo>
                    <a:pt x="95204" y="38097"/>
                  </a:lnTo>
                  <a:lnTo>
                    <a:pt x="95204" y="1331"/>
                  </a:lnTo>
                  <a:lnTo>
                    <a:pt x="94146" y="886"/>
                  </a:lnTo>
                  <a:lnTo>
                    <a:pt x="57059" y="0"/>
                  </a:lnTo>
                  <a:lnTo>
                    <a:pt x="48971" y="2820"/>
                  </a:lnTo>
                  <a:lnTo>
                    <a:pt x="25436" y="22387"/>
                  </a:lnTo>
                  <a:lnTo>
                    <a:pt x="21862" y="28646"/>
                  </a:lnTo>
                  <a:lnTo>
                    <a:pt x="19216" y="34955"/>
                  </a:lnTo>
                  <a:lnTo>
                    <a:pt x="3928" y="60520"/>
                  </a:lnTo>
                  <a:lnTo>
                    <a:pt x="739" y="75609"/>
                  </a:lnTo>
                  <a:lnTo>
                    <a:pt x="0" y="98387"/>
                  </a:lnTo>
                  <a:lnTo>
                    <a:pt x="1043" y="100516"/>
                  </a:lnTo>
                  <a:lnTo>
                    <a:pt x="2796" y="101934"/>
                  </a:lnTo>
                  <a:lnTo>
                    <a:pt x="5024" y="102880"/>
                  </a:lnTo>
                  <a:lnTo>
                    <a:pt x="6509" y="104569"/>
                  </a:lnTo>
                  <a:lnTo>
                    <a:pt x="8159" y="109268"/>
                  </a:lnTo>
                  <a:lnTo>
                    <a:pt x="9658" y="110944"/>
                  </a:lnTo>
                  <a:lnTo>
                    <a:pt x="14144" y="112806"/>
                  </a:lnTo>
                  <a:lnTo>
                    <a:pt x="36211" y="114259"/>
                  </a:lnTo>
                  <a:lnTo>
                    <a:pt x="45294" y="107743"/>
                  </a:lnTo>
                  <a:lnTo>
                    <a:pt x="51150" y="106092"/>
                  </a:lnTo>
                  <a:lnTo>
                    <a:pt x="53134" y="104594"/>
                  </a:lnTo>
                  <a:lnTo>
                    <a:pt x="56987" y="98487"/>
                  </a:lnTo>
                  <a:lnTo>
                    <a:pt x="61638" y="96687"/>
                  </a:lnTo>
                  <a:lnTo>
                    <a:pt x="63301" y="95149"/>
                  </a:lnTo>
                  <a:lnTo>
                    <a:pt x="65150" y="90617"/>
                  </a:lnTo>
                  <a:lnTo>
                    <a:pt x="66701" y="88985"/>
                  </a:lnTo>
                  <a:lnTo>
                    <a:pt x="71247" y="87172"/>
                  </a:lnTo>
                  <a:lnTo>
                    <a:pt x="72883" y="85631"/>
                  </a:lnTo>
                  <a:lnTo>
                    <a:pt x="74701" y="81094"/>
                  </a:lnTo>
                  <a:lnTo>
                    <a:pt x="76243" y="79462"/>
                  </a:lnTo>
                  <a:lnTo>
                    <a:pt x="80780" y="77648"/>
                  </a:lnTo>
                  <a:lnTo>
                    <a:pt x="82413" y="76106"/>
                  </a:lnTo>
                  <a:lnTo>
                    <a:pt x="93027" y="56956"/>
                  </a:lnTo>
                  <a:lnTo>
                    <a:pt x="93753" y="53844"/>
                  </a:lnTo>
                  <a:lnTo>
                    <a:pt x="95295" y="51771"/>
                  </a:lnTo>
                  <a:lnTo>
                    <a:pt x="97381" y="50388"/>
                  </a:lnTo>
                  <a:lnTo>
                    <a:pt x="99830" y="49466"/>
                  </a:lnTo>
                  <a:lnTo>
                    <a:pt x="101463" y="47793"/>
                  </a:lnTo>
                  <a:lnTo>
                    <a:pt x="103278" y="43111"/>
                  </a:lnTo>
                  <a:lnTo>
                    <a:pt x="104820" y="41440"/>
                  </a:lnTo>
                  <a:lnTo>
                    <a:pt x="109355" y="39582"/>
                  </a:lnTo>
                  <a:lnTo>
                    <a:pt x="110988" y="38029"/>
                  </a:lnTo>
                  <a:lnTo>
                    <a:pt x="113287" y="32903"/>
                  </a:lnTo>
                  <a:lnTo>
                    <a:pt x="113609" y="33576"/>
                  </a:lnTo>
                  <a:lnTo>
                    <a:pt x="114126" y="37204"/>
                  </a:lnTo>
                  <a:lnTo>
                    <a:pt x="114243" y="29818"/>
                  </a:lnTo>
                  <a:lnTo>
                    <a:pt x="106052" y="36882"/>
                  </a:lnTo>
                  <a:lnTo>
                    <a:pt x="104845" y="46192"/>
                  </a:lnTo>
                  <a:lnTo>
                    <a:pt x="104729" y="79776"/>
                  </a:lnTo>
                  <a:lnTo>
                    <a:pt x="107551" y="85901"/>
                  </a:lnTo>
                  <a:lnTo>
                    <a:pt x="112930" y="93401"/>
                  </a:lnTo>
                  <a:lnTo>
                    <a:pt x="113861" y="99756"/>
                  </a:lnTo>
                  <a:lnTo>
                    <a:pt x="115050" y="101428"/>
                  </a:lnTo>
                  <a:lnTo>
                    <a:pt x="116902" y="102543"/>
                  </a:lnTo>
                  <a:lnTo>
                    <a:pt x="123931" y="104478"/>
                  </a:lnTo>
                  <a:lnTo>
                    <a:pt x="169534" y="104772"/>
                  </a:lnTo>
                  <a:lnTo>
                    <a:pt x="178638" y="98227"/>
                  </a:lnTo>
                  <a:lnTo>
                    <a:pt x="190454" y="9524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185" name="SMARTInkShape-Group314">
            <a:extLst>
              <a:ext uri="{FF2B5EF4-FFF2-40B4-BE49-F238E27FC236}">
                <a16:creationId xmlns:a16="http://schemas.microsoft.com/office/drawing/2014/main" id="{6EBB2F4C-B61E-A372-ACE8-F4419F1FC26B}"/>
              </a:ext>
            </a:extLst>
          </p:cNvPr>
          <p:cNvGrpSpPr/>
          <p:nvPr/>
        </p:nvGrpSpPr>
        <p:grpSpPr>
          <a:xfrm>
            <a:off x="2581286" y="6400800"/>
            <a:ext cx="733415" cy="247483"/>
            <a:chOff x="2581286" y="6400800"/>
            <a:chExt cx="733415" cy="247483"/>
          </a:xfrm>
        </p:grpSpPr>
        <p:sp>
          <p:nvSpPr>
            <p:cNvPr id="124179" name="SMARTInkShape-1532">
              <a:extLst>
                <a:ext uri="{FF2B5EF4-FFF2-40B4-BE49-F238E27FC236}">
                  <a16:creationId xmlns:a16="http://schemas.microsoft.com/office/drawing/2014/main" id="{BF93FFA1-F53C-2D6F-036B-3A2259761C76}"/>
                </a:ext>
              </a:extLst>
            </p:cNvPr>
            <p:cNvSpPr/>
            <p:nvPr>
              <p:custDataLst>
                <p:tags r:id="rId234"/>
              </p:custDataLst>
            </p:nvPr>
          </p:nvSpPr>
          <p:spPr>
            <a:xfrm>
              <a:off x="3152775" y="6515100"/>
              <a:ext cx="161926" cy="9526"/>
            </a:xfrm>
            <a:custGeom>
              <a:avLst/>
              <a:gdLst/>
              <a:ahLst/>
              <a:cxnLst/>
              <a:rect l="0" t="0" r="0" b="0"/>
              <a:pathLst>
                <a:path w="161926" h="9526">
                  <a:moveTo>
                    <a:pt x="0" y="9525"/>
                  </a:moveTo>
                  <a:lnTo>
                    <a:pt x="0" y="9525"/>
                  </a:lnTo>
                  <a:lnTo>
                    <a:pt x="42378" y="9525"/>
                  </a:lnTo>
                  <a:lnTo>
                    <a:pt x="87062" y="9525"/>
                  </a:lnTo>
                  <a:lnTo>
                    <a:pt x="133154" y="174"/>
                  </a:lnTo>
                  <a:lnTo>
                    <a:pt x="1619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80" name="SMARTInkShape-1533">
              <a:extLst>
                <a:ext uri="{FF2B5EF4-FFF2-40B4-BE49-F238E27FC236}">
                  <a16:creationId xmlns:a16="http://schemas.microsoft.com/office/drawing/2014/main" id="{11F540D8-7908-168F-E357-7CF30D7316E7}"/>
                </a:ext>
              </a:extLst>
            </p:cNvPr>
            <p:cNvSpPr/>
            <p:nvPr>
              <p:custDataLst>
                <p:tags r:id="rId235"/>
              </p:custDataLst>
            </p:nvPr>
          </p:nvSpPr>
          <p:spPr>
            <a:xfrm>
              <a:off x="3162302" y="6400800"/>
              <a:ext cx="76199" cy="215013"/>
            </a:xfrm>
            <a:custGeom>
              <a:avLst/>
              <a:gdLst/>
              <a:ahLst/>
              <a:cxnLst/>
              <a:rect l="0" t="0" r="0" b="0"/>
              <a:pathLst>
                <a:path w="76199" h="215013">
                  <a:moveTo>
                    <a:pt x="47623" y="0"/>
                  </a:moveTo>
                  <a:lnTo>
                    <a:pt x="47623" y="0"/>
                  </a:lnTo>
                  <a:lnTo>
                    <a:pt x="42567" y="0"/>
                  </a:lnTo>
                  <a:lnTo>
                    <a:pt x="41077" y="1058"/>
                  </a:lnTo>
                  <a:lnTo>
                    <a:pt x="40085" y="2822"/>
                  </a:lnTo>
                  <a:lnTo>
                    <a:pt x="37302" y="16247"/>
                  </a:lnTo>
                  <a:lnTo>
                    <a:pt x="31629" y="26569"/>
                  </a:lnTo>
                  <a:lnTo>
                    <a:pt x="23636" y="73194"/>
                  </a:lnTo>
                  <a:lnTo>
                    <a:pt x="18258" y="117485"/>
                  </a:lnTo>
                  <a:lnTo>
                    <a:pt x="11523" y="135470"/>
                  </a:lnTo>
                  <a:lnTo>
                    <a:pt x="3883" y="149030"/>
                  </a:lnTo>
                  <a:lnTo>
                    <a:pt x="99" y="187031"/>
                  </a:lnTo>
                  <a:lnTo>
                    <a:pt x="0" y="208058"/>
                  </a:lnTo>
                  <a:lnTo>
                    <a:pt x="1057" y="208555"/>
                  </a:lnTo>
                  <a:lnTo>
                    <a:pt x="8200" y="209419"/>
                  </a:lnTo>
                  <a:lnTo>
                    <a:pt x="14187" y="214568"/>
                  </a:lnTo>
                  <a:lnTo>
                    <a:pt x="15808" y="215012"/>
                  </a:lnTo>
                  <a:lnTo>
                    <a:pt x="16888" y="214250"/>
                  </a:lnTo>
                  <a:lnTo>
                    <a:pt x="17608" y="212683"/>
                  </a:lnTo>
                  <a:lnTo>
                    <a:pt x="19146" y="211639"/>
                  </a:lnTo>
                  <a:lnTo>
                    <a:pt x="26368" y="210169"/>
                  </a:lnTo>
                  <a:lnTo>
                    <a:pt x="32180" y="209825"/>
                  </a:lnTo>
                  <a:lnTo>
                    <a:pt x="38290" y="206850"/>
                  </a:lnTo>
                  <a:lnTo>
                    <a:pt x="44533" y="203058"/>
                  </a:lnTo>
                  <a:lnTo>
                    <a:pt x="53998" y="199865"/>
                  </a:lnTo>
                  <a:lnTo>
                    <a:pt x="63506" y="193746"/>
                  </a:lnTo>
                  <a:lnTo>
                    <a:pt x="76198" y="1905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81" name="SMARTInkShape-1534">
              <a:extLst>
                <a:ext uri="{FF2B5EF4-FFF2-40B4-BE49-F238E27FC236}">
                  <a16:creationId xmlns:a16="http://schemas.microsoft.com/office/drawing/2014/main" id="{8F1EFEBB-61F1-8FBC-3831-B37737F8FA98}"/>
                </a:ext>
              </a:extLst>
            </p:cNvPr>
            <p:cNvSpPr/>
            <p:nvPr>
              <p:custDataLst>
                <p:tags r:id="rId236"/>
              </p:custDataLst>
            </p:nvPr>
          </p:nvSpPr>
          <p:spPr>
            <a:xfrm>
              <a:off x="2962277" y="6524659"/>
              <a:ext cx="152399" cy="104706"/>
            </a:xfrm>
            <a:custGeom>
              <a:avLst/>
              <a:gdLst/>
              <a:ahLst/>
              <a:cxnLst/>
              <a:rect l="0" t="0" r="0" b="0"/>
              <a:pathLst>
                <a:path w="152399" h="104706">
                  <a:moveTo>
                    <a:pt x="57148" y="47591"/>
                  </a:moveTo>
                  <a:lnTo>
                    <a:pt x="57148" y="47591"/>
                  </a:lnTo>
                  <a:lnTo>
                    <a:pt x="57148" y="42535"/>
                  </a:lnTo>
                  <a:lnTo>
                    <a:pt x="58206" y="41046"/>
                  </a:lnTo>
                  <a:lnTo>
                    <a:pt x="59970" y="40053"/>
                  </a:lnTo>
                  <a:lnTo>
                    <a:pt x="66281" y="38182"/>
                  </a:lnTo>
                  <a:lnTo>
                    <a:pt x="74840" y="38076"/>
                  </a:lnTo>
                  <a:lnTo>
                    <a:pt x="75292" y="37014"/>
                  </a:lnTo>
                  <a:lnTo>
                    <a:pt x="76198" y="9617"/>
                  </a:lnTo>
                  <a:lnTo>
                    <a:pt x="67998" y="1302"/>
                  </a:lnTo>
                  <a:lnTo>
                    <a:pt x="62009" y="361"/>
                  </a:lnTo>
                  <a:lnTo>
                    <a:pt x="44317" y="0"/>
                  </a:lnTo>
                  <a:lnTo>
                    <a:pt x="42244" y="1047"/>
                  </a:lnTo>
                  <a:lnTo>
                    <a:pt x="40862" y="2804"/>
                  </a:lnTo>
                  <a:lnTo>
                    <a:pt x="39941" y="5033"/>
                  </a:lnTo>
                  <a:lnTo>
                    <a:pt x="38268" y="6519"/>
                  </a:lnTo>
                  <a:lnTo>
                    <a:pt x="27980" y="11727"/>
                  </a:lnTo>
                  <a:lnTo>
                    <a:pt x="1760" y="36313"/>
                  </a:lnTo>
                  <a:lnTo>
                    <a:pt x="781" y="40109"/>
                  </a:lnTo>
                  <a:lnTo>
                    <a:pt x="0" y="79737"/>
                  </a:lnTo>
                  <a:lnTo>
                    <a:pt x="2821" y="85867"/>
                  </a:lnTo>
                  <a:lnTo>
                    <a:pt x="8200" y="93370"/>
                  </a:lnTo>
                  <a:lnTo>
                    <a:pt x="9520" y="104703"/>
                  </a:lnTo>
                  <a:lnTo>
                    <a:pt x="34159" y="79046"/>
                  </a:lnTo>
                  <a:lnTo>
                    <a:pt x="37579" y="68484"/>
                  </a:lnTo>
                  <a:lnTo>
                    <a:pt x="44542" y="59400"/>
                  </a:lnTo>
                  <a:lnTo>
                    <a:pt x="47217" y="49354"/>
                  </a:lnTo>
                  <a:lnTo>
                    <a:pt x="47503" y="43057"/>
                  </a:lnTo>
                  <a:lnTo>
                    <a:pt x="48601" y="41394"/>
                  </a:lnTo>
                  <a:lnTo>
                    <a:pt x="50392" y="40284"/>
                  </a:lnTo>
                  <a:lnTo>
                    <a:pt x="56752" y="38195"/>
                  </a:lnTo>
                  <a:lnTo>
                    <a:pt x="57070" y="32604"/>
                  </a:lnTo>
                  <a:lnTo>
                    <a:pt x="57113" y="34932"/>
                  </a:lnTo>
                  <a:lnTo>
                    <a:pt x="57125" y="34918"/>
                  </a:lnTo>
                  <a:lnTo>
                    <a:pt x="57141" y="31959"/>
                  </a:lnTo>
                  <a:lnTo>
                    <a:pt x="57148" y="79461"/>
                  </a:lnTo>
                  <a:lnTo>
                    <a:pt x="59970" y="85744"/>
                  </a:lnTo>
                  <a:lnTo>
                    <a:pt x="65348" y="93345"/>
                  </a:lnTo>
                  <a:lnTo>
                    <a:pt x="68906" y="94384"/>
                  </a:lnTo>
                  <a:lnTo>
                    <a:pt x="71337" y="94662"/>
                  </a:lnTo>
                  <a:lnTo>
                    <a:pt x="76860" y="97792"/>
                  </a:lnTo>
                  <a:lnTo>
                    <a:pt x="83972" y="103368"/>
                  </a:lnTo>
                  <a:lnTo>
                    <a:pt x="92981" y="104470"/>
                  </a:lnTo>
                  <a:lnTo>
                    <a:pt x="108068" y="104705"/>
                  </a:lnTo>
                  <a:lnTo>
                    <a:pt x="138822" y="95038"/>
                  </a:lnTo>
                  <a:lnTo>
                    <a:pt x="152398" y="8569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82" name="SMARTInkShape-1535">
              <a:extLst>
                <a:ext uri="{FF2B5EF4-FFF2-40B4-BE49-F238E27FC236}">
                  <a16:creationId xmlns:a16="http://schemas.microsoft.com/office/drawing/2014/main" id="{5E299212-D4FE-E606-E91D-BEAB61BC3E7C}"/>
                </a:ext>
              </a:extLst>
            </p:cNvPr>
            <p:cNvSpPr/>
            <p:nvPr>
              <p:custDataLst>
                <p:tags r:id="rId237"/>
              </p:custDataLst>
            </p:nvPr>
          </p:nvSpPr>
          <p:spPr>
            <a:xfrm>
              <a:off x="2775874" y="6448425"/>
              <a:ext cx="129252" cy="199858"/>
            </a:xfrm>
            <a:custGeom>
              <a:avLst/>
              <a:gdLst/>
              <a:ahLst/>
              <a:cxnLst/>
              <a:rect l="0" t="0" r="0" b="0"/>
              <a:pathLst>
                <a:path w="129252" h="199858">
                  <a:moveTo>
                    <a:pt x="14951" y="0"/>
                  </a:moveTo>
                  <a:lnTo>
                    <a:pt x="14951" y="0"/>
                  </a:lnTo>
                  <a:lnTo>
                    <a:pt x="20007" y="0"/>
                  </a:lnTo>
                  <a:lnTo>
                    <a:pt x="21497" y="1058"/>
                  </a:lnTo>
                  <a:lnTo>
                    <a:pt x="22490" y="2822"/>
                  </a:lnTo>
                  <a:lnTo>
                    <a:pt x="24084" y="13257"/>
                  </a:lnTo>
                  <a:lnTo>
                    <a:pt x="24360" y="22390"/>
                  </a:lnTo>
                  <a:lnTo>
                    <a:pt x="12713" y="62212"/>
                  </a:lnTo>
                  <a:lnTo>
                    <a:pt x="9723" y="76333"/>
                  </a:lnTo>
                  <a:lnTo>
                    <a:pt x="11873" y="92349"/>
                  </a:lnTo>
                  <a:lnTo>
                    <a:pt x="5896" y="139605"/>
                  </a:lnTo>
                  <a:lnTo>
                    <a:pt x="4577" y="148830"/>
                  </a:lnTo>
                  <a:lnTo>
                    <a:pt x="463" y="159986"/>
                  </a:lnTo>
                  <a:lnTo>
                    <a:pt x="0" y="164865"/>
                  </a:lnTo>
                  <a:lnTo>
                    <a:pt x="5345" y="198104"/>
                  </a:lnTo>
                  <a:lnTo>
                    <a:pt x="6430" y="198744"/>
                  </a:lnTo>
                  <a:lnTo>
                    <a:pt x="13620" y="199857"/>
                  </a:lnTo>
                  <a:lnTo>
                    <a:pt x="14063" y="198855"/>
                  </a:lnTo>
                  <a:lnTo>
                    <a:pt x="14834" y="191809"/>
                  </a:lnTo>
                  <a:lnTo>
                    <a:pt x="30132" y="174330"/>
                  </a:lnTo>
                  <a:lnTo>
                    <a:pt x="44136" y="144843"/>
                  </a:lnTo>
                  <a:lnTo>
                    <a:pt x="75287" y="111160"/>
                  </a:lnTo>
                  <a:lnTo>
                    <a:pt x="81631" y="107613"/>
                  </a:lnTo>
                  <a:lnTo>
                    <a:pt x="87978" y="104978"/>
                  </a:lnTo>
                  <a:lnTo>
                    <a:pt x="110201" y="88374"/>
                  </a:lnTo>
                  <a:lnTo>
                    <a:pt x="121713" y="85958"/>
                  </a:lnTo>
                  <a:lnTo>
                    <a:pt x="129121" y="85729"/>
                  </a:lnTo>
                  <a:lnTo>
                    <a:pt x="129251" y="130185"/>
                  </a:lnTo>
                  <a:lnTo>
                    <a:pt x="129251" y="163777"/>
                  </a:lnTo>
                  <a:lnTo>
                    <a:pt x="126429" y="170862"/>
                  </a:lnTo>
                  <a:lnTo>
                    <a:pt x="122705" y="177539"/>
                  </a:lnTo>
                  <a:lnTo>
                    <a:pt x="119726" y="1905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83" name="SMARTInkShape-1536">
              <a:extLst>
                <a:ext uri="{FF2B5EF4-FFF2-40B4-BE49-F238E27FC236}">
                  <a16:creationId xmlns:a16="http://schemas.microsoft.com/office/drawing/2014/main" id="{C3FF4CB2-BB6F-BBAE-5F45-393A8E15E622}"/>
                </a:ext>
              </a:extLst>
            </p:cNvPr>
            <p:cNvSpPr/>
            <p:nvPr>
              <p:custDataLst>
                <p:tags r:id="rId238"/>
              </p:custDataLst>
            </p:nvPr>
          </p:nvSpPr>
          <p:spPr>
            <a:xfrm>
              <a:off x="2600325" y="6496050"/>
              <a:ext cx="142876" cy="38101"/>
            </a:xfrm>
            <a:custGeom>
              <a:avLst/>
              <a:gdLst/>
              <a:ahLst/>
              <a:cxnLst/>
              <a:rect l="0" t="0" r="0" b="0"/>
              <a:pathLst>
                <a:path w="142876" h="38101">
                  <a:moveTo>
                    <a:pt x="0" y="38100"/>
                  </a:moveTo>
                  <a:lnTo>
                    <a:pt x="0" y="38100"/>
                  </a:lnTo>
                  <a:lnTo>
                    <a:pt x="5056" y="38100"/>
                  </a:lnTo>
                  <a:lnTo>
                    <a:pt x="6546" y="37042"/>
                  </a:lnTo>
                  <a:lnTo>
                    <a:pt x="7539" y="35278"/>
                  </a:lnTo>
                  <a:lnTo>
                    <a:pt x="8201" y="33044"/>
                  </a:lnTo>
                  <a:lnTo>
                    <a:pt x="9701" y="31555"/>
                  </a:lnTo>
                  <a:lnTo>
                    <a:pt x="19711" y="26342"/>
                  </a:lnTo>
                  <a:lnTo>
                    <a:pt x="25694" y="22291"/>
                  </a:lnTo>
                  <a:lnTo>
                    <a:pt x="35012" y="20010"/>
                  </a:lnTo>
                  <a:lnTo>
                    <a:pt x="45534" y="18276"/>
                  </a:lnTo>
                  <a:lnTo>
                    <a:pt x="68529" y="10887"/>
                  </a:lnTo>
                  <a:lnTo>
                    <a:pt x="98543" y="8547"/>
                  </a:lnTo>
                  <a:lnTo>
                    <a:pt x="116518" y="2001"/>
                  </a:lnTo>
                  <a:lnTo>
                    <a:pt x="1428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84" name="SMARTInkShape-1537">
              <a:extLst>
                <a:ext uri="{FF2B5EF4-FFF2-40B4-BE49-F238E27FC236}">
                  <a16:creationId xmlns:a16="http://schemas.microsoft.com/office/drawing/2014/main" id="{BD2C4297-B3BC-DD9E-374C-A71660B2D627}"/>
                </a:ext>
              </a:extLst>
            </p:cNvPr>
            <p:cNvSpPr/>
            <p:nvPr>
              <p:custDataLst>
                <p:tags r:id="rId239"/>
              </p:custDataLst>
            </p:nvPr>
          </p:nvSpPr>
          <p:spPr>
            <a:xfrm>
              <a:off x="2581286" y="6419853"/>
              <a:ext cx="133340" cy="199903"/>
            </a:xfrm>
            <a:custGeom>
              <a:avLst/>
              <a:gdLst/>
              <a:ahLst/>
              <a:cxnLst/>
              <a:rect l="0" t="0" r="0" b="0"/>
              <a:pathLst>
                <a:path w="133340" h="199903">
                  <a:moveTo>
                    <a:pt x="66664" y="19047"/>
                  </a:moveTo>
                  <a:lnTo>
                    <a:pt x="66664" y="19047"/>
                  </a:lnTo>
                  <a:lnTo>
                    <a:pt x="66664" y="9525"/>
                  </a:lnTo>
                  <a:lnTo>
                    <a:pt x="74865" y="9522"/>
                  </a:lnTo>
                  <a:lnTo>
                    <a:pt x="75306" y="8464"/>
                  </a:lnTo>
                  <a:lnTo>
                    <a:pt x="76189" y="0"/>
                  </a:lnTo>
                  <a:lnTo>
                    <a:pt x="76189" y="5054"/>
                  </a:lnTo>
                  <a:lnTo>
                    <a:pt x="73367" y="10359"/>
                  </a:lnTo>
                  <a:lnTo>
                    <a:pt x="69643" y="16244"/>
                  </a:lnTo>
                  <a:lnTo>
                    <a:pt x="66488" y="25507"/>
                  </a:lnTo>
                  <a:lnTo>
                    <a:pt x="60380" y="36013"/>
                  </a:lnTo>
                  <a:lnTo>
                    <a:pt x="46967" y="76447"/>
                  </a:lnTo>
                  <a:lnTo>
                    <a:pt x="42035" y="89009"/>
                  </a:lnTo>
                  <a:lnTo>
                    <a:pt x="33552" y="120663"/>
                  </a:lnTo>
                  <a:lnTo>
                    <a:pt x="12283" y="159689"/>
                  </a:lnTo>
                  <a:lnTo>
                    <a:pt x="10061" y="174181"/>
                  </a:lnTo>
                  <a:lnTo>
                    <a:pt x="8820" y="176445"/>
                  </a:lnTo>
                  <a:lnTo>
                    <a:pt x="6935" y="177954"/>
                  </a:lnTo>
                  <a:lnTo>
                    <a:pt x="4620" y="178960"/>
                  </a:lnTo>
                  <a:lnTo>
                    <a:pt x="3076" y="180689"/>
                  </a:lnTo>
                  <a:lnTo>
                    <a:pt x="110" y="190051"/>
                  </a:lnTo>
                  <a:lnTo>
                    <a:pt x="0" y="198659"/>
                  </a:lnTo>
                  <a:lnTo>
                    <a:pt x="1055" y="199114"/>
                  </a:lnTo>
                  <a:lnTo>
                    <a:pt x="13248" y="199902"/>
                  </a:lnTo>
                  <a:lnTo>
                    <a:pt x="19287" y="197147"/>
                  </a:lnTo>
                  <a:lnTo>
                    <a:pt x="25499" y="193453"/>
                  </a:lnTo>
                  <a:lnTo>
                    <a:pt x="38111" y="191081"/>
                  </a:lnTo>
                  <a:lnTo>
                    <a:pt x="55906" y="189461"/>
                  </a:lnTo>
                  <a:lnTo>
                    <a:pt x="78157" y="182299"/>
                  </a:lnTo>
                  <a:lnTo>
                    <a:pt x="111093" y="179936"/>
                  </a:lnTo>
                  <a:lnTo>
                    <a:pt x="123810" y="173438"/>
                  </a:lnTo>
                  <a:lnTo>
                    <a:pt x="133339" y="17144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202" name="SMARTInkShape-Group315">
            <a:extLst>
              <a:ext uri="{FF2B5EF4-FFF2-40B4-BE49-F238E27FC236}">
                <a16:creationId xmlns:a16="http://schemas.microsoft.com/office/drawing/2014/main" id="{CD8374B3-0AB9-D05E-342E-CA306FDD357D}"/>
              </a:ext>
            </a:extLst>
          </p:cNvPr>
          <p:cNvGrpSpPr/>
          <p:nvPr/>
        </p:nvGrpSpPr>
        <p:grpSpPr>
          <a:xfrm>
            <a:off x="3420999" y="6096011"/>
            <a:ext cx="2207871" cy="361940"/>
            <a:chOff x="3420999" y="6096011"/>
            <a:chExt cx="2207871" cy="361940"/>
          </a:xfrm>
        </p:grpSpPr>
        <p:sp>
          <p:nvSpPr>
            <p:cNvPr id="124186" name="SMARTInkShape-1538">
              <a:extLst>
                <a:ext uri="{FF2B5EF4-FFF2-40B4-BE49-F238E27FC236}">
                  <a16:creationId xmlns:a16="http://schemas.microsoft.com/office/drawing/2014/main" id="{00920999-8B4D-8D7B-9A56-DC8A9B3470D1}"/>
                </a:ext>
              </a:extLst>
            </p:cNvPr>
            <p:cNvSpPr/>
            <p:nvPr>
              <p:custDataLst>
                <p:tags r:id="rId218"/>
              </p:custDataLst>
            </p:nvPr>
          </p:nvSpPr>
          <p:spPr>
            <a:xfrm>
              <a:off x="5468762" y="6248417"/>
              <a:ext cx="160108" cy="104759"/>
            </a:xfrm>
            <a:custGeom>
              <a:avLst/>
              <a:gdLst/>
              <a:ahLst/>
              <a:cxnLst/>
              <a:rect l="0" t="0" r="0" b="0"/>
              <a:pathLst>
                <a:path w="160108" h="104759">
                  <a:moveTo>
                    <a:pt x="27163" y="9508"/>
                  </a:moveTo>
                  <a:lnTo>
                    <a:pt x="27163" y="9508"/>
                  </a:lnTo>
                  <a:lnTo>
                    <a:pt x="27163" y="17709"/>
                  </a:lnTo>
                  <a:lnTo>
                    <a:pt x="28221" y="18150"/>
                  </a:lnTo>
                  <a:lnTo>
                    <a:pt x="32219" y="18640"/>
                  </a:lnTo>
                  <a:lnTo>
                    <a:pt x="33708" y="19829"/>
                  </a:lnTo>
                  <a:lnTo>
                    <a:pt x="35364" y="23973"/>
                  </a:lnTo>
                  <a:lnTo>
                    <a:pt x="36864" y="25502"/>
                  </a:lnTo>
                  <a:lnTo>
                    <a:pt x="41352" y="27200"/>
                  </a:lnTo>
                  <a:lnTo>
                    <a:pt x="49829" y="28156"/>
                  </a:lnTo>
                  <a:lnTo>
                    <a:pt x="51799" y="29347"/>
                  </a:lnTo>
                  <a:lnTo>
                    <a:pt x="53113" y="31201"/>
                  </a:lnTo>
                  <a:lnTo>
                    <a:pt x="53987" y="33496"/>
                  </a:lnTo>
                  <a:lnTo>
                    <a:pt x="55628" y="35024"/>
                  </a:lnTo>
                  <a:lnTo>
                    <a:pt x="60276" y="36725"/>
                  </a:lnTo>
                  <a:lnTo>
                    <a:pt x="106541" y="38080"/>
                  </a:lnTo>
                  <a:lnTo>
                    <a:pt x="112889" y="35260"/>
                  </a:lnTo>
                  <a:lnTo>
                    <a:pt x="119238" y="31536"/>
                  </a:lnTo>
                  <a:lnTo>
                    <a:pt x="130057" y="28950"/>
                  </a:lnTo>
                  <a:lnTo>
                    <a:pt x="139171" y="22089"/>
                  </a:lnTo>
                  <a:lnTo>
                    <a:pt x="149223" y="19435"/>
                  </a:lnTo>
                  <a:lnTo>
                    <a:pt x="149811" y="18244"/>
                  </a:lnTo>
                  <a:lnTo>
                    <a:pt x="150465" y="14095"/>
                  </a:lnTo>
                  <a:lnTo>
                    <a:pt x="151698" y="12567"/>
                  </a:lnTo>
                  <a:lnTo>
                    <a:pt x="160107" y="9627"/>
                  </a:lnTo>
                  <a:lnTo>
                    <a:pt x="155337" y="9543"/>
                  </a:lnTo>
                  <a:lnTo>
                    <a:pt x="153887" y="8474"/>
                  </a:lnTo>
                  <a:lnTo>
                    <a:pt x="151371" y="1310"/>
                  </a:lnTo>
                  <a:lnTo>
                    <a:pt x="105454" y="0"/>
                  </a:lnTo>
                  <a:lnTo>
                    <a:pt x="96884" y="1048"/>
                  </a:lnTo>
                  <a:lnTo>
                    <a:pt x="55544" y="19281"/>
                  </a:lnTo>
                  <a:lnTo>
                    <a:pt x="19478" y="41273"/>
                  </a:lnTo>
                  <a:lnTo>
                    <a:pt x="13164" y="47615"/>
                  </a:lnTo>
                  <a:lnTo>
                    <a:pt x="10358" y="53961"/>
                  </a:lnTo>
                  <a:lnTo>
                    <a:pt x="7720" y="63484"/>
                  </a:lnTo>
                  <a:lnTo>
                    <a:pt x="0" y="74302"/>
                  </a:lnTo>
                  <a:lnTo>
                    <a:pt x="587" y="75987"/>
                  </a:lnTo>
                  <a:lnTo>
                    <a:pt x="5414" y="83416"/>
                  </a:lnTo>
                  <a:lnTo>
                    <a:pt x="7758" y="93468"/>
                  </a:lnTo>
                  <a:lnTo>
                    <a:pt x="13065" y="99767"/>
                  </a:lnTo>
                  <a:lnTo>
                    <a:pt x="18427" y="102540"/>
                  </a:lnTo>
                  <a:lnTo>
                    <a:pt x="36757" y="104563"/>
                  </a:lnTo>
                  <a:lnTo>
                    <a:pt x="84138" y="104757"/>
                  </a:lnTo>
                  <a:lnTo>
                    <a:pt x="122413" y="10475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87" name="SMARTInkShape-1539">
              <a:extLst>
                <a:ext uri="{FF2B5EF4-FFF2-40B4-BE49-F238E27FC236}">
                  <a16:creationId xmlns:a16="http://schemas.microsoft.com/office/drawing/2014/main" id="{E647ED33-97CB-B159-EBF7-DB2CEF27BF37}"/>
                </a:ext>
              </a:extLst>
            </p:cNvPr>
            <p:cNvSpPr/>
            <p:nvPr>
              <p:custDataLst>
                <p:tags r:id="rId219"/>
              </p:custDataLst>
            </p:nvPr>
          </p:nvSpPr>
          <p:spPr>
            <a:xfrm>
              <a:off x="5353061" y="6238875"/>
              <a:ext cx="95237" cy="142435"/>
            </a:xfrm>
            <a:custGeom>
              <a:avLst/>
              <a:gdLst/>
              <a:ahLst/>
              <a:cxnLst/>
              <a:rect l="0" t="0" r="0" b="0"/>
              <a:pathLst>
                <a:path w="95237" h="142435">
                  <a:moveTo>
                    <a:pt x="57139" y="9525"/>
                  </a:moveTo>
                  <a:lnTo>
                    <a:pt x="57139" y="9525"/>
                  </a:lnTo>
                  <a:lnTo>
                    <a:pt x="57139" y="4469"/>
                  </a:lnTo>
                  <a:lnTo>
                    <a:pt x="58197" y="2980"/>
                  </a:lnTo>
                  <a:lnTo>
                    <a:pt x="59961" y="1986"/>
                  </a:lnTo>
                  <a:lnTo>
                    <a:pt x="74472" y="116"/>
                  </a:lnTo>
                  <a:lnTo>
                    <a:pt x="95236" y="0"/>
                  </a:lnTo>
                  <a:lnTo>
                    <a:pt x="81049" y="0"/>
                  </a:lnTo>
                  <a:lnTo>
                    <a:pt x="75527" y="2822"/>
                  </a:lnTo>
                  <a:lnTo>
                    <a:pt x="69546" y="6545"/>
                  </a:lnTo>
                  <a:lnTo>
                    <a:pt x="60227" y="9701"/>
                  </a:lnTo>
                  <a:lnTo>
                    <a:pt x="44428" y="22666"/>
                  </a:lnTo>
                  <a:lnTo>
                    <a:pt x="13747" y="64304"/>
                  </a:lnTo>
                  <a:lnTo>
                    <a:pt x="7528" y="83689"/>
                  </a:lnTo>
                  <a:lnTo>
                    <a:pt x="3339" y="91170"/>
                  </a:lnTo>
                  <a:lnTo>
                    <a:pt x="651" y="104596"/>
                  </a:lnTo>
                  <a:lnTo>
                    <a:pt x="0" y="131465"/>
                  </a:lnTo>
                  <a:lnTo>
                    <a:pt x="5049" y="137848"/>
                  </a:lnTo>
                  <a:lnTo>
                    <a:pt x="10352" y="140641"/>
                  </a:lnTo>
                  <a:lnTo>
                    <a:pt x="22379" y="142434"/>
                  </a:lnTo>
                  <a:lnTo>
                    <a:pt x="28637" y="139857"/>
                  </a:lnTo>
                  <a:lnTo>
                    <a:pt x="34947" y="136242"/>
                  </a:lnTo>
                  <a:lnTo>
                    <a:pt x="41279" y="134636"/>
                  </a:lnTo>
                  <a:lnTo>
                    <a:pt x="47621" y="128277"/>
                  </a:lnTo>
                  <a:lnTo>
                    <a:pt x="57139" y="1143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88" name="SMARTInkShape-1540">
              <a:extLst>
                <a:ext uri="{FF2B5EF4-FFF2-40B4-BE49-F238E27FC236}">
                  <a16:creationId xmlns:a16="http://schemas.microsoft.com/office/drawing/2014/main" id="{515AFAC5-14C7-7CB0-8193-B3F793F7A182}"/>
                </a:ext>
              </a:extLst>
            </p:cNvPr>
            <p:cNvSpPr/>
            <p:nvPr>
              <p:custDataLst>
                <p:tags r:id="rId220"/>
              </p:custDataLst>
            </p:nvPr>
          </p:nvSpPr>
          <p:spPr>
            <a:xfrm>
              <a:off x="4972065" y="6211634"/>
              <a:ext cx="276208" cy="141542"/>
            </a:xfrm>
            <a:custGeom>
              <a:avLst/>
              <a:gdLst/>
              <a:ahLst/>
              <a:cxnLst/>
              <a:rect l="0" t="0" r="0" b="0"/>
              <a:pathLst>
                <a:path w="276208" h="141542">
                  <a:moveTo>
                    <a:pt x="9510" y="27241"/>
                  </a:moveTo>
                  <a:lnTo>
                    <a:pt x="9510" y="27241"/>
                  </a:lnTo>
                  <a:lnTo>
                    <a:pt x="9510" y="44851"/>
                  </a:lnTo>
                  <a:lnTo>
                    <a:pt x="10568" y="45331"/>
                  </a:lnTo>
                  <a:lnTo>
                    <a:pt x="14566" y="45864"/>
                  </a:lnTo>
                  <a:lnTo>
                    <a:pt x="19871" y="48923"/>
                  </a:lnTo>
                  <a:lnTo>
                    <a:pt x="26843" y="54454"/>
                  </a:lnTo>
                  <a:lnTo>
                    <a:pt x="36611" y="55696"/>
                  </a:lnTo>
                  <a:lnTo>
                    <a:pt x="64816" y="55816"/>
                  </a:lnTo>
                  <a:lnTo>
                    <a:pt x="85315" y="37161"/>
                  </a:lnTo>
                  <a:lnTo>
                    <a:pt x="85593" y="31827"/>
                  </a:lnTo>
                  <a:lnTo>
                    <a:pt x="86690" y="30298"/>
                  </a:lnTo>
                  <a:lnTo>
                    <a:pt x="88480" y="29279"/>
                  </a:lnTo>
                  <a:lnTo>
                    <a:pt x="90732" y="28599"/>
                  </a:lnTo>
                  <a:lnTo>
                    <a:pt x="92232" y="27089"/>
                  </a:lnTo>
                  <a:lnTo>
                    <a:pt x="94840" y="19159"/>
                  </a:lnTo>
                  <a:lnTo>
                    <a:pt x="93913" y="18678"/>
                  </a:lnTo>
                  <a:lnTo>
                    <a:pt x="90062" y="18144"/>
                  </a:lnTo>
                  <a:lnTo>
                    <a:pt x="88611" y="16943"/>
                  </a:lnTo>
                  <a:lnTo>
                    <a:pt x="86093" y="9553"/>
                  </a:lnTo>
                  <a:lnTo>
                    <a:pt x="83057" y="8796"/>
                  </a:lnTo>
                  <a:lnTo>
                    <a:pt x="77543" y="8311"/>
                  </a:lnTo>
                  <a:lnTo>
                    <a:pt x="68849" y="1669"/>
                  </a:lnTo>
                  <a:lnTo>
                    <a:pt x="63047" y="0"/>
                  </a:lnTo>
                  <a:lnTo>
                    <a:pt x="60018" y="614"/>
                  </a:lnTo>
                  <a:lnTo>
                    <a:pt x="47553" y="6381"/>
                  </a:lnTo>
                  <a:lnTo>
                    <a:pt x="44396" y="6984"/>
                  </a:lnTo>
                  <a:lnTo>
                    <a:pt x="34899" y="12890"/>
                  </a:lnTo>
                  <a:lnTo>
                    <a:pt x="22208" y="23308"/>
                  </a:lnTo>
                  <a:lnTo>
                    <a:pt x="9510" y="29287"/>
                  </a:lnTo>
                  <a:lnTo>
                    <a:pt x="6335" y="31780"/>
                  </a:lnTo>
                  <a:lnTo>
                    <a:pt x="2807" y="37372"/>
                  </a:lnTo>
                  <a:lnTo>
                    <a:pt x="821" y="49294"/>
                  </a:lnTo>
                  <a:lnTo>
                    <a:pt x="0" y="87453"/>
                  </a:lnTo>
                  <a:lnTo>
                    <a:pt x="2814" y="93866"/>
                  </a:lnTo>
                  <a:lnTo>
                    <a:pt x="22375" y="124339"/>
                  </a:lnTo>
                  <a:lnTo>
                    <a:pt x="28633" y="128604"/>
                  </a:lnTo>
                  <a:lnTo>
                    <a:pt x="36217" y="131342"/>
                  </a:lnTo>
                  <a:lnTo>
                    <a:pt x="46122" y="140157"/>
                  </a:lnTo>
                  <a:lnTo>
                    <a:pt x="47676" y="139560"/>
                  </a:lnTo>
                  <a:lnTo>
                    <a:pt x="54920" y="134722"/>
                  </a:lnTo>
                  <a:lnTo>
                    <a:pt x="60737" y="133218"/>
                  </a:lnTo>
                  <a:lnTo>
                    <a:pt x="62711" y="131759"/>
                  </a:lnTo>
                  <a:lnTo>
                    <a:pt x="64028" y="129728"/>
                  </a:lnTo>
                  <a:lnTo>
                    <a:pt x="66139" y="123920"/>
                  </a:lnTo>
                  <a:lnTo>
                    <a:pt x="73103" y="115169"/>
                  </a:lnTo>
                  <a:lnTo>
                    <a:pt x="76330" y="106328"/>
                  </a:lnTo>
                  <a:lnTo>
                    <a:pt x="82462" y="97005"/>
                  </a:lnTo>
                  <a:lnTo>
                    <a:pt x="84266" y="90703"/>
                  </a:lnTo>
                  <a:lnTo>
                    <a:pt x="85805" y="88599"/>
                  </a:lnTo>
                  <a:lnTo>
                    <a:pt x="87890" y="87196"/>
                  </a:lnTo>
                  <a:lnTo>
                    <a:pt x="93029" y="84579"/>
                  </a:lnTo>
                  <a:lnTo>
                    <a:pt x="98841" y="79889"/>
                  </a:lnTo>
                  <a:lnTo>
                    <a:pt x="102129" y="74277"/>
                  </a:lnTo>
                  <a:lnTo>
                    <a:pt x="104240" y="67106"/>
                  </a:lnTo>
                  <a:lnTo>
                    <a:pt x="122080" y="48054"/>
                  </a:lnTo>
                  <a:lnTo>
                    <a:pt x="123041" y="44252"/>
                  </a:lnTo>
                  <a:lnTo>
                    <a:pt x="123658" y="38245"/>
                  </a:lnTo>
                  <a:lnTo>
                    <a:pt x="124768" y="37752"/>
                  </a:lnTo>
                  <a:lnTo>
                    <a:pt x="128822" y="37204"/>
                  </a:lnTo>
                  <a:lnTo>
                    <a:pt x="130326" y="36000"/>
                  </a:lnTo>
                  <a:lnTo>
                    <a:pt x="131999" y="31840"/>
                  </a:lnTo>
                  <a:lnTo>
                    <a:pt x="133502" y="30306"/>
                  </a:lnTo>
                  <a:lnTo>
                    <a:pt x="142823" y="27252"/>
                  </a:lnTo>
                  <a:lnTo>
                    <a:pt x="142860" y="63614"/>
                  </a:lnTo>
                  <a:lnTo>
                    <a:pt x="143918" y="64190"/>
                  </a:lnTo>
                  <a:lnTo>
                    <a:pt x="147916" y="64831"/>
                  </a:lnTo>
                  <a:lnTo>
                    <a:pt x="149405" y="66058"/>
                  </a:lnTo>
                  <a:lnTo>
                    <a:pt x="151061" y="70246"/>
                  </a:lnTo>
                  <a:lnTo>
                    <a:pt x="152385" y="111487"/>
                  </a:lnTo>
                  <a:lnTo>
                    <a:pt x="161876" y="122454"/>
                  </a:lnTo>
                  <a:lnTo>
                    <a:pt x="166956" y="122480"/>
                  </a:lnTo>
                  <a:lnTo>
                    <a:pt x="168449" y="121426"/>
                  </a:lnTo>
                  <a:lnTo>
                    <a:pt x="169444" y="119664"/>
                  </a:lnTo>
                  <a:lnTo>
                    <a:pt x="170108" y="117431"/>
                  </a:lnTo>
                  <a:lnTo>
                    <a:pt x="171610" y="115943"/>
                  </a:lnTo>
                  <a:lnTo>
                    <a:pt x="181622" y="110732"/>
                  </a:lnTo>
                  <a:lnTo>
                    <a:pt x="188734" y="104881"/>
                  </a:lnTo>
                  <a:lnTo>
                    <a:pt x="197744" y="90634"/>
                  </a:lnTo>
                  <a:lnTo>
                    <a:pt x="244462" y="50506"/>
                  </a:lnTo>
                  <a:lnTo>
                    <a:pt x="250811" y="48165"/>
                  </a:lnTo>
                  <a:lnTo>
                    <a:pt x="252927" y="46482"/>
                  </a:lnTo>
                  <a:lnTo>
                    <a:pt x="256964" y="40116"/>
                  </a:lnTo>
                  <a:lnTo>
                    <a:pt x="266647" y="36777"/>
                  </a:lnTo>
                  <a:lnTo>
                    <a:pt x="271730" y="36769"/>
                  </a:lnTo>
                  <a:lnTo>
                    <a:pt x="273224" y="37826"/>
                  </a:lnTo>
                  <a:lnTo>
                    <a:pt x="274219" y="39589"/>
                  </a:lnTo>
                  <a:lnTo>
                    <a:pt x="275948" y="46467"/>
                  </a:lnTo>
                  <a:lnTo>
                    <a:pt x="276207" y="83136"/>
                  </a:lnTo>
                  <a:lnTo>
                    <a:pt x="273387" y="91948"/>
                  </a:lnTo>
                  <a:lnTo>
                    <a:pt x="269663" y="99390"/>
                  </a:lnTo>
                  <a:lnTo>
                    <a:pt x="267077" y="116026"/>
                  </a:lnTo>
                  <a:lnTo>
                    <a:pt x="266685" y="141410"/>
                  </a:lnTo>
                  <a:lnTo>
                    <a:pt x="257160" y="14154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89" name="SMARTInkShape-1541">
              <a:extLst>
                <a:ext uri="{FF2B5EF4-FFF2-40B4-BE49-F238E27FC236}">
                  <a16:creationId xmlns:a16="http://schemas.microsoft.com/office/drawing/2014/main" id="{5EDA9A0E-86C2-909B-DB07-77B859D708FF}"/>
                </a:ext>
              </a:extLst>
            </p:cNvPr>
            <p:cNvSpPr/>
            <p:nvPr>
              <p:custDataLst>
                <p:tags r:id="rId221"/>
              </p:custDataLst>
            </p:nvPr>
          </p:nvSpPr>
          <p:spPr>
            <a:xfrm>
              <a:off x="4810266" y="6124575"/>
              <a:ext cx="152260" cy="233710"/>
            </a:xfrm>
            <a:custGeom>
              <a:avLst/>
              <a:gdLst/>
              <a:ahLst/>
              <a:cxnLst/>
              <a:rect l="0" t="0" r="0" b="0"/>
              <a:pathLst>
                <a:path w="152260" h="233710">
                  <a:moveTo>
                    <a:pt x="85584" y="171450"/>
                  </a:moveTo>
                  <a:lnTo>
                    <a:pt x="85584" y="171450"/>
                  </a:lnTo>
                  <a:lnTo>
                    <a:pt x="85584" y="125302"/>
                  </a:lnTo>
                  <a:lnTo>
                    <a:pt x="85584" y="119206"/>
                  </a:lnTo>
                  <a:lnTo>
                    <a:pt x="84526" y="117571"/>
                  </a:lnTo>
                  <a:lnTo>
                    <a:pt x="82762" y="116480"/>
                  </a:lnTo>
                  <a:lnTo>
                    <a:pt x="77383" y="114731"/>
                  </a:lnTo>
                  <a:lnTo>
                    <a:pt x="67974" y="106137"/>
                  </a:lnTo>
                  <a:lnTo>
                    <a:pt x="61904" y="105179"/>
                  </a:lnTo>
                  <a:lnTo>
                    <a:pt x="56362" y="107778"/>
                  </a:lnTo>
                  <a:lnTo>
                    <a:pt x="50372" y="111401"/>
                  </a:lnTo>
                  <a:lnTo>
                    <a:pt x="41048" y="114500"/>
                  </a:lnTo>
                  <a:lnTo>
                    <a:pt x="16588" y="130471"/>
                  </a:lnTo>
                  <a:lnTo>
                    <a:pt x="5276" y="146089"/>
                  </a:lnTo>
                  <a:lnTo>
                    <a:pt x="2267" y="155239"/>
                  </a:lnTo>
                  <a:lnTo>
                    <a:pt x="0" y="188815"/>
                  </a:lnTo>
                  <a:lnTo>
                    <a:pt x="2744" y="197865"/>
                  </a:lnTo>
                  <a:lnTo>
                    <a:pt x="6432" y="205415"/>
                  </a:lnTo>
                  <a:lnTo>
                    <a:pt x="9568" y="215615"/>
                  </a:lnTo>
                  <a:lnTo>
                    <a:pt x="14052" y="222123"/>
                  </a:lnTo>
                  <a:lnTo>
                    <a:pt x="22395" y="225721"/>
                  </a:lnTo>
                  <a:lnTo>
                    <a:pt x="27583" y="226682"/>
                  </a:lnTo>
                  <a:lnTo>
                    <a:pt x="31042" y="228379"/>
                  </a:lnTo>
                  <a:lnTo>
                    <a:pt x="33347" y="230570"/>
                  </a:lnTo>
                  <a:lnTo>
                    <a:pt x="34885" y="233088"/>
                  </a:lnTo>
                  <a:lnTo>
                    <a:pt x="38026" y="233709"/>
                  </a:lnTo>
                  <a:lnTo>
                    <a:pt x="62668" y="228130"/>
                  </a:lnTo>
                  <a:lnTo>
                    <a:pt x="79143" y="215421"/>
                  </a:lnTo>
                  <a:lnTo>
                    <a:pt x="88732" y="201176"/>
                  </a:lnTo>
                  <a:lnTo>
                    <a:pt x="99606" y="159866"/>
                  </a:lnTo>
                  <a:lnTo>
                    <a:pt x="111244" y="122360"/>
                  </a:lnTo>
                  <a:lnTo>
                    <a:pt x="123736" y="78106"/>
                  </a:lnTo>
                  <a:lnTo>
                    <a:pt x="138508" y="36430"/>
                  </a:lnTo>
                  <a:lnTo>
                    <a:pt x="142540" y="18437"/>
                  </a:lnTo>
                  <a:lnTo>
                    <a:pt x="144721" y="15467"/>
                  </a:lnTo>
                  <a:lnTo>
                    <a:pt x="147234" y="13486"/>
                  </a:lnTo>
                  <a:lnTo>
                    <a:pt x="150026" y="8463"/>
                  </a:lnTo>
                  <a:lnTo>
                    <a:pt x="152259"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90" name="SMARTInkShape-1542">
              <a:extLst>
                <a:ext uri="{FF2B5EF4-FFF2-40B4-BE49-F238E27FC236}">
                  <a16:creationId xmlns:a16="http://schemas.microsoft.com/office/drawing/2014/main" id="{9F6995F1-5DF4-D83C-10D5-809A6640B8CC}"/>
                </a:ext>
              </a:extLst>
            </p:cNvPr>
            <p:cNvSpPr/>
            <p:nvPr>
              <p:custDataLst>
                <p:tags r:id="rId222"/>
              </p:custDataLst>
            </p:nvPr>
          </p:nvSpPr>
          <p:spPr>
            <a:xfrm>
              <a:off x="4772025" y="6143659"/>
              <a:ext cx="9526" cy="9492"/>
            </a:xfrm>
            <a:custGeom>
              <a:avLst/>
              <a:gdLst/>
              <a:ahLst/>
              <a:cxnLst/>
              <a:rect l="0" t="0" r="0" b="0"/>
              <a:pathLst>
                <a:path w="9526" h="9492">
                  <a:moveTo>
                    <a:pt x="0" y="9491"/>
                  </a:moveTo>
                  <a:lnTo>
                    <a:pt x="0" y="9491"/>
                  </a:lnTo>
                  <a:lnTo>
                    <a:pt x="0" y="0"/>
                  </a:lnTo>
                  <a:lnTo>
                    <a:pt x="9525" y="949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91" name="SMARTInkShape-1543">
              <a:extLst>
                <a:ext uri="{FF2B5EF4-FFF2-40B4-BE49-F238E27FC236}">
                  <a16:creationId xmlns:a16="http://schemas.microsoft.com/office/drawing/2014/main" id="{B088FDA5-634C-27AB-C88B-34AC8CD61D24}"/>
                </a:ext>
              </a:extLst>
            </p:cNvPr>
            <p:cNvSpPr/>
            <p:nvPr>
              <p:custDataLst>
                <p:tags r:id="rId223"/>
              </p:custDataLst>
            </p:nvPr>
          </p:nvSpPr>
          <p:spPr>
            <a:xfrm>
              <a:off x="4714875" y="6229360"/>
              <a:ext cx="19051" cy="114291"/>
            </a:xfrm>
            <a:custGeom>
              <a:avLst/>
              <a:gdLst/>
              <a:ahLst/>
              <a:cxnLst/>
              <a:rect l="0" t="0" r="0" b="0"/>
              <a:pathLst>
                <a:path w="19051" h="114291">
                  <a:moveTo>
                    <a:pt x="9525" y="19040"/>
                  </a:moveTo>
                  <a:lnTo>
                    <a:pt x="9525" y="19040"/>
                  </a:lnTo>
                  <a:lnTo>
                    <a:pt x="9525" y="10839"/>
                  </a:lnTo>
                  <a:lnTo>
                    <a:pt x="10583" y="10398"/>
                  </a:lnTo>
                  <a:lnTo>
                    <a:pt x="18657" y="9549"/>
                  </a:lnTo>
                  <a:lnTo>
                    <a:pt x="19050" y="0"/>
                  </a:lnTo>
                  <a:lnTo>
                    <a:pt x="19050" y="22656"/>
                  </a:lnTo>
                  <a:lnTo>
                    <a:pt x="16228" y="28761"/>
                  </a:lnTo>
                  <a:lnTo>
                    <a:pt x="12505" y="35002"/>
                  </a:lnTo>
                  <a:lnTo>
                    <a:pt x="10408" y="45524"/>
                  </a:lnTo>
                  <a:lnTo>
                    <a:pt x="9641" y="68520"/>
                  </a:lnTo>
                  <a:lnTo>
                    <a:pt x="6754" y="75604"/>
                  </a:lnTo>
                  <a:lnTo>
                    <a:pt x="3001" y="82279"/>
                  </a:lnTo>
                  <a:lnTo>
                    <a:pt x="593" y="95188"/>
                  </a:lnTo>
                  <a:lnTo>
                    <a:pt x="0" y="11429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92" name="SMARTInkShape-1544">
              <a:extLst>
                <a:ext uri="{FF2B5EF4-FFF2-40B4-BE49-F238E27FC236}">
                  <a16:creationId xmlns:a16="http://schemas.microsoft.com/office/drawing/2014/main" id="{176E8002-6BC9-1262-D41D-7A615904E293}"/>
                </a:ext>
              </a:extLst>
            </p:cNvPr>
            <p:cNvSpPr/>
            <p:nvPr>
              <p:custDataLst>
                <p:tags r:id="rId224"/>
              </p:custDataLst>
            </p:nvPr>
          </p:nvSpPr>
          <p:spPr>
            <a:xfrm>
              <a:off x="3886200" y="6119087"/>
              <a:ext cx="114301" cy="338864"/>
            </a:xfrm>
            <a:custGeom>
              <a:avLst/>
              <a:gdLst/>
              <a:ahLst/>
              <a:cxnLst/>
              <a:rect l="0" t="0" r="0" b="0"/>
              <a:pathLst>
                <a:path w="114301" h="338864">
                  <a:moveTo>
                    <a:pt x="95250" y="72163"/>
                  </a:moveTo>
                  <a:lnTo>
                    <a:pt x="95250" y="72163"/>
                  </a:lnTo>
                  <a:lnTo>
                    <a:pt x="95250" y="67107"/>
                  </a:lnTo>
                  <a:lnTo>
                    <a:pt x="96308" y="65618"/>
                  </a:lnTo>
                  <a:lnTo>
                    <a:pt x="98072" y="64624"/>
                  </a:lnTo>
                  <a:lnTo>
                    <a:pt x="100306" y="63962"/>
                  </a:lnTo>
                  <a:lnTo>
                    <a:pt x="101796" y="62462"/>
                  </a:lnTo>
                  <a:lnTo>
                    <a:pt x="103451" y="57974"/>
                  </a:lnTo>
                  <a:lnTo>
                    <a:pt x="104659" y="45339"/>
                  </a:lnTo>
                  <a:lnTo>
                    <a:pt x="112966" y="35540"/>
                  </a:lnTo>
                  <a:lnTo>
                    <a:pt x="114183" y="25992"/>
                  </a:lnTo>
                  <a:lnTo>
                    <a:pt x="114300" y="5499"/>
                  </a:lnTo>
                  <a:lnTo>
                    <a:pt x="109244" y="5491"/>
                  </a:lnTo>
                  <a:lnTo>
                    <a:pt x="107754" y="4432"/>
                  </a:lnTo>
                  <a:lnTo>
                    <a:pt x="106761" y="2668"/>
                  </a:lnTo>
                  <a:lnTo>
                    <a:pt x="106099" y="432"/>
                  </a:lnTo>
                  <a:lnTo>
                    <a:pt x="105658" y="0"/>
                  </a:lnTo>
                  <a:lnTo>
                    <a:pt x="105363" y="772"/>
                  </a:lnTo>
                  <a:lnTo>
                    <a:pt x="104809" y="5212"/>
                  </a:lnTo>
                  <a:lnTo>
                    <a:pt x="99729" y="10463"/>
                  </a:lnTo>
                  <a:lnTo>
                    <a:pt x="94419" y="12991"/>
                  </a:lnTo>
                  <a:lnTo>
                    <a:pt x="91520" y="13665"/>
                  </a:lnTo>
                  <a:lnTo>
                    <a:pt x="85479" y="20059"/>
                  </a:lnTo>
                  <a:lnTo>
                    <a:pt x="60316" y="66010"/>
                  </a:lnTo>
                  <a:lnTo>
                    <a:pt x="41274" y="111534"/>
                  </a:lnTo>
                  <a:lnTo>
                    <a:pt x="25400" y="158055"/>
                  </a:lnTo>
                  <a:lnTo>
                    <a:pt x="17064" y="202713"/>
                  </a:lnTo>
                  <a:lnTo>
                    <a:pt x="11759" y="226555"/>
                  </a:lnTo>
                  <a:lnTo>
                    <a:pt x="7365" y="250906"/>
                  </a:lnTo>
                  <a:lnTo>
                    <a:pt x="1455" y="278097"/>
                  </a:lnTo>
                  <a:lnTo>
                    <a:pt x="25" y="325163"/>
                  </a:lnTo>
                  <a:lnTo>
                    <a:pt x="0" y="33886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93" name="SMARTInkShape-1545">
              <a:extLst>
                <a:ext uri="{FF2B5EF4-FFF2-40B4-BE49-F238E27FC236}">
                  <a16:creationId xmlns:a16="http://schemas.microsoft.com/office/drawing/2014/main" id="{395D65B1-7726-8EF5-271F-6D30D351D0D1}"/>
                </a:ext>
              </a:extLst>
            </p:cNvPr>
            <p:cNvSpPr/>
            <p:nvPr>
              <p:custDataLst>
                <p:tags r:id="rId225"/>
              </p:custDataLst>
            </p:nvPr>
          </p:nvSpPr>
          <p:spPr>
            <a:xfrm>
              <a:off x="4495800" y="6286500"/>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94" name="SMARTInkShape-1546">
              <a:extLst>
                <a:ext uri="{FF2B5EF4-FFF2-40B4-BE49-F238E27FC236}">
                  <a16:creationId xmlns:a16="http://schemas.microsoft.com/office/drawing/2014/main" id="{12EA6C6C-D15D-BAD8-36F0-7B43BE6B2EE0}"/>
                </a:ext>
              </a:extLst>
            </p:cNvPr>
            <p:cNvSpPr/>
            <p:nvPr>
              <p:custDataLst>
                <p:tags r:id="rId226"/>
              </p:custDataLst>
            </p:nvPr>
          </p:nvSpPr>
          <p:spPr>
            <a:xfrm>
              <a:off x="4505325" y="6230685"/>
              <a:ext cx="152401" cy="84260"/>
            </a:xfrm>
            <a:custGeom>
              <a:avLst/>
              <a:gdLst/>
              <a:ahLst/>
              <a:cxnLst/>
              <a:rect l="0" t="0" r="0" b="0"/>
              <a:pathLst>
                <a:path w="152401" h="84260">
                  <a:moveTo>
                    <a:pt x="0" y="46290"/>
                  </a:moveTo>
                  <a:lnTo>
                    <a:pt x="0" y="46290"/>
                  </a:lnTo>
                  <a:lnTo>
                    <a:pt x="0" y="33033"/>
                  </a:lnTo>
                  <a:lnTo>
                    <a:pt x="1058" y="31102"/>
                  </a:lnTo>
                  <a:lnTo>
                    <a:pt x="2822" y="29815"/>
                  </a:lnTo>
                  <a:lnTo>
                    <a:pt x="8201" y="27748"/>
                  </a:lnTo>
                  <a:lnTo>
                    <a:pt x="8937" y="24644"/>
                  </a:lnTo>
                  <a:lnTo>
                    <a:pt x="9132" y="22334"/>
                  </a:lnTo>
                  <a:lnTo>
                    <a:pt x="10321" y="20794"/>
                  </a:lnTo>
                  <a:lnTo>
                    <a:pt x="14465" y="19084"/>
                  </a:lnTo>
                  <a:lnTo>
                    <a:pt x="15994" y="17568"/>
                  </a:lnTo>
                  <a:lnTo>
                    <a:pt x="18648" y="9634"/>
                  </a:lnTo>
                  <a:lnTo>
                    <a:pt x="21693" y="8832"/>
                  </a:lnTo>
                  <a:lnTo>
                    <a:pt x="27217" y="8317"/>
                  </a:lnTo>
                  <a:lnTo>
                    <a:pt x="27972" y="5424"/>
                  </a:lnTo>
                  <a:lnTo>
                    <a:pt x="28456" y="0"/>
                  </a:lnTo>
                  <a:lnTo>
                    <a:pt x="28540" y="4117"/>
                  </a:lnTo>
                  <a:lnTo>
                    <a:pt x="29609" y="5475"/>
                  </a:lnTo>
                  <a:lnTo>
                    <a:pt x="33621" y="6983"/>
                  </a:lnTo>
                  <a:lnTo>
                    <a:pt x="35114" y="8443"/>
                  </a:lnTo>
                  <a:lnTo>
                    <a:pt x="36773" y="12889"/>
                  </a:lnTo>
                  <a:lnTo>
                    <a:pt x="37707" y="21342"/>
                  </a:lnTo>
                  <a:lnTo>
                    <a:pt x="38896" y="23307"/>
                  </a:lnTo>
                  <a:lnTo>
                    <a:pt x="40748" y="24618"/>
                  </a:lnTo>
                  <a:lnTo>
                    <a:pt x="43040" y="25492"/>
                  </a:lnTo>
                  <a:lnTo>
                    <a:pt x="44569" y="28192"/>
                  </a:lnTo>
                  <a:lnTo>
                    <a:pt x="47777" y="39987"/>
                  </a:lnTo>
                  <a:lnTo>
                    <a:pt x="49843" y="42088"/>
                  </a:lnTo>
                  <a:lnTo>
                    <a:pt x="52279" y="43489"/>
                  </a:lnTo>
                  <a:lnTo>
                    <a:pt x="53903" y="45481"/>
                  </a:lnTo>
                  <a:lnTo>
                    <a:pt x="59330" y="56282"/>
                  </a:lnTo>
                  <a:lnTo>
                    <a:pt x="63410" y="62373"/>
                  </a:lnTo>
                  <a:lnTo>
                    <a:pt x="65224" y="68607"/>
                  </a:lnTo>
                  <a:lnTo>
                    <a:pt x="66766" y="70693"/>
                  </a:lnTo>
                  <a:lnTo>
                    <a:pt x="68852" y="72084"/>
                  </a:lnTo>
                  <a:lnTo>
                    <a:pt x="73992" y="74687"/>
                  </a:lnTo>
                  <a:lnTo>
                    <a:pt x="83971" y="82903"/>
                  </a:lnTo>
                  <a:lnTo>
                    <a:pt x="93772" y="84259"/>
                  </a:lnTo>
                  <a:lnTo>
                    <a:pt x="99869" y="79295"/>
                  </a:lnTo>
                  <a:lnTo>
                    <a:pt x="102595" y="74011"/>
                  </a:lnTo>
                  <a:lnTo>
                    <a:pt x="103321" y="71121"/>
                  </a:lnTo>
                  <a:lnTo>
                    <a:pt x="104864" y="69194"/>
                  </a:lnTo>
                  <a:lnTo>
                    <a:pt x="117905" y="60791"/>
                  </a:lnTo>
                  <a:lnTo>
                    <a:pt x="121194" y="55204"/>
                  </a:lnTo>
                  <a:lnTo>
                    <a:pt x="128361" y="37937"/>
                  </a:lnTo>
                  <a:lnTo>
                    <a:pt x="140232" y="18287"/>
                  </a:lnTo>
                  <a:lnTo>
                    <a:pt x="141113" y="14921"/>
                  </a:lnTo>
                  <a:lnTo>
                    <a:pt x="142759" y="12678"/>
                  </a:lnTo>
                  <a:lnTo>
                    <a:pt x="144914" y="11182"/>
                  </a:lnTo>
                  <a:lnTo>
                    <a:pt x="152400" y="819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95" name="SMARTInkShape-1547">
              <a:extLst>
                <a:ext uri="{FF2B5EF4-FFF2-40B4-BE49-F238E27FC236}">
                  <a16:creationId xmlns:a16="http://schemas.microsoft.com/office/drawing/2014/main" id="{F0E4C87C-696F-E76D-976D-B8F4CD7B211D}"/>
                </a:ext>
              </a:extLst>
            </p:cNvPr>
            <p:cNvSpPr/>
            <p:nvPr>
              <p:custDataLst>
                <p:tags r:id="rId227"/>
              </p:custDataLst>
            </p:nvPr>
          </p:nvSpPr>
          <p:spPr>
            <a:xfrm>
              <a:off x="4076700" y="6315075"/>
              <a:ext cx="9526" cy="9526"/>
            </a:xfrm>
            <a:custGeom>
              <a:avLst/>
              <a:gdLst/>
              <a:ahLst/>
              <a:cxnLst/>
              <a:rect l="0" t="0" r="0" b="0"/>
              <a:pathLst>
                <a:path w="9526" h="9526">
                  <a:moveTo>
                    <a:pt x="0" y="0"/>
                  </a:moveTo>
                  <a:lnTo>
                    <a:pt x="0" y="0"/>
                  </a:lnTo>
                  <a:lnTo>
                    <a:pt x="5056" y="0"/>
                  </a:lnTo>
                  <a:lnTo>
                    <a:pt x="6546" y="1058"/>
                  </a:lnTo>
                  <a:lnTo>
                    <a:pt x="7539" y="2822"/>
                  </a:lnTo>
                  <a:lnTo>
                    <a:pt x="952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96" name="SMARTInkShape-1548">
              <a:extLst>
                <a:ext uri="{FF2B5EF4-FFF2-40B4-BE49-F238E27FC236}">
                  <a16:creationId xmlns:a16="http://schemas.microsoft.com/office/drawing/2014/main" id="{B0BA1EA4-D8FD-AA0D-F257-331C9E6A06D4}"/>
                </a:ext>
              </a:extLst>
            </p:cNvPr>
            <p:cNvSpPr/>
            <p:nvPr>
              <p:custDataLst>
                <p:tags r:id="rId228"/>
              </p:custDataLst>
            </p:nvPr>
          </p:nvSpPr>
          <p:spPr>
            <a:xfrm>
              <a:off x="3420999" y="6162792"/>
              <a:ext cx="141221" cy="123709"/>
            </a:xfrm>
            <a:custGeom>
              <a:avLst/>
              <a:gdLst/>
              <a:ahLst/>
              <a:cxnLst/>
              <a:rect l="0" t="0" r="0" b="0"/>
              <a:pathLst>
                <a:path w="141221" h="123709">
                  <a:moveTo>
                    <a:pt x="103251" y="28458"/>
                  </a:moveTo>
                  <a:lnTo>
                    <a:pt x="103251" y="28458"/>
                  </a:lnTo>
                  <a:lnTo>
                    <a:pt x="117798" y="13910"/>
                  </a:lnTo>
                  <a:lnTo>
                    <a:pt x="118240" y="12409"/>
                  </a:lnTo>
                  <a:lnTo>
                    <a:pt x="117477" y="11409"/>
                  </a:lnTo>
                  <a:lnTo>
                    <a:pt x="113051" y="9525"/>
                  </a:lnTo>
                  <a:lnTo>
                    <a:pt x="104599" y="1217"/>
                  </a:lnTo>
                  <a:lnTo>
                    <a:pt x="98594" y="278"/>
                  </a:lnTo>
                  <a:lnTo>
                    <a:pt x="90112" y="0"/>
                  </a:lnTo>
                  <a:lnTo>
                    <a:pt x="84006" y="2757"/>
                  </a:lnTo>
                  <a:lnTo>
                    <a:pt x="77764" y="6452"/>
                  </a:lnTo>
                  <a:lnTo>
                    <a:pt x="65134" y="8824"/>
                  </a:lnTo>
                  <a:lnTo>
                    <a:pt x="57505" y="9292"/>
                  </a:lnTo>
                  <a:lnTo>
                    <a:pt x="56878" y="10389"/>
                  </a:lnTo>
                  <a:lnTo>
                    <a:pt x="56182" y="14431"/>
                  </a:lnTo>
                  <a:lnTo>
                    <a:pt x="54939" y="15932"/>
                  </a:lnTo>
                  <a:lnTo>
                    <a:pt x="50734" y="17599"/>
                  </a:lnTo>
                  <a:lnTo>
                    <a:pt x="49190" y="19102"/>
                  </a:lnTo>
                  <a:lnTo>
                    <a:pt x="46222" y="28031"/>
                  </a:lnTo>
                  <a:lnTo>
                    <a:pt x="46111" y="36621"/>
                  </a:lnTo>
                  <a:lnTo>
                    <a:pt x="60291" y="52137"/>
                  </a:lnTo>
                  <a:lnTo>
                    <a:pt x="65813" y="54858"/>
                  </a:lnTo>
                  <a:lnTo>
                    <a:pt x="81113" y="57805"/>
                  </a:lnTo>
                  <a:lnTo>
                    <a:pt x="93743" y="64515"/>
                  </a:lnTo>
                  <a:lnTo>
                    <a:pt x="96912" y="65196"/>
                  </a:lnTo>
                  <a:lnTo>
                    <a:pt x="106429" y="71211"/>
                  </a:lnTo>
                  <a:lnTo>
                    <a:pt x="119126" y="81667"/>
                  </a:lnTo>
                  <a:lnTo>
                    <a:pt x="129945" y="85089"/>
                  </a:lnTo>
                  <a:lnTo>
                    <a:pt x="140910" y="94727"/>
                  </a:lnTo>
                  <a:lnTo>
                    <a:pt x="141220" y="100069"/>
                  </a:lnTo>
                  <a:lnTo>
                    <a:pt x="140205" y="101599"/>
                  </a:lnTo>
                  <a:lnTo>
                    <a:pt x="138470" y="102619"/>
                  </a:lnTo>
                  <a:lnTo>
                    <a:pt x="130973" y="104053"/>
                  </a:lnTo>
                  <a:lnTo>
                    <a:pt x="128082" y="104255"/>
                  </a:lnTo>
                  <a:lnTo>
                    <a:pt x="122048" y="107301"/>
                  </a:lnTo>
                  <a:lnTo>
                    <a:pt x="115839" y="111124"/>
                  </a:lnTo>
                  <a:lnTo>
                    <a:pt x="103229" y="113580"/>
                  </a:lnTo>
                  <a:lnTo>
                    <a:pt x="95833" y="114972"/>
                  </a:lnTo>
                  <a:lnTo>
                    <a:pt x="73838" y="121669"/>
                  </a:lnTo>
                  <a:lnTo>
                    <a:pt x="28495" y="123673"/>
                  </a:lnTo>
                  <a:lnTo>
                    <a:pt x="0" y="123708"/>
                  </a:lnTo>
                  <a:lnTo>
                    <a:pt x="8001" y="12370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97" name="SMARTInkShape-1549">
              <a:extLst>
                <a:ext uri="{FF2B5EF4-FFF2-40B4-BE49-F238E27FC236}">
                  <a16:creationId xmlns:a16="http://schemas.microsoft.com/office/drawing/2014/main" id="{221D508E-4F72-3715-C5B0-D6CC8FEDC138}"/>
                </a:ext>
              </a:extLst>
            </p:cNvPr>
            <p:cNvSpPr/>
            <p:nvPr>
              <p:custDataLst>
                <p:tags r:id="rId229"/>
              </p:custDataLst>
            </p:nvPr>
          </p:nvSpPr>
          <p:spPr>
            <a:xfrm>
              <a:off x="3886200" y="6258041"/>
              <a:ext cx="85726" cy="18935"/>
            </a:xfrm>
            <a:custGeom>
              <a:avLst/>
              <a:gdLst/>
              <a:ahLst/>
              <a:cxnLst/>
              <a:rect l="0" t="0" r="0" b="0"/>
              <a:pathLst>
                <a:path w="85726" h="18935">
                  <a:moveTo>
                    <a:pt x="0" y="18934"/>
                  </a:moveTo>
                  <a:lnTo>
                    <a:pt x="0" y="18934"/>
                  </a:lnTo>
                  <a:lnTo>
                    <a:pt x="0" y="13878"/>
                  </a:lnTo>
                  <a:lnTo>
                    <a:pt x="1058" y="12389"/>
                  </a:lnTo>
                  <a:lnTo>
                    <a:pt x="2822" y="11395"/>
                  </a:lnTo>
                  <a:lnTo>
                    <a:pt x="9701" y="9671"/>
                  </a:lnTo>
                  <a:lnTo>
                    <a:pt x="32181" y="9412"/>
                  </a:lnTo>
                  <a:lnTo>
                    <a:pt x="34154" y="8353"/>
                  </a:lnTo>
                  <a:lnTo>
                    <a:pt x="35470" y="6589"/>
                  </a:lnTo>
                  <a:lnTo>
                    <a:pt x="36347" y="4353"/>
                  </a:lnTo>
                  <a:lnTo>
                    <a:pt x="37990" y="2864"/>
                  </a:lnTo>
                  <a:lnTo>
                    <a:pt x="42637" y="1208"/>
                  </a:lnTo>
                  <a:lnTo>
                    <a:pt x="60445" y="0"/>
                  </a:lnTo>
                  <a:lnTo>
                    <a:pt x="66728" y="2758"/>
                  </a:lnTo>
                  <a:lnTo>
                    <a:pt x="73049" y="6453"/>
                  </a:lnTo>
                  <a:lnTo>
                    <a:pt x="85725" y="940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98" name="SMARTInkShape-1550">
              <a:extLst>
                <a:ext uri="{FF2B5EF4-FFF2-40B4-BE49-F238E27FC236}">
                  <a16:creationId xmlns:a16="http://schemas.microsoft.com/office/drawing/2014/main" id="{3FC2EBFD-1D8A-5F6E-E76B-82709F98897A}"/>
                </a:ext>
              </a:extLst>
            </p:cNvPr>
            <p:cNvSpPr/>
            <p:nvPr>
              <p:custDataLst>
                <p:tags r:id="rId230"/>
              </p:custDataLst>
            </p:nvPr>
          </p:nvSpPr>
          <p:spPr>
            <a:xfrm>
              <a:off x="3733800" y="6267450"/>
              <a:ext cx="161926" cy="19051"/>
            </a:xfrm>
            <a:custGeom>
              <a:avLst/>
              <a:gdLst/>
              <a:ahLst/>
              <a:cxnLst/>
              <a:rect l="0" t="0" r="0" b="0"/>
              <a:pathLst>
                <a:path w="161926" h="19051">
                  <a:moveTo>
                    <a:pt x="0" y="19050"/>
                  </a:moveTo>
                  <a:lnTo>
                    <a:pt x="0" y="19050"/>
                  </a:lnTo>
                  <a:lnTo>
                    <a:pt x="5056" y="19050"/>
                  </a:lnTo>
                  <a:lnTo>
                    <a:pt x="6546" y="17992"/>
                  </a:lnTo>
                  <a:lnTo>
                    <a:pt x="7539" y="16228"/>
                  </a:lnTo>
                  <a:lnTo>
                    <a:pt x="8201" y="13994"/>
                  </a:lnTo>
                  <a:lnTo>
                    <a:pt x="9701" y="12505"/>
                  </a:lnTo>
                  <a:lnTo>
                    <a:pt x="14189" y="10849"/>
                  </a:lnTo>
                  <a:lnTo>
                    <a:pt x="44476" y="8489"/>
                  </a:lnTo>
                  <a:lnTo>
                    <a:pt x="57155" y="1991"/>
                  </a:lnTo>
                  <a:lnTo>
                    <a:pt x="69851" y="393"/>
                  </a:lnTo>
                  <a:lnTo>
                    <a:pt x="76200" y="2997"/>
                  </a:lnTo>
                  <a:lnTo>
                    <a:pt x="82550" y="6624"/>
                  </a:lnTo>
                  <a:lnTo>
                    <a:pt x="93133" y="8665"/>
                  </a:lnTo>
                  <a:lnTo>
                    <a:pt x="135998" y="9511"/>
                  </a:lnTo>
                  <a:lnTo>
                    <a:pt x="146168" y="8460"/>
                  </a:lnTo>
                  <a:lnTo>
                    <a:pt x="1619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99" name="SMARTInkShape-1551">
              <a:extLst>
                <a:ext uri="{FF2B5EF4-FFF2-40B4-BE49-F238E27FC236}">
                  <a16:creationId xmlns:a16="http://schemas.microsoft.com/office/drawing/2014/main" id="{B98B6E8E-00F9-422B-841E-25900CDDAE3E}"/>
                </a:ext>
              </a:extLst>
            </p:cNvPr>
            <p:cNvSpPr/>
            <p:nvPr>
              <p:custDataLst>
                <p:tags r:id="rId231"/>
              </p:custDataLst>
            </p:nvPr>
          </p:nvSpPr>
          <p:spPr>
            <a:xfrm>
              <a:off x="3724275" y="6096011"/>
              <a:ext cx="142842" cy="342890"/>
            </a:xfrm>
            <a:custGeom>
              <a:avLst/>
              <a:gdLst/>
              <a:ahLst/>
              <a:cxnLst/>
              <a:rect l="0" t="0" r="0" b="0"/>
              <a:pathLst>
                <a:path w="142842" h="342890">
                  <a:moveTo>
                    <a:pt x="133350" y="76189"/>
                  </a:moveTo>
                  <a:lnTo>
                    <a:pt x="133350" y="76189"/>
                  </a:lnTo>
                  <a:lnTo>
                    <a:pt x="133350" y="49365"/>
                  </a:lnTo>
                  <a:lnTo>
                    <a:pt x="141551" y="39566"/>
                  </a:lnTo>
                  <a:lnTo>
                    <a:pt x="142759" y="30018"/>
                  </a:lnTo>
                  <a:lnTo>
                    <a:pt x="142841" y="23938"/>
                  </a:lnTo>
                  <a:lnTo>
                    <a:pt x="140038" y="18394"/>
                  </a:lnTo>
                  <a:lnTo>
                    <a:pt x="133741" y="10034"/>
                  </a:lnTo>
                  <a:lnTo>
                    <a:pt x="133350" y="25"/>
                  </a:lnTo>
                  <a:lnTo>
                    <a:pt x="128294" y="0"/>
                  </a:lnTo>
                  <a:lnTo>
                    <a:pt x="122989" y="2816"/>
                  </a:lnTo>
                  <a:lnTo>
                    <a:pt x="101193" y="22655"/>
                  </a:lnTo>
                  <a:lnTo>
                    <a:pt x="82514" y="54560"/>
                  </a:lnTo>
                  <a:lnTo>
                    <a:pt x="63497" y="100317"/>
                  </a:lnTo>
                  <a:lnTo>
                    <a:pt x="47625" y="143533"/>
                  </a:lnTo>
                  <a:lnTo>
                    <a:pt x="31750" y="184032"/>
                  </a:lnTo>
                  <a:lnTo>
                    <a:pt x="21872" y="219670"/>
                  </a:lnTo>
                  <a:lnTo>
                    <a:pt x="17064" y="244996"/>
                  </a:lnTo>
                  <a:lnTo>
                    <a:pt x="3273" y="291790"/>
                  </a:lnTo>
                  <a:lnTo>
                    <a:pt x="25" y="338568"/>
                  </a:lnTo>
                  <a:lnTo>
                    <a:pt x="0" y="34288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00" name="SMARTInkShape-1552">
              <a:extLst>
                <a:ext uri="{FF2B5EF4-FFF2-40B4-BE49-F238E27FC236}">
                  <a16:creationId xmlns:a16="http://schemas.microsoft.com/office/drawing/2014/main" id="{8CBA4F71-B8D9-4917-9BB8-534BFF6343E0}"/>
                </a:ext>
              </a:extLst>
            </p:cNvPr>
            <p:cNvSpPr/>
            <p:nvPr>
              <p:custDataLst>
                <p:tags r:id="rId232"/>
              </p:custDataLst>
            </p:nvPr>
          </p:nvSpPr>
          <p:spPr>
            <a:xfrm>
              <a:off x="3619500" y="6210300"/>
              <a:ext cx="85726" cy="85715"/>
            </a:xfrm>
            <a:custGeom>
              <a:avLst/>
              <a:gdLst/>
              <a:ahLst/>
              <a:cxnLst/>
              <a:rect l="0" t="0" r="0" b="0"/>
              <a:pathLst>
                <a:path w="85726" h="85715">
                  <a:moveTo>
                    <a:pt x="0" y="28575"/>
                  </a:moveTo>
                  <a:lnTo>
                    <a:pt x="0" y="28575"/>
                  </a:lnTo>
                  <a:lnTo>
                    <a:pt x="9409" y="19166"/>
                  </a:lnTo>
                  <a:lnTo>
                    <a:pt x="9525" y="9525"/>
                  </a:lnTo>
                  <a:lnTo>
                    <a:pt x="9525" y="14581"/>
                  </a:lnTo>
                  <a:lnTo>
                    <a:pt x="8467" y="16070"/>
                  </a:lnTo>
                  <a:lnTo>
                    <a:pt x="6703" y="17064"/>
                  </a:lnTo>
                  <a:lnTo>
                    <a:pt x="4469" y="17726"/>
                  </a:lnTo>
                  <a:lnTo>
                    <a:pt x="2979" y="19226"/>
                  </a:lnTo>
                  <a:lnTo>
                    <a:pt x="1324" y="23714"/>
                  </a:lnTo>
                  <a:lnTo>
                    <a:pt x="10" y="52135"/>
                  </a:lnTo>
                  <a:lnTo>
                    <a:pt x="2827" y="57743"/>
                  </a:lnTo>
                  <a:lnTo>
                    <a:pt x="6548" y="63764"/>
                  </a:lnTo>
                  <a:lnTo>
                    <a:pt x="8202" y="69967"/>
                  </a:lnTo>
                  <a:lnTo>
                    <a:pt x="9701" y="72044"/>
                  </a:lnTo>
                  <a:lnTo>
                    <a:pt x="11760" y="73430"/>
                  </a:lnTo>
                  <a:lnTo>
                    <a:pt x="16868" y="76028"/>
                  </a:lnTo>
                  <a:lnTo>
                    <a:pt x="25694" y="82381"/>
                  </a:lnTo>
                  <a:lnTo>
                    <a:pt x="35012" y="84734"/>
                  </a:lnTo>
                  <a:lnTo>
                    <a:pt x="55662" y="85714"/>
                  </a:lnTo>
                  <a:lnTo>
                    <a:pt x="56157" y="84660"/>
                  </a:lnTo>
                  <a:lnTo>
                    <a:pt x="58121" y="69478"/>
                  </a:lnTo>
                  <a:lnTo>
                    <a:pt x="63670" y="59156"/>
                  </a:lnTo>
                  <a:lnTo>
                    <a:pt x="66640" y="12845"/>
                  </a:lnTo>
                  <a:lnTo>
                    <a:pt x="66675" y="479"/>
                  </a:lnTo>
                  <a:lnTo>
                    <a:pt x="857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01" name="SMARTInkShape-1553">
              <a:extLst>
                <a:ext uri="{FF2B5EF4-FFF2-40B4-BE49-F238E27FC236}">
                  <a16:creationId xmlns:a16="http://schemas.microsoft.com/office/drawing/2014/main" id="{C6CCAE35-A773-4AA8-EA95-DF27280DE63B}"/>
                </a:ext>
              </a:extLst>
            </p:cNvPr>
            <p:cNvSpPr/>
            <p:nvPr>
              <p:custDataLst>
                <p:tags r:id="rId233"/>
              </p:custDataLst>
            </p:nvPr>
          </p:nvSpPr>
          <p:spPr>
            <a:xfrm>
              <a:off x="4295826" y="6201417"/>
              <a:ext cx="171400" cy="132709"/>
            </a:xfrm>
            <a:custGeom>
              <a:avLst/>
              <a:gdLst/>
              <a:ahLst/>
              <a:cxnLst/>
              <a:rect l="0" t="0" r="0" b="0"/>
              <a:pathLst>
                <a:path w="171400" h="132709">
                  <a:moveTo>
                    <a:pt x="38049" y="56508"/>
                  </a:moveTo>
                  <a:lnTo>
                    <a:pt x="38049" y="56508"/>
                  </a:lnTo>
                  <a:lnTo>
                    <a:pt x="69930" y="56508"/>
                  </a:lnTo>
                  <a:lnTo>
                    <a:pt x="76207" y="53686"/>
                  </a:lnTo>
                  <a:lnTo>
                    <a:pt x="82525" y="49963"/>
                  </a:lnTo>
                  <a:lnTo>
                    <a:pt x="95204" y="47571"/>
                  </a:lnTo>
                  <a:lnTo>
                    <a:pt x="98377" y="47376"/>
                  </a:lnTo>
                  <a:lnTo>
                    <a:pt x="104725" y="44335"/>
                  </a:lnTo>
                  <a:lnTo>
                    <a:pt x="111074" y="40514"/>
                  </a:lnTo>
                  <a:lnTo>
                    <a:pt x="120599" y="37306"/>
                  </a:lnTo>
                  <a:lnTo>
                    <a:pt x="142383" y="18838"/>
                  </a:lnTo>
                  <a:lnTo>
                    <a:pt x="142693" y="13478"/>
                  </a:lnTo>
                  <a:lnTo>
                    <a:pt x="141678" y="11948"/>
                  </a:lnTo>
                  <a:lnTo>
                    <a:pt x="139944" y="10926"/>
                  </a:lnTo>
                  <a:lnTo>
                    <a:pt x="137729" y="10245"/>
                  </a:lnTo>
                  <a:lnTo>
                    <a:pt x="136252" y="8733"/>
                  </a:lnTo>
                  <a:lnTo>
                    <a:pt x="134611" y="4230"/>
                  </a:lnTo>
                  <a:lnTo>
                    <a:pt x="132057" y="2606"/>
                  </a:lnTo>
                  <a:lnTo>
                    <a:pt x="112750" y="0"/>
                  </a:lnTo>
                  <a:lnTo>
                    <a:pt x="72033" y="441"/>
                  </a:lnTo>
                  <a:lnTo>
                    <a:pt x="27194" y="16692"/>
                  </a:lnTo>
                  <a:lnTo>
                    <a:pt x="16371" y="22956"/>
                  </a:lnTo>
                  <a:lnTo>
                    <a:pt x="6461" y="31515"/>
                  </a:lnTo>
                  <a:lnTo>
                    <a:pt x="2844" y="37639"/>
                  </a:lnTo>
                  <a:lnTo>
                    <a:pt x="521" y="50194"/>
                  </a:lnTo>
                  <a:lnTo>
                    <a:pt x="0" y="69211"/>
                  </a:lnTo>
                  <a:lnTo>
                    <a:pt x="2793" y="75559"/>
                  </a:lnTo>
                  <a:lnTo>
                    <a:pt x="13211" y="88258"/>
                  </a:lnTo>
                  <a:lnTo>
                    <a:pt x="19249" y="91786"/>
                  </a:lnTo>
                  <a:lnTo>
                    <a:pt x="25460" y="94412"/>
                  </a:lnTo>
                  <a:lnTo>
                    <a:pt x="45467" y="109687"/>
                  </a:lnTo>
                  <a:lnTo>
                    <a:pt x="72092" y="114368"/>
                  </a:lnTo>
                  <a:lnTo>
                    <a:pt x="85499" y="121128"/>
                  </a:lnTo>
                  <a:lnTo>
                    <a:pt x="131610" y="123147"/>
                  </a:lnTo>
                  <a:lnTo>
                    <a:pt x="155097" y="123180"/>
                  </a:lnTo>
                  <a:lnTo>
                    <a:pt x="161684" y="126003"/>
                  </a:lnTo>
                  <a:lnTo>
                    <a:pt x="171399" y="13270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206" name="SMARTInkShape-Group316">
            <a:extLst>
              <a:ext uri="{FF2B5EF4-FFF2-40B4-BE49-F238E27FC236}">
                <a16:creationId xmlns:a16="http://schemas.microsoft.com/office/drawing/2014/main" id="{6BC58456-DCC6-F74F-37D3-0B1C3AFD55A7}"/>
              </a:ext>
            </a:extLst>
          </p:cNvPr>
          <p:cNvGrpSpPr/>
          <p:nvPr/>
        </p:nvGrpSpPr>
        <p:grpSpPr>
          <a:xfrm>
            <a:off x="2743200" y="6115061"/>
            <a:ext cx="333365" cy="171440"/>
            <a:chOff x="2743200" y="6115061"/>
            <a:chExt cx="333365" cy="171440"/>
          </a:xfrm>
        </p:grpSpPr>
        <p:sp>
          <p:nvSpPr>
            <p:cNvPr id="124203" name="SMARTInkShape-1554">
              <a:extLst>
                <a:ext uri="{FF2B5EF4-FFF2-40B4-BE49-F238E27FC236}">
                  <a16:creationId xmlns:a16="http://schemas.microsoft.com/office/drawing/2014/main" id="{BE57F436-EB7C-F5C5-E600-387BF447D6D5}"/>
                </a:ext>
              </a:extLst>
            </p:cNvPr>
            <p:cNvSpPr/>
            <p:nvPr>
              <p:custDataLst>
                <p:tags r:id="rId215"/>
              </p:custDataLst>
            </p:nvPr>
          </p:nvSpPr>
          <p:spPr>
            <a:xfrm>
              <a:off x="2743200" y="6115061"/>
              <a:ext cx="28576" cy="171440"/>
            </a:xfrm>
            <a:custGeom>
              <a:avLst/>
              <a:gdLst/>
              <a:ahLst/>
              <a:cxnLst/>
              <a:rect l="0" t="0" r="0" b="0"/>
              <a:pathLst>
                <a:path w="28576" h="171440">
                  <a:moveTo>
                    <a:pt x="19050" y="47614"/>
                  </a:moveTo>
                  <a:lnTo>
                    <a:pt x="19050" y="47614"/>
                  </a:lnTo>
                  <a:lnTo>
                    <a:pt x="19050" y="38482"/>
                  </a:lnTo>
                  <a:lnTo>
                    <a:pt x="24106" y="38205"/>
                  </a:lnTo>
                  <a:lnTo>
                    <a:pt x="25596" y="37108"/>
                  </a:lnTo>
                  <a:lnTo>
                    <a:pt x="28560" y="28616"/>
                  </a:lnTo>
                  <a:lnTo>
                    <a:pt x="28565" y="28598"/>
                  </a:lnTo>
                  <a:lnTo>
                    <a:pt x="28575" y="10848"/>
                  </a:lnTo>
                  <a:lnTo>
                    <a:pt x="27517" y="10403"/>
                  </a:lnTo>
                  <a:lnTo>
                    <a:pt x="23519" y="9909"/>
                  </a:lnTo>
                  <a:lnTo>
                    <a:pt x="22029" y="8719"/>
                  </a:lnTo>
                  <a:lnTo>
                    <a:pt x="19065" y="43"/>
                  </a:lnTo>
                  <a:lnTo>
                    <a:pt x="19053" y="0"/>
                  </a:lnTo>
                  <a:lnTo>
                    <a:pt x="19050" y="27435"/>
                  </a:lnTo>
                  <a:lnTo>
                    <a:pt x="16228" y="36176"/>
                  </a:lnTo>
                  <a:lnTo>
                    <a:pt x="12504" y="44647"/>
                  </a:lnTo>
                  <a:lnTo>
                    <a:pt x="9349" y="60258"/>
                  </a:lnTo>
                  <a:lnTo>
                    <a:pt x="3241" y="73115"/>
                  </a:lnTo>
                  <a:lnTo>
                    <a:pt x="56" y="116920"/>
                  </a:lnTo>
                  <a:lnTo>
                    <a:pt x="0" y="162073"/>
                  </a:lnTo>
                  <a:lnTo>
                    <a:pt x="0" y="165196"/>
                  </a:lnTo>
                  <a:lnTo>
                    <a:pt x="1058" y="167276"/>
                  </a:lnTo>
                  <a:lnTo>
                    <a:pt x="2822" y="168664"/>
                  </a:lnTo>
                  <a:lnTo>
                    <a:pt x="9525" y="17143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04" name="SMARTInkShape-1555">
              <a:extLst>
                <a:ext uri="{FF2B5EF4-FFF2-40B4-BE49-F238E27FC236}">
                  <a16:creationId xmlns:a16="http://schemas.microsoft.com/office/drawing/2014/main" id="{BFEEF7EC-624A-1125-5EE0-3185C3E9B7A2}"/>
                </a:ext>
              </a:extLst>
            </p:cNvPr>
            <p:cNvSpPr/>
            <p:nvPr>
              <p:custDataLst>
                <p:tags r:id="rId216"/>
              </p:custDataLst>
            </p:nvPr>
          </p:nvSpPr>
          <p:spPr>
            <a:xfrm>
              <a:off x="2985447" y="6200776"/>
              <a:ext cx="91118" cy="85714"/>
            </a:xfrm>
            <a:custGeom>
              <a:avLst/>
              <a:gdLst/>
              <a:ahLst/>
              <a:cxnLst/>
              <a:rect l="0" t="0" r="0" b="0"/>
              <a:pathLst>
                <a:path w="91118" h="85714">
                  <a:moveTo>
                    <a:pt x="43503" y="28574"/>
                  </a:moveTo>
                  <a:lnTo>
                    <a:pt x="43503" y="28574"/>
                  </a:lnTo>
                  <a:lnTo>
                    <a:pt x="43503" y="19165"/>
                  </a:lnTo>
                  <a:lnTo>
                    <a:pt x="34370" y="9919"/>
                  </a:lnTo>
                  <a:lnTo>
                    <a:pt x="34013" y="1357"/>
                  </a:lnTo>
                  <a:lnTo>
                    <a:pt x="32943" y="906"/>
                  </a:lnTo>
                  <a:lnTo>
                    <a:pt x="24569" y="10"/>
                  </a:lnTo>
                  <a:lnTo>
                    <a:pt x="19431" y="5059"/>
                  </a:lnTo>
                  <a:lnTo>
                    <a:pt x="16929" y="10362"/>
                  </a:lnTo>
                  <a:lnTo>
                    <a:pt x="16262" y="13257"/>
                  </a:lnTo>
                  <a:lnTo>
                    <a:pt x="14759" y="15188"/>
                  </a:lnTo>
                  <a:lnTo>
                    <a:pt x="10267" y="17333"/>
                  </a:lnTo>
                  <a:lnTo>
                    <a:pt x="8645" y="18964"/>
                  </a:lnTo>
                  <a:lnTo>
                    <a:pt x="6844" y="23597"/>
                  </a:lnTo>
                  <a:lnTo>
                    <a:pt x="4629" y="35195"/>
                  </a:lnTo>
                  <a:lnTo>
                    <a:pt x="473" y="41395"/>
                  </a:lnTo>
                  <a:lnTo>
                    <a:pt x="0" y="44530"/>
                  </a:lnTo>
                  <a:lnTo>
                    <a:pt x="742" y="47678"/>
                  </a:lnTo>
                  <a:lnTo>
                    <a:pt x="4482" y="55278"/>
                  </a:lnTo>
                  <a:lnTo>
                    <a:pt x="6279" y="64384"/>
                  </a:lnTo>
                  <a:lnTo>
                    <a:pt x="19585" y="80733"/>
                  </a:lnTo>
                  <a:lnTo>
                    <a:pt x="25112" y="83506"/>
                  </a:lnTo>
                  <a:lnTo>
                    <a:pt x="43561" y="85529"/>
                  </a:lnTo>
                  <a:lnTo>
                    <a:pt x="60675" y="85713"/>
                  </a:lnTo>
                  <a:lnTo>
                    <a:pt x="75646" y="72466"/>
                  </a:lnTo>
                  <a:lnTo>
                    <a:pt x="78955" y="66426"/>
                  </a:lnTo>
                  <a:lnTo>
                    <a:pt x="81484" y="60214"/>
                  </a:lnTo>
                  <a:lnTo>
                    <a:pt x="87800" y="50766"/>
                  </a:lnTo>
                  <a:lnTo>
                    <a:pt x="90142" y="41264"/>
                  </a:lnTo>
                  <a:lnTo>
                    <a:pt x="91117" y="6349"/>
                  </a:lnTo>
                  <a:lnTo>
                    <a:pt x="90062" y="4232"/>
                  </a:lnTo>
                  <a:lnTo>
                    <a:pt x="88301" y="2821"/>
                  </a:lnTo>
                  <a:lnTo>
                    <a:pt x="83521" y="1253"/>
                  </a:lnTo>
                  <a:lnTo>
                    <a:pt x="37150" y="2"/>
                  </a:lnTo>
                  <a:lnTo>
                    <a:pt x="30802" y="0"/>
                  </a:lnTo>
                  <a:lnTo>
                    <a:pt x="28685" y="1058"/>
                  </a:lnTo>
                  <a:lnTo>
                    <a:pt x="27275" y="2822"/>
                  </a:lnTo>
                  <a:lnTo>
                    <a:pt x="26334" y="5056"/>
                  </a:lnTo>
                  <a:lnTo>
                    <a:pt x="24649" y="6546"/>
                  </a:lnTo>
                  <a:lnTo>
                    <a:pt x="19953" y="8200"/>
                  </a:lnTo>
                  <a:lnTo>
                    <a:pt x="18278" y="9700"/>
                  </a:lnTo>
                  <a:lnTo>
                    <a:pt x="14928" y="1904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05" name="SMARTInkShape-1556">
              <a:extLst>
                <a:ext uri="{FF2B5EF4-FFF2-40B4-BE49-F238E27FC236}">
                  <a16:creationId xmlns:a16="http://schemas.microsoft.com/office/drawing/2014/main" id="{8514EC70-A1D0-2416-9AD2-50BDE7B303CA}"/>
                </a:ext>
              </a:extLst>
            </p:cNvPr>
            <p:cNvSpPr/>
            <p:nvPr>
              <p:custDataLst>
                <p:tags r:id="rId217"/>
              </p:custDataLst>
            </p:nvPr>
          </p:nvSpPr>
          <p:spPr>
            <a:xfrm>
              <a:off x="2771775" y="6124575"/>
              <a:ext cx="161926" cy="152390"/>
            </a:xfrm>
            <a:custGeom>
              <a:avLst/>
              <a:gdLst/>
              <a:ahLst/>
              <a:cxnLst/>
              <a:rect l="0" t="0" r="0" b="0"/>
              <a:pathLst>
                <a:path w="161926" h="152390">
                  <a:moveTo>
                    <a:pt x="0" y="28575"/>
                  </a:moveTo>
                  <a:lnTo>
                    <a:pt x="0" y="28575"/>
                  </a:lnTo>
                  <a:lnTo>
                    <a:pt x="0" y="20374"/>
                  </a:lnTo>
                  <a:lnTo>
                    <a:pt x="1058" y="19933"/>
                  </a:lnTo>
                  <a:lnTo>
                    <a:pt x="8201" y="19166"/>
                  </a:lnTo>
                  <a:lnTo>
                    <a:pt x="8936" y="16279"/>
                  </a:lnTo>
                  <a:lnTo>
                    <a:pt x="9490" y="9920"/>
                  </a:lnTo>
                  <a:lnTo>
                    <a:pt x="19050" y="0"/>
                  </a:lnTo>
                  <a:lnTo>
                    <a:pt x="24106" y="0"/>
                  </a:lnTo>
                  <a:lnTo>
                    <a:pt x="25596" y="1058"/>
                  </a:lnTo>
                  <a:lnTo>
                    <a:pt x="26589" y="2822"/>
                  </a:lnTo>
                  <a:lnTo>
                    <a:pt x="28183" y="8201"/>
                  </a:lnTo>
                  <a:lnTo>
                    <a:pt x="35044" y="16868"/>
                  </a:lnTo>
                  <a:lnTo>
                    <a:pt x="36742" y="22666"/>
                  </a:lnTo>
                  <a:lnTo>
                    <a:pt x="38890" y="41558"/>
                  </a:lnTo>
                  <a:lnTo>
                    <a:pt x="57807" y="83689"/>
                  </a:lnTo>
                  <a:lnTo>
                    <a:pt x="81518" y="111046"/>
                  </a:lnTo>
                  <a:lnTo>
                    <a:pt x="87716" y="123808"/>
                  </a:lnTo>
                  <a:lnTo>
                    <a:pt x="98818" y="136522"/>
                  </a:lnTo>
                  <a:lnTo>
                    <a:pt x="104950" y="140052"/>
                  </a:lnTo>
                  <a:lnTo>
                    <a:pt x="108066" y="140993"/>
                  </a:lnTo>
                  <a:lnTo>
                    <a:pt x="110144" y="142679"/>
                  </a:lnTo>
                  <a:lnTo>
                    <a:pt x="114127" y="149049"/>
                  </a:lnTo>
                  <a:lnTo>
                    <a:pt x="123786" y="152389"/>
                  </a:lnTo>
                  <a:lnTo>
                    <a:pt x="132022" y="144198"/>
                  </a:lnTo>
                  <a:lnTo>
                    <a:pt x="134385" y="100519"/>
                  </a:lnTo>
                  <a:lnTo>
                    <a:pt x="141990" y="69951"/>
                  </a:lnTo>
                  <a:lnTo>
                    <a:pt x="143910" y="23399"/>
                  </a:lnTo>
                  <a:lnTo>
                    <a:pt x="151515" y="9824"/>
                  </a:lnTo>
                  <a:lnTo>
                    <a:pt x="152284" y="1502"/>
                  </a:lnTo>
                  <a:lnTo>
                    <a:pt x="153381" y="1001"/>
                  </a:lnTo>
                  <a:lnTo>
                    <a:pt x="1619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209" name="SMARTInkShape-Group317">
            <a:extLst>
              <a:ext uri="{FF2B5EF4-FFF2-40B4-BE49-F238E27FC236}">
                <a16:creationId xmlns:a16="http://schemas.microsoft.com/office/drawing/2014/main" id="{3E43DC49-6298-6CCE-E869-A112D1C5EBFA}"/>
              </a:ext>
            </a:extLst>
          </p:cNvPr>
          <p:cNvGrpSpPr/>
          <p:nvPr/>
        </p:nvGrpSpPr>
        <p:grpSpPr>
          <a:xfrm>
            <a:off x="7686675" y="2181225"/>
            <a:ext cx="266701" cy="295276"/>
            <a:chOff x="7686675" y="2181225"/>
            <a:chExt cx="266701" cy="295276"/>
          </a:xfrm>
        </p:grpSpPr>
        <p:sp>
          <p:nvSpPr>
            <p:cNvPr id="124207" name="SMARTInkShape-1557">
              <a:extLst>
                <a:ext uri="{FF2B5EF4-FFF2-40B4-BE49-F238E27FC236}">
                  <a16:creationId xmlns:a16="http://schemas.microsoft.com/office/drawing/2014/main" id="{AD645E0D-E561-DB0B-76C6-937A048D1F4B}"/>
                </a:ext>
              </a:extLst>
            </p:cNvPr>
            <p:cNvSpPr/>
            <p:nvPr>
              <p:custDataLst>
                <p:tags r:id="rId213"/>
              </p:custDataLst>
            </p:nvPr>
          </p:nvSpPr>
          <p:spPr>
            <a:xfrm>
              <a:off x="7686675" y="2447925"/>
              <a:ext cx="266701" cy="28576"/>
            </a:xfrm>
            <a:custGeom>
              <a:avLst/>
              <a:gdLst/>
              <a:ahLst/>
              <a:cxnLst/>
              <a:rect l="0" t="0" r="0" b="0"/>
              <a:pathLst>
                <a:path w="266701" h="28576">
                  <a:moveTo>
                    <a:pt x="0" y="28575"/>
                  </a:moveTo>
                  <a:lnTo>
                    <a:pt x="0" y="28575"/>
                  </a:lnTo>
                  <a:lnTo>
                    <a:pt x="9410" y="28575"/>
                  </a:lnTo>
                  <a:lnTo>
                    <a:pt x="9502" y="23087"/>
                  </a:lnTo>
                  <a:lnTo>
                    <a:pt x="9515" y="25430"/>
                  </a:lnTo>
                  <a:lnTo>
                    <a:pt x="9517" y="25420"/>
                  </a:lnTo>
                  <a:lnTo>
                    <a:pt x="9525" y="19058"/>
                  </a:lnTo>
                  <a:lnTo>
                    <a:pt x="56748" y="19050"/>
                  </a:lnTo>
                  <a:lnTo>
                    <a:pt x="104182" y="19050"/>
                  </a:lnTo>
                  <a:lnTo>
                    <a:pt x="151807" y="19050"/>
                  </a:lnTo>
                  <a:lnTo>
                    <a:pt x="198700" y="19050"/>
                  </a:lnTo>
                  <a:lnTo>
                    <a:pt x="199141" y="17992"/>
                  </a:lnTo>
                  <a:lnTo>
                    <a:pt x="199764" y="13562"/>
                  </a:lnTo>
                  <a:lnTo>
                    <a:pt x="199909" y="15905"/>
                  </a:lnTo>
                  <a:lnTo>
                    <a:pt x="199947" y="15895"/>
                  </a:lnTo>
                  <a:lnTo>
                    <a:pt x="200015" y="10573"/>
                  </a:lnTo>
                  <a:lnTo>
                    <a:pt x="202843" y="9991"/>
                  </a:lnTo>
                  <a:lnTo>
                    <a:pt x="233646" y="9525"/>
                  </a:lnTo>
                  <a:lnTo>
                    <a:pt x="235139" y="8467"/>
                  </a:lnTo>
                  <a:lnTo>
                    <a:pt x="236134" y="6703"/>
                  </a:lnTo>
                  <a:lnTo>
                    <a:pt x="236798" y="4469"/>
                  </a:lnTo>
                  <a:lnTo>
                    <a:pt x="237241" y="4037"/>
                  </a:lnTo>
                  <a:lnTo>
                    <a:pt x="237535" y="4808"/>
                  </a:lnTo>
                  <a:lnTo>
                    <a:pt x="238009" y="8593"/>
                  </a:lnTo>
                  <a:lnTo>
                    <a:pt x="238102" y="3853"/>
                  </a:lnTo>
                  <a:lnTo>
                    <a:pt x="238117" y="6316"/>
                  </a:lnTo>
                  <a:lnTo>
                    <a:pt x="238123" y="3400"/>
                  </a:lnTo>
                  <a:lnTo>
                    <a:pt x="238125" y="8509"/>
                  </a:lnTo>
                  <a:lnTo>
                    <a:pt x="238125" y="1235"/>
                  </a:lnTo>
                  <a:lnTo>
                    <a:pt x="240947" y="549"/>
                  </a:lnTo>
                  <a:lnTo>
                    <a:pt x="257175" y="0"/>
                  </a:lnTo>
                  <a:lnTo>
                    <a:pt x="257175" y="9133"/>
                  </a:lnTo>
                  <a:lnTo>
                    <a:pt x="266309" y="9515"/>
                  </a:lnTo>
                  <a:lnTo>
                    <a:pt x="266700"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08" name="SMARTInkShape-1558">
              <a:extLst>
                <a:ext uri="{FF2B5EF4-FFF2-40B4-BE49-F238E27FC236}">
                  <a16:creationId xmlns:a16="http://schemas.microsoft.com/office/drawing/2014/main" id="{A7499E87-E4D1-9326-5B56-05314EE0A711}"/>
                </a:ext>
              </a:extLst>
            </p:cNvPr>
            <p:cNvSpPr/>
            <p:nvPr>
              <p:custDataLst>
                <p:tags r:id="rId214"/>
              </p:custDataLst>
            </p:nvPr>
          </p:nvSpPr>
          <p:spPr>
            <a:xfrm>
              <a:off x="7715250" y="2181225"/>
              <a:ext cx="208584" cy="95251"/>
            </a:xfrm>
            <a:custGeom>
              <a:avLst/>
              <a:gdLst/>
              <a:ahLst/>
              <a:cxnLst/>
              <a:rect l="0" t="0" r="0" b="0"/>
              <a:pathLst>
                <a:path w="208584" h="95251">
                  <a:moveTo>
                    <a:pt x="190500" y="19050"/>
                  </a:moveTo>
                  <a:lnTo>
                    <a:pt x="190500" y="19050"/>
                  </a:lnTo>
                  <a:lnTo>
                    <a:pt x="190500" y="10849"/>
                  </a:lnTo>
                  <a:lnTo>
                    <a:pt x="191558" y="10408"/>
                  </a:lnTo>
                  <a:lnTo>
                    <a:pt x="208215" y="9526"/>
                  </a:lnTo>
                  <a:lnTo>
                    <a:pt x="204098" y="9525"/>
                  </a:lnTo>
                  <a:lnTo>
                    <a:pt x="203799" y="8467"/>
                  </a:lnTo>
                  <a:lnTo>
                    <a:pt x="208583" y="1324"/>
                  </a:lnTo>
                  <a:lnTo>
                    <a:pt x="193063" y="8317"/>
                  </a:lnTo>
                  <a:lnTo>
                    <a:pt x="193267" y="7662"/>
                  </a:lnTo>
                  <a:lnTo>
                    <a:pt x="196494" y="3799"/>
                  </a:lnTo>
                  <a:lnTo>
                    <a:pt x="193870" y="6274"/>
                  </a:lnTo>
                  <a:lnTo>
                    <a:pt x="192746" y="6299"/>
                  </a:lnTo>
                  <a:lnTo>
                    <a:pt x="191998" y="5258"/>
                  </a:lnTo>
                  <a:lnTo>
                    <a:pt x="190501" y="3"/>
                  </a:lnTo>
                  <a:lnTo>
                    <a:pt x="201475" y="1"/>
                  </a:lnTo>
                  <a:lnTo>
                    <a:pt x="190501" y="0"/>
                  </a:lnTo>
                  <a:lnTo>
                    <a:pt x="190500" y="9522"/>
                  </a:lnTo>
                  <a:lnTo>
                    <a:pt x="185012" y="9524"/>
                  </a:lnTo>
                  <a:lnTo>
                    <a:pt x="189569" y="9525"/>
                  </a:lnTo>
                  <a:lnTo>
                    <a:pt x="185168" y="9525"/>
                  </a:lnTo>
                  <a:lnTo>
                    <a:pt x="183769" y="10583"/>
                  </a:lnTo>
                  <a:lnTo>
                    <a:pt x="181008" y="18934"/>
                  </a:lnTo>
                  <a:lnTo>
                    <a:pt x="186041" y="19016"/>
                  </a:lnTo>
                  <a:lnTo>
                    <a:pt x="178643" y="19043"/>
                  </a:lnTo>
                  <a:lnTo>
                    <a:pt x="183819" y="19047"/>
                  </a:lnTo>
                  <a:lnTo>
                    <a:pt x="183929" y="20106"/>
                  </a:lnTo>
                  <a:lnTo>
                    <a:pt x="173511" y="27250"/>
                  </a:lnTo>
                  <a:lnTo>
                    <a:pt x="173882" y="27692"/>
                  </a:lnTo>
                  <a:lnTo>
                    <a:pt x="177117" y="28183"/>
                  </a:lnTo>
                  <a:lnTo>
                    <a:pt x="178402" y="27255"/>
                  </a:lnTo>
                  <a:lnTo>
                    <a:pt x="180636" y="20339"/>
                  </a:lnTo>
                  <a:lnTo>
                    <a:pt x="175818" y="24489"/>
                  </a:lnTo>
                  <a:lnTo>
                    <a:pt x="176478" y="24792"/>
                  </a:lnTo>
                  <a:lnTo>
                    <a:pt x="182858" y="22308"/>
                  </a:lnTo>
                  <a:lnTo>
                    <a:pt x="184347" y="22280"/>
                  </a:lnTo>
                  <a:lnTo>
                    <a:pt x="184281" y="23320"/>
                  </a:lnTo>
                  <a:lnTo>
                    <a:pt x="181628" y="27537"/>
                  </a:lnTo>
                  <a:lnTo>
                    <a:pt x="170129" y="28370"/>
                  </a:lnTo>
                  <a:lnTo>
                    <a:pt x="180428" y="28567"/>
                  </a:lnTo>
                  <a:lnTo>
                    <a:pt x="171460" y="28575"/>
                  </a:lnTo>
                  <a:lnTo>
                    <a:pt x="163250" y="36776"/>
                  </a:lnTo>
                  <a:lnTo>
                    <a:pt x="145639" y="46185"/>
                  </a:lnTo>
                  <a:lnTo>
                    <a:pt x="145776" y="45607"/>
                  </a:lnTo>
                  <a:lnTo>
                    <a:pt x="148750" y="42142"/>
                  </a:lnTo>
                  <a:lnTo>
                    <a:pt x="147851" y="41853"/>
                  </a:lnTo>
                  <a:lnTo>
                    <a:pt x="141205" y="44354"/>
                  </a:lnTo>
                  <a:lnTo>
                    <a:pt x="138586" y="46503"/>
                  </a:lnTo>
                  <a:lnTo>
                    <a:pt x="134039" y="55539"/>
                  </a:lnTo>
                  <a:lnTo>
                    <a:pt x="130835" y="56434"/>
                  </a:lnTo>
                  <a:lnTo>
                    <a:pt x="109360" y="57150"/>
                  </a:lnTo>
                  <a:lnTo>
                    <a:pt x="107832" y="58208"/>
                  </a:lnTo>
                  <a:lnTo>
                    <a:pt x="106813" y="59972"/>
                  </a:lnTo>
                  <a:lnTo>
                    <a:pt x="105177" y="65351"/>
                  </a:lnTo>
                  <a:lnTo>
                    <a:pt x="102131" y="66087"/>
                  </a:lnTo>
                  <a:lnTo>
                    <a:pt x="95652" y="66641"/>
                  </a:lnTo>
                  <a:lnTo>
                    <a:pt x="95369" y="71721"/>
                  </a:lnTo>
                  <a:lnTo>
                    <a:pt x="94270" y="73214"/>
                  </a:lnTo>
                  <a:lnTo>
                    <a:pt x="85842" y="76166"/>
                  </a:lnTo>
                  <a:lnTo>
                    <a:pt x="77535" y="76197"/>
                  </a:lnTo>
                  <a:lnTo>
                    <a:pt x="77089" y="77256"/>
                  </a:lnTo>
                  <a:lnTo>
                    <a:pt x="76595" y="81256"/>
                  </a:lnTo>
                  <a:lnTo>
                    <a:pt x="75405" y="82745"/>
                  </a:lnTo>
                  <a:lnTo>
                    <a:pt x="67077" y="85609"/>
                  </a:lnTo>
                  <a:lnTo>
                    <a:pt x="53453" y="85715"/>
                  </a:lnTo>
                  <a:lnTo>
                    <a:pt x="51510" y="86776"/>
                  </a:lnTo>
                  <a:lnTo>
                    <a:pt x="50215" y="88543"/>
                  </a:lnTo>
                  <a:lnTo>
                    <a:pt x="47777" y="94858"/>
                  </a:lnTo>
                  <a:lnTo>
                    <a:pt x="174" y="95250"/>
                  </a:lnTo>
                  <a:lnTo>
                    <a:pt x="0" y="952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218" name="SMARTInkShape-Group318">
            <a:extLst>
              <a:ext uri="{FF2B5EF4-FFF2-40B4-BE49-F238E27FC236}">
                <a16:creationId xmlns:a16="http://schemas.microsoft.com/office/drawing/2014/main" id="{FFD62337-6E27-D01E-2441-8EA654224F2E}"/>
              </a:ext>
            </a:extLst>
          </p:cNvPr>
          <p:cNvGrpSpPr/>
          <p:nvPr/>
        </p:nvGrpSpPr>
        <p:grpSpPr>
          <a:xfrm>
            <a:off x="8306320" y="1362435"/>
            <a:ext cx="712532" cy="894991"/>
            <a:chOff x="8306320" y="1362435"/>
            <a:chExt cx="712532" cy="894991"/>
          </a:xfrm>
        </p:grpSpPr>
        <p:sp>
          <p:nvSpPr>
            <p:cNvPr id="124210" name="SMARTInkShape-1559">
              <a:extLst>
                <a:ext uri="{FF2B5EF4-FFF2-40B4-BE49-F238E27FC236}">
                  <a16:creationId xmlns:a16="http://schemas.microsoft.com/office/drawing/2014/main" id="{EE796EB0-FC42-D012-D6E1-B409F2AAE39A}"/>
                </a:ext>
              </a:extLst>
            </p:cNvPr>
            <p:cNvSpPr/>
            <p:nvPr>
              <p:custDataLst>
                <p:tags r:id="rId205"/>
              </p:custDataLst>
            </p:nvPr>
          </p:nvSpPr>
          <p:spPr>
            <a:xfrm>
              <a:off x="8639176" y="1409700"/>
              <a:ext cx="123815" cy="152391"/>
            </a:xfrm>
            <a:custGeom>
              <a:avLst/>
              <a:gdLst/>
              <a:ahLst/>
              <a:cxnLst/>
              <a:rect l="0" t="0" r="0" b="0"/>
              <a:pathLst>
                <a:path w="123815" h="152391">
                  <a:moveTo>
                    <a:pt x="76199" y="38100"/>
                  </a:moveTo>
                  <a:lnTo>
                    <a:pt x="76199" y="38100"/>
                  </a:lnTo>
                  <a:lnTo>
                    <a:pt x="76199" y="19477"/>
                  </a:lnTo>
                  <a:lnTo>
                    <a:pt x="81687" y="19134"/>
                  </a:lnTo>
                  <a:lnTo>
                    <a:pt x="79344" y="19087"/>
                  </a:lnTo>
                  <a:lnTo>
                    <a:pt x="79353" y="18017"/>
                  </a:lnTo>
                  <a:lnTo>
                    <a:pt x="82187" y="14005"/>
                  </a:lnTo>
                  <a:lnTo>
                    <a:pt x="82308" y="12511"/>
                  </a:lnTo>
                  <a:lnTo>
                    <a:pt x="81330" y="11516"/>
                  </a:lnTo>
                  <a:lnTo>
                    <a:pt x="79620" y="10852"/>
                  </a:lnTo>
                  <a:lnTo>
                    <a:pt x="79538" y="10410"/>
                  </a:lnTo>
                  <a:lnTo>
                    <a:pt x="85420" y="9560"/>
                  </a:lnTo>
                  <a:lnTo>
                    <a:pt x="85715" y="393"/>
                  </a:lnTo>
                  <a:lnTo>
                    <a:pt x="80665" y="116"/>
                  </a:lnTo>
                  <a:lnTo>
                    <a:pt x="79176" y="1136"/>
                  </a:lnTo>
                  <a:lnTo>
                    <a:pt x="78186" y="2874"/>
                  </a:lnTo>
                  <a:lnTo>
                    <a:pt x="77522" y="5091"/>
                  </a:lnTo>
                  <a:lnTo>
                    <a:pt x="76022" y="6569"/>
                  </a:lnTo>
                  <a:lnTo>
                    <a:pt x="66575" y="10324"/>
                  </a:lnTo>
                  <a:lnTo>
                    <a:pt x="59354" y="15994"/>
                  </a:lnTo>
                  <a:lnTo>
                    <a:pt x="49377" y="18648"/>
                  </a:lnTo>
                  <a:lnTo>
                    <a:pt x="20528" y="46150"/>
                  </a:lnTo>
                  <a:lnTo>
                    <a:pt x="19487" y="52244"/>
                  </a:lnTo>
                  <a:lnTo>
                    <a:pt x="19178" y="60753"/>
                  </a:lnTo>
                  <a:lnTo>
                    <a:pt x="16284" y="66865"/>
                  </a:lnTo>
                  <a:lnTo>
                    <a:pt x="14031" y="69977"/>
                  </a:lnTo>
                  <a:lnTo>
                    <a:pt x="13587" y="72051"/>
                  </a:lnTo>
                  <a:lnTo>
                    <a:pt x="14348" y="73434"/>
                  </a:lnTo>
                  <a:lnTo>
                    <a:pt x="15915" y="74356"/>
                  </a:lnTo>
                  <a:lnTo>
                    <a:pt x="16960" y="76029"/>
                  </a:lnTo>
                  <a:lnTo>
                    <a:pt x="18775" y="84239"/>
                  </a:lnTo>
                  <a:lnTo>
                    <a:pt x="19923" y="84734"/>
                  </a:lnTo>
                  <a:lnTo>
                    <a:pt x="24025" y="85285"/>
                  </a:lnTo>
                  <a:lnTo>
                    <a:pt x="25541" y="86490"/>
                  </a:lnTo>
                  <a:lnTo>
                    <a:pt x="27225" y="90651"/>
                  </a:lnTo>
                  <a:lnTo>
                    <a:pt x="28733" y="92184"/>
                  </a:lnTo>
                  <a:lnTo>
                    <a:pt x="36657" y="94846"/>
                  </a:lnTo>
                  <a:lnTo>
                    <a:pt x="37458" y="97893"/>
                  </a:lnTo>
                  <a:lnTo>
                    <a:pt x="37672" y="100187"/>
                  </a:lnTo>
                  <a:lnTo>
                    <a:pt x="39931" y="101716"/>
                  </a:lnTo>
                  <a:lnTo>
                    <a:pt x="56417" y="104507"/>
                  </a:lnTo>
                  <a:lnTo>
                    <a:pt x="61410" y="104656"/>
                  </a:lnTo>
                  <a:lnTo>
                    <a:pt x="63165" y="105754"/>
                  </a:lnTo>
                  <a:lnTo>
                    <a:pt x="64334" y="107544"/>
                  </a:lnTo>
                  <a:lnTo>
                    <a:pt x="65114" y="109796"/>
                  </a:lnTo>
                  <a:lnTo>
                    <a:pt x="66693" y="111297"/>
                  </a:lnTo>
                  <a:lnTo>
                    <a:pt x="74739" y="113905"/>
                  </a:lnTo>
                  <a:lnTo>
                    <a:pt x="80823" y="114183"/>
                  </a:lnTo>
                  <a:lnTo>
                    <a:pt x="82457" y="115280"/>
                  </a:lnTo>
                  <a:lnTo>
                    <a:pt x="83547" y="117070"/>
                  </a:lnTo>
                  <a:lnTo>
                    <a:pt x="85686" y="123708"/>
                  </a:lnTo>
                  <a:lnTo>
                    <a:pt x="85721" y="132016"/>
                  </a:lnTo>
                  <a:lnTo>
                    <a:pt x="86781" y="132461"/>
                  </a:lnTo>
                  <a:lnTo>
                    <a:pt x="91211" y="133086"/>
                  </a:lnTo>
                  <a:lnTo>
                    <a:pt x="88868" y="133233"/>
                  </a:lnTo>
                  <a:lnTo>
                    <a:pt x="87820" y="134330"/>
                  </a:lnTo>
                  <a:lnTo>
                    <a:pt x="85807" y="142480"/>
                  </a:lnTo>
                  <a:lnTo>
                    <a:pt x="80692" y="142758"/>
                  </a:lnTo>
                  <a:lnTo>
                    <a:pt x="79194" y="143855"/>
                  </a:lnTo>
                  <a:lnTo>
                    <a:pt x="77530" y="147897"/>
                  </a:lnTo>
                  <a:lnTo>
                    <a:pt x="76028" y="149398"/>
                  </a:lnTo>
                  <a:lnTo>
                    <a:pt x="71538" y="151066"/>
                  </a:lnTo>
                  <a:lnTo>
                    <a:pt x="25504" y="152390"/>
                  </a:lnTo>
                  <a:lnTo>
                    <a:pt x="23352" y="151335"/>
                  </a:lnTo>
                  <a:lnTo>
                    <a:pt x="21919" y="149573"/>
                  </a:lnTo>
                  <a:lnTo>
                    <a:pt x="20961" y="147341"/>
                  </a:lnTo>
                  <a:lnTo>
                    <a:pt x="19265" y="145852"/>
                  </a:lnTo>
                  <a:lnTo>
                    <a:pt x="8940" y="140641"/>
                  </a:lnTo>
                  <a:lnTo>
                    <a:pt x="45" y="133387"/>
                  </a:lnTo>
                  <a:lnTo>
                    <a:pt x="0" y="124218"/>
                  </a:lnTo>
                  <a:lnTo>
                    <a:pt x="5055" y="118885"/>
                  </a:lnTo>
                  <a:lnTo>
                    <a:pt x="10360" y="116338"/>
                  </a:lnTo>
                  <a:lnTo>
                    <a:pt x="34957" y="113321"/>
                  </a:lnTo>
                  <a:lnTo>
                    <a:pt x="47630" y="106777"/>
                  </a:lnTo>
                  <a:lnTo>
                    <a:pt x="50803" y="106110"/>
                  </a:lnTo>
                  <a:lnTo>
                    <a:pt x="79374" y="90620"/>
                  </a:lnTo>
                  <a:lnTo>
                    <a:pt x="94191" y="79088"/>
                  </a:lnTo>
                  <a:lnTo>
                    <a:pt x="113632" y="69765"/>
                  </a:lnTo>
                  <a:lnTo>
                    <a:pt x="122482" y="59020"/>
                  </a:lnTo>
                  <a:lnTo>
                    <a:pt x="123560" y="49915"/>
                  </a:lnTo>
                  <a:lnTo>
                    <a:pt x="123814" y="25366"/>
                  </a:lnTo>
                  <a:lnTo>
                    <a:pt x="122757" y="23260"/>
                  </a:lnTo>
                  <a:lnTo>
                    <a:pt x="120997" y="21857"/>
                  </a:lnTo>
                  <a:lnTo>
                    <a:pt x="118765" y="20921"/>
                  </a:lnTo>
                  <a:lnTo>
                    <a:pt x="117276" y="19239"/>
                  </a:lnTo>
                  <a:lnTo>
                    <a:pt x="112064" y="8935"/>
                  </a:lnTo>
                  <a:lnTo>
                    <a:pt x="106215" y="1765"/>
                  </a:lnTo>
                  <a:lnTo>
                    <a:pt x="102594" y="784"/>
                  </a:lnTo>
                  <a:lnTo>
                    <a:pt x="56516" y="31"/>
                  </a:lnTo>
                  <a:lnTo>
                    <a:pt x="47624"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11" name="SMARTInkShape-1560">
              <a:extLst>
                <a:ext uri="{FF2B5EF4-FFF2-40B4-BE49-F238E27FC236}">
                  <a16:creationId xmlns:a16="http://schemas.microsoft.com/office/drawing/2014/main" id="{C8D68E8C-033B-A53C-DC39-978D38F50DE8}"/>
                </a:ext>
              </a:extLst>
            </p:cNvPr>
            <p:cNvSpPr/>
            <p:nvPr>
              <p:custDataLst>
                <p:tags r:id="rId206"/>
              </p:custDataLst>
            </p:nvPr>
          </p:nvSpPr>
          <p:spPr>
            <a:xfrm>
              <a:off x="8572500" y="1400175"/>
              <a:ext cx="9526" cy="142876"/>
            </a:xfrm>
            <a:custGeom>
              <a:avLst/>
              <a:gdLst/>
              <a:ahLst/>
              <a:cxnLst/>
              <a:rect l="0" t="0" r="0" b="0"/>
              <a:pathLst>
                <a:path w="9526" h="142876">
                  <a:moveTo>
                    <a:pt x="0" y="0"/>
                  </a:moveTo>
                  <a:lnTo>
                    <a:pt x="0" y="0"/>
                  </a:lnTo>
                  <a:lnTo>
                    <a:pt x="0" y="5488"/>
                  </a:lnTo>
                  <a:lnTo>
                    <a:pt x="0" y="2"/>
                  </a:lnTo>
                  <a:lnTo>
                    <a:pt x="0" y="9133"/>
                  </a:lnTo>
                  <a:lnTo>
                    <a:pt x="8202" y="17692"/>
                  </a:lnTo>
                  <a:lnTo>
                    <a:pt x="106" y="60247"/>
                  </a:lnTo>
                  <a:lnTo>
                    <a:pt x="0" y="104775"/>
                  </a:lnTo>
                  <a:lnTo>
                    <a:pt x="0" y="107950"/>
                  </a:lnTo>
                  <a:lnTo>
                    <a:pt x="2823" y="114300"/>
                  </a:lnTo>
                  <a:lnTo>
                    <a:pt x="6546" y="120650"/>
                  </a:lnTo>
                  <a:lnTo>
                    <a:pt x="8937" y="133350"/>
                  </a:lnTo>
                  <a:lnTo>
                    <a:pt x="9525" y="1428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12" name="SMARTInkShape-1561">
              <a:extLst>
                <a:ext uri="{FF2B5EF4-FFF2-40B4-BE49-F238E27FC236}">
                  <a16:creationId xmlns:a16="http://schemas.microsoft.com/office/drawing/2014/main" id="{FE9459AF-7C32-CAB0-AA36-BE7891C9ED44}"/>
                </a:ext>
              </a:extLst>
            </p:cNvPr>
            <p:cNvSpPr/>
            <p:nvPr>
              <p:custDataLst>
                <p:tags r:id="rId207"/>
              </p:custDataLst>
            </p:nvPr>
          </p:nvSpPr>
          <p:spPr>
            <a:xfrm>
              <a:off x="8477250" y="1533525"/>
              <a:ext cx="1" cy="9526"/>
            </a:xfrm>
            <a:custGeom>
              <a:avLst/>
              <a:gdLst/>
              <a:ahLst/>
              <a:cxnLst/>
              <a:rect l="0" t="0" r="0" b="0"/>
              <a:pathLst>
                <a:path w="1" h="9526">
                  <a:moveTo>
                    <a:pt x="0" y="9525"/>
                  </a:moveTo>
                  <a:lnTo>
                    <a:pt x="0" y="9525"/>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13" name="SMARTInkShape-1562">
              <a:extLst>
                <a:ext uri="{FF2B5EF4-FFF2-40B4-BE49-F238E27FC236}">
                  <a16:creationId xmlns:a16="http://schemas.microsoft.com/office/drawing/2014/main" id="{C2172592-D295-C4C8-D0B7-22F95662492A}"/>
                </a:ext>
              </a:extLst>
            </p:cNvPr>
            <p:cNvSpPr/>
            <p:nvPr>
              <p:custDataLst>
                <p:tags r:id="rId208"/>
              </p:custDataLst>
            </p:nvPr>
          </p:nvSpPr>
          <p:spPr>
            <a:xfrm>
              <a:off x="8306320" y="1419225"/>
              <a:ext cx="123306" cy="152273"/>
            </a:xfrm>
            <a:custGeom>
              <a:avLst/>
              <a:gdLst/>
              <a:ahLst/>
              <a:cxnLst/>
              <a:rect l="0" t="0" r="0" b="0"/>
              <a:pathLst>
                <a:path w="123306" h="152273">
                  <a:moveTo>
                    <a:pt x="66155" y="28575"/>
                  </a:moveTo>
                  <a:lnTo>
                    <a:pt x="66155" y="28575"/>
                  </a:lnTo>
                  <a:lnTo>
                    <a:pt x="66155" y="9917"/>
                  </a:lnTo>
                  <a:lnTo>
                    <a:pt x="57021" y="9535"/>
                  </a:lnTo>
                  <a:lnTo>
                    <a:pt x="49104" y="16073"/>
                  </a:lnTo>
                  <a:lnTo>
                    <a:pt x="39305" y="18658"/>
                  </a:lnTo>
                  <a:lnTo>
                    <a:pt x="33035" y="23990"/>
                  </a:lnTo>
                  <a:lnTo>
                    <a:pt x="30269" y="29360"/>
                  </a:lnTo>
                  <a:lnTo>
                    <a:pt x="29530" y="32273"/>
                  </a:lnTo>
                  <a:lnTo>
                    <a:pt x="20711" y="47694"/>
                  </a:lnTo>
                  <a:lnTo>
                    <a:pt x="19983" y="50846"/>
                  </a:lnTo>
                  <a:lnTo>
                    <a:pt x="13905" y="60339"/>
                  </a:lnTo>
                  <a:lnTo>
                    <a:pt x="3426" y="73028"/>
                  </a:lnTo>
                  <a:lnTo>
                    <a:pt x="650" y="82551"/>
                  </a:lnTo>
                  <a:lnTo>
                    <a:pt x="0" y="88900"/>
                  </a:lnTo>
                  <a:lnTo>
                    <a:pt x="2533" y="95250"/>
                  </a:lnTo>
                  <a:lnTo>
                    <a:pt x="6128" y="101600"/>
                  </a:lnTo>
                  <a:lnTo>
                    <a:pt x="8437" y="114300"/>
                  </a:lnTo>
                  <a:lnTo>
                    <a:pt x="8626" y="117475"/>
                  </a:lnTo>
                  <a:lnTo>
                    <a:pt x="9810" y="119592"/>
                  </a:lnTo>
                  <a:lnTo>
                    <a:pt x="11660" y="121003"/>
                  </a:lnTo>
                  <a:lnTo>
                    <a:pt x="13949" y="121944"/>
                  </a:lnTo>
                  <a:lnTo>
                    <a:pt x="15477" y="123629"/>
                  </a:lnTo>
                  <a:lnTo>
                    <a:pt x="17173" y="128324"/>
                  </a:lnTo>
                  <a:lnTo>
                    <a:pt x="18683" y="129999"/>
                  </a:lnTo>
                  <a:lnTo>
                    <a:pt x="23185" y="131861"/>
                  </a:lnTo>
                  <a:lnTo>
                    <a:pt x="24809" y="133415"/>
                  </a:lnTo>
                  <a:lnTo>
                    <a:pt x="27628" y="141420"/>
                  </a:lnTo>
                  <a:lnTo>
                    <a:pt x="27929" y="147500"/>
                  </a:lnTo>
                  <a:lnTo>
                    <a:pt x="29029" y="149134"/>
                  </a:lnTo>
                  <a:lnTo>
                    <a:pt x="30821" y="150222"/>
                  </a:lnTo>
                  <a:lnTo>
                    <a:pt x="38399" y="151755"/>
                  </a:lnTo>
                  <a:lnTo>
                    <a:pt x="50442" y="152272"/>
                  </a:lnTo>
                  <a:lnTo>
                    <a:pt x="52505" y="151257"/>
                  </a:lnTo>
                  <a:lnTo>
                    <a:pt x="53881" y="149521"/>
                  </a:lnTo>
                  <a:lnTo>
                    <a:pt x="54797" y="147306"/>
                  </a:lnTo>
                  <a:lnTo>
                    <a:pt x="57525" y="145829"/>
                  </a:lnTo>
                  <a:lnTo>
                    <a:pt x="81412" y="142076"/>
                  </a:lnTo>
                  <a:lnTo>
                    <a:pt x="92767" y="134708"/>
                  </a:lnTo>
                  <a:lnTo>
                    <a:pt x="101947" y="132560"/>
                  </a:lnTo>
                  <a:lnTo>
                    <a:pt x="110863" y="126883"/>
                  </a:lnTo>
                  <a:lnTo>
                    <a:pt x="117069" y="125184"/>
                  </a:lnTo>
                  <a:lnTo>
                    <a:pt x="119148" y="123673"/>
                  </a:lnTo>
                  <a:lnTo>
                    <a:pt x="120534" y="121607"/>
                  </a:lnTo>
                  <a:lnTo>
                    <a:pt x="122757" y="115744"/>
                  </a:lnTo>
                  <a:lnTo>
                    <a:pt x="123305" y="68437"/>
                  </a:lnTo>
                  <a:lnTo>
                    <a:pt x="123305" y="43090"/>
                  </a:lnTo>
                  <a:lnTo>
                    <a:pt x="122247" y="41427"/>
                  </a:lnTo>
                  <a:lnTo>
                    <a:pt x="120482" y="40318"/>
                  </a:lnTo>
                  <a:lnTo>
                    <a:pt x="115103" y="38538"/>
                  </a:lnTo>
                  <a:lnTo>
                    <a:pt x="106437" y="31640"/>
                  </a:lnTo>
                  <a:lnTo>
                    <a:pt x="97611" y="28425"/>
                  </a:lnTo>
                  <a:lnTo>
                    <a:pt x="88293" y="22298"/>
                  </a:lnTo>
                  <a:lnTo>
                    <a:pt x="81991" y="20494"/>
                  </a:lnTo>
                  <a:lnTo>
                    <a:pt x="79888" y="18954"/>
                  </a:lnTo>
                  <a:lnTo>
                    <a:pt x="78484" y="16869"/>
                  </a:lnTo>
                  <a:lnTo>
                    <a:pt x="77550" y="14421"/>
                  </a:lnTo>
                  <a:lnTo>
                    <a:pt x="75868" y="12789"/>
                  </a:lnTo>
                  <a:lnTo>
                    <a:pt x="66089" y="8753"/>
                  </a:lnTo>
                  <a:lnTo>
                    <a:pt x="58085" y="1362"/>
                  </a:lnTo>
                  <a:lnTo>
                    <a:pt x="48557" y="120"/>
                  </a:lnTo>
                  <a:lnTo>
                    <a:pt x="32562" y="0"/>
                  </a:lnTo>
                  <a:lnTo>
                    <a:pt x="31059" y="1058"/>
                  </a:lnTo>
                  <a:lnTo>
                    <a:pt x="30059" y="2823"/>
                  </a:lnTo>
                  <a:lnTo>
                    <a:pt x="29390" y="5057"/>
                  </a:lnTo>
                  <a:lnTo>
                    <a:pt x="30004" y="7604"/>
                  </a:lnTo>
                  <a:lnTo>
                    <a:pt x="37580"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14" name="SMARTInkShape-1563">
              <a:extLst>
                <a:ext uri="{FF2B5EF4-FFF2-40B4-BE49-F238E27FC236}">
                  <a16:creationId xmlns:a16="http://schemas.microsoft.com/office/drawing/2014/main" id="{5FE8D9C7-C0C5-1B0E-75ED-E7D79A1A30C8}"/>
                </a:ext>
              </a:extLst>
            </p:cNvPr>
            <p:cNvSpPr/>
            <p:nvPr>
              <p:custDataLst>
                <p:tags r:id="rId209"/>
              </p:custDataLst>
            </p:nvPr>
          </p:nvSpPr>
          <p:spPr>
            <a:xfrm>
              <a:off x="8705850" y="1819299"/>
              <a:ext cx="152401" cy="104752"/>
            </a:xfrm>
            <a:custGeom>
              <a:avLst/>
              <a:gdLst/>
              <a:ahLst/>
              <a:cxnLst/>
              <a:rect l="0" t="0" r="0" b="0"/>
              <a:pathLst>
                <a:path w="152401" h="104752">
                  <a:moveTo>
                    <a:pt x="85725" y="19026"/>
                  </a:moveTo>
                  <a:lnTo>
                    <a:pt x="85725" y="19026"/>
                  </a:lnTo>
                  <a:lnTo>
                    <a:pt x="85725" y="13538"/>
                  </a:lnTo>
                  <a:lnTo>
                    <a:pt x="85725" y="15881"/>
                  </a:lnTo>
                  <a:lnTo>
                    <a:pt x="85725" y="9501"/>
                  </a:lnTo>
                  <a:lnTo>
                    <a:pt x="85725" y="14989"/>
                  </a:lnTo>
                  <a:lnTo>
                    <a:pt x="85725" y="9525"/>
                  </a:lnTo>
                  <a:lnTo>
                    <a:pt x="85725" y="14993"/>
                  </a:lnTo>
                  <a:lnTo>
                    <a:pt x="85725" y="9501"/>
                  </a:lnTo>
                  <a:lnTo>
                    <a:pt x="85725" y="14989"/>
                  </a:lnTo>
                  <a:lnTo>
                    <a:pt x="85725" y="12646"/>
                  </a:lnTo>
                  <a:lnTo>
                    <a:pt x="85725" y="17978"/>
                  </a:lnTo>
                  <a:lnTo>
                    <a:pt x="82901" y="18560"/>
                  </a:lnTo>
                  <a:lnTo>
                    <a:pt x="68034" y="19023"/>
                  </a:lnTo>
                  <a:lnTo>
                    <a:pt x="57578" y="28159"/>
                  </a:lnTo>
                  <a:lnTo>
                    <a:pt x="52220" y="28435"/>
                  </a:lnTo>
                  <a:lnTo>
                    <a:pt x="50688" y="29532"/>
                  </a:lnTo>
                  <a:lnTo>
                    <a:pt x="49668" y="31322"/>
                  </a:lnTo>
                  <a:lnTo>
                    <a:pt x="48986" y="33573"/>
                  </a:lnTo>
                  <a:lnTo>
                    <a:pt x="47474" y="35074"/>
                  </a:lnTo>
                  <a:lnTo>
                    <a:pt x="37445" y="40305"/>
                  </a:lnTo>
                  <a:lnTo>
                    <a:pt x="29094" y="47174"/>
                  </a:lnTo>
                  <a:lnTo>
                    <a:pt x="23672" y="47474"/>
                  </a:lnTo>
                  <a:lnTo>
                    <a:pt x="22131" y="48575"/>
                  </a:lnTo>
                  <a:lnTo>
                    <a:pt x="21105" y="50367"/>
                  </a:lnTo>
                  <a:lnTo>
                    <a:pt x="20420" y="52620"/>
                  </a:lnTo>
                  <a:lnTo>
                    <a:pt x="18904" y="54122"/>
                  </a:lnTo>
                  <a:lnTo>
                    <a:pt x="9652" y="57091"/>
                  </a:lnTo>
                  <a:lnTo>
                    <a:pt x="2" y="66649"/>
                  </a:lnTo>
                  <a:lnTo>
                    <a:pt x="0" y="66651"/>
                  </a:lnTo>
                  <a:lnTo>
                    <a:pt x="23703" y="42947"/>
                  </a:lnTo>
                  <a:lnTo>
                    <a:pt x="32055" y="40241"/>
                  </a:lnTo>
                  <a:lnTo>
                    <a:pt x="41764" y="37980"/>
                  </a:lnTo>
                  <a:lnTo>
                    <a:pt x="54915" y="30002"/>
                  </a:lnTo>
                  <a:lnTo>
                    <a:pt x="66225" y="19456"/>
                  </a:lnTo>
                  <a:lnTo>
                    <a:pt x="71596" y="19154"/>
                  </a:lnTo>
                  <a:lnTo>
                    <a:pt x="73131" y="18053"/>
                  </a:lnTo>
                  <a:lnTo>
                    <a:pt x="74154" y="16260"/>
                  </a:lnTo>
                  <a:lnTo>
                    <a:pt x="76199" y="9506"/>
                  </a:lnTo>
                  <a:lnTo>
                    <a:pt x="76200" y="10"/>
                  </a:lnTo>
                  <a:lnTo>
                    <a:pt x="76200" y="5470"/>
                  </a:lnTo>
                  <a:lnTo>
                    <a:pt x="76200" y="58"/>
                  </a:lnTo>
                  <a:lnTo>
                    <a:pt x="81257" y="0"/>
                  </a:lnTo>
                  <a:lnTo>
                    <a:pt x="82746" y="1051"/>
                  </a:lnTo>
                  <a:lnTo>
                    <a:pt x="83738" y="2809"/>
                  </a:lnTo>
                  <a:lnTo>
                    <a:pt x="85610" y="9109"/>
                  </a:lnTo>
                  <a:lnTo>
                    <a:pt x="85690" y="14441"/>
                  </a:lnTo>
                  <a:lnTo>
                    <a:pt x="88532" y="19811"/>
                  </a:lnTo>
                  <a:lnTo>
                    <a:pt x="90770" y="22724"/>
                  </a:lnTo>
                  <a:lnTo>
                    <a:pt x="96083" y="25961"/>
                  </a:lnTo>
                  <a:lnTo>
                    <a:pt x="98980" y="26825"/>
                  </a:lnTo>
                  <a:lnTo>
                    <a:pt x="100912" y="28458"/>
                  </a:lnTo>
                  <a:lnTo>
                    <a:pt x="112089" y="47781"/>
                  </a:lnTo>
                  <a:lnTo>
                    <a:pt x="112826" y="50896"/>
                  </a:lnTo>
                  <a:lnTo>
                    <a:pt x="114375" y="52973"/>
                  </a:lnTo>
                  <a:lnTo>
                    <a:pt x="116467" y="54357"/>
                  </a:lnTo>
                  <a:lnTo>
                    <a:pt x="118920" y="55280"/>
                  </a:lnTo>
                  <a:lnTo>
                    <a:pt x="120554" y="56954"/>
                  </a:lnTo>
                  <a:lnTo>
                    <a:pt x="122372" y="61636"/>
                  </a:lnTo>
                  <a:lnTo>
                    <a:pt x="123915" y="63307"/>
                  </a:lnTo>
                  <a:lnTo>
                    <a:pt x="128450" y="65165"/>
                  </a:lnTo>
                  <a:lnTo>
                    <a:pt x="130083" y="66719"/>
                  </a:lnTo>
                  <a:lnTo>
                    <a:pt x="131898" y="71267"/>
                  </a:lnTo>
                  <a:lnTo>
                    <a:pt x="133440" y="72903"/>
                  </a:lnTo>
                  <a:lnTo>
                    <a:pt x="137976" y="74721"/>
                  </a:lnTo>
                  <a:lnTo>
                    <a:pt x="139609" y="76265"/>
                  </a:lnTo>
                  <a:lnTo>
                    <a:pt x="142445" y="84249"/>
                  </a:lnTo>
                  <a:lnTo>
                    <a:pt x="142863" y="94796"/>
                  </a:lnTo>
                  <a:lnTo>
                    <a:pt x="152285" y="95223"/>
                  </a:lnTo>
                  <a:lnTo>
                    <a:pt x="152400" y="10475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15" name="SMARTInkShape-1564">
              <a:extLst>
                <a:ext uri="{FF2B5EF4-FFF2-40B4-BE49-F238E27FC236}">
                  <a16:creationId xmlns:a16="http://schemas.microsoft.com/office/drawing/2014/main" id="{65B0D153-3782-D474-02BD-0D8ECC44B9A5}"/>
                </a:ext>
              </a:extLst>
            </p:cNvPr>
            <p:cNvSpPr/>
            <p:nvPr>
              <p:custDataLst>
                <p:tags r:id="rId210"/>
              </p:custDataLst>
            </p:nvPr>
          </p:nvSpPr>
          <p:spPr>
            <a:xfrm>
              <a:off x="8648700" y="1832844"/>
              <a:ext cx="142876" cy="424582"/>
            </a:xfrm>
            <a:custGeom>
              <a:avLst/>
              <a:gdLst/>
              <a:ahLst/>
              <a:cxnLst/>
              <a:rect l="0" t="0" r="0" b="0"/>
              <a:pathLst>
                <a:path w="142876" h="424582">
                  <a:moveTo>
                    <a:pt x="123825" y="34056"/>
                  </a:moveTo>
                  <a:lnTo>
                    <a:pt x="123825" y="34056"/>
                  </a:lnTo>
                  <a:lnTo>
                    <a:pt x="133235" y="24647"/>
                  </a:lnTo>
                  <a:lnTo>
                    <a:pt x="133341" y="16340"/>
                  </a:lnTo>
                  <a:lnTo>
                    <a:pt x="134402" y="15895"/>
                  </a:lnTo>
                  <a:lnTo>
                    <a:pt x="138403" y="15401"/>
                  </a:lnTo>
                  <a:lnTo>
                    <a:pt x="139895" y="14211"/>
                  </a:lnTo>
                  <a:lnTo>
                    <a:pt x="142823" y="5660"/>
                  </a:lnTo>
                  <a:lnTo>
                    <a:pt x="142866" y="5516"/>
                  </a:lnTo>
                  <a:lnTo>
                    <a:pt x="142873" y="0"/>
                  </a:lnTo>
                  <a:lnTo>
                    <a:pt x="142875" y="10530"/>
                  </a:lnTo>
                  <a:lnTo>
                    <a:pt x="140051" y="15839"/>
                  </a:lnTo>
                  <a:lnTo>
                    <a:pt x="129618" y="32927"/>
                  </a:lnTo>
                  <a:lnTo>
                    <a:pt x="125540" y="45481"/>
                  </a:lnTo>
                  <a:lnTo>
                    <a:pt x="121227" y="80363"/>
                  </a:lnTo>
                  <a:lnTo>
                    <a:pt x="109648" y="126054"/>
                  </a:lnTo>
                  <a:lnTo>
                    <a:pt x="89873" y="171635"/>
                  </a:lnTo>
                  <a:lnTo>
                    <a:pt x="78485" y="217323"/>
                  </a:lnTo>
                  <a:lnTo>
                    <a:pt x="69321" y="243432"/>
                  </a:lnTo>
                  <a:lnTo>
                    <a:pt x="64637" y="262604"/>
                  </a:lnTo>
                  <a:lnTo>
                    <a:pt x="47446" y="305468"/>
                  </a:lnTo>
                  <a:lnTo>
                    <a:pt x="25390" y="345482"/>
                  </a:lnTo>
                  <a:lnTo>
                    <a:pt x="11014" y="389106"/>
                  </a:lnTo>
                  <a:lnTo>
                    <a:pt x="646" y="416432"/>
                  </a:lnTo>
                  <a:lnTo>
                    <a:pt x="0" y="424581"/>
                  </a:lnTo>
                  <a:lnTo>
                    <a:pt x="9525" y="41505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16" name="SMARTInkShape-1565">
              <a:extLst>
                <a:ext uri="{FF2B5EF4-FFF2-40B4-BE49-F238E27FC236}">
                  <a16:creationId xmlns:a16="http://schemas.microsoft.com/office/drawing/2014/main" id="{4D23BF5D-A5AF-3995-C7EC-8DC1B30ED511}"/>
                </a:ext>
              </a:extLst>
            </p:cNvPr>
            <p:cNvSpPr/>
            <p:nvPr>
              <p:custDataLst>
                <p:tags r:id="rId211"/>
              </p:custDataLst>
            </p:nvPr>
          </p:nvSpPr>
          <p:spPr>
            <a:xfrm>
              <a:off x="8744070" y="1390685"/>
              <a:ext cx="85606" cy="190466"/>
            </a:xfrm>
            <a:custGeom>
              <a:avLst/>
              <a:gdLst/>
              <a:ahLst/>
              <a:cxnLst/>
              <a:rect l="0" t="0" r="0" b="0"/>
              <a:pathLst>
                <a:path w="85606" h="190466">
                  <a:moveTo>
                    <a:pt x="76080" y="38065"/>
                  </a:moveTo>
                  <a:lnTo>
                    <a:pt x="76080" y="38065"/>
                  </a:lnTo>
                  <a:lnTo>
                    <a:pt x="84282" y="38065"/>
                  </a:lnTo>
                  <a:lnTo>
                    <a:pt x="84722" y="37007"/>
                  </a:lnTo>
                  <a:lnTo>
                    <a:pt x="85605" y="19016"/>
                  </a:lnTo>
                  <a:lnTo>
                    <a:pt x="77403" y="19015"/>
                  </a:lnTo>
                  <a:lnTo>
                    <a:pt x="76963" y="17957"/>
                  </a:lnTo>
                  <a:lnTo>
                    <a:pt x="76115" y="9882"/>
                  </a:lnTo>
                  <a:lnTo>
                    <a:pt x="66670" y="9493"/>
                  </a:lnTo>
                  <a:lnTo>
                    <a:pt x="66590" y="4434"/>
                  </a:lnTo>
                  <a:lnTo>
                    <a:pt x="65520" y="2945"/>
                  </a:lnTo>
                  <a:lnTo>
                    <a:pt x="61510" y="1289"/>
                  </a:lnTo>
                  <a:lnTo>
                    <a:pt x="42957" y="0"/>
                  </a:lnTo>
                  <a:lnTo>
                    <a:pt x="37370" y="2803"/>
                  </a:lnTo>
                  <a:lnTo>
                    <a:pt x="30215" y="8169"/>
                  </a:lnTo>
                  <a:lnTo>
                    <a:pt x="21200" y="10288"/>
                  </a:lnTo>
                  <a:lnTo>
                    <a:pt x="15352" y="14430"/>
                  </a:lnTo>
                  <a:lnTo>
                    <a:pt x="12049" y="19800"/>
                  </a:lnTo>
                  <a:lnTo>
                    <a:pt x="9928" y="26813"/>
                  </a:lnTo>
                  <a:lnTo>
                    <a:pt x="1250" y="36589"/>
                  </a:lnTo>
                  <a:lnTo>
                    <a:pt x="286" y="42684"/>
                  </a:lnTo>
                  <a:lnTo>
                    <a:pt x="0" y="51193"/>
                  </a:lnTo>
                  <a:lnTo>
                    <a:pt x="2755" y="57305"/>
                  </a:lnTo>
                  <a:lnTo>
                    <a:pt x="8093" y="64796"/>
                  </a:lnTo>
                  <a:lnTo>
                    <a:pt x="9017" y="71150"/>
                  </a:lnTo>
                  <a:lnTo>
                    <a:pt x="10204" y="72822"/>
                  </a:lnTo>
                  <a:lnTo>
                    <a:pt x="12055" y="73936"/>
                  </a:lnTo>
                  <a:lnTo>
                    <a:pt x="18528" y="76034"/>
                  </a:lnTo>
                  <a:lnTo>
                    <a:pt x="23868" y="81183"/>
                  </a:lnTo>
                  <a:lnTo>
                    <a:pt x="25397" y="81627"/>
                  </a:lnTo>
                  <a:lnTo>
                    <a:pt x="26417" y="80865"/>
                  </a:lnTo>
                  <a:lnTo>
                    <a:pt x="27096" y="79298"/>
                  </a:lnTo>
                  <a:lnTo>
                    <a:pt x="28607" y="78254"/>
                  </a:lnTo>
                  <a:lnTo>
                    <a:pt x="35791" y="76784"/>
                  </a:lnTo>
                  <a:lnTo>
                    <a:pt x="45754" y="76246"/>
                  </a:lnTo>
                  <a:lnTo>
                    <a:pt x="55552" y="67971"/>
                  </a:lnTo>
                  <a:lnTo>
                    <a:pt x="61648" y="67034"/>
                  </a:lnTo>
                  <a:lnTo>
                    <a:pt x="63284" y="65845"/>
                  </a:lnTo>
                  <a:lnTo>
                    <a:pt x="64375" y="63993"/>
                  </a:lnTo>
                  <a:lnTo>
                    <a:pt x="66124" y="58474"/>
                  </a:lnTo>
                  <a:lnTo>
                    <a:pt x="69187" y="57719"/>
                  </a:lnTo>
                  <a:lnTo>
                    <a:pt x="74718" y="57234"/>
                  </a:lnTo>
                  <a:lnTo>
                    <a:pt x="75172" y="56136"/>
                  </a:lnTo>
                  <a:lnTo>
                    <a:pt x="76045" y="47985"/>
                  </a:lnTo>
                  <a:lnTo>
                    <a:pt x="85603" y="38067"/>
                  </a:lnTo>
                  <a:lnTo>
                    <a:pt x="85605" y="38065"/>
                  </a:lnTo>
                  <a:lnTo>
                    <a:pt x="85605" y="69864"/>
                  </a:lnTo>
                  <a:lnTo>
                    <a:pt x="82781" y="76187"/>
                  </a:lnTo>
                  <a:lnTo>
                    <a:pt x="79059" y="82525"/>
                  </a:lnTo>
                  <a:lnTo>
                    <a:pt x="76963" y="93101"/>
                  </a:lnTo>
                  <a:lnTo>
                    <a:pt x="75282" y="108112"/>
                  </a:lnTo>
                  <a:lnTo>
                    <a:pt x="67914" y="126573"/>
                  </a:lnTo>
                  <a:lnTo>
                    <a:pt x="66559" y="171414"/>
                  </a:lnTo>
                  <a:lnTo>
                    <a:pt x="66555" y="185439"/>
                  </a:lnTo>
                  <a:lnTo>
                    <a:pt x="67613" y="187114"/>
                  </a:lnTo>
                  <a:lnTo>
                    <a:pt x="69379" y="188231"/>
                  </a:lnTo>
                  <a:lnTo>
                    <a:pt x="76080" y="19046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17" name="SMARTInkShape-1566">
              <a:extLst>
                <a:ext uri="{FF2B5EF4-FFF2-40B4-BE49-F238E27FC236}">
                  <a16:creationId xmlns:a16="http://schemas.microsoft.com/office/drawing/2014/main" id="{8440108C-1B22-8701-D6BC-E9D797532595}"/>
                </a:ext>
              </a:extLst>
            </p:cNvPr>
            <p:cNvSpPr/>
            <p:nvPr>
              <p:custDataLst>
                <p:tags r:id="rId212"/>
              </p:custDataLst>
            </p:nvPr>
          </p:nvSpPr>
          <p:spPr>
            <a:xfrm>
              <a:off x="8905875" y="1362435"/>
              <a:ext cx="112977" cy="256816"/>
            </a:xfrm>
            <a:custGeom>
              <a:avLst/>
              <a:gdLst/>
              <a:ahLst/>
              <a:cxnLst/>
              <a:rect l="0" t="0" r="0" b="0"/>
              <a:pathLst>
                <a:path w="112977" h="256816">
                  <a:moveTo>
                    <a:pt x="66675" y="28215"/>
                  </a:moveTo>
                  <a:lnTo>
                    <a:pt x="66675" y="28215"/>
                  </a:lnTo>
                  <a:lnTo>
                    <a:pt x="66675" y="23158"/>
                  </a:lnTo>
                  <a:lnTo>
                    <a:pt x="67733" y="21669"/>
                  </a:lnTo>
                  <a:lnTo>
                    <a:pt x="69499" y="20676"/>
                  </a:lnTo>
                  <a:lnTo>
                    <a:pt x="75809" y="18806"/>
                  </a:lnTo>
                  <a:lnTo>
                    <a:pt x="76200" y="967"/>
                  </a:lnTo>
                  <a:lnTo>
                    <a:pt x="76200" y="5390"/>
                  </a:lnTo>
                  <a:lnTo>
                    <a:pt x="76200" y="606"/>
                  </a:lnTo>
                  <a:lnTo>
                    <a:pt x="76200" y="7926"/>
                  </a:lnTo>
                  <a:lnTo>
                    <a:pt x="76200" y="0"/>
                  </a:lnTo>
                  <a:lnTo>
                    <a:pt x="76200" y="5199"/>
                  </a:lnTo>
                  <a:lnTo>
                    <a:pt x="76200" y="2816"/>
                  </a:lnTo>
                  <a:lnTo>
                    <a:pt x="76200" y="23346"/>
                  </a:lnTo>
                  <a:lnTo>
                    <a:pt x="75142" y="24969"/>
                  </a:lnTo>
                  <a:lnTo>
                    <a:pt x="73376" y="26051"/>
                  </a:lnTo>
                  <a:lnTo>
                    <a:pt x="71143" y="26772"/>
                  </a:lnTo>
                  <a:lnTo>
                    <a:pt x="69654" y="29370"/>
                  </a:lnTo>
                  <a:lnTo>
                    <a:pt x="65877" y="51961"/>
                  </a:lnTo>
                  <a:lnTo>
                    <a:pt x="64027" y="53571"/>
                  </a:lnTo>
                  <a:lnTo>
                    <a:pt x="61735" y="54644"/>
                  </a:lnTo>
                  <a:lnTo>
                    <a:pt x="60207" y="56418"/>
                  </a:lnTo>
                  <a:lnTo>
                    <a:pt x="49790" y="83543"/>
                  </a:lnTo>
                  <a:lnTo>
                    <a:pt x="46852" y="101000"/>
                  </a:lnTo>
                  <a:lnTo>
                    <a:pt x="40143" y="113893"/>
                  </a:lnTo>
                  <a:lnTo>
                    <a:pt x="39461" y="117083"/>
                  </a:lnTo>
                  <a:lnTo>
                    <a:pt x="37949" y="119211"/>
                  </a:lnTo>
                  <a:lnTo>
                    <a:pt x="35883" y="120629"/>
                  </a:lnTo>
                  <a:lnTo>
                    <a:pt x="33447" y="121574"/>
                  </a:lnTo>
                  <a:lnTo>
                    <a:pt x="31824" y="123263"/>
                  </a:lnTo>
                  <a:lnTo>
                    <a:pt x="26395" y="133577"/>
                  </a:lnTo>
                  <a:lnTo>
                    <a:pt x="9653" y="151910"/>
                  </a:lnTo>
                  <a:lnTo>
                    <a:pt x="0" y="152040"/>
                  </a:lnTo>
                  <a:lnTo>
                    <a:pt x="44475" y="152040"/>
                  </a:lnTo>
                  <a:lnTo>
                    <a:pt x="91017" y="152040"/>
                  </a:lnTo>
                  <a:lnTo>
                    <a:pt x="93369" y="152040"/>
                  </a:lnTo>
                  <a:lnTo>
                    <a:pt x="93995" y="150982"/>
                  </a:lnTo>
                  <a:lnTo>
                    <a:pt x="94693" y="146984"/>
                  </a:lnTo>
                  <a:lnTo>
                    <a:pt x="95938" y="145494"/>
                  </a:lnTo>
                  <a:lnTo>
                    <a:pt x="103402" y="142908"/>
                  </a:lnTo>
                  <a:lnTo>
                    <a:pt x="104165" y="139867"/>
                  </a:lnTo>
                  <a:lnTo>
                    <a:pt x="104765" y="128053"/>
                  </a:lnTo>
                  <a:lnTo>
                    <a:pt x="105826" y="126523"/>
                  </a:lnTo>
                  <a:lnTo>
                    <a:pt x="107593" y="125504"/>
                  </a:lnTo>
                  <a:lnTo>
                    <a:pt x="112976" y="123868"/>
                  </a:lnTo>
                  <a:lnTo>
                    <a:pt x="110889" y="120822"/>
                  </a:lnTo>
                  <a:lnTo>
                    <a:pt x="104781" y="113947"/>
                  </a:lnTo>
                  <a:lnTo>
                    <a:pt x="104779" y="113945"/>
                  </a:lnTo>
                  <a:lnTo>
                    <a:pt x="104777" y="113943"/>
                  </a:lnTo>
                  <a:lnTo>
                    <a:pt x="104775" y="104808"/>
                  </a:lnTo>
                  <a:lnTo>
                    <a:pt x="104775" y="127164"/>
                  </a:lnTo>
                  <a:lnTo>
                    <a:pt x="101951" y="133223"/>
                  </a:lnTo>
                  <a:lnTo>
                    <a:pt x="98229" y="139443"/>
                  </a:lnTo>
                  <a:lnTo>
                    <a:pt x="95838" y="152061"/>
                  </a:lnTo>
                  <a:lnTo>
                    <a:pt x="95251" y="199665"/>
                  </a:lnTo>
                  <a:lnTo>
                    <a:pt x="95250" y="245849"/>
                  </a:lnTo>
                  <a:lnTo>
                    <a:pt x="95250" y="25681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225" name="SMARTInkShape-Group319">
            <a:extLst>
              <a:ext uri="{FF2B5EF4-FFF2-40B4-BE49-F238E27FC236}">
                <a16:creationId xmlns:a16="http://schemas.microsoft.com/office/drawing/2014/main" id="{2D5CB79C-3F4D-203D-392B-6078C7CA1530}"/>
              </a:ext>
            </a:extLst>
          </p:cNvPr>
          <p:cNvGrpSpPr/>
          <p:nvPr/>
        </p:nvGrpSpPr>
        <p:grpSpPr>
          <a:xfrm>
            <a:off x="5743703" y="5276884"/>
            <a:ext cx="819023" cy="276192"/>
            <a:chOff x="5743703" y="5276884"/>
            <a:chExt cx="819023" cy="276192"/>
          </a:xfrm>
        </p:grpSpPr>
        <p:sp>
          <p:nvSpPr>
            <p:cNvPr id="124219" name="SMARTInkShape-1567">
              <a:extLst>
                <a:ext uri="{FF2B5EF4-FFF2-40B4-BE49-F238E27FC236}">
                  <a16:creationId xmlns:a16="http://schemas.microsoft.com/office/drawing/2014/main" id="{43CF1797-E44D-7D60-7E45-2F489BFAE220}"/>
                </a:ext>
              </a:extLst>
            </p:cNvPr>
            <p:cNvSpPr/>
            <p:nvPr>
              <p:custDataLst>
                <p:tags r:id="rId199"/>
              </p:custDataLst>
            </p:nvPr>
          </p:nvSpPr>
          <p:spPr>
            <a:xfrm>
              <a:off x="6448425" y="5315039"/>
              <a:ext cx="114301" cy="238037"/>
            </a:xfrm>
            <a:custGeom>
              <a:avLst/>
              <a:gdLst/>
              <a:ahLst/>
              <a:cxnLst/>
              <a:rect l="0" t="0" r="0" b="0"/>
              <a:pathLst>
                <a:path w="114301" h="238037">
                  <a:moveTo>
                    <a:pt x="85725" y="18961"/>
                  </a:moveTo>
                  <a:lnTo>
                    <a:pt x="85725" y="18961"/>
                  </a:lnTo>
                  <a:lnTo>
                    <a:pt x="85725" y="3948"/>
                  </a:lnTo>
                  <a:lnTo>
                    <a:pt x="85725" y="6292"/>
                  </a:lnTo>
                  <a:lnTo>
                    <a:pt x="85725" y="221"/>
                  </a:lnTo>
                  <a:lnTo>
                    <a:pt x="85725" y="5460"/>
                  </a:lnTo>
                  <a:lnTo>
                    <a:pt x="85725" y="3083"/>
                  </a:lnTo>
                  <a:lnTo>
                    <a:pt x="85725" y="6024"/>
                  </a:lnTo>
                  <a:lnTo>
                    <a:pt x="85725" y="0"/>
                  </a:lnTo>
                  <a:lnTo>
                    <a:pt x="85725" y="5416"/>
                  </a:lnTo>
                  <a:lnTo>
                    <a:pt x="85725" y="3063"/>
                  </a:lnTo>
                  <a:lnTo>
                    <a:pt x="85725" y="22667"/>
                  </a:lnTo>
                  <a:lnTo>
                    <a:pt x="84667" y="24607"/>
                  </a:lnTo>
                  <a:lnTo>
                    <a:pt x="82903" y="25900"/>
                  </a:lnTo>
                  <a:lnTo>
                    <a:pt x="80669" y="26762"/>
                  </a:lnTo>
                  <a:lnTo>
                    <a:pt x="79180" y="29453"/>
                  </a:lnTo>
                  <a:lnTo>
                    <a:pt x="76024" y="42296"/>
                  </a:lnTo>
                  <a:lnTo>
                    <a:pt x="68835" y="56653"/>
                  </a:lnTo>
                  <a:lnTo>
                    <a:pt x="68115" y="59964"/>
                  </a:lnTo>
                  <a:lnTo>
                    <a:pt x="62045" y="69680"/>
                  </a:lnTo>
                  <a:lnTo>
                    <a:pt x="51570" y="82445"/>
                  </a:lnTo>
                  <a:lnTo>
                    <a:pt x="45582" y="95158"/>
                  </a:lnTo>
                  <a:lnTo>
                    <a:pt x="30337" y="112330"/>
                  </a:lnTo>
                  <a:lnTo>
                    <a:pt x="29358" y="116197"/>
                  </a:lnTo>
                  <a:lnTo>
                    <a:pt x="29097" y="118710"/>
                  </a:lnTo>
                  <a:lnTo>
                    <a:pt x="27865" y="120386"/>
                  </a:lnTo>
                  <a:lnTo>
                    <a:pt x="25985" y="121502"/>
                  </a:lnTo>
                  <a:lnTo>
                    <a:pt x="19456" y="123605"/>
                  </a:lnTo>
                  <a:lnTo>
                    <a:pt x="19086" y="131926"/>
                  </a:lnTo>
                  <a:lnTo>
                    <a:pt x="18016" y="132371"/>
                  </a:lnTo>
                  <a:lnTo>
                    <a:pt x="4479" y="133261"/>
                  </a:lnTo>
                  <a:lnTo>
                    <a:pt x="2986" y="132202"/>
                  </a:lnTo>
                  <a:lnTo>
                    <a:pt x="1991" y="130439"/>
                  </a:lnTo>
                  <a:lnTo>
                    <a:pt x="0" y="123736"/>
                  </a:lnTo>
                  <a:lnTo>
                    <a:pt x="0" y="129224"/>
                  </a:lnTo>
                  <a:lnTo>
                    <a:pt x="0" y="126880"/>
                  </a:lnTo>
                  <a:lnTo>
                    <a:pt x="1058" y="126891"/>
                  </a:lnTo>
                  <a:lnTo>
                    <a:pt x="8201" y="132213"/>
                  </a:lnTo>
                  <a:lnTo>
                    <a:pt x="28467" y="133242"/>
                  </a:lnTo>
                  <a:lnTo>
                    <a:pt x="73837" y="133261"/>
                  </a:lnTo>
                  <a:lnTo>
                    <a:pt x="89008" y="133261"/>
                  </a:lnTo>
                  <a:lnTo>
                    <a:pt x="91088" y="132203"/>
                  </a:lnTo>
                  <a:lnTo>
                    <a:pt x="92476" y="130439"/>
                  </a:lnTo>
                  <a:lnTo>
                    <a:pt x="93401" y="128205"/>
                  </a:lnTo>
                  <a:lnTo>
                    <a:pt x="95076" y="126716"/>
                  </a:lnTo>
                  <a:lnTo>
                    <a:pt x="104644" y="123770"/>
                  </a:lnTo>
                  <a:lnTo>
                    <a:pt x="113905" y="123736"/>
                  </a:lnTo>
                  <a:lnTo>
                    <a:pt x="114300" y="80150"/>
                  </a:lnTo>
                  <a:lnTo>
                    <a:pt x="114300" y="84705"/>
                  </a:lnTo>
                  <a:lnTo>
                    <a:pt x="114300" y="79964"/>
                  </a:lnTo>
                  <a:lnTo>
                    <a:pt x="114300" y="82427"/>
                  </a:lnTo>
                  <a:lnTo>
                    <a:pt x="114300" y="79511"/>
                  </a:lnTo>
                  <a:lnTo>
                    <a:pt x="114300" y="84620"/>
                  </a:lnTo>
                  <a:lnTo>
                    <a:pt x="107755" y="93040"/>
                  </a:lnTo>
                  <a:lnTo>
                    <a:pt x="105658" y="101823"/>
                  </a:lnTo>
                  <a:lnTo>
                    <a:pt x="104809" y="126923"/>
                  </a:lnTo>
                  <a:lnTo>
                    <a:pt x="101968" y="133267"/>
                  </a:lnTo>
                  <a:lnTo>
                    <a:pt x="98236" y="139614"/>
                  </a:lnTo>
                  <a:lnTo>
                    <a:pt x="95076" y="149137"/>
                  </a:lnTo>
                  <a:lnTo>
                    <a:pt x="88966" y="158661"/>
                  </a:lnTo>
                  <a:lnTo>
                    <a:pt x="86685" y="168186"/>
                  </a:lnTo>
                  <a:lnTo>
                    <a:pt x="85736" y="198055"/>
                  </a:lnTo>
                  <a:lnTo>
                    <a:pt x="77525" y="207972"/>
                  </a:lnTo>
                  <a:lnTo>
                    <a:pt x="76316" y="217531"/>
                  </a:lnTo>
                  <a:lnTo>
                    <a:pt x="76200" y="238036"/>
                  </a:lnTo>
                  <a:lnTo>
                    <a:pt x="76200" y="22851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20" name="SMARTInkShape-1568">
              <a:extLst>
                <a:ext uri="{FF2B5EF4-FFF2-40B4-BE49-F238E27FC236}">
                  <a16:creationId xmlns:a16="http://schemas.microsoft.com/office/drawing/2014/main" id="{C6BED608-EC10-BCC2-FE06-09444A761C9C}"/>
                </a:ext>
              </a:extLst>
            </p:cNvPr>
            <p:cNvSpPr/>
            <p:nvPr>
              <p:custDataLst>
                <p:tags r:id="rId200"/>
              </p:custDataLst>
            </p:nvPr>
          </p:nvSpPr>
          <p:spPr>
            <a:xfrm>
              <a:off x="6296061" y="5314950"/>
              <a:ext cx="85690" cy="200026"/>
            </a:xfrm>
            <a:custGeom>
              <a:avLst/>
              <a:gdLst/>
              <a:ahLst/>
              <a:cxnLst/>
              <a:rect l="0" t="0" r="0" b="0"/>
              <a:pathLst>
                <a:path w="85690" h="200026">
                  <a:moveTo>
                    <a:pt x="57114" y="47625"/>
                  </a:moveTo>
                  <a:lnTo>
                    <a:pt x="57114" y="47625"/>
                  </a:lnTo>
                  <a:lnTo>
                    <a:pt x="62170" y="47625"/>
                  </a:lnTo>
                  <a:lnTo>
                    <a:pt x="67475" y="44803"/>
                  </a:lnTo>
                  <a:lnTo>
                    <a:pt x="76150" y="38110"/>
                  </a:lnTo>
                  <a:lnTo>
                    <a:pt x="76160" y="33047"/>
                  </a:lnTo>
                  <a:lnTo>
                    <a:pt x="77220" y="31556"/>
                  </a:lnTo>
                  <a:lnTo>
                    <a:pt x="78984" y="30562"/>
                  </a:lnTo>
                  <a:lnTo>
                    <a:pt x="81220" y="29900"/>
                  </a:lnTo>
                  <a:lnTo>
                    <a:pt x="81650" y="29458"/>
                  </a:lnTo>
                  <a:lnTo>
                    <a:pt x="80880" y="29164"/>
                  </a:lnTo>
                  <a:lnTo>
                    <a:pt x="77095" y="28691"/>
                  </a:lnTo>
                  <a:lnTo>
                    <a:pt x="85321" y="28578"/>
                  </a:lnTo>
                  <a:lnTo>
                    <a:pt x="80128" y="28575"/>
                  </a:lnTo>
                  <a:lnTo>
                    <a:pt x="82513" y="28575"/>
                  </a:lnTo>
                  <a:lnTo>
                    <a:pt x="76255" y="28575"/>
                  </a:lnTo>
                  <a:lnTo>
                    <a:pt x="76164" y="9917"/>
                  </a:lnTo>
                  <a:lnTo>
                    <a:pt x="66755" y="9528"/>
                  </a:lnTo>
                  <a:lnTo>
                    <a:pt x="66642" y="392"/>
                  </a:lnTo>
                  <a:lnTo>
                    <a:pt x="33042" y="0"/>
                  </a:lnTo>
                  <a:lnTo>
                    <a:pt x="31542" y="1058"/>
                  </a:lnTo>
                  <a:lnTo>
                    <a:pt x="30540" y="2822"/>
                  </a:lnTo>
                  <a:lnTo>
                    <a:pt x="28934" y="8201"/>
                  </a:lnTo>
                  <a:lnTo>
                    <a:pt x="25893" y="8937"/>
                  </a:lnTo>
                  <a:lnTo>
                    <a:pt x="23600" y="9133"/>
                  </a:lnTo>
                  <a:lnTo>
                    <a:pt x="18231" y="12173"/>
                  </a:lnTo>
                  <a:lnTo>
                    <a:pt x="11216" y="17692"/>
                  </a:lnTo>
                  <a:lnTo>
                    <a:pt x="10256" y="21268"/>
                  </a:lnTo>
                  <a:lnTo>
                    <a:pt x="9999" y="23704"/>
                  </a:lnTo>
                  <a:lnTo>
                    <a:pt x="8772" y="25328"/>
                  </a:lnTo>
                  <a:lnTo>
                    <a:pt x="4584" y="27132"/>
                  </a:lnTo>
                  <a:lnTo>
                    <a:pt x="3043" y="28671"/>
                  </a:lnTo>
                  <a:lnTo>
                    <a:pt x="1333" y="33203"/>
                  </a:lnTo>
                  <a:lnTo>
                    <a:pt x="0" y="55306"/>
                  </a:lnTo>
                  <a:lnTo>
                    <a:pt x="6517" y="64390"/>
                  </a:lnTo>
                  <a:lnTo>
                    <a:pt x="8168" y="70246"/>
                  </a:lnTo>
                  <a:lnTo>
                    <a:pt x="9667" y="72230"/>
                  </a:lnTo>
                  <a:lnTo>
                    <a:pt x="15775" y="76083"/>
                  </a:lnTo>
                  <a:lnTo>
                    <a:pt x="17574" y="80734"/>
                  </a:lnTo>
                  <a:lnTo>
                    <a:pt x="19112" y="82397"/>
                  </a:lnTo>
                  <a:lnTo>
                    <a:pt x="27088" y="85287"/>
                  </a:lnTo>
                  <a:lnTo>
                    <a:pt x="52242" y="85725"/>
                  </a:lnTo>
                  <a:lnTo>
                    <a:pt x="53866" y="84667"/>
                  </a:lnTo>
                  <a:lnTo>
                    <a:pt x="54948" y="82903"/>
                  </a:lnTo>
                  <a:lnTo>
                    <a:pt x="56686" y="77524"/>
                  </a:lnTo>
                  <a:lnTo>
                    <a:pt x="59746" y="76788"/>
                  </a:lnTo>
                  <a:lnTo>
                    <a:pt x="62044" y="76592"/>
                  </a:lnTo>
                  <a:lnTo>
                    <a:pt x="63577" y="75404"/>
                  </a:lnTo>
                  <a:lnTo>
                    <a:pt x="66519" y="67078"/>
                  </a:lnTo>
                  <a:lnTo>
                    <a:pt x="75769" y="57553"/>
                  </a:lnTo>
                  <a:lnTo>
                    <a:pt x="81103" y="57269"/>
                  </a:lnTo>
                  <a:lnTo>
                    <a:pt x="82632" y="56171"/>
                  </a:lnTo>
                  <a:lnTo>
                    <a:pt x="83651" y="54380"/>
                  </a:lnTo>
                  <a:lnTo>
                    <a:pt x="85689" y="47625"/>
                  </a:lnTo>
                  <a:lnTo>
                    <a:pt x="77488" y="55826"/>
                  </a:lnTo>
                  <a:lnTo>
                    <a:pt x="76557" y="61814"/>
                  </a:lnTo>
                  <a:lnTo>
                    <a:pt x="76280" y="70291"/>
                  </a:lnTo>
                  <a:lnTo>
                    <a:pt x="73393" y="76396"/>
                  </a:lnTo>
                  <a:lnTo>
                    <a:pt x="71141" y="79506"/>
                  </a:lnTo>
                  <a:lnTo>
                    <a:pt x="67973" y="93995"/>
                  </a:lnTo>
                  <a:lnTo>
                    <a:pt x="65844" y="111309"/>
                  </a:lnTo>
                  <a:lnTo>
                    <a:pt x="58472" y="135085"/>
                  </a:lnTo>
                  <a:lnTo>
                    <a:pt x="57131" y="180784"/>
                  </a:lnTo>
                  <a:lnTo>
                    <a:pt x="57114" y="2000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21" name="SMARTInkShape-1569">
              <a:extLst>
                <a:ext uri="{FF2B5EF4-FFF2-40B4-BE49-F238E27FC236}">
                  <a16:creationId xmlns:a16="http://schemas.microsoft.com/office/drawing/2014/main" id="{034DC7CA-EEC2-080E-1261-D88001CA1E18}"/>
                </a:ext>
              </a:extLst>
            </p:cNvPr>
            <p:cNvSpPr/>
            <p:nvPr>
              <p:custDataLst>
                <p:tags r:id="rId201"/>
              </p:custDataLst>
            </p:nvPr>
          </p:nvSpPr>
          <p:spPr>
            <a:xfrm>
              <a:off x="6134228" y="5314953"/>
              <a:ext cx="132782" cy="180963"/>
            </a:xfrm>
            <a:custGeom>
              <a:avLst/>
              <a:gdLst/>
              <a:ahLst/>
              <a:cxnLst/>
              <a:rect l="0" t="0" r="0" b="0"/>
              <a:pathLst>
                <a:path w="132782" h="180963">
                  <a:moveTo>
                    <a:pt x="57022" y="28572"/>
                  </a:moveTo>
                  <a:lnTo>
                    <a:pt x="57022" y="28572"/>
                  </a:lnTo>
                  <a:lnTo>
                    <a:pt x="57022" y="19439"/>
                  </a:lnTo>
                  <a:lnTo>
                    <a:pt x="65223" y="19081"/>
                  </a:lnTo>
                  <a:lnTo>
                    <a:pt x="65664" y="18011"/>
                  </a:lnTo>
                  <a:lnTo>
                    <a:pt x="66431" y="10849"/>
                  </a:lnTo>
                  <a:lnTo>
                    <a:pt x="69318" y="10111"/>
                  </a:lnTo>
                  <a:lnTo>
                    <a:pt x="75677" y="9556"/>
                  </a:lnTo>
                  <a:lnTo>
                    <a:pt x="76062" y="390"/>
                  </a:lnTo>
                  <a:lnTo>
                    <a:pt x="61607" y="0"/>
                  </a:lnTo>
                  <a:lnTo>
                    <a:pt x="60078" y="1057"/>
                  </a:lnTo>
                  <a:lnTo>
                    <a:pt x="59059" y="2820"/>
                  </a:lnTo>
                  <a:lnTo>
                    <a:pt x="58380" y="5054"/>
                  </a:lnTo>
                  <a:lnTo>
                    <a:pt x="56870" y="6544"/>
                  </a:lnTo>
                  <a:lnTo>
                    <a:pt x="46840" y="11756"/>
                  </a:lnTo>
                  <a:lnTo>
                    <a:pt x="21828" y="34152"/>
                  </a:lnTo>
                  <a:lnTo>
                    <a:pt x="15627" y="36344"/>
                  </a:lnTo>
                  <a:lnTo>
                    <a:pt x="13550" y="37987"/>
                  </a:lnTo>
                  <a:lnTo>
                    <a:pt x="11243" y="42634"/>
                  </a:lnTo>
                  <a:lnTo>
                    <a:pt x="9398" y="75675"/>
                  </a:lnTo>
                  <a:lnTo>
                    <a:pt x="17598" y="84353"/>
                  </a:lnTo>
                  <a:lnTo>
                    <a:pt x="23587" y="85316"/>
                  </a:lnTo>
                  <a:lnTo>
                    <a:pt x="25207" y="86511"/>
                  </a:lnTo>
                  <a:lnTo>
                    <a:pt x="27007" y="90658"/>
                  </a:lnTo>
                  <a:lnTo>
                    <a:pt x="28545" y="92188"/>
                  </a:lnTo>
                  <a:lnTo>
                    <a:pt x="33077" y="93887"/>
                  </a:lnTo>
                  <a:lnTo>
                    <a:pt x="45744" y="95128"/>
                  </a:lnTo>
                  <a:lnTo>
                    <a:pt x="55544" y="103438"/>
                  </a:lnTo>
                  <a:lnTo>
                    <a:pt x="61641" y="104377"/>
                  </a:lnTo>
                  <a:lnTo>
                    <a:pt x="70150" y="104655"/>
                  </a:lnTo>
                  <a:lnTo>
                    <a:pt x="72123" y="105752"/>
                  </a:lnTo>
                  <a:lnTo>
                    <a:pt x="73440" y="107542"/>
                  </a:lnTo>
                  <a:lnTo>
                    <a:pt x="74317" y="109794"/>
                  </a:lnTo>
                  <a:lnTo>
                    <a:pt x="75960" y="111294"/>
                  </a:lnTo>
                  <a:lnTo>
                    <a:pt x="80608" y="112963"/>
                  </a:lnTo>
                  <a:lnTo>
                    <a:pt x="82272" y="114466"/>
                  </a:lnTo>
                  <a:lnTo>
                    <a:pt x="85159" y="122381"/>
                  </a:lnTo>
                  <a:lnTo>
                    <a:pt x="85467" y="128451"/>
                  </a:lnTo>
                  <a:lnTo>
                    <a:pt x="86569" y="130083"/>
                  </a:lnTo>
                  <a:lnTo>
                    <a:pt x="88362" y="131172"/>
                  </a:lnTo>
                  <a:lnTo>
                    <a:pt x="90615" y="131896"/>
                  </a:lnTo>
                  <a:lnTo>
                    <a:pt x="92118" y="133438"/>
                  </a:lnTo>
                  <a:lnTo>
                    <a:pt x="94727" y="141421"/>
                  </a:lnTo>
                  <a:lnTo>
                    <a:pt x="95119" y="166459"/>
                  </a:lnTo>
                  <a:lnTo>
                    <a:pt x="94062" y="168122"/>
                  </a:lnTo>
                  <a:lnTo>
                    <a:pt x="92299" y="169230"/>
                  </a:lnTo>
                  <a:lnTo>
                    <a:pt x="86921" y="171009"/>
                  </a:lnTo>
                  <a:lnTo>
                    <a:pt x="77512" y="179609"/>
                  </a:lnTo>
                  <a:lnTo>
                    <a:pt x="71442" y="180568"/>
                  </a:lnTo>
                  <a:lnTo>
                    <a:pt x="41140" y="180962"/>
                  </a:lnTo>
                  <a:lnTo>
                    <a:pt x="17400" y="172035"/>
                  </a:lnTo>
                  <a:lnTo>
                    <a:pt x="14733" y="171839"/>
                  </a:lnTo>
                  <a:lnTo>
                    <a:pt x="12955" y="170650"/>
                  </a:lnTo>
                  <a:lnTo>
                    <a:pt x="11769" y="168798"/>
                  </a:lnTo>
                  <a:lnTo>
                    <a:pt x="9392" y="163920"/>
                  </a:lnTo>
                  <a:lnTo>
                    <a:pt x="1334" y="154123"/>
                  </a:lnTo>
                  <a:lnTo>
                    <a:pt x="0" y="144347"/>
                  </a:lnTo>
                  <a:lnTo>
                    <a:pt x="14065" y="128721"/>
                  </a:lnTo>
                  <a:lnTo>
                    <a:pt x="19586" y="125999"/>
                  </a:lnTo>
                  <a:lnTo>
                    <a:pt x="22539" y="125273"/>
                  </a:lnTo>
                  <a:lnTo>
                    <a:pt x="38030" y="116474"/>
                  </a:lnTo>
                  <a:lnTo>
                    <a:pt x="41186" y="115748"/>
                  </a:lnTo>
                  <a:lnTo>
                    <a:pt x="54912" y="108038"/>
                  </a:lnTo>
                  <a:lnTo>
                    <a:pt x="69920" y="104681"/>
                  </a:lnTo>
                  <a:lnTo>
                    <a:pt x="85009" y="97424"/>
                  </a:lnTo>
                  <a:lnTo>
                    <a:pt x="88380" y="96698"/>
                  </a:lnTo>
                  <a:lnTo>
                    <a:pt x="98181" y="90621"/>
                  </a:lnTo>
                  <a:lnTo>
                    <a:pt x="110974" y="80144"/>
                  </a:lnTo>
                  <a:lnTo>
                    <a:pt x="117337" y="77951"/>
                  </a:lnTo>
                  <a:lnTo>
                    <a:pt x="119457" y="76307"/>
                  </a:lnTo>
                  <a:lnTo>
                    <a:pt x="129870" y="60053"/>
                  </a:lnTo>
                  <a:lnTo>
                    <a:pt x="132229" y="50718"/>
                  </a:lnTo>
                  <a:lnTo>
                    <a:pt x="132781" y="44412"/>
                  </a:lnTo>
                  <a:lnTo>
                    <a:pt x="130204" y="38080"/>
                  </a:lnTo>
                  <a:lnTo>
                    <a:pt x="126589" y="31740"/>
                  </a:lnTo>
                  <a:lnTo>
                    <a:pt x="124983" y="25394"/>
                  </a:lnTo>
                  <a:lnTo>
                    <a:pt x="123496" y="23279"/>
                  </a:lnTo>
                  <a:lnTo>
                    <a:pt x="121446" y="21867"/>
                  </a:lnTo>
                  <a:lnTo>
                    <a:pt x="116347" y="19243"/>
                  </a:lnTo>
                  <a:lnTo>
                    <a:pt x="107526" y="12872"/>
                  </a:lnTo>
                  <a:lnTo>
                    <a:pt x="98209" y="10514"/>
                  </a:lnTo>
                  <a:lnTo>
                    <a:pt x="91908" y="9963"/>
                  </a:lnTo>
                  <a:lnTo>
                    <a:pt x="85580" y="6897"/>
                  </a:lnTo>
                  <a:lnTo>
                    <a:pt x="79240" y="3063"/>
                  </a:lnTo>
                  <a:lnTo>
                    <a:pt x="72894" y="1360"/>
                  </a:lnTo>
                  <a:lnTo>
                    <a:pt x="69720" y="1964"/>
                  </a:lnTo>
                  <a:lnTo>
                    <a:pt x="57022" y="7716"/>
                  </a:lnTo>
                  <a:lnTo>
                    <a:pt x="49378" y="9165"/>
                  </a:lnTo>
                  <a:lnTo>
                    <a:pt x="37972" y="1904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22" name="SMARTInkShape-1570">
              <a:extLst>
                <a:ext uri="{FF2B5EF4-FFF2-40B4-BE49-F238E27FC236}">
                  <a16:creationId xmlns:a16="http://schemas.microsoft.com/office/drawing/2014/main" id="{648ACA44-BAB9-E4B3-BDB4-A0F93E17259E}"/>
                </a:ext>
              </a:extLst>
            </p:cNvPr>
            <p:cNvSpPr/>
            <p:nvPr>
              <p:custDataLst>
                <p:tags r:id="rId202"/>
              </p:custDataLst>
            </p:nvPr>
          </p:nvSpPr>
          <p:spPr>
            <a:xfrm>
              <a:off x="6029325" y="5314950"/>
              <a:ext cx="28576" cy="161926"/>
            </a:xfrm>
            <a:custGeom>
              <a:avLst/>
              <a:gdLst/>
              <a:ahLst/>
              <a:cxnLst/>
              <a:rect l="0" t="0" r="0" b="0"/>
              <a:pathLst>
                <a:path w="28576" h="161926">
                  <a:moveTo>
                    <a:pt x="19050" y="9525"/>
                  </a:moveTo>
                  <a:lnTo>
                    <a:pt x="19050" y="9525"/>
                  </a:lnTo>
                  <a:lnTo>
                    <a:pt x="24106" y="9525"/>
                  </a:lnTo>
                  <a:lnTo>
                    <a:pt x="25595" y="8467"/>
                  </a:lnTo>
                  <a:lnTo>
                    <a:pt x="26589" y="6703"/>
                  </a:lnTo>
                  <a:lnTo>
                    <a:pt x="28575" y="3"/>
                  </a:lnTo>
                  <a:lnTo>
                    <a:pt x="28575" y="0"/>
                  </a:lnTo>
                  <a:lnTo>
                    <a:pt x="28575" y="22666"/>
                  </a:lnTo>
                  <a:lnTo>
                    <a:pt x="19443" y="65001"/>
                  </a:lnTo>
                  <a:lnTo>
                    <a:pt x="18069" y="82650"/>
                  </a:lnTo>
                  <a:lnTo>
                    <a:pt x="10414" y="110159"/>
                  </a:lnTo>
                  <a:lnTo>
                    <a:pt x="9559" y="136488"/>
                  </a:lnTo>
                  <a:lnTo>
                    <a:pt x="6718" y="142858"/>
                  </a:lnTo>
                  <a:lnTo>
                    <a:pt x="2986" y="149218"/>
                  </a:lnTo>
                  <a:lnTo>
                    <a:pt x="0" y="1619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23" name="SMARTInkShape-1571">
              <a:extLst>
                <a:ext uri="{FF2B5EF4-FFF2-40B4-BE49-F238E27FC236}">
                  <a16:creationId xmlns:a16="http://schemas.microsoft.com/office/drawing/2014/main" id="{C40D791A-F606-A89F-647E-2664AC758422}"/>
                </a:ext>
              </a:extLst>
            </p:cNvPr>
            <p:cNvSpPr/>
            <p:nvPr>
              <p:custDataLst>
                <p:tags r:id="rId203"/>
              </p:custDataLst>
            </p:nvPr>
          </p:nvSpPr>
          <p:spPr>
            <a:xfrm>
              <a:off x="5953125" y="5410200"/>
              <a:ext cx="1" cy="9526"/>
            </a:xfrm>
            <a:custGeom>
              <a:avLst/>
              <a:gdLst/>
              <a:ahLst/>
              <a:cxnLst/>
              <a:rect l="0" t="0" r="0" b="0"/>
              <a:pathLst>
                <a:path w="1" h="9526">
                  <a:moveTo>
                    <a:pt x="0" y="0"/>
                  </a:moveTo>
                  <a:lnTo>
                    <a:pt x="0" y="0"/>
                  </a:lnTo>
                  <a:lnTo>
                    <a:pt x="0"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24" name="SMARTInkShape-1572">
              <a:extLst>
                <a:ext uri="{FF2B5EF4-FFF2-40B4-BE49-F238E27FC236}">
                  <a16:creationId xmlns:a16="http://schemas.microsoft.com/office/drawing/2014/main" id="{CC3166E6-37C3-ADCD-B7B7-85A29F80E53C}"/>
                </a:ext>
              </a:extLst>
            </p:cNvPr>
            <p:cNvSpPr/>
            <p:nvPr>
              <p:custDataLst>
                <p:tags r:id="rId204"/>
              </p:custDataLst>
            </p:nvPr>
          </p:nvSpPr>
          <p:spPr>
            <a:xfrm>
              <a:off x="5743703" y="5276884"/>
              <a:ext cx="142346" cy="157822"/>
            </a:xfrm>
            <a:custGeom>
              <a:avLst/>
              <a:gdLst/>
              <a:ahLst/>
              <a:cxnLst/>
              <a:rect l="0" t="0" r="0" b="0"/>
              <a:pathLst>
                <a:path w="142346" h="157822">
                  <a:moveTo>
                    <a:pt x="76072" y="28541"/>
                  </a:moveTo>
                  <a:lnTo>
                    <a:pt x="76072" y="28541"/>
                  </a:lnTo>
                  <a:lnTo>
                    <a:pt x="84273" y="28541"/>
                  </a:lnTo>
                  <a:lnTo>
                    <a:pt x="84714" y="27483"/>
                  </a:lnTo>
                  <a:lnTo>
                    <a:pt x="85481" y="20340"/>
                  </a:lnTo>
                  <a:lnTo>
                    <a:pt x="88368" y="19604"/>
                  </a:lnTo>
                  <a:lnTo>
                    <a:pt x="95088" y="19019"/>
                  </a:lnTo>
                  <a:lnTo>
                    <a:pt x="95119" y="10815"/>
                  </a:lnTo>
                  <a:lnTo>
                    <a:pt x="95122" y="15240"/>
                  </a:lnTo>
                  <a:lnTo>
                    <a:pt x="95122" y="9493"/>
                  </a:lnTo>
                  <a:lnTo>
                    <a:pt x="86921" y="1290"/>
                  </a:lnTo>
                  <a:lnTo>
                    <a:pt x="77512" y="82"/>
                  </a:lnTo>
                  <a:lnTo>
                    <a:pt x="71442" y="0"/>
                  </a:lnTo>
                  <a:lnTo>
                    <a:pt x="65900" y="2803"/>
                  </a:lnTo>
                  <a:lnTo>
                    <a:pt x="59910" y="6519"/>
                  </a:lnTo>
                  <a:lnTo>
                    <a:pt x="50586" y="9669"/>
                  </a:lnTo>
                  <a:lnTo>
                    <a:pt x="25269" y="31847"/>
                  </a:lnTo>
                  <a:lnTo>
                    <a:pt x="21742" y="38124"/>
                  </a:lnTo>
                  <a:lnTo>
                    <a:pt x="9332" y="72111"/>
                  </a:lnTo>
                  <a:lnTo>
                    <a:pt x="2054" y="85516"/>
                  </a:lnTo>
                  <a:lnTo>
                    <a:pt x="0" y="116107"/>
                  </a:lnTo>
                  <a:lnTo>
                    <a:pt x="1016" y="118669"/>
                  </a:lnTo>
                  <a:lnTo>
                    <a:pt x="2751" y="120376"/>
                  </a:lnTo>
                  <a:lnTo>
                    <a:pt x="4966" y="121514"/>
                  </a:lnTo>
                  <a:lnTo>
                    <a:pt x="6444" y="123332"/>
                  </a:lnTo>
                  <a:lnTo>
                    <a:pt x="11637" y="133852"/>
                  </a:lnTo>
                  <a:lnTo>
                    <a:pt x="15684" y="139905"/>
                  </a:lnTo>
                  <a:lnTo>
                    <a:pt x="17482" y="146123"/>
                  </a:lnTo>
                  <a:lnTo>
                    <a:pt x="20079" y="148203"/>
                  </a:lnTo>
                  <a:lnTo>
                    <a:pt x="32788" y="151133"/>
                  </a:lnTo>
                  <a:lnTo>
                    <a:pt x="53670" y="153316"/>
                  </a:lnTo>
                  <a:lnTo>
                    <a:pt x="60118" y="157375"/>
                  </a:lnTo>
                  <a:lnTo>
                    <a:pt x="63320" y="157821"/>
                  </a:lnTo>
                  <a:lnTo>
                    <a:pt x="91945" y="151490"/>
                  </a:lnTo>
                  <a:lnTo>
                    <a:pt x="104647" y="144863"/>
                  </a:lnTo>
                  <a:lnTo>
                    <a:pt x="112291" y="143241"/>
                  </a:lnTo>
                  <a:lnTo>
                    <a:pt x="118671" y="137903"/>
                  </a:lnTo>
                  <a:lnTo>
                    <a:pt x="121463" y="132533"/>
                  </a:lnTo>
                  <a:lnTo>
                    <a:pt x="123501" y="121736"/>
                  </a:lnTo>
                  <a:lnTo>
                    <a:pt x="123566" y="119247"/>
                  </a:lnTo>
                  <a:lnTo>
                    <a:pt x="126461" y="113657"/>
                  </a:lnTo>
                  <a:lnTo>
                    <a:pt x="130217" y="107645"/>
                  </a:lnTo>
                  <a:lnTo>
                    <a:pt x="132827" y="97062"/>
                  </a:lnTo>
                  <a:lnTo>
                    <a:pt x="139690" y="87977"/>
                  </a:lnTo>
                  <a:lnTo>
                    <a:pt x="141840" y="79077"/>
                  </a:lnTo>
                  <a:lnTo>
                    <a:pt x="142345" y="72874"/>
                  </a:lnTo>
                  <a:lnTo>
                    <a:pt x="141420" y="70797"/>
                  </a:lnTo>
                  <a:lnTo>
                    <a:pt x="139746" y="69411"/>
                  </a:lnTo>
                  <a:lnTo>
                    <a:pt x="137571" y="68488"/>
                  </a:lnTo>
                  <a:lnTo>
                    <a:pt x="136121" y="66813"/>
                  </a:lnTo>
                  <a:lnTo>
                    <a:pt x="134510" y="62132"/>
                  </a:lnTo>
                  <a:lnTo>
                    <a:pt x="132418" y="50502"/>
                  </a:lnTo>
                  <a:lnTo>
                    <a:pt x="126751" y="41163"/>
                  </a:lnTo>
                  <a:lnTo>
                    <a:pt x="124300" y="28524"/>
                  </a:lnTo>
                  <a:lnTo>
                    <a:pt x="124099" y="25356"/>
                  </a:lnTo>
                  <a:lnTo>
                    <a:pt x="122908" y="23242"/>
                  </a:lnTo>
                  <a:lnTo>
                    <a:pt x="121054" y="21833"/>
                  </a:lnTo>
                  <a:lnTo>
                    <a:pt x="118759" y="20895"/>
                  </a:lnTo>
                  <a:lnTo>
                    <a:pt x="117231" y="19210"/>
                  </a:lnTo>
                  <a:lnTo>
                    <a:pt x="115530" y="14516"/>
                  </a:lnTo>
                  <a:lnTo>
                    <a:pt x="114020" y="12841"/>
                  </a:lnTo>
                  <a:lnTo>
                    <a:pt x="109518" y="10980"/>
                  </a:lnTo>
                  <a:lnTo>
                    <a:pt x="76203" y="949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228" name="SMARTInkShape-Group320">
            <a:extLst>
              <a:ext uri="{FF2B5EF4-FFF2-40B4-BE49-F238E27FC236}">
                <a16:creationId xmlns:a16="http://schemas.microsoft.com/office/drawing/2014/main" id="{FC7F3AD0-94AF-9627-7C41-F0F9C513EF7A}"/>
              </a:ext>
            </a:extLst>
          </p:cNvPr>
          <p:cNvGrpSpPr/>
          <p:nvPr/>
        </p:nvGrpSpPr>
        <p:grpSpPr>
          <a:xfrm>
            <a:off x="5438775" y="5295900"/>
            <a:ext cx="180976" cy="84402"/>
            <a:chOff x="5438775" y="5295900"/>
            <a:chExt cx="180976" cy="84402"/>
          </a:xfrm>
        </p:grpSpPr>
        <p:sp>
          <p:nvSpPr>
            <p:cNvPr id="124226" name="SMARTInkShape-1573">
              <a:extLst>
                <a:ext uri="{FF2B5EF4-FFF2-40B4-BE49-F238E27FC236}">
                  <a16:creationId xmlns:a16="http://schemas.microsoft.com/office/drawing/2014/main" id="{D16141A5-E220-2528-14AE-3EEF2C70DB16}"/>
                </a:ext>
              </a:extLst>
            </p:cNvPr>
            <p:cNvSpPr/>
            <p:nvPr>
              <p:custDataLst>
                <p:tags r:id="rId197"/>
              </p:custDataLst>
            </p:nvPr>
          </p:nvSpPr>
          <p:spPr>
            <a:xfrm>
              <a:off x="5438775" y="5362575"/>
              <a:ext cx="180976" cy="17727"/>
            </a:xfrm>
            <a:custGeom>
              <a:avLst/>
              <a:gdLst/>
              <a:ahLst/>
              <a:cxnLst/>
              <a:rect l="0" t="0" r="0" b="0"/>
              <a:pathLst>
                <a:path w="180976" h="17727">
                  <a:moveTo>
                    <a:pt x="0" y="0"/>
                  </a:moveTo>
                  <a:lnTo>
                    <a:pt x="0" y="0"/>
                  </a:lnTo>
                  <a:lnTo>
                    <a:pt x="5056" y="0"/>
                  </a:lnTo>
                  <a:lnTo>
                    <a:pt x="6545" y="1058"/>
                  </a:lnTo>
                  <a:lnTo>
                    <a:pt x="7539" y="2822"/>
                  </a:lnTo>
                  <a:lnTo>
                    <a:pt x="8201" y="5056"/>
                  </a:lnTo>
                  <a:lnTo>
                    <a:pt x="9701" y="6545"/>
                  </a:lnTo>
                  <a:lnTo>
                    <a:pt x="14189" y="8201"/>
                  </a:lnTo>
                  <a:lnTo>
                    <a:pt x="61344" y="9502"/>
                  </a:lnTo>
                  <a:lnTo>
                    <a:pt x="107801" y="9525"/>
                  </a:lnTo>
                  <a:lnTo>
                    <a:pt x="126562" y="9525"/>
                  </a:lnTo>
                  <a:lnTo>
                    <a:pt x="154212" y="17726"/>
                  </a:lnTo>
                  <a:lnTo>
                    <a:pt x="157842" y="17109"/>
                  </a:lnTo>
                  <a:lnTo>
                    <a:pt x="18097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27" name="SMARTInkShape-1574">
              <a:extLst>
                <a:ext uri="{FF2B5EF4-FFF2-40B4-BE49-F238E27FC236}">
                  <a16:creationId xmlns:a16="http://schemas.microsoft.com/office/drawing/2014/main" id="{A0F4A75E-F32B-0561-3418-9A64F00DCA68}"/>
                </a:ext>
              </a:extLst>
            </p:cNvPr>
            <p:cNvSpPr/>
            <p:nvPr>
              <p:custDataLst>
                <p:tags r:id="rId198"/>
              </p:custDataLst>
            </p:nvPr>
          </p:nvSpPr>
          <p:spPr>
            <a:xfrm>
              <a:off x="5476875" y="5295900"/>
              <a:ext cx="76201" cy="1"/>
            </a:xfrm>
            <a:custGeom>
              <a:avLst/>
              <a:gdLst/>
              <a:ahLst/>
              <a:cxnLst/>
              <a:rect l="0" t="0" r="0" b="0"/>
              <a:pathLst>
                <a:path w="76201" h="1">
                  <a:moveTo>
                    <a:pt x="0" y="0"/>
                  </a:moveTo>
                  <a:lnTo>
                    <a:pt x="0" y="0"/>
                  </a:lnTo>
                  <a:lnTo>
                    <a:pt x="47437" y="0"/>
                  </a:lnTo>
                  <a:lnTo>
                    <a:pt x="762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237" name="SMARTInkShape-Group321">
            <a:extLst>
              <a:ext uri="{FF2B5EF4-FFF2-40B4-BE49-F238E27FC236}">
                <a16:creationId xmlns:a16="http://schemas.microsoft.com/office/drawing/2014/main" id="{DEF14EDE-846C-2152-D3BE-652A6DDF2B27}"/>
              </a:ext>
            </a:extLst>
          </p:cNvPr>
          <p:cNvGrpSpPr/>
          <p:nvPr/>
        </p:nvGrpSpPr>
        <p:grpSpPr>
          <a:xfrm>
            <a:off x="4134305" y="5135299"/>
            <a:ext cx="1028246" cy="313002"/>
            <a:chOff x="4134305" y="5135299"/>
            <a:chExt cx="1028246" cy="313002"/>
          </a:xfrm>
        </p:grpSpPr>
        <p:sp>
          <p:nvSpPr>
            <p:cNvPr id="124229" name="SMARTInkShape-1575">
              <a:extLst>
                <a:ext uri="{FF2B5EF4-FFF2-40B4-BE49-F238E27FC236}">
                  <a16:creationId xmlns:a16="http://schemas.microsoft.com/office/drawing/2014/main" id="{ADEBB4C7-C008-7A36-32C1-FF4D08ABFF2A}"/>
                </a:ext>
              </a:extLst>
            </p:cNvPr>
            <p:cNvSpPr/>
            <p:nvPr>
              <p:custDataLst>
                <p:tags r:id="rId189"/>
              </p:custDataLst>
            </p:nvPr>
          </p:nvSpPr>
          <p:spPr>
            <a:xfrm>
              <a:off x="5019725" y="5267329"/>
              <a:ext cx="142826" cy="133347"/>
            </a:xfrm>
            <a:custGeom>
              <a:avLst/>
              <a:gdLst/>
              <a:ahLst/>
              <a:cxnLst/>
              <a:rect l="0" t="0" r="0" b="0"/>
              <a:pathLst>
                <a:path w="142826" h="133347">
                  <a:moveTo>
                    <a:pt x="28525" y="38096"/>
                  </a:moveTo>
                  <a:lnTo>
                    <a:pt x="28525" y="38096"/>
                  </a:lnTo>
                  <a:lnTo>
                    <a:pt x="28525" y="52285"/>
                  </a:lnTo>
                  <a:lnTo>
                    <a:pt x="29583" y="53906"/>
                  </a:lnTo>
                  <a:lnTo>
                    <a:pt x="31347" y="54986"/>
                  </a:lnTo>
                  <a:lnTo>
                    <a:pt x="36726" y="56719"/>
                  </a:lnTo>
                  <a:lnTo>
                    <a:pt x="45393" y="63609"/>
                  </a:lnTo>
                  <a:lnTo>
                    <a:pt x="55349" y="66268"/>
                  </a:lnTo>
                  <a:lnTo>
                    <a:pt x="67231" y="59079"/>
                  </a:lnTo>
                  <a:lnTo>
                    <a:pt x="79445" y="57529"/>
                  </a:lnTo>
                  <a:lnTo>
                    <a:pt x="81522" y="56342"/>
                  </a:lnTo>
                  <a:lnTo>
                    <a:pt x="82906" y="54493"/>
                  </a:lnTo>
                  <a:lnTo>
                    <a:pt x="83829" y="52203"/>
                  </a:lnTo>
                  <a:lnTo>
                    <a:pt x="85503" y="50675"/>
                  </a:lnTo>
                  <a:lnTo>
                    <a:pt x="95793" y="45402"/>
                  </a:lnTo>
                  <a:lnTo>
                    <a:pt x="128277" y="14536"/>
                  </a:lnTo>
                  <a:lnTo>
                    <a:pt x="131068" y="8928"/>
                  </a:lnTo>
                  <a:lnTo>
                    <a:pt x="132859" y="1760"/>
                  </a:lnTo>
                  <a:lnTo>
                    <a:pt x="131948" y="1172"/>
                  </a:lnTo>
                  <a:lnTo>
                    <a:pt x="119098" y="42"/>
                  </a:lnTo>
                  <a:lnTo>
                    <a:pt x="93217" y="0"/>
                  </a:lnTo>
                  <a:lnTo>
                    <a:pt x="86205" y="2819"/>
                  </a:lnTo>
                  <a:lnTo>
                    <a:pt x="40638" y="36183"/>
                  </a:lnTo>
                  <a:lnTo>
                    <a:pt x="22516" y="54778"/>
                  </a:lnTo>
                  <a:lnTo>
                    <a:pt x="2792" y="85118"/>
                  </a:lnTo>
                  <a:lnTo>
                    <a:pt x="324" y="101517"/>
                  </a:lnTo>
                  <a:lnTo>
                    <a:pt x="0" y="117460"/>
                  </a:lnTo>
                  <a:lnTo>
                    <a:pt x="1040" y="119581"/>
                  </a:lnTo>
                  <a:lnTo>
                    <a:pt x="2794" y="120994"/>
                  </a:lnTo>
                  <a:lnTo>
                    <a:pt x="7564" y="122564"/>
                  </a:lnTo>
                  <a:lnTo>
                    <a:pt x="13212" y="123263"/>
                  </a:lnTo>
                  <a:lnTo>
                    <a:pt x="19250" y="126396"/>
                  </a:lnTo>
                  <a:lnTo>
                    <a:pt x="25460" y="130257"/>
                  </a:lnTo>
                  <a:lnTo>
                    <a:pt x="38072" y="132736"/>
                  </a:lnTo>
                  <a:lnTo>
                    <a:pt x="83990" y="133336"/>
                  </a:lnTo>
                  <a:lnTo>
                    <a:pt x="131407" y="133346"/>
                  </a:lnTo>
                  <a:lnTo>
                    <a:pt x="142825" y="13334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30" name="SMARTInkShape-1576">
              <a:extLst>
                <a:ext uri="{FF2B5EF4-FFF2-40B4-BE49-F238E27FC236}">
                  <a16:creationId xmlns:a16="http://schemas.microsoft.com/office/drawing/2014/main" id="{8A60A078-C4CF-670E-4F2E-65038786CE7F}"/>
                </a:ext>
              </a:extLst>
            </p:cNvPr>
            <p:cNvSpPr/>
            <p:nvPr>
              <p:custDataLst>
                <p:tags r:id="rId190"/>
              </p:custDataLst>
            </p:nvPr>
          </p:nvSpPr>
          <p:spPr>
            <a:xfrm>
              <a:off x="4943486" y="5267360"/>
              <a:ext cx="85715" cy="114227"/>
            </a:xfrm>
            <a:custGeom>
              <a:avLst/>
              <a:gdLst/>
              <a:ahLst/>
              <a:cxnLst/>
              <a:rect l="0" t="0" r="0" b="0"/>
              <a:pathLst>
                <a:path w="85715" h="114227">
                  <a:moveTo>
                    <a:pt x="9514" y="28540"/>
                  </a:moveTo>
                  <a:lnTo>
                    <a:pt x="9514" y="28540"/>
                  </a:lnTo>
                  <a:lnTo>
                    <a:pt x="9514" y="20339"/>
                  </a:lnTo>
                  <a:lnTo>
                    <a:pt x="10572" y="19898"/>
                  </a:lnTo>
                  <a:lnTo>
                    <a:pt x="14570" y="19407"/>
                  </a:lnTo>
                  <a:lnTo>
                    <a:pt x="16059" y="18219"/>
                  </a:lnTo>
                  <a:lnTo>
                    <a:pt x="19005" y="9609"/>
                  </a:lnTo>
                  <a:lnTo>
                    <a:pt x="19039" y="0"/>
                  </a:lnTo>
                  <a:lnTo>
                    <a:pt x="19039" y="8169"/>
                  </a:lnTo>
                  <a:lnTo>
                    <a:pt x="10838" y="17575"/>
                  </a:lnTo>
                  <a:lnTo>
                    <a:pt x="391" y="59935"/>
                  </a:lnTo>
                  <a:lnTo>
                    <a:pt x="0" y="97057"/>
                  </a:lnTo>
                  <a:lnTo>
                    <a:pt x="1054" y="99618"/>
                  </a:lnTo>
                  <a:lnTo>
                    <a:pt x="2816" y="101325"/>
                  </a:lnTo>
                  <a:lnTo>
                    <a:pt x="5049" y="102463"/>
                  </a:lnTo>
                  <a:lnTo>
                    <a:pt x="6537" y="104281"/>
                  </a:lnTo>
                  <a:lnTo>
                    <a:pt x="9122" y="112741"/>
                  </a:lnTo>
                  <a:lnTo>
                    <a:pt x="12163" y="113588"/>
                  </a:lnTo>
                  <a:lnTo>
                    <a:pt x="23693" y="114226"/>
                  </a:lnTo>
                  <a:lnTo>
                    <a:pt x="29221" y="111425"/>
                  </a:lnTo>
                  <a:lnTo>
                    <a:pt x="42627" y="100075"/>
                  </a:lnTo>
                  <a:lnTo>
                    <a:pt x="53175" y="82025"/>
                  </a:lnTo>
                  <a:lnTo>
                    <a:pt x="65185" y="45843"/>
                  </a:lnTo>
                  <a:lnTo>
                    <a:pt x="66737" y="43251"/>
                  </a:lnTo>
                  <a:lnTo>
                    <a:pt x="68829" y="41522"/>
                  </a:lnTo>
                  <a:lnTo>
                    <a:pt x="71282" y="40370"/>
                  </a:lnTo>
                  <a:lnTo>
                    <a:pt x="72918" y="38544"/>
                  </a:lnTo>
                  <a:lnTo>
                    <a:pt x="74735" y="33691"/>
                  </a:lnTo>
                  <a:lnTo>
                    <a:pt x="76278" y="31974"/>
                  </a:lnTo>
                  <a:lnTo>
                    <a:pt x="80815" y="30066"/>
                  </a:lnTo>
                  <a:lnTo>
                    <a:pt x="82448" y="28499"/>
                  </a:lnTo>
                  <a:lnTo>
                    <a:pt x="85714" y="1901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31" name="SMARTInkShape-1577">
              <a:extLst>
                <a:ext uri="{FF2B5EF4-FFF2-40B4-BE49-F238E27FC236}">
                  <a16:creationId xmlns:a16="http://schemas.microsoft.com/office/drawing/2014/main" id="{8585A0AF-F34D-B895-2CB5-D8726B0B8DC5}"/>
                </a:ext>
              </a:extLst>
            </p:cNvPr>
            <p:cNvSpPr/>
            <p:nvPr>
              <p:custDataLst>
                <p:tags r:id="rId191"/>
              </p:custDataLst>
            </p:nvPr>
          </p:nvSpPr>
          <p:spPr>
            <a:xfrm>
              <a:off x="4857785" y="5135299"/>
              <a:ext cx="19016" cy="217752"/>
            </a:xfrm>
            <a:custGeom>
              <a:avLst/>
              <a:gdLst/>
              <a:ahLst/>
              <a:cxnLst/>
              <a:rect l="0" t="0" r="0" b="0"/>
              <a:pathLst>
                <a:path w="19016" h="217752">
                  <a:moveTo>
                    <a:pt x="9490" y="8201"/>
                  </a:moveTo>
                  <a:lnTo>
                    <a:pt x="9490" y="8201"/>
                  </a:lnTo>
                  <a:lnTo>
                    <a:pt x="17691" y="8201"/>
                  </a:lnTo>
                  <a:lnTo>
                    <a:pt x="18132" y="7143"/>
                  </a:lnTo>
                  <a:lnTo>
                    <a:pt x="18899" y="0"/>
                  </a:lnTo>
                  <a:lnTo>
                    <a:pt x="19015" y="45047"/>
                  </a:lnTo>
                  <a:lnTo>
                    <a:pt x="17957" y="68905"/>
                  </a:lnTo>
                  <a:lnTo>
                    <a:pt x="10373" y="106659"/>
                  </a:lnTo>
                  <a:lnTo>
                    <a:pt x="8694" y="125686"/>
                  </a:lnTo>
                  <a:lnTo>
                    <a:pt x="872" y="157232"/>
                  </a:lnTo>
                  <a:lnTo>
                    <a:pt x="0" y="191910"/>
                  </a:lnTo>
                  <a:lnTo>
                    <a:pt x="2803" y="198505"/>
                  </a:lnTo>
                  <a:lnTo>
                    <a:pt x="6518" y="204964"/>
                  </a:lnTo>
                  <a:lnTo>
                    <a:pt x="9490" y="21775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32" name="SMARTInkShape-1578">
              <a:extLst>
                <a:ext uri="{FF2B5EF4-FFF2-40B4-BE49-F238E27FC236}">
                  <a16:creationId xmlns:a16="http://schemas.microsoft.com/office/drawing/2014/main" id="{EFCC2818-0F15-9BA7-B407-825112F0D5D6}"/>
                </a:ext>
              </a:extLst>
            </p:cNvPr>
            <p:cNvSpPr/>
            <p:nvPr>
              <p:custDataLst>
                <p:tags r:id="rId192"/>
              </p:custDataLst>
            </p:nvPr>
          </p:nvSpPr>
          <p:spPr>
            <a:xfrm>
              <a:off x="4642800" y="5229344"/>
              <a:ext cx="186376" cy="133218"/>
            </a:xfrm>
            <a:custGeom>
              <a:avLst/>
              <a:gdLst/>
              <a:ahLst/>
              <a:cxnLst/>
              <a:rect l="0" t="0" r="0" b="0"/>
              <a:pathLst>
                <a:path w="186376" h="133218">
                  <a:moveTo>
                    <a:pt x="81600" y="57031"/>
                  </a:moveTo>
                  <a:lnTo>
                    <a:pt x="81600" y="57031"/>
                  </a:lnTo>
                  <a:lnTo>
                    <a:pt x="81600" y="51975"/>
                  </a:lnTo>
                  <a:lnTo>
                    <a:pt x="82658" y="50486"/>
                  </a:lnTo>
                  <a:lnTo>
                    <a:pt x="84422" y="49492"/>
                  </a:lnTo>
                  <a:lnTo>
                    <a:pt x="91009" y="47540"/>
                  </a:lnTo>
                  <a:lnTo>
                    <a:pt x="91125" y="10767"/>
                  </a:lnTo>
                  <a:lnTo>
                    <a:pt x="90067" y="10313"/>
                  </a:lnTo>
                  <a:lnTo>
                    <a:pt x="86069" y="9809"/>
                  </a:lnTo>
                  <a:lnTo>
                    <a:pt x="84580" y="8617"/>
                  </a:lnTo>
                  <a:lnTo>
                    <a:pt x="82924" y="4469"/>
                  </a:lnTo>
                  <a:lnTo>
                    <a:pt x="81424" y="2940"/>
                  </a:lnTo>
                  <a:lnTo>
                    <a:pt x="73515" y="284"/>
                  </a:lnTo>
                  <a:lnTo>
                    <a:pt x="67445" y="0"/>
                  </a:lnTo>
                  <a:lnTo>
                    <a:pt x="61903" y="2756"/>
                  </a:lnTo>
                  <a:lnTo>
                    <a:pt x="21272" y="41171"/>
                  </a:lnTo>
                  <a:lnTo>
                    <a:pt x="17745" y="47513"/>
                  </a:lnTo>
                  <a:lnTo>
                    <a:pt x="15121" y="53859"/>
                  </a:lnTo>
                  <a:lnTo>
                    <a:pt x="10426" y="60208"/>
                  </a:lnTo>
                  <a:lnTo>
                    <a:pt x="7634" y="69379"/>
                  </a:lnTo>
                  <a:lnTo>
                    <a:pt x="4636" y="91074"/>
                  </a:lnTo>
                  <a:lnTo>
                    <a:pt x="474" y="97914"/>
                  </a:lnTo>
                  <a:lnTo>
                    <a:pt x="0" y="101219"/>
                  </a:lnTo>
                  <a:lnTo>
                    <a:pt x="5845" y="120508"/>
                  </a:lnTo>
                  <a:lnTo>
                    <a:pt x="10184" y="126871"/>
                  </a:lnTo>
                  <a:lnTo>
                    <a:pt x="15640" y="130404"/>
                  </a:lnTo>
                  <a:lnTo>
                    <a:pt x="24348" y="132859"/>
                  </a:lnTo>
                  <a:lnTo>
                    <a:pt x="41739" y="133217"/>
                  </a:lnTo>
                  <a:lnTo>
                    <a:pt x="48035" y="128170"/>
                  </a:lnTo>
                  <a:lnTo>
                    <a:pt x="50807" y="122868"/>
                  </a:lnTo>
                  <a:lnTo>
                    <a:pt x="51546" y="119973"/>
                  </a:lnTo>
                  <a:lnTo>
                    <a:pt x="53098" y="118042"/>
                  </a:lnTo>
                  <a:lnTo>
                    <a:pt x="57643" y="115897"/>
                  </a:lnTo>
                  <a:lnTo>
                    <a:pt x="59279" y="114266"/>
                  </a:lnTo>
                  <a:lnTo>
                    <a:pt x="61096" y="109633"/>
                  </a:lnTo>
                  <a:lnTo>
                    <a:pt x="62639" y="107975"/>
                  </a:lnTo>
                  <a:lnTo>
                    <a:pt x="67176" y="106131"/>
                  </a:lnTo>
                  <a:lnTo>
                    <a:pt x="68809" y="104580"/>
                  </a:lnTo>
                  <a:lnTo>
                    <a:pt x="72847" y="95042"/>
                  </a:lnTo>
                  <a:lnTo>
                    <a:pt x="78535" y="87814"/>
                  </a:lnTo>
                  <a:lnTo>
                    <a:pt x="81196" y="77835"/>
                  </a:lnTo>
                  <a:lnTo>
                    <a:pt x="89765" y="68034"/>
                  </a:lnTo>
                  <a:lnTo>
                    <a:pt x="91090" y="57462"/>
                  </a:lnTo>
                  <a:lnTo>
                    <a:pt x="91125" y="47509"/>
                  </a:lnTo>
                  <a:lnTo>
                    <a:pt x="73515" y="65116"/>
                  </a:lnTo>
                  <a:lnTo>
                    <a:pt x="72202" y="74630"/>
                  </a:lnTo>
                  <a:lnTo>
                    <a:pt x="72075" y="98736"/>
                  </a:lnTo>
                  <a:lnTo>
                    <a:pt x="73134" y="100709"/>
                  </a:lnTo>
                  <a:lnTo>
                    <a:pt x="74897" y="102025"/>
                  </a:lnTo>
                  <a:lnTo>
                    <a:pt x="77131" y="102902"/>
                  </a:lnTo>
                  <a:lnTo>
                    <a:pt x="78620" y="104546"/>
                  </a:lnTo>
                  <a:lnTo>
                    <a:pt x="80276" y="109193"/>
                  </a:lnTo>
                  <a:lnTo>
                    <a:pt x="81776" y="110856"/>
                  </a:lnTo>
                  <a:lnTo>
                    <a:pt x="86264" y="112703"/>
                  </a:lnTo>
                  <a:lnTo>
                    <a:pt x="132403" y="114178"/>
                  </a:lnTo>
                  <a:lnTo>
                    <a:pt x="151450" y="114181"/>
                  </a:lnTo>
                  <a:lnTo>
                    <a:pt x="157800" y="111359"/>
                  </a:lnTo>
                  <a:lnTo>
                    <a:pt x="186375" y="8560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33" name="SMARTInkShape-1579">
              <a:extLst>
                <a:ext uri="{FF2B5EF4-FFF2-40B4-BE49-F238E27FC236}">
                  <a16:creationId xmlns:a16="http://schemas.microsoft.com/office/drawing/2014/main" id="{34199170-909A-BD63-7732-F02923C6C39C}"/>
                </a:ext>
              </a:extLst>
            </p:cNvPr>
            <p:cNvSpPr/>
            <p:nvPr>
              <p:custDataLst>
                <p:tags r:id="rId193"/>
              </p:custDataLst>
            </p:nvPr>
          </p:nvSpPr>
          <p:spPr>
            <a:xfrm>
              <a:off x="4486275" y="5238750"/>
              <a:ext cx="123826" cy="104335"/>
            </a:xfrm>
            <a:custGeom>
              <a:avLst/>
              <a:gdLst/>
              <a:ahLst/>
              <a:cxnLst/>
              <a:rect l="0" t="0" r="0" b="0"/>
              <a:pathLst>
                <a:path w="123826" h="104335">
                  <a:moveTo>
                    <a:pt x="0" y="28575"/>
                  </a:moveTo>
                  <a:lnTo>
                    <a:pt x="0" y="28575"/>
                  </a:lnTo>
                  <a:lnTo>
                    <a:pt x="0" y="14386"/>
                  </a:lnTo>
                  <a:lnTo>
                    <a:pt x="1058" y="12765"/>
                  </a:lnTo>
                  <a:lnTo>
                    <a:pt x="2822" y="11685"/>
                  </a:lnTo>
                  <a:lnTo>
                    <a:pt x="9491" y="9536"/>
                  </a:lnTo>
                  <a:lnTo>
                    <a:pt x="17723" y="9525"/>
                  </a:lnTo>
                  <a:lnTo>
                    <a:pt x="18165" y="10584"/>
                  </a:lnTo>
                  <a:lnTo>
                    <a:pt x="20086" y="35035"/>
                  </a:lnTo>
                  <a:lnTo>
                    <a:pt x="26584" y="47647"/>
                  </a:lnTo>
                  <a:lnTo>
                    <a:pt x="29371" y="63503"/>
                  </a:lnTo>
                  <a:lnTo>
                    <a:pt x="36063" y="76200"/>
                  </a:lnTo>
                  <a:lnTo>
                    <a:pt x="36742" y="79375"/>
                  </a:lnTo>
                  <a:lnTo>
                    <a:pt x="46182" y="93369"/>
                  </a:lnTo>
                  <a:lnTo>
                    <a:pt x="55699" y="103286"/>
                  </a:lnTo>
                  <a:lnTo>
                    <a:pt x="61776" y="104334"/>
                  </a:lnTo>
                  <a:lnTo>
                    <a:pt x="63409" y="103423"/>
                  </a:lnTo>
                  <a:lnTo>
                    <a:pt x="64498" y="101757"/>
                  </a:lnTo>
                  <a:lnTo>
                    <a:pt x="66030" y="94356"/>
                  </a:lnTo>
                  <a:lnTo>
                    <a:pt x="66245" y="91479"/>
                  </a:lnTo>
                  <a:lnTo>
                    <a:pt x="67447" y="89561"/>
                  </a:lnTo>
                  <a:lnTo>
                    <a:pt x="69306" y="88283"/>
                  </a:lnTo>
                  <a:lnTo>
                    <a:pt x="71605" y="87429"/>
                  </a:lnTo>
                  <a:lnTo>
                    <a:pt x="73135" y="85803"/>
                  </a:lnTo>
                  <a:lnTo>
                    <a:pt x="83559" y="58955"/>
                  </a:lnTo>
                  <a:lnTo>
                    <a:pt x="88357" y="30719"/>
                  </a:lnTo>
                  <a:lnTo>
                    <a:pt x="105006" y="9713"/>
                  </a:lnTo>
                  <a:lnTo>
                    <a:pt x="112464" y="1918"/>
                  </a:lnTo>
                  <a:lnTo>
                    <a:pt x="116307" y="854"/>
                  </a:lnTo>
                  <a:lnTo>
                    <a:pt x="1238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34" name="SMARTInkShape-1580">
              <a:extLst>
                <a:ext uri="{FF2B5EF4-FFF2-40B4-BE49-F238E27FC236}">
                  <a16:creationId xmlns:a16="http://schemas.microsoft.com/office/drawing/2014/main" id="{E6DADD29-FC66-BF6D-033E-043051786F60}"/>
                </a:ext>
              </a:extLst>
            </p:cNvPr>
            <p:cNvSpPr/>
            <p:nvPr>
              <p:custDataLst>
                <p:tags r:id="rId194"/>
              </p:custDataLst>
            </p:nvPr>
          </p:nvSpPr>
          <p:spPr>
            <a:xfrm>
              <a:off x="4343400" y="5267325"/>
              <a:ext cx="123826" cy="9526"/>
            </a:xfrm>
            <a:custGeom>
              <a:avLst/>
              <a:gdLst/>
              <a:ahLst/>
              <a:cxnLst/>
              <a:rect l="0" t="0" r="0" b="0"/>
              <a:pathLst>
                <a:path w="123826" h="9526">
                  <a:moveTo>
                    <a:pt x="0" y="9525"/>
                  </a:moveTo>
                  <a:lnTo>
                    <a:pt x="0" y="9525"/>
                  </a:lnTo>
                  <a:lnTo>
                    <a:pt x="44476" y="9525"/>
                  </a:lnTo>
                  <a:lnTo>
                    <a:pt x="91813" y="9525"/>
                  </a:lnTo>
                  <a:lnTo>
                    <a:pt x="98309" y="9525"/>
                  </a:lnTo>
                  <a:lnTo>
                    <a:pt x="104723" y="6703"/>
                  </a:lnTo>
                  <a:lnTo>
                    <a:pt x="111102" y="2980"/>
                  </a:lnTo>
                  <a:lnTo>
                    <a:pt x="1238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35" name="SMARTInkShape-1581">
              <a:extLst>
                <a:ext uri="{FF2B5EF4-FFF2-40B4-BE49-F238E27FC236}">
                  <a16:creationId xmlns:a16="http://schemas.microsoft.com/office/drawing/2014/main" id="{B71DF445-C879-9672-A300-9BDB45FD128F}"/>
                </a:ext>
              </a:extLst>
            </p:cNvPr>
            <p:cNvSpPr/>
            <p:nvPr>
              <p:custDataLst>
                <p:tags r:id="rId195"/>
              </p:custDataLst>
            </p:nvPr>
          </p:nvSpPr>
          <p:spPr>
            <a:xfrm>
              <a:off x="4134305" y="5191136"/>
              <a:ext cx="132458" cy="104765"/>
            </a:xfrm>
            <a:custGeom>
              <a:avLst/>
              <a:gdLst/>
              <a:ahLst/>
              <a:cxnLst/>
              <a:rect l="0" t="0" r="0" b="0"/>
              <a:pathLst>
                <a:path w="132458" h="104765">
                  <a:moveTo>
                    <a:pt x="18595" y="85714"/>
                  </a:moveTo>
                  <a:lnTo>
                    <a:pt x="18595" y="85714"/>
                  </a:lnTo>
                  <a:lnTo>
                    <a:pt x="18595" y="52511"/>
                  </a:lnTo>
                  <a:lnTo>
                    <a:pt x="19653" y="50879"/>
                  </a:lnTo>
                  <a:lnTo>
                    <a:pt x="21417" y="49789"/>
                  </a:lnTo>
                  <a:lnTo>
                    <a:pt x="23651" y="49065"/>
                  </a:lnTo>
                  <a:lnTo>
                    <a:pt x="25141" y="47523"/>
                  </a:lnTo>
                  <a:lnTo>
                    <a:pt x="28916" y="37998"/>
                  </a:lnTo>
                  <a:lnTo>
                    <a:pt x="42299" y="23938"/>
                  </a:lnTo>
                  <a:lnTo>
                    <a:pt x="47828" y="21216"/>
                  </a:lnTo>
                  <a:lnTo>
                    <a:pt x="54944" y="19469"/>
                  </a:lnTo>
                  <a:lnTo>
                    <a:pt x="55528" y="18267"/>
                  </a:lnTo>
                  <a:lnTo>
                    <a:pt x="56176" y="14109"/>
                  </a:lnTo>
                  <a:lnTo>
                    <a:pt x="57407" y="12579"/>
                  </a:lnTo>
                  <a:lnTo>
                    <a:pt x="75650" y="952"/>
                  </a:lnTo>
                  <a:lnTo>
                    <a:pt x="98397" y="0"/>
                  </a:lnTo>
                  <a:lnTo>
                    <a:pt x="100372" y="1054"/>
                  </a:lnTo>
                  <a:lnTo>
                    <a:pt x="101688" y="2816"/>
                  </a:lnTo>
                  <a:lnTo>
                    <a:pt x="104208" y="7596"/>
                  </a:lnTo>
                  <a:lnTo>
                    <a:pt x="119406" y="25499"/>
                  </a:lnTo>
                  <a:lnTo>
                    <a:pt x="125409" y="38111"/>
                  </a:lnTo>
                  <a:lnTo>
                    <a:pt x="129568" y="44449"/>
                  </a:lnTo>
                  <a:lnTo>
                    <a:pt x="131909" y="53967"/>
                  </a:lnTo>
                  <a:lnTo>
                    <a:pt x="132457" y="60316"/>
                  </a:lnTo>
                  <a:lnTo>
                    <a:pt x="129879" y="66664"/>
                  </a:lnTo>
                  <a:lnTo>
                    <a:pt x="119599" y="79364"/>
                  </a:lnTo>
                  <a:lnTo>
                    <a:pt x="113580" y="82892"/>
                  </a:lnTo>
                  <a:lnTo>
                    <a:pt x="107378" y="85518"/>
                  </a:lnTo>
                  <a:lnTo>
                    <a:pt x="97935" y="91889"/>
                  </a:lnTo>
                  <a:lnTo>
                    <a:pt x="64368" y="103309"/>
                  </a:lnTo>
                  <a:lnTo>
                    <a:pt x="17171" y="104726"/>
                  </a:lnTo>
                  <a:lnTo>
                    <a:pt x="0" y="104764"/>
                  </a:lnTo>
                  <a:lnTo>
                    <a:pt x="9070" y="10476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36" name="SMARTInkShape-1582">
              <a:extLst>
                <a:ext uri="{FF2B5EF4-FFF2-40B4-BE49-F238E27FC236}">
                  <a16:creationId xmlns:a16="http://schemas.microsoft.com/office/drawing/2014/main" id="{5C39055F-E34C-D292-8F6D-733D42330201}"/>
                </a:ext>
              </a:extLst>
            </p:cNvPr>
            <p:cNvSpPr/>
            <p:nvPr>
              <p:custDataLst>
                <p:tags r:id="rId196"/>
              </p:custDataLst>
            </p:nvPr>
          </p:nvSpPr>
          <p:spPr>
            <a:xfrm>
              <a:off x="4152900" y="5210175"/>
              <a:ext cx="38101" cy="238126"/>
            </a:xfrm>
            <a:custGeom>
              <a:avLst/>
              <a:gdLst/>
              <a:ahLst/>
              <a:cxnLst/>
              <a:rect l="0" t="0" r="0" b="0"/>
              <a:pathLst>
                <a:path w="38101" h="238126">
                  <a:moveTo>
                    <a:pt x="28575" y="9525"/>
                  </a:moveTo>
                  <a:lnTo>
                    <a:pt x="28575" y="9525"/>
                  </a:lnTo>
                  <a:lnTo>
                    <a:pt x="38100" y="0"/>
                  </a:lnTo>
                  <a:lnTo>
                    <a:pt x="33044" y="5056"/>
                  </a:lnTo>
                  <a:lnTo>
                    <a:pt x="30561" y="13183"/>
                  </a:lnTo>
                  <a:lnTo>
                    <a:pt x="25927" y="40407"/>
                  </a:lnTo>
                  <a:lnTo>
                    <a:pt x="21087" y="57834"/>
                  </a:lnTo>
                  <a:lnTo>
                    <a:pt x="16832" y="76403"/>
                  </a:lnTo>
                  <a:lnTo>
                    <a:pt x="12772" y="90049"/>
                  </a:lnTo>
                  <a:lnTo>
                    <a:pt x="8752" y="135651"/>
                  </a:lnTo>
                  <a:lnTo>
                    <a:pt x="605" y="178101"/>
                  </a:lnTo>
                  <a:lnTo>
                    <a:pt x="7" y="225130"/>
                  </a:lnTo>
                  <a:lnTo>
                    <a:pt x="0" y="2381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4238" name="SMARTInkShape-1583">
            <a:extLst>
              <a:ext uri="{FF2B5EF4-FFF2-40B4-BE49-F238E27FC236}">
                <a16:creationId xmlns:a16="http://schemas.microsoft.com/office/drawing/2014/main" id="{FB836041-261E-4841-130B-D3CE7FABC829}"/>
              </a:ext>
            </a:extLst>
          </p:cNvPr>
          <p:cNvSpPr/>
          <p:nvPr>
            <p:custDataLst>
              <p:tags r:id="rId1"/>
            </p:custDataLst>
          </p:nvPr>
        </p:nvSpPr>
        <p:spPr>
          <a:xfrm>
            <a:off x="8138395" y="2571750"/>
            <a:ext cx="118339" cy="123788"/>
          </a:xfrm>
          <a:custGeom>
            <a:avLst/>
            <a:gdLst/>
            <a:ahLst/>
            <a:cxnLst/>
            <a:rect l="0" t="0" r="0" b="0"/>
            <a:pathLst>
              <a:path w="118339" h="123788">
                <a:moveTo>
                  <a:pt x="53105" y="38100"/>
                </a:moveTo>
                <a:lnTo>
                  <a:pt x="53105" y="38100"/>
                </a:lnTo>
                <a:lnTo>
                  <a:pt x="53105" y="28585"/>
                </a:lnTo>
                <a:lnTo>
                  <a:pt x="29507" y="28575"/>
                </a:lnTo>
                <a:lnTo>
                  <a:pt x="27848" y="29633"/>
                </a:lnTo>
                <a:lnTo>
                  <a:pt x="26741" y="31397"/>
                </a:lnTo>
                <a:lnTo>
                  <a:pt x="26004" y="33631"/>
                </a:lnTo>
                <a:lnTo>
                  <a:pt x="24455" y="35121"/>
                </a:lnTo>
                <a:lnTo>
                  <a:pt x="14363" y="40333"/>
                </a:lnTo>
                <a:lnTo>
                  <a:pt x="11402" y="42764"/>
                </a:lnTo>
                <a:lnTo>
                  <a:pt x="8112" y="48286"/>
                </a:lnTo>
                <a:lnTo>
                  <a:pt x="5827" y="57041"/>
                </a:lnTo>
                <a:lnTo>
                  <a:pt x="5526" y="70254"/>
                </a:lnTo>
                <a:lnTo>
                  <a:pt x="2678" y="76380"/>
                </a:lnTo>
                <a:lnTo>
                  <a:pt x="438" y="79495"/>
                </a:lnTo>
                <a:lnTo>
                  <a:pt x="0" y="82630"/>
                </a:lnTo>
                <a:lnTo>
                  <a:pt x="5204" y="102897"/>
                </a:lnTo>
                <a:lnTo>
                  <a:pt x="19662" y="118915"/>
                </a:lnTo>
                <a:lnTo>
                  <a:pt x="25190" y="121643"/>
                </a:lnTo>
                <a:lnTo>
                  <a:pt x="38592" y="123697"/>
                </a:lnTo>
                <a:lnTo>
                  <a:pt x="47158" y="123787"/>
                </a:lnTo>
                <a:lnTo>
                  <a:pt x="49140" y="122741"/>
                </a:lnTo>
                <a:lnTo>
                  <a:pt x="50461" y="120986"/>
                </a:lnTo>
                <a:lnTo>
                  <a:pt x="51342" y="118757"/>
                </a:lnTo>
                <a:lnTo>
                  <a:pt x="52988" y="117272"/>
                </a:lnTo>
                <a:lnTo>
                  <a:pt x="57640" y="115621"/>
                </a:lnTo>
                <a:lnTo>
                  <a:pt x="70392" y="114416"/>
                </a:lnTo>
                <a:lnTo>
                  <a:pt x="79411" y="107777"/>
                </a:lnTo>
                <a:lnTo>
                  <a:pt x="88298" y="105664"/>
                </a:lnTo>
                <a:lnTo>
                  <a:pt x="94499" y="105170"/>
                </a:lnTo>
                <a:lnTo>
                  <a:pt x="96576" y="103980"/>
                </a:lnTo>
                <a:lnTo>
                  <a:pt x="97960" y="102129"/>
                </a:lnTo>
                <a:lnTo>
                  <a:pt x="100182" y="96609"/>
                </a:lnTo>
                <a:lnTo>
                  <a:pt x="100568" y="90596"/>
                </a:lnTo>
                <a:lnTo>
                  <a:pt x="101680" y="88972"/>
                </a:lnTo>
                <a:lnTo>
                  <a:pt x="103479" y="87890"/>
                </a:lnTo>
                <a:lnTo>
                  <a:pt x="105739" y="87168"/>
                </a:lnTo>
                <a:lnTo>
                  <a:pt x="107244" y="85629"/>
                </a:lnTo>
                <a:lnTo>
                  <a:pt x="112483" y="75554"/>
                </a:lnTo>
                <a:lnTo>
                  <a:pt x="118338" y="68429"/>
                </a:lnTo>
                <a:lnTo>
                  <a:pt x="117761" y="66786"/>
                </a:lnTo>
                <a:lnTo>
                  <a:pt x="111451" y="58628"/>
                </a:lnTo>
                <a:lnTo>
                  <a:pt x="110360" y="49079"/>
                </a:lnTo>
                <a:lnTo>
                  <a:pt x="110256" y="30027"/>
                </a:lnTo>
                <a:lnTo>
                  <a:pt x="109197" y="29543"/>
                </a:lnTo>
                <a:lnTo>
                  <a:pt x="105199" y="29005"/>
                </a:lnTo>
                <a:lnTo>
                  <a:pt x="103709" y="27803"/>
                </a:lnTo>
                <a:lnTo>
                  <a:pt x="100781" y="19230"/>
                </a:lnTo>
                <a:lnTo>
                  <a:pt x="100765" y="19170"/>
                </a:lnTo>
                <a:lnTo>
                  <a:pt x="92531" y="10860"/>
                </a:lnTo>
                <a:lnTo>
                  <a:pt x="82107" y="9560"/>
                </a:lnTo>
                <a:lnTo>
                  <a:pt x="72558" y="393"/>
                </a:lnTo>
                <a:lnTo>
                  <a:pt x="48052" y="0"/>
                </a:lnTo>
                <a:lnTo>
                  <a:pt x="46561" y="1058"/>
                </a:lnTo>
                <a:lnTo>
                  <a:pt x="45567" y="2822"/>
                </a:lnTo>
                <a:lnTo>
                  <a:pt x="44905" y="5056"/>
                </a:lnTo>
                <a:lnTo>
                  <a:pt x="45523" y="6546"/>
                </a:lnTo>
                <a:lnTo>
                  <a:pt x="46991" y="7539"/>
                </a:lnTo>
                <a:lnTo>
                  <a:pt x="5310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4260" name="SMARTInkShape-Group323">
            <a:extLst>
              <a:ext uri="{FF2B5EF4-FFF2-40B4-BE49-F238E27FC236}">
                <a16:creationId xmlns:a16="http://schemas.microsoft.com/office/drawing/2014/main" id="{90B85FF9-5F13-BD50-46BD-031FC3401A03}"/>
              </a:ext>
            </a:extLst>
          </p:cNvPr>
          <p:cNvGrpSpPr/>
          <p:nvPr/>
        </p:nvGrpSpPr>
        <p:grpSpPr>
          <a:xfrm>
            <a:off x="7863291" y="1552575"/>
            <a:ext cx="1171898" cy="1200151"/>
            <a:chOff x="7863291" y="1552575"/>
            <a:chExt cx="1171898" cy="1200151"/>
          </a:xfrm>
        </p:grpSpPr>
        <p:sp>
          <p:nvSpPr>
            <p:cNvPr id="124239" name="SMARTInkShape-1584">
              <a:extLst>
                <a:ext uri="{FF2B5EF4-FFF2-40B4-BE49-F238E27FC236}">
                  <a16:creationId xmlns:a16="http://schemas.microsoft.com/office/drawing/2014/main" id="{6E7B70FD-D6A0-921F-AD3F-2CC80813F4BC}"/>
                </a:ext>
              </a:extLst>
            </p:cNvPr>
            <p:cNvSpPr/>
            <p:nvPr>
              <p:custDataLst>
                <p:tags r:id="rId168"/>
              </p:custDataLst>
            </p:nvPr>
          </p:nvSpPr>
          <p:spPr>
            <a:xfrm>
              <a:off x="8620125" y="2286000"/>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40" name="SMARTInkShape-1585">
              <a:extLst>
                <a:ext uri="{FF2B5EF4-FFF2-40B4-BE49-F238E27FC236}">
                  <a16:creationId xmlns:a16="http://schemas.microsoft.com/office/drawing/2014/main" id="{D7EE93F1-FBFE-9F15-6280-9BECD546979A}"/>
                </a:ext>
              </a:extLst>
            </p:cNvPr>
            <p:cNvSpPr/>
            <p:nvPr>
              <p:custDataLst>
                <p:tags r:id="rId169"/>
              </p:custDataLst>
            </p:nvPr>
          </p:nvSpPr>
          <p:spPr>
            <a:xfrm>
              <a:off x="8582025" y="2247900"/>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41" name="SMARTInkShape-1586">
              <a:extLst>
                <a:ext uri="{FF2B5EF4-FFF2-40B4-BE49-F238E27FC236}">
                  <a16:creationId xmlns:a16="http://schemas.microsoft.com/office/drawing/2014/main" id="{34CD92BC-386F-FAF3-9BC1-77C7CCB2A898}"/>
                </a:ext>
              </a:extLst>
            </p:cNvPr>
            <p:cNvSpPr/>
            <p:nvPr>
              <p:custDataLst>
                <p:tags r:id="rId170"/>
              </p:custDataLst>
            </p:nvPr>
          </p:nvSpPr>
          <p:spPr>
            <a:xfrm>
              <a:off x="8610600" y="2200275"/>
              <a:ext cx="9526" cy="9526"/>
            </a:xfrm>
            <a:custGeom>
              <a:avLst/>
              <a:gdLst/>
              <a:ahLst/>
              <a:cxnLst/>
              <a:rect l="0" t="0" r="0" b="0"/>
              <a:pathLst>
                <a:path w="9526" h="9526">
                  <a:moveTo>
                    <a:pt x="9525" y="9525"/>
                  </a:moveTo>
                  <a:lnTo>
                    <a:pt x="9525" y="9525"/>
                  </a:lnTo>
                  <a:lnTo>
                    <a:pt x="9525" y="1324"/>
                  </a:lnTo>
                  <a:lnTo>
                    <a:pt x="8467" y="883"/>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42" name="SMARTInkShape-1587">
              <a:extLst>
                <a:ext uri="{FF2B5EF4-FFF2-40B4-BE49-F238E27FC236}">
                  <a16:creationId xmlns:a16="http://schemas.microsoft.com/office/drawing/2014/main" id="{57D20E9C-051C-84FB-E73D-DB22DE207E4E}"/>
                </a:ext>
              </a:extLst>
            </p:cNvPr>
            <p:cNvSpPr/>
            <p:nvPr>
              <p:custDataLst>
                <p:tags r:id="rId171"/>
              </p:custDataLst>
            </p:nvPr>
          </p:nvSpPr>
          <p:spPr>
            <a:xfrm>
              <a:off x="8667750" y="2257425"/>
              <a:ext cx="9526" cy="9526"/>
            </a:xfrm>
            <a:custGeom>
              <a:avLst/>
              <a:gdLst/>
              <a:ahLst/>
              <a:cxnLst/>
              <a:rect l="0" t="0" r="0" b="0"/>
              <a:pathLst>
                <a:path w="9526" h="9526">
                  <a:moveTo>
                    <a:pt x="9525" y="9525"/>
                  </a:moveTo>
                  <a:lnTo>
                    <a:pt x="9525" y="9525"/>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43" name="SMARTInkShape-1588">
              <a:extLst>
                <a:ext uri="{FF2B5EF4-FFF2-40B4-BE49-F238E27FC236}">
                  <a16:creationId xmlns:a16="http://schemas.microsoft.com/office/drawing/2014/main" id="{F853E60E-EBC1-09E4-A71E-56CA23F993B6}"/>
                </a:ext>
              </a:extLst>
            </p:cNvPr>
            <p:cNvSpPr/>
            <p:nvPr>
              <p:custDataLst>
                <p:tags r:id="rId172"/>
              </p:custDataLst>
            </p:nvPr>
          </p:nvSpPr>
          <p:spPr>
            <a:xfrm>
              <a:off x="8677275" y="2333625"/>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44" name="SMARTInkShape-1589">
              <a:extLst>
                <a:ext uri="{FF2B5EF4-FFF2-40B4-BE49-F238E27FC236}">
                  <a16:creationId xmlns:a16="http://schemas.microsoft.com/office/drawing/2014/main" id="{BCE7526A-E590-2480-455F-D2988AE7F535}"/>
                </a:ext>
              </a:extLst>
            </p:cNvPr>
            <p:cNvSpPr/>
            <p:nvPr>
              <p:custDataLst>
                <p:tags r:id="rId173"/>
              </p:custDataLst>
            </p:nvPr>
          </p:nvSpPr>
          <p:spPr>
            <a:xfrm>
              <a:off x="8601075" y="2343150"/>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45" name="SMARTInkShape-1590">
              <a:extLst>
                <a:ext uri="{FF2B5EF4-FFF2-40B4-BE49-F238E27FC236}">
                  <a16:creationId xmlns:a16="http://schemas.microsoft.com/office/drawing/2014/main" id="{07F1679E-FB80-F2C5-0EEF-4486E8CFDF68}"/>
                </a:ext>
              </a:extLst>
            </p:cNvPr>
            <p:cNvSpPr/>
            <p:nvPr>
              <p:custDataLst>
                <p:tags r:id="rId174"/>
              </p:custDataLst>
            </p:nvPr>
          </p:nvSpPr>
          <p:spPr>
            <a:xfrm>
              <a:off x="8505825" y="2038350"/>
              <a:ext cx="28576" cy="361951"/>
            </a:xfrm>
            <a:custGeom>
              <a:avLst/>
              <a:gdLst/>
              <a:ahLst/>
              <a:cxnLst/>
              <a:rect l="0" t="0" r="0" b="0"/>
              <a:pathLst>
                <a:path w="28576" h="361951">
                  <a:moveTo>
                    <a:pt x="19050" y="38100"/>
                  </a:moveTo>
                  <a:lnTo>
                    <a:pt x="19050" y="38100"/>
                  </a:lnTo>
                  <a:lnTo>
                    <a:pt x="28540" y="28609"/>
                  </a:lnTo>
                  <a:lnTo>
                    <a:pt x="28575" y="9917"/>
                  </a:lnTo>
                  <a:lnTo>
                    <a:pt x="19052" y="2"/>
                  </a:lnTo>
                  <a:lnTo>
                    <a:pt x="19050" y="0"/>
                  </a:lnTo>
                  <a:lnTo>
                    <a:pt x="19050" y="45334"/>
                  </a:lnTo>
                  <a:lnTo>
                    <a:pt x="19050" y="89888"/>
                  </a:lnTo>
                  <a:lnTo>
                    <a:pt x="17992" y="120541"/>
                  </a:lnTo>
                  <a:lnTo>
                    <a:pt x="13994" y="131538"/>
                  </a:lnTo>
                  <a:lnTo>
                    <a:pt x="13562" y="136375"/>
                  </a:lnTo>
                  <a:lnTo>
                    <a:pt x="18967" y="183719"/>
                  </a:lnTo>
                  <a:lnTo>
                    <a:pt x="9576" y="230533"/>
                  </a:lnTo>
                  <a:lnTo>
                    <a:pt x="9525" y="277260"/>
                  </a:lnTo>
                  <a:lnTo>
                    <a:pt x="9525" y="295238"/>
                  </a:lnTo>
                  <a:lnTo>
                    <a:pt x="116" y="304684"/>
                  </a:lnTo>
                  <a:lnTo>
                    <a:pt x="0" y="350671"/>
                  </a:lnTo>
                  <a:lnTo>
                    <a:pt x="0" y="361950"/>
                  </a:lnTo>
                  <a:lnTo>
                    <a:pt x="0" y="3524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46" name="SMARTInkShape-1591">
              <a:extLst>
                <a:ext uri="{FF2B5EF4-FFF2-40B4-BE49-F238E27FC236}">
                  <a16:creationId xmlns:a16="http://schemas.microsoft.com/office/drawing/2014/main" id="{7079BE89-BE1F-B2B4-6630-69AB81FA66C7}"/>
                </a:ext>
              </a:extLst>
            </p:cNvPr>
            <p:cNvSpPr/>
            <p:nvPr>
              <p:custDataLst>
                <p:tags r:id="rId175"/>
              </p:custDataLst>
            </p:nvPr>
          </p:nvSpPr>
          <p:spPr>
            <a:xfrm>
              <a:off x="9001126" y="2571750"/>
              <a:ext cx="34063" cy="180976"/>
            </a:xfrm>
            <a:custGeom>
              <a:avLst/>
              <a:gdLst/>
              <a:ahLst/>
              <a:cxnLst/>
              <a:rect l="0" t="0" r="0" b="0"/>
              <a:pathLst>
                <a:path w="34063" h="180976">
                  <a:moveTo>
                    <a:pt x="28574" y="0"/>
                  </a:moveTo>
                  <a:lnTo>
                    <a:pt x="28574" y="0"/>
                  </a:lnTo>
                  <a:lnTo>
                    <a:pt x="28574" y="8201"/>
                  </a:lnTo>
                  <a:lnTo>
                    <a:pt x="33631" y="14189"/>
                  </a:lnTo>
                  <a:lnTo>
                    <a:pt x="34062" y="16868"/>
                  </a:lnTo>
                  <a:lnTo>
                    <a:pt x="33291" y="19711"/>
                  </a:lnTo>
                  <a:lnTo>
                    <a:pt x="30670" y="25694"/>
                  </a:lnTo>
                  <a:lnTo>
                    <a:pt x="25787" y="64694"/>
                  </a:lnTo>
                  <a:lnTo>
                    <a:pt x="22044" y="72144"/>
                  </a:lnTo>
                  <a:lnTo>
                    <a:pt x="19443" y="88784"/>
                  </a:lnTo>
                  <a:lnTo>
                    <a:pt x="19164" y="98391"/>
                  </a:lnTo>
                  <a:lnTo>
                    <a:pt x="2657" y="125673"/>
                  </a:lnTo>
                  <a:lnTo>
                    <a:pt x="155" y="149147"/>
                  </a:lnTo>
                  <a:lnTo>
                    <a:pt x="0" y="169960"/>
                  </a:lnTo>
                  <a:lnTo>
                    <a:pt x="1059" y="170456"/>
                  </a:lnTo>
                  <a:lnTo>
                    <a:pt x="5056" y="171008"/>
                  </a:lnTo>
                  <a:lnTo>
                    <a:pt x="6545" y="172214"/>
                  </a:lnTo>
                  <a:lnTo>
                    <a:pt x="9524" y="1809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47" name="SMARTInkShape-1592">
              <a:extLst>
                <a:ext uri="{FF2B5EF4-FFF2-40B4-BE49-F238E27FC236}">
                  <a16:creationId xmlns:a16="http://schemas.microsoft.com/office/drawing/2014/main" id="{2A85DFB7-49D2-3563-CEC8-A923FECB9A9D}"/>
                </a:ext>
              </a:extLst>
            </p:cNvPr>
            <p:cNvSpPr/>
            <p:nvPr>
              <p:custDataLst>
                <p:tags r:id="rId176"/>
              </p:custDataLst>
            </p:nvPr>
          </p:nvSpPr>
          <p:spPr>
            <a:xfrm>
              <a:off x="8886825" y="2590800"/>
              <a:ext cx="85717" cy="133351"/>
            </a:xfrm>
            <a:custGeom>
              <a:avLst/>
              <a:gdLst/>
              <a:ahLst/>
              <a:cxnLst/>
              <a:rect l="0" t="0" r="0" b="0"/>
              <a:pathLst>
                <a:path w="85717" h="133351">
                  <a:moveTo>
                    <a:pt x="0" y="28575"/>
                  </a:moveTo>
                  <a:lnTo>
                    <a:pt x="0" y="28575"/>
                  </a:lnTo>
                  <a:lnTo>
                    <a:pt x="0" y="20374"/>
                  </a:lnTo>
                  <a:lnTo>
                    <a:pt x="1058" y="19933"/>
                  </a:lnTo>
                  <a:lnTo>
                    <a:pt x="24072" y="19050"/>
                  </a:lnTo>
                  <a:lnTo>
                    <a:pt x="29396" y="16228"/>
                  </a:lnTo>
                  <a:lnTo>
                    <a:pt x="36380" y="10849"/>
                  </a:lnTo>
                  <a:lnTo>
                    <a:pt x="45365" y="9786"/>
                  </a:lnTo>
                  <a:lnTo>
                    <a:pt x="66514" y="9526"/>
                  </a:lnTo>
                  <a:lnTo>
                    <a:pt x="66660" y="1324"/>
                  </a:lnTo>
                  <a:lnTo>
                    <a:pt x="83075" y="116"/>
                  </a:lnTo>
                  <a:lnTo>
                    <a:pt x="79714" y="23"/>
                  </a:lnTo>
                  <a:lnTo>
                    <a:pt x="82414" y="7"/>
                  </a:lnTo>
                  <a:lnTo>
                    <a:pt x="79570" y="2"/>
                  </a:lnTo>
                  <a:lnTo>
                    <a:pt x="85716" y="0"/>
                  </a:lnTo>
                  <a:lnTo>
                    <a:pt x="70535" y="16246"/>
                  </a:lnTo>
                  <a:lnTo>
                    <a:pt x="67183" y="26743"/>
                  </a:lnTo>
                  <a:lnTo>
                    <a:pt x="66719" y="41672"/>
                  </a:lnTo>
                  <a:lnTo>
                    <a:pt x="63872" y="47802"/>
                  </a:lnTo>
                  <a:lnTo>
                    <a:pt x="60137" y="54053"/>
                  </a:lnTo>
                  <a:lnTo>
                    <a:pt x="57741" y="66691"/>
                  </a:lnTo>
                  <a:lnTo>
                    <a:pt x="57185" y="80700"/>
                  </a:lnTo>
                  <a:lnTo>
                    <a:pt x="54343" y="86314"/>
                  </a:lnTo>
                  <a:lnTo>
                    <a:pt x="50611" y="92337"/>
                  </a:lnTo>
                  <a:lnTo>
                    <a:pt x="48216" y="104827"/>
                  </a:lnTo>
                  <a:lnTo>
                    <a:pt x="48018" y="107984"/>
                  </a:lnTo>
                  <a:lnTo>
                    <a:pt x="48946" y="110089"/>
                  </a:lnTo>
                  <a:lnTo>
                    <a:pt x="50622" y="111493"/>
                  </a:lnTo>
                  <a:lnTo>
                    <a:pt x="52799" y="112429"/>
                  </a:lnTo>
                  <a:lnTo>
                    <a:pt x="54249" y="114111"/>
                  </a:lnTo>
                  <a:lnTo>
                    <a:pt x="56768" y="122337"/>
                  </a:lnTo>
                  <a:lnTo>
                    <a:pt x="57150" y="1333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48" name="SMARTInkShape-1593">
              <a:extLst>
                <a:ext uri="{FF2B5EF4-FFF2-40B4-BE49-F238E27FC236}">
                  <a16:creationId xmlns:a16="http://schemas.microsoft.com/office/drawing/2014/main" id="{105BA7DE-169F-C818-418B-D4917121B161}"/>
                </a:ext>
              </a:extLst>
            </p:cNvPr>
            <p:cNvSpPr/>
            <p:nvPr>
              <p:custDataLst>
                <p:tags r:id="rId177"/>
              </p:custDataLst>
            </p:nvPr>
          </p:nvSpPr>
          <p:spPr>
            <a:xfrm>
              <a:off x="8782050" y="2609850"/>
              <a:ext cx="85725" cy="114301"/>
            </a:xfrm>
            <a:custGeom>
              <a:avLst/>
              <a:gdLst/>
              <a:ahLst/>
              <a:cxnLst/>
              <a:rect l="0" t="0" r="0" b="0"/>
              <a:pathLst>
                <a:path w="85725" h="114301">
                  <a:moveTo>
                    <a:pt x="0" y="9525"/>
                  </a:moveTo>
                  <a:lnTo>
                    <a:pt x="0" y="9525"/>
                  </a:lnTo>
                  <a:lnTo>
                    <a:pt x="14465" y="9525"/>
                  </a:lnTo>
                  <a:lnTo>
                    <a:pt x="19834" y="6703"/>
                  </a:lnTo>
                  <a:lnTo>
                    <a:pt x="26849" y="1324"/>
                  </a:lnTo>
                  <a:lnTo>
                    <a:pt x="35839" y="261"/>
                  </a:lnTo>
                  <a:lnTo>
                    <a:pt x="82739" y="0"/>
                  </a:lnTo>
                  <a:lnTo>
                    <a:pt x="85716" y="0"/>
                  </a:lnTo>
                  <a:lnTo>
                    <a:pt x="85724" y="8201"/>
                  </a:lnTo>
                  <a:lnTo>
                    <a:pt x="84667" y="8642"/>
                  </a:lnTo>
                  <a:lnTo>
                    <a:pt x="76591" y="9490"/>
                  </a:lnTo>
                  <a:lnTo>
                    <a:pt x="76203" y="28066"/>
                  </a:lnTo>
                  <a:lnTo>
                    <a:pt x="69655" y="36079"/>
                  </a:lnTo>
                  <a:lnTo>
                    <a:pt x="67558" y="44792"/>
                  </a:lnTo>
                  <a:lnTo>
                    <a:pt x="67066" y="50952"/>
                  </a:lnTo>
                  <a:lnTo>
                    <a:pt x="64027" y="57217"/>
                  </a:lnTo>
                  <a:lnTo>
                    <a:pt x="58509" y="64807"/>
                  </a:lnTo>
                  <a:lnTo>
                    <a:pt x="57419" y="73910"/>
                  </a:lnTo>
                  <a:lnTo>
                    <a:pt x="57150" y="112812"/>
                  </a:lnTo>
                  <a:lnTo>
                    <a:pt x="58208" y="113308"/>
                  </a:lnTo>
                  <a:lnTo>
                    <a:pt x="66675" y="1143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49" name="SMARTInkShape-1594">
              <a:extLst>
                <a:ext uri="{FF2B5EF4-FFF2-40B4-BE49-F238E27FC236}">
                  <a16:creationId xmlns:a16="http://schemas.microsoft.com/office/drawing/2014/main" id="{DB9F9937-8332-0155-7943-AAB85548AD18}"/>
                </a:ext>
              </a:extLst>
            </p:cNvPr>
            <p:cNvSpPr/>
            <p:nvPr>
              <p:custDataLst>
                <p:tags r:id="rId178"/>
              </p:custDataLst>
            </p:nvPr>
          </p:nvSpPr>
          <p:spPr>
            <a:xfrm>
              <a:off x="8678634" y="2609850"/>
              <a:ext cx="103417" cy="129312"/>
            </a:xfrm>
            <a:custGeom>
              <a:avLst/>
              <a:gdLst/>
              <a:ahLst/>
              <a:cxnLst/>
              <a:rect l="0" t="0" r="0" b="0"/>
              <a:pathLst>
                <a:path w="103417" h="129312">
                  <a:moveTo>
                    <a:pt x="55791" y="28575"/>
                  </a:moveTo>
                  <a:lnTo>
                    <a:pt x="55791" y="28575"/>
                  </a:lnTo>
                  <a:lnTo>
                    <a:pt x="55791" y="23519"/>
                  </a:lnTo>
                  <a:lnTo>
                    <a:pt x="56849" y="22029"/>
                  </a:lnTo>
                  <a:lnTo>
                    <a:pt x="58615" y="21036"/>
                  </a:lnTo>
                  <a:lnTo>
                    <a:pt x="60848" y="20374"/>
                  </a:lnTo>
                  <a:lnTo>
                    <a:pt x="62337" y="18874"/>
                  </a:lnTo>
                  <a:lnTo>
                    <a:pt x="65201" y="9952"/>
                  </a:lnTo>
                  <a:lnTo>
                    <a:pt x="70338" y="9651"/>
                  </a:lnTo>
                  <a:lnTo>
                    <a:pt x="71839" y="8551"/>
                  </a:lnTo>
                  <a:lnTo>
                    <a:pt x="73505" y="4506"/>
                  </a:lnTo>
                  <a:lnTo>
                    <a:pt x="72894" y="3004"/>
                  </a:lnTo>
                  <a:lnTo>
                    <a:pt x="71426" y="2003"/>
                  </a:lnTo>
                  <a:lnTo>
                    <a:pt x="65421" y="35"/>
                  </a:lnTo>
                  <a:lnTo>
                    <a:pt x="38102" y="0"/>
                  </a:lnTo>
                  <a:lnTo>
                    <a:pt x="37649" y="1058"/>
                  </a:lnTo>
                  <a:lnTo>
                    <a:pt x="37144" y="5056"/>
                  </a:lnTo>
                  <a:lnTo>
                    <a:pt x="35950" y="6546"/>
                  </a:lnTo>
                  <a:lnTo>
                    <a:pt x="19418" y="17610"/>
                  </a:lnTo>
                  <a:lnTo>
                    <a:pt x="18458" y="21232"/>
                  </a:lnTo>
                  <a:lnTo>
                    <a:pt x="18203" y="23680"/>
                  </a:lnTo>
                  <a:lnTo>
                    <a:pt x="16975" y="25312"/>
                  </a:lnTo>
                  <a:lnTo>
                    <a:pt x="12787" y="27125"/>
                  </a:lnTo>
                  <a:lnTo>
                    <a:pt x="11246" y="28666"/>
                  </a:lnTo>
                  <a:lnTo>
                    <a:pt x="9534" y="33202"/>
                  </a:lnTo>
                  <a:lnTo>
                    <a:pt x="7378" y="44737"/>
                  </a:lnTo>
                  <a:lnTo>
                    <a:pt x="0" y="55306"/>
                  </a:lnTo>
                  <a:lnTo>
                    <a:pt x="604" y="55921"/>
                  </a:lnTo>
                  <a:lnTo>
                    <a:pt x="4100" y="56604"/>
                  </a:lnTo>
                  <a:lnTo>
                    <a:pt x="5456" y="57844"/>
                  </a:lnTo>
                  <a:lnTo>
                    <a:pt x="6961" y="62045"/>
                  </a:lnTo>
                  <a:lnTo>
                    <a:pt x="8423" y="63588"/>
                  </a:lnTo>
                  <a:lnTo>
                    <a:pt x="16261" y="66268"/>
                  </a:lnTo>
                  <a:lnTo>
                    <a:pt x="30823" y="66639"/>
                  </a:lnTo>
                  <a:lnTo>
                    <a:pt x="32796" y="67710"/>
                  </a:lnTo>
                  <a:lnTo>
                    <a:pt x="34111" y="69481"/>
                  </a:lnTo>
                  <a:lnTo>
                    <a:pt x="36221" y="74873"/>
                  </a:lnTo>
                  <a:lnTo>
                    <a:pt x="39331" y="75610"/>
                  </a:lnTo>
                  <a:lnTo>
                    <a:pt x="78136" y="76199"/>
                  </a:lnTo>
                  <a:lnTo>
                    <a:pt x="80214" y="77258"/>
                  </a:lnTo>
                  <a:lnTo>
                    <a:pt x="81597" y="79022"/>
                  </a:lnTo>
                  <a:lnTo>
                    <a:pt x="82520" y="81256"/>
                  </a:lnTo>
                  <a:lnTo>
                    <a:pt x="84192" y="82746"/>
                  </a:lnTo>
                  <a:lnTo>
                    <a:pt x="92405" y="85333"/>
                  </a:lnTo>
                  <a:lnTo>
                    <a:pt x="102985" y="94848"/>
                  </a:lnTo>
                  <a:lnTo>
                    <a:pt x="103416" y="122382"/>
                  </a:lnTo>
                  <a:lnTo>
                    <a:pt x="102358" y="122862"/>
                  </a:lnTo>
                  <a:lnTo>
                    <a:pt x="77722" y="124876"/>
                  </a:lnTo>
                  <a:lnTo>
                    <a:pt x="71536" y="128878"/>
                  </a:lnTo>
                  <a:lnTo>
                    <a:pt x="68404" y="129311"/>
                  </a:lnTo>
                  <a:lnTo>
                    <a:pt x="39032" y="122821"/>
                  </a:lnTo>
                  <a:lnTo>
                    <a:pt x="24627" y="111653"/>
                  </a:lnTo>
                  <a:lnTo>
                    <a:pt x="18097" y="105177"/>
                  </a:lnTo>
                  <a:lnTo>
                    <a:pt x="17811" y="99838"/>
                  </a:lnTo>
                  <a:lnTo>
                    <a:pt x="18829" y="98308"/>
                  </a:lnTo>
                  <a:lnTo>
                    <a:pt x="20566" y="97289"/>
                  </a:lnTo>
                  <a:lnTo>
                    <a:pt x="25904" y="95652"/>
                  </a:lnTo>
                  <a:lnTo>
                    <a:pt x="34561" y="88783"/>
                  </a:lnTo>
                  <a:lnTo>
                    <a:pt x="43386" y="85573"/>
                  </a:lnTo>
                  <a:lnTo>
                    <a:pt x="52703" y="79447"/>
                  </a:lnTo>
                  <a:lnTo>
                    <a:pt x="62166" y="77163"/>
                  </a:lnTo>
                  <a:lnTo>
                    <a:pt x="68503" y="76628"/>
                  </a:lnTo>
                  <a:lnTo>
                    <a:pt x="74845" y="73568"/>
                  </a:lnTo>
                  <a:lnTo>
                    <a:pt x="91600" y="60398"/>
                  </a:lnTo>
                  <a:lnTo>
                    <a:pt x="102893" y="57277"/>
                  </a:lnTo>
                  <a:lnTo>
                    <a:pt x="103416" y="24969"/>
                  </a:lnTo>
                  <a:lnTo>
                    <a:pt x="102358" y="22996"/>
                  </a:lnTo>
                  <a:lnTo>
                    <a:pt x="100592" y="21681"/>
                  </a:lnTo>
                  <a:lnTo>
                    <a:pt x="98359" y="20804"/>
                  </a:lnTo>
                  <a:lnTo>
                    <a:pt x="96870" y="19161"/>
                  </a:lnTo>
                  <a:lnTo>
                    <a:pt x="95214" y="14513"/>
                  </a:lnTo>
                  <a:lnTo>
                    <a:pt x="93714" y="12850"/>
                  </a:lnTo>
                  <a:lnTo>
                    <a:pt x="85807" y="9963"/>
                  </a:lnTo>
                  <a:lnTo>
                    <a:pt x="65316"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50" name="SMARTInkShape-1595">
              <a:extLst>
                <a:ext uri="{FF2B5EF4-FFF2-40B4-BE49-F238E27FC236}">
                  <a16:creationId xmlns:a16="http://schemas.microsoft.com/office/drawing/2014/main" id="{39503813-0954-2716-872F-9DEF2760975B}"/>
                </a:ext>
              </a:extLst>
            </p:cNvPr>
            <p:cNvSpPr/>
            <p:nvPr>
              <p:custDataLst>
                <p:tags r:id="rId179"/>
              </p:custDataLst>
            </p:nvPr>
          </p:nvSpPr>
          <p:spPr>
            <a:xfrm>
              <a:off x="8620125" y="2705102"/>
              <a:ext cx="1" cy="9524"/>
            </a:xfrm>
            <a:custGeom>
              <a:avLst/>
              <a:gdLst/>
              <a:ahLst/>
              <a:cxnLst/>
              <a:rect l="0" t="0" r="0" b="0"/>
              <a:pathLst>
                <a:path w="1" h="9524">
                  <a:moveTo>
                    <a:pt x="0" y="9523"/>
                  </a:moveTo>
                  <a:lnTo>
                    <a:pt x="0" y="9523"/>
                  </a:lnTo>
                  <a:lnTo>
                    <a:pt x="0" y="1322"/>
                  </a:lnTo>
                  <a:lnTo>
                    <a:pt x="0" y="5747"/>
                  </a:lnTo>
                  <a:lnTo>
                    <a:pt x="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51" name="SMARTInkShape-1596">
              <a:extLst>
                <a:ext uri="{FF2B5EF4-FFF2-40B4-BE49-F238E27FC236}">
                  <a16:creationId xmlns:a16="http://schemas.microsoft.com/office/drawing/2014/main" id="{C973ACF0-EC0F-E77E-FBF7-E26A20AA2016}"/>
                </a:ext>
              </a:extLst>
            </p:cNvPr>
            <p:cNvSpPr/>
            <p:nvPr>
              <p:custDataLst>
                <p:tags r:id="rId180"/>
              </p:custDataLst>
            </p:nvPr>
          </p:nvSpPr>
          <p:spPr>
            <a:xfrm>
              <a:off x="8458320" y="2619375"/>
              <a:ext cx="91276" cy="104773"/>
            </a:xfrm>
            <a:custGeom>
              <a:avLst/>
              <a:gdLst/>
              <a:ahLst/>
              <a:cxnLst/>
              <a:rect l="0" t="0" r="0" b="0"/>
              <a:pathLst>
                <a:path w="91276" h="104773">
                  <a:moveTo>
                    <a:pt x="37980" y="38100"/>
                  </a:moveTo>
                  <a:lnTo>
                    <a:pt x="37980" y="38100"/>
                  </a:lnTo>
                  <a:lnTo>
                    <a:pt x="37980" y="20375"/>
                  </a:lnTo>
                  <a:lnTo>
                    <a:pt x="39038" y="19933"/>
                  </a:lnTo>
                  <a:lnTo>
                    <a:pt x="43468" y="19312"/>
                  </a:lnTo>
                  <a:lnTo>
                    <a:pt x="38257" y="19060"/>
                  </a:lnTo>
                  <a:lnTo>
                    <a:pt x="37989" y="9918"/>
                  </a:lnTo>
                  <a:lnTo>
                    <a:pt x="29780" y="17761"/>
                  </a:lnTo>
                  <a:lnTo>
                    <a:pt x="23791" y="18668"/>
                  </a:lnTo>
                  <a:lnTo>
                    <a:pt x="22172" y="19854"/>
                  </a:lnTo>
                  <a:lnTo>
                    <a:pt x="20371" y="23993"/>
                  </a:lnTo>
                  <a:lnTo>
                    <a:pt x="18832" y="25520"/>
                  </a:lnTo>
                  <a:lnTo>
                    <a:pt x="14300" y="27218"/>
                  </a:lnTo>
                  <a:lnTo>
                    <a:pt x="12669" y="28728"/>
                  </a:lnTo>
                  <a:lnTo>
                    <a:pt x="8633" y="38196"/>
                  </a:lnTo>
                  <a:lnTo>
                    <a:pt x="2944" y="45420"/>
                  </a:lnTo>
                  <a:lnTo>
                    <a:pt x="788" y="54262"/>
                  </a:lnTo>
                  <a:lnTo>
                    <a:pt x="0" y="69888"/>
                  </a:lnTo>
                  <a:lnTo>
                    <a:pt x="1017" y="71992"/>
                  </a:lnTo>
                  <a:lnTo>
                    <a:pt x="2755" y="73395"/>
                  </a:lnTo>
                  <a:lnTo>
                    <a:pt x="4972" y="74330"/>
                  </a:lnTo>
                  <a:lnTo>
                    <a:pt x="6449" y="76012"/>
                  </a:lnTo>
                  <a:lnTo>
                    <a:pt x="8093" y="80702"/>
                  </a:lnTo>
                  <a:lnTo>
                    <a:pt x="9290" y="93485"/>
                  </a:lnTo>
                  <a:lnTo>
                    <a:pt x="17595" y="103296"/>
                  </a:lnTo>
                  <a:lnTo>
                    <a:pt x="21159" y="104118"/>
                  </a:lnTo>
                  <a:lnTo>
                    <a:pt x="45752" y="104772"/>
                  </a:lnTo>
                  <a:lnTo>
                    <a:pt x="54763" y="98228"/>
                  </a:lnTo>
                  <a:lnTo>
                    <a:pt x="60607" y="96574"/>
                  </a:lnTo>
                  <a:lnTo>
                    <a:pt x="62590" y="95074"/>
                  </a:lnTo>
                  <a:lnTo>
                    <a:pt x="66033" y="87165"/>
                  </a:lnTo>
                  <a:lnTo>
                    <a:pt x="69146" y="86365"/>
                  </a:lnTo>
                  <a:lnTo>
                    <a:pt x="74710" y="85851"/>
                  </a:lnTo>
                  <a:lnTo>
                    <a:pt x="85177" y="76596"/>
                  </a:lnTo>
                  <a:lnTo>
                    <a:pt x="85479" y="71261"/>
                  </a:lnTo>
                  <a:lnTo>
                    <a:pt x="86579" y="69732"/>
                  </a:lnTo>
                  <a:lnTo>
                    <a:pt x="88371" y="68713"/>
                  </a:lnTo>
                  <a:lnTo>
                    <a:pt x="90623" y="68034"/>
                  </a:lnTo>
                  <a:lnTo>
                    <a:pt x="91067" y="66522"/>
                  </a:lnTo>
                  <a:lnTo>
                    <a:pt x="86534" y="58593"/>
                  </a:lnTo>
                  <a:lnTo>
                    <a:pt x="87283" y="58113"/>
                  </a:lnTo>
                  <a:lnTo>
                    <a:pt x="90936" y="57578"/>
                  </a:lnTo>
                  <a:lnTo>
                    <a:pt x="91275" y="56377"/>
                  </a:lnTo>
                  <a:lnTo>
                    <a:pt x="86242" y="47474"/>
                  </a:lnTo>
                  <a:lnTo>
                    <a:pt x="85689" y="39544"/>
                  </a:lnTo>
                  <a:lnTo>
                    <a:pt x="90686" y="33471"/>
                  </a:lnTo>
                  <a:lnTo>
                    <a:pt x="91109" y="31839"/>
                  </a:lnTo>
                  <a:lnTo>
                    <a:pt x="90334" y="30751"/>
                  </a:lnTo>
                  <a:lnTo>
                    <a:pt x="86540" y="29005"/>
                  </a:lnTo>
                  <a:lnTo>
                    <a:pt x="85688" y="20412"/>
                  </a:lnTo>
                  <a:lnTo>
                    <a:pt x="84601" y="19958"/>
                  </a:lnTo>
                  <a:lnTo>
                    <a:pt x="80573" y="19454"/>
                  </a:lnTo>
                  <a:lnTo>
                    <a:pt x="79075" y="18260"/>
                  </a:lnTo>
                  <a:lnTo>
                    <a:pt x="76475" y="10885"/>
                  </a:lnTo>
                  <a:lnTo>
                    <a:pt x="73434" y="10129"/>
                  </a:lnTo>
                  <a:lnTo>
                    <a:pt x="71141" y="9927"/>
                  </a:lnTo>
                  <a:lnTo>
                    <a:pt x="69613" y="8735"/>
                  </a:lnTo>
                  <a:lnTo>
                    <a:pt x="66675" y="402"/>
                  </a:lnTo>
                  <a:lnTo>
                    <a:pt x="47509" y="0"/>
                  </a:lnTo>
                  <a:lnTo>
                    <a:pt x="4750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52" name="SMARTInkShape-1597">
              <a:extLst>
                <a:ext uri="{FF2B5EF4-FFF2-40B4-BE49-F238E27FC236}">
                  <a16:creationId xmlns:a16="http://schemas.microsoft.com/office/drawing/2014/main" id="{668C451A-1CFC-DA60-AC73-B58F0B1F9317}"/>
                </a:ext>
              </a:extLst>
            </p:cNvPr>
            <p:cNvSpPr/>
            <p:nvPr>
              <p:custDataLst>
                <p:tags r:id="rId181"/>
              </p:custDataLst>
            </p:nvPr>
          </p:nvSpPr>
          <p:spPr>
            <a:xfrm>
              <a:off x="8505825" y="2362200"/>
              <a:ext cx="9526" cy="161926"/>
            </a:xfrm>
            <a:custGeom>
              <a:avLst/>
              <a:gdLst/>
              <a:ahLst/>
              <a:cxnLst/>
              <a:rect l="0" t="0" r="0" b="0"/>
              <a:pathLst>
                <a:path w="9526" h="161926">
                  <a:moveTo>
                    <a:pt x="9525" y="9525"/>
                  </a:moveTo>
                  <a:lnTo>
                    <a:pt x="9525" y="9525"/>
                  </a:lnTo>
                  <a:lnTo>
                    <a:pt x="9525" y="0"/>
                  </a:lnTo>
                  <a:lnTo>
                    <a:pt x="9525" y="22390"/>
                  </a:lnTo>
                  <a:lnTo>
                    <a:pt x="6702" y="28648"/>
                  </a:lnTo>
                  <a:lnTo>
                    <a:pt x="2979" y="34958"/>
                  </a:lnTo>
                  <a:lnTo>
                    <a:pt x="588" y="47631"/>
                  </a:lnTo>
                  <a:lnTo>
                    <a:pt x="5" y="95076"/>
                  </a:lnTo>
                  <a:lnTo>
                    <a:pt x="0" y="141420"/>
                  </a:lnTo>
                  <a:lnTo>
                    <a:pt x="0" y="147500"/>
                  </a:lnTo>
                  <a:lnTo>
                    <a:pt x="1058" y="149134"/>
                  </a:lnTo>
                  <a:lnTo>
                    <a:pt x="2823" y="150222"/>
                  </a:lnTo>
                  <a:lnTo>
                    <a:pt x="5056" y="150948"/>
                  </a:lnTo>
                  <a:lnTo>
                    <a:pt x="5488" y="151432"/>
                  </a:lnTo>
                  <a:lnTo>
                    <a:pt x="4717" y="151754"/>
                  </a:lnTo>
                  <a:lnTo>
                    <a:pt x="931" y="152272"/>
                  </a:lnTo>
                  <a:lnTo>
                    <a:pt x="9416" y="152399"/>
                  </a:lnTo>
                  <a:lnTo>
                    <a:pt x="9525" y="1619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53" name="SMARTInkShape-1598">
              <a:extLst>
                <a:ext uri="{FF2B5EF4-FFF2-40B4-BE49-F238E27FC236}">
                  <a16:creationId xmlns:a16="http://schemas.microsoft.com/office/drawing/2014/main" id="{C29D2749-D2A5-54E3-C815-D8ED5FA15C3F}"/>
                </a:ext>
              </a:extLst>
            </p:cNvPr>
            <p:cNvSpPr/>
            <p:nvPr>
              <p:custDataLst>
                <p:tags r:id="rId182"/>
              </p:custDataLst>
            </p:nvPr>
          </p:nvSpPr>
          <p:spPr>
            <a:xfrm>
              <a:off x="8220075" y="2305050"/>
              <a:ext cx="1" cy="38101"/>
            </a:xfrm>
            <a:custGeom>
              <a:avLst/>
              <a:gdLst/>
              <a:ahLst/>
              <a:cxnLst/>
              <a:rect l="0" t="0" r="0" b="0"/>
              <a:pathLst>
                <a:path w="1" h="38101">
                  <a:moveTo>
                    <a:pt x="0" y="0"/>
                  </a:moveTo>
                  <a:lnTo>
                    <a:pt x="0" y="0"/>
                  </a:lnTo>
                  <a:lnTo>
                    <a:pt x="0" y="381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54" name="SMARTInkShape-1599">
              <a:extLst>
                <a:ext uri="{FF2B5EF4-FFF2-40B4-BE49-F238E27FC236}">
                  <a16:creationId xmlns:a16="http://schemas.microsoft.com/office/drawing/2014/main" id="{3131BA93-7A40-F577-4F92-6098E54BD114}"/>
                </a:ext>
              </a:extLst>
            </p:cNvPr>
            <p:cNvSpPr/>
            <p:nvPr>
              <p:custDataLst>
                <p:tags r:id="rId183"/>
              </p:custDataLst>
            </p:nvPr>
          </p:nvSpPr>
          <p:spPr>
            <a:xfrm>
              <a:off x="8210550" y="2219325"/>
              <a:ext cx="9526" cy="19051"/>
            </a:xfrm>
            <a:custGeom>
              <a:avLst/>
              <a:gdLst/>
              <a:ahLst/>
              <a:cxnLst/>
              <a:rect l="0" t="0" r="0" b="0"/>
              <a:pathLst>
                <a:path w="9526" h="19051">
                  <a:moveTo>
                    <a:pt x="0" y="0"/>
                  </a:moveTo>
                  <a:lnTo>
                    <a:pt x="0" y="0"/>
                  </a:lnTo>
                  <a:lnTo>
                    <a:pt x="0" y="9491"/>
                  </a:lnTo>
                  <a:lnTo>
                    <a:pt x="5056" y="9515"/>
                  </a:lnTo>
                  <a:lnTo>
                    <a:pt x="6547" y="10576"/>
                  </a:lnTo>
                  <a:lnTo>
                    <a:pt x="7540" y="12343"/>
                  </a:lnTo>
                  <a:lnTo>
                    <a:pt x="9525"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55" name="SMARTInkShape-1600">
              <a:extLst>
                <a:ext uri="{FF2B5EF4-FFF2-40B4-BE49-F238E27FC236}">
                  <a16:creationId xmlns:a16="http://schemas.microsoft.com/office/drawing/2014/main" id="{CD680AFF-D68C-3C65-7955-A31FDF1208B7}"/>
                </a:ext>
              </a:extLst>
            </p:cNvPr>
            <p:cNvSpPr/>
            <p:nvPr>
              <p:custDataLst>
                <p:tags r:id="rId184"/>
              </p:custDataLst>
            </p:nvPr>
          </p:nvSpPr>
          <p:spPr>
            <a:xfrm>
              <a:off x="8202349" y="2085975"/>
              <a:ext cx="8202" cy="47626"/>
            </a:xfrm>
            <a:custGeom>
              <a:avLst/>
              <a:gdLst/>
              <a:ahLst/>
              <a:cxnLst/>
              <a:rect l="0" t="0" r="0" b="0"/>
              <a:pathLst>
                <a:path w="8202" h="47626">
                  <a:moveTo>
                    <a:pt x="8201" y="0"/>
                  </a:moveTo>
                  <a:lnTo>
                    <a:pt x="8201" y="0"/>
                  </a:lnTo>
                  <a:lnTo>
                    <a:pt x="8201" y="8201"/>
                  </a:lnTo>
                  <a:lnTo>
                    <a:pt x="1654" y="16868"/>
                  </a:lnTo>
                  <a:lnTo>
                    <a:pt x="0" y="22666"/>
                  </a:lnTo>
                  <a:lnTo>
                    <a:pt x="616" y="24636"/>
                  </a:lnTo>
                  <a:lnTo>
                    <a:pt x="2087" y="25949"/>
                  </a:lnTo>
                  <a:lnTo>
                    <a:pt x="6993" y="28056"/>
                  </a:lnTo>
                  <a:lnTo>
                    <a:pt x="7665" y="31167"/>
                  </a:lnTo>
                  <a:lnTo>
                    <a:pt x="8201" y="476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56" name="SMARTInkShape-1601">
              <a:extLst>
                <a:ext uri="{FF2B5EF4-FFF2-40B4-BE49-F238E27FC236}">
                  <a16:creationId xmlns:a16="http://schemas.microsoft.com/office/drawing/2014/main" id="{AAFBD570-2264-5EA3-FF62-5879D2163BD8}"/>
                </a:ext>
              </a:extLst>
            </p:cNvPr>
            <p:cNvSpPr/>
            <p:nvPr>
              <p:custDataLst>
                <p:tags r:id="rId185"/>
              </p:custDataLst>
            </p:nvPr>
          </p:nvSpPr>
          <p:spPr>
            <a:xfrm>
              <a:off x="8191500" y="1905000"/>
              <a:ext cx="1" cy="28576"/>
            </a:xfrm>
            <a:custGeom>
              <a:avLst/>
              <a:gdLst/>
              <a:ahLst/>
              <a:cxnLst/>
              <a:rect l="0" t="0" r="0" b="0"/>
              <a:pathLst>
                <a:path w="1" h="28576">
                  <a:moveTo>
                    <a:pt x="0" y="0"/>
                  </a:moveTo>
                  <a:lnTo>
                    <a:pt x="0" y="0"/>
                  </a:lnTo>
                  <a:lnTo>
                    <a:pt x="0" y="285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57" name="SMARTInkShape-1602">
              <a:extLst>
                <a:ext uri="{FF2B5EF4-FFF2-40B4-BE49-F238E27FC236}">
                  <a16:creationId xmlns:a16="http://schemas.microsoft.com/office/drawing/2014/main" id="{FBBA9EBA-7E37-4CC8-7C77-0B703EC23386}"/>
                </a:ext>
              </a:extLst>
            </p:cNvPr>
            <p:cNvSpPr/>
            <p:nvPr>
              <p:custDataLst>
                <p:tags r:id="rId186"/>
              </p:custDataLst>
            </p:nvPr>
          </p:nvSpPr>
          <p:spPr>
            <a:xfrm>
              <a:off x="8181975" y="1704975"/>
              <a:ext cx="9526" cy="66676"/>
            </a:xfrm>
            <a:custGeom>
              <a:avLst/>
              <a:gdLst/>
              <a:ahLst/>
              <a:cxnLst/>
              <a:rect l="0" t="0" r="0" b="0"/>
              <a:pathLst>
                <a:path w="9526" h="66676">
                  <a:moveTo>
                    <a:pt x="9525" y="0"/>
                  </a:moveTo>
                  <a:lnTo>
                    <a:pt x="9525" y="0"/>
                  </a:lnTo>
                  <a:lnTo>
                    <a:pt x="9525" y="23322"/>
                  </a:lnTo>
                  <a:lnTo>
                    <a:pt x="6703" y="29063"/>
                  </a:lnTo>
                  <a:lnTo>
                    <a:pt x="2978" y="35142"/>
                  </a:lnTo>
                  <a:lnTo>
                    <a:pt x="588" y="47668"/>
                  </a:lnTo>
                  <a:lnTo>
                    <a:pt x="0" y="666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58" name="SMARTInkShape-1603">
              <a:extLst>
                <a:ext uri="{FF2B5EF4-FFF2-40B4-BE49-F238E27FC236}">
                  <a16:creationId xmlns:a16="http://schemas.microsoft.com/office/drawing/2014/main" id="{2E2565E0-0349-1B20-3597-5FFFBA2C2849}"/>
                </a:ext>
              </a:extLst>
            </p:cNvPr>
            <p:cNvSpPr/>
            <p:nvPr>
              <p:custDataLst>
                <p:tags r:id="rId187"/>
              </p:custDataLst>
            </p:nvPr>
          </p:nvSpPr>
          <p:spPr>
            <a:xfrm>
              <a:off x="8191891" y="1552575"/>
              <a:ext cx="9135" cy="19051"/>
            </a:xfrm>
            <a:custGeom>
              <a:avLst/>
              <a:gdLst/>
              <a:ahLst/>
              <a:cxnLst/>
              <a:rect l="0" t="0" r="0" b="0"/>
              <a:pathLst>
                <a:path w="9135" h="19051">
                  <a:moveTo>
                    <a:pt x="9134" y="0"/>
                  </a:moveTo>
                  <a:lnTo>
                    <a:pt x="9134" y="0"/>
                  </a:lnTo>
                  <a:lnTo>
                    <a:pt x="0" y="0"/>
                  </a:lnTo>
                  <a:lnTo>
                    <a:pt x="7845" y="0"/>
                  </a:lnTo>
                  <a:lnTo>
                    <a:pt x="8274" y="1058"/>
                  </a:lnTo>
                  <a:lnTo>
                    <a:pt x="9134"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59" name="SMARTInkShape-1604">
              <a:extLst>
                <a:ext uri="{FF2B5EF4-FFF2-40B4-BE49-F238E27FC236}">
                  <a16:creationId xmlns:a16="http://schemas.microsoft.com/office/drawing/2014/main" id="{BC2CC0F7-FD83-23AF-627B-79B19168EA56}"/>
                </a:ext>
              </a:extLst>
            </p:cNvPr>
            <p:cNvSpPr/>
            <p:nvPr>
              <p:custDataLst>
                <p:tags r:id="rId188"/>
              </p:custDataLst>
            </p:nvPr>
          </p:nvSpPr>
          <p:spPr>
            <a:xfrm>
              <a:off x="7863291" y="1647825"/>
              <a:ext cx="947335" cy="600076"/>
            </a:xfrm>
            <a:custGeom>
              <a:avLst/>
              <a:gdLst/>
              <a:ahLst/>
              <a:cxnLst/>
              <a:rect l="0" t="0" r="0" b="0"/>
              <a:pathLst>
                <a:path w="947335" h="600076">
                  <a:moveTo>
                    <a:pt x="0" y="572690"/>
                  </a:moveTo>
                  <a:lnTo>
                    <a:pt x="0" y="572690"/>
                  </a:lnTo>
                  <a:lnTo>
                    <a:pt x="1095" y="571594"/>
                  </a:lnTo>
                  <a:lnTo>
                    <a:pt x="2909" y="566955"/>
                  </a:lnTo>
                  <a:lnTo>
                    <a:pt x="4451" y="565295"/>
                  </a:lnTo>
                  <a:lnTo>
                    <a:pt x="8986" y="563451"/>
                  </a:lnTo>
                  <a:lnTo>
                    <a:pt x="10619" y="561901"/>
                  </a:lnTo>
                  <a:lnTo>
                    <a:pt x="18511" y="548847"/>
                  </a:lnTo>
                  <a:lnTo>
                    <a:pt x="24055" y="545557"/>
                  </a:lnTo>
                  <a:lnTo>
                    <a:pt x="27014" y="544680"/>
                  </a:lnTo>
                  <a:lnTo>
                    <a:pt x="28987" y="543037"/>
                  </a:lnTo>
                  <a:lnTo>
                    <a:pt x="31180" y="538389"/>
                  </a:lnTo>
                  <a:lnTo>
                    <a:pt x="32414" y="529822"/>
                  </a:lnTo>
                  <a:lnTo>
                    <a:pt x="33646" y="527839"/>
                  </a:lnTo>
                  <a:lnTo>
                    <a:pt x="35525" y="526518"/>
                  </a:lnTo>
                  <a:lnTo>
                    <a:pt x="37837" y="525637"/>
                  </a:lnTo>
                  <a:lnTo>
                    <a:pt x="39378" y="523991"/>
                  </a:lnTo>
                  <a:lnTo>
                    <a:pt x="44673" y="513746"/>
                  </a:lnTo>
                  <a:lnTo>
                    <a:pt x="67087" y="488682"/>
                  </a:lnTo>
                  <a:lnTo>
                    <a:pt x="70514" y="478096"/>
                  </a:lnTo>
                  <a:lnTo>
                    <a:pt x="70881" y="471741"/>
                  </a:lnTo>
                  <a:lnTo>
                    <a:pt x="73787" y="466132"/>
                  </a:lnTo>
                  <a:lnTo>
                    <a:pt x="86213" y="450772"/>
                  </a:lnTo>
                  <a:lnTo>
                    <a:pt x="89574" y="440021"/>
                  </a:lnTo>
                  <a:lnTo>
                    <a:pt x="89933" y="428591"/>
                  </a:lnTo>
                  <a:lnTo>
                    <a:pt x="91041" y="425428"/>
                  </a:lnTo>
                  <a:lnTo>
                    <a:pt x="92838" y="423319"/>
                  </a:lnTo>
                  <a:lnTo>
                    <a:pt x="95095" y="421912"/>
                  </a:lnTo>
                  <a:lnTo>
                    <a:pt x="96599" y="419916"/>
                  </a:lnTo>
                  <a:lnTo>
                    <a:pt x="98272" y="414877"/>
                  </a:lnTo>
                  <a:lnTo>
                    <a:pt x="100403" y="403018"/>
                  </a:lnTo>
                  <a:lnTo>
                    <a:pt x="106077" y="393639"/>
                  </a:lnTo>
                  <a:lnTo>
                    <a:pt x="108732" y="382873"/>
                  </a:lnTo>
                  <a:lnTo>
                    <a:pt x="109015" y="376499"/>
                  </a:lnTo>
                  <a:lnTo>
                    <a:pt x="111904" y="370886"/>
                  </a:lnTo>
                  <a:lnTo>
                    <a:pt x="115657" y="364863"/>
                  </a:lnTo>
                  <a:lnTo>
                    <a:pt x="118264" y="354272"/>
                  </a:lnTo>
                  <a:lnTo>
                    <a:pt x="118542" y="347916"/>
                  </a:lnTo>
                  <a:lnTo>
                    <a:pt x="121429" y="342307"/>
                  </a:lnTo>
                  <a:lnTo>
                    <a:pt x="125182" y="336286"/>
                  </a:lnTo>
                  <a:lnTo>
                    <a:pt x="127591" y="323798"/>
                  </a:lnTo>
                  <a:lnTo>
                    <a:pt x="128067" y="316196"/>
                  </a:lnTo>
                  <a:lnTo>
                    <a:pt x="134707" y="307090"/>
                  </a:lnTo>
                  <a:lnTo>
                    <a:pt x="136820" y="298188"/>
                  </a:lnTo>
                  <a:lnTo>
                    <a:pt x="137699" y="280856"/>
                  </a:lnTo>
                  <a:lnTo>
                    <a:pt x="140527" y="275461"/>
                  </a:lnTo>
                  <a:lnTo>
                    <a:pt x="145909" y="268430"/>
                  </a:lnTo>
                  <a:lnTo>
                    <a:pt x="147118" y="258651"/>
                  </a:lnTo>
                  <a:lnTo>
                    <a:pt x="155424" y="249104"/>
                  </a:lnTo>
                  <a:lnTo>
                    <a:pt x="157554" y="240333"/>
                  </a:lnTo>
                  <a:lnTo>
                    <a:pt x="164925" y="230354"/>
                  </a:lnTo>
                  <a:lnTo>
                    <a:pt x="166165" y="220553"/>
                  </a:lnTo>
                  <a:lnTo>
                    <a:pt x="166249" y="214456"/>
                  </a:lnTo>
                  <a:lnTo>
                    <a:pt x="169090" y="208908"/>
                  </a:lnTo>
                  <a:lnTo>
                    <a:pt x="174482" y="201780"/>
                  </a:lnTo>
                  <a:lnTo>
                    <a:pt x="175415" y="195488"/>
                  </a:lnTo>
                  <a:lnTo>
                    <a:pt x="176604" y="193826"/>
                  </a:lnTo>
                  <a:lnTo>
                    <a:pt x="178456" y="192717"/>
                  </a:lnTo>
                  <a:lnTo>
                    <a:pt x="184932" y="190630"/>
                  </a:lnTo>
                  <a:lnTo>
                    <a:pt x="185324" y="173170"/>
                  </a:lnTo>
                  <a:lnTo>
                    <a:pt x="194466" y="162362"/>
                  </a:lnTo>
                  <a:lnTo>
                    <a:pt x="194849" y="147747"/>
                  </a:lnTo>
                  <a:lnTo>
                    <a:pt x="195910" y="146123"/>
                  </a:lnTo>
                  <a:lnTo>
                    <a:pt x="197677" y="145040"/>
                  </a:lnTo>
                  <a:lnTo>
                    <a:pt x="199912" y="144319"/>
                  </a:lnTo>
                  <a:lnTo>
                    <a:pt x="213401" y="133780"/>
                  </a:lnTo>
                  <a:lnTo>
                    <a:pt x="213896" y="119172"/>
                  </a:lnTo>
                  <a:lnTo>
                    <a:pt x="214959" y="117548"/>
                  </a:lnTo>
                  <a:lnTo>
                    <a:pt x="216725" y="116465"/>
                  </a:lnTo>
                  <a:lnTo>
                    <a:pt x="222108" y="114728"/>
                  </a:lnTo>
                  <a:lnTo>
                    <a:pt x="222845" y="111668"/>
                  </a:lnTo>
                  <a:lnTo>
                    <a:pt x="223041" y="109370"/>
                  </a:lnTo>
                  <a:lnTo>
                    <a:pt x="224230" y="107839"/>
                  </a:lnTo>
                  <a:lnTo>
                    <a:pt x="231600" y="105178"/>
                  </a:lnTo>
                  <a:lnTo>
                    <a:pt x="232355" y="102132"/>
                  </a:lnTo>
                  <a:lnTo>
                    <a:pt x="232840" y="96609"/>
                  </a:lnTo>
                  <a:lnTo>
                    <a:pt x="239482" y="87914"/>
                  </a:lnTo>
                  <a:lnTo>
                    <a:pt x="241149" y="82112"/>
                  </a:lnTo>
                  <a:lnTo>
                    <a:pt x="242653" y="80141"/>
                  </a:lnTo>
                  <a:lnTo>
                    <a:pt x="260084" y="68044"/>
                  </a:lnTo>
                  <a:lnTo>
                    <a:pt x="261105" y="62024"/>
                  </a:lnTo>
                  <a:lnTo>
                    <a:pt x="262305" y="60400"/>
                  </a:lnTo>
                  <a:lnTo>
                    <a:pt x="278857" y="49076"/>
                  </a:lnTo>
                  <a:lnTo>
                    <a:pt x="279816" y="45447"/>
                  </a:lnTo>
                  <a:lnTo>
                    <a:pt x="280432" y="39551"/>
                  </a:lnTo>
                  <a:lnTo>
                    <a:pt x="281541" y="39068"/>
                  </a:lnTo>
                  <a:lnTo>
                    <a:pt x="288772" y="38228"/>
                  </a:lnTo>
                  <a:lnTo>
                    <a:pt x="289514" y="35334"/>
                  </a:lnTo>
                  <a:lnTo>
                    <a:pt x="289713" y="33081"/>
                  </a:lnTo>
                  <a:lnTo>
                    <a:pt x="290903" y="31579"/>
                  </a:lnTo>
                  <a:lnTo>
                    <a:pt x="309067" y="20011"/>
                  </a:lnTo>
                  <a:lnTo>
                    <a:pt x="317208" y="19177"/>
                  </a:lnTo>
                  <a:lnTo>
                    <a:pt x="328197" y="9535"/>
                  </a:lnTo>
                  <a:lnTo>
                    <a:pt x="333262" y="9528"/>
                  </a:lnTo>
                  <a:lnTo>
                    <a:pt x="338569" y="6704"/>
                  </a:lnTo>
                  <a:lnTo>
                    <a:pt x="344455" y="2980"/>
                  </a:lnTo>
                  <a:lnTo>
                    <a:pt x="354951" y="392"/>
                  </a:lnTo>
                  <a:lnTo>
                    <a:pt x="402370" y="0"/>
                  </a:lnTo>
                  <a:lnTo>
                    <a:pt x="417548" y="0"/>
                  </a:lnTo>
                  <a:lnTo>
                    <a:pt x="419517" y="1058"/>
                  </a:lnTo>
                  <a:lnTo>
                    <a:pt x="420831" y="2822"/>
                  </a:lnTo>
                  <a:lnTo>
                    <a:pt x="421708" y="5056"/>
                  </a:lnTo>
                  <a:lnTo>
                    <a:pt x="423350" y="6546"/>
                  </a:lnTo>
                  <a:lnTo>
                    <a:pt x="431506" y="9133"/>
                  </a:lnTo>
                  <a:lnTo>
                    <a:pt x="437602" y="9409"/>
                  </a:lnTo>
                  <a:lnTo>
                    <a:pt x="439239" y="10506"/>
                  </a:lnTo>
                  <a:lnTo>
                    <a:pt x="440328" y="12296"/>
                  </a:lnTo>
                  <a:lnTo>
                    <a:pt x="442079" y="17716"/>
                  </a:lnTo>
                  <a:lnTo>
                    <a:pt x="445141" y="18457"/>
                  </a:lnTo>
                  <a:lnTo>
                    <a:pt x="450672" y="18933"/>
                  </a:lnTo>
                  <a:lnTo>
                    <a:pt x="460116" y="27241"/>
                  </a:lnTo>
                  <a:lnTo>
                    <a:pt x="466187" y="28180"/>
                  </a:lnTo>
                  <a:lnTo>
                    <a:pt x="467820" y="29370"/>
                  </a:lnTo>
                  <a:lnTo>
                    <a:pt x="468908" y="31222"/>
                  </a:lnTo>
                  <a:lnTo>
                    <a:pt x="469634" y="33514"/>
                  </a:lnTo>
                  <a:lnTo>
                    <a:pt x="471176" y="35043"/>
                  </a:lnTo>
                  <a:lnTo>
                    <a:pt x="480700" y="38890"/>
                  </a:lnTo>
                  <a:lnTo>
                    <a:pt x="487927" y="44566"/>
                  </a:lnTo>
                  <a:lnTo>
                    <a:pt x="497905" y="47222"/>
                  </a:lnTo>
                  <a:lnTo>
                    <a:pt x="507706" y="55791"/>
                  </a:lnTo>
                  <a:lnTo>
                    <a:pt x="508528" y="59368"/>
                  </a:lnTo>
                  <a:lnTo>
                    <a:pt x="509055" y="65231"/>
                  </a:lnTo>
                  <a:lnTo>
                    <a:pt x="510156" y="65713"/>
                  </a:lnTo>
                  <a:lnTo>
                    <a:pt x="514202" y="66247"/>
                  </a:lnTo>
                  <a:lnTo>
                    <a:pt x="515705" y="67448"/>
                  </a:lnTo>
                  <a:lnTo>
                    <a:pt x="518314" y="74838"/>
                  </a:lnTo>
                  <a:lnTo>
                    <a:pt x="521355" y="75595"/>
                  </a:lnTo>
                  <a:lnTo>
                    <a:pt x="523648" y="75797"/>
                  </a:lnTo>
                  <a:lnTo>
                    <a:pt x="525176" y="76989"/>
                  </a:lnTo>
                  <a:lnTo>
                    <a:pt x="527832" y="84366"/>
                  </a:lnTo>
                  <a:lnTo>
                    <a:pt x="530878" y="85121"/>
                  </a:lnTo>
                  <a:lnTo>
                    <a:pt x="533172" y="85322"/>
                  </a:lnTo>
                  <a:lnTo>
                    <a:pt x="534701" y="86515"/>
                  </a:lnTo>
                  <a:lnTo>
                    <a:pt x="537357" y="93891"/>
                  </a:lnTo>
                  <a:lnTo>
                    <a:pt x="540403" y="94646"/>
                  </a:lnTo>
                  <a:lnTo>
                    <a:pt x="542697" y="94847"/>
                  </a:lnTo>
                  <a:lnTo>
                    <a:pt x="544226" y="96040"/>
                  </a:lnTo>
                  <a:lnTo>
                    <a:pt x="546882" y="103416"/>
                  </a:lnTo>
                  <a:lnTo>
                    <a:pt x="547249" y="112856"/>
                  </a:lnTo>
                  <a:lnTo>
                    <a:pt x="548319" y="113338"/>
                  </a:lnTo>
                  <a:lnTo>
                    <a:pt x="552330" y="113872"/>
                  </a:lnTo>
                  <a:lnTo>
                    <a:pt x="553823" y="115073"/>
                  </a:lnTo>
                  <a:lnTo>
                    <a:pt x="557604" y="123976"/>
                  </a:lnTo>
                  <a:lnTo>
                    <a:pt x="564975" y="131906"/>
                  </a:lnTo>
                  <a:lnTo>
                    <a:pt x="565932" y="137979"/>
                  </a:lnTo>
                  <a:lnTo>
                    <a:pt x="566299" y="150646"/>
                  </a:lnTo>
                  <a:lnTo>
                    <a:pt x="574533" y="160447"/>
                  </a:lnTo>
                  <a:lnTo>
                    <a:pt x="575466" y="166544"/>
                  </a:lnTo>
                  <a:lnTo>
                    <a:pt x="576654" y="168179"/>
                  </a:lnTo>
                  <a:lnTo>
                    <a:pt x="578505" y="169269"/>
                  </a:lnTo>
                  <a:lnTo>
                    <a:pt x="580798" y="169996"/>
                  </a:lnTo>
                  <a:lnTo>
                    <a:pt x="582326" y="171539"/>
                  </a:lnTo>
                  <a:lnTo>
                    <a:pt x="584025" y="176076"/>
                  </a:lnTo>
                  <a:lnTo>
                    <a:pt x="585349" y="195037"/>
                  </a:lnTo>
                  <a:lnTo>
                    <a:pt x="586419" y="196699"/>
                  </a:lnTo>
                  <a:lnTo>
                    <a:pt x="588189" y="197808"/>
                  </a:lnTo>
                  <a:lnTo>
                    <a:pt x="590430" y="198547"/>
                  </a:lnTo>
                  <a:lnTo>
                    <a:pt x="591923" y="200098"/>
                  </a:lnTo>
                  <a:lnTo>
                    <a:pt x="593583" y="204644"/>
                  </a:lnTo>
                  <a:lnTo>
                    <a:pt x="595082" y="206279"/>
                  </a:lnTo>
                  <a:lnTo>
                    <a:pt x="599573" y="208096"/>
                  </a:lnTo>
                  <a:lnTo>
                    <a:pt x="601192" y="209639"/>
                  </a:lnTo>
                  <a:lnTo>
                    <a:pt x="602993" y="214176"/>
                  </a:lnTo>
                  <a:lnTo>
                    <a:pt x="604396" y="236281"/>
                  </a:lnTo>
                  <a:lnTo>
                    <a:pt x="612631" y="246164"/>
                  </a:lnTo>
                  <a:lnTo>
                    <a:pt x="613843" y="255720"/>
                  </a:lnTo>
                  <a:lnTo>
                    <a:pt x="613924" y="261800"/>
                  </a:lnTo>
                  <a:lnTo>
                    <a:pt x="614994" y="263434"/>
                  </a:lnTo>
                  <a:lnTo>
                    <a:pt x="616766" y="264522"/>
                  </a:lnTo>
                  <a:lnTo>
                    <a:pt x="619005" y="265248"/>
                  </a:lnTo>
                  <a:lnTo>
                    <a:pt x="620498" y="266790"/>
                  </a:lnTo>
                  <a:lnTo>
                    <a:pt x="622158" y="271326"/>
                  </a:lnTo>
                  <a:lnTo>
                    <a:pt x="623091" y="279830"/>
                  </a:lnTo>
                  <a:lnTo>
                    <a:pt x="624279" y="281803"/>
                  </a:lnTo>
                  <a:lnTo>
                    <a:pt x="626130" y="283119"/>
                  </a:lnTo>
                  <a:lnTo>
                    <a:pt x="628423" y="283996"/>
                  </a:lnTo>
                  <a:lnTo>
                    <a:pt x="629951" y="285639"/>
                  </a:lnTo>
                  <a:lnTo>
                    <a:pt x="631650" y="290287"/>
                  </a:lnTo>
                  <a:lnTo>
                    <a:pt x="633162" y="291949"/>
                  </a:lnTo>
                  <a:lnTo>
                    <a:pt x="637662" y="293797"/>
                  </a:lnTo>
                  <a:lnTo>
                    <a:pt x="639287" y="295348"/>
                  </a:lnTo>
                  <a:lnTo>
                    <a:pt x="641091" y="299894"/>
                  </a:lnTo>
                  <a:lnTo>
                    <a:pt x="643307" y="311435"/>
                  </a:lnTo>
                  <a:lnTo>
                    <a:pt x="654277" y="325853"/>
                  </a:lnTo>
                  <a:lnTo>
                    <a:pt x="660141" y="331889"/>
                  </a:lnTo>
                  <a:lnTo>
                    <a:pt x="662357" y="340686"/>
                  </a:lnTo>
                  <a:lnTo>
                    <a:pt x="668046" y="349535"/>
                  </a:lnTo>
                  <a:lnTo>
                    <a:pt x="671260" y="358859"/>
                  </a:lnTo>
                  <a:lnTo>
                    <a:pt x="675762" y="365163"/>
                  </a:lnTo>
                  <a:lnTo>
                    <a:pt x="681290" y="368670"/>
                  </a:lnTo>
                  <a:lnTo>
                    <a:pt x="684247" y="369605"/>
                  </a:lnTo>
                  <a:lnTo>
                    <a:pt x="686217" y="372345"/>
                  </a:lnTo>
                  <a:lnTo>
                    <a:pt x="689640" y="387713"/>
                  </a:lnTo>
                  <a:lnTo>
                    <a:pt x="706615" y="409713"/>
                  </a:lnTo>
                  <a:lnTo>
                    <a:pt x="707480" y="412842"/>
                  </a:lnTo>
                  <a:lnTo>
                    <a:pt x="709115" y="414928"/>
                  </a:lnTo>
                  <a:lnTo>
                    <a:pt x="722315" y="423607"/>
                  </a:lnTo>
                  <a:lnTo>
                    <a:pt x="725617" y="429217"/>
                  </a:lnTo>
                  <a:lnTo>
                    <a:pt x="727737" y="436385"/>
                  </a:lnTo>
                  <a:lnTo>
                    <a:pt x="742435" y="452293"/>
                  </a:lnTo>
                  <a:lnTo>
                    <a:pt x="747965" y="455019"/>
                  </a:lnTo>
                  <a:lnTo>
                    <a:pt x="750922" y="455746"/>
                  </a:lnTo>
                  <a:lnTo>
                    <a:pt x="752892" y="457289"/>
                  </a:lnTo>
                  <a:lnTo>
                    <a:pt x="755083" y="461826"/>
                  </a:lnTo>
                  <a:lnTo>
                    <a:pt x="756315" y="470330"/>
                  </a:lnTo>
                  <a:lnTo>
                    <a:pt x="757546" y="472303"/>
                  </a:lnTo>
                  <a:lnTo>
                    <a:pt x="759425" y="473619"/>
                  </a:lnTo>
                  <a:lnTo>
                    <a:pt x="761737" y="474496"/>
                  </a:lnTo>
                  <a:lnTo>
                    <a:pt x="763278" y="476139"/>
                  </a:lnTo>
                  <a:lnTo>
                    <a:pt x="764989" y="480787"/>
                  </a:lnTo>
                  <a:lnTo>
                    <a:pt x="766504" y="482449"/>
                  </a:lnTo>
                  <a:lnTo>
                    <a:pt x="771010" y="484297"/>
                  </a:lnTo>
                  <a:lnTo>
                    <a:pt x="772634" y="485848"/>
                  </a:lnTo>
                  <a:lnTo>
                    <a:pt x="774440" y="490394"/>
                  </a:lnTo>
                  <a:lnTo>
                    <a:pt x="775979" y="492029"/>
                  </a:lnTo>
                  <a:lnTo>
                    <a:pt x="793180" y="503373"/>
                  </a:lnTo>
                  <a:lnTo>
                    <a:pt x="812622" y="522513"/>
                  </a:lnTo>
                  <a:lnTo>
                    <a:pt x="813581" y="528528"/>
                  </a:lnTo>
                  <a:lnTo>
                    <a:pt x="814775" y="530152"/>
                  </a:lnTo>
                  <a:lnTo>
                    <a:pt x="821471" y="532758"/>
                  </a:lnTo>
                  <a:lnTo>
                    <a:pt x="823107" y="533273"/>
                  </a:lnTo>
                  <a:lnTo>
                    <a:pt x="831675" y="541590"/>
                  </a:lnTo>
                  <a:lnTo>
                    <a:pt x="841116" y="542808"/>
                  </a:lnTo>
                  <a:lnTo>
                    <a:pt x="847188" y="542890"/>
                  </a:lnTo>
                  <a:lnTo>
                    <a:pt x="848820" y="543960"/>
                  </a:lnTo>
                  <a:lnTo>
                    <a:pt x="849908" y="545732"/>
                  </a:lnTo>
                  <a:lnTo>
                    <a:pt x="850634" y="547971"/>
                  </a:lnTo>
                  <a:lnTo>
                    <a:pt x="852176" y="549464"/>
                  </a:lnTo>
                  <a:lnTo>
                    <a:pt x="860158" y="552057"/>
                  </a:lnTo>
                  <a:lnTo>
                    <a:pt x="866235" y="552334"/>
                  </a:lnTo>
                  <a:lnTo>
                    <a:pt x="867869" y="553431"/>
                  </a:lnTo>
                  <a:lnTo>
                    <a:pt x="868957" y="555220"/>
                  </a:lnTo>
                  <a:lnTo>
                    <a:pt x="870704" y="560641"/>
                  </a:lnTo>
                  <a:lnTo>
                    <a:pt x="873766" y="561382"/>
                  </a:lnTo>
                  <a:lnTo>
                    <a:pt x="895114" y="561974"/>
                  </a:lnTo>
                  <a:lnTo>
                    <a:pt x="896646" y="563033"/>
                  </a:lnTo>
                  <a:lnTo>
                    <a:pt x="897666" y="564797"/>
                  </a:lnTo>
                  <a:lnTo>
                    <a:pt x="899589" y="571108"/>
                  </a:lnTo>
                  <a:lnTo>
                    <a:pt x="917423" y="571500"/>
                  </a:lnTo>
                  <a:lnTo>
                    <a:pt x="917869" y="572558"/>
                  </a:lnTo>
                  <a:lnTo>
                    <a:pt x="918364" y="576556"/>
                  </a:lnTo>
                  <a:lnTo>
                    <a:pt x="919553" y="576988"/>
                  </a:lnTo>
                  <a:lnTo>
                    <a:pt x="923698" y="574645"/>
                  </a:lnTo>
                  <a:lnTo>
                    <a:pt x="925226" y="574655"/>
                  </a:lnTo>
                  <a:lnTo>
                    <a:pt x="926246" y="575720"/>
                  </a:lnTo>
                  <a:lnTo>
                    <a:pt x="928164" y="580714"/>
                  </a:lnTo>
                  <a:lnTo>
                    <a:pt x="937774" y="581024"/>
                  </a:lnTo>
                  <a:lnTo>
                    <a:pt x="937799" y="586081"/>
                  </a:lnTo>
                  <a:lnTo>
                    <a:pt x="938860" y="587571"/>
                  </a:lnTo>
                  <a:lnTo>
                    <a:pt x="940627" y="588564"/>
                  </a:lnTo>
                  <a:lnTo>
                    <a:pt x="942862" y="589226"/>
                  </a:lnTo>
                  <a:lnTo>
                    <a:pt x="944354" y="588609"/>
                  </a:lnTo>
                  <a:lnTo>
                    <a:pt x="945347" y="587139"/>
                  </a:lnTo>
                  <a:lnTo>
                    <a:pt x="947333" y="581029"/>
                  </a:lnTo>
                  <a:lnTo>
                    <a:pt x="947333" y="581028"/>
                  </a:lnTo>
                  <a:lnTo>
                    <a:pt x="947334" y="589226"/>
                  </a:lnTo>
                  <a:lnTo>
                    <a:pt x="947334" y="582233"/>
                  </a:lnTo>
                  <a:lnTo>
                    <a:pt x="947334" y="6000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4261" name="SMARTInkShape-1605">
            <a:extLst>
              <a:ext uri="{FF2B5EF4-FFF2-40B4-BE49-F238E27FC236}">
                <a16:creationId xmlns:a16="http://schemas.microsoft.com/office/drawing/2014/main" id="{629950D2-196D-46FA-2ADD-2F9F5E8F3F7E}"/>
              </a:ext>
            </a:extLst>
          </p:cNvPr>
          <p:cNvSpPr/>
          <p:nvPr>
            <p:custDataLst>
              <p:tags r:id="rId2"/>
            </p:custDataLst>
          </p:nvPr>
        </p:nvSpPr>
        <p:spPr>
          <a:xfrm>
            <a:off x="7905128" y="2381250"/>
            <a:ext cx="886448" cy="73638"/>
          </a:xfrm>
          <a:custGeom>
            <a:avLst/>
            <a:gdLst/>
            <a:ahLst/>
            <a:cxnLst/>
            <a:rect l="0" t="0" r="0" b="0"/>
            <a:pathLst>
              <a:path w="886448" h="73638">
                <a:moveTo>
                  <a:pt x="0" y="73637"/>
                </a:moveTo>
                <a:lnTo>
                  <a:pt x="0" y="73637"/>
                </a:lnTo>
                <a:lnTo>
                  <a:pt x="622" y="73362"/>
                </a:lnTo>
                <a:lnTo>
                  <a:pt x="6972" y="69647"/>
                </a:lnTo>
                <a:lnTo>
                  <a:pt x="19672" y="67262"/>
                </a:lnTo>
                <a:lnTo>
                  <a:pt x="64306" y="66677"/>
                </a:lnTo>
                <a:lnTo>
                  <a:pt x="108964" y="66675"/>
                </a:lnTo>
                <a:lnTo>
                  <a:pt x="156198" y="66675"/>
                </a:lnTo>
                <a:lnTo>
                  <a:pt x="203822" y="66675"/>
                </a:lnTo>
                <a:lnTo>
                  <a:pt x="248860" y="66675"/>
                </a:lnTo>
                <a:lnTo>
                  <a:pt x="295898" y="66675"/>
                </a:lnTo>
                <a:lnTo>
                  <a:pt x="313065" y="66675"/>
                </a:lnTo>
                <a:lnTo>
                  <a:pt x="322179" y="60129"/>
                </a:lnTo>
                <a:lnTo>
                  <a:pt x="331083" y="58033"/>
                </a:lnTo>
                <a:lnTo>
                  <a:pt x="377729" y="57150"/>
                </a:lnTo>
                <a:lnTo>
                  <a:pt x="422908" y="57150"/>
                </a:lnTo>
                <a:lnTo>
                  <a:pt x="469349" y="57150"/>
                </a:lnTo>
                <a:lnTo>
                  <a:pt x="471858" y="57150"/>
                </a:lnTo>
                <a:lnTo>
                  <a:pt x="477465" y="54328"/>
                </a:lnTo>
                <a:lnTo>
                  <a:pt x="483486" y="50604"/>
                </a:lnTo>
                <a:lnTo>
                  <a:pt x="493884" y="48508"/>
                </a:lnTo>
                <a:lnTo>
                  <a:pt x="540612" y="47627"/>
                </a:lnTo>
                <a:lnTo>
                  <a:pt x="546828" y="47626"/>
                </a:lnTo>
                <a:lnTo>
                  <a:pt x="553119" y="44803"/>
                </a:lnTo>
                <a:lnTo>
                  <a:pt x="559444" y="41079"/>
                </a:lnTo>
                <a:lnTo>
                  <a:pt x="572127" y="38689"/>
                </a:lnTo>
                <a:lnTo>
                  <a:pt x="579532" y="37303"/>
                </a:lnTo>
                <a:lnTo>
                  <a:pt x="602548" y="29933"/>
                </a:lnTo>
                <a:lnTo>
                  <a:pt x="626020" y="27596"/>
                </a:lnTo>
                <a:lnTo>
                  <a:pt x="638782" y="21052"/>
                </a:lnTo>
                <a:lnTo>
                  <a:pt x="670939" y="19060"/>
                </a:lnTo>
                <a:lnTo>
                  <a:pt x="672925" y="17999"/>
                </a:lnTo>
                <a:lnTo>
                  <a:pt x="674250" y="16232"/>
                </a:lnTo>
                <a:lnTo>
                  <a:pt x="675132" y="13997"/>
                </a:lnTo>
                <a:lnTo>
                  <a:pt x="676778" y="12506"/>
                </a:lnTo>
                <a:lnTo>
                  <a:pt x="681431" y="10850"/>
                </a:lnTo>
                <a:lnTo>
                  <a:pt x="683094" y="11467"/>
                </a:lnTo>
                <a:lnTo>
                  <a:pt x="684204" y="12936"/>
                </a:lnTo>
                <a:lnTo>
                  <a:pt x="684943" y="14974"/>
                </a:lnTo>
                <a:lnTo>
                  <a:pt x="686494" y="15274"/>
                </a:lnTo>
                <a:lnTo>
                  <a:pt x="694494" y="10491"/>
                </a:lnTo>
                <a:lnTo>
                  <a:pt x="742115" y="9525"/>
                </a:lnTo>
                <a:lnTo>
                  <a:pt x="788106" y="9525"/>
                </a:lnTo>
                <a:lnTo>
                  <a:pt x="814747" y="9525"/>
                </a:lnTo>
                <a:lnTo>
                  <a:pt x="816423" y="8467"/>
                </a:lnTo>
                <a:lnTo>
                  <a:pt x="817539" y="6703"/>
                </a:lnTo>
                <a:lnTo>
                  <a:pt x="818283" y="4469"/>
                </a:lnTo>
                <a:lnTo>
                  <a:pt x="819838" y="2979"/>
                </a:lnTo>
                <a:lnTo>
                  <a:pt x="828866" y="116"/>
                </a:lnTo>
                <a:lnTo>
                  <a:pt x="856429" y="0"/>
                </a:lnTo>
                <a:lnTo>
                  <a:pt x="862501" y="5056"/>
                </a:lnTo>
                <a:lnTo>
                  <a:pt x="865192" y="5488"/>
                </a:lnTo>
                <a:lnTo>
                  <a:pt x="868044" y="4717"/>
                </a:lnTo>
                <a:lnTo>
                  <a:pt x="875167" y="932"/>
                </a:lnTo>
                <a:lnTo>
                  <a:pt x="878965" y="3236"/>
                </a:lnTo>
                <a:lnTo>
                  <a:pt x="886447"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4265" name="SMARTInkShape-Group325">
            <a:extLst>
              <a:ext uri="{FF2B5EF4-FFF2-40B4-BE49-F238E27FC236}">
                <a16:creationId xmlns:a16="http://schemas.microsoft.com/office/drawing/2014/main" id="{EA0DE806-30C4-1245-D731-85A624A058CD}"/>
              </a:ext>
            </a:extLst>
          </p:cNvPr>
          <p:cNvGrpSpPr/>
          <p:nvPr/>
        </p:nvGrpSpPr>
        <p:grpSpPr>
          <a:xfrm>
            <a:off x="914400" y="5019791"/>
            <a:ext cx="237995" cy="207946"/>
            <a:chOff x="914400" y="5019791"/>
            <a:chExt cx="237995" cy="207946"/>
          </a:xfrm>
        </p:grpSpPr>
        <p:sp>
          <p:nvSpPr>
            <p:cNvPr id="124262" name="SMARTInkShape-1606">
              <a:extLst>
                <a:ext uri="{FF2B5EF4-FFF2-40B4-BE49-F238E27FC236}">
                  <a16:creationId xmlns:a16="http://schemas.microsoft.com/office/drawing/2014/main" id="{30321170-5FA0-E80F-EBEB-A23BB935F6A2}"/>
                </a:ext>
              </a:extLst>
            </p:cNvPr>
            <p:cNvSpPr/>
            <p:nvPr>
              <p:custDataLst>
                <p:tags r:id="rId165"/>
              </p:custDataLst>
            </p:nvPr>
          </p:nvSpPr>
          <p:spPr>
            <a:xfrm>
              <a:off x="1086253" y="5133975"/>
              <a:ext cx="66142" cy="93762"/>
            </a:xfrm>
            <a:custGeom>
              <a:avLst/>
              <a:gdLst/>
              <a:ahLst/>
              <a:cxnLst/>
              <a:rect l="0" t="0" r="0" b="0"/>
              <a:pathLst>
                <a:path w="66142" h="93762">
                  <a:moveTo>
                    <a:pt x="18647" y="9525"/>
                  </a:moveTo>
                  <a:lnTo>
                    <a:pt x="18647" y="9525"/>
                  </a:lnTo>
                  <a:lnTo>
                    <a:pt x="26848" y="9525"/>
                  </a:lnTo>
                  <a:lnTo>
                    <a:pt x="27289" y="8467"/>
                  </a:lnTo>
                  <a:lnTo>
                    <a:pt x="28055" y="1324"/>
                  </a:lnTo>
                  <a:lnTo>
                    <a:pt x="30942" y="588"/>
                  </a:lnTo>
                  <a:lnTo>
                    <a:pt x="33636" y="262"/>
                  </a:lnTo>
                  <a:lnTo>
                    <a:pt x="31306" y="116"/>
                  </a:lnTo>
                  <a:lnTo>
                    <a:pt x="31320" y="78"/>
                  </a:lnTo>
                  <a:lnTo>
                    <a:pt x="36648" y="10"/>
                  </a:lnTo>
                  <a:lnTo>
                    <a:pt x="28204" y="0"/>
                  </a:lnTo>
                  <a:lnTo>
                    <a:pt x="13984" y="14189"/>
                  </a:lnTo>
                  <a:lnTo>
                    <a:pt x="11283" y="19712"/>
                  </a:lnTo>
                  <a:lnTo>
                    <a:pt x="8348" y="35012"/>
                  </a:lnTo>
                  <a:lnTo>
                    <a:pt x="1639" y="47642"/>
                  </a:lnTo>
                  <a:lnTo>
                    <a:pt x="0" y="60328"/>
                  </a:lnTo>
                  <a:lnTo>
                    <a:pt x="2599" y="66676"/>
                  </a:lnTo>
                  <a:lnTo>
                    <a:pt x="6222" y="73025"/>
                  </a:lnTo>
                  <a:lnTo>
                    <a:pt x="7833" y="79375"/>
                  </a:lnTo>
                  <a:lnTo>
                    <a:pt x="9322" y="81492"/>
                  </a:lnTo>
                  <a:lnTo>
                    <a:pt x="11372" y="82903"/>
                  </a:lnTo>
                  <a:lnTo>
                    <a:pt x="16472" y="85529"/>
                  </a:lnTo>
                  <a:lnTo>
                    <a:pt x="26422" y="93761"/>
                  </a:lnTo>
                  <a:lnTo>
                    <a:pt x="28064" y="93199"/>
                  </a:lnTo>
                  <a:lnTo>
                    <a:pt x="35431" y="88410"/>
                  </a:lnTo>
                  <a:lnTo>
                    <a:pt x="47402" y="86255"/>
                  </a:lnTo>
                  <a:lnTo>
                    <a:pt x="50517" y="86078"/>
                  </a:lnTo>
                  <a:lnTo>
                    <a:pt x="52593" y="84902"/>
                  </a:lnTo>
                  <a:lnTo>
                    <a:pt x="53978" y="83060"/>
                  </a:lnTo>
                  <a:lnTo>
                    <a:pt x="56575" y="78191"/>
                  </a:lnTo>
                  <a:lnTo>
                    <a:pt x="62928" y="69498"/>
                  </a:lnTo>
                  <a:lnTo>
                    <a:pt x="64786" y="63344"/>
                  </a:lnTo>
                  <a:lnTo>
                    <a:pt x="66141" y="36235"/>
                  </a:lnTo>
                  <a:lnTo>
                    <a:pt x="56862" y="1615"/>
                  </a:lnTo>
                  <a:lnTo>
                    <a:pt x="55765" y="1077"/>
                  </a:lnTo>
                  <a:lnTo>
                    <a:pt x="39138" y="11"/>
                  </a:lnTo>
                  <a:lnTo>
                    <a:pt x="30377" y="6548"/>
                  </a:lnTo>
                  <a:lnTo>
                    <a:pt x="21535" y="9701"/>
                  </a:lnTo>
                  <a:lnTo>
                    <a:pt x="9122"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63" name="SMARTInkShape-1607">
              <a:extLst>
                <a:ext uri="{FF2B5EF4-FFF2-40B4-BE49-F238E27FC236}">
                  <a16:creationId xmlns:a16="http://schemas.microsoft.com/office/drawing/2014/main" id="{B8DCEAF6-DBEE-4A8B-5AE3-6C6956CACB06}"/>
                </a:ext>
              </a:extLst>
            </p:cNvPr>
            <p:cNvSpPr/>
            <p:nvPr>
              <p:custDataLst>
                <p:tags r:id="rId166"/>
              </p:custDataLst>
            </p:nvPr>
          </p:nvSpPr>
          <p:spPr>
            <a:xfrm>
              <a:off x="914400" y="5133975"/>
              <a:ext cx="152401" cy="19051"/>
            </a:xfrm>
            <a:custGeom>
              <a:avLst/>
              <a:gdLst/>
              <a:ahLst/>
              <a:cxnLst/>
              <a:rect l="0" t="0" r="0" b="0"/>
              <a:pathLst>
                <a:path w="152401" h="19051">
                  <a:moveTo>
                    <a:pt x="0" y="19050"/>
                  </a:moveTo>
                  <a:lnTo>
                    <a:pt x="0" y="19050"/>
                  </a:lnTo>
                  <a:lnTo>
                    <a:pt x="5057" y="19050"/>
                  </a:lnTo>
                  <a:lnTo>
                    <a:pt x="10361" y="16228"/>
                  </a:lnTo>
                  <a:lnTo>
                    <a:pt x="16247" y="12505"/>
                  </a:lnTo>
                  <a:lnTo>
                    <a:pt x="26568" y="10408"/>
                  </a:lnTo>
                  <a:lnTo>
                    <a:pt x="42562" y="8729"/>
                  </a:lnTo>
                  <a:lnTo>
                    <a:pt x="72942" y="907"/>
                  </a:lnTo>
                  <a:lnTo>
                    <a:pt x="117380" y="24"/>
                  </a:lnTo>
                  <a:lnTo>
                    <a:pt x="1524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64" name="SMARTInkShape-1608">
              <a:extLst>
                <a:ext uri="{FF2B5EF4-FFF2-40B4-BE49-F238E27FC236}">
                  <a16:creationId xmlns:a16="http://schemas.microsoft.com/office/drawing/2014/main" id="{EEE83291-C663-9FB3-EA95-BCB450085D1C}"/>
                </a:ext>
              </a:extLst>
            </p:cNvPr>
            <p:cNvSpPr/>
            <p:nvPr>
              <p:custDataLst>
                <p:tags r:id="rId167"/>
              </p:custDataLst>
            </p:nvPr>
          </p:nvSpPr>
          <p:spPr>
            <a:xfrm>
              <a:off x="962025" y="5019791"/>
              <a:ext cx="57151" cy="199910"/>
            </a:xfrm>
            <a:custGeom>
              <a:avLst/>
              <a:gdLst/>
              <a:ahLst/>
              <a:cxnLst/>
              <a:rect l="0" t="0" r="0" b="0"/>
              <a:pathLst>
                <a:path w="57151" h="199910">
                  <a:moveTo>
                    <a:pt x="28575" y="9409"/>
                  </a:moveTo>
                  <a:lnTo>
                    <a:pt x="28575" y="9409"/>
                  </a:lnTo>
                  <a:lnTo>
                    <a:pt x="28575" y="0"/>
                  </a:lnTo>
                  <a:lnTo>
                    <a:pt x="36776" y="8096"/>
                  </a:lnTo>
                  <a:lnTo>
                    <a:pt x="37708" y="14077"/>
                  </a:lnTo>
                  <a:lnTo>
                    <a:pt x="37984" y="22551"/>
                  </a:lnTo>
                  <a:lnTo>
                    <a:pt x="35226" y="28655"/>
                  </a:lnTo>
                  <a:lnTo>
                    <a:pt x="31531" y="34896"/>
                  </a:lnTo>
                  <a:lnTo>
                    <a:pt x="20010" y="73087"/>
                  </a:lnTo>
                  <a:lnTo>
                    <a:pt x="18276" y="89777"/>
                  </a:lnTo>
                  <a:lnTo>
                    <a:pt x="10433" y="120425"/>
                  </a:lnTo>
                  <a:lnTo>
                    <a:pt x="8736" y="136259"/>
                  </a:lnTo>
                  <a:lnTo>
                    <a:pt x="1360" y="155021"/>
                  </a:lnTo>
                  <a:lnTo>
                    <a:pt x="0" y="199468"/>
                  </a:lnTo>
                  <a:lnTo>
                    <a:pt x="42637" y="199909"/>
                  </a:lnTo>
                  <a:lnTo>
                    <a:pt x="48230" y="197087"/>
                  </a:lnTo>
                  <a:lnTo>
                    <a:pt x="57150" y="19038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281" name="SMARTInkShape-Group326">
            <a:extLst>
              <a:ext uri="{FF2B5EF4-FFF2-40B4-BE49-F238E27FC236}">
                <a16:creationId xmlns:a16="http://schemas.microsoft.com/office/drawing/2014/main" id="{D5C5D7D9-154D-0BD6-9DF4-9E37C613052B}"/>
              </a:ext>
            </a:extLst>
          </p:cNvPr>
          <p:cNvGrpSpPr/>
          <p:nvPr/>
        </p:nvGrpSpPr>
        <p:grpSpPr>
          <a:xfrm>
            <a:off x="209550" y="5000625"/>
            <a:ext cx="1009612" cy="676225"/>
            <a:chOff x="209550" y="5000625"/>
            <a:chExt cx="1009612" cy="676225"/>
          </a:xfrm>
        </p:grpSpPr>
        <p:sp>
          <p:nvSpPr>
            <p:cNvPr id="124266" name="SMARTInkShape-1609">
              <a:extLst>
                <a:ext uri="{FF2B5EF4-FFF2-40B4-BE49-F238E27FC236}">
                  <a16:creationId xmlns:a16="http://schemas.microsoft.com/office/drawing/2014/main" id="{A641B36E-C3AB-8730-BE01-F0B948F75D39}"/>
                </a:ext>
              </a:extLst>
            </p:cNvPr>
            <p:cNvSpPr/>
            <p:nvPr>
              <p:custDataLst>
                <p:tags r:id="rId150"/>
              </p:custDataLst>
            </p:nvPr>
          </p:nvSpPr>
          <p:spPr>
            <a:xfrm>
              <a:off x="1104903" y="5543550"/>
              <a:ext cx="114259" cy="94821"/>
            </a:xfrm>
            <a:custGeom>
              <a:avLst/>
              <a:gdLst/>
              <a:ahLst/>
              <a:cxnLst/>
              <a:rect l="0" t="0" r="0" b="0"/>
              <a:pathLst>
                <a:path w="114259" h="94821">
                  <a:moveTo>
                    <a:pt x="19047" y="19050"/>
                  </a:moveTo>
                  <a:lnTo>
                    <a:pt x="19047" y="19050"/>
                  </a:lnTo>
                  <a:lnTo>
                    <a:pt x="24104" y="19050"/>
                  </a:lnTo>
                  <a:lnTo>
                    <a:pt x="25593" y="17992"/>
                  </a:lnTo>
                  <a:lnTo>
                    <a:pt x="26586" y="16228"/>
                  </a:lnTo>
                  <a:lnTo>
                    <a:pt x="27248" y="13994"/>
                  </a:lnTo>
                  <a:lnTo>
                    <a:pt x="28748" y="12505"/>
                  </a:lnTo>
                  <a:lnTo>
                    <a:pt x="37670" y="9641"/>
                  </a:lnTo>
                  <a:lnTo>
                    <a:pt x="38094" y="117"/>
                  </a:lnTo>
                  <a:lnTo>
                    <a:pt x="28688" y="0"/>
                  </a:lnTo>
                  <a:lnTo>
                    <a:pt x="23550" y="5056"/>
                  </a:lnTo>
                  <a:lnTo>
                    <a:pt x="18226" y="7539"/>
                  </a:lnTo>
                  <a:lnTo>
                    <a:pt x="11241" y="9133"/>
                  </a:lnTo>
                  <a:lnTo>
                    <a:pt x="4975" y="14465"/>
                  </a:lnTo>
                  <a:lnTo>
                    <a:pt x="2210" y="19833"/>
                  </a:lnTo>
                  <a:lnTo>
                    <a:pt x="83" y="37935"/>
                  </a:lnTo>
                  <a:lnTo>
                    <a:pt x="0" y="60442"/>
                  </a:lnTo>
                  <a:lnTo>
                    <a:pt x="1058" y="62519"/>
                  </a:lnTo>
                  <a:lnTo>
                    <a:pt x="2821" y="63905"/>
                  </a:lnTo>
                  <a:lnTo>
                    <a:pt x="5055" y="64828"/>
                  </a:lnTo>
                  <a:lnTo>
                    <a:pt x="6544" y="66503"/>
                  </a:lnTo>
                  <a:lnTo>
                    <a:pt x="8198" y="71184"/>
                  </a:lnTo>
                  <a:lnTo>
                    <a:pt x="9698" y="72856"/>
                  </a:lnTo>
                  <a:lnTo>
                    <a:pt x="26821" y="84270"/>
                  </a:lnTo>
                  <a:lnTo>
                    <a:pt x="35831" y="91984"/>
                  </a:lnTo>
                  <a:lnTo>
                    <a:pt x="44716" y="94281"/>
                  </a:lnTo>
                  <a:lnTo>
                    <a:pt x="50917" y="94820"/>
                  </a:lnTo>
                  <a:lnTo>
                    <a:pt x="57200" y="92237"/>
                  </a:lnTo>
                  <a:lnTo>
                    <a:pt x="63521" y="88619"/>
                  </a:lnTo>
                  <a:lnTo>
                    <a:pt x="76202" y="86297"/>
                  </a:lnTo>
                  <a:lnTo>
                    <a:pt x="79375" y="86106"/>
                  </a:lnTo>
                  <a:lnTo>
                    <a:pt x="85723" y="83072"/>
                  </a:lnTo>
                  <a:lnTo>
                    <a:pt x="92073" y="79254"/>
                  </a:lnTo>
                  <a:lnTo>
                    <a:pt x="98422" y="77558"/>
                  </a:lnTo>
                  <a:lnTo>
                    <a:pt x="100539" y="76047"/>
                  </a:lnTo>
                  <a:lnTo>
                    <a:pt x="101950" y="73981"/>
                  </a:lnTo>
                  <a:lnTo>
                    <a:pt x="104576" y="68864"/>
                  </a:lnTo>
                  <a:lnTo>
                    <a:pt x="110946" y="60033"/>
                  </a:lnTo>
                  <a:lnTo>
                    <a:pt x="113304" y="50714"/>
                  </a:lnTo>
                  <a:lnTo>
                    <a:pt x="114258" y="25397"/>
                  </a:lnTo>
                  <a:lnTo>
                    <a:pt x="113213" y="23282"/>
                  </a:lnTo>
                  <a:lnTo>
                    <a:pt x="111458" y="21870"/>
                  </a:lnTo>
                  <a:lnTo>
                    <a:pt x="109229" y="20931"/>
                  </a:lnTo>
                  <a:lnTo>
                    <a:pt x="107744" y="19246"/>
                  </a:lnTo>
                  <a:lnTo>
                    <a:pt x="106093" y="14551"/>
                  </a:lnTo>
                  <a:lnTo>
                    <a:pt x="104594" y="12875"/>
                  </a:lnTo>
                  <a:lnTo>
                    <a:pt x="100107" y="11014"/>
                  </a:lnTo>
                  <a:lnTo>
                    <a:pt x="88603" y="8761"/>
                  </a:lnTo>
                  <a:lnTo>
                    <a:pt x="79285" y="3066"/>
                  </a:lnTo>
                  <a:lnTo>
                    <a:pt x="66655" y="606"/>
                  </a:lnTo>
                  <a:lnTo>
                    <a:pt x="29013" y="0"/>
                  </a:lnTo>
                  <a:lnTo>
                    <a:pt x="19451" y="913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67" name="SMARTInkShape-1610">
              <a:extLst>
                <a:ext uri="{FF2B5EF4-FFF2-40B4-BE49-F238E27FC236}">
                  <a16:creationId xmlns:a16="http://schemas.microsoft.com/office/drawing/2014/main" id="{BD5F629E-9BE6-9801-0D42-3AE89E204F78}"/>
                </a:ext>
              </a:extLst>
            </p:cNvPr>
            <p:cNvSpPr/>
            <p:nvPr>
              <p:custDataLst>
                <p:tags r:id="rId151"/>
              </p:custDataLst>
            </p:nvPr>
          </p:nvSpPr>
          <p:spPr>
            <a:xfrm>
              <a:off x="904875" y="5497249"/>
              <a:ext cx="123826" cy="8202"/>
            </a:xfrm>
            <a:custGeom>
              <a:avLst/>
              <a:gdLst/>
              <a:ahLst/>
              <a:cxnLst/>
              <a:rect l="0" t="0" r="0" b="0"/>
              <a:pathLst>
                <a:path w="123826" h="8202">
                  <a:moveTo>
                    <a:pt x="0" y="8201"/>
                  </a:moveTo>
                  <a:lnTo>
                    <a:pt x="0" y="8201"/>
                  </a:lnTo>
                  <a:lnTo>
                    <a:pt x="45697" y="8201"/>
                  </a:lnTo>
                  <a:lnTo>
                    <a:pt x="69737" y="8201"/>
                  </a:lnTo>
                  <a:lnTo>
                    <a:pt x="76150" y="5379"/>
                  </a:lnTo>
                  <a:lnTo>
                    <a:pt x="82528" y="1656"/>
                  </a:lnTo>
                  <a:lnTo>
                    <a:pt x="88890" y="0"/>
                  </a:lnTo>
                  <a:lnTo>
                    <a:pt x="92069" y="617"/>
                  </a:lnTo>
                  <a:lnTo>
                    <a:pt x="104774" y="6389"/>
                  </a:lnTo>
                  <a:lnTo>
                    <a:pt x="123825" y="820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68" name="SMARTInkShape-1611">
              <a:extLst>
                <a:ext uri="{FF2B5EF4-FFF2-40B4-BE49-F238E27FC236}">
                  <a16:creationId xmlns:a16="http://schemas.microsoft.com/office/drawing/2014/main" id="{98192A26-01CD-BB9D-471D-B0FE9FEE60A8}"/>
                </a:ext>
              </a:extLst>
            </p:cNvPr>
            <p:cNvSpPr/>
            <p:nvPr>
              <p:custDataLst>
                <p:tags r:id="rId152"/>
              </p:custDataLst>
            </p:nvPr>
          </p:nvSpPr>
          <p:spPr>
            <a:xfrm>
              <a:off x="981075" y="5372103"/>
              <a:ext cx="28457" cy="276223"/>
            </a:xfrm>
            <a:custGeom>
              <a:avLst/>
              <a:gdLst/>
              <a:ahLst/>
              <a:cxnLst/>
              <a:rect l="0" t="0" r="0" b="0"/>
              <a:pathLst>
                <a:path w="28457" h="276223">
                  <a:moveTo>
                    <a:pt x="0" y="28572"/>
                  </a:moveTo>
                  <a:lnTo>
                    <a:pt x="0" y="28572"/>
                  </a:lnTo>
                  <a:lnTo>
                    <a:pt x="0" y="23516"/>
                  </a:lnTo>
                  <a:lnTo>
                    <a:pt x="2822" y="18211"/>
                  </a:lnTo>
                  <a:lnTo>
                    <a:pt x="18623" y="434"/>
                  </a:lnTo>
                  <a:lnTo>
                    <a:pt x="28456" y="0"/>
                  </a:lnTo>
                  <a:lnTo>
                    <a:pt x="27515" y="33111"/>
                  </a:lnTo>
                  <a:lnTo>
                    <a:pt x="19933" y="69966"/>
                  </a:lnTo>
                  <a:lnTo>
                    <a:pt x="19127" y="114503"/>
                  </a:lnTo>
                  <a:lnTo>
                    <a:pt x="19055" y="161747"/>
                  </a:lnTo>
                  <a:lnTo>
                    <a:pt x="16229" y="183743"/>
                  </a:lnTo>
                  <a:lnTo>
                    <a:pt x="9917" y="229495"/>
                  </a:lnTo>
                  <a:lnTo>
                    <a:pt x="19050" y="27622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69" name="SMARTInkShape-1612">
              <a:extLst>
                <a:ext uri="{FF2B5EF4-FFF2-40B4-BE49-F238E27FC236}">
                  <a16:creationId xmlns:a16="http://schemas.microsoft.com/office/drawing/2014/main" id="{96C84650-7149-E476-5FE3-D21AB48A9247}"/>
                </a:ext>
              </a:extLst>
            </p:cNvPr>
            <p:cNvSpPr/>
            <p:nvPr>
              <p:custDataLst>
                <p:tags r:id="rId153"/>
              </p:custDataLst>
            </p:nvPr>
          </p:nvSpPr>
          <p:spPr>
            <a:xfrm>
              <a:off x="866775" y="5381625"/>
              <a:ext cx="66560" cy="200026"/>
            </a:xfrm>
            <a:custGeom>
              <a:avLst/>
              <a:gdLst/>
              <a:ahLst/>
              <a:cxnLst/>
              <a:rect l="0" t="0" r="0" b="0"/>
              <a:pathLst>
                <a:path w="66560" h="200026">
                  <a:moveTo>
                    <a:pt x="57150" y="9525"/>
                  </a:moveTo>
                  <a:lnTo>
                    <a:pt x="57150" y="9525"/>
                  </a:lnTo>
                  <a:lnTo>
                    <a:pt x="57150" y="1324"/>
                  </a:lnTo>
                  <a:lnTo>
                    <a:pt x="58208" y="883"/>
                  </a:lnTo>
                  <a:lnTo>
                    <a:pt x="66559" y="10"/>
                  </a:lnTo>
                  <a:lnTo>
                    <a:pt x="58464" y="0"/>
                  </a:lnTo>
                  <a:lnTo>
                    <a:pt x="58026" y="1059"/>
                  </a:lnTo>
                  <a:lnTo>
                    <a:pt x="56169" y="16247"/>
                  </a:lnTo>
                  <a:lnTo>
                    <a:pt x="50627" y="26569"/>
                  </a:lnTo>
                  <a:lnTo>
                    <a:pt x="41157" y="70846"/>
                  </a:lnTo>
                  <a:lnTo>
                    <a:pt x="30740" y="114358"/>
                  </a:lnTo>
                  <a:lnTo>
                    <a:pt x="26394" y="133367"/>
                  </a:lnTo>
                  <a:lnTo>
                    <a:pt x="21226" y="152405"/>
                  </a:lnTo>
                  <a:lnTo>
                    <a:pt x="16873" y="171451"/>
                  </a:lnTo>
                  <a:lnTo>
                    <a:pt x="8880" y="187678"/>
                  </a:lnTo>
                  <a:lnTo>
                    <a:pt x="0" y="2000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70" name="SMARTInkShape-1613">
              <a:extLst>
                <a:ext uri="{FF2B5EF4-FFF2-40B4-BE49-F238E27FC236}">
                  <a16:creationId xmlns:a16="http://schemas.microsoft.com/office/drawing/2014/main" id="{5EDA58E8-5003-29A3-2A27-466344C6D570}"/>
                </a:ext>
              </a:extLst>
            </p:cNvPr>
            <p:cNvSpPr/>
            <p:nvPr>
              <p:custDataLst>
                <p:tags r:id="rId154"/>
              </p:custDataLst>
            </p:nvPr>
          </p:nvSpPr>
          <p:spPr>
            <a:xfrm>
              <a:off x="657225" y="5543550"/>
              <a:ext cx="19051" cy="9526"/>
            </a:xfrm>
            <a:custGeom>
              <a:avLst/>
              <a:gdLst/>
              <a:ahLst/>
              <a:cxnLst/>
              <a:rect l="0" t="0" r="0" b="0"/>
              <a:pathLst>
                <a:path w="19051" h="9526">
                  <a:moveTo>
                    <a:pt x="19050" y="0"/>
                  </a:moveTo>
                  <a:lnTo>
                    <a:pt x="19050" y="0"/>
                  </a:lnTo>
                  <a:lnTo>
                    <a:pt x="9641" y="9409"/>
                  </a:lnTo>
                  <a:lnTo>
                    <a:pt x="0"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71" name="SMARTInkShape-1614">
              <a:extLst>
                <a:ext uri="{FF2B5EF4-FFF2-40B4-BE49-F238E27FC236}">
                  <a16:creationId xmlns:a16="http://schemas.microsoft.com/office/drawing/2014/main" id="{3CFF19E2-8D8B-2A57-473F-A670C9D8DEB7}"/>
                </a:ext>
              </a:extLst>
            </p:cNvPr>
            <p:cNvSpPr/>
            <p:nvPr>
              <p:custDataLst>
                <p:tags r:id="rId155"/>
              </p:custDataLst>
            </p:nvPr>
          </p:nvSpPr>
          <p:spPr>
            <a:xfrm>
              <a:off x="609716" y="5381625"/>
              <a:ext cx="9410" cy="9526"/>
            </a:xfrm>
            <a:custGeom>
              <a:avLst/>
              <a:gdLst/>
              <a:ahLst/>
              <a:cxnLst/>
              <a:rect l="0" t="0" r="0" b="0"/>
              <a:pathLst>
                <a:path w="9410" h="9526">
                  <a:moveTo>
                    <a:pt x="9409" y="0"/>
                  </a:moveTo>
                  <a:lnTo>
                    <a:pt x="9409" y="0"/>
                  </a:lnTo>
                  <a:lnTo>
                    <a:pt x="0" y="0"/>
                  </a:lnTo>
                  <a:lnTo>
                    <a:pt x="4975" y="0"/>
                  </a:lnTo>
                  <a:lnTo>
                    <a:pt x="6453" y="1058"/>
                  </a:lnTo>
                  <a:lnTo>
                    <a:pt x="9409"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72" name="SMARTInkShape-1615">
              <a:extLst>
                <a:ext uri="{FF2B5EF4-FFF2-40B4-BE49-F238E27FC236}">
                  <a16:creationId xmlns:a16="http://schemas.microsoft.com/office/drawing/2014/main" id="{B7669846-9A9E-5927-4CA1-EC30F0BD3F0E}"/>
                </a:ext>
              </a:extLst>
            </p:cNvPr>
            <p:cNvSpPr/>
            <p:nvPr>
              <p:custDataLst>
                <p:tags r:id="rId156"/>
              </p:custDataLst>
            </p:nvPr>
          </p:nvSpPr>
          <p:spPr>
            <a:xfrm>
              <a:off x="533414" y="5438785"/>
              <a:ext cx="123812" cy="238065"/>
            </a:xfrm>
            <a:custGeom>
              <a:avLst/>
              <a:gdLst/>
              <a:ahLst/>
              <a:cxnLst/>
              <a:rect l="0" t="0" r="0" b="0"/>
              <a:pathLst>
                <a:path w="123812" h="238065">
                  <a:moveTo>
                    <a:pt x="57136" y="9515"/>
                  </a:moveTo>
                  <a:lnTo>
                    <a:pt x="57136" y="9515"/>
                  </a:lnTo>
                  <a:lnTo>
                    <a:pt x="66651" y="0"/>
                  </a:lnTo>
                  <a:lnTo>
                    <a:pt x="66658" y="5050"/>
                  </a:lnTo>
                  <a:lnTo>
                    <a:pt x="69482" y="10353"/>
                  </a:lnTo>
                  <a:lnTo>
                    <a:pt x="74862" y="17324"/>
                  </a:lnTo>
                  <a:lnTo>
                    <a:pt x="76171" y="64558"/>
                  </a:lnTo>
                  <a:lnTo>
                    <a:pt x="76185" y="108230"/>
                  </a:lnTo>
                  <a:lnTo>
                    <a:pt x="75128" y="146065"/>
                  </a:lnTo>
                  <a:lnTo>
                    <a:pt x="67544" y="184142"/>
                  </a:lnTo>
                  <a:lnTo>
                    <a:pt x="65864" y="202132"/>
                  </a:lnTo>
                  <a:lnTo>
                    <a:pt x="54918" y="228342"/>
                  </a:lnTo>
                  <a:lnTo>
                    <a:pt x="49054" y="236184"/>
                  </a:lnTo>
                  <a:lnTo>
                    <a:pt x="45430" y="237257"/>
                  </a:lnTo>
                  <a:lnTo>
                    <a:pt x="33459" y="238064"/>
                  </a:lnTo>
                  <a:lnTo>
                    <a:pt x="27916" y="235271"/>
                  </a:lnTo>
                  <a:lnTo>
                    <a:pt x="24956" y="233044"/>
                  </a:lnTo>
                  <a:lnTo>
                    <a:pt x="21667" y="227747"/>
                  </a:lnTo>
                  <a:lnTo>
                    <a:pt x="19147" y="221865"/>
                  </a:lnTo>
                  <a:lnTo>
                    <a:pt x="3950" y="202099"/>
                  </a:lnTo>
                  <a:lnTo>
                    <a:pt x="508" y="179110"/>
                  </a:lnTo>
                  <a:lnTo>
                    <a:pt x="0" y="140117"/>
                  </a:lnTo>
                  <a:lnTo>
                    <a:pt x="2814" y="133530"/>
                  </a:lnTo>
                  <a:lnTo>
                    <a:pt x="41275" y="92066"/>
                  </a:lnTo>
                  <a:lnTo>
                    <a:pt x="47617" y="88537"/>
                  </a:lnTo>
                  <a:lnTo>
                    <a:pt x="53964" y="85911"/>
                  </a:lnTo>
                  <a:lnTo>
                    <a:pt x="63487" y="79540"/>
                  </a:lnTo>
                  <a:lnTo>
                    <a:pt x="73011" y="77182"/>
                  </a:lnTo>
                  <a:lnTo>
                    <a:pt x="88886" y="76321"/>
                  </a:lnTo>
                  <a:lnTo>
                    <a:pt x="95236" y="73426"/>
                  </a:lnTo>
                  <a:lnTo>
                    <a:pt x="101586" y="69670"/>
                  </a:lnTo>
                  <a:lnTo>
                    <a:pt x="113728" y="66782"/>
                  </a:lnTo>
                  <a:lnTo>
                    <a:pt x="119177" y="66700"/>
                  </a:lnTo>
                  <a:lnTo>
                    <a:pt x="120722" y="67746"/>
                  </a:lnTo>
                  <a:lnTo>
                    <a:pt x="121752" y="69502"/>
                  </a:lnTo>
                  <a:lnTo>
                    <a:pt x="123811" y="7619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73" name="SMARTInkShape-1616">
              <a:extLst>
                <a:ext uri="{FF2B5EF4-FFF2-40B4-BE49-F238E27FC236}">
                  <a16:creationId xmlns:a16="http://schemas.microsoft.com/office/drawing/2014/main" id="{6DB10B57-3CFD-0D38-8E86-F2EE883F6607}"/>
                </a:ext>
              </a:extLst>
            </p:cNvPr>
            <p:cNvSpPr/>
            <p:nvPr>
              <p:custDataLst>
                <p:tags r:id="rId157"/>
              </p:custDataLst>
            </p:nvPr>
          </p:nvSpPr>
          <p:spPr>
            <a:xfrm>
              <a:off x="390528" y="5391150"/>
              <a:ext cx="133348" cy="114180"/>
            </a:xfrm>
            <a:custGeom>
              <a:avLst/>
              <a:gdLst/>
              <a:ahLst/>
              <a:cxnLst/>
              <a:rect l="0" t="0" r="0" b="0"/>
              <a:pathLst>
                <a:path w="133348" h="114180">
                  <a:moveTo>
                    <a:pt x="19047" y="47625"/>
                  </a:moveTo>
                  <a:lnTo>
                    <a:pt x="19047" y="47625"/>
                  </a:lnTo>
                  <a:lnTo>
                    <a:pt x="19047" y="52681"/>
                  </a:lnTo>
                  <a:lnTo>
                    <a:pt x="20105" y="54170"/>
                  </a:lnTo>
                  <a:lnTo>
                    <a:pt x="21869" y="55164"/>
                  </a:lnTo>
                  <a:lnTo>
                    <a:pt x="28748" y="56888"/>
                  </a:lnTo>
                  <a:lnTo>
                    <a:pt x="45871" y="57140"/>
                  </a:lnTo>
                  <a:lnTo>
                    <a:pt x="54881" y="50602"/>
                  </a:lnTo>
                  <a:lnTo>
                    <a:pt x="63766" y="48507"/>
                  </a:lnTo>
                  <a:lnTo>
                    <a:pt x="79407" y="47741"/>
                  </a:lnTo>
                  <a:lnTo>
                    <a:pt x="81512" y="46644"/>
                  </a:lnTo>
                  <a:lnTo>
                    <a:pt x="82916" y="44854"/>
                  </a:lnTo>
                  <a:lnTo>
                    <a:pt x="83851" y="42602"/>
                  </a:lnTo>
                  <a:lnTo>
                    <a:pt x="85533" y="41101"/>
                  </a:lnTo>
                  <a:lnTo>
                    <a:pt x="95313" y="37305"/>
                  </a:lnTo>
                  <a:lnTo>
                    <a:pt x="103317" y="29933"/>
                  </a:lnTo>
                  <a:lnTo>
                    <a:pt x="109397" y="28978"/>
                  </a:lnTo>
                  <a:lnTo>
                    <a:pt x="111031" y="27786"/>
                  </a:lnTo>
                  <a:lnTo>
                    <a:pt x="112119" y="25932"/>
                  </a:lnTo>
                  <a:lnTo>
                    <a:pt x="114010" y="18898"/>
                  </a:lnTo>
                  <a:lnTo>
                    <a:pt x="114286" y="9953"/>
                  </a:lnTo>
                  <a:lnTo>
                    <a:pt x="106095" y="1361"/>
                  </a:lnTo>
                  <a:lnTo>
                    <a:pt x="100107" y="403"/>
                  </a:lnTo>
                  <a:lnTo>
                    <a:pt x="53969" y="0"/>
                  </a:lnTo>
                  <a:lnTo>
                    <a:pt x="34922" y="0"/>
                  </a:lnTo>
                  <a:lnTo>
                    <a:pt x="28572" y="2822"/>
                  </a:lnTo>
                  <a:lnTo>
                    <a:pt x="22222" y="6545"/>
                  </a:lnTo>
                  <a:lnTo>
                    <a:pt x="15872" y="8201"/>
                  </a:lnTo>
                  <a:lnTo>
                    <a:pt x="13755" y="9701"/>
                  </a:lnTo>
                  <a:lnTo>
                    <a:pt x="12344" y="11759"/>
                  </a:lnTo>
                  <a:lnTo>
                    <a:pt x="9718" y="16868"/>
                  </a:lnTo>
                  <a:lnTo>
                    <a:pt x="3348" y="25693"/>
                  </a:lnTo>
                  <a:lnTo>
                    <a:pt x="990" y="35012"/>
                  </a:lnTo>
                  <a:lnTo>
                    <a:pt x="0" y="79375"/>
                  </a:lnTo>
                  <a:lnTo>
                    <a:pt x="2821" y="85725"/>
                  </a:lnTo>
                  <a:lnTo>
                    <a:pt x="6544" y="92075"/>
                  </a:lnTo>
                  <a:lnTo>
                    <a:pt x="9130" y="102894"/>
                  </a:lnTo>
                  <a:lnTo>
                    <a:pt x="10319" y="103521"/>
                  </a:lnTo>
                  <a:lnTo>
                    <a:pt x="14462" y="104217"/>
                  </a:lnTo>
                  <a:lnTo>
                    <a:pt x="28479" y="113385"/>
                  </a:lnTo>
                  <a:lnTo>
                    <a:pt x="41678" y="114179"/>
                  </a:lnTo>
                  <a:lnTo>
                    <a:pt x="47802" y="111424"/>
                  </a:lnTo>
                  <a:lnTo>
                    <a:pt x="54052" y="107730"/>
                  </a:lnTo>
                  <a:lnTo>
                    <a:pt x="64579" y="105651"/>
                  </a:lnTo>
                  <a:lnTo>
                    <a:pt x="89830" y="104809"/>
                  </a:lnTo>
                  <a:lnTo>
                    <a:pt x="95662" y="101968"/>
                  </a:lnTo>
                  <a:lnTo>
                    <a:pt x="98698" y="99729"/>
                  </a:lnTo>
                  <a:lnTo>
                    <a:pt x="133347" y="857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74" name="SMARTInkShape-1617">
              <a:extLst>
                <a:ext uri="{FF2B5EF4-FFF2-40B4-BE49-F238E27FC236}">
                  <a16:creationId xmlns:a16="http://schemas.microsoft.com/office/drawing/2014/main" id="{BD40CFFD-D819-7BF3-3E0B-07DEB3E4CB62}"/>
                </a:ext>
              </a:extLst>
            </p:cNvPr>
            <p:cNvSpPr/>
            <p:nvPr>
              <p:custDataLst>
                <p:tags r:id="rId158"/>
              </p:custDataLst>
            </p:nvPr>
          </p:nvSpPr>
          <p:spPr>
            <a:xfrm>
              <a:off x="209550" y="5395194"/>
              <a:ext cx="180976" cy="119651"/>
            </a:xfrm>
            <a:custGeom>
              <a:avLst/>
              <a:gdLst/>
              <a:ahLst/>
              <a:cxnLst/>
              <a:rect l="0" t="0" r="0" b="0"/>
              <a:pathLst>
                <a:path w="180976" h="119651">
                  <a:moveTo>
                    <a:pt x="0" y="15006"/>
                  </a:moveTo>
                  <a:lnTo>
                    <a:pt x="0" y="15006"/>
                  </a:lnTo>
                  <a:lnTo>
                    <a:pt x="5488" y="15006"/>
                  </a:lnTo>
                  <a:lnTo>
                    <a:pt x="3145" y="15006"/>
                  </a:lnTo>
                  <a:lnTo>
                    <a:pt x="9525" y="15006"/>
                  </a:lnTo>
                  <a:lnTo>
                    <a:pt x="14581" y="9950"/>
                  </a:lnTo>
                  <a:lnTo>
                    <a:pt x="19886" y="7467"/>
                  </a:lnTo>
                  <a:lnTo>
                    <a:pt x="60601" y="0"/>
                  </a:lnTo>
                  <a:lnTo>
                    <a:pt x="73937" y="4550"/>
                  </a:lnTo>
                  <a:lnTo>
                    <a:pt x="83357" y="11843"/>
                  </a:lnTo>
                  <a:lnTo>
                    <a:pt x="89259" y="13600"/>
                  </a:lnTo>
                  <a:lnTo>
                    <a:pt x="91256" y="15127"/>
                  </a:lnTo>
                  <a:lnTo>
                    <a:pt x="101445" y="37716"/>
                  </a:lnTo>
                  <a:lnTo>
                    <a:pt x="104117" y="55396"/>
                  </a:lnTo>
                  <a:lnTo>
                    <a:pt x="104337" y="60983"/>
                  </a:lnTo>
                  <a:lnTo>
                    <a:pt x="101758" y="70012"/>
                  </a:lnTo>
                  <a:lnTo>
                    <a:pt x="98142" y="77553"/>
                  </a:lnTo>
                  <a:lnTo>
                    <a:pt x="95049" y="87749"/>
                  </a:lnTo>
                  <a:lnTo>
                    <a:pt x="88958" y="97472"/>
                  </a:lnTo>
                  <a:lnTo>
                    <a:pt x="87162" y="103869"/>
                  </a:lnTo>
                  <a:lnTo>
                    <a:pt x="85625" y="105998"/>
                  </a:lnTo>
                  <a:lnTo>
                    <a:pt x="83541" y="107417"/>
                  </a:lnTo>
                  <a:lnTo>
                    <a:pt x="78405" y="110053"/>
                  </a:lnTo>
                  <a:lnTo>
                    <a:pt x="69562" y="116428"/>
                  </a:lnTo>
                  <a:lnTo>
                    <a:pt x="60240" y="118787"/>
                  </a:lnTo>
                  <a:lnTo>
                    <a:pt x="44439" y="119650"/>
                  </a:lnTo>
                  <a:lnTo>
                    <a:pt x="42326" y="118635"/>
                  </a:lnTo>
                  <a:lnTo>
                    <a:pt x="40917" y="116901"/>
                  </a:lnTo>
                  <a:lnTo>
                    <a:pt x="39978" y="114686"/>
                  </a:lnTo>
                  <a:lnTo>
                    <a:pt x="38294" y="113209"/>
                  </a:lnTo>
                  <a:lnTo>
                    <a:pt x="33600" y="111568"/>
                  </a:lnTo>
                  <a:lnTo>
                    <a:pt x="31925" y="110072"/>
                  </a:lnTo>
                  <a:lnTo>
                    <a:pt x="23960" y="97114"/>
                  </a:lnTo>
                  <a:lnTo>
                    <a:pt x="23381" y="94086"/>
                  </a:lnTo>
                  <a:lnTo>
                    <a:pt x="24054" y="91010"/>
                  </a:lnTo>
                  <a:lnTo>
                    <a:pt x="26566" y="84769"/>
                  </a:lnTo>
                  <a:lnTo>
                    <a:pt x="28310" y="68970"/>
                  </a:lnTo>
                  <a:lnTo>
                    <a:pt x="29457" y="66857"/>
                  </a:lnTo>
                  <a:lnTo>
                    <a:pt x="31280" y="65448"/>
                  </a:lnTo>
                  <a:lnTo>
                    <a:pt x="36127" y="62825"/>
                  </a:lnTo>
                  <a:lnTo>
                    <a:pt x="54081" y="47552"/>
                  </a:lnTo>
                  <a:lnTo>
                    <a:pt x="66696" y="41544"/>
                  </a:lnTo>
                  <a:lnTo>
                    <a:pt x="84436" y="30478"/>
                  </a:lnTo>
                  <a:lnTo>
                    <a:pt x="125560" y="16485"/>
                  </a:lnTo>
                  <a:lnTo>
                    <a:pt x="167988" y="13974"/>
                  </a:lnTo>
                  <a:lnTo>
                    <a:pt x="180975" y="548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75" name="SMARTInkShape-1618">
              <a:extLst>
                <a:ext uri="{FF2B5EF4-FFF2-40B4-BE49-F238E27FC236}">
                  <a16:creationId xmlns:a16="http://schemas.microsoft.com/office/drawing/2014/main" id="{7F5C9C3F-C171-9C74-8FC2-DE0DA62FB74E}"/>
                </a:ext>
              </a:extLst>
            </p:cNvPr>
            <p:cNvSpPr/>
            <p:nvPr>
              <p:custDataLst>
                <p:tags r:id="rId159"/>
              </p:custDataLst>
            </p:nvPr>
          </p:nvSpPr>
          <p:spPr>
            <a:xfrm>
              <a:off x="624031" y="5029200"/>
              <a:ext cx="42720" cy="190501"/>
            </a:xfrm>
            <a:custGeom>
              <a:avLst/>
              <a:gdLst/>
              <a:ahLst/>
              <a:cxnLst/>
              <a:rect l="0" t="0" r="0" b="0"/>
              <a:pathLst>
                <a:path w="42720" h="190501">
                  <a:moveTo>
                    <a:pt x="42719" y="0"/>
                  </a:moveTo>
                  <a:lnTo>
                    <a:pt x="42719" y="0"/>
                  </a:lnTo>
                  <a:lnTo>
                    <a:pt x="42719" y="5056"/>
                  </a:lnTo>
                  <a:lnTo>
                    <a:pt x="34077" y="35211"/>
                  </a:lnTo>
                  <a:lnTo>
                    <a:pt x="32397" y="51825"/>
                  </a:lnTo>
                  <a:lnTo>
                    <a:pt x="16734" y="95310"/>
                  </a:lnTo>
                  <a:lnTo>
                    <a:pt x="12089" y="114317"/>
                  </a:lnTo>
                  <a:lnTo>
                    <a:pt x="0" y="150550"/>
                  </a:lnTo>
                  <a:lnTo>
                    <a:pt x="97" y="162514"/>
                  </a:lnTo>
                  <a:lnTo>
                    <a:pt x="4619" y="1905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76" name="SMARTInkShape-1619">
              <a:extLst>
                <a:ext uri="{FF2B5EF4-FFF2-40B4-BE49-F238E27FC236}">
                  <a16:creationId xmlns:a16="http://schemas.microsoft.com/office/drawing/2014/main" id="{B9321F67-7BB5-0F9E-FA14-FD164187F81F}"/>
                </a:ext>
              </a:extLst>
            </p:cNvPr>
            <p:cNvSpPr/>
            <p:nvPr>
              <p:custDataLst>
                <p:tags r:id="rId160"/>
              </p:custDataLst>
            </p:nvPr>
          </p:nvSpPr>
          <p:spPr>
            <a:xfrm>
              <a:off x="590550" y="5048250"/>
              <a:ext cx="9526" cy="28576"/>
            </a:xfrm>
            <a:custGeom>
              <a:avLst/>
              <a:gdLst/>
              <a:ahLst/>
              <a:cxnLst/>
              <a:rect l="0" t="0" r="0" b="0"/>
              <a:pathLst>
                <a:path w="9526" h="28576">
                  <a:moveTo>
                    <a:pt x="0" y="28575"/>
                  </a:moveTo>
                  <a:lnTo>
                    <a:pt x="0" y="28575"/>
                  </a:lnTo>
                  <a:lnTo>
                    <a:pt x="0" y="11241"/>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77" name="SMARTInkShape-1620">
              <a:extLst>
                <a:ext uri="{FF2B5EF4-FFF2-40B4-BE49-F238E27FC236}">
                  <a16:creationId xmlns:a16="http://schemas.microsoft.com/office/drawing/2014/main" id="{6620012C-5F89-DBB2-0BC2-7292D4CDFBE1}"/>
                </a:ext>
              </a:extLst>
            </p:cNvPr>
            <p:cNvSpPr/>
            <p:nvPr>
              <p:custDataLst>
                <p:tags r:id="rId161"/>
              </p:custDataLst>
            </p:nvPr>
          </p:nvSpPr>
          <p:spPr>
            <a:xfrm>
              <a:off x="352564" y="5076835"/>
              <a:ext cx="266562" cy="132938"/>
            </a:xfrm>
            <a:custGeom>
              <a:avLst/>
              <a:gdLst/>
              <a:ahLst/>
              <a:cxnLst/>
              <a:rect l="0" t="0" r="0" b="0"/>
              <a:pathLst>
                <a:path w="266562" h="132938">
                  <a:moveTo>
                    <a:pt x="114161" y="28565"/>
                  </a:moveTo>
                  <a:lnTo>
                    <a:pt x="114161" y="28565"/>
                  </a:lnTo>
                  <a:lnTo>
                    <a:pt x="114161" y="13559"/>
                  </a:lnTo>
                  <a:lnTo>
                    <a:pt x="114161" y="15898"/>
                  </a:lnTo>
                  <a:lnTo>
                    <a:pt x="114161" y="1314"/>
                  </a:lnTo>
                  <a:lnTo>
                    <a:pt x="113103" y="873"/>
                  </a:lnTo>
                  <a:lnTo>
                    <a:pt x="91495" y="0"/>
                  </a:lnTo>
                  <a:lnTo>
                    <a:pt x="85390" y="2817"/>
                  </a:lnTo>
                  <a:lnTo>
                    <a:pt x="79149" y="6538"/>
                  </a:lnTo>
                  <a:lnTo>
                    <a:pt x="66519" y="8927"/>
                  </a:lnTo>
                  <a:lnTo>
                    <a:pt x="63350" y="9123"/>
                  </a:lnTo>
                  <a:lnTo>
                    <a:pt x="57006" y="12163"/>
                  </a:lnTo>
                  <a:lnTo>
                    <a:pt x="35648" y="25738"/>
                  </a:lnTo>
                  <a:lnTo>
                    <a:pt x="28456" y="35018"/>
                  </a:lnTo>
                  <a:lnTo>
                    <a:pt x="15977" y="44471"/>
                  </a:lnTo>
                  <a:lnTo>
                    <a:pt x="3419" y="63493"/>
                  </a:lnTo>
                  <a:lnTo>
                    <a:pt x="330" y="74309"/>
                  </a:lnTo>
                  <a:lnTo>
                    <a:pt x="0" y="80689"/>
                  </a:lnTo>
                  <a:lnTo>
                    <a:pt x="2745" y="86303"/>
                  </a:lnTo>
                  <a:lnTo>
                    <a:pt x="6434" y="92327"/>
                  </a:lnTo>
                  <a:lnTo>
                    <a:pt x="9570" y="101668"/>
                  </a:lnTo>
                  <a:lnTo>
                    <a:pt x="26986" y="122327"/>
                  </a:lnTo>
                  <a:lnTo>
                    <a:pt x="36510" y="123684"/>
                  </a:lnTo>
                  <a:lnTo>
                    <a:pt x="42587" y="123776"/>
                  </a:lnTo>
                  <a:lnTo>
                    <a:pt x="44220" y="122731"/>
                  </a:lnTo>
                  <a:lnTo>
                    <a:pt x="45309" y="120976"/>
                  </a:lnTo>
                  <a:lnTo>
                    <a:pt x="46035" y="118747"/>
                  </a:lnTo>
                  <a:lnTo>
                    <a:pt x="47577" y="117262"/>
                  </a:lnTo>
                  <a:lnTo>
                    <a:pt x="52112" y="115610"/>
                  </a:lnTo>
                  <a:lnTo>
                    <a:pt x="60616" y="114681"/>
                  </a:lnTo>
                  <a:lnTo>
                    <a:pt x="62589" y="113492"/>
                  </a:lnTo>
                  <a:lnTo>
                    <a:pt x="63905" y="111641"/>
                  </a:lnTo>
                  <a:lnTo>
                    <a:pt x="64782" y="109350"/>
                  </a:lnTo>
                  <a:lnTo>
                    <a:pt x="66425" y="107821"/>
                  </a:lnTo>
                  <a:lnTo>
                    <a:pt x="71073" y="106123"/>
                  </a:lnTo>
                  <a:lnTo>
                    <a:pt x="72735" y="104613"/>
                  </a:lnTo>
                  <a:lnTo>
                    <a:pt x="76827" y="95144"/>
                  </a:lnTo>
                  <a:lnTo>
                    <a:pt x="82520" y="87921"/>
                  </a:lnTo>
                  <a:lnTo>
                    <a:pt x="84223" y="82109"/>
                  </a:lnTo>
                  <a:lnTo>
                    <a:pt x="85736" y="80136"/>
                  </a:lnTo>
                  <a:lnTo>
                    <a:pt x="90239" y="77944"/>
                  </a:lnTo>
                  <a:lnTo>
                    <a:pt x="91863" y="76300"/>
                  </a:lnTo>
                  <a:lnTo>
                    <a:pt x="93667" y="71653"/>
                  </a:lnTo>
                  <a:lnTo>
                    <a:pt x="95207" y="69990"/>
                  </a:lnTo>
                  <a:lnTo>
                    <a:pt x="99740" y="68143"/>
                  </a:lnTo>
                  <a:lnTo>
                    <a:pt x="101372" y="66592"/>
                  </a:lnTo>
                  <a:lnTo>
                    <a:pt x="103185" y="62046"/>
                  </a:lnTo>
                  <a:lnTo>
                    <a:pt x="104727" y="60411"/>
                  </a:lnTo>
                  <a:lnTo>
                    <a:pt x="109263" y="58593"/>
                  </a:lnTo>
                  <a:lnTo>
                    <a:pt x="110896" y="57051"/>
                  </a:lnTo>
                  <a:lnTo>
                    <a:pt x="114158" y="47626"/>
                  </a:lnTo>
                  <a:lnTo>
                    <a:pt x="114161" y="47615"/>
                  </a:lnTo>
                  <a:lnTo>
                    <a:pt x="114161" y="64948"/>
                  </a:lnTo>
                  <a:lnTo>
                    <a:pt x="107615" y="73930"/>
                  </a:lnTo>
                  <a:lnTo>
                    <a:pt x="105960" y="79772"/>
                  </a:lnTo>
                  <a:lnTo>
                    <a:pt x="106577" y="82811"/>
                  </a:lnTo>
                  <a:lnTo>
                    <a:pt x="112349" y="95294"/>
                  </a:lnTo>
                  <a:lnTo>
                    <a:pt x="115149" y="112000"/>
                  </a:lnTo>
                  <a:lnTo>
                    <a:pt x="123291" y="123292"/>
                  </a:lnTo>
                  <a:lnTo>
                    <a:pt x="131852" y="123769"/>
                  </a:lnTo>
                  <a:lnTo>
                    <a:pt x="141293" y="115610"/>
                  </a:lnTo>
                  <a:lnTo>
                    <a:pt x="147365" y="114681"/>
                  </a:lnTo>
                  <a:lnTo>
                    <a:pt x="148997" y="113492"/>
                  </a:lnTo>
                  <a:lnTo>
                    <a:pt x="150085" y="111641"/>
                  </a:lnTo>
                  <a:lnTo>
                    <a:pt x="150810" y="109350"/>
                  </a:lnTo>
                  <a:lnTo>
                    <a:pt x="152352" y="107821"/>
                  </a:lnTo>
                  <a:lnTo>
                    <a:pt x="162431" y="102547"/>
                  </a:lnTo>
                  <a:lnTo>
                    <a:pt x="165391" y="100111"/>
                  </a:lnTo>
                  <a:lnTo>
                    <a:pt x="168680" y="94583"/>
                  </a:lnTo>
                  <a:lnTo>
                    <a:pt x="171200" y="88598"/>
                  </a:lnTo>
                  <a:lnTo>
                    <a:pt x="175848" y="82411"/>
                  </a:lnTo>
                  <a:lnTo>
                    <a:pt x="181441" y="78955"/>
                  </a:lnTo>
                  <a:lnTo>
                    <a:pt x="184414" y="78033"/>
                  </a:lnTo>
                  <a:lnTo>
                    <a:pt x="186397" y="76361"/>
                  </a:lnTo>
                  <a:lnTo>
                    <a:pt x="188599" y="71680"/>
                  </a:lnTo>
                  <a:lnTo>
                    <a:pt x="190245" y="70009"/>
                  </a:lnTo>
                  <a:lnTo>
                    <a:pt x="199448" y="66796"/>
                  </a:lnTo>
                  <a:lnTo>
                    <a:pt x="199886" y="57143"/>
                  </a:lnTo>
                  <a:lnTo>
                    <a:pt x="199886" y="84264"/>
                  </a:lnTo>
                  <a:lnTo>
                    <a:pt x="193340" y="93034"/>
                  </a:lnTo>
                  <a:lnTo>
                    <a:pt x="190753" y="103011"/>
                  </a:lnTo>
                  <a:lnTo>
                    <a:pt x="190395" y="112812"/>
                  </a:lnTo>
                  <a:lnTo>
                    <a:pt x="199495" y="123384"/>
                  </a:lnTo>
                  <a:lnTo>
                    <a:pt x="199770" y="128745"/>
                  </a:lnTo>
                  <a:lnTo>
                    <a:pt x="200867" y="130275"/>
                  </a:lnTo>
                  <a:lnTo>
                    <a:pt x="202657" y="131297"/>
                  </a:lnTo>
                  <a:lnTo>
                    <a:pt x="208077" y="132937"/>
                  </a:lnTo>
                  <a:lnTo>
                    <a:pt x="217495" y="125103"/>
                  </a:lnTo>
                  <a:lnTo>
                    <a:pt x="223566" y="124198"/>
                  </a:lnTo>
                  <a:lnTo>
                    <a:pt x="241289" y="123848"/>
                  </a:lnTo>
                  <a:lnTo>
                    <a:pt x="243363" y="122778"/>
                  </a:lnTo>
                  <a:lnTo>
                    <a:pt x="244745" y="121007"/>
                  </a:lnTo>
                  <a:lnTo>
                    <a:pt x="245667" y="118768"/>
                  </a:lnTo>
                  <a:lnTo>
                    <a:pt x="247340" y="117276"/>
                  </a:lnTo>
                  <a:lnTo>
                    <a:pt x="257104" y="113494"/>
                  </a:lnTo>
                  <a:lnTo>
                    <a:pt x="261652" y="109350"/>
                  </a:lnTo>
                  <a:lnTo>
                    <a:pt x="264379" y="103982"/>
                  </a:lnTo>
                  <a:lnTo>
                    <a:pt x="266561" y="9524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78" name="SMARTInkShape-1621">
              <a:extLst>
                <a:ext uri="{FF2B5EF4-FFF2-40B4-BE49-F238E27FC236}">
                  <a16:creationId xmlns:a16="http://schemas.microsoft.com/office/drawing/2014/main" id="{852CB93B-94FC-C18C-CD95-CEB042E4937F}"/>
                </a:ext>
              </a:extLst>
            </p:cNvPr>
            <p:cNvSpPr/>
            <p:nvPr>
              <p:custDataLst>
                <p:tags r:id="rId162"/>
              </p:custDataLst>
            </p:nvPr>
          </p:nvSpPr>
          <p:spPr>
            <a:xfrm>
              <a:off x="210874" y="5133975"/>
              <a:ext cx="103452" cy="9526"/>
            </a:xfrm>
            <a:custGeom>
              <a:avLst/>
              <a:gdLst/>
              <a:ahLst/>
              <a:cxnLst/>
              <a:rect l="0" t="0" r="0" b="0"/>
              <a:pathLst>
                <a:path w="103452" h="9526">
                  <a:moveTo>
                    <a:pt x="8201" y="9525"/>
                  </a:moveTo>
                  <a:lnTo>
                    <a:pt x="8201" y="9525"/>
                  </a:lnTo>
                  <a:lnTo>
                    <a:pt x="0" y="9525"/>
                  </a:lnTo>
                  <a:lnTo>
                    <a:pt x="12900" y="9525"/>
                  </a:lnTo>
                  <a:lnTo>
                    <a:pt x="18403" y="6703"/>
                  </a:lnTo>
                  <a:lnTo>
                    <a:pt x="24377" y="2980"/>
                  </a:lnTo>
                  <a:lnTo>
                    <a:pt x="36835" y="588"/>
                  </a:lnTo>
                  <a:lnTo>
                    <a:pt x="82023" y="7"/>
                  </a:lnTo>
                  <a:lnTo>
                    <a:pt x="103451"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79" name="SMARTInkShape-1622">
              <a:extLst>
                <a:ext uri="{FF2B5EF4-FFF2-40B4-BE49-F238E27FC236}">
                  <a16:creationId xmlns:a16="http://schemas.microsoft.com/office/drawing/2014/main" id="{8E1C1C3A-9190-B204-CCCF-3C523CF3298C}"/>
                </a:ext>
              </a:extLst>
            </p:cNvPr>
            <p:cNvSpPr/>
            <p:nvPr>
              <p:custDataLst>
                <p:tags r:id="rId163"/>
              </p:custDataLst>
            </p:nvPr>
          </p:nvSpPr>
          <p:spPr>
            <a:xfrm>
              <a:off x="209550" y="5000625"/>
              <a:ext cx="133351" cy="38101"/>
            </a:xfrm>
            <a:custGeom>
              <a:avLst/>
              <a:gdLst/>
              <a:ahLst/>
              <a:cxnLst/>
              <a:rect l="0" t="0" r="0" b="0"/>
              <a:pathLst>
                <a:path w="133351" h="38101">
                  <a:moveTo>
                    <a:pt x="0" y="38100"/>
                  </a:moveTo>
                  <a:lnTo>
                    <a:pt x="0" y="38100"/>
                  </a:lnTo>
                  <a:lnTo>
                    <a:pt x="0" y="28967"/>
                  </a:lnTo>
                  <a:lnTo>
                    <a:pt x="14189" y="14396"/>
                  </a:lnTo>
                  <a:lnTo>
                    <a:pt x="19712" y="11690"/>
                  </a:lnTo>
                  <a:lnTo>
                    <a:pt x="26824" y="9952"/>
                  </a:lnTo>
                  <a:lnTo>
                    <a:pt x="33113" y="4595"/>
                  </a:lnTo>
                  <a:lnTo>
                    <a:pt x="41528" y="2042"/>
                  </a:lnTo>
                  <a:lnTo>
                    <a:pt x="86177" y="5"/>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80" name="SMARTInkShape-1623">
              <a:extLst>
                <a:ext uri="{FF2B5EF4-FFF2-40B4-BE49-F238E27FC236}">
                  <a16:creationId xmlns:a16="http://schemas.microsoft.com/office/drawing/2014/main" id="{CB10166D-7EF7-B16C-4AFD-8D80CF3086D8}"/>
                </a:ext>
              </a:extLst>
            </p:cNvPr>
            <p:cNvSpPr/>
            <p:nvPr>
              <p:custDataLst>
                <p:tags r:id="rId164"/>
              </p:custDataLst>
            </p:nvPr>
          </p:nvSpPr>
          <p:spPr>
            <a:xfrm>
              <a:off x="209550" y="5038725"/>
              <a:ext cx="19051" cy="171451"/>
            </a:xfrm>
            <a:custGeom>
              <a:avLst/>
              <a:gdLst/>
              <a:ahLst/>
              <a:cxnLst/>
              <a:rect l="0" t="0" r="0" b="0"/>
              <a:pathLst>
                <a:path w="19051" h="171451">
                  <a:moveTo>
                    <a:pt x="9525" y="9525"/>
                  </a:moveTo>
                  <a:lnTo>
                    <a:pt x="9525" y="9525"/>
                  </a:lnTo>
                  <a:lnTo>
                    <a:pt x="9525" y="0"/>
                  </a:lnTo>
                  <a:lnTo>
                    <a:pt x="19040" y="0"/>
                  </a:lnTo>
                  <a:lnTo>
                    <a:pt x="19050" y="22390"/>
                  </a:lnTo>
                  <a:lnTo>
                    <a:pt x="9917" y="68137"/>
                  </a:lnTo>
                  <a:lnTo>
                    <a:pt x="8544" y="89816"/>
                  </a:lnTo>
                  <a:lnTo>
                    <a:pt x="593" y="123042"/>
                  </a:lnTo>
                  <a:lnTo>
                    <a:pt x="1" y="170613"/>
                  </a:lnTo>
                  <a:lnTo>
                    <a:pt x="0" y="1714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284" name="SMARTInkShape-Group327">
            <a:extLst>
              <a:ext uri="{FF2B5EF4-FFF2-40B4-BE49-F238E27FC236}">
                <a16:creationId xmlns:a16="http://schemas.microsoft.com/office/drawing/2014/main" id="{3FF020A7-9B3D-D799-F3C4-CD8562FF3977}"/>
              </a:ext>
            </a:extLst>
          </p:cNvPr>
          <p:cNvGrpSpPr/>
          <p:nvPr/>
        </p:nvGrpSpPr>
        <p:grpSpPr>
          <a:xfrm>
            <a:off x="219075" y="2076450"/>
            <a:ext cx="152401" cy="85726"/>
            <a:chOff x="219075" y="2076450"/>
            <a:chExt cx="152401" cy="85726"/>
          </a:xfrm>
        </p:grpSpPr>
        <p:sp>
          <p:nvSpPr>
            <p:cNvPr id="124282" name="SMARTInkShape-1624">
              <a:extLst>
                <a:ext uri="{FF2B5EF4-FFF2-40B4-BE49-F238E27FC236}">
                  <a16:creationId xmlns:a16="http://schemas.microsoft.com/office/drawing/2014/main" id="{0B730A89-6B66-88A4-1F7D-223A6DE26F9B}"/>
                </a:ext>
              </a:extLst>
            </p:cNvPr>
            <p:cNvSpPr/>
            <p:nvPr>
              <p:custDataLst>
                <p:tags r:id="rId148"/>
              </p:custDataLst>
            </p:nvPr>
          </p:nvSpPr>
          <p:spPr>
            <a:xfrm>
              <a:off x="219075" y="2152660"/>
              <a:ext cx="152401" cy="9516"/>
            </a:xfrm>
            <a:custGeom>
              <a:avLst/>
              <a:gdLst/>
              <a:ahLst/>
              <a:cxnLst/>
              <a:rect l="0" t="0" r="0" b="0"/>
              <a:pathLst>
                <a:path w="152401" h="9516">
                  <a:moveTo>
                    <a:pt x="0" y="9515"/>
                  </a:moveTo>
                  <a:lnTo>
                    <a:pt x="0" y="9515"/>
                  </a:lnTo>
                  <a:lnTo>
                    <a:pt x="22390" y="9515"/>
                  </a:lnTo>
                  <a:lnTo>
                    <a:pt x="68138" y="382"/>
                  </a:lnTo>
                  <a:lnTo>
                    <a:pt x="115714" y="0"/>
                  </a:lnTo>
                  <a:lnTo>
                    <a:pt x="123042" y="2817"/>
                  </a:lnTo>
                  <a:lnTo>
                    <a:pt x="126478" y="5049"/>
                  </a:lnTo>
                  <a:lnTo>
                    <a:pt x="152400" y="951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83" name="SMARTInkShape-1625">
              <a:extLst>
                <a:ext uri="{FF2B5EF4-FFF2-40B4-BE49-F238E27FC236}">
                  <a16:creationId xmlns:a16="http://schemas.microsoft.com/office/drawing/2014/main" id="{1E2E5A06-BC33-0E3E-A61A-742B0D1D1218}"/>
                </a:ext>
              </a:extLst>
            </p:cNvPr>
            <p:cNvSpPr/>
            <p:nvPr>
              <p:custDataLst>
                <p:tags r:id="rId149"/>
              </p:custDataLst>
            </p:nvPr>
          </p:nvSpPr>
          <p:spPr>
            <a:xfrm>
              <a:off x="228600" y="2076450"/>
              <a:ext cx="104776" cy="19051"/>
            </a:xfrm>
            <a:custGeom>
              <a:avLst/>
              <a:gdLst/>
              <a:ahLst/>
              <a:cxnLst/>
              <a:rect l="0" t="0" r="0" b="0"/>
              <a:pathLst>
                <a:path w="104776" h="19051">
                  <a:moveTo>
                    <a:pt x="0" y="19050"/>
                  </a:moveTo>
                  <a:lnTo>
                    <a:pt x="0" y="19050"/>
                  </a:lnTo>
                  <a:lnTo>
                    <a:pt x="14465" y="19050"/>
                  </a:lnTo>
                  <a:lnTo>
                    <a:pt x="19835" y="16228"/>
                  </a:lnTo>
                  <a:lnTo>
                    <a:pt x="25749" y="12504"/>
                  </a:lnTo>
                  <a:lnTo>
                    <a:pt x="38169" y="10114"/>
                  </a:lnTo>
                  <a:lnTo>
                    <a:pt x="41321" y="9917"/>
                  </a:lnTo>
                  <a:lnTo>
                    <a:pt x="47645" y="6877"/>
                  </a:lnTo>
                  <a:lnTo>
                    <a:pt x="53984" y="3057"/>
                  </a:lnTo>
                  <a:lnTo>
                    <a:pt x="66677" y="604"/>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4285" name="SMARTInkShape-1626">
            <a:extLst>
              <a:ext uri="{FF2B5EF4-FFF2-40B4-BE49-F238E27FC236}">
                <a16:creationId xmlns:a16="http://schemas.microsoft.com/office/drawing/2014/main" id="{F9BCD927-4CC2-308F-6D53-26FC5D92D1FE}"/>
              </a:ext>
            </a:extLst>
          </p:cNvPr>
          <p:cNvSpPr/>
          <p:nvPr>
            <p:custDataLst>
              <p:tags r:id="rId3"/>
            </p:custDataLst>
          </p:nvPr>
        </p:nvSpPr>
        <p:spPr>
          <a:xfrm>
            <a:off x="123825" y="1714500"/>
            <a:ext cx="152401" cy="123787"/>
          </a:xfrm>
          <a:custGeom>
            <a:avLst/>
            <a:gdLst/>
            <a:ahLst/>
            <a:cxnLst/>
            <a:rect l="0" t="0" r="0" b="0"/>
            <a:pathLst>
              <a:path w="152401" h="123787">
                <a:moveTo>
                  <a:pt x="0" y="28575"/>
                </a:moveTo>
                <a:lnTo>
                  <a:pt x="0" y="28575"/>
                </a:lnTo>
                <a:lnTo>
                  <a:pt x="5056" y="28575"/>
                </a:lnTo>
                <a:lnTo>
                  <a:pt x="6546" y="29633"/>
                </a:lnTo>
                <a:lnTo>
                  <a:pt x="7539" y="31397"/>
                </a:lnTo>
                <a:lnTo>
                  <a:pt x="10322" y="44822"/>
                </a:lnTo>
                <a:lnTo>
                  <a:pt x="15994" y="54085"/>
                </a:lnTo>
                <a:lnTo>
                  <a:pt x="19203" y="63533"/>
                </a:lnTo>
                <a:lnTo>
                  <a:pt x="25328" y="73035"/>
                </a:lnTo>
                <a:lnTo>
                  <a:pt x="28671" y="82553"/>
                </a:lnTo>
                <a:lnTo>
                  <a:pt x="34836" y="92076"/>
                </a:lnTo>
                <a:lnTo>
                  <a:pt x="38191" y="101600"/>
                </a:lnTo>
                <a:lnTo>
                  <a:pt x="56720" y="123384"/>
                </a:lnTo>
                <a:lnTo>
                  <a:pt x="65313" y="123786"/>
                </a:lnTo>
                <a:lnTo>
                  <a:pt x="65767" y="122741"/>
                </a:lnTo>
                <a:lnTo>
                  <a:pt x="66272" y="118757"/>
                </a:lnTo>
                <a:lnTo>
                  <a:pt x="69318" y="113459"/>
                </a:lnTo>
                <a:lnTo>
                  <a:pt x="73141" y="107576"/>
                </a:lnTo>
                <a:lnTo>
                  <a:pt x="87906" y="64435"/>
                </a:lnTo>
                <a:lnTo>
                  <a:pt x="91986" y="52979"/>
                </a:lnTo>
                <a:lnTo>
                  <a:pt x="95341" y="35688"/>
                </a:lnTo>
                <a:lnTo>
                  <a:pt x="102598" y="19828"/>
                </a:lnTo>
                <a:lnTo>
                  <a:pt x="103324" y="16394"/>
                </a:lnTo>
                <a:lnTo>
                  <a:pt x="104866" y="14104"/>
                </a:lnTo>
                <a:lnTo>
                  <a:pt x="106952" y="12578"/>
                </a:lnTo>
                <a:lnTo>
                  <a:pt x="112093" y="9824"/>
                </a:lnTo>
                <a:lnTo>
                  <a:pt x="120937" y="3381"/>
                </a:lnTo>
                <a:lnTo>
                  <a:pt x="127127" y="1503"/>
                </a:lnTo>
                <a:lnTo>
                  <a:pt x="1524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4303" name="SMARTInkShape-Group329">
            <a:extLst>
              <a:ext uri="{FF2B5EF4-FFF2-40B4-BE49-F238E27FC236}">
                <a16:creationId xmlns:a16="http://schemas.microsoft.com/office/drawing/2014/main" id="{6EC11937-DB6F-54DC-829E-64B305E31773}"/>
              </a:ext>
            </a:extLst>
          </p:cNvPr>
          <p:cNvGrpSpPr/>
          <p:nvPr/>
        </p:nvGrpSpPr>
        <p:grpSpPr>
          <a:xfrm>
            <a:off x="104790" y="1257300"/>
            <a:ext cx="1219186" cy="1000126"/>
            <a:chOff x="104790" y="1257300"/>
            <a:chExt cx="1219186" cy="1000126"/>
          </a:xfrm>
        </p:grpSpPr>
        <p:sp>
          <p:nvSpPr>
            <p:cNvPr id="124286" name="SMARTInkShape-1627">
              <a:extLst>
                <a:ext uri="{FF2B5EF4-FFF2-40B4-BE49-F238E27FC236}">
                  <a16:creationId xmlns:a16="http://schemas.microsoft.com/office/drawing/2014/main" id="{02E11984-6707-D71D-3F95-DEFB1352D013}"/>
                </a:ext>
              </a:extLst>
            </p:cNvPr>
            <p:cNvSpPr/>
            <p:nvPr>
              <p:custDataLst>
                <p:tags r:id="rId131"/>
              </p:custDataLst>
            </p:nvPr>
          </p:nvSpPr>
          <p:spPr>
            <a:xfrm>
              <a:off x="1162050" y="1990725"/>
              <a:ext cx="161926" cy="47626"/>
            </a:xfrm>
            <a:custGeom>
              <a:avLst/>
              <a:gdLst/>
              <a:ahLst/>
              <a:cxnLst/>
              <a:rect l="0" t="0" r="0" b="0"/>
              <a:pathLst>
                <a:path w="161926" h="47626">
                  <a:moveTo>
                    <a:pt x="0" y="47625"/>
                  </a:moveTo>
                  <a:lnTo>
                    <a:pt x="0" y="47625"/>
                  </a:lnTo>
                  <a:lnTo>
                    <a:pt x="5057" y="42569"/>
                  </a:lnTo>
                  <a:lnTo>
                    <a:pt x="10361" y="40086"/>
                  </a:lnTo>
                  <a:lnTo>
                    <a:pt x="13258" y="39424"/>
                  </a:lnTo>
                  <a:lnTo>
                    <a:pt x="15188" y="37924"/>
                  </a:lnTo>
                  <a:lnTo>
                    <a:pt x="17334" y="33436"/>
                  </a:lnTo>
                  <a:lnTo>
                    <a:pt x="18964" y="31815"/>
                  </a:lnTo>
                  <a:lnTo>
                    <a:pt x="38281" y="21226"/>
                  </a:lnTo>
                  <a:lnTo>
                    <a:pt x="41395" y="20500"/>
                  </a:lnTo>
                  <a:lnTo>
                    <a:pt x="55057" y="12790"/>
                  </a:lnTo>
                  <a:lnTo>
                    <a:pt x="100902" y="908"/>
                  </a:lnTo>
                  <a:lnTo>
                    <a:pt x="145693" y="5"/>
                  </a:lnTo>
                  <a:lnTo>
                    <a:pt x="1619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87" name="SMARTInkShape-1628">
              <a:extLst>
                <a:ext uri="{FF2B5EF4-FFF2-40B4-BE49-F238E27FC236}">
                  <a16:creationId xmlns:a16="http://schemas.microsoft.com/office/drawing/2014/main" id="{BBF968C0-DB4E-4EF4-B81C-A7FCFEC10708}"/>
                </a:ext>
              </a:extLst>
            </p:cNvPr>
            <p:cNvSpPr/>
            <p:nvPr>
              <p:custDataLst>
                <p:tags r:id="rId132"/>
              </p:custDataLst>
            </p:nvPr>
          </p:nvSpPr>
          <p:spPr>
            <a:xfrm>
              <a:off x="1143000" y="2038360"/>
              <a:ext cx="95250" cy="205400"/>
            </a:xfrm>
            <a:custGeom>
              <a:avLst/>
              <a:gdLst/>
              <a:ahLst/>
              <a:cxnLst/>
              <a:rect l="0" t="0" r="0" b="0"/>
              <a:pathLst>
                <a:path w="95250" h="205400">
                  <a:moveTo>
                    <a:pt x="38100" y="19040"/>
                  </a:moveTo>
                  <a:lnTo>
                    <a:pt x="38100" y="19040"/>
                  </a:lnTo>
                  <a:lnTo>
                    <a:pt x="38100" y="10839"/>
                  </a:lnTo>
                  <a:lnTo>
                    <a:pt x="39158" y="10398"/>
                  </a:lnTo>
                  <a:lnTo>
                    <a:pt x="43157" y="9907"/>
                  </a:lnTo>
                  <a:lnTo>
                    <a:pt x="44646" y="8718"/>
                  </a:lnTo>
                  <a:lnTo>
                    <a:pt x="47615" y="25"/>
                  </a:lnTo>
                  <a:lnTo>
                    <a:pt x="47622" y="0"/>
                  </a:lnTo>
                  <a:lnTo>
                    <a:pt x="47625" y="22656"/>
                  </a:lnTo>
                  <a:lnTo>
                    <a:pt x="45508" y="24626"/>
                  </a:lnTo>
                  <a:lnTo>
                    <a:pt x="34533" y="28456"/>
                  </a:lnTo>
                  <a:lnTo>
                    <a:pt x="32547" y="30609"/>
                  </a:lnTo>
                  <a:lnTo>
                    <a:pt x="26930" y="38696"/>
                  </a:lnTo>
                  <a:lnTo>
                    <a:pt x="22552" y="44709"/>
                  </a:lnTo>
                  <a:lnTo>
                    <a:pt x="20088" y="54045"/>
                  </a:lnTo>
                  <a:lnTo>
                    <a:pt x="19051" y="84260"/>
                  </a:lnTo>
                  <a:lnTo>
                    <a:pt x="20109" y="84745"/>
                  </a:lnTo>
                  <a:lnTo>
                    <a:pt x="24107" y="85284"/>
                  </a:lnTo>
                  <a:lnTo>
                    <a:pt x="29411" y="88346"/>
                  </a:lnTo>
                  <a:lnTo>
                    <a:pt x="36384" y="93878"/>
                  </a:lnTo>
                  <a:lnTo>
                    <a:pt x="46150" y="95120"/>
                  </a:lnTo>
                  <a:lnTo>
                    <a:pt x="54938" y="101762"/>
                  </a:lnTo>
                  <a:lnTo>
                    <a:pt x="63785" y="103875"/>
                  </a:lnTo>
                  <a:lnTo>
                    <a:pt x="79413" y="104648"/>
                  </a:lnTo>
                  <a:lnTo>
                    <a:pt x="81517" y="105745"/>
                  </a:lnTo>
                  <a:lnTo>
                    <a:pt x="82919" y="107535"/>
                  </a:lnTo>
                  <a:lnTo>
                    <a:pt x="83854" y="109787"/>
                  </a:lnTo>
                  <a:lnTo>
                    <a:pt x="85536" y="111288"/>
                  </a:lnTo>
                  <a:lnTo>
                    <a:pt x="93762" y="113895"/>
                  </a:lnTo>
                  <a:lnTo>
                    <a:pt x="94588" y="116937"/>
                  </a:lnTo>
                  <a:lnTo>
                    <a:pt x="95249" y="147403"/>
                  </a:lnTo>
                  <a:lnTo>
                    <a:pt x="94191" y="149065"/>
                  </a:lnTo>
                  <a:lnTo>
                    <a:pt x="92427" y="150173"/>
                  </a:lnTo>
                  <a:lnTo>
                    <a:pt x="90193" y="150912"/>
                  </a:lnTo>
                  <a:lnTo>
                    <a:pt x="72860" y="165518"/>
                  </a:lnTo>
                  <a:lnTo>
                    <a:pt x="60292" y="176816"/>
                  </a:lnTo>
                  <a:lnTo>
                    <a:pt x="53961" y="179121"/>
                  </a:lnTo>
                  <a:lnTo>
                    <a:pt x="51848" y="180794"/>
                  </a:lnTo>
                  <a:lnTo>
                    <a:pt x="43125" y="194061"/>
                  </a:lnTo>
                  <a:lnTo>
                    <a:pt x="37511" y="197369"/>
                  </a:lnTo>
                  <a:lnTo>
                    <a:pt x="22147" y="200725"/>
                  </a:lnTo>
                  <a:lnTo>
                    <a:pt x="15841" y="204916"/>
                  </a:lnTo>
                  <a:lnTo>
                    <a:pt x="12677" y="205399"/>
                  </a:lnTo>
                  <a:lnTo>
                    <a:pt x="9510" y="204663"/>
                  </a:lnTo>
                  <a:lnTo>
                    <a:pt x="0" y="20001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88" name="SMARTInkShape-1629">
              <a:extLst>
                <a:ext uri="{FF2B5EF4-FFF2-40B4-BE49-F238E27FC236}">
                  <a16:creationId xmlns:a16="http://schemas.microsoft.com/office/drawing/2014/main" id="{A7B59B1C-C46B-6326-38D2-2683E943A14C}"/>
                </a:ext>
              </a:extLst>
            </p:cNvPr>
            <p:cNvSpPr/>
            <p:nvPr>
              <p:custDataLst>
                <p:tags r:id="rId133"/>
              </p:custDataLst>
            </p:nvPr>
          </p:nvSpPr>
          <p:spPr>
            <a:xfrm>
              <a:off x="923925" y="2009775"/>
              <a:ext cx="141634" cy="247651"/>
            </a:xfrm>
            <a:custGeom>
              <a:avLst/>
              <a:gdLst/>
              <a:ahLst/>
              <a:cxnLst/>
              <a:rect l="0" t="0" r="0" b="0"/>
              <a:pathLst>
                <a:path w="141634" h="247651">
                  <a:moveTo>
                    <a:pt x="66675" y="9525"/>
                  </a:moveTo>
                  <a:lnTo>
                    <a:pt x="66675" y="9525"/>
                  </a:lnTo>
                  <a:lnTo>
                    <a:pt x="66675" y="0"/>
                  </a:lnTo>
                  <a:lnTo>
                    <a:pt x="72163" y="0"/>
                  </a:lnTo>
                  <a:lnTo>
                    <a:pt x="66675" y="0"/>
                  </a:lnTo>
                  <a:lnTo>
                    <a:pt x="66675" y="14189"/>
                  </a:lnTo>
                  <a:lnTo>
                    <a:pt x="65617" y="15810"/>
                  </a:lnTo>
                  <a:lnTo>
                    <a:pt x="63853" y="16890"/>
                  </a:lnTo>
                  <a:lnTo>
                    <a:pt x="61618" y="17610"/>
                  </a:lnTo>
                  <a:lnTo>
                    <a:pt x="60129" y="19148"/>
                  </a:lnTo>
                  <a:lnTo>
                    <a:pt x="54916" y="29222"/>
                  </a:lnTo>
                  <a:lnTo>
                    <a:pt x="50866" y="35212"/>
                  </a:lnTo>
                  <a:lnTo>
                    <a:pt x="47527" y="44535"/>
                  </a:lnTo>
                  <a:lnTo>
                    <a:pt x="42995" y="50838"/>
                  </a:lnTo>
                  <a:lnTo>
                    <a:pt x="37453" y="54345"/>
                  </a:lnTo>
                  <a:lnTo>
                    <a:pt x="34494" y="55280"/>
                  </a:lnTo>
                  <a:lnTo>
                    <a:pt x="32521" y="58020"/>
                  </a:lnTo>
                  <a:lnTo>
                    <a:pt x="28686" y="69872"/>
                  </a:lnTo>
                  <a:lnTo>
                    <a:pt x="26532" y="71982"/>
                  </a:lnTo>
                  <a:lnTo>
                    <a:pt x="11287" y="84154"/>
                  </a:lnTo>
                  <a:lnTo>
                    <a:pt x="10308" y="87849"/>
                  </a:lnTo>
                  <a:lnTo>
                    <a:pt x="10047" y="90316"/>
                  </a:lnTo>
                  <a:lnTo>
                    <a:pt x="6935" y="95879"/>
                  </a:lnTo>
                  <a:lnTo>
                    <a:pt x="0" y="104775"/>
                  </a:lnTo>
                  <a:lnTo>
                    <a:pt x="8201" y="112976"/>
                  </a:lnTo>
                  <a:lnTo>
                    <a:pt x="14189" y="113908"/>
                  </a:lnTo>
                  <a:lnTo>
                    <a:pt x="60329" y="114299"/>
                  </a:lnTo>
                  <a:lnTo>
                    <a:pt x="66676" y="117122"/>
                  </a:lnTo>
                  <a:lnTo>
                    <a:pt x="74319" y="122501"/>
                  </a:lnTo>
                  <a:lnTo>
                    <a:pt x="76004" y="121884"/>
                  </a:lnTo>
                  <a:lnTo>
                    <a:pt x="83433" y="117017"/>
                  </a:lnTo>
                  <a:lnTo>
                    <a:pt x="93485" y="114658"/>
                  </a:lnTo>
                  <a:lnTo>
                    <a:pt x="109393" y="114309"/>
                  </a:lnTo>
                  <a:lnTo>
                    <a:pt x="111029" y="113248"/>
                  </a:lnTo>
                  <a:lnTo>
                    <a:pt x="112119" y="111482"/>
                  </a:lnTo>
                  <a:lnTo>
                    <a:pt x="112846" y="109246"/>
                  </a:lnTo>
                  <a:lnTo>
                    <a:pt x="114389" y="107756"/>
                  </a:lnTo>
                  <a:lnTo>
                    <a:pt x="122373" y="105168"/>
                  </a:lnTo>
                  <a:lnTo>
                    <a:pt x="123180" y="102127"/>
                  </a:lnTo>
                  <a:lnTo>
                    <a:pt x="123697" y="96608"/>
                  </a:lnTo>
                  <a:lnTo>
                    <a:pt x="133233" y="85852"/>
                  </a:lnTo>
                  <a:lnTo>
                    <a:pt x="138814" y="85750"/>
                  </a:lnTo>
                  <a:lnTo>
                    <a:pt x="134279" y="85728"/>
                  </a:lnTo>
                  <a:lnTo>
                    <a:pt x="141633" y="85725"/>
                  </a:lnTo>
                  <a:lnTo>
                    <a:pt x="133382" y="85725"/>
                  </a:lnTo>
                  <a:lnTo>
                    <a:pt x="133351" y="108115"/>
                  </a:lnTo>
                  <a:lnTo>
                    <a:pt x="130528" y="114373"/>
                  </a:lnTo>
                  <a:lnTo>
                    <a:pt x="126804" y="120683"/>
                  </a:lnTo>
                  <a:lnTo>
                    <a:pt x="123649" y="130185"/>
                  </a:lnTo>
                  <a:lnTo>
                    <a:pt x="117541" y="140761"/>
                  </a:lnTo>
                  <a:lnTo>
                    <a:pt x="114202" y="155772"/>
                  </a:lnTo>
                  <a:lnTo>
                    <a:pt x="108038" y="168451"/>
                  </a:lnTo>
                  <a:lnTo>
                    <a:pt x="104003" y="195890"/>
                  </a:lnTo>
                  <a:lnTo>
                    <a:pt x="98314" y="207149"/>
                  </a:lnTo>
                  <a:lnTo>
                    <a:pt x="95285" y="237448"/>
                  </a:lnTo>
                  <a:lnTo>
                    <a:pt x="104775" y="2476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89" name="SMARTInkShape-1630">
              <a:extLst>
                <a:ext uri="{FF2B5EF4-FFF2-40B4-BE49-F238E27FC236}">
                  <a16:creationId xmlns:a16="http://schemas.microsoft.com/office/drawing/2014/main" id="{70EEFADA-0F78-DD3A-D121-7240B369E692}"/>
                </a:ext>
              </a:extLst>
            </p:cNvPr>
            <p:cNvSpPr/>
            <p:nvPr>
              <p:custDataLst>
                <p:tags r:id="rId134"/>
              </p:custDataLst>
            </p:nvPr>
          </p:nvSpPr>
          <p:spPr>
            <a:xfrm>
              <a:off x="752475" y="2010059"/>
              <a:ext cx="95251" cy="199312"/>
            </a:xfrm>
            <a:custGeom>
              <a:avLst/>
              <a:gdLst/>
              <a:ahLst/>
              <a:cxnLst/>
              <a:rect l="0" t="0" r="0" b="0"/>
              <a:pathLst>
                <a:path w="95251" h="199312">
                  <a:moveTo>
                    <a:pt x="76200" y="18766"/>
                  </a:moveTo>
                  <a:lnTo>
                    <a:pt x="76200" y="18766"/>
                  </a:lnTo>
                  <a:lnTo>
                    <a:pt x="85333" y="9633"/>
                  </a:lnTo>
                  <a:lnTo>
                    <a:pt x="95131" y="9244"/>
                  </a:lnTo>
                  <a:lnTo>
                    <a:pt x="95227" y="3754"/>
                  </a:lnTo>
                  <a:lnTo>
                    <a:pt x="95240" y="6097"/>
                  </a:lnTo>
                  <a:lnTo>
                    <a:pt x="95243" y="6086"/>
                  </a:lnTo>
                  <a:lnTo>
                    <a:pt x="95249" y="764"/>
                  </a:lnTo>
                  <a:lnTo>
                    <a:pt x="95250" y="5083"/>
                  </a:lnTo>
                  <a:lnTo>
                    <a:pt x="94192" y="5411"/>
                  </a:lnTo>
                  <a:lnTo>
                    <a:pt x="86117" y="0"/>
                  </a:lnTo>
                  <a:lnTo>
                    <a:pt x="85841" y="4857"/>
                  </a:lnTo>
                  <a:lnTo>
                    <a:pt x="84744" y="6318"/>
                  </a:lnTo>
                  <a:lnTo>
                    <a:pt x="77534" y="8856"/>
                  </a:lnTo>
                  <a:lnTo>
                    <a:pt x="76793" y="11892"/>
                  </a:lnTo>
                  <a:lnTo>
                    <a:pt x="76595" y="14183"/>
                  </a:lnTo>
                  <a:lnTo>
                    <a:pt x="75405" y="15711"/>
                  </a:lnTo>
                  <a:lnTo>
                    <a:pt x="66523" y="19556"/>
                  </a:lnTo>
                  <a:lnTo>
                    <a:pt x="62021" y="23703"/>
                  </a:lnTo>
                  <a:lnTo>
                    <a:pt x="59315" y="29074"/>
                  </a:lnTo>
                  <a:lnTo>
                    <a:pt x="56377" y="44269"/>
                  </a:lnTo>
                  <a:lnTo>
                    <a:pt x="41987" y="64284"/>
                  </a:lnTo>
                  <a:lnTo>
                    <a:pt x="36046" y="83457"/>
                  </a:lnTo>
                  <a:lnTo>
                    <a:pt x="31895" y="90909"/>
                  </a:lnTo>
                  <a:lnTo>
                    <a:pt x="28501" y="101055"/>
                  </a:lnTo>
                  <a:lnTo>
                    <a:pt x="22321" y="111822"/>
                  </a:lnTo>
                  <a:lnTo>
                    <a:pt x="18279" y="138527"/>
                  </a:lnTo>
                  <a:lnTo>
                    <a:pt x="10887" y="150117"/>
                  </a:lnTo>
                  <a:lnTo>
                    <a:pt x="9645" y="168343"/>
                  </a:lnTo>
                  <a:lnTo>
                    <a:pt x="12401" y="172733"/>
                  </a:lnTo>
                  <a:lnTo>
                    <a:pt x="17737" y="179119"/>
                  </a:lnTo>
                  <a:lnTo>
                    <a:pt x="18661" y="185282"/>
                  </a:lnTo>
                  <a:lnTo>
                    <a:pt x="19849" y="186927"/>
                  </a:lnTo>
                  <a:lnTo>
                    <a:pt x="21699" y="188023"/>
                  </a:lnTo>
                  <a:lnTo>
                    <a:pt x="23991" y="188754"/>
                  </a:lnTo>
                  <a:lnTo>
                    <a:pt x="25519" y="190300"/>
                  </a:lnTo>
                  <a:lnTo>
                    <a:pt x="27217" y="194839"/>
                  </a:lnTo>
                  <a:lnTo>
                    <a:pt x="28728" y="196473"/>
                  </a:lnTo>
                  <a:lnTo>
                    <a:pt x="33229" y="198289"/>
                  </a:lnTo>
                  <a:lnTo>
                    <a:pt x="41713" y="199311"/>
                  </a:lnTo>
                  <a:lnTo>
                    <a:pt x="43684" y="198396"/>
                  </a:lnTo>
                  <a:lnTo>
                    <a:pt x="44997" y="196727"/>
                  </a:lnTo>
                  <a:lnTo>
                    <a:pt x="45873" y="194557"/>
                  </a:lnTo>
                  <a:lnTo>
                    <a:pt x="47516" y="193110"/>
                  </a:lnTo>
                  <a:lnTo>
                    <a:pt x="55672" y="190597"/>
                  </a:lnTo>
                  <a:lnTo>
                    <a:pt x="65221" y="182048"/>
                  </a:lnTo>
                  <a:lnTo>
                    <a:pt x="74748" y="180810"/>
                  </a:lnTo>
                  <a:lnTo>
                    <a:pt x="75232" y="179712"/>
                  </a:lnTo>
                  <a:lnTo>
                    <a:pt x="76073" y="172501"/>
                  </a:lnTo>
                  <a:lnTo>
                    <a:pt x="78966" y="171759"/>
                  </a:lnTo>
                  <a:lnTo>
                    <a:pt x="81219" y="171562"/>
                  </a:lnTo>
                  <a:lnTo>
                    <a:pt x="82721" y="170371"/>
                  </a:lnTo>
                  <a:lnTo>
                    <a:pt x="84390" y="166227"/>
                  </a:lnTo>
                  <a:lnTo>
                    <a:pt x="85690" y="147571"/>
                  </a:lnTo>
                  <a:lnTo>
                    <a:pt x="82887" y="141982"/>
                  </a:lnTo>
                  <a:lnTo>
                    <a:pt x="79172" y="135970"/>
                  </a:lnTo>
                  <a:lnTo>
                    <a:pt x="76591" y="125387"/>
                  </a:lnTo>
                  <a:lnTo>
                    <a:pt x="58593" y="105946"/>
                  </a:lnTo>
                  <a:lnTo>
                    <a:pt x="52521" y="104922"/>
                  </a:lnTo>
                  <a:lnTo>
                    <a:pt x="44019" y="104619"/>
                  </a:lnTo>
                  <a:lnTo>
                    <a:pt x="37909" y="107370"/>
                  </a:lnTo>
                  <a:lnTo>
                    <a:pt x="31665" y="111062"/>
                  </a:lnTo>
                  <a:lnTo>
                    <a:pt x="22200" y="114199"/>
                  </a:lnTo>
                  <a:lnTo>
                    <a:pt x="12693" y="120303"/>
                  </a:lnTo>
                  <a:lnTo>
                    <a:pt x="6347" y="122102"/>
                  </a:lnTo>
                  <a:lnTo>
                    <a:pt x="4231" y="123640"/>
                  </a:lnTo>
                  <a:lnTo>
                    <a:pt x="2821" y="125724"/>
                  </a:lnTo>
                  <a:lnTo>
                    <a:pt x="0" y="13306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90" name="SMARTInkShape-1631">
              <a:extLst>
                <a:ext uri="{FF2B5EF4-FFF2-40B4-BE49-F238E27FC236}">
                  <a16:creationId xmlns:a16="http://schemas.microsoft.com/office/drawing/2014/main" id="{EA87C611-6B5A-21E4-1A7B-E3F666530DED}"/>
                </a:ext>
              </a:extLst>
            </p:cNvPr>
            <p:cNvSpPr/>
            <p:nvPr>
              <p:custDataLst>
                <p:tags r:id="rId135"/>
              </p:custDataLst>
            </p:nvPr>
          </p:nvSpPr>
          <p:spPr>
            <a:xfrm>
              <a:off x="600075" y="2190750"/>
              <a:ext cx="9526" cy="19051"/>
            </a:xfrm>
            <a:custGeom>
              <a:avLst/>
              <a:gdLst/>
              <a:ahLst/>
              <a:cxnLst/>
              <a:rect l="0" t="0" r="0" b="0"/>
              <a:pathLst>
                <a:path w="9526" h="19051">
                  <a:moveTo>
                    <a:pt x="0" y="19050"/>
                  </a:moveTo>
                  <a:lnTo>
                    <a:pt x="0" y="19050"/>
                  </a:lnTo>
                  <a:lnTo>
                    <a:pt x="0" y="1440"/>
                  </a:lnTo>
                  <a:lnTo>
                    <a:pt x="1058" y="96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91" name="SMARTInkShape-1632">
              <a:extLst>
                <a:ext uri="{FF2B5EF4-FFF2-40B4-BE49-F238E27FC236}">
                  <a16:creationId xmlns:a16="http://schemas.microsoft.com/office/drawing/2014/main" id="{ABC4DEAA-5D23-43A7-E478-D2153BDD935A}"/>
                </a:ext>
              </a:extLst>
            </p:cNvPr>
            <p:cNvSpPr/>
            <p:nvPr>
              <p:custDataLst>
                <p:tags r:id="rId136"/>
              </p:custDataLst>
            </p:nvPr>
          </p:nvSpPr>
          <p:spPr>
            <a:xfrm>
              <a:off x="504825" y="2028826"/>
              <a:ext cx="19051" cy="200025"/>
            </a:xfrm>
            <a:custGeom>
              <a:avLst/>
              <a:gdLst/>
              <a:ahLst/>
              <a:cxnLst/>
              <a:rect l="0" t="0" r="0" b="0"/>
              <a:pathLst>
                <a:path w="19051" h="200025">
                  <a:moveTo>
                    <a:pt x="9525" y="9524"/>
                  </a:moveTo>
                  <a:lnTo>
                    <a:pt x="9525" y="9524"/>
                  </a:lnTo>
                  <a:lnTo>
                    <a:pt x="19049" y="0"/>
                  </a:lnTo>
                  <a:lnTo>
                    <a:pt x="19050" y="13257"/>
                  </a:lnTo>
                  <a:lnTo>
                    <a:pt x="16228" y="19297"/>
                  </a:lnTo>
                  <a:lnTo>
                    <a:pt x="12504" y="25509"/>
                  </a:lnTo>
                  <a:lnTo>
                    <a:pt x="10408" y="36015"/>
                  </a:lnTo>
                  <a:lnTo>
                    <a:pt x="6755" y="76449"/>
                  </a:lnTo>
                  <a:lnTo>
                    <a:pt x="2001" y="95323"/>
                  </a:lnTo>
                  <a:lnTo>
                    <a:pt x="78" y="139506"/>
                  </a:lnTo>
                  <a:lnTo>
                    <a:pt x="1" y="183600"/>
                  </a:lnTo>
                  <a:lnTo>
                    <a:pt x="0" y="20002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92" name="SMARTInkShape-1633">
              <a:extLst>
                <a:ext uri="{FF2B5EF4-FFF2-40B4-BE49-F238E27FC236}">
                  <a16:creationId xmlns:a16="http://schemas.microsoft.com/office/drawing/2014/main" id="{AD71C840-0427-C67A-03CC-42EB31A93462}"/>
                </a:ext>
              </a:extLst>
            </p:cNvPr>
            <p:cNvSpPr/>
            <p:nvPr>
              <p:custDataLst>
                <p:tags r:id="rId137"/>
              </p:custDataLst>
            </p:nvPr>
          </p:nvSpPr>
          <p:spPr>
            <a:xfrm>
              <a:off x="714820" y="1676439"/>
              <a:ext cx="151515" cy="142837"/>
            </a:xfrm>
            <a:custGeom>
              <a:avLst/>
              <a:gdLst/>
              <a:ahLst/>
              <a:cxnLst/>
              <a:rect l="0" t="0" r="0" b="0"/>
              <a:pathLst>
                <a:path w="151515" h="142837">
                  <a:moveTo>
                    <a:pt x="47180" y="76161"/>
                  </a:moveTo>
                  <a:lnTo>
                    <a:pt x="47180" y="76161"/>
                  </a:lnTo>
                  <a:lnTo>
                    <a:pt x="79061" y="76161"/>
                  </a:lnTo>
                  <a:lnTo>
                    <a:pt x="85338" y="73339"/>
                  </a:lnTo>
                  <a:lnTo>
                    <a:pt x="101163" y="60973"/>
                  </a:lnTo>
                  <a:lnTo>
                    <a:pt x="113857" y="55052"/>
                  </a:lnTo>
                  <a:lnTo>
                    <a:pt x="120206" y="50904"/>
                  </a:lnTo>
                  <a:lnTo>
                    <a:pt x="129730" y="47511"/>
                  </a:lnTo>
                  <a:lnTo>
                    <a:pt x="136080" y="42967"/>
                  </a:lnTo>
                  <a:lnTo>
                    <a:pt x="139608" y="37419"/>
                  </a:lnTo>
                  <a:lnTo>
                    <a:pt x="142234" y="31426"/>
                  </a:lnTo>
                  <a:lnTo>
                    <a:pt x="148604" y="22102"/>
                  </a:lnTo>
                  <a:lnTo>
                    <a:pt x="151514" y="11356"/>
                  </a:lnTo>
                  <a:lnTo>
                    <a:pt x="143715" y="1449"/>
                  </a:lnTo>
                  <a:lnTo>
                    <a:pt x="140179" y="622"/>
                  </a:lnTo>
                  <a:lnTo>
                    <a:pt x="115017" y="0"/>
                  </a:lnTo>
                  <a:lnTo>
                    <a:pt x="106257" y="2800"/>
                  </a:lnTo>
                  <a:lnTo>
                    <a:pt x="59330" y="28610"/>
                  </a:lnTo>
                  <a:lnTo>
                    <a:pt x="30346" y="50415"/>
                  </a:lnTo>
                  <a:lnTo>
                    <a:pt x="12097" y="75573"/>
                  </a:lnTo>
                  <a:lnTo>
                    <a:pt x="0" y="111977"/>
                  </a:lnTo>
                  <a:lnTo>
                    <a:pt x="2575" y="116068"/>
                  </a:lnTo>
                  <a:lnTo>
                    <a:pt x="6189" y="121414"/>
                  </a:lnTo>
                  <a:lnTo>
                    <a:pt x="7795" y="127318"/>
                  </a:lnTo>
                  <a:lnTo>
                    <a:pt x="9282" y="129316"/>
                  </a:lnTo>
                  <a:lnTo>
                    <a:pt x="11331" y="130647"/>
                  </a:lnTo>
                  <a:lnTo>
                    <a:pt x="19272" y="132522"/>
                  </a:lnTo>
                  <a:lnTo>
                    <a:pt x="59883" y="133307"/>
                  </a:lnTo>
                  <a:lnTo>
                    <a:pt x="66232" y="136131"/>
                  </a:lnTo>
                  <a:lnTo>
                    <a:pt x="69406" y="138366"/>
                  </a:lnTo>
                  <a:lnTo>
                    <a:pt x="94805" y="14283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93" name="SMARTInkShape-1634">
              <a:extLst>
                <a:ext uri="{FF2B5EF4-FFF2-40B4-BE49-F238E27FC236}">
                  <a16:creationId xmlns:a16="http://schemas.microsoft.com/office/drawing/2014/main" id="{E81E2984-2069-0DC5-498F-3F47C6162B80}"/>
                </a:ext>
              </a:extLst>
            </p:cNvPr>
            <p:cNvSpPr/>
            <p:nvPr>
              <p:custDataLst>
                <p:tags r:id="rId138"/>
              </p:custDataLst>
            </p:nvPr>
          </p:nvSpPr>
          <p:spPr>
            <a:xfrm>
              <a:off x="628650" y="1705009"/>
              <a:ext cx="104776" cy="131827"/>
            </a:xfrm>
            <a:custGeom>
              <a:avLst/>
              <a:gdLst/>
              <a:ahLst/>
              <a:cxnLst/>
              <a:rect l="0" t="0" r="0" b="0"/>
              <a:pathLst>
                <a:path w="104776" h="131827">
                  <a:moveTo>
                    <a:pt x="0" y="9491"/>
                  </a:moveTo>
                  <a:lnTo>
                    <a:pt x="0" y="9491"/>
                  </a:lnTo>
                  <a:lnTo>
                    <a:pt x="5488" y="9491"/>
                  </a:lnTo>
                  <a:lnTo>
                    <a:pt x="3145" y="9491"/>
                  </a:lnTo>
                  <a:lnTo>
                    <a:pt x="3155" y="8433"/>
                  </a:lnTo>
                  <a:lnTo>
                    <a:pt x="5988" y="4435"/>
                  </a:lnTo>
                  <a:lnTo>
                    <a:pt x="6109" y="2945"/>
                  </a:lnTo>
                  <a:lnTo>
                    <a:pt x="5131" y="1952"/>
                  </a:lnTo>
                  <a:lnTo>
                    <a:pt x="89" y="0"/>
                  </a:lnTo>
                  <a:lnTo>
                    <a:pt x="0" y="45663"/>
                  </a:lnTo>
                  <a:lnTo>
                    <a:pt x="0" y="91136"/>
                  </a:lnTo>
                  <a:lnTo>
                    <a:pt x="0" y="97989"/>
                  </a:lnTo>
                  <a:lnTo>
                    <a:pt x="2822" y="104562"/>
                  </a:lnTo>
                  <a:lnTo>
                    <a:pt x="6546" y="111012"/>
                  </a:lnTo>
                  <a:lnTo>
                    <a:pt x="8201" y="117406"/>
                  </a:lnTo>
                  <a:lnTo>
                    <a:pt x="9701" y="119534"/>
                  </a:lnTo>
                  <a:lnTo>
                    <a:pt x="11759" y="120953"/>
                  </a:lnTo>
                  <a:lnTo>
                    <a:pt x="16868" y="123588"/>
                  </a:lnTo>
                  <a:lnTo>
                    <a:pt x="26824" y="131826"/>
                  </a:lnTo>
                  <a:lnTo>
                    <a:pt x="28466" y="131264"/>
                  </a:lnTo>
                  <a:lnTo>
                    <a:pt x="35834" y="126476"/>
                  </a:lnTo>
                  <a:lnTo>
                    <a:pt x="41679" y="124984"/>
                  </a:lnTo>
                  <a:lnTo>
                    <a:pt x="43661" y="123528"/>
                  </a:lnTo>
                  <a:lnTo>
                    <a:pt x="44982" y="121499"/>
                  </a:lnTo>
                  <a:lnTo>
                    <a:pt x="47509" y="116422"/>
                  </a:lnTo>
                  <a:lnTo>
                    <a:pt x="62710" y="97243"/>
                  </a:lnTo>
                  <a:lnTo>
                    <a:pt x="71209" y="69247"/>
                  </a:lnTo>
                  <a:lnTo>
                    <a:pt x="81760" y="50850"/>
                  </a:lnTo>
                  <a:lnTo>
                    <a:pt x="86435" y="24232"/>
                  </a:lnTo>
                  <a:lnTo>
                    <a:pt x="88315" y="22494"/>
                  </a:lnTo>
                  <a:lnTo>
                    <a:pt x="90627" y="21334"/>
                  </a:lnTo>
                  <a:lnTo>
                    <a:pt x="92168" y="19503"/>
                  </a:lnTo>
                  <a:lnTo>
                    <a:pt x="94844" y="11019"/>
                  </a:lnTo>
                  <a:lnTo>
                    <a:pt x="97892" y="10170"/>
                  </a:lnTo>
                  <a:lnTo>
                    <a:pt x="104775" y="949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94" name="SMARTInkShape-1635">
              <a:extLst>
                <a:ext uri="{FF2B5EF4-FFF2-40B4-BE49-F238E27FC236}">
                  <a16:creationId xmlns:a16="http://schemas.microsoft.com/office/drawing/2014/main" id="{3175F533-043B-82F2-D3EE-AC190071CC5C}"/>
                </a:ext>
              </a:extLst>
            </p:cNvPr>
            <p:cNvSpPr/>
            <p:nvPr>
              <p:custDataLst>
                <p:tags r:id="rId139"/>
              </p:custDataLst>
            </p:nvPr>
          </p:nvSpPr>
          <p:spPr>
            <a:xfrm>
              <a:off x="533400" y="1590675"/>
              <a:ext cx="28576" cy="247651"/>
            </a:xfrm>
            <a:custGeom>
              <a:avLst/>
              <a:gdLst/>
              <a:ahLst/>
              <a:cxnLst/>
              <a:rect l="0" t="0" r="0" b="0"/>
              <a:pathLst>
                <a:path w="28576" h="247651">
                  <a:moveTo>
                    <a:pt x="28575" y="0"/>
                  </a:moveTo>
                  <a:lnTo>
                    <a:pt x="28575" y="0"/>
                  </a:lnTo>
                  <a:lnTo>
                    <a:pt x="28575" y="31799"/>
                  </a:lnTo>
                  <a:lnTo>
                    <a:pt x="19638" y="76450"/>
                  </a:lnTo>
                  <a:lnTo>
                    <a:pt x="16279" y="121861"/>
                  </a:lnTo>
                  <a:lnTo>
                    <a:pt x="10859" y="148837"/>
                  </a:lnTo>
                  <a:lnTo>
                    <a:pt x="6879" y="180924"/>
                  </a:lnTo>
                  <a:lnTo>
                    <a:pt x="1359" y="201308"/>
                  </a:lnTo>
                  <a:lnTo>
                    <a:pt x="0" y="2476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95" name="SMARTInkShape-1636">
              <a:extLst>
                <a:ext uri="{FF2B5EF4-FFF2-40B4-BE49-F238E27FC236}">
                  <a16:creationId xmlns:a16="http://schemas.microsoft.com/office/drawing/2014/main" id="{3DBFC805-8067-1C49-D28A-C275BE07305D}"/>
                </a:ext>
              </a:extLst>
            </p:cNvPr>
            <p:cNvSpPr/>
            <p:nvPr>
              <p:custDataLst>
                <p:tags r:id="rId140"/>
              </p:custDataLst>
            </p:nvPr>
          </p:nvSpPr>
          <p:spPr>
            <a:xfrm>
              <a:off x="323967" y="1704985"/>
              <a:ext cx="161809" cy="141496"/>
            </a:xfrm>
            <a:custGeom>
              <a:avLst/>
              <a:gdLst/>
              <a:ahLst/>
              <a:cxnLst/>
              <a:rect l="0" t="0" r="0" b="0"/>
              <a:pathLst>
                <a:path w="161809" h="141496">
                  <a:moveTo>
                    <a:pt x="95133" y="47615"/>
                  </a:moveTo>
                  <a:lnTo>
                    <a:pt x="95133" y="47615"/>
                  </a:lnTo>
                  <a:lnTo>
                    <a:pt x="95133" y="42559"/>
                  </a:lnTo>
                  <a:lnTo>
                    <a:pt x="96191" y="41069"/>
                  </a:lnTo>
                  <a:lnTo>
                    <a:pt x="97955" y="40076"/>
                  </a:lnTo>
                  <a:lnTo>
                    <a:pt x="100189" y="39414"/>
                  </a:lnTo>
                  <a:lnTo>
                    <a:pt x="101679" y="37914"/>
                  </a:lnTo>
                  <a:lnTo>
                    <a:pt x="104655" y="28576"/>
                  </a:lnTo>
                  <a:lnTo>
                    <a:pt x="104658" y="9634"/>
                  </a:lnTo>
                  <a:lnTo>
                    <a:pt x="96457" y="1325"/>
                  </a:lnTo>
                  <a:lnTo>
                    <a:pt x="90469" y="386"/>
                  </a:lnTo>
                  <a:lnTo>
                    <a:pt x="63344" y="0"/>
                  </a:lnTo>
                  <a:lnTo>
                    <a:pt x="57016" y="2817"/>
                  </a:lnTo>
                  <a:lnTo>
                    <a:pt x="53847" y="5049"/>
                  </a:lnTo>
                  <a:lnTo>
                    <a:pt x="30442" y="11749"/>
                  </a:lnTo>
                  <a:lnTo>
                    <a:pt x="26606" y="14180"/>
                  </a:lnTo>
                  <a:lnTo>
                    <a:pt x="22343" y="19702"/>
                  </a:lnTo>
                  <a:lnTo>
                    <a:pt x="19390" y="25684"/>
                  </a:lnTo>
                  <a:lnTo>
                    <a:pt x="12836" y="35002"/>
                  </a:lnTo>
                  <a:lnTo>
                    <a:pt x="10932" y="41304"/>
                  </a:lnTo>
                  <a:lnTo>
                    <a:pt x="8439" y="72135"/>
                  </a:lnTo>
                  <a:lnTo>
                    <a:pt x="2889" y="83337"/>
                  </a:lnTo>
                  <a:lnTo>
                    <a:pt x="0" y="112006"/>
                  </a:lnTo>
                  <a:lnTo>
                    <a:pt x="7437" y="124350"/>
                  </a:lnTo>
                  <a:lnTo>
                    <a:pt x="9019" y="131564"/>
                  </a:lnTo>
                  <a:lnTo>
                    <a:pt x="10207" y="132156"/>
                  </a:lnTo>
                  <a:lnTo>
                    <a:pt x="14349" y="132814"/>
                  </a:lnTo>
                  <a:lnTo>
                    <a:pt x="19718" y="135928"/>
                  </a:lnTo>
                  <a:lnTo>
                    <a:pt x="26732" y="141495"/>
                  </a:lnTo>
                  <a:lnTo>
                    <a:pt x="28365" y="140893"/>
                  </a:lnTo>
                  <a:lnTo>
                    <a:pt x="52134" y="119182"/>
                  </a:lnTo>
                  <a:lnTo>
                    <a:pt x="54856" y="113642"/>
                  </a:lnTo>
                  <a:lnTo>
                    <a:pt x="58006" y="97507"/>
                  </a:lnTo>
                  <a:lnTo>
                    <a:pt x="63554" y="88621"/>
                  </a:lnTo>
                  <a:lnTo>
                    <a:pt x="66726" y="79285"/>
                  </a:lnTo>
                  <a:lnTo>
                    <a:pt x="74642" y="68536"/>
                  </a:lnTo>
                  <a:lnTo>
                    <a:pt x="75656" y="62163"/>
                  </a:lnTo>
                  <a:lnTo>
                    <a:pt x="76080" y="39569"/>
                  </a:lnTo>
                  <a:lnTo>
                    <a:pt x="77139" y="39076"/>
                  </a:lnTo>
                  <a:lnTo>
                    <a:pt x="81138" y="38528"/>
                  </a:lnTo>
                  <a:lnTo>
                    <a:pt x="82628" y="37324"/>
                  </a:lnTo>
                  <a:lnTo>
                    <a:pt x="85574" y="28685"/>
                  </a:lnTo>
                  <a:lnTo>
                    <a:pt x="76093" y="28565"/>
                  </a:lnTo>
                  <a:lnTo>
                    <a:pt x="76083" y="43112"/>
                  </a:lnTo>
                  <a:lnTo>
                    <a:pt x="77141" y="44613"/>
                  </a:lnTo>
                  <a:lnTo>
                    <a:pt x="78905" y="45614"/>
                  </a:lnTo>
                  <a:lnTo>
                    <a:pt x="85492" y="47580"/>
                  </a:lnTo>
                  <a:lnTo>
                    <a:pt x="90630" y="52661"/>
                  </a:lnTo>
                  <a:lnTo>
                    <a:pt x="95954" y="55150"/>
                  </a:lnTo>
                  <a:lnTo>
                    <a:pt x="109564" y="57106"/>
                  </a:lnTo>
                  <a:lnTo>
                    <a:pt x="111103" y="58175"/>
                  </a:lnTo>
                  <a:lnTo>
                    <a:pt x="112130" y="59947"/>
                  </a:lnTo>
                  <a:lnTo>
                    <a:pt x="114063" y="66272"/>
                  </a:lnTo>
                  <a:lnTo>
                    <a:pt x="131909" y="66665"/>
                  </a:lnTo>
                  <a:lnTo>
                    <a:pt x="141318" y="58464"/>
                  </a:lnTo>
                  <a:lnTo>
                    <a:pt x="151853" y="57174"/>
                  </a:lnTo>
                  <a:lnTo>
                    <a:pt x="161808" y="5714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96" name="SMARTInkShape-1637">
              <a:extLst>
                <a:ext uri="{FF2B5EF4-FFF2-40B4-BE49-F238E27FC236}">
                  <a16:creationId xmlns:a16="http://schemas.microsoft.com/office/drawing/2014/main" id="{02E4DBEF-183C-9D2A-93A1-79E32E66FD0C}"/>
                </a:ext>
              </a:extLst>
            </p:cNvPr>
            <p:cNvSpPr/>
            <p:nvPr>
              <p:custDataLst>
                <p:tags r:id="rId141"/>
              </p:custDataLst>
            </p:nvPr>
          </p:nvSpPr>
          <p:spPr>
            <a:xfrm>
              <a:off x="753799" y="1428750"/>
              <a:ext cx="8202" cy="1"/>
            </a:xfrm>
            <a:custGeom>
              <a:avLst/>
              <a:gdLst/>
              <a:ahLst/>
              <a:cxnLst/>
              <a:rect l="0" t="0" r="0" b="0"/>
              <a:pathLst>
                <a:path w="8202" h="1">
                  <a:moveTo>
                    <a:pt x="8201" y="0"/>
                  </a:moveTo>
                  <a:lnTo>
                    <a:pt x="8201" y="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97" name="SMARTInkShape-1638">
              <a:extLst>
                <a:ext uri="{FF2B5EF4-FFF2-40B4-BE49-F238E27FC236}">
                  <a16:creationId xmlns:a16="http://schemas.microsoft.com/office/drawing/2014/main" id="{C2D08269-F494-0A97-DF93-E2D16E2C1D3C}"/>
                </a:ext>
              </a:extLst>
            </p:cNvPr>
            <p:cNvSpPr/>
            <p:nvPr>
              <p:custDataLst>
                <p:tags r:id="rId142"/>
              </p:custDataLst>
            </p:nvPr>
          </p:nvSpPr>
          <p:spPr>
            <a:xfrm>
              <a:off x="556487" y="1352953"/>
              <a:ext cx="100739" cy="28173"/>
            </a:xfrm>
            <a:custGeom>
              <a:avLst/>
              <a:gdLst/>
              <a:ahLst/>
              <a:cxnLst/>
              <a:rect l="0" t="0" r="0" b="0"/>
              <a:pathLst>
                <a:path w="100739" h="28173">
                  <a:moveTo>
                    <a:pt x="5488" y="28172"/>
                  </a:moveTo>
                  <a:lnTo>
                    <a:pt x="5488" y="28172"/>
                  </a:lnTo>
                  <a:lnTo>
                    <a:pt x="0" y="28172"/>
                  </a:lnTo>
                  <a:lnTo>
                    <a:pt x="4556" y="28172"/>
                  </a:lnTo>
                  <a:lnTo>
                    <a:pt x="22340" y="12362"/>
                  </a:lnTo>
                  <a:lnTo>
                    <a:pt x="31177" y="10082"/>
                  </a:lnTo>
                  <a:lnTo>
                    <a:pt x="41557" y="8348"/>
                  </a:lnTo>
                  <a:lnTo>
                    <a:pt x="64500" y="959"/>
                  </a:lnTo>
                  <a:lnTo>
                    <a:pt x="74949" y="0"/>
                  </a:lnTo>
                  <a:lnTo>
                    <a:pt x="81515" y="2599"/>
                  </a:lnTo>
                  <a:lnTo>
                    <a:pt x="87961" y="6223"/>
                  </a:lnTo>
                  <a:lnTo>
                    <a:pt x="100738" y="912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98" name="SMARTInkShape-1639">
              <a:extLst>
                <a:ext uri="{FF2B5EF4-FFF2-40B4-BE49-F238E27FC236}">
                  <a16:creationId xmlns:a16="http://schemas.microsoft.com/office/drawing/2014/main" id="{F1F6C8BD-F215-D7EB-456A-059E6EBCD91A}"/>
                </a:ext>
              </a:extLst>
            </p:cNvPr>
            <p:cNvSpPr/>
            <p:nvPr>
              <p:custDataLst>
                <p:tags r:id="rId143"/>
              </p:custDataLst>
            </p:nvPr>
          </p:nvSpPr>
          <p:spPr>
            <a:xfrm>
              <a:off x="552460" y="1257300"/>
              <a:ext cx="85716" cy="228601"/>
            </a:xfrm>
            <a:custGeom>
              <a:avLst/>
              <a:gdLst/>
              <a:ahLst/>
              <a:cxnLst/>
              <a:rect l="0" t="0" r="0" b="0"/>
              <a:pathLst>
                <a:path w="85716" h="228601">
                  <a:moveTo>
                    <a:pt x="19040" y="0"/>
                  </a:moveTo>
                  <a:lnTo>
                    <a:pt x="19040" y="0"/>
                  </a:lnTo>
                  <a:lnTo>
                    <a:pt x="27241" y="0"/>
                  </a:lnTo>
                  <a:lnTo>
                    <a:pt x="23116" y="5057"/>
                  </a:lnTo>
                  <a:lnTo>
                    <a:pt x="22816" y="7604"/>
                  </a:lnTo>
                  <a:lnTo>
                    <a:pt x="27599" y="22390"/>
                  </a:lnTo>
                  <a:lnTo>
                    <a:pt x="26863" y="25510"/>
                  </a:lnTo>
                  <a:lnTo>
                    <a:pt x="21828" y="36016"/>
                  </a:lnTo>
                  <a:lnTo>
                    <a:pt x="19149" y="82716"/>
                  </a:lnTo>
                  <a:lnTo>
                    <a:pt x="19046" y="127010"/>
                  </a:lnTo>
                  <a:lnTo>
                    <a:pt x="17984" y="144995"/>
                  </a:lnTo>
                  <a:lnTo>
                    <a:pt x="11501" y="163911"/>
                  </a:lnTo>
                  <a:lnTo>
                    <a:pt x="8534" y="196556"/>
                  </a:lnTo>
                  <a:lnTo>
                    <a:pt x="1991" y="209492"/>
                  </a:lnTo>
                  <a:lnTo>
                    <a:pt x="0" y="228435"/>
                  </a:lnTo>
                  <a:lnTo>
                    <a:pt x="23694" y="228600"/>
                  </a:lnTo>
                  <a:lnTo>
                    <a:pt x="25318" y="227542"/>
                  </a:lnTo>
                  <a:lnTo>
                    <a:pt x="26400" y="225778"/>
                  </a:lnTo>
                  <a:lnTo>
                    <a:pt x="27122" y="223544"/>
                  </a:lnTo>
                  <a:lnTo>
                    <a:pt x="28661" y="222054"/>
                  </a:lnTo>
                  <a:lnTo>
                    <a:pt x="33194" y="220399"/>
                  </a:lnTo>
                  <a:lnTo>
                    <a:pt x="41696" y="219468"/>
                  </a:lnTo>
                  <a:lnTo>
                    <a:pt x="43669" y="218278"/>
                  </a:lnTo>
                  <a:lnTo>
                    <a:pt x="44984" y="216427"/>
                  </a:lnTo>
                  <a:lnTo>
                    <a:pt x="45861" y="214135"/>
                  </a:lnTo>
                  <a:lnTo>
                    <a:pt x="47504" y="212606"/>
                  </a:lnTo>
                  <a:lnTo>
                    <a:pt x="52152" y="210908"/>
                  </a:lnTo>
                  <a:lnTo>
                    <a:pt x="63759" y="208760"/>
                  </a:lnTo>
                  <a:lnTo>
                    <a:pt x="73095" y="203083"/>
                  </a:lnTo>
                  <a:lnTo>
                    <a:pt x="85715" y="2000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99" name="SMARTInkShape-1640">
              <a:extLst>
                <a:ext uri="{FF2B5EF4-FFF2-40B4-BE49-F238E27FC236}">
                  <a16:creationId xmlns:a16="http://schemas.microsoft.com/office/drawing/2014/main" id="{A9619B06-0B60-663E-AEE5-34B6EA35B160}"/>
                </a:ext>
              </a:extLst>
            </p:cNvPr>
            <p:cNvSpPr/>
            <p:nvPr>
              <p:custDataLst>
                <p:tags r:id="rId144"/>
              </p:custDataLst>
            </p:nvPr>
          </p:nvSpPr>
          <p:spPr>
            <a:xfrm>
              <a:off x="485775" y="1285875"/>
              <a:ext cx="19051" cy="28576"/>
            </a:xfrm>
            <a:custGeom>
              <a:avLst/>
              <a:gdLst/>
              <a:ahLst/>
              <a:cxnLst/>
              <a:rect l="0" t="0" r="0" b="0"/>
              <a:pathLst>
                <a:path w="19051" h="28576">
                  <a:moveTo>
                    <a:pt x="0" y="28575"/>
                  </a:moveTo>
                  <a:lnTo>
                    <a:pt x="0" y="28575"/>
                  </a:lnTo>
                  <a:lnTo>
                    <a:pt x="0" y="20374"/>
                  </a:lnTo>
                  <a:lnTo>
                    <a:pt x="190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00" name="SMARTInkShape-1641">
              <a:extLst>
                <a:ext uri="{FF2B5EF4-FFF2-40B4-BE49-F238E27FC236}">
                  <a16:creationId xmlns:a16="http://schemas.microsoft.com/office/drawing/2014/main" id="{EEF7873B-8DFA-0EE2-0CB4-D074962901A4}"/>
                </a:ext>
              </a:extLst>
            </p:cNvPr>
            <p:cNvSpPr/>
            <p:nvPr>
              <p:custDataLst>
                <p:tags r:id="rId145"/>
              </p:custDataLst>
            </p:nvPr>
          </p:nvSpPr>
          <p:spPr>
            <a:xfrm>
              <a:off x="467117" y="1362110"/>
              <a:ext cx="18658" cy="123791"/>
            </a:xfrm>
            <a:custGeom>
              <a:avLst/>
              <a:gdLst/>
              <a:ahLst/>
              <a:cxnLst/>
              <a:rect l="0" t="0" r="0" b="0"/>
              <a:pathLst>
                <a:path w="18658" h="123791">
                  <a:moveTo>
                    <a:pt x="9133" y="9490"/>
                  </a:moveTo>
                  <a:lnTo>
                    <a:pt x="9133" y="9490"/>
                  </a:lnTo>
                  <a:lnTo>
                    <a:pt x="14189" y="9490"/>
                  </a:lnTo>
                  <a:lnTo>
                    <a:pt x="15679" y="8432"/>
                  </a:lnTo>
                  <a:lnTo>
                    <a:pt x="16672" y="6668"/>
                  </a:lnTo>
                  <a:lnTo>
                    <a:pt x="18648" y="0"/>
                  </a:lnTo>
                  <a:lnTo>
                    <a:pt x="18657" y="8169"/>
                  </a:lnTo>
                  <a:lnTo>
                    <a:pt x="12112" y="16833"/>
                  </a:lnTo>
                  <a:lnTo>
                    <a:pt x="10016" y="25659"/>
                  </a:lnTo>
                  <a:lnTo>
                    <a:pt x="9134" y="70051"/>
                  </a:lnTo>
                  <a:lnTo>
                    <a:pt x="9133" y="108000"/>
                  </a:lnTo>
                  <a:lnTo>
                    <a:pt x="8075" y="110088"/>
                  </a:lnTo>
                  <a:lnTo>
                    <a:pt x="6311" y="111480"/>
                  </a:lnTo>
                  <a:lnTo>
                    <a:pt x="4077" y="112409"/>
                  </a:lnTo>
                  <a:lnTo>
                    <a:pt x="2587" y="114086"/>
                  </a:lnTo>
                  <a:lnTo>
                    <a:pt x="0" y="122303"/>
                  </a:lnTo>
                  <a:lnTo>
                    <a:pt x="928" y="122799"/>
                  </a:lnTo>
                  <a:lnTo>
                    <a:pt x="9133" y="12379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01" name="SMARTInkShape-1642">
              <a:extLst>
                <a:ext uri="{FF2B5EF4-FFF2-40B4-BE49-F238E27FC236}">
                  <a16:creationId xmlns:a16="http://schemas.microsoft.com/office/drawing/2014/main" id="{E0203700-DFC6-5DC2-8523-5995B791D7B3}"/>
                </a:ext>
              </a:extLst>
            </p:cNvPr>
            <p:cNvSpPr/>
            <p:nvPr>
              <p:custDataLst>
                <p:tags r:id="rId146"/>
              </p:custDataLst>
            </p:nvPr>
          </p:nvSpPr>
          <p:spPr>
            <a:xfrm>
              <a:off x="228600" y="1362075"/>
              <a:ext cx="180976" cy="114255"/>
            </a:xfrm>
            <a:custGeom>
              <a:avLst/>
              <a:gdLst/>
              <a:ahLst/>
              <a:cxnLst/>
              <a:rect l="0" t="0" r="0" b="0"/>
              <a:pathLst>
                <a:path w="180976" h="114255">
                  <a:moveTo>
                    <a:pt x="0" y="47625"/>
                  </a:moveTo>
                  <a:lnTo>
                    <a:pt x="0" y="47625"/>
                  </a:lnTo>
                  <a:lnTo>
                    <a:pt x="0" y="33436"/>
                  </a:lnTo>
                  <a:lnTo>
                    <a:pt x="1058" y="31815"/>
                  </a:lnTo>
                  <a:lnTo>
                    <a:pt x="2822" y="30735"/>
                  </a:lnTo>
                  <a:lnTo>
                    <a:pt x="5056" y="30015"/>
                  </a:lnTo>
                  <a:lnTo>
                    <a:pt x="6546" y="28477"/>
                  </a:lnTo>
                  <a:lnTo>
                    <a:pt x="8201" y="23945"/>
                  </a:lnTo>
                  <a:lnTo>
                    <a:pt x="9701" y="22313"/>
                  </a:lnTo>
                  <a:lnTo>
                    <a:pt x="14189" y="20500"/>
                  </a:lnTo>
                  <a:lnTo>
                    <a:pt x="15810" y="18959"/>
                  </a:lnTo>
                  <a:lnTo>
                    <a:pt x="17610" y="14423"/>
                  </a:lnTo>
                  <a:lnTo>
                    <a:pt x="19148" y="12790"/>
                  </a:lnTo>
                  <a:lnTo>
                    <a:pt x="23680" y="10976"/>
                  </a:lnTo>
                  <a:lnTo>
                    <a:pt x="25312" y="9434"/>
                  </a:lnTo>
                  <a:lnTo>
                    <a:pt x="27125" y="4899"/>
                  </a:lnTo>
                  <a:lnTo>
                    <a:pt x="28666" y="3266"/>
                  </a:lnTo>
                  <a:lnTo>
                    <a:pt x="33202" y="1451"/>
                  </a:lnTo>
                  <a:lnTo>
                    <a:pt x="80825" y="0"/>
                  </a:lnTo>
                  <a:lnTo>
                    <a:pt x="82459" y="1058"/>
                  </a:lnTo>
                  <a:lnTo>
                    <a:pt x="83547" y="2822"/>
                  </a:lnTo>
                  <a:lnTo>
                    <a:pt x="84273" y="5057"/>
                  </a:lnTo>
                  <a:lnTo>
                    <a:pt x="93073" y="19298"/>
                  </a:lnTo>
                  <a:lnTo>
                    <a:pt x="93799" y="22390"/>
                  </a:lnTo>
                  <a:lnTo>
                    <a:pt x="102598" y="38122"/>
                  </a:lnTo>
                  <a:lnTo>
                    <a:pt x="104768" y="82550"/>
                  </a:lnTo>
                  <a:lnTo>
                    <a:pt x="104774" y="93369"/>
                  </a:lnTo>
                  <a:lnTo>
                    <a:pt x="98229" y="102483"/>
                  </a:lnTo>
                  <a:lnTo>
                    <a:pt x="96574" y="108342"/>
                  </a:lnTo>
                  <a:lnTo>
                    <a:pt x="95074" y="110328"/>
                  </a:lnTo>
                  <a:lnTo>
                    <a:pt x="87165" y="113777"/>
                  </a:lnTo>
                  <a:lnTo>
                    <a:pt x="77650" y="114254"/>
                  </a:lnTo>
                  <a:lnTo>
                    <a:pt x="58601" y="96690"/>
                  </a:lnTo>
                  <a:lnTo>
                    <a:pt x="57580" y="90620"/>
                  </a:lnTo>
                  <a:lnTo>
                    <a:pt x="57161" y="71663"/>
                  </a:lnTo>
                  <a:lnTo>
                    <a:pt x="58216" y="70000"/>
                  </a:lnTo>
                  <a:lnTo>
                    <a:pt x="59977" y="68892"/>
                  </a:lnTo>
                  <a:lnTo>
                    <a:pt x="62210" y="68153"/>
                  </a:lnTo>
                  <a:lnTo>
                    <a:pt x="63698" y="66602"/>
                  </a:lnTo>
                  <a:lnTo>
                    <a:pt x="65352" y="62056"/>
                  </a:lnTo>
                  <a:lnTo>
                    <a:pt x="66283" y="53547"/>
                  </a:lnTo>
                  <a:lnTo>
                    <a:pt x="67472" y="51573"/>
                  </a:lnTo>
                  <a:lnTo>
                    <a:pt x="69323" y="50257"/>
                  </a:lnTo>
                  <a:lnTo>
                    <a:pt x="74202" y="48795"/>
                  </a:lnTo>
                  <a:lnTo>
                    <a:pt x="79898" y="48145"/>
                  </a:lnTo>
                  <a:lnTo>
                    <a:pt x="81840" y="46913"/>
                  </a:lnTo>
                  <a:lnTo>
                    <a:pt x="83135" y="45034"/>
                  </a:lnTo>
                  <a:lnTo>
                    <a:pt x="83998" y="42723"/>
                  </a:lnTo>
                  <a:lnTo>
                    <a:pt x="85632" y="41182"/>
                  </a:lnTo>
                  <a:lnTo>
                    <a:pt x="95859" y="35887"/>
                  </a:lnTo>
                  <a:lnTo>
                    <a:pt x="101871" y="31825"/>
                  </a:lnTo>
                  <a:lnTo>
                    <a:pt x="111205" y="29538"/>
                  </a:lnTo>
                  <a:lnTo>
                    <a:pt x="127011" y="28702"/>
                  </a:lnTo>
                  <a:lnTo>
                    <a:pt x="129124" y="27601"/>
                  </a:lnTo>
                  <a:lnTo>
                    <a:pt x="130532" y="25809"/>
                  </a:lnTo>
                  <a:lnTo>
                    <a:pt x="131472" y="23556"/>
                  </a:lnTo>
                  <a:lnTo>
                    <a:pt x="133156" y="22054"/>
                  </a:lnTo>
                  <a:lnTo>
                    <a:pt x="137850" y="20385"/>
                  </a:lnTo>
                  <a:lnTo>
                    <a:pt x="180975"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02" name="SMARTInkShape-1643">
              <a:extLst>
                <a:ext uri="{FF2B5EF4-FFF2-40B4-BE49-F238E27FC236}">
                  <a16:creationId xmlns:a16="http://schemas.microsoft.com/office/drawing/2014/main" id="{C0783E9A-F8F3-0749-0570-FBAA5026A8CC}"/>
                </a:ext>
              </a:extLst>
            </p:cNvPr>
            <p:cNvSpPr/>
            <p:nvPr>
              <p:custDataLst>
                <p:tags r:id="rId147"/>
              </p:custDataLst>
            </p:nvPr>
          </p:nvSpPr>
          <p:spPr>
            <a:xfrm>
              <a:off x="104790" y="1371600"/>
              <a:ext cx="133336" cy="114300"/>
            </a:xfrm>
            <a:custGeom>
              <a:avLst/>
              <a:gdLst/>
              <a:ahLst/>
              <a:cxnLst/>
              <a:rect l="0" t="0" r="0" b="0"/>
              <a:pathLst>
                <a:path w="133336" h="114300">
                  <a:moveTo>
                    <a:pt x="104760" y="9525"/>
                  </a:moveTo>
                  <a:lnTo>
                    <a:pt x="104760" y="9525"/>
                  </a:lnTo>
                  <a:lnTo>
                    <a:pt x="109816" y="9525"/>
                  </a:lnTo>
                  <a:lnTo>
                    <a:pt x="111306" y="8467"/>
                  </a:lnTo>
                  <a:lnTo>
                    <a:pt x="112299" y="6703"/>
                  </a:lnTo>
                  <a:lnTo>
                    <a:pt x="112961" y="4468"/>
                  </a:lnTo>
                  <a:lnTo>
                    <a:pt x="113402" y="4037"/>
                  </a:lnTo>
                  <a:lnTo>
                    <a:pt x="113697" y="4808"/>
                  </a:lnTo>
                  <a:lnTo>
                    <a:pt x="113893" y="6381"/>
                  </a:lnTo>
                  <a:lnTo>
                    <a:pt x="114023" y="6370"/>
                  </a:lnTo>
                  <a:lnTo>
                    <a:pt x="114285" y="2"/>
                  </a:lnTo>
                  <a:lnTo>
                    <a:pt x="114285" y="5488"/>
                  </a:lnTo>
                  <a:lnTo>
                    <a:pt x="114285" y="0"/>
                  </a:lnTo>
                  <a:lnTo>
                    <a:pt x="72882" y="0"/>
                  </a:lnTo>
                  <a:lnTo>
                    <a:pt x="66603" y="2822"/>
                  </a:lnTo>
                  <a:lnTo>
                    <a:pt x="60285" y="6546"/>
                  </a:lnTo>
                  <a:lnTo>
                    <a:pt x="50778" y="9701"/>
                  </a:lnTo>
                  <a:lnTo>
                    <a:pt x="6335" y="50811"/>
                  </a:lnTo>
                  <a:lnTo>
                    <a:pt x="2807" y="57155"/>
                  </a:lnTo>
                  <a:lnTo>
                    <a:pt x="542" y="69851"/>
                  </a:lnTo>
                  <a:lnTo>
                    <a:pt x="0" y="98425"/>
                  </a:lnTo>
                  <a:lnTo>
                    <a:pt x="1053" y="100542"/>
                  </a:lnTo>
                  <a:lnTo>
                    <a:pt x="2814" y="101953"/>
                  </a:lnTo>
                  <a:lnTo>
                    <a:pt x="7592" y="104579"/>
                  </a:lnTo>
                  <a:lnTo>
                    <a:pt x="16233" y="110949"/>
                  </a:lnTo>
                  <a:lnTo>
                    <a:pt x="25495" y="113307"/>
                  </a:lnTo>
                  <a:lnTo>
                    <a:pt x="72826" y="114298"/>
                  </a:lnTo>
                  <a:lnTo>
                    <a:pt x="79278" y="114299"/>
                  </a:lnTo>
                  <a:lnTo>
                    <a:pt x="85674" y="111477"/>
                  </a:lnTo>
                  <a:lnTo>
                    <a:pt x="92044" y="107754"/>
                  </a:lnTo>
                  <a:lnTo>
                    <a:pt x="104757" y="105363"/>
                  </a:lnTo>
                  <a:lnTo>
                    <a:pt x="107933" y="105168"/>
                  </a:lnTo>
                  <a:lnTo>
                    <a:pt x="114284" y="102127"/>
                  </a:lnTo>
                  <a:lnTo>
                    <a:pt x="120635" y="98306"/>
                  </a:lnTo>
                  <a:lnTo>
                    <a:pt x="133335"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10" name="SMARTInkShape-Group330">
            <a:extLst>
              <a:ext uri="{FF2B5EF4-FFF2-40B4-BE49-F238E27FC236}">
                <a16:creationId xmlns:a16="http://schemas.microsoft.com/office/drawing/2014/main" id="{7B8A233F-BDD4-6D4C-807F-63335F1411F7}"/>
              </a:ext>
            </a:extLst>
          </p:cNvPr>
          <p:cNvGrpSpPr/>
          <p:nvPr/>
        </p:nvGrpSpPr>
        <p:grpSpPr>
          <a:xfrm>
            <a:off x="6296156" y="5819786"/>
            <a:ext cx="646236" cy="228590"/>
            <a:chOff x="6296156" y="5819786"/>
            <a:chExt cx="646236" cy="228590"/>
          </a:xfrm>
        </p:grpSpPr>
        <p:sp>
          <p:nvSpPr>
            <p:cNvPr id="124304" name="SMARTInkShape-1644">
              <a:extLst>
                <a:ext uri="{FF2B5EF4-FFF2-40B4-BE49-F238E27FC236}">
                  <a16:creationId xmlns:a16="http://schemas.microsoft.com/office/drawing/2014/main" id="{46EC398A-6CE2-75D1-B977-DD152545BC53}"/>
                </a:ext>
              </a:extLst>
            </p:cNvPr>
            <p:cNvSpPr/>
            <p:nvPr>
              <p:custDataLst>
                <p:tags r:id="rId125"/>
              </p:custDataLst>
            </p:nvPr>
          </p:nvSpPr>
          <p:spPr>
            <a:xfrm>
              <a:off x="6924675" y="5905503"/>
              <a:ext cx="17717" cy="142873"/>
            </a:xfrm>
            <a:custGeom>
              <a:avLst/>
              <a:gdLst/>
              <a:ahLst/>
              <a:cxnLst/>
              <a:rect l="0" t="0" r="0" b="0"/>
              <a:pathLst>
                <a:path w="17717" h="142873">
                  <a:moveTo>
                    <a:pt x="0" y="9522"/>
                  </a:moveTo>
                  <a:lnTo>
                    <a:pt x="0" y="9522"/>
                  </a:lnTo>
                  <a:lnTo>
                    <a:pt x="0" y="1321"/>
                  </a:lnTo>
                  <a:lnTo>
                    <a:pt x="1058" y="880"/>
                  </a:lnTo>
                  <a:lnTo>
                    <a:pt x="14547" y="0"/>
                  </a:lnTo>
                  <a:lnTo>
                    <a:pt x="16048" y="1057"/>
                  </a:lnTo>
                  <a:lnTo>
                    <a:pt x="17049" y="2820"/>
                  </a:lnTo>
                  <a:lnTo>
                    <a:pt x="17716" y="5054"/>
                  </a:lnTo>
                  <a:lnTo>
                    <a:pt x="17102" y="7602"/>
                  </a:lnTo>
                  <a:lnTo>
                    <a:pt x="11335" y="19295"/>
                  </a:lnTo>
                  <a:lnTo>
                    <a:pt x="9546" y="63675"/>
                  </a:lnTo>
                  <a:lnTo>
                    <a:pt x="9525" y="111037"/>
                  </a:lnTo>
                  <a:lnTo>
                    <a:pt x="9525" y="117435"/>
                  </a:lnTo>
                  <a:lnTo>
                    <a:pt x="6703" y="123805"/>
                  </a:lnTo>
                  <a:lnTo>
                    <a:pt x="393" y="132789"/>
                  </a:lnTo>
                  <a:lnTo>
                    <a:pt x="0" y="14287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05" name="SMARTInkShape-1645">
              <a:extLst>
                <a:ext uri="{FF2B5EF4-FFF2-40B4-BE49-F238E27FC236}">
                  <a16:creationId xmlns:a16="http://schemas.microsoft.com/office/drawing/2014/main" id="{C8A5E969-A882-EEAF-43B9-06A0B95EE4AE}"/>
                </a:ext>
              </a:extLst>
            </p:cNvPr>
            <p:cNvSpPr/>
            <p:nvPr>
              <p:custDataLst>
                <p:tags r:id="rId126"/>
              </p:custDataLst>
            </p:nvPr>
          </p:nvSpPr>
          <p:spPr>
            <a:xfrm>
              <a:off x="6781800" y="5876925"/>
              <a:ext cx="74879" cy="161926"/>
            </a:xfrm>
            <a:custGeom>
              <a:avLst/>
              <a:gdLst/>
              <a:ahLst/>
              <a:cxnLst/>
              <a:rect l="0" t="0" r="0" b="0"/>
              <a:pathLst>
                <a:path w="74879" h="161926">
                  <a:moveTo>
                    <a:pt x="0" y="19050"/>
                  </a:moveTo>
                  <a:lnTo>
                    <a:pt x="0" y="19050"/>
                  </a:lnTo>
                  <a:lnTo>
                    <a:pt x="0" y="9535"/>
                  </a:lnTo>
                  <a:lnTo>
                    <a:pt x="8200" y="1325"/>
                  </a:lnTo>
                  <a:lnTo>
                    <a:pt x="14189" y="393"/>
                  </a:lnTo>
                  <a:lnTo>
                    <a:pt x="61687" y="0"/>
                  </a:lnTo>
                  <a:lnTo>
                    <a:pt x="72155" y="0"/>
                  </a:lnTo>
                  <a:lnTo>
                    <a:pt x="66699" y="0"/>
                  </a:lnTo>
                  <a:lnTo>
                    <a:pt x="74878" y="0"/>
                  </a:lnTo>
                  <a:lnTo>
                    <a:pt x="68487" y="10361"/>
                  </a:lnTo>
                  <a:lnTo>
                    <a:pt x="65687" y="32862"/>
                  </a:lnTo>
                  <a:lnTo>
                    <a:pt x="59093" y="43839"/>
                  </a:lnTo>
                  <a:lnTo>
                    <a:pt x="51493" y="53794"/>
                  </a:lnTo>
                  <a:lnTo>
                    <a:pt x="37490" y="83727"/>
                  </a:lnTo>
                  <a:lnTo>
                    <a:pt x="32538" y="91187"/>
                  </a:lnTo>
                  <a:lnTo>
                    <a:pt x="30336" y="98031"/>
                  </a:lnTo>
                  <a:lnTo>
                    <a:pt x="28581" y="144808"/>
                  </a:lnTo>
                  <a:lnTo>
                    <a:pt x="28575" y="1619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06" name="SMARTInkShape-1646">
              <a:extLst>
                <a:ext uri="{FF2B5EF4-FFF2-40B4-BE49-F238E27FC236}">
                  <a16:creationId xmlns:a16="http://schemas.microsoft.com/office/drawing/2014/main" id="{5E61571A-C400-74CB-DCF7-125B99403D8F}"/>
                </a:ext>
              </a:extLst>
            </p:cNvPr>
            <p:cNvSpPr/>
            <p:nvPr>
              <p:custDataLst>
                <p:tags r:id="rId127"/>
              </p:custDataLst>
            </p:nvPr>
          </p:nvSpPr>
          <p:spPr>
            <a:xfrm>
              <a:off x="6648450" y="5857875"/>
              <a:ext cx="95251" cy="171451"/>
            </a:xfrm>
            <a:custGeom>
              <a:avLst/>
              <a:gdLst/>
              <a:ahLst/>
              <a:cxnLst/>
              <a:rect l="0" t="0" r="0" b="0"/>
              <a:pathLst>
                <a:path w="95251" h="171451">
                  <a:moveTo>
                    <a:pt x="0" y="0"/>
                  </a:moveTo>
                  <a:lnTo>
                    <a:pt x="0" y="0"/>
                  </a:lnTo>
                  <a:lnTo>
                    <a:pt x="42925" y="0"/>
                  </a:lnTo>
                  <a:lnTo>
                    <a:pt x="90537" y="0"/>
                  </a:lnTo>
                  <a:lnTo>
                    <a:pt x="95250" y="0"/>
                  </a:lnTo>
                  <a:lnTo>
                    <a:pt x="95250" y="5056"/>
                  </a:lnTo>
                  <a:lnTo>
                    <a:pt x="94192" y="6545"/>
                  </a:lnTo>
                  <a:lnTo>
                    <a:pt x="92428" y="7539"/>
                  </a:lnTo>
                  <a:lnTo>
                    <a:pt x="90194" y="8201"/>
                  </a:lnTo>
                  <a:lnTo>
                    <a:pt x="88705" y="9701"/>
                  </a:lnTo>
                  <a:lnTo>
                    <a:pt x="83492" y="19712"/>
                  </a:lnTo>
                  <a:lnTo>
                    <a:pt x="79441" y="25693"/>
                  </a:lnTo>
                  <a:lnTo>
                    <a:pt x="68125" y="59012"/>
                  </a:lnTo>
                  <a:lnTo>
                    <a:pt x="65904" y="79311"/>
                  </a:lnTo>
                  <a:lnTo>
                    <a:pt x="52497" y="112881"/>
                  </a:lnTo>
                  <a:lnTo>
                    <a:pt x="51932" y="117587"/>
                  </a:lnTo>
                  <a:lnTo>
                    <a:pt x="56885" y="145930"/>
                  </a:lnTo>
                  <a:lnTo>
                    <a:pt x="54210" y="152346"/>
                  </a:lnTo>
                  <a:lnTo>
                    <a:pt x="50552" y="158726"/>
                  </a:lnTo>
                  <a:lnTo>
                    <a:pt x="48926" y="165089"/>
                  </a:lnTo>
                  <a:lnTo>
                    <a:pt x="49550" y="167210"/>
                  </a:lnTo>
                  <a:lnTo>
                    <a:pt x="51026" y="168623"/>
                  </a:lnTo>
                  <a:lnTo>
                    <a:pt x="57150" y="1714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07" name="SMARTInkShape-1647">
              <a:extLst>
                <a:ext uri="{FF2B5EF4-FFF2-40B4-BE49-F238E27FC236}">
                  <a16:creationId xmlns:a16="http://schemas.microsoft.com/office/drawing/2014/main" id="{EAB02A75-670E-DA11-9A56-1606CB1ED0D5}"/>
                </a:ext>
              </a:extLst>
            </p:cNvPr>
            <p:cNvSpPr/>
            <p:nvPr>
              <p:custDataLst>
                <p:tags r:id="rId128"/>
              </p:custDataLst>
            </p:nvPr>
          </p:nvSpPr>
          <p:spPr>
            <a:xfrm>
              <a:off x="6507030" y="5838825"/>
              <a:ext cx="122251" cy="161891"/>
            </a:xfrm>
            <a:custGeom>
              <a:avLst/>
              <a:gdLst/>
              <a:ahLst/>
              <a:cxnLst/>
              <a:rect l="0" t="0" r="0" b="0"/>
              <a:pathLst>
                <a:path w="122251" h="161891">
                  <a:moveTo>
                    <a:pt x="84270" y="19050"/>
                  </a:moveTo>
                  <a:lnTo>
                    <a:pt x="84270" y="19050"/>
                  </a:lnTo>
                  <a:lnTo>
                    <a:pt x="84270" y="4472"/>
                  </a:lnTo>
                  <a:lnTo>
                    <a:pt x="83212" y="2981"/>
                  </a:lnTo>
                  <a:lnTo>
                    <a:pt x="81448" y="1987"/>
                  </a:lnTo>
                  <a:lnTo>
                    <a:pt x="74569" y="262"/>
                  </a:lnTo>
                  <a:lnTo>
                    <a:pt x="42565" y="0"/>
                  </a:lnTo>
                  <a:lnTo>
                    <a:pt x="40592" y="1058"/>
                  </a:lnTo>
                  <a:lnTo>
                    <a:pt x="39277" y="2822"/>
                  </a:lnTo>
                  <a:lnTo>
                    <a:pt x="38399" y="5056"/>
                  </a:lnTo>
                  <a:lnTo>
                    <a:pt x="36756" y="6545"/>
                  </a:lnTo>
                  <a:lnTo>
                    <a:pt x="32109" y="8201"/>
                  </a:lnTo>
                  <a:lnTo>
                    <a:pt x="30445" y="9701"/>
                  </a:lnTo>
                  <a:lnTo>
                    <a:pt x="28598" y="14189"/>
                  </a:lnTo>
                  <a:lnTo>
                    <a:pt x="27046" y="15810"/>
                  </a:lnTo>
                  <a:lnTo>
                    <a:pt x="22501" y="17610"/>
                  </a:lnTo>
                  <a:lnTo>
                    <a:pt x="20865" y="19148"/>
                  </a:lnTo>
                  <a:lnTo>
                    <a:pt x="19049" y="23680"/>
                  </a:lnTo>
                  <a:lnTo>
                    <a:pt x="17632" y="45781"/>
                  </a:lnTo>
                  <a:lnTo>
                    <a:pt x="34464" y="64461"/>
                  </a:lnTo>
                  <a:lnTo>
                    <a:pt x="50708" y="80736"/>
                  </a:lnTo>
                  <a:lnTo>
                    <a:pt x="56300" y="83508"/>
                  </a:lnTo>
                  <a:lnTo>
                    <a:pt x="63458" y="85287"/>
                  </a:lnTo>
                  <a:lnTo>
                    <a:pt x="82816" y="103331"/>
                  </a:lnTo>
                  <a:lnTo>
                    <a:pt x="88896" y="104347"/>
                  </a:lnTo>
                  <a:lnTo>
                    <a:pt x="97400" y="104648"/>
                  </a:lnTo>
                  <a:lnTo>
                    <a:pt x="99373" y="105750"/>
                  </a:lnTo>
                  <a:lnTo>
                    <a:pt x="100688" y="107541"/>
                  </a:lnTo>
                  <a:lnTo>
                    <a:pt x="101566" y="109794"/>
                  </a:lnTo>
                  <a:lnTo>
                    <a:pt x="103209" y="111296"/>
                  </a:lnTo>
                  <a:lnTo>
                    <a:pt x="111367" y="113905"/>
                  </a:lnTo>
                  <a:lnTo>
                    <a:pt x="112188" y="116946"/>
                  </a:lnTo>
                  <a:lnTo>
                    <a:pt x="112407" y="119239"/>
                  </a:lnTo>
                  <a:lnTo>
                    <a:pt x="115472" y="124608"/>
                  </a:lnTo>
                  <a:lnTo>
                    <a:pt x="121966" y="132840"/>
                  </a:lnTo>
                  <a:lnTo>
                    <a:pt x="122250" y="138255"/>
                  </a:lnTo>
                  <a:lnTo>
                    <a:pt x="121231" y="139795"/>
                  </a:lnTo>
                  <a:lnTo>
                    <a:pt x="119495" y="140821"/>
                  </a:lnTo>
                  <a:lnTo>
                    <a:pt x="114158" y="142470"/>
                  </a:lnTo>
                  <a:lnTo>
                    <a:pt x="113429" y="145517"/>
                  </a:lnTo>
                  <a:lnTo>
                    <a:pt x="113233" y="147811"/>
                  </a:lnTo>
                  <a:lnTo>
                    <a:pt x="112046" y="149341"/>
                  </a:lnTo>
                  <a:lnTo>
                    <a:pt x="107903" y="151040"/>
                  </a:lnTo>
                  <a:lnTo>
                    <a:pt x="96621" y="153189"/>
                  </a:lnTo>
                  <a:lnTo>
                    <a:pt x="87342" y="158866"/>
                  </a:lnTo>
                  <a:lnTo>
                    <a:pt x="74725" y="161322"/>
                  </a:lnTo>
                  <a:lnTo>
                    <a:pt x="47462" y="161890"/>
                  </a:lnTo>
                  <a:lnTo>
                    <a:pt x="38630" y="159087"/>
                  </a:lnTo>
                  <a:lnTo>
                    <a:pt x="31176" y="155372"/>
                  </a:lnTo>
                  <a:lnTo>
                    <a:pt x="19593" y="152791"/>
                  </a:lnTo>
                  <a:lnTo>
                    <a:pt x="0" y="134793"/>
                  </a:lnTo>
                  <a:lnTo>
                    <a:pt x="574" y="133254"/>
                  </a:lnTo>
                  <a:lnTo>
                    <a:pt x="6874" y="125276"/>
                  </a:lnTo>
                  <a:lnTo>
                    <a:pt x="7716" y="119199"/>
                  </a:lnTo>
                  <a:lnTo>
                    <a:pt x="8892" y="117566"/>
                  </a:lnTo>
                  <a:lnTo>
                    <a:pt x="10735" y="116477"/>
                  </a:lnTo>
                  <a:lnTo>
                    <a:pt x="13022" y="115751"/>
                  </a:lnTo>
                  <a:lnTo>
                    <a:pt x="40929" y="98516"/>
                  </a:lnTo>
                  <a:lnTo>
                    <a:pt x="61864" y="94478"/>
                  </a:lnTo>
                  <a:lnTo>
                    <a:pt x="74709" y="87768"/>
                  </a:lnTo>
                  <a:lnTo>
                    <a:pt x="77897" y="87087"/>
                  </a:lnTo>
                  <a:lnTo>
                    <a:pt x="93237" y="76628"/>
                  </a:lnTo>
                  <a:lnTo>
                    <a:pt x="93780" y="53820"/>
                  </a:lnTo>
                  <a:lnTo>
                    <a:pt x="90966" y="47556"/>
                  </a:lnTo>
                  <a:lnTo>
                    <a:pt x="70197" y="24074"/>
                  </a:lnTo>
                  <a:lnTo>
                    <a:pt x="64610" y="21283"/>
                  </a:lnTo>
                  <a:lnTo>
                    <a:pt x="46117" y="19246"/>
                  </a:lnTo>
                  <a:lnTo>
                    <a:pt x="27120" y="190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08" name="SMARTInkShape-1648">
              <a:extLst>
                <a:ext uri="{FF2B5EF4-FFF2-40B4-BE49-F238E27FC236}">
                  <a16:creationId xmlns:a16="http://schemas.microsoft.com/office/drawing/2014/main" id="{AA672A11-A9AD-F2FF-B615-51A068B7C6B9}"/>
                </a:ext>
              </a:extLst>
            </p:cNvPr>
            <p:cNvSpPr/>
            <p:nvPr>
              <p:custDataLst>
                <p:tags r:id="rId129"/>
              </p:custDataLst>
            </p:nvPr>
          </p:nvSpPr>
          <p:spPr>
            <a:xfrm>
              <a:off x="6448425" y="5962650"/>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09" name="SMARTInkShape-1649">
              <a:extLst>
                <a:ext uri="{FF2B5EF4-FFF2-40B4-BE49-F238E27FC236}">
                  <a16:creationId xmlns:a16="http://schemas.microsoft.com/office/drawing/2014/main" id="{776ED1A0-BA74-6E09-28AB-E72F90600B3B}"/>
                </a:ext>
              </a:extLst>
            </p:cNvPr>
            <p:cNvSpPr/>
            <p:nvPr>
              <p:custDataLst>
                <p:tags r:id="rId130"/>
              </p:custDataLst>
            </p:nvPr>
          </p:nvSpPr>
          <p:spPr>
            <a:xfrm>
              <a:off x="6296156" y="5819786"/>
              <a:ext cx="104642" cy="161911"/>
            </a:xfrm>
            <a:custGeom>
              <a:avLst/>
              <a:gdLst/>
              <a:ahLst/>
              <a:cxnLst/>
              <a:rect l="0" t="0" r="0" b="0"/>
              <a:pathLst>
                <a:path w="104642" h="161911">
                  <a:moveTo>
                    <a:pt x="95119" y="38089"/>
                  </a:moveTo>
                  <a:lnTo>
                    <a:pt x="95119" y="38089"/>
                  </a:lnTo>
                  <a:lnTo>
                    <a:pt x="95119" y="19073"/>
                  </a:lnTo>
                  <a:lnTo>
                    <a:pt x="90063" y="19049"/>
                  </a:lnTo>
                  <a:lnTo>
                    <a:pt x="88574" y="17988"/>
                  </a:lnTo>
                  <a:lnTo>
                    <a:pt x="87580" y="16222"/>
                  </a:lnTo>
                  <a:lnTo>
                    <a:pt x="86918" y="13986"/>
                  </a:lnTo>
                  <a:lnTo>
                    <a:pt x="85418" y="12495"/>
                  </a:lnTo>
                  <a:lnTo>
                    <a:pt x="80930" y="10839"/>
                  </a:lnTo>
                  <a:lnTo>
                    <a:pt x="58861" y="9548"/>
                  </a:lnTo>
                  <a:lnTo>
                    <a:pt x="49779" y="16067"/>
                  </a:lnTo>
                  <a:lnTo>
                    <a:pt x="40880" y="19217"/>
                  </a:lnTo>
                  <a:lnTo>
                    <a:pt x="15734" y="41395"/>
                  </a:lnTo>
                  <a:lnTo>
                    <a:pt x="12211" y="50494"/>
                  </a:lnTo>
                  <a:lnTo>
                    <a:pt x="9588" y="60536"/>
                  </a:lnTo>
                  <a:lnTo>
                    <a:pt x="3219" y="73198"/>
                  </a:lnTo>
                  <a:lnTo>
                    <a:pt x="0" y="107513"/>
                  </a:lnTo>
                  <a:lnTo>
                    <a:pt x="8082" y="130097"/>
                  </a:lnTo>
                  <a:lnTo>
                    <a:pt x="22226" y="140303"/>
                  </a:lnTo>
                  <a:lnTo>
                    <a:pt x="32681" y="155645"/>
                  </a:lnTo>
                  <a:lnTo>
                    <a:pt x="38441" y="159128"/>
                  </a:lnTo>
                  <a:lnTo>
                    <a:pt x="47360" y="161547"/>
                  </a:lnTo>
                  <a:lnTo>
                    <a:pt x="80210" y="161910"/>
                  </a:lnTo>
                  <a:lnTo>
                    <a:pt x="86024" y="159091"/>
                  </a:lnTo>
                  <a:lnTo>
                    <a:pt x="89055" y="156857"/>
                  </a:lnTo>
                  <a:lnTo>
                    <a:pt x="92423" y="151552"/>
                  </a:lnTo>
                  <a:lnTo>
                    <a:pt x="94979" y="145667"/>
                  </a:lnTo>
                  <a:lnTo>
                    <a:pt x="101310" y="136404"/>
                  </a:lnTo>
                  <a:lnTo>
                    <a:pt x="103656" y="125898"/>
                  </a:lnTo>
                  <a:lnTo>
                    <a:pt x="104606" y="79198"/>
                  </a:lnTo>
                  <a:lnTo>
                    <a:pt x="104641" y="46307"/>
                  </a:lnTo>
                  <a:lnTo>
                    <a:pt x="101821" y="38919"/>
                  </a:lnTo>
                  <a:lnTo>
                    <a:pt x="81046" y="14554"/>
                  </a:lnTo>
                  <a:lnTo>
                    <a:pt x="75459" y="11754"/>
                  </a:lnTo>
                  <a:lnTo>
                    <a:pt x="72487" y="11007"/>
                  </a:lnTo>
                  <a:lnTo>
                    <a:pt x="56965" y="2172"/>
                  </a:lnTo>
                  <a:lnTo>
                    <a:pt x="38134" y="0"/>
                  </a:lnTo>
                  <a:lnTo>
                    <a:pt x="29782" y="8191"/>
                  </a:lnTo>
                  <a:lnTo>
                    <a:pt x="28444" y="1903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15" name="SMARTInkShape-Group331">
            <a:extLst>
              <a:ext uri="{FF2B5EF4-FFF2-40B4-BE49-F238E27FC236}">
                <a16:creationId xmlns:a16="http://schemas.microsoft.com/office/drawing/2014/main" id="{94FC2856-72CD-CF2C-FED7-37F62E4BB1E8}"/>
              </a:ext>
            </a:extLst>
          </p:cNvPr>
          <p:cNvGrpSpPr/>
          <p:nvPr/>
        </p:nvGrpSpPr>
        <p:grpSpPr>
          <a:xfrm>
            <a:off x="6934200" y="5124450"/>
            <a:ext cx="561976" cy="742951"/>
            <a:chOff x="6934200" y="5124450"/>
            <a:chExt cx="561976" cy="742951"/>
          </a:xfrm>
        </p:grpSpPr>
        <p:sp>
          <p:nvSpPr>
            <p:cNvPr id="124311" name="SMARTInkShape-1650">
              <a:extLst>
                <a:ext uri="{FF2B5EF4-FFF2-40B4-BE49-F238E27FC236}">
                  <a16:creationId xmlns:a16="http://schemas.microsoft.com/office/drawing/2014/main" id="{BC7F3DF6-FB07-8D9F-6E3A-F944F4D14056}"/>
                </a:ext>
              </a:extLst>
            </p:cNvPr>
            <p:cNvSpPr/>
            <p:nvPr>
              <p:custDataLst>
                <p:tags r:id="rId121"/>
              </p:custDataLst>
            </p:nvPr>
          </p:nvSpPr>
          <p:spPr>
            <a:xfrm>
              <a:off x="6934200" y="5334000"/>
              <a:ext cx="523876" cy="533401"/>
            </a:xfrm>
            <a:custGeom>
              <a:avLst/>
              <a:gdLst/>
              <a:ahLst/>
              <a:cxnLst/>
              <a:rect l="0" t="0" r="0" b="0"/>
              <a:pathLst>
                <a:path w="523876" h="533401">
                  <a:moveTo>
                    <a:pt x="523875" y="0"/>
                  </a:moveTo>
                  <a:lnTo>
                    <a:pt x="523875" y="0"/>
                  </a:lnTo>
                  <a:lnTo>
                    <a:pt x="518819" y="0"/>
                  </a:lnTo>
                  <a:lnTo>
                    <a:pt x="517328" y="1058"/>
                  </a:lnTo>
                  <a:lnTo>
                    <a:pt x="516335" y="2822"/>
                  </a:lnTo>
                  <a:lnTo>
                    <a:pt x="514611" y="9701"/>
                  </a:lnTo>
                  <a:lnTo>
                    <a:pt x="514465" y="14189"/>
                  </a:lnTo>
                  <a:lnTo>
                    <a:pt x="511579" y="19712"/>
                  </a:lnTo>
                  <a:lnTo>
                    <a:pt x="507827" y="25693"/>
                  </a:lnTo>
                  <a:lnTo>
                    <a:pt x="504656" y="35012"/>
                  </a:lnTo>
                  <a:lnTo>
                    <a:pt x="498542" y="44476"/>
                  </a:lnTo>
                  <a:lnTo>
                    <a:pt x="495202" y="53982"/>
                  </a:lnTo>
                  <a:lnTo>
                    <a:pt x="489038" y="64560"/>
                  </a:lnTo>
                  <a:lnTo>
                    <a:pt x="485683" y="79572"/>
                  </a:lnTo>
                  <a:lnTo>
                    <a:pt x="478457" y="91193"/>
                  </a:lnTo>
                  <a:lnTo>
                    <a:pt x="470672" y="101338"/>
                  </a:lnTo>
                  <a:lnTo>
                    <a:pt x="464682" y="114248"/>
                  </a:lnTo>
                  <a:lnTo>
                    <a:pt x="462189" y="117441"/>
                  </a:lnTo>
                  <a:lnTo>
                    <a:pt x="459417" y="126632"/>
                  </a:lnTo>
                  <a:lnTo>
                    <a:pt x="457126" y="136714"/>
                  </a:lnTo>
                  <a:lnTo>
                    <a:pt x="450945" y="149399"/>
                  </a:lnTo>
                  <a:lnTo>
                    <a:pt x="447586" y="165034"/>
                  </a:lnTo>
                  <a:lnTo>
                    <a:pt x="440327" y="180335"/>
                  </a:lnTo>
                  <a:lnTo>
                    <a:pt x="438060" y="187040"/>
                  </a:lnTo>
                  <a:lnTo>
                    <a:pt x="403199" y="231969"/>
                  </a:lnTo>
                  <a:lnTo>
                    <a:pt x="392634" y="243591"/>
                  </a:lnTo>
                  <a:lnTo>
                    <a:pt x="369623" y="260234"/>
                  </a:lnTo>
                  <a:lnTo>
                    <a:pt x="330210" y="307858"/>
                  </a:lnTo>
                  <a:lnTo>
                    <a:pt x="299334" y="331251"/>
                  </a:lnTo>
                  <a:lnTo>
                    <a:pt x="288128" y="346269"/>
                  </a:lnTo>
                  <a:lnTo>
                    <a:pt x="243489" y="377746"/>
                  </a:lnTo>
                  <a:lnTo>
                    <a:pt x="207347" y="397926"/>
                  </a:lnTo>
                  <a:lnTo>
                    <a:pt x="188497" y="417113"/>
                  </a:lnTo>
                  <a:lnTo>
                    <a:pt x="162585" y="435153"/>
                  </a:lnTo>
                  <a:lnTo>
                    <a:pt x="159190" y="436152"/>
                  </a:lnTo>
                  <a:lnTo>
                    <a:pt x="152596" y="442905"/>
                  </a:lnTo>
                  <a:lnTo>
                    <a:pt x="149356" y="447671"/>
                  </a:lnTo>
                  <a:lnTo>
                    <a:pt x="145079" y="450847"/>
                  </a:lnTo>
                  <a:lnTo>
                    <a:pt x="121986" y="461420"/>
                  </a:lnTo>
                  <a:lnTo>
                    <a:pt x="98503" y="481603"/>
                  </a:lnTo>
                  <a:lnTo>
                    <a:pt x="85741" y="487773"/>
                  </a:lnTo>
                  <a:lnTo>
                    <a:pt x="79382" y="491955"/>
                  </a:lnTo>
                  <a:lnTo>
                    <a:pt x="69852" y="495367"/>
                  </a:lnTo>
                  <a:lnTo>
                    <a:pt x="57199" y="504787"/>
                  </a:lnTo>
                  <a:lnTo>
                    <a:pt x="51672" y="504817"/>
                  </a:lnTo>
                  <a:lnTo>
                    <a:pt x="57126" y="504825"/>
                  </a:lnTo>
                  <a:lnTo>
                    <a:pt x="52086" y="504825"/>
                  </a:lnTo>
                  <a:lnTo>
                    <a:pt x="50598" y="503767"/>
                  </a:lnTo>
                  <a:lnTo>
                    <a:pt x="49607" y="502003"/>
                  </a:lnTo>
                  <a:lnTo>
                    <a:pt x="47740" y="495693"/>
                  </a:lnTo>
                  <a:lnTo>
                    <a:pt x="47635" y="482077"/>
                  </a:lnTo>
                  <a:lnTo>
                    <a:pt x="50452" y="476017"/>
                  </a:lnTo>
                  <a:lnTo>
                    <a:pt x="54173" y="469797"/>
                  </a:lnTo>
                  <a:lnTo>
                    <a:pt x="56759" y="459068"/>
                  </a:lnTo>
                  <a:lnTo>
                    <a:pt x="57150" y="415806"/>
                  </a:lnTo>
                  <a:lnTo>
                    <a:pt x="58208" y="413729"/>
                  </a:lnTo>
                  <a:lnTo>
                    <a:pt x="59972" y="412345"/>
                  </a:lnTo>
                  <a:lnTo>
                    <a:pt x="62206" y="411421"/>
                  </a:lnTo>
                  <a:lnTo>
                    <a:pt x="63695" y="409747"/>
                  </a:lnTo>
                  <a:lnTo>
                    <a:pt x="65350" y="405066"/>
                  </a:lnTo>
                  <a:lnTo>
                    <a:pt x="66675" y="381000"/>
                  </a:lnTo>
                  <a:lnTo>
                    <a:pt x="61619" y="386056"/>
                  </a:lnTo>
                  <a:lnTo>
                    <a:pt x="59137" y="391361"/>
                  </a:lnTo>
                  <a:lnTo>
                    <a:pt x="56354" y="406510"/>
                  </a:lnTo>
                  <a:lnTo>
                    <a:pt x="49663" y="419122"/>
                  </a:lnTo>
                  <a:lnTo>
                    <a:pt x="48984" y="422290"/>
                  </a:lnTo>
                  <a:lnTo>
                    <a:pt x="41347" y="436037"/>
                  </a:lnTo>
                  <a:lnTo>
                    <a:pt x="38005" y="449988"/>
                  </a:lnTo>
                  <a:lnTo>
                    <a:pt x="35920" y="452392"/>
                  </a:lnTo>
                  <a:lnTo>
                    <a:pt x="33472" y="453995"/>
                  </a:lnTo>
                  <a:lnTo>
                    <a:pt x="31839" y="456121"/>
                  </a:lnTo>
                  <a:lnTo>
                    <a:pt x="26398" y="467139"/>
                  </a:lnTo>
                  <a:lnTo>
                    <a:pt x="22316" y="473259"/>
                  </a:lnTo>
                  <a:lnTo>
                    <a:pt x="20017" y="482654"/>
                  </a:lnTo>
                  <a:lnTo>
                    <a:pt x="19480" y="488974"/>
                  </a:lnTo>
                  <a:lnTo>
                    <a:pt x="18279" y="491083"/>
                  </a:lnTo>
                  <a:lnTo>
                    <a:pt x="16418" y="492489"/>
                  </a:lnTo>
                  <a:lnTo>
                    <a:pt x="10887" y="494745"/>
                  </a:lnTo>
                  <a:lnTo>
                    <a:pt x="10130" y="497875"/>
                  </a:lnTo>
                  <a:lnTo>
                    <a:pt x="9645" y="503453"/>
                  </a:lnTo>
                  <a:lnTo>
                    <a:pt x="8547" y="503910"/>
                  </a:lnTo>
                  <a:lnTo>
                    <a:pt x="0" y="504825"/>
                  </a:lnTo>
                  <a:lnTo>
                    <a:pt x="8200" y="513026"/>
                  </a:lnTo>
                  <a:lnTo>
                    <a:pt x="18623" y="514316"/>
                  </a:lnTo>
                  <a:lnTo>
                    <a:pt x="32270" y="514347"/>
                  </a:lnTo>
                  <a:lnTo>
                    <a:pt x="38332" y="517170"/>
                  </a:lnTo>
                  <a:lnTo>
                    <a:pt x="44553" y="520895"/>
                  </a:lnTo>
                  <a:lnTo>
                    <a:pt x="57170" y="523287"/>
                  </a:lnTo>
                  <a:lnTo>
                    <a:pt x="74712" y="523865"/>
                  </a:lnTo>
                  <a:lnTo>
                    <a:pt x="85725" y="5334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12" name="SMARTInkShape-1651">
              <a:extLst>
                <a:ext uri="{FF2B5EF4-FFF2-40B4-BE49-F238E27FC236}">
                  <a16:creationId xmlns:a16="http://schemas.microsoft.com/office/drawing/2014/main" id="{9A5DCCBB-E2F9-9FD2-BBAD-C0D50B85854F}"/>
                </a:ext>
              </a:extLst>
            </p:cNvPr>
            <p:cNvSpPr/>
            <p:nvPr>
              <p:custDataLst>
                <p:tags r:id="rId122"/>
              </p:custDataLst>
            </p:nvPr>
          </p:nvSpPr>
          <p:spPr>
            <a:xfrm>
              <a:off x="7477125" y="5143500"/>
              <a:ext cx="19051" cy="161926"/>
            </a:xfrm>
            <a:custGeom>
              <a:avLst/>
              <a:gdLst/>
              <a:ahLst/>
              <a:cxnLst/>
              <a:rect l="0" t="0" r="0" b="0"/>
              <a:pathLst>
                <a:path w="19051" h="161926">
                  <a:moveTo>
                    <a:pt x="9525" y="9525"/>
                  </a:moveTo>
                  <a:lnTo>
                    <a:pt x="9525" y="9525"/>
                  </a:lnTo>
                  <a:lnTo>
                    <a:pt x="14581" y="9525"/>
                  </a:lnTo>
                  <a:lnTo>
                    <a:pt x="16072" y="8467"/>
                  </a:lnTo>
                  <a:lnTo>
                    <a:pt x="17065" y="6703"/>
                  </a:lnTo>
                  <a:lnTo>
                    <a:pt x="19050" y="0"/>
                  </a:lnTo>
                  <a:lnTo>
                    <a:pt x="19050" y="5056"/>
                  </a:lnTo>
                  <a:lnTo>
                    <a:pt x="17992" y="6545"/>
                  </a:lnTo>
                  <a:lnTo>
                    <a:pt x="16228" y="7539"/>
                  </a:lnTo>
                  <a:lnTo>
                    <a:pt x="10849" y="9133"/>
                  </a:lnTo>
                  <a:lnTo>
                    <a:pt x="12936" y="12173"/>
                  </a:lnTo>
                  <a:lnTo>
                    <a:pt x="17842" y="17692"/>
                  </a:lnTo>
                  <a:lnTo>
                    <a:pt x="15691" y="21268"/>
                  </a:lnTo>
                  <a:lnTo>
                    <a:pt x="13636" y="23704"/>
                  </a:lnTo>
                  <a:lnTo>
                    <a:pt x="11352" y="29232"/>
                  </a:lnTo>
                  <a:lnTo>
                    <a:pt x="9529" y="76201"/>
                  </a:lnTo>
                  <a:lnTo>
                    <a:pt x="9526" y="93957"/>
                  </a:lnTo>
                  <a:lnTo>
                    <a:pt x="8467" y="97562"/>
                  </a:lnTo>
                  <a:lnTo>
                    <a:pt x="6703" y="99966"/>
                  </a:lnTo>
                  <a:lnTo>
                    <a:pt x="4469" y="101569"/>
                  </a:lnTo>
                  <a:lnTo>
                    <a:pt x="1985" y="108995"/>
                  </a:lnTo>
                  <a:lnTo>
                    <a:pt x="0" y="154564"/>
                  </a:lnTo>
                  <a:lnTo>
                    <a:pt x="0" y="1619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13" name="SMARTInkShape-1652">
              <a:extLst>
                <a:ext uri="{FF2B5EF4-FFF2-40B4-BE49-F238E27FC236}">
                  <a16:creationId xmlns:a16="http://schemas.microsoft.com/office/drawing/2014/main" id="{10FAD727-74D9-208D-FBB1-43CCE456FE74}"/>
                </a:ext>
              </a:extLst>
            </p:cNvPr>
            <p:cNvSpPr/>
            <p:nvPr>
              <p:custDataLst>
                <p:tags r:id="rId123"/>
              </p:custDataLst>
            </p:nvPr>
          </p:nvSpPr>
          <p:spPr>
            <a:xfrm>
              <a:off x="7162801" y="5381628"/>
              <a:ext cx="114183" cy="114298"/>
            </a:xfrm>
            <a:custGeom>
              <a:avLst/>
              <a:gdLst/>
              <a:ahLst/>
              <a:cxnLst/>
              <a:rect l="0" t="0" r="0" b="0"/>
              <a:pathLst>
                <a:path w="114183" h="114298">
                  <a:moveTo>
                    <a:pt x="47624" y="28572"/>
                  </a:moveTo>
                  <a:lnTo>
                    <a:pt x="47624" y="28572"/>
                  </a:lnTo>
                  <a:lnTo>
                    <a:pt x="23920" y="28572"/>
                  </a:lnTo>
                  <a:lnTo>
                    <a:pt x="22296" y="29630"/>
                  </a:lnTo>
                  <a:lnTo>
                    <a:pt x="21214" y="31394"/>
                  </a:lnTo>
                  <a:lnTo>
                    <a:pt x="19477" y="36773"/>
                  </a:lnTo>
                  <a:lnTo>
                    <a:pt x="1442" y="55696"/>
                  </a:lnTo>
                  <a:lnTo>
                    <a:pt x="427" y="61774"/>
                  </a:lnTo>
                  <a:lnTo>
                    <a:pt x="0" y="98818"/>
                  </a:lnTo>
                  <a:lnTo>
                    <a:pt x="1057" y="100802"/>
                  </a:lnTo>
                  <a:lnTo>
                    <a:pt x="2821" y="102126"/>
                  </a:lnTo>
                  <a:lnTo>
                    <a:pt x="5055" y="103008"/>
                  </a:lnTo>
                  <a:lnTo>
                    <a:pt x="6546" y="104655"/>
                  </a:lnTo>
                  <a:lnTo>
                    <a:pt x="8200" y="109306"/>
                  </a:lnTo>
                  <a:lnTo>
                    <a:pt x="9700" y="110969"/>
                  </a:lnTo>
                  <a:lnTo>
                    <a:pt x="18622" y="114167"/>
                  </a:lnTo>
                  <a:lnTo>
                    <a:pt x="55306" y="114297"/>
                  </a:lnTo>
                  <a:lnTo>
                    <a:pt x="64390" y="107752"/>
                  </a:lnTo>
                  <a:lnTo>
                    <a:pt x="74435" y="105164"/>
                  </a:lnTo>
                  <a:lnTo>
                    <a:pt x="84246" y="96605"/>
                  </a:lnTo>
                  <a:lnTo>
                    <a:pt x="85067" y="93029"/>
                  </a:lnTo>
                  <a:lnTo>
                    <a:pt x="85286" y="90593"/>
                  </a:lnTo>
                  <a:lnTo>
                    <a:pt x="86491" y="88969"/>
                  </a:lnTo>
                  <a:lnTo>
                    <a:pt x="90650" y="87165"/>
                  </a:lnTo>
                  <a:lnTo>
                    <a:pt x="92183" y="85626"/>
                  </a:lnTo>
                  <a:lnTo>
                    <a:pt x="93887" y="81094"/>
                  </a:lnTo>
                  <a:lnTo>
                    <a:pt x="95399" y="79462"/>
                  </a:lnTo>
                  <a:lnTo>
                    <a:pt x="99902" y="77648"/>
                  </a:lnTo>
                  <a:lnTo>
                    <a:pt x="101525" y="76106"/>
                  </a:lnTo>
                  <a:lnTo>
                    <a:pt x="103331" y="71571"/>
                  </a:lnTo>
                  <a:lnTo>
                    <a:pt x="104648" y="58901"/>
                  </a:lnTo>
                  <a:lnTo>
                    <a:pt x="113904" y="48060"/>
                  </a:lnTo>
                  <a:lnTo>
                    <a:pt x="114182" y="42696"/>
                  </a:lnTo>
                  <a:lnTo>
                    <a:pt x="113163" y="41162"/>
                  </a:lnTo>
                  <a:lnTo>
                    <a:pt x="111425" y="40141"/>
                  </a:lnTo>
                  <a:lnTo>
                    <a:pt x="109208" y="39460"/>
                  </a:lnTo>
                  <a:lnTo>
                    <a:pt x="107730" y="37947"/>
                  </a:lnTo>
                  <a:lnTo>
                    <a:pt x="105164" y="30016"/>
                  </a:lnTo>
                  <a:lnTo>
                    <a:pt x="104778" y="19174"/>
                  </a:lnTo>
                  <a:lnTo>
                    <a:pt x="95640" y="9917"/>
                  </a:lnTo>
                  <a:lnTo>
                    <a:pt x="85843" y="9525"/>
                  </a:lnTo>
                  <a:lnTo>
                    <a:pt x="76316" y="113"/>
                  </a:lnTo>
                  <a:lnTo>
                    <a:pt x="67069" y="0"/>
                  </a:lnTo>
                  <a:lnTo>
                    <a:pt x="57184" y="9488"/>
                  </a:lnTo>
                  <a:lnTo>
                    <a:pt x="48018" y="9522"/>
                  </a:lnTo>
                  <a:lnTo>
                    <a:pt x="47740" y="14578"/>
                  </a:lnTo>
                  <a:lnTo>
                    <a:pt x="46643" y="16067"/>
                  </a:lnTo>
                  <a:lnTo>
                    <a:pt x="38216" y="19013"/>
                  </a:lnTo>
                  <a:lnTo>
                    <a:pt x="38099" y="2857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14" name="SMARTInkShape-1653">
              <a:extLst>
                <a:ext uri="{FF2B5EF4-FFF2-40B4-BE49-F238E27FC236}">
                  <a16:creationId xmlns:a16="http://schemas.microsoft.com/office/drawing/2014/main" id="{A521F033-9FDD-2D6D-22DC-CB977ACEFEA3}"/>
                </a:ext>
              </a:extLst>
            </p:cNvPr>
            <p:cNvSpPr/>
            <p:nvPr>
              <p:custDataLst>
                <p:tags r:id="rId124"/>
              </p:custDataLst>
            </p:nvPr>
          </p:nvSpPr>
          <p:spPr>
            <a:xfrm>
              <a:off x="7277100" y="5124450"/>
              <a:ext cx="38101" cy="200026"/>
            </a:xfrm>
            <a:custGeom>
              <a:avLst/>
              <a:gdLst/>
              <a:ahLst/>
              <a:cxnLst/>
              <a:rect l="0" t="0" r="0" b="0"/>
              <a:pathLst>
                <a:path w="38101" h="200026">
                  <a:moveTo>
                    <a:pt x="28575" y="19050"/>
                  </a:moveTo>
                  <a:lnTo>
                    <a:pt x="28575" y="19050"/>
                  </a:lnTo>
                  <a:lnTo>
                    <a:pt x="28575" y="10849"/>
                  </a:lnTo>
                  <a:lnTo>
                    <a:pt x="29633" y="10408"/>
                  </a:lnTo>
                  <a:lnTo>
                    <a:pt x="38096" y="9525"/>
                  </a:lnTo>
                  <a:lnTo>
                    <a:pt x="38100" y="0"/>
                  </a:lnTo>
                  <a:lnTo>
                    <a:pt x="38100" y="13257"/>
                  </a:lnTo>
                  <a:lnTo>
                    <a:pt x="35278" y="19298"/>
                  </a:lnTo>
                  <a:lnTo>
                    <a:pt x="31553" y="25510"/>
                  </a:lnTo>
                  <a:lnTo>
                    <a:pt x="29457" y="36016"/>
                  </a:lnTo>
                  <a:lnTo>
                    <a:pt x="27777" y="51006"/>
                  </a:lnTo>
                  <a:lnTo>
                    <a:pt x="22106" y="63678"/>
                  </a:lnTo>
                  <a:lnTo>
                    <a:pt x="18070" y="107862"/>
                  </a:lnTo>
                  <a:lnTo>
                    <a:pt x="10860" y="126570"/>
                  </a:lnTo>
                  <a:lnTo>
                    <a:pt x="8474" y="168273"/>
                  </a:lnTo>
                  <a:lnTo>
                    <a:pt x="1325" y="179094"/>
                  </a:lnTo>
                  <a:lnTo>
                    <a:pt x="1" y="190489"/>
                  </a:lnTo>
                  <a:lnTo>
                    <a:pt x="0" y="199909"/>
                  </a:lnTo>
                  <a:lnTo>
                    <a:pt x="0" y="194515"/>
                  </a:lnTo>
                  <a:lnTo>
                    <a:pt x="0" y="199090"/>
                  </a:lnTo>
                  <a:lnTo>
                    <a:pt x="0" y="194353"/>
                  </a:lnTo>
                  <a:lnTo>
                    <a:pt x="0" y="196816"/>
                  </a:lnTo>
                  <a:lnTo>
                    <a:pt x="0" y="193900"/>
                  </a:lnTo>
                  <a:lnTo>
                    <a:pt x="0" y="2000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22" name="SMARTInkShape-Group332">
            <a:extLst>
              <a:ext uri="{FF2B5EF4-FFF2-40B4-BE49-F238E27FC236}">
                <a16:creationId xmlns:a16="http://schemas.microsoft.com/office/drawing/2014/main" id="{171E054F-05D3-7B3D-FDEB-A135838A58A9}"/>
              </a:ext>
            </a:extLst>
          </p:cNvPr>
          <p:cNvGrpSpPr/>
          <p:nvPr/>
        </p:nvGrpSpPr>
        <p:grpSpPr>
          <a:xfrm>
            <a:off x="7496175" y="5438775"/>
            <a:ext cx="600076" cy="200016"/>
            <a:chOff x="7496175" y="5438775"/>
            <a:chExt cx="600076" cy="200016"/>
          </a:xfrm>
        </p:grpSpPr>
        <p:sp>
          <p:nvSpPr>
            <p:cNvPr id="124316" name="SMARTInkShape-1654">
              <a:extLst>
                <a:ext uri="{FF2B5EF4-FFF2-40B4-BE49-F238E27FC236}">
                  <a16:creationId xmlns:a16="http://schemas.microsoft.com/office/drawing/2014/main" id="{8A7C7DB7-FDF7-CC05-D511-479FFE09907B}"/>
                </a:ext>
              </a:extLst>
            </p:cNvPr>
            <p:cNvSpPr/>
            <p:nvPr>
              <p:custDataLst>
                <p:tags r:id="rId115"/>
              </p:custDataLst>
            </p:nvPr>
          </p:nvSpPr>
          <p:spPr>
            <a:xfrm>
              <a:off x="7962900" y="5438775"/>
              <a:ext cx="133351" cy="38101"/>
            </a:xfrm>
            <a:custGeom>
              <a:avLst/>
              <a:gdLst/>
              <a:ahLst/>
              <a:cxnLst/>
              <a:rect l="0" t="0" r="0" b="0"/>
              <a:pathLst>
                <a:path w="133351" h="38101">
                  <a:moveTo>
                    <a:pt x="0" y="38100"/>
                  </a:moveTo>
                  <a:lnTo>
                    <a:pt x="0" y="38100"/>
                  </a:lnTo>
                  <a:lnTo>
                    <a:pt x="0" y="23529"/>
                  </a:lnTo>
                  <a:lnTo>
                    <a:pt x="1058" y="22036"/>
                  </a:lnTo>
                  <a:lnTo>
                    <a:pt x="2822" y="21041"/>
                  </a:lnTo>
                  <a:lnTo>
                    <a:pt x="9701" y="19312"/>
                  </a:lnTo>
                  <a:lnTo>
                    <a:pt x="14190" y="19166"/>
                  </a:lnTo>
                  <a:lnTo>
                    <a:pt x="19713" y="16279"/>
                  </a:lnTo>
                  <a:lnTo>
                    <a:pt x="25694" y="12526"/>
                  </a:lnTo>
                  <a:lnTo>
                    <a:pt x="36071" y="10414"/>
                  </a:lnTo>
                  <a:lnTo>
                    <a:pt x="51022" y="8730"/>
                  </a:lnTo>
                  <a:lnTo>
                    <a:pt x="63684" y="3057"/>
                  </a:lnTo>
                  <a:lnTo>
                    <a:pt x="111041" y="23"/>
                  </a:lnTo>
                  <a:lnTo>
                    <a:pt x="133301" y="0"/>
                  </a:lnTo>
                  <a:lnTo>
                    <a:pt x="1333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17" name="SMARTInkShape-1655">
              <a:extLst>
                <a:ext uri="{FF2B5EF4-FFF2-40B4-BE49-F238E27FC236}">
                  <a16:creationId xmlns:a16="http://schemas.microsoft.com/office/drawing/2014/main" id="{F5BF4365-ACC2-8F87-80CE-25E55AA471B0}"/>
                </a:ext>
              </a:extLst>
            </p:cNvPr>
            <p:cNvSpPr/>
            <p:nvPr>
              <p:custDataLst>
                <p:tags r:id="rId116"/>
              </p:custDataLst>
            </p:nvPr>
          </p:nvSpPr>
          <p:spPr>
            <a:xfrm>
              <a:off x="7907251" y="5467360"/>
              <a:ext cx="141339" cy="171431"/>
            </a:xfrm>
            <a:custGeom>
              <a:avLst/>
              <a:gdLst/>
              <a:ahLst/>
              <a:cxnLst/>
              <a:rect l="0" t="0" r="0" b="0"/>
              <a:pathLst>
                <a:path w="141339" h="171431">
                  <a:moveTo>
                    <a:pt x="46124" y="19040"/>
                  </a:moveTo>
                  <a:lnTo>
                    <a:pt x="46124" y="19040"/>
                  </a:lnTo>
                  <a:lnTo>
                    <a:pt x="55534" y="19040"/>
                  </a:lnTo>
                  <a:lnTo>
                    <a:pt x="55615" y="13984"/>
                  </a:lnTo>
                  <a:lnTo>
                    <a:pt x="56685" y="12495"/>
                  </a:lnTo>
                  <a:lnTo>
                    <a:pt x="64780" y="9631"/>
                  </a:lnTo>
                  <a:lnTo>
                    <a:pt x="70114" y="9549"/>
                  </a:lnTo>
                  <a:lnTo>
                    <a:pt x="71642" y="8479"/>
                  </a:lnTo>
                  <a:lnTo>
                    <a:pt x="72661" y="6708"/>
                  </a:lnTo>
                  <a:lnTo>
                    <a:pt x="74297" y="1317"/>
                  </a:lnTo>
                  <a:lnTo>
                    <a:pt x="77343" y="579"/>
                  </a:lnTo>
                  <a:lnTo>
                    <a:pt x="82865" y="106"/>
                  </a:lnTo>
                  <a:lnTo>
                    <a:pt x="75904" y="0"/>
                  </a:lnTo>
                  <a:lnTo>
                    <a:pt x="75235" y="2817"/>
                  </a:lnTo>
                  <a:lnTo>
                    <a:pt x="74804" y="8192"/>
                  </a:lnTo>
                  <a:lnTo>
                    <a:pt x="68174" y="16858"/>
                  </a:lnTo>
                  <a:lnTo>
                    <a:pt x="66507" y="22656"/>
                  </a:lnTo>
                  <a:lnTo>
                    <a:pt x="65005" y="24626"/>
                  </a:lnTo>
                  <a:lnTo>
                    <a:pt x="60513" y="26814"/>
                  </a:lnTo>
                  <a:lnTo>
                    <a:pt x="58891" y="28455"/>
                  </a:lnTo>
                  <a:lnTo>
                    <a:pt x="57090" y="33103"/>
                  </a:lnTo>
                  <a:lnTo>
                    <a:pt x="56076" y="41669"/>
                  </a:lnTo>
                  <a:lnTo>
                    <a:pt x="54875" y="43651"/>
                  </a:lnTo>
                  <a:lnTo>
                    <a:pt x="53017" y="44972"/>
                  </a:lnTo>
                  <a:lnTo>
                    <a:pt x="50719" y="45853"/>
                  </a:lnTo>
                  <a:lnTo>
                    <a:pt x="49187" y="47499"/>
                  </a:lnTo>
                  <a:lnTo>
                    <a:pt x="47486" y="52150"/>
                  </a:lnTo>
                  <a:lnTo>
                    <a:pt x="46128" y="80808"/>
                  </a:lnTo>
                  <a:lnTo>
                    <a:pt x="47184" y="82444"/>
                  </a:lnTo>
                  <a:lnTo>
                    <a:pt x="48948" y="83535"/>
                  </a:lnTo>
                  <a:lnTo>
                    <a:pt x="55534" y="85677"/>
                  </a:lnTo>
                  <a:lnTo>
                    <a:pt x="101066" y="85715"/>
                  </a:lnTo>
                  <a:lnTo>
                    <a:pt x="117335" y="85715"/>
                  </a:lnTo>
                  <a:lnTo>
                    <a:pt x="122929" y="88537"/>
                  </a:lnTo>
                  <a:lnTo>
                    <a:pt x="130086" y="93916"/>
                  </a:lnTo>
                  <a:lnTo>
                    <a:pt x="131065" y="97474"/>
                  </a:lnTo>
                  <a:lnTo>
                    <a:pt x="131327" y="99904"/>
                  </a:lnTo>
                  <a:lnTo>
                    <a:pt x="134439" y="105427"/>
                  </a:lnTo>
                  <a:lnTo>
                    <a:pt x="138291" y="111408"/>
                  </a:lnTo>
                  <a:lnTo>
                    <a:pt x="140969" y="121972"/>
                  </a:lnTo>
                  <a:lnTo>
                    <a:pt x="141338" y="136911"/>
                  </a:lnTo>
                  <a:lnTo>
                    <a:pt x="140291" y="138895"/>
                  </a:lnTo>
                  <a:lnTo>
                    <a:pt x="138536" y="140219"/>
                  </a:lnTo>
                  <a:lnTo>
                    <a:pt x="133763" y="142748"/>
                  </a:lnTo>
                  <a:lnTo>
                    <a:pt x="125125" y="149062"/>
                  </a:lnTo>
                  <a:lnTo>
                    <a:pt x="115864" y="152463"/>
                  </a:lnTo>
                  <a:lnTo>
                    <a:pt x="106416" y="158644"/>
                  </a:lnTo>
                  <a:lnTo>
                    <a:pt x="95857" y="160946"/>
                  </a:lnTo>
                  <a:lnTo>
                    <a:pt x="49384" y="162949"/>
                  </a:lnTo>
                  <a:lnTo>
                    <a:pt x="21707" y="170555"/>
                  </a:lnTo>
                  <a:lnTo>
                    <a:pt x="0" y="171430"/>
                  </a:lnTo>
                  <a:lnTo>
                    <a:pt x="1988" y="168613"/>
                  </a:lnTo>
                  <a:lnTo>
                    <a:pt x="4000" y="166380"/>
                  </a:lnTo>
                  <a:lnTo>
                    <a:pt x="6236" y="161077"/>
                  </a:lnTo>
                  <a:lnTo>
                    <a:pt x="8024" y="1523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18" name="SMARTInkShape-1656">
              <a:extLst>
                <a:ext uri="{FF2B5EF4-FFF2-40B4-BE49-F238E27FC236}">
                  <a16:creationId xmlns:a16="http://schemas.microsoft.com/office/drawing/2014/main" id="{33D16A4E-750C-0D90-37F8-DFC8DA27373E}"/>
                </a:ext>
              </a:extLst>
            </p:cNvPr>
            <p:cNvSpPr/>
            <p:nvPr>
              <p:custDataLst>
                <p:tags r:id="rId117"/>
              </p:custDataLst>
            </p:nvPr>
          </p:nvSpPr>
          <p:spPr>
            <a:xfrm>
              <a:off x="7762875" y="5448300"/>
              <a:ext cx="104776" cy="190465"/>
            </a:xfrm>
            <a:custGeom>
              <a:avLst/>
              <a:gdLst/>
              <a:ahLst/>
              <a:cxnLst/>
              <a:rect l="0" t="0" r="0" b="0"/>
              <a:pathLst>
                <a:path w="104776" h="190465">
                  <a:moveTo>
                    <a:pt x="95250" y="19050"/>
                  </a:moveTo>
                  <a:lnTo>
                    <a:pt x="95250" y="19050"/>
                  </a:lnTo>
                  <a:lnTo>
                    <a:pt x="95250" y="0"/>
                  </a:lnTo>
                  <a:lnTo>
                    <a:pt x="95250" y="8201"/>
                  </a:lnTo>
                  <a:lnTo>
                    <a:pt x="94192" y="8642"/>
                  </a:lnTo>
                  <a:lnTo>
                    <a:pt x="90194" y="9133"/>
                  </a:lnTo>
                  <a:lnTo>
                    <a:pt x="88703" y="10321"/>
                  </a:lnTo>
                  <a:lnTo>
                    <a:pt x="78360" y="28808"/>
                  </a:lnTo>
                  <a:lnTo>
                    <a:pt x="77640" y="31905"/>
                  </a:lnTo>
                  <a:lnTo>
                    <a:pt x="68851" y="47645"/>
                  </a:lnTo>
                  <a:lnTo>
                    <a:pt x="68125" y="50814"/>
                  </a:lnTo>
                  <a:lnTo>
                    <a:pt x="62048" y="60329"/>
                  </a:lnTo>
                  <a:lnTo>
                    <a:pt x="42249" y="82550"/>
                  </a:lnTo>
                  <a:lnTo>
                    <a:pt x="36097" y="95250"/>
                  </a:lnTo>
                  <a:lnTo>
                    <a:pt x="33589" y="98425"/>
                  </a:lnTo>
                  <a:lnTo>
                    <a:pt x="27982" y="101953"/>
                  </a:lnTo>
                  <a:lnTo>
                    <a:pt x="25004" y="102894"/>
                  </a:lnTo>
                  <a:lnTo>
                    <a:pt x="23020" y="104579"/>
                  </a:lnTo>
                  <a:lnTo>
                    <a:pt x="20814" y="109274"/>
                  </a:lnTo>
                  <a:lnTo>
                    <a:pt x="19167" y="110950"/>
                  </a:lnTo>
                  <a:lnTo>
                    <a:pt x="14516" y="112811"/>
                  </a:lnTo>
                  <a:lnTo>
                    <a:pt x="12853" y="114365"/>
                  </a:lnTo>
                  <a:lnTo>
                    <a:pt x="9963" y="122370"/>
                  </a:lnTo>
                  <a:lnTo>
                    <a:pt x="6898" y="123178"/>
                  </a:lnTo>
                  <a:lnTo>
                    <a:pt x="0" y="123825"/>
                  </a:lnTo>
                  <a:lnTo>
                    <a:pt x="45747" y="123825"/>
                  </a:lnTo>
                  <a:lnTo>
                    <a:pt x="70898" y="123825"/>
                  </a:lnTo>
                  <a:lnTo>
                    <a:pt x="76665" y="121003"/>
                  </a:lnTo>
                  <a:lnTo>
                    <a:pt x="82757" y="117280"/>
                  </a:lnTo>
                  <a:lnTo>
                    <a:pt x="95202" y="114310"/>
                  </a:lnTo>
                  <a:lnTo>
                    <a:pt x="100292" y="114303"/>
                  </a:lnTo>
                  <a:lnTo>
                    <a:pt x="101786" y="113244"/>
                  </a:lnTo>
                  <a:lnTo>
                    <a:pt x="102782" y="111480"/>
                  </a:lnTo>
                  <a:lnTo>
                    <a:pt x="104775" y="104775"/>
                  </a:lnTo>
                  <a:lnTo>
                    <a:pt x="104775" y="95260"/>
                  </a:lnTo>
                  <a:lnTo>
                    <a:pt x="99719" y="95253"/>
                  </a:lnTo>
                  <a:lnTo>
                    <a:pt x="98228" y="94194"/>
                  </a:lnTo>
                  <a:lnTo>
                    <a:pt x="97235" y="92430"/>
                  </a:lnTo>
                  <a:lnTo>
                    <a:pt x="96574" y="90194"/>
                  </a:lnTo>
                  <a:lnTo>
                    <a:pt x="97190" y="88705"/>
                  </a:lnTo>
                  <a:lnTo>
                    <a:pt x="98661" y="87711"/>
                  </a:lnTo>
                  <a:lnTo>
                    <a:pt x="100699" y="87049"/>
                  </a:lnTo>
                  <a:lnTo>
                    <a:pt x="100999" y="86608"/>
                  </a:lnTo>
                  <a:lnTo>
                    <a:pt x="95258" y="85725"/>
                  </a:lnTo>
                  <a:lnTo>
                    <a:pt x="95255" y="85725"/>
                  </a:lnTo>
                  <a:lnTo>
                    <a:pt x="95254" y="85725"/>
                  </a:lnTo>
                  <a:lnTo>
                    <a:pt x="95250" y="85725"/>
                  </a:lnTo>
                  <a:lnTo>
                    <a:pt x="95250" y="121982"/>
                  </a:lnTo>
                  <a:lnTo>
                    <a:pt x="88703" y="131065"/>
                  </a:lnTo>
                  <a:lnTo>
                    <a:pt x="86607" y="139964"/>
                  </a:lnTo>
                  <a:lnTo>
                    <a:pt x="85840" y="150553"/>
                  </a:lnTo>
                  <a:lnTo>
                    <a:pt x="79202" y="159639"/>
                  </a:lnTo>
                  <a:lnTo>
                    <a:pt x="77535" y="165495"/>
                  </a:lnTo>
                  <a:lnTo>
                    <a:pt x="78148" y="167480"/>
                  </a:lnTo>
                  <a:lnTo>
                    <a:pt x="79615" y="168804"/>
                  </a:lnTo>
                  <a:lnTo>
                    <a:pt x="81652" y="169686"/>
                  </a:lnTo>
                  <a:lnTo>
                    <a:pt x="81951" y="171333"/>
                  </a:lnTo>
                  <a:lnTo>
                    <a:pt x="76487" y="180537"/>
                  </a:lnTo>
                  <a:lnTo>
                    <a:pt x="76201" y="190464"/>
                  </a:lnTo>
                  <a:lnTo>
                    <a:pt x="76200" y="182296"/>
                  </a:lnTo>
                  <a:lnTo>
                    <a:pt x="76200" y="190142"/>
                  </a:lnTo>
                  <a:lnTo>
                    <a:pt x="76200" y="180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19" name="SMARTInkShape-1657">
              <a:extLst>
                <a:ext uri="{FF2B5EF4-FFF2-40B4-BE49-F238E27FC236}">
                  <a16:creationId xmlns:a16="http://schemas.microsoft.com/office/drawing/2014/main" id="{16A3B76C-68B0-B5C6-76E6-CB6A7883419D}"/>
                </a:ext>
              </a:extLst>
            </p:cNvPr>
            <p:cNvSpPr/>
            <p:nvPr>
              <p:custDataLst>
                <p:tags r:id="rId118"/>
              </p:custDataLst>
            </p:nvPr>
          </p:nvSpPr>
          <p:spPr>
            <a:xfrm>
              <a:off x="7648575" y="5438775"/>
              <a:ext cx="104776" cy="180848"/>
            </a:xfrm>
            <a:custGeom>
              <a:avLst/>
              <a:gdLst/>
              <a:ahLst/>
              <a:cxnLst/>
              <a:rect l="0" t="0" r="0" b="0"/>
              <a:pathLst>
                <a:path w="104776" h="180848">
                  <a:moveTo>
                    <a:pt x="85725" y="19050"/>
                  </a:moveTo>
                  <a:lnTo>
                    <a:pt x="85725" y="19050"/>
                  </a:lnTo>
                  <a:lnTo>
                    <a:pt x="99915" y="19050"/>
                  </a:lnTo>
                  <a:lnTo>
                    <a:pt x="101534" y="17992"/>
                  </a:lnTo>
                  <a:lnTo>
                    <a:pt x="102615" y="16228"/>
                  </a:lnTo>
                  <a:lnTo>
                    <a:pt x="104771" y="9535"/>
                  </a:lnTo>
                  <a:lnTo>
                    <a:pt x="104775" y="393"/>
                  </a:lnTo>
                  <a:lnTo>
                    <a:pt x="81096" y="0"/>
                  </a:lnTo>
                  <a:lnTo>
                    <a:pt x="75553" y="2822"/>
                  </a:lnTo>
                  <a:lnTo>
                    <a:pt x="72594" y="5056"/>
                  </a:lnTo>
                  <a:lnTo>
                    <a:pt x="69305" y="10361"/>
                  </a:lnTo>
                  <a:lnTo>
                    <a:pt x="68428" y="13257"/>
                  </a:lnTo>
                  <a:lnTo>
                    <a:pt x="66786" y="15188"/>
                  </a:lnTo>
                  <a:lnTo>
                    <a:pt x="44331" y="32157"/>
                  </a:lnTo>
                  <a:lnTo>
                    <a:pt x="34890" y="41396"/>
                  </a:lnTo>
                  <a:lnTo>
                    <a:pt x="31381" y="50501"/>
                  </a:lnTo>
                  <a:lnTo>
                    <a:pt x="28765" y="60545"/>
                  </a:lnTo>
                  <a:lnTo>
                    <a:pt x="22399" y="73208"/>
                  </a:lnTo>
                  <a:lnTo>
                    <a:pt x="18984" y="88836"/>
                  </a:lnTo>
                  <a:lnTo>
                    <a:pt x="11707" y="104135"/>
                  </a:lnTo>
                  <a:lnTo>
                    <a:pt x="9551" y="148956"/>
                  </a:lnTo>
                  <a:lnTo>
                    <a:pt x="9537" y="155456"/>
                  </a:lnTo>
                  <a:lnTo>
                    <a:pt x="10591" y="157612"/>
                  </a:lnTo>
                  <a:lnTo>
                    <a:pt x="12352" y="159050"/>
                  </a:lnTo>
                  <a:lnTo>
                    <a:pt x="14584" y="160008"/>
                  </a:lnTo>
                  <a:lnTo>
                    <a:pt x="16073" y="161705"/>
                  </a:lnTo>
                  <a:lnTo>
                    <a:pt x="18659" y="169957"/>
                  </a:lnTo>
                  <a:lnTo>
                    <a:pt x="27216" y="179520"/>
                  </a:lnTo>
                  <a:lnTo>
                    <a:pt x="36657" y="180847"/>
                  </a:lnTo>
                  <a:lnTo>
                    <a:pt x="45420" y="174403"/>
                  </a:lnTo>
                  <a:lnTo>
                    <a:pt x="51230" y="172763"/>
                  </a:lnTo>
                  <a:lnTo>
                    <a:pt x="53203" y="171267"/>
                  </a:lnTo>
                  <a:lnTo>
                    <a:pt x="57039" y="165163"/>
                  </a:lnTo>
                  <a:lnTo>
                    <a:pt x="61686" y="163365"/>
                  </a:lnTo>
                  <a:lnTo>
                    <a:pt x="63350" y="161826"/>
                  </a:lnTo>
                  <a:lnTo>
                    <a:pt x="66237" y="153851"/>
                  </a:lnTo>
                  <a:lnTo>
                    <a:pt x="66674" y="120522"/>
                  </a:lnTo>
                  <a:lnTo>
                    <a:pt x="65617" y="118449"/>
                  </a:lnTo>
                  <a:lnTo>
                    <a:pt x="63853" y="117066"/>
                  </a:lnTo>
                  <a:lnTo>
                    <a:pt x="61619" y="116144"/>
                  </a:lnTo>
                  <a:lnTo>
                    <a:pt x="60128" y="114471"/>
                  </a:lnTo>
                  <a:lnTo>
                    <a:pt x="58474" y="109790"/>
                  </a:lnTo>
                  <a:lnTo>
                    <a:pt x="56974" y="108119"/>
                  </a:lnTo>
                  <a:lnTo>
                    <a:pt x="52485" y="106261"/>
                  </a:lnTo>
                  <a:lnTo>
                    <a:pt x="50866" y="104708"/>
                  </a:lnTo>
                  <a:lnTo>
                    <a:pt x="49065" y="100158"/>
                  </a:lnTo>
                  <a:lnTo>
                    <a:pt x="47527" y="98523"/>
                  </a:lnTo>
                  <a:lnTo>
                    <a:pt x="42996" y="96705"/>
                  </a:lnTo>
                  <a:lnTo>
                    <a:pt x="34494" y="95681"/>
                  </a:lnTo>
                  <a:lnTo>
                    <a:pt x="28384" y="98264"/>
                  </a:lnTo>
                  <a:lnTo>
                    <a:pt x="22141" y="101881"/>
                  </a:lnTo>
                  <a:lnTo>
                    <a:pt x="11395" y="104394"/>
                  </a:lnTo>
                  <a:lnTo>
                    <a:pt x="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20" name="SMARTInkShape-1658">
              <a:extLst>
                <a:ext uri="{FF2B5EF4-FFF2-40B4-BE49-F238E27FC236}">
                  <a16:creationId xmlns:a16="http://schemas.microsoft.com/office/drawing/2014/main" id="{A41ACDB4-73D5-7115-9C6A-7CF58E3CF591}"/>
                </a:ext>
              </a:extLst>
            </p:cNvPr>
            <p:cNvSpPr/>
            <p:nvPr>
              <p:custDataLst>
                <p:tags r:id="rId119"/>
              </p:custDataLst>
            </p:nvPr>
          </p:nvSpPr>
          <p:spPr>
            <a:xfrm>
              <a:off x="7562850" y="558165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21" name="SMARTInkShape-1659">
              <a:extLst>
                <a:ext uri="{FF2B5EF4-FFF2-40B4-BE49-F238E27FC236}">
                  <a16:creationId xmlns:a16="http://schemas.microsoft.com/office/drawing/2014/main" id="{45563576-2D38-727D-8FB2-3CFCE9BEFA1A}"/>
                </a:ext>
              </a:extLst>
            </p:cNvPr>
            <p:cNvSpPr/>
            <p:nvPr>
              <p:custDataLst>
                <p:tags r:id="rId120"/>
              </p:custDataLst>
            </p:nvPr>
          </p:nvSpPr>
          <p:spPr>
            <a:xfrm>
              <a:off x="7496175" y="5438775"/>
              <a:ext cx="38101" cy="171451"/>
            </a:xfrm>
            <a:custGeom>
              <a:avLst/>
              <a:gdLst/>
              <a:ahLst/>
              <a:cxnLst/>
              <a:rect l="0" t="0" r="0" b="0"/>
              <a:pathLst>
                <a:path w="38101" h="171451">
                  <a:moveTo>
                    <a:pt x="28575" y="19050"/>
                  </a:moveTo>
                  <a:lnTo>
                    <a:pt x="28575" y="19050"/>
                  </a:lnTo>
                  <a:lnTo>
                    <a:pt x="28575" y="13994"/>
                  </a:lnTo>
                  <a:lnTo>
                    <a:pt x="29633" y="12505"/>
                  </a:lnTo>
                  <a:lnTo>
                    <a:pt x="31397" y="11511"/>
                  </a:lnTo>
                  <a:lnTo>
                    <a:pt x="38096" y="9525"/>
                  </a:lnTo>
                  <a:lnTo>
                    <a:pt x="38100" y="9525"/>
                  </a:lnTo>
                  <a:lnTo>
                    <a:pt x="38100" y="0"/>
                  </a:lnTo>
                  <a:lnTo>
                    <a:pt x="38100" y="13257"/>
                  </a:lnTo>
                  <a:lnTo>
                    <a:pt x="37042" y="15188"/>
                  </a:lnTo>
                  <a:lnTo>
                    <a:pt x="35278" y="16475"/>
                  </a:lnTo>
                  <a:lnTo>
                    <a:pt x="33044" y="17333"/>
                  </a:lnTo>
                  <a:lnTo>
                    <a:pt x="31553" y="18963"/>
                  </a:lnTo>
                  <a:lnTo>
                    <a:pt x="29899" y="23598"/>
                  </a:lnTo>
                  <a:lnTo>
                    <a:pt x="25804" y="59437"/>
                  </a:lnTo>
                  <a:lnTo>
                    <a:pt x="16821" y="85089"/>
                  </a:lnTo>
                  <a:lnTo>
                    <a:pt x="14389" y="88476"/>
                  </a:lnTo>
                  <a:lnTo>
                    <a:pt x="10966" y="103356"/>
                  </a:lnTo>
                  <a:lnTo>
                    <a:pt x="8551" y="129906"/>
                  </a:lnTo>
                  <a:lnTo>
                    <a:pt x="2003" y="142821"/>
                  </a:lnTo>
                  <a:lnTo>
                    <a:pt x="0"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28" name="SMARTInkShape-Group333">
            <a:extLst>
              <a:ext uri="{FF2B5EF4-FFF2-40B4-BE49-F238E27FC236}">
                <a16:creationId xmlns:a16="http://schemas.microsoft.com/office/drawing/2014/main" id="{1504D0E7-B6E9-3B0F-4CDF-0C465E75F8A9}"/>
              </a:ext>
            </a:extLst>
          </p:cNvPr>
          <p:cNvGrpSpPr/>
          <p:nvPr/>
        </p:nvGrpSpPr>
        <p:grpSpPr>
          <a:xfrm>
            <a:off x="8229721" y="4191000"/>
            <a:ext cx="828555" cy="209434"/>
            <a:chOff x="8229721" y="4191000"/>
            <a:chExt cx="828555" cy="209434"/>
          </a:xfrm>
        </p:grpSpPr>
        <p:sp>
          <p:nvSpPr>
            <p:cNvPr id="124323" name="SMARTInkShape-1660">
              <a:extLst>
                <a:ext uri="{FF2B5EF4-FFF2-40B4-BE49-F238E27FC236}">
                  <a16:creationId xmlns:a16="http://schemas.microsoft.com/office/drawing/2014/main" id="{C2F0F048-505B-B385-7C8A-D095986FEDBD}"/>
                </a:ext>
              </a:extLst>
            </p:cNvPr>
            <p:cNvSpPr/>
            <p:nvPr>
              <p:custDataLst>
                <p:tags r:id="rId110"/>
              </p:custDataLst>
            </p:nvPr>
          </p:nvSpPr>
          <p:spPr>
            <a:xfrm>
              <a:off x="8839200" y="4191000"/>
              <a:ext cx="219076" cy="38101"/>
            </a:xfrm>
            <a:custGeom>
              <a:avLst/>
              <a:gdLst/>
              <a:ahLst/>
              <a:cxnLst/>
              <a:rect l="0" t="0" r="0" b="0"/>
              <a:pathLst>
                <a:path w="219076" h="38101">
                  <a:moveTo>
                    <a:pt x="0" y="38100"/>
                  </a:moveTo>
                  <a:lnTo>
                    <a:pt x="0" y="38100"/>
                  </a:lnTo>
                  <a:lnTo>
                    <a:pt x="5057" y="38100"/>
                  </a:lnTo>
                  <a:lnTo>
                    <a:pt x="10361" y="35278"/>
                  </a:lnTo>
                  <a:lnTo>
                    <a:pt x="22389" y="24843"/>
                  </a:lnTo>
                  <a:lnTo>
                    <a:pt x="31471" y="21625"/>
                  </a:lnTo>
                  <a:lnTo>
                    <a:pt x="48483" y="16991"/>
                  </a:lnTo>
                  <a:lnTo>
                    <a:pt x="95861" y="2180"/>
                  </a:lnTo>
                  <a:lnTo>
                    <a:pt x="143479" y="57"/>
                  </a:lnTo>
                  <a:lnTo>
                    <a:pt x="189051" y="1"/>
                  </a:lnTo>
                  <a:lnTo>
                    <a:pt x="201830" y="0"/>
                  </a:lnTo>
                  <a:lnTo>
                    <a:pt x="208940" y="2822"/>
                  </a:lnTo>
                  <a:lnTo>
                    <a:pt x="21907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24" name="SMARTInkShape-1661">
              <a:extLst>
                <a:ext uri="{FF2B5EF4-FFF2-40B4-BE49-F238E27FC236}">
                  <a16:creationId xmlns:a16="http://schemas.microsoft.com/office/drawing/2014/main" id="{03D5D90D-9B1B-93A4-A0B6-7F91CB3E07E6}"/>
                </a:ext>
              </a:extLst>
            </p:cNvPr>
            <p:cNvSpPr/>
            <p:nvPr>
              <p:custDataLst>
                <p:tags r:id="rId111"/>
              </p:custDataLst>
            </p:nvPr>
          </p:nvSpPr>
          <p:spPr>
            <a:xfrm>
              <a:off x="8791575" y="4229100"/>
              <a:ext cx="104738" cy="171334"/>
            </a:xfrm>
            <a:custGeom>
              <a:avLst/>
              <a:gdLst/>
              <a:ahLst/>
              <a:cxnLst/>
              <a:rect l="0" t="0" r="0" b="0"/>
              <a:pathLst>
                <a:path w="104738" h="171334">
                  <a:moveTo>
                    <a:pt x="47625" y="38100"/>
                  </a:moveTo>
                  <a:lnTo>
                    <a:pt x="47625" y="38100"/>
                  </a:lnTo>
                  <a:lnTo>
                    <a:pt x="47625" y="33043"/>
                  </a:lnTo>
                  <a:lnTo>
                    <a:pt x="50449" y="27739"/>
                  </a:lnTo>
                  <a:lnTo>
                    <a:pt x="54171" y="21853"/>
                  </a:lnTo>
                  <a:lnTo>
                    <a:pt x="57035" y="10068"/>
                  </a:lnTo>
                  <a:lnTo>
                    <a:pt x="62172" y="4630"/>
                  </a:lnTo>
                  <a:lnTo>
                    <a:pt x="62616" y="3086"/>
                  </a:lnTo>
                  <a:lnTo>
                    <a:pt x="61853" y="2058"/>
                  </a:lnTo>
                  <a:lnTo>
                    <a:pt x="57233" y="36"/>
                  </a:lnTo>
                  <a:lnTo>
                    <a:pt x="34484" y="0"/>
                  </a:lnTo>
                  <a:lnTo>
                    <a:pt x="32515" y="1058"/>
                  </a:lnTo>
                  <a:lnTo>
                    <a:pt x="31201" y="2822"/>
                  </a:lnTo>
                  <a:lnTo>
                    <a:pt x="30326" y="5057"/>
                  </a:lnTo>
                  <a:lnTo>
                    <a:pt x="28684" y="6546"/>
                  </a:lnTo>
                  <a:lnTo>
                    <a:pt x="20528" y="9132"/>
                  </a:lnTo>
                  <a:lnTo>
                    <a:pt x="14432" y="9408"/>
                  </a:lnTo>
                  <a:lnTo>
                    <a:pt x="12796" y="10506"/>
                  </a:lnTo>
                  <a:lnTo>
                    <a:pt x="11705" y="12295"/>
                  </a:lnTo>
                  <a:lnTo>
                    <a:pt x="9653" y="18654"/>
                  </a:lnTo>
                  <a:lnTo>
                    <a:pt x="1336" y="27217"/>
                  </a:lnTo>
                  <a:lnTo>
                    <a:pt x="395" y="33229"/>
                  </a:lnTo>
                  <a:lnTo>
                    <a:pt x="10" y="52162"/>
                  </a:lnTo>
                  <a:lnTo>
                    <a:pt x="1067" y="53825"/>
                  </a:lnTo>
                  <a:lnTo>
                    <a:pt x="2827" y="54933"/>
                  </a:lnTo>
                  <a:lnTo>
                    <a:pt x="5059" y="55673"/>
                  </a:lnTo>
                  <a:lnTo>
                    <a:pt x="6548" y="57224"/>
                  </a:lnTo>
                  <a:lnTo>
                    <a:pt x="8202" y="61769"/>
                  </a:lnTo>
                  <a:lnTo>
                    <a:pt x="9702" y="63405"/>
                  </a:lnTo>
                  <a:lnTo>
                    <a:pt x="14191" y="65221"/>
                  </a:lnTo>
                  <a:lnTo>
                    <a:pt x="15810" y="66764"/>
                  </a:lnTo>
                  <a:lnTo>
                    <a:pt x="17609" y="71301"/>
                  </a:lnTo>
                  <a:lnTo>
                    <a:pt x="19147" y="72934"/>
                  </a:lnTo>
                  <a:lnTo>
                    <a:pt x="23680" y="74749"/>
                  </a:lnTo>
                  <a:lnTo>
                    <a:pt x="32182" y="75770"/>
                  </a:lnTo>
                  <a:lnTo>
                    <a:pt x="34154" y="76972"/>
                  </a:lnTo>
                  <a:lnTo>
                    <a:pt x="35468" y="78831"/>
                  </a:lnTo>
                  <a:lnTo>
                    <a:pt x="36345" y="81130"/>
                  </a:lnTo>
                  <a:lnTo>
                    <a:pt x="37988" y="82661"/>
                  </a:lnTo>
                  <a:lnTo>
                    <a:pt x="42637" y="84363"/>
                  </a:lnTo>
                  <a:lnTo>
                    <a:pt x="55387" y="85605"/>
                  </a:lnTo>
                  <a:lnTo>
                    <a:pt x="65196" y="93916"/>
                  </a:lnTo>
                  <a:lnTo>
                    <a:pt x="71293" y="94854"/>
                  </a:lnTo>
                  <a:lnTo>
                    <a:pt x="79803" y="95133"/>
                  </a:lnTo>
                  <a:lnTo>
                    <a:pt x="81777" y="96230"/>
                  </a:lnTo>
                  <a:lnTo>
                    <a:pt x="83093" y="98020"/>
                  </a:lnTo>
                  <a:lnTo>
                    <a:pt x="83970" y="100271"/>
                  </a:lnTo>
                  <a:lnTo>
                    <a:pt x="85613" y="101773"/>
                  </a:lnTo>
                  <a:lnTo>
                    <a:pt x="95324" y="105570"/>
                  </a:lnTo>
                  <a:lnTo>
                    <a:pt x="103322" y="112942"/>
                  </a:lnTo>
                  <a:lnTo>
                    <a:pt x="104647" y="122382"/>
                  </a:lnTo>
                  <a:lnTo>
                    <a:pt x="104737" y="128454"/>
                  </a:lnTo>
                  <a:lnTo>
                    <a:pt x="103692" y="130086"/>
                  </a:lnTo>
                  <a:lnTo>
                    <a:pt x="101936" y="131175"/>
                  </a:lnTo>
                  <a:lnTo>
                    <a:pt x="99706" y="131899"/>
                  </a:lnTo>
                  <a:lnTo>
                    <a:pt x="98220" y="133441"/>
                  </a:lnTo>
                  <a:lnTo>
                    <a:pt x="96570" y="137976"/>
                  </a:lnTo>
                  <a:lnTo>
                    <a:pt x="95072" y="139609"/>
                  </a:lnTo>
                  <a:lnTo>
                    <a:pt x="76004" y="150223"/>
                  </a:lnTo>
                  <a:lnTo>
                    <a:pt x="72895" y="150949"/>
                  </a:lnTo>
                  <a:lnTo>
                    <a:pt x="57132" y="159748"/>
                  </a:lnTo>
                  <a:lnTo>
                    <a:pt x="31750" y="162899"/>
                  </a:lnTo>
                  <a:lnTo>
                    <a:pt x="19050" y="169447"/>
                  </a:lnTo>
                  <a:lnTo>
                    <a:pt x="5026" y="171333"/>
                  </a:lnTo>
                  <a:lnTo>
                    <a:pt x="3351" y="170314"/>
                  </a:lnTo>
                  <a:lnTo>
                    <a:pt x="2235" y="168576"/>
                  </a:lnTo>
                  <a:lnTo>
                    <a:pt x="0" y="161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25" name="SMARTInkShape-1662">
              <a:extLst>
                <a:ext uri="{FF2B5EF4-FFF2-40B4-BE49-F238E27FC236}">
                  <a16:creationId xmlns:a16="http://schemas.microsoft.com/office/drawing/2014/main" id="{BD095786-F015-D230-1719-C1CFD89C1CF3}"/>
                </a:ext>
              </a:extLst>
            </p:cNvPr>
            <p:cNvSpPr/>
            <p:nvPr>
              <p:custDataLst>
                <p:tags r:id="rId112"/>
              </p:custDataLst>
            </p:nvPr>
          </p:nvSpPr>
          <p:spPr>
            <a:xfrm>
              <a:off x="8639189" y="4239959"/>
              <a:ext cx="132930" cy="151026"/>
            </a:xfrm>
            <a:custGeom>
              <a:avLst/>
              <a:gdLst/>
              <a:ahLst/>
              <a:cxnLst/>
              <a:rect l="0" t="0" r="0" b="0"/>
              <a:pathLst>
                <a:path w="132930" h="151026">
                  <a:moveTo>
                    <a:pt x="85711" y="27241"/>
                  </a:moveTo>
                  <a:lnTo>
                    <a:pt x="85711" y="27241"/>
                  </a:lnTo>
                  <a:lnTo>
                    <a:pt x="85711" y="17726"/>
                  </a:lnTo>
                  <a:lnTo>
                    <a:pt x="80654" y="17719"/>
                  </a:lnTo>
                  <a:lnTo>
                    <a:pt x="79165" y="16659"/>
                  </a:lnTo>
                  <a:lnTo>
                    <a:pt x="78173" y="14895"/>
                  </a:lnTo>
                  <a:lnTo>
                    <a:pt x="76221" y="8308"/>
                  </a:lnTo>
                  <a:lnTo>
                    <a:pt x="71141" y="3169"/>
                  </a:lnTo>
                  <a:lnTo>
                    <a:pt x="65828" y="667"/>
                  </a:lnTo>
                  <a:lnTo>
                    <a:pt x="62931" y="0"/>
                  </a:lnTo>
                  <a:lnTo>
                    <a:pt x="60999" y="614"/>
                  </a:lnTo>
                  <a:lnTo>
                    <a:pt x="59712" y="2081"/>
                  </a:lnTo>
                  <a:lnTo>
                    <a:pt x="58854" y="4117"/>
                  </a:lnTo>
                  <a:lnTo>
                    <a:pt x="57222" y="5475"/>
                  </a:lnTo>
                  <a:lnTo>
                    <a:pt x="52588" y="6984"/>
                  </a:lnTo>
                  <a:lnTo>
                    <a:pt x="40990" y="9011"/>
                  </a:lnTo>
                  <a:lnTo>
                    <a:pt x="25351" y="21417"/>
                  </a:lnTo>
                  <a:lnTo>
                    <a:pt x="21841" y="27475"/>
                  </a:lnTo>
                  <a:lnTo>
                    <a:pt x="19226" y="33694"/>
                  </a:lnTo>
                  <a:lnTo>
                    <a:pt x="2632" y="55822"/>
                  </a:lnTo>
                  <a:lnTo>
                    <a:pt x="509" y="73573"/>
                  </a:lnTo>
                  <a:lnTo>
                    <a:pt x="0" y="111556"/>
                  </a:lnTo>
                  <a:lnTo>
                    <a:pt x="1053" y="115201"/>
                  </a:lnTo>
                  <a:lnTo>
                    <a:pt x="2815" y="117631"/>
                  </a:lnTo>
                  <a:lnTo>
                    <a:pt x="5047" y="119251"/>
                  </a:lnTo>
                  <a:lnTo>
                    <a:pt x="7526" y="126695"/>
                  </a:lnTo>
                  <a:lnTo>
                    <a:pt x="8188" y="131644"/>
                  </a:lnTo>
                  <a:lnTo>
                    <a:pt x="9688" y="134943"/>
                  </a:lnTo>
                  <a:lnTo>
                    <a:pt x="11746" y="137142"/>
                  </a:lnTo>
                  <a:lnTo>
                    <a:pt x="28757" y="148694"/>
                  </a:lnTo>
                  <a:lnTo>
                    <a:pt x="45519" y="150753"/>
                  </a:lnTo>
                  <a:lnTo>
                    <a:pt x="68515" y="151025"/>
                  </a:lnTo>
                  <a:lnTo>
                    <a:pt x="75599" y="148225"/>
                  </a:lnTo>
                  <a:lnTo>
                    <a:pt x="82276" y="144513"/>
                  </a:lnTo>
                  <a:lnTo>
                    <a:pt x="91983" y="141363"/>
                  </a:lnTo>
                  <a:lnTo>
                    <a:pt x="117458" y="119185"/>
                  </a:lnTo>
                  <a:lnTo>
                    <a:pt x="120987" y="110086"/>
                  </a:lnTo>
                  <a:lnTo>
                    <a:pt x="131963" y="63605"/>
                  </a:lnTo>
                  <a:lnTo>
                    <a:pt x="132929" y="53068"/>
                  </a:lnTo>
                  <a:lnTo>
                    <a:pt x="130332" y="46481"/>
                  </a:lnTo>
                  <a:lnTo>
                    <a:pt x="126710" y="40025"/>
                  </a:lnTo>
                  <a:lnTo>
                    <a:pt x="125099" y="33629"/>
                  </a:lnTo>
                  <a:lnTo>
                    <a:pt x="123613" y="31499"/>
                  </a:lnTo>
                  <a:lnTo>
                    <a:pt x="121562" y="30080"/>
                  </a:lnTo>
                  <a:lnTo>
                    <a:pt x="116462" y="27444"/>
                  </a:lnTo>
                  <a:lnTo>
                    <a:pt x="107641" y="21069"/>
                  </a:lnTo>
                  <a:lnTo>
                    <a:pt x="98322" y="18709"/>
                  </a:lnTo>
                  <a:lnTo>
                    <a:pt x="63093" y="17719"/>
                  </a:lnTo>
                  <a:lnTo>
                    <a:pt x="61108" y="18777"/>
                  </a:lnTo>
                  <a:lnTo>
                    <a:pt x="59784" y="20540"/>
                  </a:lnTo>
                  <a:lnTo>
                    <a:pt x="57136" y="272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26" name="SMARTInkShape-1663">
              <a:extLst>
                <a:ext uri="{FF2B5EF4-FFF2-40B4-BE49-F238E27FC236}">
                  <a16:creationId xmlns:a16="http://schemas.microsoft.com/office/drawing/2014/main" id="{3E68B72C-1994-6810-D01F-4CDB04E1DBF5}"/>
                </a:ext>
              </a:extLst>
            </p:cNvPr>
            <p:cNvSpPr/>
            <p:nvPr>
              <p:custDataLst>
                <p:tags r:id="rId113"/>
              </p:custDataLst>
            </p:nvPr>
          </p:nvSpPr>
          <p:spPr>
            <a:xfrm>
              <a:off x="8477250" y="4362845"/>
              <a:ext cx="38101" cy="18656"/>
            </a:xfrm>
            <a:custGeom>
              <a:avLst/>
              <a:gdLst/>
              <a:ahLst/>
              <a:cxnLst/>
              <a:rect l="0" t="0" r="0" b="0"/>
              <a:pathLst>
                <a:path w="38101" h="18656">
                  <a:moveTo>
                    <a:pt x="0" y="18655"/>
                  </a:moveTo>
                  <a:lnTo>
                    <a:pt x="0" y="18655"/>
                  </a:lnTo>
                  <a:lnTo>
                    <a:pt x="9134" y="9522"/>
                  </a:lnTo>
                  <a:lnTo>
                    <a:pt x="14465" y="9247"/>
                  </a:lnTo>
                  <a:lnTo>
                    <a:pt x="15994" y="8149"/>
                  </a:lnTo>
                  <a:lnTo>
                    <a:pt x="17012" y="6360"/>
                  </a:lnTo>
                  <a:lnTo>
                    <a:pt x="18648" y="939"/>
                  </a:lnTo>
                  <a:lnTo>
                    <a:pt x="21694" y="198"/>
                  </a:lnTo>
                  <a:lnTo>
                    <a:pt x="23988" y="0"/>
                  </a:lnTo>
                  <a:lnTo>
                    <a:pt x="25517" y="927"/>
                  </a:lnTo>
                  <a:lnTo>
                    <a:pt x="26536" y="2603"/>
                  </a:lnTo>
                  <a:lnTo>
                    <a:pt x="28455" y="8747"/>
                  </a:lnTo>
                  <a:lnTo>
                    <a:pt x="36765" y="9096"/>
                  </a:lnTo>
                  <a:lnTo>
                    <a:pt x="37211" y="10166"/>
                  </a:lnTo>
                  <a:lnTo>
                    <a:pt x="38100" y="1865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27" name="SMARTInkShape-1664">
              <a:extLst>
                <a:ext uri="{FF2B5EF4-FFF2-40B4-BE49-F238E27FC236}">
                  <a16:creationId xmlns:a16="http://schemas.microsoft.com/office/drawing/2014/main" id="{9F052001-7738-1EB6-8A2A-E988C6523169}"/>
                </a:ext>
              </a:extLst>
            </p:cNvPr>
            <p:cNvSpPr/>
            <p:nvPr>
              <p:custDataLst>
                <p:tags r:id="rId114"/>
              </p:custDataLst>
            </p:nvPr>
          </p:nvSpPr>
          <p:spPr>
            <a:xfrm>
              <a:off x="8229721" y="4219578"/>
              <a:ext cx="161769" cy="171327"/>
            </a:xfrm>
            <a:custGeom>
              <a:avLst/>
              <a:gdLst/>
              <a:ahLst/>
              <a:cxnLst/>
              <a:rect l="0" t="0" r="0" b="0"/>
              <a:pathLst>
                <a:path w="161769" h="171327">
                  <a:moveTo>
                    <a:pt x="76079" y="38097"/>
                  </a:moveTo>
                  <a:lnTo>
                    <a:pt x="76079" y="38097"/>
                  </a:lnTo>
                  <a:lnTo>
                    <a:pt x="85604" y="38097"/>
                  </a:lnTo>
                  <a:lnTo>
                    <a:pt x="95125" y="28575"/>
                  </a:lnTo>
                  <a:lnTo>
                    <a:pt x="95128" y="23516"/>
                  </a:lnTo>
                  <a:lnTo>
                    <a:pt x="94071" y="22026"/>
                  </a:lnTo>
                  <a:lnTo>
                    <a:pt x="92306" y="21033"/>
                  </a:lnTo>
                  <a:lnTo>
                    <a:pt x="85427" y="19309"/>
                  </a:lnTo>
                  <a:lnTo>
                    <a:pt x="43933" y="19047"/>
                  </a:lnTo>
                  <a:lnTo>
                    <a:pt x="41949" y="20105"/>
                  </a:lnTo>
                  <a:lnTo>
                    <a:pt x="40625" y="21869"/>
                  </a:lnTo>
                  <a:lnTo>
                    <a:pt x="39744" y="24104"/>
                  </a:lnTo>
                  <a:lnTo>
                    <a:pt x="38096" y="25593"/>
                  </a:lnTo>
                  <a:lnTo>
                    <a:pt x="27850" y="30806"/>
                  </a:lnTo>
                  <a:lnTo>
                    <a:pt x="15635" y="41713"/>
                  </a:lnTo>
                  <a:lnTo>
                    <a:pt x="12174" y="50640"/>
                  </a:lnTo>
                  <a:lnTo>
                    <a:pt x="8710" y="72165"/>
                  </a:lnTo>
                  <a:lnTo>
                    <a:pt x="2966" y="83351"/>
                  </a:lnTo>
                  <a:lnTo>
                    <a:pt x="0" y="117069"/>
                  </a:lnTo>
                  <a:lnTo>
                    <a:pt x="2756" y="123643"/>
                  </a:lnTo>
                  <a:lnTo>
                    <a:pt x="6450" y="130093"/>
                  </a:lnTo>
                  <a:lnTo>
                    <a:pt x="9586" y="139673"/>
                  </a:lnTo>
                  <a:lnTo>
                    <a:pt x="22547" y="155569"/>
                  </a:lnTo>
                  <a:lnTo>
                    <a:pt x="28650" y="159099"/>
                  </a:lnTo>
                  <a:lnTo>
                    <a:pt x="44355" y="162608"/>
                  </a:lnTo>
                  <a:lnTo>
                    <a:pt x="54920" y="168357"/>
                  </a:lnTo>
                  <a:lnTo>
                    <a:pt x="88386" y="171326"/>
                  </a:lnTo>
                  <a:lnTo>
                    <a:pt x="94956" y="168571"/>
                  </a:lnTo>
                  <a:lnTo>
                    <a:pt x="101402" y="164877"/>
                  </a:lnTo>
                  <a:lnTo>
                    <a:pt x="110982" y="161739"/>
                  </a:lnTo>
                  <a:lnTo>
                    <a:pt x="133228" y="145498"/>
                  </a:lnTo>
                  <a:lnTo>
                    <a:pt x="136403" y="144622"/>
                  </a:lnTo>
                  <a:lnTo>
                    <a:pt x="138521" y="142981"/>
                  </a:lnTo>
                  <a:lnTo>
                    <a:pt x="148928" y="126728"/>
                  </a:lnTo>
                  <a:lnTo>
                    <a:pt x="151286" y="117393"/>
                  </a:lnTo>
                  <a:lnTo>
                    <a:pt x="151837" y="111086"/>
                  </a:lnTo>
                  <a:lnTo>
                    <a:pt x="154906" y="104756"/>
                  </a:lnTo>
                  <a:lnTo>
                    <a:pt x="158738" y="98415"/>
                  </a:lnTo>
                  <a:lnTo>
                    <a:pt x="161199" y="85720"/>
                  </a:lnTo>
                  <a:lnTo>
                    <a:pt x="161768" y="71698"/>
                  </a:lnTo>
                  <a:lnTo>
                    <a:pt x="158966" y="66083"/>
                  </a:lnTo>
                  <a:lnTo>
                    <a:pt x="155251" y="60060"/>
                  </a:lnTo>
                  <a:lnTo>
                    <a:pt x="152866" y="47570"/>
                  </a:lnTo>
                  <a:lnTo>
                    <a:pt x="152670" y="44413"/>
                  </a:lnTo>
                  <a:lnTo>
                    <a:pt x="149632" y="38082"/>
                  </a:lnTo>
                  <a:lnTo>
                    <a:pt x="137113" y="22220"/>
                  </a:lnTo>
                  <a:lnTo>
                    <a:pt x="134954" y="15871"/>
                  </a:lnTo>
                  <a:lnTo>
                    <a:pt x="133321" y="13755"/>
                  </a:lnTo>
                  <a:lnTo>
                    <a:pt x="117083" y="3348"/>
                  </a:lnTo>
                  <a:lnTo>
                    <a:pt x="107749" y="990"/>
                  </a:lnTo>
                  <a:lnTo>
                    <a:pt x="60234" y="0"/>
                  </a:lnTo>
                  <a:lnTo>
                    <a:pt x="55631" y="2821"/>
                  </a:lnTo>
                  <a:lnTo>
                    <a:pt x="50058" y="6543"/>
                  </a:lnTo>
                  <a:lnTo>
                    <a:pt x="39779" y="9130"/>
                  </a:lnTo>
                  <a:lnTo>
                    <a:pt x="29937" y="17689"/>
                  </a:lnTo>
                  <a:lnTo>
                    <a:pt x="29114" y="21265"/>
                  </a:lnTo>
                  <a:lnTo>
                    <a:pt x="28492" y="41402"/>
                  </a:lnTo>
                  <a:lnTo>
                    <a:pt x="31293" y="47680"/>
                  </a:lnTo>
                  <a:lnTo>
                    <a:pt x="33523" y="50835"/>
                  </a:lnTo>
                  <a:lnTo>
                    <a:pt x="38821" y="54342"/>
                  </a:lnTo>
                  <a:lnTo>
                    <a:pt x="47504" y="571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34" name="SMARTInkShape-Group334">
            <a:extLst>
              <a:ext uri="{FF2B5EF4-FFF2-40B4-BE49-F238E27FC236}">
                <a16:creationId xmlns:a16="http://schemas.microsoft.com/office/drawing/2014/main" id="{31F38D1A-B859-2706-21D5-0B7F25F31460}"/>
              </a:ext>
            </a:extLst>
          </p:cNvPr>
          <p:cNvGrpSpPr/>
          <p:nvPr/>
        </p:nvGrpSpPr>
        <p:grpSpPr>
          <a:xfrm>
            <a:off x="7848600" y="4652233"/>
            <a:ext cx="600076" cy="605568"/>
            <a:chOff x="7848600" y="4652233"/>
            <a:chExt cx="600076" cy="605568"/>
          </a:xfrm>
        </p:grpSpPr>
        <p:sp>
          <p:nvSpPr>
            <p:cNvPr id="124329" name="SMARTInkShape-1665">
              <a:extLst>
                <a:ext uri="{FF2B5EF4-FFF2-40B4-BE49-F238E27FC236}">
                  <a16:creationId xmlns:a16="http://schemas.microsoft.com/office/drawing/2014/main" id="{B4E1035C-70F2-BA34-5221-8665A1A613C1}"/>
                </a:ext>
              </a:extLst>
            </p:cNvPr>
            <p:cNvSpPr/>
            <p:nvPr>
              <p:custDataLst>
                <p:tags r:id="rId105"/>
              </p:custDataLst>
            </p:nvPr>
          </p:nvSpPr>
          <p:spPr>
            <a:xfrm>
              <a:off x="7981954" y="4652233"/>
              <a:ext cx="466722" cy="329343"/>
            </a:xfrm>
            <a:custGeom>
              <a:avLst/>
              <a:gdLst/>
              <a:ahLst/>
              <a:cxnLst/>
              <a:rect l="0" t="0" r="0" b="0"/>
              <a:pathLst>
                <a:path w="466722" h="329343">
                  <a:moveTo>
                    <a:pt x="9521" y="329342"/>
                  </a:moveTo>
                  <a:lnTo>
                    <a:pt x="9521" y="329342"/>
                  </a:lnTo>
                  <a:lnTo>
                    <a:pt x="0" y="329342"/>
                  </a:lnTo>
                  <a:lnTo>
                    <a:pt x="8197" y="321141"/>
                  </a:lnTo>
                  <a:lnTo>
                    <a:pt x="10319" y="312474"/>
                  </a:lnTo>
                  <a:lnTo>
                    <a:pt x="15990" y="303649"/>
                  </a:lnTo>
                  <a:lnTo>
                    <a:pt x="19199" y="294330"/>
                  </a:lnTo>
                  <a:lnTo>
                    <a:pt x="23700" y="288028"/>
                  </a:lnTo>
                  <a:lnTo>
                    <a:pt x="45830" y="269365"/>
                  </a:lnTo>
                  <a:lnTo>
                    <a:pt x="74798" y="227577"/>
                  </a:lnTo>
                  <a:lnTo>
                    <a:pt x="105004" y="198792"/>
                  </a:lnTo>
                  <a:lnTo>
                    <a:pt x="150430" y="166826"/>
                  </a:lnTo>
                  <a:lnTo>
                    <a:pt x="165280" y="155512"/>
                  </a:lnTo>
                  <a:lnTo>
                    <a:pt x="209989" y="136190"/>
                  </a:lnTo>
                  <a:lnTo>
                    <a:pt x="257229" y="119861"/>
                  </a:lnTo>
                  <a:lnTo>
                    <a:pt x="298258" y="110472"/>
                  </a:lnTo>
                  <a:lnTo>
                    <a:pt x="345078" y="100677"/>
                  </a:lnTo>
                  <a:lnTo>
                    <a:pt x="380102" y="91864"/>
                  </a:lnTo>
                  <a:lnTo>
                    <a:pt x="383575" y="91648"/>
                  </a:lnTo>
                  <a:lnTo>
                    <a:pt x="390256" y="88587"/>
                  </a:lnTo>
                  <a:lnTo>
                    <a:pt x="396753" y="84757"/>
                  </a:lnTo>
                  <a:lnTo>
                    <a:pt x="407674" y="82095"/>
                  </a:lnTo>
                  <a:lnTo>
                    <a:pt x="414065" y="81811"/>
                  </a:lnTo>
                  <a:lnTo>
                    <a:pt x="419683" y="78923"/>
                  </a:lnTo>
                  <a:lnTo>
                    <a:pt x="428098" y="72563"/>
                  </a:lnTo>
                  <a:lnTo>
                    <a:pt x="438146" y="72167"/>
                  </a:lnTo>
                  <a:lnTo>
                    <a:pt x="433090" y="72167"/>
                  </a:lnTo>
                  <a:lnTo>
                    <a:pt x="431600" y="71109"/>
                  </a:lnTo>
                  <a:lnTo>
                    <a:pt x="430607" y="69345"/>
                  </a:lnTo>
                  <a:lnTo>
                    <a:pt x="429944" y="67110"/>
                  </a:lnTo>
                  <a:lnTo>
                    <a:pt x="428444" y="65621"/>
                  </a:lnTo>
                  <a:lnTo>
                    <a:pt x="418998" y="61846"/>
                  </a:lnTo>
                  <a:lnTo>
                    <a:pt x="392788" y="37387"/>
                  </a:lnTo>
                  <a:lnTo>
                    <a:pt x="383903" y="35051"/>
                  </a:lnTo>
                  <a:lnTo>
                    <a:pt x="377702" y="34504"/>
                  </a:lnTo>
                  <a:lnTo>
                    <a:pt x="371419" y="31439"/>
                  </a:lnTo>
                  <a:lnTo>
                    <a:pt x="354299" y="16745"/>
                  </a:lnTo>
                  <a:lnTo>
                    <a:pt x="350434" y="15785"/>
                  </a:lnTo>
                  <a:lnTo>
                    <a:pt x="344385" y="15169"/>
                  </a:lnTo>
                  <a:lnTo>
                    <a:pt x="343887" y="14060"/>
                  </a:lnTo>
                  <a:lnTo>
                    <a:pt x="343337" y="10005"/>
                  </a:lnTo>
                  <a:lnTo>
                    <a:pt x="342132" y="8501"/>
                  </a:lnTo>
                  <a:lnTo>
                    <a:pt x="333395" y="5499"/>
                  </a:lnTo>
                  <a:lnTo>
                    <a:pt x="333375" y="5492"/>
                  </a:lnTo>
                  <a:lnTo>
                    <a:pt x="333371" y="4"/>
                  </a:lnTo>
                  <a:lnTo>
                    <a:pt x="333371" y="5468"/>
                  </a:lnTo>
                  <a:lnTo>
                    <a:pt x="333371" y="0"/>
                  </a:lnTo>
                  <a:lnTo>
                    <a:pt x="333371" y="5216"/>
                  </a:lnTo>
                  <a:lnTo>
                    <a:pt x="346628" y="5468"/>
                  </a:lnTo>
                  <a:lnTo>
                    <a:pt x="348558" y="6534"/>
                  </a:lnTo>
                  <a:lnTo>
                    <a:pt x="349847" y="8303"/>
                  </a:lnTo>
                  <a:lnTo>
                    <a:pt x="350705" y="10541"/>
                  </a:lnTo>
                  <a:lnTo>
                    <a:pt x="352335" y="12033"/>
                  </a:lnTo>
                  <a:lnTo>
                    <a:pt x="379191" y="25204"/>
                  </a:lnTo>
                  <a:lnTo>
                    <a:pt x="386544" y="30128"/>
                  </a:lnTo>
                  <a:lnTo>
                    <a:pt x="399888" y="36111"/>
                  </a:lnTo>
                  <a:lnTo>
                    <a:pt x="425441" y="58488"/>
                  </a:lnTo>
                  <a:lnTo>
                    <a:pt x="438145" y="64644"/>
                  </a:lnTo>
                  <a:lnTo>
                    <a:pt x="445790" y="70681"/>
                  </a:lnTo>
                  <a:lnTo>
                    <a:pt x="452169" y="71727"/>
                  </a:lnTo>
                  <a:lnTo>
                    <a:pt x="453845" y="72932"/>
                  </a:lnTo>
                  <a:lnTo>
                    <a:pt x="454961" y="74794"/>
                  </a:lnTo>
                  <a:lnTo>
                    <a:pt x="456754" y="80330"/>
                  </a:lnTo>
                  <a:lnTo>
                    <a:pt x="459823" y="81086"/>
                  </a:lnTo>
                  <a:lnTo>
                    <a:pt x="466720" y="81692"/>
                  </a:lnTo>
                  <a:lnTo>
                    <a:pt x="466721" y="94949"/>
                  </a:lnTo>
                  <a:lnTo>
                    <a:pt x="465663" y="96880"/>
                  </a:lnTo>
                  <a:lnTo>
                    <a:pt x="463898" y="98167"/>
                  </a:lnTo>
                  <a:lnTo>
                    <a:pt x="461665" y="99025"/>
                  </a:lnTo>
                  <a:lnTo>
                    <a:pt x="460175" y="100656"/>
                  </a:lnTo>
                  <a:lnTo>
                    <a:pt x="454961" y="110877"/>
                  </a:lnTo>
                  <a:lnTo>
                    <a:pt x="450912" y="116888"/>
                  </a:lnTo>
                  <a:lnTo>
                    <a:pt x="447573" y="126223"/>
                  </a:lnTo>
                  <a:lnTo>
                    <a:pt x="421862" y="157893"/>
                  </a:lnTo>
                  <a:lnTo>
                    <a:pt x="419267" y="164242"/>
                  </a:lnTo>
                  <a:lnTo>
                    <a:pt x="412914" y="173767"/>
                  </a:lnTo>
                  <a:lnTo>
                    <a:pt x="411057" y="180117"/>
                  </a:lnTo>
                  <a:lnTo>
                    <a:pt x="409504" y="182234"/>
                  </a:lnTo>
                  <a:lnTo>
                    <a:pt x="407408" y="183645"/>
                  </a:lnTo>
                  <a:lnTo>
                    <a:pt x="404955" y="184586"/>
                  </a:lnTo>
                  <a:lnTo>
                    <a:pt x="403318" y="186271"/>
                  </a:lnTo>
                  <a:lnTo>
                    <a:pt x="400478" y="194503"/>
                  </a:lnTo>
                  <a:lnTo>
                    <a:pt x="400084" y="204062"/>
                  </a:lnTo>
                  <a:lnTo>
                    <a:pt x="399014" y="204547"/>
                  </a:lnTo>
                  <a:lnTo>
                    <a:pt x="391849" y="205389"/>
                  </a:lnTo>
                  <a:lnTo>
                    <a:pt x="391112" y="208282"/>
                  </a:lnTo>
                  <a:lnTo>
                    <a:pt x="390525" y="215007"/>
                  </a:lnTo>
                  <a:lnTo>
                    <a:pt x="399655" y="224174"/>
                  </a:lnTo>
                  <a:lnTo>
                    <a:pt x="400046" y="2340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30" name="SMARTInkShape-1666">
              <a:extLst>
                <a:ext uri="{FF2B5EF4-FFF2-40B4-BE49-F238E27FC236}">
                  <a16:creationId xmlns:a16="http://schemas.microsoft.com/office/drawing/2014/main" id="{F716BD7F-FB9B-3DEA-3F72-0497874E8A82}"/>
                </a:ext>
              </a:extLst>
            </p:cNvPr>
            <p:cNvSpPr/>
            <p:nvPr>
              <p:custDataLst>
                <p:tags r:id="rId106"/>
              </p:custDataLst>
            </p:nvPr>
          </p:nvSpPr>
          <p:spPr>
            <a:xfrm>
              <a:off x="8105775" y="5162550"/>
              <a:ext cx="152401" cy="66676"/>
            </a:xfrm>
            <a:custGeom>
              <a:avLst/>
              <a:gdLst/>
              <a:ahLst/>
              <a:cxnLst/>
              <a:rect l="0" t="0" r="0" b="0"/>
              <a:pathLst>
                <a:path w="152401" h="66676">
                  <a:moveTo>
                    <a:pt x="0" y="66675"/>
                  </a:moveTo>
                  <a:lnTo>
                    <a:pt x="0" y="66675"/>
                  </a:lnTo>
                  <a:lnTo>
                    <a:pt x="0" y="58474"/>
                  </a:lnTo>
                  <a:lnTo>
                    <a:pt x="5056" y="52486"/>
                  </a:lnTo>
                  <a:lnTo>
                    <a:pt x="13184" y="49785"/>
                  </a:lnTo>
                  <a:lnTo>
                    <a:pt x="22793" y="47527"/>
                  </a:lnTo>
                  <a:lnTo>
                    <a:pt x="37585" y="37453"/>
                  </a:lnTo>
                  <a:lnTo>
                    <a:pt x="55755" y="25272"/>
                  </a:lnTo>
                  <a:lnTo>
                    <a:pt x="102022" y="11754"/>
                  </a:lnTo>
                  <a:lnTo>
                    <a:pt x="116306" y="7363"/>
                  </a:lnTo>
                  <a:lnTo>
                    <a:pt x="131122" y="2182"/>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31" name="SMARTInkShape-1667">
              <a:extLst>
                <a:ext uri="{FF2B5EF4-FFF2-40B4-BE49-F238E27FC236}">
                  <a16:creationId xmlns:a16="http://schemas.microsoft.com/office/drawing/2014/main" id="{3D1A8BD1-C8B7-EC4D-103E-6202355E6587}"/>
                </a:ext>
              </a:extLst>
            </p:cNvPr>
            <p:cNvSpPr/>
            <p:nvPr>
              <p:custDataLst>
                <p:tags r:id="rId107"/>
              </p:custDataLst>
            </p:nvPr>
          </p:nvSpPr>
          <p:spPr>
            <a:xfrm>
              <a:off x="7991590" y="5124450"/>
              <a:ext cx="190386" cy="66666"/>
            </a:xfrm>
            <a:custGeom>
              <a:avLst/>
              <a:gdLst/>
              <a:ahLst/>
              <a:cxnLst/>
              <a:rect l="0" t="0" r="0" b="0"/>
              <a:pathLst>
                <a:path w="190386" h="66666">
                  <a:moveTo>
                    <a:pt x="9410" y="57150"/>
                  </a:moveTo>
                  <a:lnTo>
                    <a:pt x="9410" y="57150"/>
                  </a:lnTo>
                  <a:lnTo>
                    <a:pt x="0" y="66559"/>
                  </a:lnTo>
                  <a:lnTo>
                    <a:pt x="13153" y="66665"/>
                  </a:lnTo>
                  <a:lnTo>
                    <a:pt x="19187" y="63848"/>
                  </a:lnTo>
                  <a:lnTo>
                    <a:pt x="25397" y="60127"/>
                  </a:lnTo>
                  <a:lnTo>
                    <a:pt x="34843" y="56974"/>
                  </a:lnTo>
                  <a:lnTo>
                    <a:pt x="69932" y="32722"/>
                  </a:lnTo>
                  <a:lnTo>
                    <a:pt x="113546" y="16888"/>
                  </a:lnTo>
                  <a:lnTo>
                    <a:pt x="116934" y="14433"/>
                  </a:lnTo>
                  <a:lnTo>
                    <a:pt x="126342" y="11707"/>
                  </a:lnTo>
                  <a:lnTo>
                    <a:pt x="136522" y="9437"/>
                  </a:lnTo>
                  <a:lnTo>
                    <a:pt x="151680" y="2178"/>
                  </a:lnTo>
                  <a:lnTo>
                    <a:pt x="19038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32" name="SMARTInkShape-1668">
              <a:extLst>
                <a:ext uri="{FF2B5EF4-FFF2-40B4-BE49-F238E27FC236}">
                  <a16:creationId xmlns:a16="http://schemas.microsoft.com/office/drawing/2014/main" id="{64E7C0AC-A5CF-BC28-C4C1-9CCBB9B10AFB}"/>
                </a:ext>
              </a:extLst>
            </p:cNvPr>
            <p:cNvSpPr/>
            <p:nvPr>
              <p:custDataLst>
                <p:tags r:id="rId108"/>
              </p:custDataLst>
            </p:nvPr>
          </p:nvSpPr>
          <p:spPr>
            <a:xfrm>
              <a:off x="7924800" y="5029200"/>
              <a:ext cx="228470" cy="133351"/>
            </a:xfrm>
            <a:custGeom>
              <a:avLst/>
              <a:gdLst/>
              <a:ahLst/>
              <a:cxnLst/>
              <a:rect l="0" t="0" r="0" b="0"/>
              <a:pathLst>
                <a:path w="228470" h="133351">
                  <a:moveTo>
                    <a:pt x="0" y="133350"/>
                  </a:moveTo>
                  <a:lnTo>
                    <a:pt x="0" y="133350"/>
                  </a:lnTo>
                  <a:lnTo>
                    <a:pt x="9134" y="133350"/>
                  </a:lnTo>
                  <a:lnTo>
                    <a:pt x="9491" y="125149"/>
                  </a:lnTo>
                  <a:lnTo>
                    <a:pt x="10561" y="124708"/>
                  </a:lnTo>
                  <a:lnTo>
                    <a:pt x="14571" y="124217"/>
                  </a:lnTo>
                  <a:lnTo>
                    <a:pt x="19882" y="121177"/>
                  </a:lnTo>
                  <a:lnTo>
                    <a:pt x="25770" y="117356"/>
                  </a:lnTo>
                  <a:lnTo>
                    <a:pt x="35034" y="114148"/>
                  </a:lnTo>
                  <a:lnTo>
                    <a:pt x="78436" y="85668"/>
                  </a:lnTo>
                  <a:lnTo>
                    <a:pt x="125869" y="57149"/>
                  </a:lnTo>
                  <a:lnTo>
                    <a:pt x="170668" y="28575"/>
                  </a:lnTo>
                  <a:lnTo>
                    <a:pt x="177453" y="23283"/>
                  </a:lnTo>
                  <a:lnTo>
                    <a:pt x="190432" y="17064"/>
                  </a:lnTo>
                  <a:lnTo>
                    <a:pt x="196820" y="12875"/>
                  </a:lnTo>
                  <a:lnTo>
                    <a:pt x="206366" y="9460"/>
                  </a:lnTo>
                  <a:lnTo>
                    <a:pt x="217192" y="1455"/>
                  </a:lnTo>
                  <a:lnTo>
                    <a:pt x="228469" y="11"/>
                  </a:lnTo>
                  <a:lnTo>
                    <a:pt x="2190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33" name="SMARTInkShape-1669">
              <a:extLst>
                <a:ext uri="{FF2B5EF4-FFF2-40B4-BE49-F238E27FC236}">
                  <a16:creationId xmlns:a16="http://schemas.microsoft.com/office/drawing/2014/main" id="{D6186CB2-EB46-201A-3C5B-FCE91534F24E}"/>
                </a:ext>
              </a:extLst>
            </p:cNvPr>
            <p:cNvSpPr/>
            <p:nvPr>
              <p:custDataLst>
                <p:tags r:id="rId109"/>
              </p:custDataLst>
            </p:nvPr>
          </p:nvSpPr>
          <p:spPr>
            <a:xfrm>
              <a:off x="7848600" y="4695825"/>
              <a:ext cx="85726" cy="561976"/>
            </a:xfrm>
            <a:custGeom>
              <a:avLst/>
              <a:gdLst/>
              <a:ahLst/>
              <a:cxnLst/>
              <a:rect l="0" t="0" r="0" b="0"/>
              <a:pathLst>
                <a:path w="85726" h="561976">
                  <a:moveTo>
                    <a:pt x="85725" y="57150"/>
                  </a:moveTo>
                  <a:lnTo>
                    <a:pt x="85725" y="57150"/>
                  </a:lnTo>
                  <a:lnTo>
                    <a:pt x="76201" y="47625"/>
                  </a:lnTo>
                  <a:lnTo>
                    <a:pt x="76200" y="39424"/>
                  </a:lnTo>
                  <a:lnTo>
                    <a:pt x="77258" y="38983"/>
                  </a:lnTo>
                  <a:lnTo>
                    <a:pt x="81688" y="38362"/>
                  </a:lnTo>
                  <a:lnTo>
                    <a:pt x="79345" y="38217"/>
                  </a:lnTo>
                  <a:lnTo>
                    <a:pt x="78297" y="37119"/>
                  </a:lnTo>
                  <a:lnTo>
                    <a:pt x="76203" y="28585"/>
                  </a:lnTo>
                  <a:lnTo>
                    <a:pt x="76200" y="14003"/>
                  </a:lnTo>
                  <a:lnTo>
                    <a:pt x="77258" y="12511"/>
                  </a:lnTo>
                  <a:lnTo>
                    <a:pt x="79022" y="11516"/>
                  </a:lnTo>
                  <a:lnTo>
                    <a:pt x="85334" y="9642"/>
                  </a:lnTo>
                  <a:lnTo>
                    <a:pt x="85725" y="0"/>
                  </a:lnTo>
                  <a:lnTo>
                    <a:pt x="80669" y="5057"/>
                  </a:lnTo>
                  <a:lnTo>
                    <a:pt x="78185" y="10361"/>
                  </a:lnTo>
                  <a:lnTo>
                    <a:pt x="76216" y="55170"/>
                  </a:lnTo>
                  <a:lnTo>
                    <a:pt x="75143" y="79310"/>
                  </a:lnTo>
                  <a:lnTo>
                    <a:pt x="68662" y="97432"/>
                  </a:lnTo>
                  <a:lnTo>
                    <a:pt x="66790" y="139828"/>
                  </a:lnTo>
                  <a:lnTo>
                    <a:pt x="63904" y="149635"/>
                  </a:lnTo>
                  <a:lnTo>
                    <a:pt x="60152" y="158579"/>
                  </a:lnTo>
                  <a:lnTo>
                    <a:pt x="57228" y="203103"/>
                  </a:lnTo>
                  <a:lnTo>
                    <a:pt x="57151" y="249827"/>
                  </a:lnTo>
                  <a:lnTo>
                    <a:pt x="57150" y="268424"/>
                  </a:lnTo>
                  <a:lnTo>
                    <a:pt x="54328" y="275580"/>
                  </a:lnTo>
                  <a:lnTo>
                    <a:pt x="50603" y="282289"/>
                  </a:lnTo>
                  <a:lnTo>
                    <a:pt x="48213" y="295218"/>
                  </a:lnTo>
                  <a:lnTo>
                    <a:pt x="46644" y="317688"/>
                  </a:lnTo>
                  <a:lnTo>
                    <a:pt x="39435" y="336157"/>
                  </a:lnTo>
                  <a:lnTo>
                    <a:pt x="37119" y="358752"/>
                  </a:lnTo>
                  <a:lnTo>
                    <a:pt x="30577" y="371470"/>
                  </a:lnTo>
                  <a:lnTo>
                    <a:pt x="28583" y="415925"/>
                  </a:lnTo>
                  <a:lnTo>
                    <a:pt x="28579" y="422275"/>
                  </a:lnTo>
                  <a:lnTo>
                    <a:pt x="25754" y="428625"/>
                  </a:lnTo>
                  <a:lnTo>
                    <a:pt x="22030" y="434975"/>
                  </a:lnTo>
                  <a:lnTo>
                    <a:pt x="19638" y="447675"/>
                  </a:lnTo>
                  <a:lnTo>
                    <a:pt x="19441" y="450850"/>
                  </a:lnTo>
                  <a:lnTo>
                    <a:pt x="16402" y="457200"/>
                  </a:lnTo>
                  <a:lnTo>
                    <a:pt x="12581" y="463550"/>
                  </a:lnTo>
                  <a:lnTo>
                    <a:pt x="10129" y="476250"/>
                  </a:lnTo>
                  <a:lnTo>
                    <a:pt x="9525" y="523679"/>
                  </a:lnTo>
                  <a:lnTo>
                    <a:pt x="9525" y="528374"/>
                  </a:lnTo>
                  <a:lnTo>
                    <a:pt x="6703" y="533988"/>
                  </a:lnTo>
                  <a:lnTo>
                    <a:pt x="1324" y="541160"/>
                  </a:lnTo>
                  <a:lnTo>
                    <a:pt x="115" y="550971"/>
                  </a:lnTo>
                  <a:lnTo>
                    <a:pt x="0" y="561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4335" name="SMARTInkShape-1670">
            <a:extLst>
              <a:ext uri="{FF2B5EF4-FFF2-40B4-BE49-F238E27FC236}">
                <a16:creationId xmlns:a16="http://schemas.microsoft.com/office/drawing/2014/main" id="{81DAC2E5-B446-D6F0-0237-2922148F2FCB}"/>
              </a:ext>
            </a:extLst>
          </p:cNvPr>
          <p:cNvSpPr/>
          <p:nvPr>
            <p:custDataLst>
              <p:tags r:id="rId4"/>
            </p:custDataLst>
          </p:nvPr>
        </p:nvSpPr>
        <p:spPr>
          <a:xfrm>
            <a:off x="6562725" y="4171950"/>
            <a:ext cx="1752601" cy="933451"/>
          </a:xfrm>
          <a:custGeom>
            <a:avLst/>
            <a:gdLst/>
            <a:ahLst/>
            <a:cxnLst/>
            <a:rect l="0" t="0" r="0" b="0"/>
            <a:pathLst>
              <a:path w="1752601" h="933451">
                <a:moveTo>
                  <a:pt x="0" y="819150"/>
                </a:moveTo>
                <a:lnTo>
                  <a:pt x="0" y="819150"/>
                </a:lnTo>
                <a:lnTo>
                  <a:pt x="8200" y="819150"/>
                </a:lnTo>
                <a:lnTo>
                  <a:pt x="8642" y="820208"/>
                </a:lnTo>
                <a:lnTo>
                  <a:pt x="9409" y="827351"/>
                </a:lnTo>
                <a:lnTo>
                  <a:pt x="12296" y="828087"/>
                </a:lnTo>
                <a:lnTo>
                  <a:pt x="59316" y="828675"/>
                </a:lnTo>
                <a:lnTo>
                  <a:pt x="65221" y="828675"/>
                </a:lnTo>
                <a:lnTo>
                  <a:pt x="74749" y="820474"/>
                </a:lnTo>
                <a:lnTo>
                  <a:pt x="85295" y="819184"/>
                </a:lnTo>
                <a:lnTo>
                  <a:pt x="90654" y="819160"/>
                </a:lnTo>
                <a:lnTo>
                  <a:pt x="92186" y="818099"/>
                </a:lnTo>
                <a:lnTo>
                  <a:pt x="93207" y="816333"/>
                </a:lnTo>
                <a:lnTo>
                  <a:pt x="93888" y="814097"/>
                </a:lnTo>
                <a:lnTo>
                  <a:pt x="95400" y="812606"/>
                </a:lnTo>
                <a:lnTo>
                  <a:pt x="104649" y="809659"/>
                </a:lnTo>
                <a:lnTo>
                  <a:pt x="114183" y="800216"/>
                </a:lnTo>
                <a:lnTo>
                  <a:pt x="122491" y="800110"/>
                </a:lnTo>
                <a:lnTo>
                  <a:pt x="132923" y="790968"/>
                </a:lnTo>
                <a:lnTo>
                  <a:pt x="138280" y="790691"/>
                </a:lnTo>
                <a:lnTo>
                  <a:pt x="139812" y="789594"/>
                </a:lnTo>
                <a:lnTo>
                  <a:pt x="140833" y="787805"/>
                </a:lnTo>
                <a:lnTo>
                  <a:pt x="142471" y="782384"/>
                </a:lnTo>
                <a:lnTo>
                  <a:pt x="145517" y="781643"/>
                </a:lnTo>
                <a:lnTo>
                  <a:pt x="151040" y="781167"/>
                </a:lnTo>
                <a:lnTo>
                  <a:pt x="151493" y="780070"/>
                </a:lnTo>
                <a:lnTo>
                  <a:pt x="152281" y="772859"/>
                </a:lnTo>
                <a:lnTo>
                  <a:pt x="155170" y="772118"/>
                </a:lnTo>
                <a:lnTo>
                  <a:pt x="157422" y="771920"/>
                </a:lnTo>
                <a:lnTo>
                  <a:pt x="158923" y="770730"/>
                </a:lnTo>
                <a:lnTo>
                  <a:pt x="160591" y="766586"/>
                </a:lnTo>
                <a:lnTo>
                  <a:pt x="162094" y="765057"/>
                </a:lnTo>
                <a:lnTo>
                  <a:pt x="171548" y="761211"/>
                </a:lnTo>
                <a:lnTo>
                  <a:pt x="178770" y="755534"/>
                </a:lnTo>
                <a:lnTo>
                  <a:pt x="187613" y="752323"/>
                </a:lnTo>
                <a:lnTo>
                  <a:pt x="207266" y="736690"/>
                </a:lnTo>
                <a:lnTo>
                  <a:pt x="216164" y="733334"/>
                </a:lnTo>
                <a:lnTo>
                  <a:pt x="235839" y="717641"/>
                </a:lnTo>
                <a:lnTo>
                  <a:pt x="241696" y="715826"/>
                </a:lnTo>
                <a:lnTo>
                  <a:pt x="243680" y="714284"/>
                </a:lnTo>
                <a:lnTo>
                  <a:pt x="245887" y="709749"/>
                </a:lnTo>
                <a:lnTo>
                  <a:pt x="247533" y="708116"/>
                </a:lnTo>
                <a:lnTo>
                  <a:pt x="260752" y="700224"/>
                </a:lnTo>
                <a:lnTo>
                  <a:pt x="282599" y="680422"/>
                </a:lnTo>
                <a:lnTo>
                  <a:pt x="288936" y="678119"/>
                </a:lnTo>
                <a:lnTo>
                  <a:pt x="291049" y="676446"/>
                </a:lnTo>
                <a:lnTo>
                  <a:pt x="295081" y="670093"/>
                </a:lnTo>
                <a:lnTo>
                  <a:pt x="308368" y="662134"/>
                </a:lnTo>
                <a:lnTo>
                  <a:pt x="317617" y="653623"/>
                </a:lnTo>
                <a:lnTo>
                  <a:pt x="321079" y="647510"/>
                </a:lnTo>
                <a:lnTo>
                  <a:pt x="322003" y="644398"/>
                </a:lnTo>
                <a:lnTo>
                  <a:pt x="323677" y="642324"/>
                </a:lnTo>
                <a:lnTo>
                  <a:pt x="346192" y="625080"/>
                </a:lnTo>
                <a:lnTo>
                  <a:pt x="349655" y="618949"/>
                </a:lnTo>
                <a:lnTo>
                  <a:pt x="352252" y="612697"/>
                </a:lnTo>
                <a:lnTo>
                  <a:pt x="356934" y="606391"/>
                </a:lnTo>
                <a:lnTo>
                  <a:pt x="362543" y="602882"/>
                </a:lnTo>
                <a:lnTo>
                  <a:pt x="368564" y="600264"/>
                </a:lnTo>
                <a:lnTo>
                  <a:pt x="374767" y="595573"/>
                </a:lnTo>
                <a:lnTo>
                  <a:pt x="378230" y="589961"/>
                </a:lnTo>
                <a:lnTo>
                  <a:pt x="380827" y="583938"/>
                </a:lnTo>
                <a:lnTo>
                  <a:pt x="387181" y="574597"/>
                </a:lnTo>
                <a:lnTo>
                  <a:pt x="389039" y="568291"/>
                </a:lnTo>
                <a:lnTo>
                  <a:pt x="390593" y="566186"/>
                </a:lnTo>
                <a:lnTo>
                  <a:pt x="392687" y="564782"/>
                </a:lnTo>
                <a:lnTo>
                  <a:pt x="397836" y="562164"/>
                </a:lnTo>
                <a:lnTo>
                  <a:pt x="412876" y="548882"/>
                </a:lnTo>
                <a:lnTo>
                  <a:pt x="416334" y="542750"/>
                </a:lnTo>
                <a:lnTo>
                  <a:pt x="418929" y="536497"/>
                </a:lnTo>
                <a:lnTo>
                  <a:pt x="425282" y="527027"/>
                </a:lnTo>
                <a:lnTo>
                  <a:pt x="427140" y="520690"/>
                </a:lnTo>
                <a:lnTo>
                  <a:pt x="428693" y="518576"/>
                </a:lnTo>
                <a:lnTo>
                  <a:pt x="430787" y="517167"/>
                </a:lnTo>
                <a:lnTo>
                  <a:pt x="433242" y="516229"/>
                </a:lnTo>
                <a:lnTo>
                  <a:pt x="434877" y="514544"/>
                </a:lnTo>
                <a:lnTo>
                  <a:pt x="440326" y="504236"/>
                </a:lnTo>
                <a:lnTo>
                  <a:pt x="444409" y="498213"/>
                </a:lnTo>
                <a:lnTo>
                  <a:pt x="447765" y="488872"/>
                </a:lnTo>
                <a:lnTo>
                  <a:pt x="464093" y="466720"/>
                </a:lnTo>
                <a:lnTo>
                  <a:pt x="466614" y="460373"/>
                </a:lnTo>
                <a:lnTo>
                  <a:pt x="483133" y="438150"/>
                </a:lnTo>
                <a:lnTo>
                  <a:pt x="485660" y="431800"/>
                </a:lnTo>
                <a:lnTo>
                  <a:pt x="491974" y="422275"/>
                </a:lnTo>
                <a:lnTo>
                  <a:pt x="495373" y="412750"/>
                </a:lnTo>
                <a:lnTo>
                  <a:pt x="501555" y="403225"/>
                </a:lnTo>
                <a:lnTo>
                  <a:pt x="504914" y="393700"/>
                </a:lnTo>
                <a:lnTo>
                  <a:pt x="511084" y="384175"/>
                </a:lnTo>
                <a:lnTo>
                  <a:pt x="514441" y="374650"/>
                </a:lnTo>
                <a:lnTo>
                  <a:pt x="530134" y="348171"/>
                </a:lnTo>
                <a:lnTo>
                  <a:pt x="531949" y="340657"/>
                </a:lnTo>
                <a:lnTo>
                  <a:pt x="533491" y="338229"/>
                </a:lnTo>
                <a:lnTo>
                  <a:pt x="535577" y="336612"/>
                </a:lnTo>
                <a:lnTo>
                  <a:pt x="538026" y="335533"/>
                </a:lnTo>
                <a:lnTo>
                  <a:pt x="539659" y="332697"/>
                </a:lnTo>
                <a:lnTo>
                  <a:pt x="543016" y="320709"/>
                </a:lnTo>
                <a:lnTo>
                  <a:pt x="545102" y="318581"/>
                </a:lnTo>
                <a:lnTo>
                  <a:pt x="547551" y="317162"/>
                </a:lnTo>
                <a:lnTo>
                  <a:pt x="556055" y="305053"/>
                </a:lnTo>
                <a:lnTo>
                  <a:pt x="561864" y="290660"/>
                </a:lnTo>
                <a:lnTo>
                  <a:pt x="564018" y="289024"/>
                </a:lnTo>
                <a:lnTo>
                  <a:pt x="569233" y="286147"/>
                </a:lnTo>
                <a:lnTo>
                  <a:pt x="575079" y="281341"/>
                </a:lnTo>
                <a:lnTo>
                  <a:pt x="578383" y="275676"/>
                </a:lnTo>
                <a:lnTo>
                  <a:pt x="581736" y="260278"/>
                </a:lnTo>
                <a:lnTo>
                  <a:pt x="597481" y="238121"/>
                </a:lnTo>
                <a:lnTo>
                  <a:pt x="599980" y="231773"/>
                </a:lnTo>
                <a:lnTo>
                  <a:pt x="616483" y="209550"/>
                </a:lnTo>
                <a:lnTo>
                  <a:pt x="619010" y="203200"/>
                </a:lnTo>
                <a:lnTo>
                  <a:pt x="644372" y="173742"/>
                </a:lnTo>
                <a:lnTo>
                  <a:pt x="647773" y="164838"/>
                </a:lnTo>
                <a:lnTo>
                  <a:pt x="653955" y="155497"/>
                </a:lnTo>
                <a:lnTo>
                  <a:pt x="655771" y="149191"/>
                </a:lnTo>
                <a:lnTo>
                  <a:pt x="657314" y="147086"/>
                </a:lnTo>
                <a:lnTo>
                  <a:pt x="659401" y="145682"/>
                </a:lnTo>
                <a:lnTo>
                  <a:pt x="661850" y="144747"/>
                </a:lnTo>
                <a:lnTo>
                  <a:pt x="663484" y="143064"/>
                </a:lnTo>
                <a:lnTo>
                  <a:pt x="668927" y="132760"/>
                </a:lnTo>
                <a:lnTo>
                  <a:pt x="682534" y="116569"/>
                </a:lnTo>
                <a:lnTo>
                  <a:pt x="685890" y="107682"/>
                </a:lnTo>
                <a:lnTo>
                  <a:pt x="690426" y="101481"/>
                </a:lnTo>
                <a:lnTo>
                  <a:pt x="695970" y="98019"/>
                </a:lnTo>
                <a:lnTo>
                  <a:pt x="698930" y="97096"/>
                </a:lnTo>
                <a:lnTo>
                  <a:pt x="700903" y="95422"/>
                </a:lnTo>
                <a:lnTo>
                  <a:pt x="703096" y="90741"/>
                </a:lnTo>
                <a:lnTo>
                  <a:pt x="704739" y="89069"/>
                </a:lnTo>
                <a:lnTo>
                  <a:pt x="722137" y="77655"/>
                </a:lnTo>
                <a:lnTo>
                  <a:pt x="740738" y="60416"/>
                </a:lnTo>
                <a:lnTo>
                  <a:pt x="746553" y="58601"/>
                </a:lnTo>
                <a:lnTo>
                  <a:pt x="748526" y="57060"/>
                </a:lnTo>
                <a:lnTo>
                  <a:pt x="750720" y="52524"/>
                </a:lnTo>
                <a:lnTo>
                  <a:pt x="752363" y="50891"/>
                </a:lnTo>
                <a:lnTo>
                  <a:pt x="757011" y="49076"/>
                </a:lnTo>
                <a:lnTo>
                  <a:pt x="758675" y="47535"/>
                </a:lnTo>
                <a:lnTo>
                  <a:pt x="760522" y="42999"/>
                </a:lnTo>
                <a:lnTo>
                  <a:pt x="762074" y="41366"/>
                </a:lnTo>
                <a:lnTo>
                  <a:pt x="771614" y="37328"/>
                </a:lnTo>
                <a:lnTo>
                  <a:pt x="779598" y="29937"/>
                </a:lnTo>
                <a:lnTo>
                  <a:pt x="789123" y="28695"/>
                </a:lnTo>
                <a:lnTo>
                  <a:pt x="798648" y="20384"/>
                </a:lnTo>
                <a:lnTo>
                  <a:pt x="804726" y="19446"/>
                </a:lnTo>
                <a:lnTo>
                  <a:pt x="806359" y="18255"/>
                </a:lnTo>
                <a:lnTo>
                  <a:pt x="807448" y="16404"/>
                </a:lnTo>
                <a:lnTo>
                  <a:pt x="808173" y="14111"/>
                </a:lnTo>
                <a:lnTo>
                  <a:pt x="809715" y="12583"/>
                </a:lnTo>
                <a:lnTo>
                  <a:pt x="818719" y="9644"/>
                </a:lnTo>
                <a:lnTo>
                  <a:pt x="836473" y="9528"/>
                </a:lnTo>
                <a:lnTo>
                  <a:pt x="846249" y="1324"/>
                </a:lnTo>
                <a:lnTo>
                  <a:pt x="855796" y="117"/>
                </a:lnTo>
                <a:lnTo>
                  <a:pt x="903121" y="0"/>
                </a:lnTo>
                <a:lnTo>
                  <a:pt x="919018" y="0"/>
                </a:lnTo>
                <a:lnTo>
                  <a:pt x="924567" y="2822"/>
                </a:lnTo>
                <a:lnTo>
                  <a:pt x="930560" y="6546"/>
                </a:lnTo>
                <a:lnTo>
                  <a:pt x="941131" y="9132"/>
                </a:lnTo>
                <a:lnTo>
                  <a:pt x="956071" y="9491"/>
                </a:lnTo>
                <a:lnTo>
                  <a:pt x="958055" y="10560"/>
                </a:lnTo>
                <a:lnTo>
                  <a:pt x="959378" y="12332"/>
                </a:lnTo>
                <a:lnTo>
                  <a:pt x="960261" y="14572"/>
                </a:lnTo>
                <a:lnTo>
                  <a:pt x="961908" y="16064"/>
                </a:lnTo>
                <a:lnTo>
                  <a:pt x="972154" y="21282"/>
                </a:lnTo>
                <a:lnTo>
                  <a:pt x="978168" y="25334"/>
                </a:lnTo>
                <a:lnTo>
                  <a:pt x="987504" y="27615"/>
                </a:lnTo>
                <a:lnTo>
                  <a:pt x="1003310" y="28448"/>
                </a:lnTo>
                <a:lnTo>
                  <a:pt x="1009655" y="31341"/>
                </a:lnTo>
                <a:lnTo>
                  <a:pt x="1016002" y="35096"/>
                </a:lnTo>
                <a:lnTo>
                  <a:pt x="1028700" y="37507"/>
                </a:lnTo>
                <a:lnTo>
                  <a:pt x="1031875" y="37704"/>
                </a:lnTo>
                <a:lnTo>
                  <a:pt x="1038225" y="40746"/>
                </a:lnTo>
                <a:lnTo>
                  <a:pt x="1044575" y="44567"/>
                </a:lnTo>
                <a:lnTo>
                  <a:pt x="1050925" y="46267"/>
                </a:lnTo>
                <a:lnTo>
                  <a:pt x="1053042" y="47778"/>
                </a:lnTo>
                <a:lnTo>
                  <a:pt x="1054453" y="49843"/>
                </a:lnTo>
                <a:lnTo>
                  <a:pt x="1055393" y="52279"/>
                </a:lnTo>
                <a:lnTo>
                  <a:pt x="1057079" y="53903"/>
                </a:lnTo>
                <a:lnTo>
                  <a:pt x="1067388" y="59331"/>
                </a:lnTo>
                <a:lnTo>
                  <a:pt x="1073410" y="63411"/>
                </a:lnTo>
                <a:lnTo>
                  <a:pt x="1082752" y="66766"/>
                </a:lnTo>
                <a:lnTo>
                  <a:pt x="1104905" y="83094"/>
                </a:lnTo>
                <a:lnTo>
                  <a:pt x="1111252" y="85614"/>
                </a:lnTo>
                <a:lnTo>
                  <a:pt x="1157035" y="128335"/>
                </a:lnTo>
                <a:lnTo>
                  <a:pt x="1196180" y="168539"/>
                </a:lnTo>
                <a:lnTo>
                  <a:pt x="1198974" y="177878"/>
                </a:lnTo>
                <a:lnTo>
                  <a:pt x="1199627" y="184184"/>
                </a:lnTo>
                <a:lnTo>
                  <a:pt x="1200859" y="186289"/>
                </a:lnTo>
                <a:lnTo>
                  <a:pt x="1202739" y="187693"/>
                </a:lnTo>
                <a:lnTo>
                  <a:pt x="1205051" y="188629"/>
                </a:lnTo>
                <a:lnTo>
                  <a:pt x="1206592" y="190311"/>
                </a:lnTo>
                <a:lnTo>
                  <a:pt x="1211889" y="200614"/>
                </a:lnTo>
                <a:lnTo>
                  <a:pt x="1224784" y="215978"/>
                </a:lnTo>
                <a:lnTo>
                  <a:pt x="1230768" y="228616"/>
                </a:lnTo>
                <a:lnTo>
                  <a:pt x="1234925" y="234957"/>
                </a:lnTo>
                <a:lnTo>
                  <a:pt x="1238324" y="244477"/>
                </a:lnTo>
                <a:lnTo>
                  <a:pt x="1268868" y="290435"/>
                </a:lnTo>
                <a:lnTo>
                  <a:pt x="1293182" y="333338"/>
                </a:lnTo>
                <a:lnTo>
                  <a:pt x="1293922" y="336525"/>
                </a:lnTo>
                <a:lnTo>
                  <a:pt x="1295473" y="338650"/>
                </a:lnTo>
                <a:lnTo>
                  <a:pt x="1297565" y="340066"/>
                </a:lnTo>
                <a:lnTo>
                  <a:pt x="1300018" y="341011"/>
                </a:lnTo>
                <a:lnTo>
                  <a:pt x="1308528" y="352453"/>
                </a:lnTo>
                <a:lnTo>
                  <a:pt x="1318986" y="374374"/>
                </a:lnTo>
                <a:lnTo>
                  <a:pt x="1329535" y="387295"/>
                </a:lnTo>
                <a:lnTo>
                  <a:pt x="1335539" y="400039"/>
                </a:lnTo>
                <a:lnTo>
                  <a:pt x="1339697" y="406395"/>
                </a:lnTo>
                <a:lnTo>
                  <a:pt x="1343098" y="415924"/>
                </a:lnTo>
                <a:lnTo>
                  <a:pt x="1367451" y="451046"/>
                </a:lnTo>
                <a:lnTo>
                  <a:pt x="1371429" y="462667"/>
                </a:lnTo>
                <a:lnTo>
                  <a:pt x="1388003" y="485723"/>
                </a:lnTo>
                <a:lnTo>
                  <a:pt x="1390533" y="492102"/>
                </a:lnTo>
                <a:lnTo>
                  <a:pt x="1415071" y="521758"/>
                </a:lnTo>
                <a:lnTo>
                  <a:pt x="1421227" y="540939"/>
                </a:lnTo>
                <a:lnTo>
                  <a:pt x="1435628" y="561800"/>
                </a:lnTo>
                <a:lnTo>
                  <a:pt x="1438158" y="568247"/>
                </a:lnTo>
                <a:lnTo>
                  <a:pt x="1444472" y="577827"/>
                </a:lnTo>
                <a:lnTo>
                  <a:pt x="1447873" y="587368"/>
                </a:lnTo>
                <a:lnTo>
                  <a:pt x="1464218" y="609600"/>
                </a:lnTo>
                <a:lnTo>
                  <a:pt x="1466738" y="615950"/>
                </a:lnTo>
                <a:lnTo>
                  <a:pt x="1481935" y="636058"/>
                </a:lnTo>
                <a:lnTo>
                  <a:pt x="1487939" y="655239"/>
                </a:lnTo>
                <a:lnTo>
                  <a:pt x="1502306" y="676100"/>
                </a:lnTo>
                <a:lnTo>
                  <a:pt x="1504833" y="682547"/>
                </a:lnTo>
                <a:lnTo>
                  <a:pt x="1546235" y="727075"/>
                </a:lnTo>
                <a:lnTo>
                  <a:pt x="1549757" y="733425"/>
                </a:lnTo>
                <a:lnTo>
                  <a:pt x="1552381" y="739775"/>
                </a:lnTo>
                <a:lnTo>
                  <a:pt x="1588446" y="786355"/>
                </a:lnTo>
                <a:lnTo>
                  <a:pt x="1590743" y="789758"/>
                </a:lnTo>
                <a:lnTo>
                  <a:pt x="1624567" y="825517"/>
                </a:lnTo>
                <a:lnTo>
                  <a:pt x="1626905" y="831858"/>
                </a:lnTo>
                <a:lnTo>
                  <a:pt x="1628587" y="833972"/>
                </a:lnTo>
                <a:lnTo>
                  <a:pt x="1634952" y="838006"/>
                </a:lnTo>
                <a:lnTo>
                  <a:pt x="1642916" y="851292"/>
                </a:lnTo>
                <a:lnTo>
                  <a:pt x="1648466" y="854602"/>
                </a:lnTo>
                <a:lnTo>
                  <a:pt x="1651427" y="855485"/>
                </a:lnTo>
                <a:lnTo>
                  <a:pt x="1653401" y="857131"/>
                </a:lnTo>
                <a:lnTo>
                  <a:pt x="1665505" y="874846"/>
                </a:lnTo>
                <a:lnTo>
                  <a:pt x="1684563" y="893988"/>
                </a:lnTo>
                <a:lnTo>
                  <a:pt x="1685521" y="900003"/>
                </a:lnTo>
                <a:lnTo>
                  <a:pt x="1686716" y="901627"/>
                </a:lnTo>
                <a:lnTo>
                  <a:pt x="1688569" y="902710"/>
                </a:lnTo>
                <a:lnTo>
                  <a:pt x="1694091" y="904448"/>
                </a:lnTo>
                <a:lnTo>
                  <a:pt x="1694846" y="907507"/>
                </a:lnTo>
                <a:lnTo>
                  <a:pt x="1695048" y="909805"/>
                </a:lnTo>
                <a:lnTo>
                  <a:pt x="1696241" y="911338"/>
                </a:lnTo>
                <a:lnTo>
                  <a:pt x="1704855" y="914364"/>
                </a:lnTo>
                <a:lnTo>
                  <a:pt x="1713165" y="914397"/>
                </a:lnTo>
                <a:lnTo>
                  <a:pt x="1713611" y="915456"/>
                </a:lnTo>
                <a:lnTo>
                  <a:pt x="1714383" y="922601"/>
                </a:lnTo>
                <a:lnTo>
                  <a:pt x="1717270" y="923337"/>
                </a:lnTo>
                <a:lnTo>
                  <a:pt x="1729081" y="923925"/>
                </a:lnTo>
                <a:lnTo>
                  <a:pt x="1730570" y="924983"/>
                </a:lnTo>
                <a:lnTo>
                  <a:pt x="1731564" y="926747"/>
                </a:lnTo>
                <a:lnTo>
                  <a:pt x="1733540" y="933416"/>
                </a:lnTo>
                <a:lnTo>
                  <a:pt x="1752484" y="933450"/>
                </a:lnTo>
                <a:lnTo>
                  <a:pt x="1747089" y="933450"/>
                </a:lnTo>
                <a:lnTo>
                  <a:pt x="1752323" y="933450"/>
                </a:lnTo>
                <a:lnTo>
                  <a:pt x="1747057" y="933450"/>
                </a:lnTo>
                <a:lnTo>
                  <a:pt x="1749432" y="933450"/>
                </a:lnTo>
                <a:lnTo>
                  <a:pt x="1746486" y="933450"/>
                </a:lnTo>
                <a:lnTo>
                  <a:pt x="1749260" y="933450"/>
                </a:lnTo>
                <a:lnTo>
                  <a:pt x="1746435" y="933450"/>
                </a:lnTo>
                <a:lnTo>
                  <a:pt x="1749244" y="933450"/>
                </a:lnTo>
                <a:lnTo>
                  <a:pt x="1746432" y="933450"/>
                </a:lnTo>
                <a:lnTo>
                  <a:pt x="1752600" y="933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36" name="SMARTInkShape-1671">
            <a:extLst>
              <a:ext uri="{FF2B5EF4-FFF2-40B4-BE49-F238E27FC236}">
                <a16:creationId xmlns:a16="http://schemas.microsoft.com/office/drawing/2014/main" id="{6D9A3138-AA86-BECD-7799-EDDFE1004A1F}"/>
              </a:ext>
            </a:extLst>
          </p:cNvPr>
          <p:cNvSpPr/>
          <p:nvPr>
            <p:custDataLst>
              <p:tags r:id="rId5"/>
            </p:custDataLst>
          </p:nvPr>
        </p:nvSpPr>
        <p:spPr>
          <a:xfrm>
            <a:off x="6524625" y="5095875"/>
            <a:ext cx="1962151" cy="190501"/>
          </a:xfrm>
          <a:custGeom>
            <a:avLst/>
            <a:gdLst/>
            <a:ahLst/>
            <a:cxnLst/>
            <a:rect l="0" t="0" r="0" b="0"/>
            <a:pathLst>
              <a:path w="1962151" h="190501">
                <a:moveTo>
                  <a:pt x="0" y="0"/>
                </a:moveTo>
                <a:lnTo>
                  <a:pt x="0" y="0"/>
                </a:lnTo>
                <a:lnTo>
                  <a:pt x="14465" y="0"/>
                </a:lnTo>
                <a:lnTo>
                  <a:pt x="15994" y="1058"/>
                </a:lnTo>
                <a:lnTo>
                  <a:pt x="17012" y="2822"/>
                </a:lnTo>
                <a:lnTo>
                  <a:pt x="17691" y="5056"/>
                </a:lnTo>
                <a:lnTo>
                  <a:pt x="19203" y="6545"/>
                </a:lnTo>
                <a:lnTo>
                  <a:pt x="27132" y="9133"/>
                </a:lnTo>
                <a:lnTo>
                  <a:pt x="42726" y="9515"/>
                </a:lnTo>
                <a:lnTo>
                  <a:pt x="44359" y="10576"/>
                </a:lnTo>
                <a:lnTo>
                  <a:pt x="45448" y="12342"/>
                </a:lnTo>
                <a:lnTo>
                  <a:pt x="46174" y="14578"/>
                </a:lnTo>
                <a:lnTo>
                  <a:pt x="47716" y="16069"/>
                </a:lnTo>
                <a:lnTo>
                  <a:pt x="56720" y="18934"/>
                </a:lnTo>
                <a:lnTo>
                  <a:pt x="79529" y="19047"/>
                </a:lnTo>
                <a:lnTo>
                  <a:pt x="81594" y="20106"/>
                </a:lnTo>
                <a:lnTo>
                  <a:pt x="82971" y="21870"/>
                </a:lnTo>
                <a:lnTo>
                  <a:pt x="83889" y="24106"/>
                </a:lnTo>
                <a:lnTo>
                  <a:pt x="85560" y="25595"/>
                </a:lnTo>
                <a:lnTo>
                  <a:pt x="90238" y="27251"/>
                </a:lnTo>
                <a:lnTo>
                  <a:pt x="111203" y="29556"/>
                </a:lnTo>
                <a:lnTo>
                  <a:pt x="121731" y="35097"/>
                </a:lnTo>
                <a:lnTo>
                  <a:pt x="164574" y="40870"/>
                </a:lnTo>
                <a:lnTo>
                  <a:pt x="182791" y="46291"/>
                </a:lnTo>
                <a:lnTo>
                  <a:pt x="228795" y="47573"/>
                </a:lnTo>
                <a:lnTo>
                  <a:pt x="260376" y="48676"/>
                </a:lnTo>
                <a:lnTo>
                  <a:pt x="304998" y="56267"/>
                </a:lnTo>
                <a:lnTo>
                  <a:pt x="346873" y="58131"/>
                </a:lnTo>
                <a:lnTo>
                  <a:pt x="393853" y="65786"/>
                </a:lnTo>
                <a:lnTo>
                  <a:pt x="440362" y="67655"/>
                </a:lnTo>
                <a:lnTo>
                  <a:pt x="486945" y="75311"/>
                </a:lnTo>
                <a:lnTo>
                  <a:pt x="521284" y="78846"/>
                </a:lnTo>
                <a:lnTo>
                  <a:pt x="544980" y="83687"/>
                </a:lnTo>
                <a:lnTo>
                  <a:pt x="584274" y="85457"/>
                </a:lnTo>
                <a:lnTo>
                  <a:pt x="624022" y="85690"/>
                </a:lnTo>
                <a:lnTo>
                  <a:pt x="667394" y="93259"/>
                </a:lnTo>
                <a:lnTo>
                  <a:pt x="707914" y="94988"/>
                </a:lnTo>
                <a:lnTo>
                  <a:pt x="733275" y="96231"/>
                </a:lnTo>
                <a:lnTo>
                  <a:pt x="772968" y="103441"/>
                </a:lnTo>
                <a:lnTo>
                  <a:pt x="816518" y="112138"/>
                </a:lnTo>
                <a:lnTo>
                  <a:pt x="858158" y="114015"/>
                </a:lnTo>
                <a:lnTo>
                  <a:pt x="899937" y="114262"/>
                </a:lnTo>
                <a:lnTo>
                  <a:pt x="940757" y="121834"/>
                </a:lnTo>
                <a:lnTo>
                  <a:pt x="982038" y="123563"/>
                </a:lnTo>
                <a:lnTo>
                  <a:pt x="1016543" y="126596"/>
                </a:lnTo>
                <a:lnTo>
                  <a:pt x="1040268" y="131349"/>
                </a:lnTo>
                <a:lnTo>
                  <a:pt x="1079574" y="134145"/>
                </a:lnTo>
                <a:lnTo>
                  <a:pt x="1126155" y="141968"/>
                </a:lnTo>
                <a:lnTo>
                  <a:pt x="1171686" y="143854"/>
                </a:lnTo>
                <a:lnTo>
                  <a:pt x="1211153" y="151066"/>
                </a:lnTo>
                <a:lnTo>
                  <a:pt x="1257495" y="152224"/>
                </a:lnTo>
                <a:lnTo>
                  <a:pt x="1298404" y="153436"/>
                </a:lnTo>
                <a:lnTo>
                  <a:pt x="1343420" y="160598"/>
                </a:lnTo>
                <a:lnTo>
                  <a:pt x="1383163" y="161750"/>
                </a:lnTo>
                <a:lnTo>
                  <a:pt x="1400022" y="162906"/>
                </a:lnTo>
                <a:lnTo>
                  <a:pt x="1439718" y="170116"/>
                </a:lnTo>
                <a:lnTo>
                  <a:pt x="1478551" y="171274"/>
                </a:lnTo>
                <a:lnTo>
                  <a:pt x="1495333" y="172430"/>
                </a:lnTo>
                <a:lnTo>
                  <a:pt x="1537472" y="180086"/>
                </a:lnTo>
                <a:lnTo>
                  <a:pt x="1583417" y="180897"/>
                </a:lnTo>
                <a:lnTo>
                  <a:pt x="1603107" y="182011"/>
                </a:lnTo>
                <a:lnTo>
                  <a:pt x="1642510" y="189615"/>
                </a:lnTo>
                <a:lnTo>
                  <a:pt x="1688216" y="190422"/>
                </a:lnTo>
                <a:lnTo>
                  <a:pt x="1733667" y="190493"/>
                </a:lnTo>
                <a:lnTo>
                  <a:pt x="1780996" y="190500"/>
                </a:lnTo>
                <a:lnTo>
                  <a:pt x="1825614" y="190500"/>
                </a:lnTo>
                <a:lnTo>
                  <a:pt x="1868886" y="190500"/>
                </a:lnTo>
                <a:lnTo>
                  <a:pt x="1911231" y="189442"/>
                </a:lnTo>
                <a:lnTo>
                  <a:pt x="1922234" y="185444"/>
                </a:lnTo>
                <a:lnTo>
                  <a:pt x="1927073" y="185012"/>
                </a:lnTo>
                <a:lnTo>
                  <a:pt x="1938940" y="187345"/>
                </a:lnTo>
                <a:lnTo>
                  <a:pt x="1954553" y="181440"/>
                </a:lnTo>
                <a:lnTo>
                  <a:pt x="1962150" y="180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4343" name="SMARTInkShape-Group337">
            <a:extLst>
              <a:ext uri="{FF2B5EF4-FFF2-40B4-BE49-F238E27FC236}">
                <a16:creationId xmlns:a16="http://schemas.microsoft.com/office/drawing/2014/main" id="{C2C940F3-1BFC-BE80-6513-6409D6EA8A7C}"/>
              </a:ext>
            </a:extLst>
          </p:cNvPr>
          <p:cNvGrpSpPr/>
          <p:nvPr/>
        </p:nvGrpSpPr>
        <p:grpSpPr>
          <a:xfrm>
            <a:off x="5306911" y="4591050"/>
            <a:ext cx="950998" cy="266701"/>
            <a:chOff x="5306911" y="4591050"/>
            <a:chExt cx="950998" cy="266701"/>
          </a:xfrm>
        </p:grpSpPr>
        <p:sp>
          <p:nvSpPr>
            <p:cNvPr id="124337" name="SMARTInkShape-1672">
              <a:extLst>
                <a:ext uri="{FF2B5EF4-FFF2-40B4-BE49-F238E27FC236}">
                  <a16:creationId xmlns:a16="http://schemas.microsoft.com/office/drawing/2014/main" id="{8515FAF5-2B2E-0F2A-B9B6-4743A05FCBDC}"/>
                </a:ext>
              </a:extLst>
            </p:cNvPr>
            <p:cNvSpPr/>
            <p:nvPr>
              <p:custDataLst>
                <p:tags r:id="rId99"/>
              </p:custDataLst>
            </p:nvPr>
          </p:nvSpPr>
          <p:spPr>
            <a:xfrm>
              <a:off x="6221276" y="4629150"/>
              <a:ext cx="36633" cy="228601"/>
            </a:xfrm>
            <a:custGeom>
              <a:avLst/>
              <a:gdLst/>
              <a:ahLst/>
              <a:cxnLst/>
              <a:rect l="0" t="0" r="0" b="0"/>
              <a:pathLst>
                <a:path w="36633" h="228601">
                  <a:moveTo>
                    <a:pt x="27124" y="0"/>
                  </a:moveTo>
                  <a:lnTo>
                    <a:pt x="27124" y="0"/>
                  </a:lnTo>
                  <a:lnTo>
                    <a:pt x="32180" y="0"/>
                  </a:lnTo>
                  <a:lnTo>
                    <a:pt x="33669" y="1058"/>
                  </a:lnTo>
                  <a:lnTo>
                    <a:pt x="34663" y="2822"/>
                  </a:lnTo>
                  <a:lnTo>
                    <a:pt x="36256" y="13257"/>
                  </a:lnTo>
                  <a:lnTo>
                    <a:pt x="36632" y="57419"/>
                  </a:lnTo>
                  <a:lnTo>
                    <a:pt x="35584" y="69969"/>
                  </a:lnTo>
                  <a:lnTo>
                    <a:pt x="24890" y="111485"/>
                  </a:lnTo>
                  <a:lnTo>
                    <a:pt x="20839" y="120457"/>
                  </a:lnTo>
                  <a:lnTo>
                    <a:pt x="7982" y="167098"/>
                  </a:lnTo>
                  <a:lnTo>
                    <a:pt x="726" y="180742"/>
                  </a:lnTo>
                  <a:lnTo>
                    <a:pt x="0" y="183995"/>
                  </a:lnTo>
                  <a:lnTo>
                    <a:pt x="575" y="187222"/>
                  </a:lnTo>
                  <a:lnTo>
                    <a:pt x="6279" y="200005"/>
                  </a:lnTo>
                  <a:lnTo>
                    <a:pt x="7970" y="217193"/>
                  </a:lnTo>
                  <a:lnTo>
                    <a:pt x="13100" y="223574"/>
                  </a:lnTo>
                  <a:lnTo>
                    <a:pt x="18422" y="226366"/>
                  </a:lnTo>
                  <a:lnTo>
                    <a:pt x="27124"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38" name="SMARTInkShape-1673">
              <a:extLst>
                <a:ext uri="{FF2B5EF4-FFF2-40B4-BE49-F238E27FC236}">
                  <a16:creationId xmlns:a16="http://schemas.microsoft.com/office/drawing/2014/main" id="{70DBEF71-9333-C590-3A74-55B44F63ABBB}"/>
                </a:ext>
              </a:extLst>
            </p:cNvPr>
            <p:cNvSpPr/>
            <p:nvPr>
              <p:custDataLst>
                <p:tags r:id="rId100"/>
              </p:custDataLst>
            </p:nvPr>
          </p:nvSpPr>
          <p:spPr>
            <a:xfrm>
              <a:off x="6010275" y="4610100"/>
              <a:ext cx="123826" cy="238126"/>
            </a:xfrm>
            <a:custGeom>
              <a:avLst/>
              <a:gdLst/>
              <a:ahLst/>
              <a:cxnLst/>
              <a:rect l="0" t="0" r="0" b="0"/>
              <a:pathLst>
                <a:path w="123826" h="238126">
                  <a:moveTo>
                    <a:pt x="0" y="19050"/>
                  </a:moveTo>
                  <a:lnTo>
                    <a:pt x="0" y="19050"/>
                  </a:lnTo>
                  <a:lnTo>
                    <a:pt x="0" y="13993"/>
                  </a:lnTo>
                  <a:lnTo>
                    <a:pt x="1058" y="12504"/>
                  </a:lnTo>
                  <a:lnTo>
                    <a:pt x="2822" y="11511"/>
                  </a:lnTo>
                  <a:lnTo>
                    <a:pt x="8201" y="9917"/>
                  </a:lnTo>
                  <a:lnTo>
                    <a:pt x="16868" y="3057"/>
                  </a:lnTo>
                  <a:lnTo>
                    <a:pt x="25693" y="907"/>
                  </a:lnTo>
                  <a:lnTo>
                    <a:pt x="72927" y="0"/>
                  </a:lnTo>
                  <a:lnTo>
                    <a:pt x="119226" y="0"/>
                  </a:lnTo>
                  <a:lnTo>
                    <a:pt x="123825" y="0"/>
                  </a:lnTo>
                  <a:lnTo>
                    <a:pt x="115624" y="0"/>
                  </a:lnTo>
                  <a:lnTo>
                    <a:pt x="115183" y="1058"/>
                  </a:lnTo>
                  <a:lnTo>
                    <a:pt x="114693" y="5057"/>
                  </a:lnTo>
                  <a:lnTo>
                    <a:pt x="115620" y="6546"/>
                  </a:lnTo>
                  <a:lnTo>
                    <a:pt x="117297" y="7539"/>
                  </a:lnTo>
                  <a:lnTo>
                    <a:pt x="119473" y="8201"/>
                  </a:lnTo>
                  <a:lnTo>
                    <a:pt x="119866" y="9701"/>
                  </a:lnTo>
                  <a:lnTo>
                    <a:pt x="114928" y="19148"/>
                  </a:lnTo>
                  <a:lnTo>
                    <a:pt x="114326" y="36346"/>
                  </a:lnTo>
                  <a:lnTo>
                    <a:pt x="107759" y="45357"/>
                  </a:lnTo>
                  <a:lnTo>
                    <a:pt x="105659" y="54244"/>
                  </a:lnTo>
                  <a:lnTo>
                    <a:pt x="105168" y="60444"/>
                  </a:lnTo>
                  <a:lnTo>
                    <a:pt x="102127" y="66728"/>
                  </a:lnTo>
                  <a:lnTo>
                    <a:pt x="98306" y="73049"/>
                  </a:lnTo>
                  <a:lnTo>
                    <a:pt x="95853" y="85730"/>
                  </a:lnTo>
                  <a:lnTo>
                    <a:pt x="94461" y="93135"/>
                  </a:lnTo>
                  <a:lnTo>
                    <a:pt x="87083" y="116151"/>
                  </a:lnTo>
                  <a:lnTo>
                    <a:pt x="84936" y="130972"/>
                  </a:lnTo>
                  <a:lnTo>
                    <a:pt x="78200" y="146168"/>
                  </a:lnTo>
                  <a:lnTo>
                    <a:pt x="70560" y="157843"/>
                  </a:lnTo>
                  <a:lnTo>
                    <a:pt x="68402" y="164697"/>
                  </a:lnTo>
                  <a:lnTo>
                    <a:pt x="65958" y="184267"/>
                  </a:lnTo>
                  <a:lnTo>
                    <a:pt x="58519" y="202797"/>
                  </a:lnTo>
                  <a:lnTo>
                    <a:pt x="57150"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39" name="SMARTInkShape-1674">
              <a:extLst>
                <a:ext uri="{FF2B5EF4-FFF2-40B4-BE49-F238E27FC236}">
                  <a16:creationId xmlns:a16="http://schemas.microsoft.com/office/drawing/2014/main" id="{1693CA5B-8971-CB75-0E37-1178EB93EA89}"/>
                </a:ext>
              </a:extLst>
            </p:cNvPr>
            <p:cNvSpPr/>
            <p:nvPr>
              <p:custDataLst>
                <p:tags r:id="rId101"/>
              </p:custDataLst>
            </p:nvPr>
          </p:nvSpPr>
          <p:spPr>
            <a:xfrm>
              <a:off x="5848350" y="4600575"/>
              <a:ext cx="133317" cy="209551"/>
            </a:xfrm>
            <a:custGeom>
              <a:avLst/>
              <a:gdLst/>
              <a:ahLst/>
              <a:cxnLst/>
              <a:rect l="0" t="0" r="0" b="0"/>
              <a:pathLst>
                <a:path w="133317" h="209551">
                  <a:moveTo>
                    <a:pt x="0" y="0"/>
                  </a:moveTo>
                  <a:lnTo>
                    <a:pt x="0" y="0"/>
                  </a:lnTo>
                  <a:lnTo>
                    <a:pt x="46370" y="0"/>
                  </a:lnTo>
                  <a:lnTo>
                    <a:pt x="79260" y="0"/>
                  </a:lnTo>
                  <a:lnTo>
                    <a:pt x="85673" y="2822"/>
                  </a:lnTo>
                  <a:lnTo>
                    <a:pt x="93357" y="8201"/>
                  </a:lnTo>
                  <a:lnTo>
                    <a:pt x="104333" y="9491"/>
                  </a:lnTo>
                  <a:lnTo>
                    <a:pt x="128870" y="9525"/>
                  </a:lnTo>
                  <a:lnTo>
                    <a:pt x="130364" y="10583"/>
                  </a:lnTo>
                  <a:lnTo>
                    <a:pt x="131359" y="12347"/>
                  </a:lnTo>
                  <a:lnTo>
                    <a:pt x="133234" y="18658"/>
                  </a:lnTo>
                  <a:lnTo>
                    <a:pt x="133316" y="23990"/>
                  </a:lnTo>
                  <a:lnTo>
                    <a:pt x="130513" y="29359"/>
                  </a:lnTo>
                  <a:lnTo>
                    <a:pt x="117540" y="45363"/>
                  </a:lnTo>
                  <a:lnTo>
                    <a:pt x="102597" y="85153"/>
                  </a:lnTo>
                  <a:lnTo>
                    <a:pt x="80349" y="120803"/>
                  </a:lnTo>
                  <a:lnTo>
                    <a:pt x="71690" y="149663"/>
                  </a:lnTo>
                  <a:lnTo>
                    <a:pt x="59796" y="170672"/>
                  </a:lnTo>
                  <a:lnTo>
                    <a:pt x="57382" y="190432"/>
                  </a:lnTo>
                  <a:lnTo>
                    <a:pt x="5715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40" name="SMARTInkShape-1675">
              <a:extLst>
                <a:ext uri="{FF2B5EF4-FFF2-40B4-BE49-F238E27FC236}">
                  <a16:creationId xmlns:a16="http://schemas.microsoft.com/office/drawing/2014/main" id="{C4C2EC81-4619-7CD1-354F-1F4DE5AE3955}"/>
                </a:ext>
              </a:extLst>
            </p:cNvPr>
            <p:cNvSpPr/>
            <p:nvPr>
              <p:custDataLst>
                <p:tags r:id="rId102"/>
              </p:custDataLst>
            </p:nvPr>
          </p:nvSpPr>
          <p:spPr>
            <a:xfrm>
              <a:off x="5697408" y="4591050"/>
              <a:ext cx="131734" cy="228480"/>
            </a:xfrm>
            <a:custGeom>
              <a:avLst/>
              <a:gdLst/>
              <a:ahLst/>
              <a:cxnLst/>
              <a:rect l="0" t="0" r="0" b="0"/>
              <a:pathLst>
                <a:path w="131734" h="228480">
                  <a:moveTo>
                    <a:pt x="36642" y="66675"/>
                  </a:moveTo>
                  <a:lnTo>
                    <a:pt x="36642" y="66675"/>
                  </a:lnTo>
                  <a:lnTo>
                    <a:pt x="36642" y="61618"/>
                  </a:lnTo>
                  <a:lnTo>
                    <a:pt x="37700" y="60129"/>
                  </a:lnTo>
                  <a:lnTo>
                    <a:pt x="39464" y="59136"/>
                  </a:lnTo>
                  <a:lnTo>
                    <a:pt x="44843" y="57542"/>
                  </a:lnTo>
                  <a:lnTo>
                    <a:pt x="63855" y="39459"/>
                  </a:lnTo>
                  <a:lnTo>
                    <a:pt x="65181" y="29002"/>
                  </a:lnTo>
                  <a:lnTo>
                    <a:pt x="65217" y="9918"/>
                  </a:lnTo>
                  <a:lnTo>
                    <a:pt x="55692" y="9525"/>
                  </a:lnTo>
                  <a:lnTo>
                    <a:pt x="55692" y="0"/>
                  </a:lnTo>
                  <a:lnTo>
                    <a:pt x="46560" y="0"/>
                  </a:lnTo>
                  <a:lnTo>
                    <a:pt x="38640" y="6546"/>
                  </a:lnTo>
                  <a:lnTo>
                    <a:pt x="32944" y="8201"/>
                  </a:lnTo>
                  <a:lnTo>
                    <a:pt x="31002" y="9701"/>
                  </a:lnTo>
                  <a:lnTo>
                    <a:pt x="28844" y="14189"/>
                  </a:lnTo>
                  <a:lnTo>
                    <a:pt x="27210" y="15810"/>
                  </a:lnTo>
                  <a:lnTo>
                    <a:pt x="22573" y="17610"/>
                  </a:lnTo>
                  <a:lnTo>
                    <a:pt x="20912" y="19148"/>
                  </a:lnTo>
                  <a:lnTo>
                    <a:pt x="19068" y="23680"/>
                  </a:lnTo>
                  <a:lnTo>
                    <a:pt x="18029" y="32181"/>
                  </a:lnTo>
                  <a:lnTo>
                    <a:pt x="16825" y="34155"/>
                  </a:lnTo>
                  <a:lnTo>
                    <a:pt x="14964" y="35470"/>
                  </a:lnTo>
                  <a:lnTo>
                    <a:pt x="12665" y="36346"/>
                  </a:lnTo>
                  <a:lnTo>
                    <a:pt x="12191" y="37990"/>
                  </a:lnTo>
                  <a:lnTo>
                    <a:pt x="12932" y="40143"/>
                  </a:lnTo>
                  <a:lnTo>
                    <a:pt x="15521" y="45357"/>
                  </a:lnTo>
                  <a:lnTo>
                    <a:pt x="17510" y="69886"/>
                  </a:lnTo>
                  <a:lnTo>
                    <a:pt x="18595" y="71991"/>
                  </a:lnTo>
                  <a:lnTo>
                    <a:pt x="20378" y="73394"/>
                  </a:lnTo>
                  <a:lnTo>
                    <a:pt x="22625" y="74329"/>
                  </a:lnTo>
                  <a:lnTo>
                    <a:pt x="24122" y="76011"/>
                  </a:lnTo>
                  <a:lnTo>
                    <a:pt x="29347" y="86314"/>
                  </a:lnTo>
                  <a:lnTo>
                    <a:pt x="31779" y="89293"/>
                  </a:lnTo>
                  <a:lnTo>
                    <a:pt x="37303" y="92602"/>
                  </a:lnTo>
                  <a:lnTo>
                    <a:pt x="40258" y="93485"/>
                  </a:lnTo>
                  <a:lnTo>
                    <a:pt x="42228" y="95131"/>
                  </a:lnTo>
                  <a:lnTo>
                    <a:pt x="44416" y="99783"/>
                  </a:lnTo>
                  <a:lnTo>
                    <a:pt x="46057" y="101448"/>
                  </a:lnTo>
                  <a:lnTo>
                    <a:pt x="59271" y="109394"/>
                  </a:lnTo>
                  <a:lnTo>
                    <a:pt x="62574" y="114941"/>
                  </a:lnTo>
                  <a:lnTo>
                    <a:pt x="63455" y="117902"/>
                  </a:lnTo>
                  <a:lnTo>
                    <a:pt x="65101" y="119876"/>
                  </a:lnTo>
                  <a:lnTo>
                    <a:pt x="84446" y="131133"/>
                  </a:lnTo>
                  <a:lnTo>
                    <a:pt x="87561" y="131872"/>
                  </a:lnTo>
                  <a:lnTo>
                    <a:pt x="101446" y="141421"/>
                  </a:lnTo>
                  <a:lnTo>
                    <a:pt x="107819" y="147501"/>
                  </a:lnTo>
                  <a:lnTo>
                    <a:pt x="110610" y="153045"/>
                  </a:lnTo>
                  <a:lnTo>
                    <a:pt x="111354" y="156005"/>
                  </a:lnTo>
                  <a:lnTo>
                    <a:pt x="112908" y="157978"/>
                  </a:lnTo>
                  <a:lnTo>
                    <a:pt x="117457" y="160170"/>
                  </a:lnTo>
                  <a:lnTo>
                    <a:pt x="119094" y="161815"/>
                  </a:lnTo>
                  <a:lnTo>
                    <a:pt x="120912" y="166462"/>
                  </a:lnTo>
                  <a:lnTo>
                    <a:pt x="122356" y="195010"/>
                  </a:lnTo>
                  <a:lnTo>
                    <a:pt x="121302" y="196681"/>
                  </a:lnTo>
                  <a:lnTo>
                    <a:pt x="119540" y="197796"/>
                  </a:lnTo>
                  <a:lnTo>
                    <a:pt x="117307" y="198539"/>
                  </a:lnTo>
                  <a:lnTo>
                    <a:pt x="115819" y="200093"/>
                  </a:lnTo>
                  <a:lnTo>
                    <a:pt x="110608" y="210191"/>
                  </a:lnTo>
                  <a:lnTo>
                    <a:pt x="104757" y="217320"/>
                  </a:lnTo>
                  <a:lnTo>
                    <a:pt x="101135" y="218295"/>
                  </a:lnTo>
                  <a:lnTo>
                    <a:pt x="94938" y="219787"/>
                  </a:lnTo>
                  <a:lnTo>
                    <a:pt x="72763" y="227231"/>
                  </a:lnTo>
                  <a:lnTo>
                    <a:pt x="52622" y="228479"/>
                  </a:lnTo>
                  <a:lnTo>
                    <a:pt x="19869" y="219464"/>
                  </a:lnTo>
                  <a:lnTo>
                    <a:pt x="13210" y="214134"/>
                  </a:lnTo>
                  <a:lnTo>
                    <a:pt x="10353" y="208765"/>
                  </a:lnTo>
                  <a:lnTo>
                    <a:pt x="9591" y="205851"/>
                  </a:lnTo>
                  <a:lnTo>
                    <a:pt x="0" y="192336"/>
                  </a:lnTo>
                  <a:lnTo>
                    <a:pt x="572" y="190665"/>
                  </a:lnTo>
                  <a:lnTo>
                    <a:pt x="5377" y="183258"/>
                  </a:lnTo>
                  <a:lnTo>
                    <a:pt x="8328" y="174360"/>
                  </a:lnTo>
                  <a:lnTo>
                    <a:pt x="12769" y="168158"/>
                  </a:lnTo>
                  <a:lnTo>
                    <a:pt x="18271" y="164695"/>
                  </a:lnTo>
                  <a:lnTo>
                    <a:pt x="24243" y="162097"/>
                  </a:lnTo>
                  <a:lnTo>
                    <a:pt x="44076" y="146845"/>
                  </a:lnTo>
                  <a:lnTo>
                    <a:pt x="72128" y="138342"/>
                  </a:lnTo>
                  <a:lnTo>
                    <a:pt x="114172" y="112299"/>
                  </a:lnTo>
                  <a:lnTo>
                    <a:pt x="125805" y="101205"/>
                  </a:lnTo>
                  <a:lnTo>
                    <a:pt x="129187" y="95074"/>
                  </a:lnTo>
                  <a:lnTo>
                    <a:pt x="131357" y="82516"/>
                  </a:lnTo>
                  <a:lnTo>
                    <a:pt x="131733" y="67957"/>
                  </a:lnTo>
                  <a:lnTo>
                    <a:pt x="128999" y="59131"/>
                  </a:lnTo>
                  <a:lnTo>
                    <a:pt x="114554" y="40098"/>
                  </a:lnTo>
                  <a:lnTo>
                    <a:pt x="104517" y="30890"/>
                  </a:lnTo>
                  <a:lnTo>
                    <a:pt x="90149" y="23029"/>
                  </a:lnTo>
                  <a:lnTo>
                    <a:pt x="75277" y="19836"/>
                  </a:lnTo>
                  <a:lnTo>
                    <a:pt x="46167"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41" name="SMARTInkShape-1676">
              <a:extLst>
                <a:ext uri="{FF2B5EF4-FFF2-40B4-BE49-F238E27FC236}">
                  <a16:creationId xmlns:a16="http://schemas.microsoft.com/office/drawing/2014/main" id="{F70217A9-D771-67C0-58D3-162948D69438}"/>
                </a:ext>
              </a:extLst>
            </p:cNvPr>
            <p:cNvSpPr/>
            <p:nvPr>
              <p:custDataLst>
                <p:tags r:id="rId103"/>
              </p:custDataLst>
            </p:nvPr>
          </p:nvSpPr>
          <p:spPr>
            <a:xfrm>
              <a:off x="5524500" y="4791075"/>
              <a:ext cx="28576" cy="1"/>
            </a:xfrm>
            <a:custGeom>
              <a:avLst/>
              <a:gdLst/>
              <a:ahLst/>
              <a:cxnLst/>
              <a:rect l="0" t="0" r="0" b="0"/>
              <a:pathLst>
                <a:path w="28576" h="1">
                  <a:moveTo>
                    <a:pt x="0" y="0"/>
                  </a:moveTo>
                  <a:lnTo>
                    <a:pt x="0" y="0"/>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42" name="SMARTInkShape-1677">
              <a:extLst>
                <a:ext uri="{FF2B5EF4-FFF2-40B4-BE49-F238E27FC236}">
                  <a16:creationId xmlns:a16="http://schemas.microsoft.com/office/drawing/2014/main" id="{F75D5D7D-8910-CD21-DF9B-39798F53C9B4}"/>
                </a:ext>
              </a:extLst>
            </p:cNvPr>
            <p:cNvSpPr/>
            <p:nvPr>
              <p:custDataLst>
                <p:tags r:id="rId104"/>
              </p:custDataLst>
            </p:nvPr>
          </p:nvSpPr>
          <p:spPr>
            <a:xfrm>
              <a:off x="5306911" y="4623665"/>
              <a:ext cx="160312" cy="194497"/>
            </a:xfrm>
            <a:custGeom>
              <a:avLst/>
              <a:gdLst/>
              <a:ahLst/>
              <a:cxnLst/>
              <a:rect l="0" t="0" r="0" b="0"/>
              <a:pathLst>
                <a:path w="160312" h="194497">
                  <a:moveTo>
                    <a:pt x="84239" y="15010"/>
                  </a:moveTo>
                  <a:lnTo>
                    <a:pt x="84239" y="15010"/>
                  </a:lnTo>
                  <a:lnTo>
                    <a:pt x="112780" y="15010"/>
                  </a:lnTo>
                  <a:lnTo>
                    <a:pt x="104610" y="6809"/>
                  </a:lnTo>
                  <a:lnTo>
                    <a:pt x="95204" y="5602"/>
                  </a:lnTo>
                  <a:lnTo>
                    <a:pt x="61610" y="5485"/>
                  </a:lnTo>
                  <a:lnTo>
                    <a:pt x="55485" y="8307"/>
                  </a:lnTo>
                  <a:lnTo>
                    <a:pt x="49235" y="12031"/>
                  </a:lnTo>
                  <a:lnTo>
                    <a:pt x="42928" y="13686"/>
                  </a:lnTo>
                  <a:lnTo>
                    <a:pt x="40823" y="16244"/>
                  </a:lnTo>
                  <a:lnTo>
                    <a:pt x="34623" y="32736"/>
                  </a:lnTo>
                  <a:lnTo>
                    <a:pt x="12195" y="65954"/>
                  </a:lnTo>
                  <a:lnTo>
                    <a:pt x="0" y="102468"/>
                  </a:lnTo>
                  <a:lnTo>
                    <a:pt x="1996" y="112441"/>
                  </a:lnTo>
                  <a:lnTo>
                    <a:pt x="10331" y="138190"/>
                  </a:lnTo>
                  <a:lnTo>
                    <a:pt x="14350" y="144898"/>
                  </a:lnTo>
                  <a:lnTo>
                    <a:pt x="17670" y="154625"/>
                  </a:lnTo>
                  <a:lnTo>
                    <a:pt x="30696" y="170574"/>
                  </a:lnTo>
                  <a:lnTo>
                    <a:pt x="44973" y="180107"/>
                  </a:lnTo>
                  <a:lnTo>
                    <a:pt x="77776" y="194496"/>
                  </a:lnTo>
                  <a:lnTo>
                    <a:pt x="80988" y="193934"/>
                  </a:lnTo>
                  <a:lnTo>
                    <a:pt x="87381" y="190486"/>
                  </a:lnTo>
                  <a:lnTo>
                    <a:pt x="100108" y="180710"/>
                  </a:lnTo>
                  <a:lnTo>
                    <a:pt x="112813" y="174858"/>
                  </a:lnTo>
                  <a:lnTo>
                    <a:pt x="125514" y="163825"/>
                  </a:lnTo>
                  <a:lnTo>
                    <a:pt x="135039" y="149532"/>
                  </a:lnTo>
                  <a:lnTo>
                    <a:pt x="148680" y="112415"/>
                  </a:lnTo>
                  <a:lnTo>
                    <a:pt x="160151" y="66097"/>
                  </a:lnTo>
                  <a:lnTo>
                    <a:pt x="160311" y="59588"/>
                  </a:lnTo>
                  <a:lnTo>
                    <a:pt x="157560" y="53167"/>
                  </a:lnTo>
                  <a:lnTo>
                    <a:pt x="153867" y="46785"/>
                  </a:lnTo>
                  <a:lnTo>
                    <a:pt x="152227" y="40421"/>
                  </a:lnTo>
                  <a:lnTo>
                    <a:pt x="150731" y="38300"/>
                  </a:lnTo>
                  <a:lnTo>
                    <a:pt x="148674" y="36887"/>
                  </a:lnTo>
                  <a:lnTo>
                    <a:pt x="146246" y="35945"/>
                  </a:lnTo>
                  <a:lnTo>
                    <a:pt x="144627" y="34258"/>
                  </a:lnTo>
                  <a:lnTo>
                    <a:pt x="139206" y="23947"/>
                  </a:lnTo>
                  <a:lnTo>
                    <a:pt x="136759" y="20968"/>
                  </a:lnTo>
                  <a:lnTo>
                    <a:pt x="131217" y="17658"/>
                  </a:lnTo>
                  <a:lnTo>
                    <a:pt x="128258" y="16775"/>
                  </a:lnTo>
                  <a:lnTo>
                    <a:pt x="126284" y="15129"/>
                  </a:lnTo>
                  <a:lnTo>
                    <a:pt x="124092" y="10477"/>
                  </a:lnTo>
                  <a:lnTo>
                    <a:pt x="122449" y="8812"/>
                  </a:lnTo>
                  <a:lnTo>
                    <a:pt x="117802" y="6964"/>
                  </a:lnTo>
                  <a:lnTo>
                    <a:pt x="95243" y="5496"/>
                  </a:lnTo>
                  <a:lnTo>
                    <a:pt x="94750" y="4434"/>
                  </a:lnTo>
                  <a:lnTo>
                    <a:pt x="94202" y="432"/>
                  </a:lnTo>
                  <a:lnTo>
                    <a:pt x="92998" y="0"/>
                  </a:lnTo>
                  <a:lnTo>
                    <a:pt x="84359" y="5403"/>
                  </a:lnTo>
                  <a:lnTo>
                    <a:pt x="75109" y="5483"/>
                  </a:lnTo>
                  <a:lnTo>
                    <a:pt x="74748" y="13686"/>
                  </a:lnTo>
                  <a:lnTo>
                    <a:pt x="84239" y="245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46" name="SMARTInkShape-Group338">
            <a:extLst>
              <a:ext uri="{FF2B5EF4-FFF2-40B4-BE49-F238E27FC236}">
                <a16:creationId xmlns:a16="http://schemas.microsoft.com/office/drawing/2014/main" id="{6B8339FA-F9BA-3B1A-A51D-777124439884}"/>
              </a:ext>
            </a:extLst>
          </p:cNvPr>
          <p:cNvGrpSpPr/>
          <p:nvPr/>
        </p:nvGrpSpPr>
        <p:grpSpPr>
          <a:xfrm>
            <a:off x="4953000" y="4737962"/>
            <a:ext cx="180976" cy="81689"/>
            <a:chOff x="4953000" y="4737962"/>
            <a:chExt cx="180976" cy="81689"/>
          </a:xfrm>
        </p:grpSpPr>
        <p:sp>
          <p:nvSpPr>
            <p:cNvPr id="124344" name="SMARTInkShape-1678">
              <a:extLst>
                <a:ext uri="{FF2B5EF4-FFF2-40B4-BE49-F238E27FC236}">
                  <a16:creationId xmlns:a16="http://schemas.microsoft.com/office/drawing/2014/main" id="{5937D3CB-3DF0-867C-6088-1220E1BC6B30}"/>
                </a:ext>
              </a:extLst>
            </p:cNvPr>
            <p:cNvSpPr/>
            <p:nvPr>
              <p:custDataLst>
                <p:tags r:id="rId97"/>
              </p:custDataLst>
            </p:nvPr>
          </p:nvSpPr>
          <p:spPr>
            <a:xfrm>
              <a:off x="4962525" y="4791075"/>
              <a:ext cx="171451" cy="28576"/>
            </a:xfrm>
            <a:custGeom>
              <a:avLst/>
              <a:gdLst/>
              <a:ahLst/>
              <a:cxnLst/>
              <a:rect l="0" t="0" r="0" b="0"/>
              <a:pathLst>
                <a:path w="171451" h="28576">
                  <a:moveTo>
                    <a:pt x="0" y="0"/>
                  </a:moveTo>
                  <a:lnTo>
                    <a:pt x="0" y="0"/>
                  </a:lnTo>
                  <a:lnTo>
                    <a:pt x="31798" y="0"/>
                  </a:lnTo>
                  <a:lnTo>
                    <a:pt x="38122" y="2822"/>
                  </a:lnTo>
                  <a:lnTo>
                    <a:pt x="41290" y="5057"/>
                  </a:lnTo>
                  <a:lnTo>
                    <a:pt x="55861" y="8201"/>
                  </a:lnTo>
                  <a:lnTo>
                    <a:pt x="88835" y="10506"/>
                  </a:lnTo>
                  <a:lnTo>
                    <a:pt x="106957" y="17049"/>
                  </a:lnTo>
                  <a:lnTo>
                    <a:pt x="129209" y="19845"/>
                  </a:lnTo>
                  <a:lnTo>
                    <a:pt x="140472" y="25518"/>
                  </a:lnTo>
                  <a:lnTo>
                    <a:pt x="171450"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45" name="SMARTInkShape-1679">
              <a:extLst>
                <a:ext uri="{FF2B5EF4-FFF2-40B4-BE49-F238E27FC236}">
                  <a16:creationId xmlns:a16="http://schemas.microsoft.com/office/drawing/2014/main" id="{F5E050EC-FD8C-D34B-7B82-55AB2471E805}"/>
                </a:ext>
              </a:extLst>
            </p:cNvPr>
            <p:cNvSpPr/>
            <p:nvPr>
              <p:custDataLst>
                <p:tags r:id="rId98"/>
              </p:custDataLst>
            </p:nvPr>
          </p:nvSpPr>
          <p:spPr>
            <a:xfrm>
              <a:off x="4953000" y="4737962"/>
              <a:ext cx="133351" cy="5489"/>
            </a:xfrm>
            <a:custGeom>
              <a:avLst/>
              <a:gdLst/>
              <a:ahLst/>
              <a:cxnLst/>
              <a:rect l="0" t="0" r="0" b="0"/>
              <a:pathLst>
                <a:path w="133351" h="5489">
                  <a:moveTo>
                    <a:pt x="0" y="5488"/>
                  </a:moveTo>
                  <a:lnTo>
                    <a:pt x="0" y="5488"/>
                  </a:lnTo>
                  <a:lnTo>
                    <a:pt x="41403" y="5488"/>
                  </a:lnTo>
                  <a:lnTo>
                    <a:pt x="47682" y="2666"/>
                  </a:lnTo>
                  <a:lnTo>
                    <a:pt x="50838" y="431"/>
                  </a:lnTo>
                  <a:lnTo>
                    <a:pt x="54000" y="0"/>
                  </a:lnTo>
                  <a:lnTo>
                    <a:pt x="85725" y="5366"/>
                  </a:lnTo>
                  <a:lnTo>
                    <a:pt x="133350"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52" name="SMARTInkShape-Group339">
            <a:extLst>
              <a:ext uri="{FF2B5EF4-FFF2-40B4-BE49-F238E27FC236}">
                <a16:creationId xmlns:a16="http://schemas.microsoft.com/office/drawing/2014/main" id="{83E453BA-179B-134B-00D9-29D9D0E895A5}"/>
              </a:ext>
            </a:extLst>
          </p:cNvPr>
          <p:cNvGrpSpPr/>
          <p:nvPr/>
        </p:nvGrpSpPr>
        <p:grpSpPr>
          <a:xfrm>
            <a:off x="3209925" y="5029316"/>
            <a:ext cx="438151" cy="619010"/>
            <a:chOff x="3209925" y="5029316"/>
            <a:chExt cx="438151" cy="619010"/>
          </a:xfrm>
        </p:grpSpPr>
        <p:sp>
          <p:nvSpPr>
            <p:cNvPr id="124347" name="SMARTInkShape-1680">
              <a:extLst>
                <a:ext uri="{FF2B5EF4-FFF2-40B4-BE49-F238E27FC236}">
                  <a16:creationId xmlns:a16="http://schemas.microsoft.com/office/drawing/2014/main" id="{58C0D81D-10F4-8758-7354-6D18F4A94039}"/>
                </a:ext>
              </a:extLst>
            </p:cNvPr>
            <p:cNvSpPr/>
            <p:nvPr>
              <p:custDataLst>
                <p:tags r:id="rId92"/>
              </p:custDataLst>
            </p:nvPr>
          </p:nvSpPr>
          <p:spPr>
            <a:xfrm>
              <a:off x="3429121" y="5486400"/>
              <a:ext cx="100592" cy="141387"/>
            </a:xfrm>
            <a:custGeom>
              <a:avLst/>
              <a:gdLst/>
              <a:ahLst/>
              <a:cxnLst/>
              <a:rect l="0" t="0" r="0" b="0"/>
              <a:pathLst>
                <a:path w="100592" h="141387">
                  <a:moveTo>
                    <a:pt x="47504" y="28575"/>
                  </a:moveTo>
                  <a:lnTo>
                    <a:pt x="47504" y="28575"/>
                  </a:lnTo>
                  <a:lnTo>
                    <a:pt x="47504" y="23519"/>
                  </a:lnTo>
                  <a:lnTo>
                    <a:pt x="48562" y="22030"/>
                  </a:lnTo>
                  <a:lnTo>
                    <a:pt x="50326" y="21036"/>
                  </a:lnTo>
                  <a:lnTo>
                    <a:pt x="57026" y="19050"/>
                  </a:lnTo>
                  <a:lnTo>
                    <a:pt x="48828" y="19050"/>
                  </a:lnTo>
                  <a:lnTo>
                    <a:pt x="40161" y="25595"/>
                  </a:lnTo>
                  <a:lnTo>
                    <a:pt x="34363" y="27251"/>
                  </a:lnTo>
                  <a:lnTo>
                    <a:pt x="32393" y="28751"/>
                  </a:lnTo>
                  <a:lnTo>
                    <a:pt x="12047" y="57208"/>
                  </a:lnTo>
                  <a:lnTo>
                    <a:pt x="8694" y="73032"/>
                  </a:lnTo>
                  <a:lnTo>
                    <a:pt x="1934" y="85726"/>
                  </a:lnTo>
                  <a:lnTo>
                    <a:pt x="0" y="107950"/>
                  </a:lnTo>
                  <a:lnTo>
                    <a:pt x="2754" y="114300"/>
                  </a:lnTo>
                  <a:lnTo>
                    <a:pt x="6448" y="120650"/>
                  </a:lnTo>
                  <a:lnTo>
                    <a:pt x="9015" y="131469"/>
                  </a:lnTo>
                  <a:lnTo>
                    <a:pt x="14346" y="137849"/>
                  </a:lnTo>
                  <a:lnTo>
                    <a:pt x="19714" y="140641"/>
                  </a:lnTo>
                  <a:lnTo>
                    <a:pt x="22627" y="141386"/>
                  </a:lnTo>
                  <a:lnTo>
                    <a:pt x="25628" y="140824"/>
                  </a:lnTo>
                  <a:lnTo>
                    <a:pt x="37814" y="134145"/>
                  </a:lnTo>
                  <a:lnTo>
                    <a:pt x="42492" y="133703"/>
                  </a:lnTo>
                  <a:lnTo>
                    <a:pt x="48099" y="130685"/>
                  </a:lnTo>
                  <a:lnTo>
                    <a:pt x="64285" y="117547"/>
                  </a:lnTo>
                  <a:lnTo>
                    <a:pt x="70132" y="115743"/>
                  </a:lnTo>
                  <a:lnTo>
                    <a:pt x="72114" y="114203"/>
                  </a:lnTo>
                  <a:lnTo>
                    <a:pt x="83386" y="95059"/>
                  </a:lnTo>
                  <a:lnTo>
                    <a:pt x="84125" y="91947"/>
                  </a:lnTo>
                  <a:lnTo>
                    <a:pt x="85676" y="89874"/>
                  </a:lnTo>
                  <a:lnTo>
                    <a:pt x="87769" y="88491"/>
                  </a:lnTo>
                  <a:lnTo>
                    <a:pt x="90222" y="87569"/>
                  </a:lnTo>
                  <a:lnTo>
                    <a:pt x="91858" y="85896"/>
                  </a:lnTo>
                  <a:lnTo>
                    <a:pt x="93675" y="81215"/>
                  </a:lnTo>
                  <a:lnTo>
                    <a:pt x="96102" y="60247"/>
                  </a:lnTo>
                  <a:lnTo>
                    <a:pt x="100148" y="53941"/>
                  </a:lnTo>
                  <a:lnTo>
                    <a:pt x="100591" y="51834"/>
                  </a:lnTo>
                  <a:lnTo>
                    <a:pt x="99829" y="50432"/>
                  </a:lnTo>
                  <a:lnTo>
                    <a:pt x="98263" y="49496"/>
                  </a:lnTo>
                  <a:lnTo>
                    <a:pt x="97218" y="47815"/>
                  </a:lnTo>
                  <a:lnTo>
                    <a:pt x="95404" y="39588"/>
                  </a:lnTo>
                  <a:lnTo>
                    <a:pt x="95129" y="9651"/>
                  </a:lnTo>
                  <a:lnTo>
                    <a:pt x="85997" y="395"/>
                  </a:lnTo>
                  <a:lnTo>
                    <a:pt x="57456" y="0"/>
                  </a:lnTo>
                  <a:lnTo>
                    <a:pt x="48866" y="8201"/>
                  </a:lnTo>
                  <a:lnTo>
                    <a:pt x="38406" y="9491"/>
                  </a:lnTo>
                  <a:lnTo>
                    <a:pt x="33049" y="9515"/>
                  </a:lnTo>
                  <a:lnTo>
                    <a:pt x="31517" y="10576"/>
                  </a:lnTo>
                  <a:lnTo>
                    <a:pt x="30496" y="12342"/>
                  </a:lnTo>
                  <a:lnTo>
                    <a:pt x="29816" y="14578"/>
                  </a:lnTo>
                  <a:lnTo>
                    <a:pt x="29361" y="15011"/>
                  </a:lnTo>
                  <a:lnTo>
                    <a:pt x="29059" y="14241"/>
                  </a:lnTo>
                  <a:lnTo>
                    <a:pt x="28857" y="12669"/>
                  </a:lnTo>
                  <a:lnTo>
                    <a:pt x="28723" y="12679"/>
                  </a:lnTo>
                  <a:lnTo>
                    <a:pt x="28574" y="15513"/>
                  </a:lnTo>
                  <a:lnTo>
                    <a:pt x="27475" y="15633"/>
                  </a:lnTo>
                  <a:lnTo>
                    <a:pt x="18929"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48" name="SMARTInkShape-1681">
              <a:extLst>
                <a:ext uri="{FF2B5EF4-FFF2-40B4-BE49-F238E27FC236}">
                  <a16:creationId xmlns:a16="http://schemas.microsoft.com/office/drawing/2014/main" id="{E1DA953F-4C81-5ABF-B8C6-ED3C85ABD9C3}"/>
                </a:ext>
              </a:extLst>
            </p:cNvPr>
            <p:cNvSpPr/>
            <p:nvPr>
              <p:custDataLst>
                <p:tags r:id="rId93"/>
              </p:custDataLst>
            </p:nvPr>
          </p:nvSpPr>
          <p:spPr>
            <a:xfrm>
              <a:off x="3209925" y="5448300"/>
              <a:ext cx="133351" cy="200026"/>
            </a:xfrm>
            <a:custGeom>
              <a:avLst/>
              <a:gdLst/>
              <a:ahLst/>
              <a:cxnLst/>
              <a:rect l="0" t="0" r="0" b="0"/>
              <a:pathLst>
                <a:path w="133351" h="200026">
                  <a:moveTo>
                    <a:pt x="66675" y="38100"/>
                  </a:moveTo>
                  <a:lnTo>
                    <a:pt x="66675" y="38100"/>
                  </a:lnTo>
                  <a:lnTo>
                    <a:pt x="66675" y="28609"/>
                  </a:lnTo>
                  <a:lnTo>
                    <a:pt x="75807" y="28575"/>
                  </a:lnTo>
                  <a:lnTo>
                    <a:pt x="76200" y="13994"/>
                  </a:lnTo>
                  <a:lnTo>
                    <a:pt x="77258" y="12505"/>
                  </a:lnTo>
                  <a:lnTo>
                    <a:pt x="79022" y="11511"/>
                  </a:lnTo>
                  <a:lnTo>
                    <a:pt x="85722" y="9525"/>
                  </a:lnTo>
                  <a:lnTo>
                    <a:pt x="85725" y="9525"/>
                  </a:lnTo>
                  <a:lnTo>
                    <a:pt x="85725" y="0"/>
                  </a:lnTo>
                  <a:lnTo>
                    <a:pt x="85725" y="14465"/>
                  </a:lnTo>
                  <a:lnTo>
                    <a:pt x="82903" y="19833"/>
                  </a:lnTo>
                  <a:lnTo>
                    <a:pt x="79179" y="25748"/>
                  </a:lnTo>
                  <a:lnTo>
                    <a:pt x="76789" y="38169"/>
                  </a:lnTo>
                  <a:lnTo>
                    <a:pt x="76593" y="41320"/>
                  </a:lnTo>
                  <a:lnTo>
                    <a:pt x="73552" y="47645"/>
                  </a:lnTo>
                  <a:lnTo>
                    <a:pt x="62977" y="60329"/>
                  </a:lnTo>
                  <a:lnTo>
                    <a:pt x="56917" y="63855"/>
                  </a:lnTo>
                  <a:lnTo>
                    <a:pt x="50697" y="66480"/>
                  </a:lnTo>
                  <a:lnTo>
                    <a:pt x="34912" y="79767"/>
                  </a:lnTo>
                  <a:lnTo>
                    <a:pt x="31391" y="85900"/>
                  </a:lnTo>
                  <a:lnTo>
                    <a:pt x="30452" y="89017"/>
                  </a:lnTo>
                  <a:lnTo>
                    <a:pt x="28768" y="91094"/>
                  </a:lnTo>
                  <a:lnTo>
                    <a:pt x="9350" y="102546"/>
                  </a:lnTo>
                  <a:lnTo>
                    <a:pt x="1847" y="104336"/>
                  </a:lnTo>
                  <a:lnTo>
                    <a:pt x="1231" y="105540"/>
                  </a:lnTo>
                  <a:lnTo>
                    <a:pt x="0" y="114300"/>
                  </a:lnTo>
                  <a:lnTo>
                    <a:pt x="13257" y="114300"/>
                  </a:lnTo>
                  <a:lnTo>
                    <a:pt x="19297" y="117122"/>
                  </a:lnTo>
                  <a:lnTo>
                    <a:pt x="25510" y="120845"/>
                  </a:lnTo>
                  <a:lnTo>
                    <a:pt x="38122" y="123237"/>
                  </a:lnTo>
                  <a:lnTo>
                    <a:pt x="69850" y="123815"/>
                  </a:lnTo>
                  <a:lnTo>
                    <a:pt x="76200" y="120998"/>
                  </a:lnTo>
                  <a:lnTo>
                    <a:pt x="82550" y="117277"/>
                  </a:lnTo>
                  <a:lnTo>
                    <a:pt x="95250" y="114888"/>
                  </a:lnTo>
                  <a:lnTo>
                    <a:pt x="107950" y="114416"/>
                  </a:lnTo>
                  <a:lnTo>
                    <a:pt x="110067" y="113319"/>
                  </a:lnTo>
                  <a:lnTo>
                    <a:pt x="111478" y="111529"/>
                  </a:lnTo>
                  <a:lnTo>
                    <a:pt x="112419" y="109277"/>
                  </a:lnTo>
                  <a:lnTo>
                    <a:pt x="114104" y="107776"/>
                  </a:lnTo>
                  <a:lnTo>
                    <a:pt x="123786" y="104785"/>
                  </a:lnTo>
                  <a:lnTo>
                    <a:pt x="129305" y="104777"/>
                  </a:lnTo>
                  <a:lnTo>
                    <a:pt x="126966" y="104775"/>
                  </a:lnTo>
                  <a:lnTo>
                    <a:pt x="126978" y="103717"/>
                  </a:lnTo>
                  <a:lnTo>
                    <a:pt x="133350" y="95250"/>
                  </a:lnTo>
                  <a:lnTo>
                    <a:pt x="133350" y="109439"/>
                  </a:lnTo>
                  <a:lnTo>
                    <a:pt x="130528" y="114962"/>
                  </a:lnTo>
                  <a:lnTo>
                    <a:pt x="126804" y="120943"/>
                  </a:lnTo>
                  <a:lnTo>
                    <a:pt x="124414" y="133408"/>
                  </a:lnTo>
                  <a:lnTo>
                    <a:pt x="124218" y="136564"/>
                  </a:lnTo>
                  <a:lnTo>
                    <a:pt x="121177" y="142892"/>
                  </a:lnTo>
                  <a:lnTo>
                    <a:pt x="117356" y="149232"/>
                  </a:lnTo>
                  <a:lnTo>
                    <a:pt x="114904" y="161926"/>
                  </a:lnTo>
                  <a:lnTo>
                    <a:pt x="114703" y="165101"/>
                  </a:lnTo>
                  <a:lnTo>
                    <a:pt x="111657" y="171450"/>
                  </a:lnTo>
                  <a:lnTo>
                    <a:pt x="107833" y="177800"/>
                  </a:lnTo>
                  <a:lnTo>
                    <a:pt x="106134" y="184150"/>
                  </a:lnTo>
                  <a:lnTo>
                    <a:pt x="104622" y="186267"/>
                  </a:lnTo>
                  <a:lnTo>
                    <a:pt x="102557" y="187678"/>
                  </a:lnTo>
                  <a:lnTo>
                    <a:pt x="100121" y="188619"/>
                  </a:lnTo>
                  <a:lnTo>
                    <a:pt x="98497" y="190304"/>
                  </a:lnTo>
                  <a:lnTo>
                    <a:pt x="96694" y="194999"/>
                  </a:lnTo>
                  <a:lnTo>
                    <a:pt x="95154" y="196675"/>
                  </a:lnTo>
                  <a:lnTo>
                    <a:pt x="85725"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49" name="SMARTInkShape-1682">
              <a:extLst>
                <a:ext uri="{FF2B5EF4-FFF2-40B4-BE49-F238E27FC236}">
                  <a16:creationId xmlns:a16="http://schemas.microsoft.com/office/drawing/2014/main" id="{DBF3D0B6-E712-2FA7-7E7C-C10693C64972}"/>
                </a:ext>
              </a:extLst>
            </p:cNvPr>
            <p:cNvSpPr/>
            <p:nvPr>
              <p:custDataLst>
                <p:tags r:id="rId94"/>
              </p:custDataLst>
            </p:nvPr>
          </p:nvSpPr>
          <p:spPr>
            <a:xfrm>
              <a:off x="3230300" y="5391150"/>
              <a:ext cx="284426" cy="19051"/>
            </a:xfrm>
            <a:custGeom>
              <a:avLst/>
              <a:gdLst/>
              <a:ahLst/>
              <a:cxnLst/>
              <a:rect l="0" t="0" r="0" b="0"/>
              <a:pathLst>
                <a:path w="284426" h="19051">
                  <a:moveTo>
                    <a:pt x="8200" y="0"/>
                  </a:moveTo>
                  <a:lnTo>
                    <a:pt x="8200" y="0"/>
                  </a:lnTo>
                  <a:lnTo>
                    <a:pt x="0" y="0"/>
                  </a:lnTo>
                  <a:lnTo>
                    <a:pt x="6992" y="0"/>
                  </a:lnTo>
                  <a:lnTo>
                    <a:pt x="15566" y="6545"/>
                  </a:lnTo>
                  <a:lnTo>
                    <a:pt x="21352" y="8201"/>
                  </a:lnTo>
                  <a:lnTo>
                    <a:pt x="67003" y="9447"/>
                  </a:lnTo>
                  <a:lnTo>
                    <a:pt x="108136" y="9515"/>
                  </a:lnTo>
                  <a:lnTo>
                    <a:pt x="151692" y="9524"/>
                  </a:lnTo>
                  <a:lnTo>
                    <a:pt x="197723" y="9525"/>
                  </a:lnTo>
                  <a:lnTo>
                    <a:pt x="239610" y="10583"/>
                  </a:lnTo>
                  <a:lnTo>
                    <a:pt x="28442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50" name="SMARTInkShape-1683">
              <a:extLst>
                <a:ext uri="{FF2B5EF4-FFF2-40B4-BE49-F238E27FC236}">
                  <a16:creationId xmlns:a16="http://schemas.microsoft.com/office/drawing/2014/main" id="{E3FC79AE-476C-0D74-B685-87D18BD4FD3B}"/>
                </a:ext>
              </a:extLst>
            </p:cNvPr>
            <p:cNvSpPr/>
            <p:nvPr>
              <p:custDataLst>
                <p:tags r:id="rId95"/>
              </p:custDataLst>
            </p:nvPr>
          </p:nvSpPr>
          <p:spPr>
            <a:xfrm>
              <a:off x="3514725" y="5029316"/>
              <a:ext cx="133351" cy="123710"/>
            </a:xfrm>
            <a:custGeom>
              <a:avLst/>
              <a:gdLst/>
              <a:ahLst/>
              <a:cxnLst/>
              <a:rect l="0" t="0" r="0" b="0"/>
              <a:pathLst>
                <a:path w="133351" h="123710">
                  <a:moveTo>
                    <a:pt x="0" y="37984"/>
                  </a:moveTo>
                  <a:lnTo>
                    <a:pt x="0" y="37984"/>
                  </a:lnTo>
                  <a:lnTo>
                    <a:pt x="0" y="20292"/>
                  </a:lnTo>
                  <a:lnTo>
                    <a:pt x="9132" y="9836"/>
                  </a:lnTo>
                  <a:lnTo>
                    <a:pt x="17692" y="9447"/>
                  </a:lnTo>
                  <a:lnTo>
                    <a:pt x="26386" y="2870"/>
                  </a:lnTo>
                  <a:lnTo>
                    <a:pt x="36349" y="277"/>
                  </a:lnTo>
                  <a:lnTo>
                    <a:pt x="42637" y="0"/>
                  </a:lnTo>
                  <a:lnTo>
                    <a:pt x="44300" y="1020"/>
                  </a:lnTo>
                  <a:lnTo>
                    <a:pt x="45409" y="2758"/>
                  </a:lnTo>
                  <a:lnTo>
                    <a:pt x="46147" y="4975"/>
                  </a:lnTo>
                  <a:lnTo>
                    <a:pt x="47698" y="6453"/>
                  </a:lnTo>
                  <a:lnTo>
                    <a:pt x="55697" y="9019"/>
                  </a:lnTo>
                  <a:lnTo>
                    <a:pt x="56504" y="12058"/>
                  </a:lnTo>
                  <a:lnTo>
                    <a:pt x="57022" y="22632"/>
                  </a:lnTo>
                  <a:lnTo>
                    <a:pt x="54271" y="28692"/>
                  </a:lnTo>
                  <a:lnTo>
                    <a:pt x="52055" y="31789"/>
                  </a:lnTo>
                  <a:lnTo>
                    <a:pt x="45386" y="55069"/>
                  </a:lnTo>
                  <a:lnTo>
                    <a:pt x="2232" y="102425"/>
                  </a:lnTo>
                  <a:lnTo>
                    <a:pt x="12" y="104648"/>
                  </a:lnTo>
                  <a:lnTo>
                    <a:pt x="47095" y="104659"/>
                  </a:lnTo>
                  <a:lnTo>
                    <a:pt x="78020" y="104659"/>
                  </a:lnTo>
                  <a:lnTo>
                    <a:pt x="85123" y="107481"/>
                  </a:lnTo>
                  <a:lnTo>
                    <a:pt x="91807" y="111204"/>
                  </a:lnTo>
                  <a:lnTo>
                    <a:pt x="104555" y="113922"/>
                  </a:lnTo>
                  <a:lnTo>
                    <a:pt x="122059" y="114174"/>
                  </a:lnTo>
                  <a:lnTo>
                    <a:pt x="133350" y="123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51" name="SMARTInkShape-1684">
              <a:extLst>
                <a:ext uri="{FF2B5EF4-FFF2-40B4-BE49-F238E27FC236}">
                  <a16:creationId xmlns:a16="http://schemas.microsoft.com/office/drawing/2014/main" id="{F20C4873-77E6-C1FC-586D-F45A40AABB03}"/>
                </a:ext>
              </a:extLst>
            </p:cNvPr>
            <p:cNvSpPr/>
            <p:nvPr>
              <p:custDataLst>
                <p:tags r:id="rId96"/>
              </p:custDataLst>
            </p:nvPr>
          </p:nvSpPr>
          <p:spPr>
            <a:xfrm>
              <a:off x="3333750" y="5143500"/>
              <a:ext cx="133302" cy="142876"/>
            </a:xfrm>
            <a:custGeom>
              <a:avLst/>
              <a:gdLst/>
              <a:ahLst/>
              <a:cxnLst/>
              <a:rect l="0" t="0" r="0" b="0"/>
              <a:pathLst>
                <a:path w="133302" h="142876">
                  <a:moveTo>
                    <a:pt x="47625" y="9525"/>
                  </a:moveTo>
                  <a:lnTo>
                    <a:pt x="47625" y="9525"/>
                  </a:lnTo>
                  <a:lnTo>
                    <a:pt x="47625" y="4469"/>
                  </a:lnTo>
                  <a:lnTo>
                    <a:pt x="48683" y="2980"/>
                  </a:lnTo>
                  <a:lnTo>
                    <a:pt x="50447" y="1986"/>
                  </a:lnTo>
                  <a:lnTo>
                    <a:pt x="57326" y="262"/>
                  </a:lnTo>
                  <a:lnTo>
                    <a:pt x="99866" y="0"/>
                  </a:lnTo>
                  <a:lnTo>
                    <a:pt x="101503" y="1058"/>
                  </a:lnTo>
                  <a:lnTo>
                    <a:pt x="102593" y="2822"/>
                  </a:lnTo>
                  <a:lnTo>
                    <a:pt x="104487" y="9701"/>
                  </a:lnTo>
                  <a:lnTo>
                    <a:pt x="104737" y="22666"/>
                  </a:lnTo>
                  <a:lnTo>
                    <a:pt x="101936" y="28771"/>
                  </a:lnTo>
                  <a:lnTo>
                    <a:pt x="91514" y="41314"/>
                  </a:lnTo>
                  <a:lnTo>
                    <a:pt x="85476" y="44820"/>
                  </a:lnTo>
                  <a:lnTo>
                    <a:pt x="79265" y="47437"/>
                  </a:lnTo>
                  <a:lnTo>
                    <a:pt x="72976" y="52127"/>
                  </a:lnTo>
                  <a:lnTo>
                    <a:pt x="69475" y="57739"/>
                  </a:lnTo>
                  <a:lnTo>
                    <a:pt x="68542" y="60718"/>
                  </a:lnTo>
                  <a:lnTo>
                    <a:pt x="66861" y="62704"/>
                  </a:lnTo>
                  <a:lnTo>
                    <a:pt x="48148" y="75762"/>
                  </a:lnTo>
                  <a:lnTo>
                    <a:pt x="39470" y="76162"/>
                  </a:lnTo>
                  <a:lnTo>
                    <a:pt x="83811" y="76200"/>
                  </a:lnTo>
                  <a:lnTo>
                    <a:pt x="92990" y="76200"/>
                  </a:lnTo>
                  <a:lnTo>
                    <a:pt x="105313" y="83739"/>
                  </a:lnTo>
                  <a:lnTo>
                    <a:pt x="108309" y="84401"/>
                  </a:lnTo>
                  <a:lnTo>
                    <a:pt x="123872" y="93090"/>
                  </a:lnTo>
                  <a:lnTo>
                    <a:pt x="127031" y="93809"/>
                  </a:lnTo>
                  <a:lnTo>
                    <a:pt x="129138" y="95348"/>
                  </a:lnTo>
                  <a:lnTo>
                    <a:pt x="130542" y="97432"/>
                  </a:lnTo>
                  <a:lnTo>
                    <a:pt x="132795" y="103324"/>
                  </a:lnTo>
                  <a:lnTo>
                    <a:pt x="133301" y="117905"/>
                  </a:lnTo>
                  <a:lnTo>
                    <a:pt x="132259" y="119878"/>
                  </a:lnTo>
                  <a:lnTo>
                    <a:pt x="130506" y="121194"/>
                  </a:lnTo>
                  <a:lnTo>
                    <a:pt x="125736" y="123715"/>
                  </a:lnTo>
                  <a:lnTo>
                    <a:pt x="117100" y="130025"/>
                  </a:lnTo>
                  <a:lnTo>
                    <a:pt x="107839" y="132364"/>
                  </a:lnTo>
                  <a:lnTo>
                    <a:pt x="97334" y="134116"/>
                  </a:lnTo>
                  <a:lnTo>
                    <a:pt x="74345" y="141512"/>
                  </a:lnTo>
                  <a:lnTo>
                    <a:pt x="30295" y="142839"/>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61" name="SMARTInkShape-Group340">
            <a:extLst>
              <a:ext uri="{FF2B5EF4-FFF2-40B4-BE49-F238E27FC236}">
                <a16:creationId xmlns:a16="http://schemas.microsoft.com/office/drawing/2014/main" id="{62C6CF39-84D5-5102-C03D-04D4D741FBFD}"/>
              </a:ext>
            </a:extLst>
          </p:cNvPr>
          <p:cNvGrpSpPr/>
          <p:nvPr/>
        </p:nvGrpSpPr>
        <p:grpSpPr>
          <a:xfrm>
            <a:off x="1914525" y="4886325"/>
            <a:ext cx="1914526" cy="742951"/>
            <a:chOff x="1914525" y="4886325"/>
            <a:chExt cx="1914526" cy="742951"/>
          </a:xfrm>
        </p:grpSpPr>
        <p:sp>
          <p:nvSpPr>
            <p:cNvPr id="124353" name="SMARTInkShape-1685">
              <a:extLst>
                <a:ext uri="{FF2B5EF4-FFF2-40B4-BE49-F238E27FC236}">
                  <a16:creationId xmlns:a16="http://schemas.microsoft.com/office/drawing/2014/main" id="{4B973049-F80D-773F-C241-BC9D6C27E79A}"/>
                </a:ext>
              </a:extLst>
            </p:cNvPr>
            <p:cNvSpPr/>
            <p:nvPr>
              <p:custDataLst>
                <p:tags r:id="rId84"/>
              </p:custDataLst>
            </p:nvPr>
          </p:nvSpPr>
          <p:spPr>
            <a:xfrm>
              <a:off x="2886085" y="5286375"/>
              <a:ext cx="200016" cy="9526"/>
            </a:xfrm>
            <a:custGeom>
              <a:avLst/>
              <a:gdLst/>
              <a:ahLst/>
              <a:cxnLst/>
              <a:rect l="0" t="0" r="0" b="0"/>
              <a:pathLst>
                <a:path w="200016" h="9526">
                  <a:moveTo>
                    <a:pt x="9515" y="9525"/>
                  </a:moveTo>
                  <a:lnTo>
                    <a:pt x="9515" y="9525"/>
                  </a:lnTo>
                  <a:lnTo>
                    <a:pt x="0" y="9525"/>
                  </a:lnTo>
                  <a:lnTo>
                    <a:pt x="45687" y="9525"/>
                  </a:lnTo>
                  <a:lnTo>
                    <a:pt x="87898" y="9525"/>
                  </a:lnTo>
                  <a:lnTo>
                    <a:pt x="116694" y="8467"/>
                  </a:lnTo>
                  <a:lnTo>
                    <a:pt x="135995" y="1324"/>
                  </a:lnTo>
                  <a:lnTo>
                    <a:pt x="183125" y="0"/>
                  </a:lnTo>
                  <a:lnTo>
                    <a:pt x="20001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54" name="SMARTInkShape-1686">
              <a:extLst>
                <a:ext uri="{FF2B5EF4-FFF2-40B4-BE49-F238E27FC236}">
                  <a16:creationId xmlns:a16="http://schemas.microsoft.com/office/drawing/2014/main" id="{FFFF267D-29C8-28A8-7676-FDE37E86A2A0}"/>
                </a:ext>
              </a:extLst>
            </p:cNvPr>
            <p:cNvSpPr/>
            <p:nvPr>
              <p:custDataLst>
                <p:tags r:id="rId85"/>
              </p:custDataLst>
            </p:nvPr>
          </p:nvSpPr>
          <p:spPr>
            <a:xfrm>
              <a:off x="2947285" y="5229260"/>
              <a:ext cx="24516" cy="180941"/>
            </a:xfrm>
            <a:custGeom>
              <a:avLst/>
              <a:gdLst/>
              <a:ahLst/>
              <a:cxnLst/>
              <a:rect l="0" t="0" r="0" b="0"/>
              <a:pathLst>
                <a:path w="24516" h="180941">
                  <a:moveTo>
                    <a:pt x="5465" y="28540"/>
                  </a:moveTo>
                  <a:lnTo>
                    <a:pt x="5465" y="28540"/>
                  </a:lnTo>
                  <a:lnTo>
                    <a:pt x="5465" y="23484"/>
                  </a:lnTo>
                  <a:lnTo>
                    <a:pt x="6523" y="21995"/>
                  </a:lnTo>
                  <a:lnTo>
                    <a:pt x="8287" y="21001"/>
                  </a:lnTo>
                  <a:lnTo>
                    <a:pt x="10521" y="20339"/>
                  </a:lnTo>
                  <a:lnTo>
                    <a:pt x="12011" y="18839"/>
                  </a:lnTo>
                  <a:lnTo>
                    <a:pt x="14955" y="9616"/>
                  </a:lnTo>
                  <a:lnTo>
                    <a:pt x="14980" y="4471"/>
                  </a:lnTo>
                  <a:lnTo>
                    <a:pt x="16041" y="2969"/>
                  </a:lnTo>
                  <a:lnTo>
                    <a:pt x="17807" y="1968"/>
                  </a:lnTo>
                  <a:lnTo>
                    <a:pt x="24399" y="0"/>
                  </a:lnTo>
                  <a:lnTo>
                    <a:pt x="24515" y="41279"/>
                  </a:lnTo>
                  <a:lnTo>
                    <a:pt x="15382" y="87150"/>
                  </a:lnTo>
                  <a:lnTo>
                    <a:pt x="5867" y="131584"/>
                  </a:lnTo>
                  <a:lnTo>
                    <a:pt x="5584" y="144561"/>
                  </a:lnTo>
                  <a:lnTo>
                    <a:pt x="2696" y="151719"/>
                  </a:lnTo>
                  <a:lnTo>
                    <a:pt x="444" y="155109"/>
                  </a:lnTo>
                  <a:lnTo>
                    <a:pt x="0" y="158428"/>
                  </a:lnTo>
                  <a:lnTo>
                    <a:pt x="5465" y="1809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55" name="SMARTInkShape-1687">
              <a:extLst>
                <a:ext uri="{FF2B5EF4-FFF2-40B4-BE49-F238E27FC236}">
                  <a16:creationId xmlns:a16="http://schemas.microsoft.com/office/drawing/2014/main" id="{39F87544-0E02-5C50-7343-B83F9F7A9A4A}"/>
                </a:ext>
              </a:extLst>
            </p:cNvPr>
            <p:cNvSpPr/>
            <p:nvPr>
              <p:custDataLst>
                <p:tags r:id="rId86"/>
              </p:custDataLst>
            </p:nvPr>
          </p:nvSpPr>
          <p:spPr>
            <a:xfrm>
              <a:off x="2457451" y="5457835"/>
              <a:ext cx="95215" cy="133330"/>
            </a:xfrm>
            <a:custGeom>
              <a:avLst/>
              <a:gdLst/>
              <a:ahLst/>
              <a:cxnLst/>
              <a:rect l="0" t="0" r="0" b="0"/>
              <a:pathLst>
                <a:path w="95215" h="133330">
                  <a:moveTo>
                    <a:pt x="19049" y="47615"/>
                  </a:moveTo>
                  <a:lnTo>
                    <a:pt x="19049" y="47615"/>
                  </a:lnTo>
                  <a:lnTo>
                    <a:pt x="28182" y="47615"/>
                  </a:lnTo>
                  <a:lnTo>
                    <a:pt x="28574" y="28575"/>
                  </a:lnTo>
                  <a:lnTo>
                    <a:pt x="20373" y="28565"/>
                  </a:lnTo>
                  <a:lnTo>
                    <a:pt x="19932" y="29624"/>
                  </a:lnTo>
                  <a:lnTo>
                    <a:pt x="19441" y="33621"/>
                  </a:lnTo>
                  <a:lnTo>
                    <a:pt x="18253" y="35110"/>
                  </a:lnTo>
                  <a:lnTo>
                    <a:pt x="14109" y="36766"/>
                  </a:lnTo>
                  <a:lnTo>
                    <a:pt x="12580" y="38266"/>
                  </a:lnTo>
                  <a:lnTo>
                    <a:pt x="7306" y="48277"/>
                  </a:lnTo>
                  <a:lnTo>
                    <a:pt x="1443" y="55389"/>
                  </a:lnTo>
                  <a:lnTo>
                    <a:pt x="427" y="61678"/>
                  </a:lnTo>
                  <a:lnTo>
                    <a:pt x="0" y="107943"/>
                  </a:lnTo>
                  <a:lnTo>
                    <a:pt x="2822" y="114291"/>
                  </a:lnTo>
                  <a:lnTo>
                    <a:pt x="17609" y="131851"/>
                  </a:lnTo>
                  <a:lnTo>
                    <a:pt x="23679" y="132899"/>
                  </a:lnTo>
                  <a:lnTo>
                    <a:pt x="50837" y="133329"/>
                  </a:lnTo>
                  <a:lnTo>
                    <a:pt x="57166" y="130513"/>
                  </a:lnTo>
                  <a:lnTo>
                    <a:pt x="60335" y="128280"/>
                  </a:lnTo>
                  <a:lnTo>
                    <a:pt x="63857" y="122977"/>
                  </a:lnTo>
                  <a:lnTo>
                    <a:pt x="64796" y="120082"/>
                  </a:lnTo>
                  <a:lnTo>
                    <a:pt x="66480" y="118151"/>
                  </a:lnTo>
                  <a:lnTo>
                    <a:pt x="79767" y="109742"/>
                  </a:lnTo>
                  <a:lnTo>
                    <a:pt x="83077" y="104155"/>
                  </a:lnTo>
                  <a:lnTo>
                    <a:pt x="86433" y="88809"/>
                  </a:lnTo>
                  <a:lnTo>
                    <a:pt x="92167" y="79341"/>
                  </a:lnTo>
                  <a:lnTo>
                    <a:pt x="94640" y="66660"/>
                  </a:lnTo>
                  <a:lnTo>
                    <a:pt x="95214" y="44440"/>
                  </a:lnTo>
                  <a:lnTo>
                    <a:pt x="92411" y="38090"/>
                  </a:lnTo>
                  <a:lnTo>
                    <a:pt x="79439" y="21332"/>
                  </a:lnTo>
                  <a:lnTo>
                    <a:pt x="76625" y="11280"/>
                  </a:lnTo>
                  <a:lnTo>
                    <a:pt x="75425" y="10692"/>
                  </a:lnTo>
                  <a:lnTo>
                    <a:pt x="68036" y="9670"/>
                  </a:lnTo>
                  <a:lnTo>
                    <a:pt x="67279" y="6761"/>
                  </a:lnTo>
                  <a:lnTo>
                    <a:pt x="67078" y="4503"/>
                  </a:lnTo>
                  <a:lnTo>
                    <a:pt x="65885" y="3000"/>
                  </a:lnTo>
                  <a:lnTo>
                    <a:pt x="58509" y="386"/>
                  </a:lnTo>
                  <a:lnTo>
                    <a:pt x="42995" y="0"/>
                  </a:lnTo>
                  <a:lnTo>
                    <a:pt x="41363" y="1055"/>
                  </a:lnTo>
                  <a:lnTo>
                    <a:pt x="40275" y="2817"/>
                  </a:lnTo>
                  <a:lnTo>
                    <a:pt x="39550" y="5050"/>
                  </a:lnTo>
                  <a:lnTo>
                    <a:pt x="38008" y="6538"/>
                  </a:lnTo>
                  <a:lnTo>
                    <a:pt x="30025" y="9123"/>
                  </a:lnTo>
                  <a:lnTo>
                    <a:pt x="23947" y="9399"/>
                  </a:lnTo>
                  <a:lnTo>
                    <a:pt x="22314" y="10496"/>
                  </a:lnTo>
                  <a:lnTo>
                    <a:pt x="21226" y="12286"/>
                  </a:lnTo>
                  <a:lnTo>
                    <a:pt x="19087" y="18923"/>
                  </a:lnTo>
                  <a:lnTo>
                    <a:pt x="19049" y="285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56" name="SMARTInkShape-1688">
              <a:extLst>
                <a:ext uri="{FF2B5EF4-FFF2-40B4-BE49-F238E27FC236}">
                  <a16:creationId xmlns:a16="http://schemas.microsoft.com/office/drawing/2014/main" id="{762C5FA5-7E7F-0379-FFD6-3154153E43E3}"/>
                </a:ext>
              </a:extLst>
            </p:cNvPr>
            <p:cNvSpPr/>
            <p:nvPr>
              <p:custDataLst>
                <p:tags r:id="rId87"/>
              </p:custDataLst>
            </p:nvPr>
          </p:nvSpPr>
          <p:spPr>
            <a:xfrm>
              <a:off x="2238375" y="5419725"/>
              <a:ext cx="114301" cy="209551"/>
            </a:xfrm>
            <a:custGeom>
              <a:avLst/>
              <a:gdLst/>
              <a:ahLst/>
              <a:cxnLst/>
              <a:rect l="0" t="0" r="0" b="0"/>
              <a:pathLst>
                <a:path w="114301" h="209551">
                  <a:moveTo>
                    <a:pt x="66675" y="19050"/>
                  </a:moveTo>
                  <a:lnTo>
                    <a:pt x="66675" y="19050"/>
                  </a:lnTo>
                  <a:lnTo>
                    <a:pt x="76084" y="19050"/>
                  </a:lnTo>
                  <a:lnTo>
                    <a:pt x="76200" y="9525"/>
                  </a:lnTo>
                  <a:lnTo>
                    <a:pt x="85725" y="0"/>
                  </a:lnTo>
                  <a:lnTo>
                    <a:pt x="77524" y="8201"/>
                  </a:lnTo>
                  <a:lnTo>
                    <a:pt x="76316" y="17609"/>
                  </a:lnTo>
                  <a:lnTo>
                    <a:pt x="59729" y="38292"/>
                  </a:lnTo>
                  <a:lnTo>
                    <a:pt x="57238" y="44536"/>
                  </a:lnTo>
                  <a:lnTo>
                    <a:pt x="52603" y="50838"/>
                  </a:lnTo>
                  <a:lnTo>
                    <a:pt x="47015" y="54345"/>
                  </a:lnTo>
                  <a:lnTo>
                    <a:pt x="41004" y="56962"/>
                  </a:lnTo>
                  <a:lnTo>
                    <a:pt x="25364" y="70243"/>
                  </a:lnTo>
                  <a:lnTo>
                    <a:pt x="21856" y="76375"/>
                  </a:lnTo>
                  <a:lnTo>
                    <a:pt x="20921" y="79492"/>
                  </a:lnTo>
                  <a:lnTo>
                    <a:pt x="19239" y="81569"/>
                  </a:lnTo>
                  <a:lnTo>
                    <a:pt x="12874" y="85553"/>
                  </a:lnTo>
                  <a:lnTo>
                    <a:pt x="8761" y="95317"/>
                  </a:lnTo>
                  <a:lnTo>
                    <a:pt x="0" y="104775"/>
                  </a:lnTo>
                  <a:lnTo>
                    <a:pt x="45864" y="104775"/>
                  </a:lnTo>
                  <a:lnTo>
                    <a:pt x="63873" y="104775"/>
                  </a:lnTo>
                  <a:lnTo>
                    <a:pt x="76667" y="97236"/>
                  </a:lnTo>
                  <a:lnTo>
                    <a:pt x="110255" y="95250"/>
                  </a:lnTo>
                  <a:lnTo>
                    <a:pt x="107916" y="95250"/>
                  </a:lnTo>
                  <a:lnTo>
                    <a:pt x="114299" y="95250"/>
                  </a:lnTo>
                  <a:lnTo>
                    <a:pt x="114300" y="117916"/>
                  </a:lnTo>
                  <a:lnTo>
                    <a:pt x="111478" y="124021"/>
                  </a:lnTo>
                  <a:lnTo>
                    <a:pt x="99112" y="140784"/>
                  </a:lnTo>
                  <a:lnTo>
                    <a:pt x="94531" y="167395"/>
                  </a:lnTo>
                  <a:lnTo>
                    <a:pt x="87778" y="180800"/>
                  </a:lnTo>
                  <a:lnTo>
                    <a:pt x="86130" y="193641"/>
                  </a:lnTo>
                  <a:lnTo>
                    <a:pt x="84937" y="195769"/>
                  </a:lnTo>
                  <a:lnTo>
                    <a:pt x="83083" y="197188"/>
                  </a:lnTo>
                  <a:lnTo>
                    <a:pt x="80788" y="198132"/>
                  </a:lnTo>
                  <a:lnTo>
                    <a:pt x="79259" y="199822"/>
                  </a:lnTo>
                  <a:lnTo>
                    <a:pt x="76319" y="209108"/>
                  </a:lnTo>
                  <a:lnTo>
                    <a:pt x="85725"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57" name="SMARTInkShape-1689">
              <a:extLst>
                <a:ext uri="{FF2B5EF4-FFF2-40B4-BE49-F238E27FC236}">
                  <a16:creationId xmlns:a16="http://schemas.microsoft.com/office/drawing/2014/main" id="{9A58C54E-FBD5-1C80-711E-FE79A003A9D1}"/>
                </a:ext>
              </a:extLst>
            </p:cNvPr>
            <p:cNvSpPr/>
            <p:nvPr>
              <p:custDataLst>
                <p:tags r:id="rId88"/>
              </p:custDataLst>
            </p:nvPr>
          </p:nvSpPr>
          <p:spPr>
            <a:xfrm>
              <a:off x="2228850" y="5353050"/>
              <a:ext cx="381001" cy="9526"/>
            </a:xfrm>
            <a:custGeom>
              <a:avLst/>
              <a:gdLst/>
              <a:ahLst/>
              <a:cxnLst/>
              <a:rect l="0" t="0" r="0" b="0"/>
              <a:pathLst>
                <a:path w="381001" h="9526">
                  <a:moveTo>
                    <a:pt x="0" y="9525"/>
                  </a:moveTo>
                  <a:lnTo>
                    <a:pt x="0" y="9525"/>
                  </a:lnTo>
                  <a:lnTo>
                    <a:pt x="13257" y="9525"/>
                  </a:lnTo>
                  <a:lnTo>
                    <a:pt x="60242" y="588"/>
                  </a:lnTo>
                  <a:lnTo>
                    <a:pt x="105182" y="78"/>
                  </a:lnTo>
                  <a:lnTo>
                    <a:pt x="145777" y="17"/>
                  </a:lnTo>
                  <a:lnTo>
                    <a:pt x="181835" y="5"/>
                  </a:lnTo>
                  <a:lnTo>
                    <a:pt x="226888" y="0"/>
                  </a:lnTo>
                  <a:lnTo>
                    <a:pt x="272908" y="0"/>
                  </a:lnTo>
                  <a:lnTo>
                    <a:pt x="313670" y="0"/>
                  </a:lnTo>
                  <a:lnTo>
                    <a:pt x="353202" y="1058"/>
                  </a:lnTo>
                  <a:lnTo>
                    <a:pt x="3810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58" name="SMARTInkShape-1690">
              <a:extLst>
                <a:ext uri="{FF2B5EF4-FFF2-40B4-BE49-F238E27FC236}">
                  <a16:creationId xmlns:a16="http://schemas.microsoft.com/office/drawing/2014/main" id="{E9BA4451-010D-57D0-71B4-807CF53BF69A}"/>
                </a:ext>
              </a:extLst>
            </p:cNvPr>
            <p:cNvSpPr/>
            <p:nvPr>
              <p:custDataLst>
                <p:tags r:id="rId89"/>
              </p:custDataLst>
            </p:nvPr>
          </p:nvSpPr>
          <p:spPr>
            <a:xfrm>
              <a:off x="2476500" y="5019675"/>
              <a:ext cx="114301" cy="114301"/>
            </a:xfrm>
            <a:custGeom>
              <a:avLst/>
              <a:gdLst/>
              <a:ahLst/>
              <a:cxnLst/>
              <a:rect l="0" t="0" r="0" b="0"/>
              <a:pathLst>
                <a:path w="114301" h="114301">
                  <a:moveTo>
                    <a:pt x="0" y="38100"/>
                  </a:moveTo>
                  <a:lnTo>
                    <a:pt x="0" y="38100"/>
                  </a:lnTo>
                  <a:lnTo>
                    <a:pt x="0" y="19443"/>
                  </a:lnTo>
                  <a:lnTo>
                    <a:pt x="8201" y="19084"/>
                  </a:lnTo>
                  <a:lnTo>
                    <a:pt x="8642" y="18014"/>
                  </a:lnTo>
                  <a:lnTo>
                    <a:pt x="9409" y="10852"/>
                  </a:lnTo>
                  <a:lnTo>
                    <a:pt x="12295" y="10114"/>
                  </a:lnTo>
                  <a:lnTo>
                    <a:pt x="27134" y="9535"/>
                  </a:lnTo>
                  <a:lnTo>
                    <a:pt x="27614" y="8474"/>
                  </a:lnTo>
                  <a:lnTo>
                    <a:pt x="28148" y="4472"/>
                  </a:lnTo>
                  <a:lnTo>
                    <a:pt x="29349" y="2981"/>
                  </a:lnTo>
                  <a:lnTo>
                    <a:pt x="38089" y="3"/>
                  </a:lnTo>
                  <a:lnTo>
                    <a:pt x="47232" y="0"/>
                  </a:lnTo>
                  <a:lnTo>
                    <a:pt x="47625" y="33204"/>
                  </a:lnTo>
                  <a:lnTo>
                    <a:pt x="46567" y="34835"/>
                  </a:lnTo>
                  <a:lnTo>
                    <a:pt x="44803" y="35925"/>
                  </a:lnTo>
                  <a:lnTo>
                    <a:pt x="42569" y="36649"/>
                  </a:lnTo>
                  <a:lnTo>
                    <a:pt x="41079" y="38191"/>
                  </a:lnTo>
                  <a:lnTo>
                    <a:pt x="39424" y="42726"/>
                  </a:lnTo>
                  <a:lnTo>
                    <a:pt x="38492" y="51230"/>
                  </a:lnTo>
                  <a:lnTo>
                    <a:pt x="37304" y="53203"/>
                  </a:lnTo>
                  <a:lnTo>
                    <a:pt x="35453" y="54519"/>
                  </a:lnTo>
                  <a:lnTo>
                    <a:pt x="33160" y="55396"/>
                  </a:lnTo>
                  <a:lnTo>
                    <a:pt x="31631" y="57040"/>
                  </a:lnTo>
                  <a:lnTo>
                    <a:pt x="29933" y="61687"/>
                  </a:lnTo>
                  <a:lnTo>
                    <a:pt x="28422" y="63350"/>
                  </a:lnTo>
                  <a:lnTo>
                    <a:pt x="23922" y="65197"/>
                  </a:lnTo>
                  <a:lnTo>
                    <a:pt x="22297" y="66748"/>
                  </a:lnTo>
                  <a:lnTo>
                    <a:pt x="20494" y="71293"/>
                  </a:lnTo>
                  <a:lnTo>
                    <a:pt x="18954" y="72929"/>
                  </a:lnTo>
                  <a:lnTo>
                    <a:pt x="14421" y="74746"/>
                  </a:lnTo>
                  <a:lnTo>
                    <a:pt x="12789" y="76289"/>
                  </a:lnTo>
                  <a:lnTo>
                    <a:pt x="10976" y="80826"/>
                  </a:lnTo>
                  <a:lnTo>
                    <a:pt x="9434" y="82459"/>
                  </a:lnTo>
                  <a:lnTo>
                    <a:pt x="4898" y="84274"/>
                  </a:lnTo>
                  <a:lnTo>
                    <a:pt x="3265" y="85816"/>
                  </a:lnTo>
                  <a:lnTo>
                    <a:pt x="2" y="95245"/>
                  </a:lnTo>
                  <a:lnTo>
                    <a:pt x="0" y="95250"/>
                  </a:lnTo>
                  <a:lnTo>
                    <a:pt x="44476" y="95250"/>
                  </a:lnTo>
                  <a:lnTo>
                    <a:pt x="91278" y="95250"/>
                  </a:lnTo>
                  <a:lnTo>
                    <a:pt x="93485" y="95250"/>
                  </a:lnTo>
                  <a:lnTo>
                    <a:pt x="94073" y="96308"/>
                  </a:lnTo>
                  <a:lnTo>
                    <a:pt x="94727" y="100306"/>
                  </a:lnTo>
                  <a:lnTo>
                    <a:pt x="95959" y="101795"/>
                  </a:lnTo>
                  <a:lnTo>
                    <a:pt x="103405" y="104383"/>
                  </a:lnTo>
                  <a:lnTo>
                    <a:pt x="112856" y="104741"/>
                  </a:lnTo>
                  <a:lnTo>
                    <a:pt x="113337" y="105811"/>
                  </a:lnTo>
                  <a:lnTo>
                    <a:pt x="11430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59" name="SMARTInkShape-1691">
              <a:extLst>
                <a:ext uri="{FF2B5EF4-FFF2-40B4-BE49-F238E27FC236}">
                  <a16:creationId xmlns:a16="http://schemas.microsoft.com/office/drawing/2014/main" id="{5DB91214-CB5F-3BBE-D26F-E6827CC6A59C}"/>
                </a:ext>
              </a:extLst>
            </p:cNvPr>
            <p:cNvSpPr/>
            <p:nvPr>
              <p:custDataLst>
                <p:tags r:id="rId90"/>
              </p:custDataLst>
            </p:nvPr>
          </p:nvSpPr>
          <p:spPr>
            <a:xfrm>
              <a:off x="2324100" y="5114925"/>
              <a:ext cx="133351" cy="104776"/>
            </a:xfrm>
            <a:custGeom>
              <a:avLst/>
              <a:gdLst/>
              <a:ahLst/>
              <a:cxnLst/>
              <a:rect l="0" t="0" r="0" b="0"/>
              <a:pathLst>
                <a:path w="133351" h="104776">
                  <a:moveTo>
                    <a:pt x="9525" y="28575"/>
                  </a:moveTo>
                  <a:lnTo>
                    <a:pt x="9525" y="28575"/>
                  </a:lnTo>
                  <a:lnTo>
                    <a:pt x="9525" y="23087"/>
                  </a:lnTo>
                  <a:lnTo>
                    <a:pt x="9525" y="27643"/>
                  </a:lnTo>
                  <a:lnTo>
                    <a:pt x="9525" y="22903"/>
                  </a:lnTo>
                  <a:lnTo>
                    <a:pt x="9525" y="25366"/>
                  </a:lnTo>
                  <a:lnTo>
                    <a:pt x="9525" y="20091"/>
                  </a:lnTo>
                  <a:lnTo>
                    <a:pt x="9525" y="24743"/>
                  </a:lnTo>
                  <a:lnTo>
                    <a:pt x="9525" y="13994"/>
                  </a:lnTo>
                  <a:lnTo>
                    <a:pt x="10583" y="12505"/>
                  </a:lnTo>
                  <a:lnTo>
                    <a:pt x="12347" y="11511"/>
                  </a:lnTo>
                  <a:lnTo>
                    <a:pt x="18934" y="9559"/>
                  </a:lnTo>
                  <a:lnTo>
                    <a:pt x="24072" y="9535"/>
                  </a:lnTo>
                  <a:lnTo>
                    <a:pt x="25573" y="8474"/>
                  </a:lnTo>
                  <a:lnTo>
                    <a:pt x="26574" y="6708"/>
                  </a:lnTo>
                  <a:lnTo>
                    <a:pt x="28179" y="1325"/>
                  </a:lnTo>
                  <a:lnTo>
                    <a:pt x="31221" y="589"/>
                  </a:lnTo>
                  <a:lnTo>
                    <a:pt x="57115" y="0"/>
                  </a:lnTo>
                  <a:lnTo>
                    <a:pt x="57149" y="9133"/>
                  </a:lnTo>
                  <a:lnTo>
                    <a:pt x="62206" y="9409"/>
                  </a:lnTo>
                  <a:lnTo>
                    <a:pt x="63696" y="10506"/>
                  </a:lnTo>
                  <a:lnTo>
                    <a:pt x="66283" y="17716"/>
                  </a:lnTo>
                  <a:lnTo>
                    <a:pt x="66675" y="61776"/>
                  </a:lnTo>
                  <a:lnTo>
                    <a:pt x="65617" y="63409"/>
                  </a:lnTo>
                  <a:lnTo>
                    <a:pt x="63853" y="64498"/>
                  </a:lnTo>
                  <a:lnTo>
                    <a:pt x="61619" y="65224"/>
                  </a:lnTo>
                  <a:lnTo>
                    <a:pt x="60129" y="66766"/>
                  </a:lnTo>
                  <a:lnTo>
                    <a:pt x="56354" y="76291"/>
                  </a:lnTo>
                  <a:lnTo>
                    <a:pt x="48983" y="84274"/>
                  </a:lnTo>
                  <a:lnTo>
                    <a:pt x="40289" y="86497"/>
                  </a:lnTo>
                  <a:lnTo>
                    <a:pt x="30326" y="93888"/>
                  </a:lnTo>
                  <a:lnTo>
                    <a:pt x="24037" y="94847"/>
                  </a:lnTo>
                  <a:lnTo>
                    <a:pt x="22375" y="96039"/>
                  </a:lnTo>
                  <a:lnTo>
                    <a:pt x="21266" y="97893"/>
                  </a:lnTo>
                  <a:lnTo>
                    <a:pt x="20527" y="100187"/>
                  </a:lnTo>
                  <a:lnTo>
                    <a:pt x="18976" y="101716"/>
                  </a:lnTo>
                  <a:lnTo>
                    <a:pt x="9955" y="104656"/>
                  </a:lnTo>
                  <a:lnTo>
                    <a:pt x="0" y="104775"/>
                  </a:lnTo>
                  <a:lnTo>
                    <a:pt x="47509" y="104775"/>
                  </a:lnTo>
                  <a:lnTo>
                    <a:pt x="95075" y="104775"/>
                  </a:lnTo>
                  <a:lnTo>
                    <a:pt x="13335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60" name="SMARTInkShape-1692">
              <a:extLst>
                <a:ext uri="{FF2B5EF4-FFF2-40B4-BE49-F238E27FC236}">
                  <a16:creationId xmlns:a16="http://schemas.microsoft.com/office/drawing/2014/main" id="{1B2935A9-6707-50C8-7781-5182C451325C}"/>
                </a:ext>
              </a:extLst>
            </p:cNvPr>
            <p:cNvSpPr/>
            <p:nvPr>
              <p:custDataLst>
                <p:tags r:id="rId91"/>
              </p:custDataLst>
            </p:nvPr>
          </p:nvSpPr>
          <p:spPr>
            <a:xfrm>
              <a:off x="1914525" y="4886325"/>
              <a:ext cx="1914526" cy="704840"/>
            </a:xfrm>
            <a:custGeom>
              <a:avLst/>
              <a:gdLst/>
              <a:ahLst/>
              <a:cxnLst/>
              <a:rect l="0" t="0" r="0" b="0"/>
              <a:pathLst>
                <a:path w="1914526" h="704840">
                  <a:moveTo>
                    <a:pt x="0" y="571500"/>
                  </a:moveTo>
                  <a:lnTo>
                    <a:pt x="0" y="571500"/>
                  </a:lnTo>
                  <a:lnTo>
                    <a:pt x="0" y="581025"/>
                  </a:lnTo>
                  <a:lnTo>
                    <a:pt x="0" y="575969"/>
                  </a:lnTo>
                  <a:lnTo>
                    <a:pt x="1058" y="574480"/>
                  </a:lnTo>
                  <a:lnTo>
                    <a:pt x="2822" y="573486"/>
                  </a:lnTo>
                  <a:lnTo>
                    <a:pt x="5057" y="572824"/>
                  </a:lnTo>
                  <a:lnTo>
                    <a:pt x="17334" y="563416"/>
                  </a:lnTo>
                  <a:lnTo>
                    <a:pt x="33194" y="547823"/>
                  </a:lnTo>
                  <a:lnTo>
                    <a:pt x="35920" y="542280"/>
                  </a:lnTo>
                  <a:lnTo>
                    <a:pt x="36646" y="539320"/>
                  </a:lnTo>
                  <a:lnTo>
                    <a:pt x="38189" y="537347"/>
                  </a:lnTo>
                  <a:lnTo>
                    <a:pt x="57115" y="523910"/>
                  </a:lnTo>
                  <a:lnTo>
                    <a:pt x="65348" y="523878"/>
                  </a:lnTo>
                  <a:lnTo>
                    <a:pt x="65790" y="524935"/>
                  </a:lnTo>
                  <a:lnTo>
                    <a:pt x="66282" y="528932"/>
                  </a:lnTo>
                  <a:lnTo>
                    <a:pt x="67471" y="530422"/>
                  </a:lnTo>
                  <a:lnTo>
                    <a:pt x="71615" y="532076"/>
                  </a:lnTo>
                  <a:lnTo>
                    <a:pt x="73143" y="533576"/>
                  </a:lnTo>
                  <a:lnTo>
                    <a:pt x="74842" y="538065"/>
                  </a:lnTo>
                  <a:lnTo>
                    <a:pt x="76990" y="549568"/>
                  </a:lnTo>
                  <a:lnTo>
                    <a:pt x="82667" y="558887"/>
                  </a:lnTo>
                  <a:lnTo>
                    <a:pt x="85121" y="571517"/>
                  </a:lnTo>
                  <a:lnTo>
                    <a:pt x="85323" y="574686"/>
                  </a:lnTo>
                  <a:lnTo>
                    <a:pt x="88368" y="581030"/>
                  </a:lnTo>
                  <a:lnTo>
                    <a:pt x="92192" y="587377"/>
                  </a:lnTo>
                  <a:lnTo>
                    <a:pt x="95402" y="596900"/>
                  </a:lnTo>
                  <a:lnTo>
                    <a:pt x="101528" y="606425"/>
                  </a:lnTo>
                  <a:lnTo>
                    <a:pt x="104871" y="615950"/>
                  </a:lnTo>
                  <a:lnTo>
                    <a:pt x="111036" y="625475"/>
                  </a:lnTo>
                  <a:lnTo>
                    <a:pt x="113333" y="636058"/>
                  </a:lnTo>
                  <a:lnTo>
                    <a:pt x="114172" y="659076"/>
                  </a:lnTo>
                  <a:lnTo>
                    <a:pt x="117066" y="666162"/>
                  </a:lnTo>
                  <a:lnTo>
                    <a:pt x="120821" y="672838"/>
                  </a:lnTo>
                  <a:lnTo>
                    <a:pt x="123561" y="685581"/>
                  </a:lnTo>
                  <a:lnTo>
                    <a:pt x="123815" y="699939"/>
                  </a:lnTo>
                  <a:lnTo>
                    <a:pt x="124876" y="701576"/>
                  </a:lnTo>
                  <a:lnTo>
                    <a:pt x="126642" y="702667"/>
                  </a:lnTo>
                  <a:lnTo>
                    <a:pt x="133315" y="704839"/>
                  </a:lnTo>
                  <a:lnTo>
                    <a:pt x="133350" y="663536"/>
                  </a:lnTo>
                  <a:lnTo>
                    <a:pt x="142700" y="619300"/>
                  </a:lnTo>
                  <a:lnTo>
                    <a:pt x="142865" y="596910"/>
                  </a:lnTo>
                  <a:lnTo>
                    <a:pt x="145692" y="590555"/>
                  </a:lnTo>
                  <a:lnTo>
                    <a:pt x="149419" y="584202"/>
                  </a:lnTo>
                  <a:lnTo>
                    <a:pt x="151517" y="573617"/>
                  </a:lnTo>
                  <a:lnTo>
                    <a:pt x="153196" y="558604"/>
                  </a:lnTo>
                  <a:lnTo>
                    <a:pt x="160567" y="540143"/>
                  </a:lnTo>
                  <a:lnTo>
                    <a:pt x="162960" y="501461"/>
                  </a:lnTo>
                  <a:lnTo>
                    <a:pt x="170123" y="482993"/>
                  </a:lnTo>
                  <a:lnTo>
                    <a:pt x="172431" y="460398"/>
                  </a:lnTo>
                  <a:lnTo>
                    <a:pt x="178974" y="447680"/>
                  </a:lnTo>
                  <a:lnTo>
                    <a:pt x="180968" y="403225"/>
                  </a:lnTo>
                  <a:lnTo>
                    <a:pt x="180975" y="368300"/>
                  </a:lnTo>
                  <a:lnTo>
                    <a:pt x="186463" y="349054"/>
                  </a:lnTo>
                  <a:lnTo>
                    <a:pt x="184130" y="337433"/>
                  </a:lnTo>
                  <a:lnTo>
                    <a:pt x="189801" y="317579"/>
                  </a:lnTo>
                  <a:lnTo>
                    <a:pt x="191497" y="297399"/>
                  </a:lnTo>
                  <a:lnTo>
                    <a:pt x="198693" y="274375"/>
                  </a:lnTo>
                  <a:lnTo>
                    <a:pt x="201060" y="241323"/>
                  </a:lnTo>
                  <a:lnTo>
                    <a:pt x="207559" y="228605"/>
                  </a:lnTo>
                  <a:lnTo>
                    <a:pt x="210601" y="184150"/>
                  </a:lnTo>
                  <a:lnTo>
                    <a:pt x="217088" y="171450"/>
                  </a:lnTo>
                  <a:lnTo>
                    <a:pt x="220110" y="136525"/>
                  </a:lnTo>
                  <a:lnTo>
                    <a:pt x="226609" y="123825"/>
                  </a:lnTo>
                  <a:lnTo>
                    <a:pt x="228598" y="79297"/>
                  </a:lnTo>
                  <a:lnTo>
                    <a:pt x="228599" y="72991"/>
                  </a:lnTo>
                  <a:lnTo>
                    <a:pt x="231422" y="66658"/>
                  </a:lnTo>
                  <a:lnTo>
                    <a:pt x="236801" y="59029"/>
                  </a:lnTo>
                  <a:lnTo>
                    <a:pt x="238009" y="49114"/>
                  </a:lnTo>
                  <a:lnTo>
                    <a:pt x="238125" y="2043"/>
                  </a:lnTo>
                  <a:lnTo>
                    <a:pt x="238125" y="0"/>
                  </a:lnTo>
                  <a:lnTo>
                    <a:pt x="238125" y="9133"/>
                  </a:lnTo>
                  <a:lnTo>
                    <a:pt x="247534" y="9522"/>
                  </a:lnTo>
                  <a:lnTo>
                    <a:pt x="247615" y="14581"/>
                  </a:lnTo>
                  <a:lnTo>
                    <a:pt x="248685" y="16070"/>
                  </a:lnTo>
                  <a:lnTo>
                    <a:pt x="252696" y="17726"/>
                  </a:lnTo>
                  <a:lnTo>
                    <a:pt x="275820" y="19050"/>
                  </a:lnTo>
                  <a:lnTo>
                    <a:pt x="276105" y="24106"/>
                  </a:lnTo>
                  <a:lnTo>
                    <a:pt x="277203" y="25595"/>
                  </a:lnTo>
                  <a:lnTo>
                    <a:pt x="284415" y="28183"/>
                  </a:lnTo>
                  <a:lnTo>
                    <a:pt x="299905" y="28565"/>
                  </a:lnTo>
                  <a:lnTo>
                    <a:pt x="301536" y="29626"/>
                  </a:lnTo>
                  <a:lnTo>
                    <a:pt x="302624" y="31392"/>
                  </a:lnTo>
                  <a:lnTo>
                    <a:pt x="303350" y="33628"/>
                  </a:lnTo>
                  <a:lnTo>
                    <a:pt x="304891" y="35119"/>
                  </a:lnTo>
                  <a:lnTo>
                    <a:pt x="309427" y="36775"/>
                  </a:lnTo>
                  <a:lnTo>
                    <a:pt x="355636" y="38100"/>
                  </a:lnTo>
                  <a:lnTo>
                    <a:pt x="403225" y="38100"/>
                  </a:lnTo>
                  <a:lnTo>
                    <a:pt x="450458" y="38100"/>
                  </a:lnTo>
                  <a:lnTo>
                    <a:pt x="498079" y="38100"/>
                  </a:lnTo>
                  <a:lnTo>
                    <a:pt x="545704" y="38100"/>
                  </a:lnTo>
                  <a:lnTo>
                    <a:pt x="593329" y="38100"/>
                  </a:lnTo>
                  <a:lnTo>
                    <a:pt x="603133" y="38100"/>
                  </a:lnTo>
                  <a:lnTo>
                    <a:pt x="609548" y="40922"/>
                  </a:lnTo>
                  <a:lnTo>
                    <a:pt x="612740" y="43156"/>
                  </a:lnTo>
                  <a:lnTo>
                    <a:pt x="616985" y="43588"/>
                  </a:lnTo>
                  <a:lnTo>
                    <a:pt x="650481" y="38376"/>
                  </a:lnTo>
                  <a:lnTo>
                    <a:pt x="695146" y="47454"/>
                  </a:lnTo>
                  <a:lnTo>
                    <a:pt x="741261" y="47622"/>
                  </a:lnTo>
                  <a:lnTo>
                    <a:pt x="788533" y="47625"/>
                  </a:lnTo>
                  <a:lnTo>
                    <a:pt x="835798" y="47625"/>
                  </a:lnTo>
                  <a:lnTo>
                    <a:pt x="882804" y="47625"/>
                  </a:lnTo>
                  <a:lnTo>
                    <a:pt x="926051" y="47625"/>
                  </a:lnTo>
                  <a:lnTo>
                    <a:pt x="939607" y="48683"/>
                  </a:lnTo>
                  <a:lnTo>
                    <a:pt x="968768" y="55826"/>
                  </a:lnTo>
                  <a:lnTo>
                    <a:pt x="1010254" y="57098"/>
                  </a:lnTo>
                  <a:lnTo>
                    <a:pt x="1054135" y="57147"/>
                  </a:lnTo>
                  <a:lnTo>
                    <a:pt x="1098552" y="58208"/>
                  </a:lnTo>
                  <a:lnTo>
                    <a:pt x="1135462" y="66087"/>
                  </a:lnTo>
                  <a:lnTo>
                    <a:pt x="1178041" y="66641"/>
                  </a:lnTo>
                  <a:lnTo>
                    <a:pt x="1221323" y="66673"/>
                  </a:lnTo>
                  <a:lnTo>
                    <a:pt x="1264043" y="66675"/>
                  </a:lnTo>
                  <a:lnTo>
                    <a:pt x="1311643" y="66675"/>
                  </a:lnTo>
                  <a:lnTo>
                    <a:pt x="1355987" y="66675"/>
                  </a:lnTo>
                  <a:lnTo>
                    <a:pt x="1400191" y="66675"/>
                  </a:lnTo>
                  <a:lnTo>
                    <a:pt x="1442333" y="66675"/>
                  </a:lnTo>
                  <a:lnTo>
                    <a:pt x="1487228" y="66675"/>
                  </a:lnTo>
                  <a:lnTo>
                    <a:pt x="1530879" y="66675"/>
                  </a:lnTo>
                  <a:lnTo>
                    <a:pt x="1574010" y="66675"/>
                  </a:lnTo>
                  <a:lnTo>
                    <a:pt x="1621635" y="66675"/>
                  </a:lnTo>
                  <a:lnTo>
                    <a:pt x="1666217" y="66675"/>
                  </a:lnTo>
                  <a:lnTo>
                    <a:pt x="1701950" y="67733"/>
                  </a:lnTo>
                  <a:lnTo>
                    <a:pt x="1712802" y="71731"/>
                  </a:lnTo>
                  <a:lnTo>
                    <a:pt x="1717602" y="72163"/>
                  </a:lnTo>
                  <a:lnTo>
                    <a:pt x="1729413" y="69830"/>
                  </a:lnTo>
                  <a:lnTo>
                    <a:pt x="1755886" y="75501"/>
                  </a:lnTo>
                  <a:lnTo>
                    <a:pt x="1798896" y="76192"/>
                  </a:lnTo>
                  <a:lnTo>
                    <a:pt x="1845958" y="76200"/>
                  </a:lnTo>
                  <a:lnTo>
                    <a:pt x="1852345" y="76200"/>
                  </a:lnTo>
                  <a:lnTo>
                    <a:pt x="1857961" y="73378"/>
                  </a:lnTo>
                  <a:lnTo>
                    <a:pt x="1863986" y="69655"/>
                  </a:lnTo>
                  <a:lnTo>
                    <a:pt x="1876477" y="67263"/>
                  </a:lnTo>
                  <a:lnTo>
                    <a:pt x="1914525" y="66675"/>
                  </a:lnTo>
                  <a:lnTo>
                    <a:pt x="1914525"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4362" name="SMARTInkShape-1693">
            <a:extLst>
              <a:ext uri="{FF2B5EF4-FFF2-40B4-BE49-F238E27FC236}">
                <a16:creationId xmlns:a16="http://schemas.microsoft.com/office/drawing/2014/main" id="{E5EC9F33-8F04-3CF3-C138-B43B9D1FC160}"/>
              </a:ext>
            </a:extLst>
          </p:cNvPr>
          <p:cNvSpPr/>
          <p:nvPr>
            <p:custDataLst>
              <p:tags r:id="rId6"/>
            </p:custDataLst>
          </p:nvPr>
        </p:nvSpPr>
        <p:spPr>
          <a:xfrm>
            <a:off x="1828800" y="4800600"/>
            <a:ext cx="2819401" cy="104776"/>
          </a:xfrm>
          <a:custGeom>
            <a:avLst/>
            <a:gdLst/>
            <a:ahLst/>
            <a:cxnLst/>
            <a:rect l="0" t="0" r="0" b="0"/>
            <a:pathLst>
              <a:path w="2819401" h="104776">
                <a:moveTo>
                  <a:pt x="0" y="0"/>
                </a:moveTo>
                <a:lnTo>
                  <a:pt x="0" y="0"/>
                </a:lnTo>
                <a:lnTo>
                  <a:pt x="47532" y="0"/>
                </a:lnTo>
                <a:lnTo>
                  <a:pt x="92155" y="0"/>
                </a:lnTo>
                <a:lnTo>
                  <a:pt x="107960" y="0"/>
                </a:lnTo>
                <a:lnTo>
                  <a:pt x="114305" y="2822"/>
                </a:lnTo>
                <a:lnTo>
                  <a:pt x="121944" y="8201"/>
                </a:lnTo>
                <a:lnTo>
                  <a:pt x="133380" y="9133"/>
                </a:lnTo>
                <a:lnTo>
                  <a:pt x="141477" y="6528"/>
                </a:lnTo>
                <a:lnTo>
                  <a:pt x="145118" y="4352"/>
                </a:lnTo>
                <a:lnTo>
                  <a:pt x="149662" y="3959"/>
                </a:lnTo>
                <a:lnTo>
                  <a:pt x="165112" y="6347"/>
                </a:lnTo>
                <a:lnTo>
                  <a:pt x="188790" y="1045"/>
                </a:lnTo>
                <a:lnTo>
                  <a:pt x="213014" y="5694"/>
                </a:lnTo>
                <a:lnTo>
                  <a:pt x="231861" y="3216"/>
                </a:lnTo>
                <a:lnTo>
                  <a:pt x="250850" y="6127"/>
                </a:lnTo>
                <a:lnTo>
                  <a:pt x="295276" y="451"/>
                </a:lnTo>
                <a:lnTo>
                  <a:pt x="340914" y="39"/>
                </a:lnTo>
                <a:lnTo>
                  <a:pt x="380934" y="1064"/>
                </a:lnTo>
                <a:lnTo>
                  <a:pt x="428537" y="8643"/>
                </a:lnTo>
                <a:lnTo>
                  <a:pt x="468177" y="9409"/>
                </a:lnTo>
                <a:lnTo>
                  <a:pt x="514541" y="9509"/>
                </a:lnTo>
                <a:lnTo>
                  <a:pt x="562000" y="9523"/>
                </a:lnTo>
                <a:lnTo>
                  <a:pt x="604547" y="9525"/>
                </a:lnTo>
                <a:lnTo>
                  <a:pt x="645605" y="9525"/>
                </a:lnTo>
                <a:lnTo>
                  <a:pt x="685386" y="9525"/>
                </a:lnTo>
                <a:lnTo>
                  <a:pt x="723818" y="9525"/>
                </a:lnTo>
                <a:lnTo>
                  <a:pt x="768530" y="9525"/>
                </a:lnTo>
                <a:lnTo>
                  <a:pt x="809033" y="9525"/>
                </a:lnTo>
                <a:lnTo>
                  <a:pt x="847608" y="9525"/>
                </a:lnTo>
                <a:lnTo>
                  <a:pt x="892348" y="16071"/>
                </a:lnTo>
                <a:lnTo>
                  <a:pt x="932857" y="18461"/>
                </a:lnTo>
                <a:lnTo>
                  <a:pt x="976489" y="18933"/>
                </a:lnTo>
                <a:lnTo>
                  <a:pt x="1019328" y="19027"/>
                </a:lnTo>
                <a:lnTo>
                  <a:pt x="1064635" y="19045"/>
                </a:lnTo>
                <a:lnTo>
                  <a:pt x="1104472" y="19050"/>
                </a:lnTo>
                <a:lnTo>
                  <a:pt x="1143974" y="19050"/>
                </a:lnTo>
                <a:lnTo>
                  <a:pt x="1188622" y="19050"/>
                </a:lnTo>
                <a:lnTo>
                  <a:pt x="1233386" y="19050"/>
                </a:lnTo>
                <a:lnTo>
                  <a:pt x="1275389" y="19050"/>
                </a:lnTo>
                <a:lnTo>
                  <a:pt x="1317082" y="21872"/>
                </a:lnTo>
                <a:lnTo>
                  <a:pt x="1353330" y="26589"/>
                </a:lnTo>
                <a:lnTo>
                  <a:pt x="1398447" y="28183"/>
                </a:lnTo>
                <a:lnTo>
                  <a:pt x="1445538" y="28497"/>
                </a:lnTo>
                <a:lnTo>
                  <a:pt x="1482996" y="28552"/>
                </a:lnTo>
                <a:lnTo>
                  <a:pt x="1520905" y="29626"/>
                </a:lnTo>
                <a:lnTo>
                  <a:pt x="1558949" y="35119"/>
                </a:lnTo>
                <a:lnTo>
                  <a:pt x="1597032" y="37217"/>
                </a:lnTo>
                <a:lnTo>
                  <a:pt x="1635127" y="37838"/>
                </a:lnTo>
                <a:lnTo>
                  <a:pt x="1673225" y="38022"/>
                </a:lnTo>
                <a:lnTo>
                  <a:pt x="1711325" y="38077"/>
                </a:lnTo>
                <a:lnTo>
                  <a:pt x="1749425" y="38093"/>
                </a:lnTo>
                <a:lnTo>
                  <a:pt x="1787525" y="38098"/>
                </a:lnTo>
                <a:lnTo>
                  <a:pt x="1826683" y="39158"/>
                </a:lnTo>
                <a:lnTo>
                  <a:pt x="1870271" y="44646"/>
                </a:lnTo>
                <a:lnTo>
                  <a:pt x="1910467" y="46742"/>
                </a:lnTo>
                <a:lnTo>
                  <a:pt x="1950246" y="47363"/>
                </a:lnTo>
                <a:lnTo>
                  <a:pt x="1994018" y="47547"/>
                </a:lnTo>
                <a:lnTo>
                  <a:pt x="2034269" y="47602"/>
                </a:lnTo>
                <a:lnTo>
                  <a:pt x="2074065" y="47618"/>
                </a:lnTo>
                <a:lnTo>
                  <a:pt x="2117842" y="48682"/>
                </a:lnTo>
                <a:lnTo>
                  <a:pt x="2159152" y="54171"/>
                </a:lnTo>
                <a:lnTo>
                  <a:pt x="2203377" y="56267"/>
                </a:lnTo>
                <a:lnTo>
                  <a:pt x="2244821" y="56888"/>
                </a:lnTo>
                <a:lnTo>
                  <a:pt x="2290144" y="57072"/>
                </a:lnTo>
                <a:lnTo>
                  <a:pt x="2336029" y="58186"/>
                </a:lnTo>
                <a:lnTo>
                  <a:pt x="2377964" y="63689"/>
                </a:lnTo>
                <a:lnTo>
                  <a:pt x="2422374" y="65790"/>
                </a:lnTo>
                <a:lnTo>
                  <a:pt x="2462815" y="67471"/>
                </a:lnTo>
                <a:lnTo>
                  <a:pt x="2502666" y="73143"/>
                </a:lnTo>
                <a:lnTo>
                  <a:pt x="2545401" y="75293"/>
                </a:lnTo>
                <a:lnTo>
                  <a:pt x="2589358" y="78843"/>
                </a:lnTo>
                <a:lnTo>
                  <a:pt x="2628615" y="84366"/>
                </a:lnTo>
                <a:lnTo>
                  <a:pt x="2673665" y="85546"/>
                </a:lnTo>
                <a:lnTo>
                  <a:pt x="2720808" y="85715"/>
                </a:lnTo>
                <a:lnTo>
                  <a:pt x="2768225" y="96046"/>
                </a:lnTo>
                <a:lnTo>
                  <a:pt x="2781226" y="102738"/>
                </a:lnTo>
                <a:lnTo>
                  <a:pt x="281940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63" name="SMARTInkShape-1694">
            <a:extLst>
              <a:ext uri="{FF2B5EF4-FFF2-40B4-BE49-F238E27FC236}">
                <a16:creationId xmlns:a16="http://schemas.microsoft.com/office/drawing/2014/main" id="{5CCCA8D9-EC0B-EE9E-6AF7-261BD27FC768}"/>
              </a:ext>
            </a:extLst>
          </p:cNvPr>
          <p:cNvSpPr/>
          <p:nvPr>
            <p:custDataLst>
              <p:tags r:id="rId7"/>
            </p:custDataLst>
          </p:nvPr>
        </p:nvSpPr>
        <p:spPr>
          <a:xfrm>
            <a:off x="4058091" y="4352925"/>
            <a:ext cx="180532" cy="180972"/>
          </a:xfrm>
          <a:custGeom>
            <a:avLst/>
            <a:gdLst/>
            <a:ahLst/>
            <a:cxnLst/>
            <a:rect l="0" t="0" r="0" b="0"/>
            <a:pathLst>
              <a:path w="180532" h="180972">
                <a:moveTo>
                  <a:pt x="75759" y="38100"/>
                </a:moveTo>
                <a:lnTo>
                  <a:pt x="75759" y="38100"/>
                </a:lnTo>
                <a:lnTo>
                  <a:pt x="83960" y="38100"/>
                </a:lnTo>
                <a:lnTo>
                  <a:pt x="84401" y="37042"/>
                </a:lnTo>
                <a:lnTo>
                  <a:pt x="85284" y="19084"/>
                </a:lnTo>
                <a:lnTo>
                  <a:pt x="80228" y="19060"/>
                </a:lnTo>
                <a:lnTo>
                  <a:pt x="74923" y="21877"/>
                </a:lnTo>
                <a:lnTo>
                  <a:pt x="69037" y="25598"/>
                </a:lnTo>
                <a:lnTo>
                  <a:pt x="59774" y="28751"/>
                </a:lnTo>
                <a:lnTo>
                  <a:pt x="50326" y="34860"/>
                </a:lnTo>
                <a:lnTo>
                  <a:pt x="40824" y="38198"/>
                </a:lnTo>
                <a:lnTo>
                  <a:pt x="15434" y="60453"/>
                </a:lnTo>
                <a:lnTo>
                  <a:pt x="11906" y="66732"/>
                </a:lnTo>
                <a:lnTo>
                  <a:pt x="221" y="104189"/>
                </a:lnTo>
                <a:lnTo>
                  <a:pt x="0" y="107559"/>
                </a:lnTo>
                <a:lnTo>
                  <a:pt x="2577" y="114126"/>
                </a:lnTo>
                <a:lnTo>
                  <a:pt x="6192" y="120573"/>
                </a:lnTo>
                <a:lnTo>
                  <a:pt x="8227" y="131209"/>
                </a:lnTo>
                <a:lnTo>
                  <a:pt x="9889" y="146239"/>
                </a:lnTo>
                <a:lnTo>
                  <a:pt x="14028" y="154248"/>
                </a:lnTo>
                <a:lnTo>
                  <a:pt x="16613" y="156807"/>
                </a:lnTo>
                <a:lnTo>
                  <a:pt x="31464" y="166308"/>
                </a:lnTo>
                <a:lnTo>
                  <a:pt x="34905" y="171986"/>
                </a:lnTo>
                <a:lnTo>
                  <a:pt x="35823" y="174983"/>
                </a:lnTo>
                <a:lnTo>
                  <a:pt x="37494" y="176980"/>
                </a:lnTo>
                <a:lnTo>
                  <a:pt x="42172" y="179200"/>
                </a:lnTo>
                <a:lnTo>
                  <a:pt x="88077" y="180961"/>
                </a:lnTo>
                <a:lnTo>
                  <a:pt x="97871" y="180971"/>
                </a:lnTo>
                <a:lnTo>
                  <a:pt x="104284" y="178152"/>
                </a:lnTo>
                <a:lnTo>
                  <a:pt x="110662" y="174428"/>
                </a:lnTo>
                <a:lnTo>
                  <a:pt x="120203" y="171274"/>
                </a:lnTo>
                <a:lnTo>
                  <a:pt x="129732" y="165165"/>
                </a:lnTo>
                <a:lnTo>
                  <a:pt x="136083" y="163365"/>
                </a:lnTo>
                <a:lnTo>
                  <a:pt x="138200" y="161827"/>
                </a:lnTo>
                <a:lnTo>
                  <a:pt x="139612" y="159743"/>
                </a:lnTo>
                <a:lnTo>
                  <a:pt x="142238" y="154605"/>
                </a:lnTo>
                <a:lnTo>
                  <a:pt x="167681" y="126110"/>
                </a:lnTo>
                <a:lnTo>
                  <a:pt x="170023" y="117211"/>
                </a:lnTo>
                <a:lnTo>
                  <a:pt x="170879" y="101566"/>
                </a:lnTo>
                <a:lnTo>
                  <a:pt x="171981" y="99461"/>
                </a:lnTo>
                <a:lnTo>
                  <a:pt x="173774" y="98057"/>
                </a:lnTo>
                <a:lnTo>
                  <a:pt x="176027" y="97121"/>
                </a:lnTo>
                <a:lnTo>
                  <a:pt x="177530" y="95439"/>
                </a:lnTo>
                <a:lnTo>
                  <a:pt x="179199" y="90748"/>
                </a:lnTo>
                <a:lnTo>
                  <a:pt x="180531" y="58636"/>
                </a:lnTo>
                <a:lnTo>
                  <a:pt x="179474" y="58141"/>
                </a:lnTo>
                <a:lnTo>
                  <a:pt x="175477" y="57590"/>
                </a:lnTo>
                <a:lnTo>
                  <a:pt x="173988" y="56385"/>
                </a:lnTo>
                <a:lnTo>
                  <a:pt x="172333" y="52224"/>
                </a:lnTo>
                <a:lnTo>
                  <a:pt x="171401" y="43931"/>
                </a:lnTo>
                <a:lnTo>
                  <a:pt x="170212" y="41988"/>
                </a:lnTo>
                <a:lnTo>
                  <a:pt x="168360" y="40692"/>
                </a:lnTo>
                <a:lnTo>
                  <a:pt x="162842" y="38612"/>
                </a:lnTo>
                <a:lnTo>
                  <a:pt x="162088" y="35505"/>
                </a:lnTo>
                <a:lnTo>
                  <a:pt x="161887" y="33195"/>
                </a:lnTo>
                <a:lnTo>
                  <a:pt x="160694" y="31655"/>
                </a:lnTo>
                <a:lnTo>
                  <a:pt x="153318" y="28981"/>
                </a:lnTo>
                <a:lnTo>
                  <a:pt x="147305" y="28695"/>
                </a:lnTo>
                <a:lnTo>
                  <a:pt x="145681" y="27597"/>
                </a:lnTo>
                <a:lnTo>
                  <a:pt x="144599" y="25806"/>
                </a:lnTo>
                <a:lnTo>
                  <a:pt x="142862" y="20384"/>
                </a:lnTo>
                <a:lnTo>
                  <a:pt x="139802" y="19643"/>
                </a:lnTo>
                <a:lnTo>
                  <a:pt x="133312" y="19085"/>
                </a:lnTo>
                <a:lnTo>
                  <a:pt x="132944" y="10852"/>
                </a:lnTo>
                <a:lnTo>
                  <a:pt x="131875" y="10410"/>
                </a:lnTo>
                <a:lnTo>
                  <a:pt x="123777" y="9559"/>
                </a:lnTo>
                <a:lnTo>
                  <a:pt x="114262" y="393"/>
                </a:lnTo>
                <a:lnTo>
                  <a:pt x="77203" y="0"/>
                </a:lnTo>
                <a:lnTo>
                  <a:pt x="57112" y="18647"/>
                </a:lnTo>
                <a:lnTo>
                  <a:pt x="56712" y="36657"/>
                </a:lnTo>
                <a:lnTo>
                  <a:pt x="57769" y="37138"/>
                </a:lnTo>
                <a:lnTo>
                  <a:pt x="61766" y="37673"/>
                </a:lnTo>
                <a:lnTo>
                  <a:pt x="63255" y="38874"/>
                </a:lnTo>
                <a:lnTo>
                  <a:pt x="66234" y="476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4375" name="SMARTInkShape-Group343">
            <a:extLst>
              <a:ext uri="{FF2B5EF4-FFF2-40B4-BE49-F238E27FC236}">
                <a16:creationId xmlns:a16="http://schemas.microsoft.com/office/drawing/2014/main" id="{06B3EEBD-08A8-2E40-ABA8-8BE09F7F6A12}"/>
              </a:ext>
            </a:extLst>
          </p:cNvPr>
          <p:cNvGrpSpPr/>
          <p:nvPr/>
        </p:nvGrpSpPr>
        <p:grpSpPr>
          <a:xfrm>
            <a:off x="2009987" y="4210050"/>
            <a:ext cx="1761914" cy="495301"/>
            <a:chOff x="2009987" y="4210050"/>
            <a:chExt cx="1761914" cy="495301"/>
          </a:xfrm>
        </p:grpSpPr>
        <p:sp>
          <p:nvSpPr>
            <p:cNvPr id="124364" name="SMARTInkShape-1695">
              <a:extLst>
                <a:ext uri="{FF2B5EF4-FFF2-40B4-BE49-F238E27FC236}">
                  <a16:creationId xmlns:a16="http://schemas.microsoft.com/office/drawing/2014/main" id="{1C797B8D-7553-5108-8ACF-D0778BE216B9}"/>
                </a:ext>
              </a:extLst>
            </p:cNvPr>
            <p:cNvSpPr/>
            <p:nvPr>
              <p:custDataLst>
                <p:tags r:id="rId73"/>
              </p:custDataLst>
            </p:nvPr>
          </p:nvSpPr>
          <p:spPr>
            <a:xfrm>
              <a:off x="3575912" y="4478074"/>
              <a:ext cx="195989" cy="8202"/>
            </a:xfrm>
            <a:custGeom>
              <a:avLst/>
              <a:gdLst/>
              <a:ahLst/>
              <a:cxnLst/>
              <a:rect l="0" t="0" r="0" b="0"/>
              <a:pathLst>
                <a:path w="195989" h="8202">
                  <a:moveTo>
                    <a:pt x="5488" y="8201"/>
                  </a:moveTo>
                  <a:lnTo>
                    <a:pt x="5488" y="8201"/>
                  </a:lnTo>
                  <a:lnTo>
                    <a:pt x="5488" y="2713"/>
                  </a:lnTo>
                  <a:lnTo>
                    <a:pt x="5488" y="8201"/>
                  </a:lnTo>
                  <a:lnTo>
                    <a:pt x="0" y="8201"/>
                  </a:lnTo>
                  <a:lnTo>
                    <a:pt x="23795" y="8201"/>
                  </a:lnTo>
                  <a:lnTo>
                    <a:pt x="32322" y="5379"/>
                  </a:lnTo>
                  <a:lnTo>
                    <a:pt x="39639" y="1655"/>
                  </a:lnTo>
                  <a:lnTo>
                    <a:pt x="46419" y="0"/>
                  </a:lnTo>
                  <a:lnTo>
                    <a:pt x="91447" y="7663"/>
                  </a:lnTo>
                  <a:lnTo>
                    <a:pt x="136610" y="8187"/>
                  </a:lnTo>
                  <a:lnTo>
                    <a:pt x="183636" y="8201"/>
                  </a:lnTo>
                  <a:lnTo>
                    <a:pt x="195988"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65" name="SMARTInkShape-1696">
              <a:extLst>
                <a:ext uri="{FF2B5EF4-FFF2-40B4-BE49-F238E27FC236}">
                  <a16:creationId xmlns:a16="http://schemas.microsoft.com/office/drawing/2014/main" id="{0F9FBA44-0C7C-494D-55BF-14624955E1F8}"/>
                </a:ext>
              </a:extLst>
            </p:cNvPr>
            <p:cNvSpPr/>
            <p:nvPr>
              <p:custDataLst>
                <p:tags r:id="rId74"/>
              </p:custDataLst>
            </p:nvPr>
          </p:nvSpPr>
          <p:spPr>
            <a:xfrm>
              <a:off x="2009987" y="4210050"/>
              <a:ext cx="180764" cy="495301"/>
            </a:xfrm>
            <a:custGeom>
              <a:avLst/>
              <a:gdLst/>
              <a:ahLst/>
              <a:cxnLst/>
              <a:rect l="0" t="0" r="0" b="0"/>
              <a:pathLst>
                <a:path w="180764" h="495301">
                  <a:moveTo>
                    <a:pt x="180763" y="19050"/>
                  </a:moveTo>
                  <a:lnTo>
                    <a:pt x="180763" y="19050"/>
                  </a:lnTo>
                  <a:lnTo>
                    <a:pt x="180763" y="117"/>
                  </a:lnTo>
                  <a:lnTo>
                    <a:pt x="163153" y="0"/>
                  </a:lnTo>
                  <a:lnTo>
                    <a:pt x="143526" y="13257"/>
                  </a:lnTo>
                  <a:lnTo>
                    <a:pt x="140063" y="17305"/>
                  </a:lnTo>
                  <a:lnTo>
                    <a:pt x="128862" y="39010"/>
                  </a:lnTo>
                  <a:lnTo>
                    <a:pt x="97485" y="79102"/>
                  </a:lnTo>
                  <a:lnTo>
                    <a:pt x="77765" y="119930"/>
                  </a:lnTo>
                  <a:lnTo>
                    <a:pt x="54545" y="162215"/>
                  </a:lnTo>
                  <a:lnTo>
                    <a:pt x="38670" y="207412"/>
                  </a:lnTo>
                  <a:lnTo>
                    <a:pt x="20286" y="247228"/>
                  </a:lnTo>
                  <a:lnTo>
                    <a:pt x="10422" y="285666"/>
                  </a:lnTo>
                  <a:lnTo>
                    <a:pt x="2202" y="323833"/>
                  </a:lnTo>
                  <a:lnTo>
                    <a:pt x="0" y="370637"/>
                  </a:lnTo>
                  <a:lnTo>
                    <a:pt x="940" y="383803"/>
                  </a:lnTo>
                  <a:lnTo>
                    <a:pt x="13058" y="415877"/>
                  </a:lnTo>
                  <a:lnTo>
                    <a:pt x="28438" y="437307"/>
                  </a:lnTo>
                  <a:lnTo>
                    <a:pt x="69638" y="479420"/>
                  </a:lnTo>
                  <a:lnTo>
                    <a:pt x="75988" y="482952"/>
                  </a:lnTo>
                  <a:lnTo>
                    <a:pt x="85317" y="485403"/>
                  </a:lnTo>
                  <a:lnTo>
                    <a:pt x="90012" y="485610"/>
                  </a:lnTo>
                  <a:lnTo>
                    <a:pt x="91687" y="486723"/>
                  </a:lnTo>
                  <a:lnTo>
                    <a:pt x="92804" y="488524"/>
                  </a:lnTo>
                  <a:lnTo>
                    <a:pt x="95038" y="495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66" name="SMARTInkShape-1697">
              <a:extLst>
                <a:ext uri="{FF2B5EF4-FFF2-40B4-BE49-F238E27FC236}">
                  <a16:creationId xmlns:a16="http://schemas.microsoft.com/office/drawing/2014/main" id="{F7D230C1-42BE-C287-39DD-E487E997A504}"/>
                </a:ext>
              </a:extLst>
            </p:cNvPr>
            <p:cNvSpPr/>
            <p:nvPr>
              <p:custDataLst>
                <p:tags r:id="rId75"/>
              </p:custDataLst>
            </p:nvPr>
          </p:nvSpPr>
          <p:spPr>
            <a:xfrm>
              <a:off x="3228975" y="4324350"/>
              <a:ext cx="142871" cy="323851"/>
            </a:xfrm>
            <a:custGeom>
              <a:avLst/>
              <a:gdLst/>
              <a:ahLst/>
              <a:cxnLst/>
              <a:rect l="0" t="0" r="0" b="0"/>
              <a:pathLst>
                <a:path w="142871" h="323851">
                  <a:moveTo>
                    <a:pt x="104775" y="0"/>
                  </a:moveTo>
                  <a:lnTo>
                    <a:pt x="104775" y="0"/>
                  </a:lnTo>
                  <a:lnTo>
                    <a:pt x="109831" y="0"/>
                  </a:lnTo>
                  <a:lnTo>
                    <a:pt x="111321" y="1058"/>
                  </a:lnTo>
                  <a:lnTo>
                    <a:pt x="112314" y="2822"/>
                  </a:lnTo>
                  <a:lnTo>
                    <a:pt x="112976" y="5057"/>
                  </a:lnTo>
                  <a:lnTo>
                    <a:pt x="114476" y="6546"/>
                  </a:lnTo>
                  <a:lnTo>
                    <a:pt x="118964" y="8201"/>
                  </a:lnTo>
                  <a:lnTo>
                    <a:pt x="120584" y="9701"/>
                  </a:lnTo>
                  <a:lnTo>
                    <a:pt x="131175" y="28771"/>
                  </a:lnTo>
                  <a:lnTo>
                    <a:pt x="142230" y="71736"/>
                  </a:lnTo>
                  <a:lnTo>
                    <a:pt x="142818" y="113908"/>
                  </a:lnTo>
                  <a:lnTo>
                    <a:pt x="142870" y="155188"/>
                  </a:lnTo>
                  <a:lnTo>
                    <a:pt x="141815" y="171631"/>
                  </a:lnTo>
                  <a:lnTo>
                    <a:pt x="126628" y="213521"/>
                  </a:lnTo>
                  <a:lnTo>
                    <a:pt x="116306" y="238243"/>
                  </a:lnTo>
                  <a:lnTo>
                    <a:pt x="93385" y="267591"/>
                  </a:lnTo>
                  <a:lnTo>
                    <a:pt x="68833" y="288271"/>
                  </a:lnTo>
                  <a:lnTo>
                    <a:pt x="60226" y="298512"/>
                  </a:lnTo>
                  <a:lnTo>
                    <a:pt x="44538" y="309169"/>
                  </a:lnTo>
                  <a:lnTo>
                    <a:pt x="32717" y="312798"/>
                  </a:lnTo>
                  <a:lnTo>
                    <a:pt x="25829" y="313646"/>
                  </a:lnTo>
                  <a:lnTo>
                    <a:pt x="19241" y="316845"/>
                  </a:lnTo>
                  <a:lnTo>
                    <a:pt x="10094" y="323440"/>
                  </a:lnTo>
                  <a:lnTo>
                    <a:pt x="0" y="323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67" name="SMARTInkShape-1698">
              <a:extLst>
                <a:ext uri="{FF2B5EF4-FFF2-40B4-BE49-F238E27FC236}">
                  <a16:creationId xmlns:a16="http://schemas.microsoft.com/office/drawing/2014/main" id="{A1439210-20B1-CBE9-ABA5-6F5E224B67A0}"/>
                </a:ext>
              </a:extLst>
            </p:cNvPr>
            <p:cNvSpPr/>
            <p:nvPr>
              <p:custDataLst>
                <p:tags r:id="rId76"/>
              </p:custDataLst>
            </p:nvPr>
          </p:nvSpPr>
          <p:spPr>
            <a:xfrm>
              <a:off x="3152775" y="4314942"/>
              <a:ext cx="142876" cy="28459"/>
            </a:xfrm>
            <a:custGeom>
              <a:avLst/>
              <a:gdLst/>
              <a:ahLst/>
              <a:cxnLst/>
              <a:rect l="0" t="0" r="0" b="0"/>
              <a:pathLst>
                <a:path w="142876" h="28459">
                  <a:moveTo>
                    <a:pt x="0" y="28458"/>
                  </a:moveTo>
                  <a:lnTo>
                    <a:pt x="0" y="28458"/>
                  </a:lnTo>
                  <a:lnTo>
                    <a:pt x="5056" y="28458"/>
                  </a:lnTo>
                  <a:lnTo>
                    <a:pt x="10361" y="25636"/>
                  </a:lnTo>
                  <a:lnTo>
                    <a:pt x="16246" y="21912"/>
                  </a:lnTo>
                  <a:lnTo>
                    <a:pt x="28648" y="19522"/>
                  </a:lnTo>
                  <a:lnTo>
                    <a:pt x="31799" y="19326"/>
                  </a:lnTo>
                  <a:lnTo>
                    <a:pt x="38122" y="16285"/>
                  </a:lnTo>
                  <a:lnTo>
                    <a:pt x="44460" y="12464"/>
                  </a:lnTo>
                  <a:lnTo>
                    <a:pt x="57152" y="10012"/>
                  </a:lnTo>
                  <a:lnTo>
                    <a:pt x="69851" y="9527"/>
                  </a:lnTo>
                  <a:lnTo>
                    <a:pt x="76200" y="6639"/>
                  </a:lnTo>
                  <a:lnTo>
                    <a:pt x="82550" y="2885"/>
                  </a:lnTo>
                  <a:lnTo>
                    <a:pt x="93133" y="772"/>
                  </a:lnTo>
                  <a:lnTo>
                    <a:pt x="116151" y="0"/>
                  </a:lnTo>
                  <a:lnTo>
                    <a:pt x="123236" y="2757"/>
                  </a:lnTo>
                  <a:lnTo>
                    <a:pt x="129913" y="6452"/>
                  </a:lnTo>
                  <a:lnTo>
                    <a:pt x="142875" y="94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68" name="SMARTInkShape-1699">
              <a:extLst>
                <a:ext uri="{FF2B5EF4-FFF2-40B4-BE49-F238E27FC236}">
                  <a16:creationId xmlns:a16="http://schemas.microsoft.com/office/drawing/2014/main" id="{9C2987C1-883F-125F-5AFA-046A9C3BBF9D}"/>
                </a:ext>
              </a:extLst>
            </p:cNvPr>
            <p:cNvSpPr/>
            <p:nvPr>
              <p:custDataLst>
                <p:tags r:id="rId77"/>
              </p:custDataLst>
            </p:nvPr>
          </p:nvSpPr>
          <p:spPr>
            <a:xfrm>
              <a:off x="3105280" y="4352961"/>
              <a:ext cx="95118" cy="152365"/>
            </a:xfrm>
            <a:custGeom>
              <a:avLst/>
              <a:gdLst/>
              <a:ahLst/>
              <a:cxnLst/>
              <a:rect l="0" t="0" r="0" b="0"/>
              <a:pathLst>
                <a:path w="95118" h="152365">
                  <a:moveTo>
                    <a:pt x="37970" y="38064"/>
                  </a:moveTo>
                  <a:lnTo>
                    <a:pt x="37970" y="38064"/>
                  </a:lnTo>
                  <a:lnTo>
                    <a:pt x="37970" y="23875"/>
                  </a:lnTo>
                  <a:lnTo>
                    <a:pt x="40792" y="18352"/>
                  </a:lnTo>
                  <a:lnTo>
                    <a:pt x="47103" y="10008"/>
                  </a:lnTo>
                  <a:lnTo>
                    <a:pt x="47492" y="85"/>
                  </a:lnTo>
                  <a:lnTo>
                    <a:pt x="42437" y="0"/>
                  </a:lnTo>
                  <a:lnTo>
                    <a:pt x="40948" y="1046"/>
                  </a:lnTo>
                  <a:lnTo>
                    <a:pt x="39955" y="2802"/>
                  </a:lnTo>
                  <a:lnTo>
                    <a:pt x="39293" y="5032"/>
                  </a:lnTo>
                  <a:lnTo>
                    <a:pt x="37794" y="6517"/>
                  </a:lnTo>
                  <a:lnTo>
                    <a:pt x="27783" y="11724"/>
                  </a:lnTo>
                  <a:lnTo>
                    <a:pt x="1356" y="36587"/>
                  </a:lnTo>
                  <a:lnTo>
                    <a:pt x="310" y="42683"/>
                  </a:lnTo>
                  <a:lnTo>
                    <a:pt x="0" y="51192"/>
                  </a:lnTo>
                  <a:lnTo>
                    <a:pt x="1016" y="53166"/>
                  </a:lnTo>
                  <a:lnTo>
                    <a:pt x="2750" y="54482"/>
                  </a:lnTo>
                  <a:lnTo>
                    <a:pt x="8082" y="56594"/>
                  </a:lnTo>
                  <a:lnTo>
                    <a:pt x="16740" y="63558"/>
                  </a:lnTo>
                  <a:lnTo>
                    <a:pt x="26695" y="66233"/>
                  </a:lnTo>
                  <a:lnTo>
                    <a:pt x="35703" y="73105"/>
                  </a:lnTo>
                  <a:lnTo>
                    <a:pt x="45733" y="75761"/>
                  </a:lnTo>
                  <a:lnTo>
                    <a:pt x="54751" y="82631"/>
                  </a:lnTo>
                  <a:lnTo>
                    <a:pt x="64783" y="85286"/>
                  </a:lnTo>
                  <a:lnTo>
                    <a:pt x="73801" y="92156"/>
                  </a:lnTo>
                  <a:lnTo>
                    <a:pt x="79647" y="93855"/>
                  </a:lnTo>
                  <a:lnTo>
                    <a:pt x="81630" y="95366"/>
                  </a:lnTo>
                  <a:lnTo>
                    <a:pt x="85479" y="101492"/>
                  </a:lnTo>
                  <a:lnTo>
                    <a:pt x="93641" y="104312"/>
                  </a:lnTo>
                  <a:lnTo>
                    <a:pt x="94463" y="107371"/>
                  </a:lnTo>
                  <a:lnTo>
                    <a:pt x="95117" y="128418"/>
                  </a:lnTo>
                  <a:lnTo>
                    <a:pt x="94060" y="130050"/>
                  </a:lnTo>
                  <a:lnTo>
                    <a:pt x="92296" y="131139"/>
                  </a:lnTo>
                  <a:lnTo>
                    <a:pt x="90062" y="131863"/>
                  </a:lnTo>
                  <a:lnTo>
                    <a:pt x="88573" y="133405"/>
                  </a:lnTo>
                  <a:lnTo>
                    <a:pt x="86918" y="137940"/>
                  </a:lnTo>
                  <a:lnTo>
                    <a:pt x="85419" y="139573"/>
                  </a:lnTo>
                  <a:lnTo>
                    <a:pt x="75972" y="143611"/>
                  </a:lnTo>
                  <a:lnTo>
                    <a:pt x="68750" y="149299"/>
                  </a:lnTo>
                  <a:lnTo>
                    <a:pt x="59907" y="151456"/>
                  </a:lnTo>
                  <a:lnTo>
                    <a:pt x="28445" y="1523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69" name="SMARTInkShape-1700">
              <a:extLst>
                <a:ext uri="{FF2B5EF4-FFF2-40B4-BE49-F238E27FC236}">
                  <a16:creationId xmlns:a16="http://schemas.microsoft.com/office/drawing/2014/main" id="{7000B449-8F2F-11FA-625F-1B36FDCE503B}"/>
                </a:ext>
              </a:extLst>
            </p:cNvPr>
            <p:cNvSpPr/>
            <p:nvPr>
              <p:custDataLst>
                <p:tags r:id="rId78"/>
              </p:custDataLst>
            </p:nvPr>
          </p:nvSpPr>
          <p:spPr>
            <a:xfrm>
              <a:off x="3009900" y="4495800"/>
              <a:ext cx="9526" cy="19051"/>
            </a:xfrm>
            <a:custGeom>
              <a:avLst/>
              <a:gdLst/>
              <a:ahLst/>
              <a:cxnLst/>
              <a:rect l="0" t="0" r="0" b="0"/>
              <a:pathLst>
                <a:path w="9526" h="19051">
                  <a:moveTo>
                    <a:pt x="0" y="19050"/>
                  </a:moveTo>
                  <a:lnTo>
                    <a:pt x="0" y="19050"/>
                  </a:lnTo>
                  <a:lnTo>
                    <a:pt x="0" y="39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70" name="SMARTInkShape-1701">
              <a:extLst>
                <a:ext uri="{FF2B5EF4-FFF2-40B4-BE49-F238E27FC236}">
                  <a16:creationId xmlns:a16="http://schemas.microsoft.com/office/drawing/2014/main" id="{4F402D0C-14B1-408E-D091-D5150B7C379F}"/>
                </a:ext>
              </a:extLst>
            </p:cNvPr>
            <p:cNvSpPr/>
            <p:nvPr>
              <p:custDataLst>
                <p:tags r:id="rId79"/>
              </p:custDataLst>
            </p:nvPr>
          </p:nvSpPr>
          <p:spPr>
            <a:xfrm>
              <a:off x="2861640" y="4362450"/>
              <a:ext cx="90983" cy="152270"/>
            </a:xfrm>
            <a:custGeom>
              <a:avLst/>
              <a:gdLst/>
              <a:ahLst/>
              <a:cxnLst/>
              <a:rect l="0" t="0" r="0" b="0"/>
              <a:pathLst>
                <a:path w="90983" h="152270">
                  <a:moveTo>
                    <a:pt x="62535" y="47625"/>
                  </a:moveTo>
                  <a:lnTo>
                    <a:pt x="62535" y="47625"/>
                  </a:lnTo>
                  <a:lnTo>
                    <a:pt x="62535" y="34368"/>
                  </a:lnTo>
                  <a:lnTo>
                    <a:pt x="63593" y="32437"/>
                  </a:lnTo>
                  <a:lnTo>
                    <a:pt x="65357" y="31150"/>
                  </a:lnTo>
                  <a:lnTo>
                    <a:pt x="67591" y="30292"/>
                  </a:lnTo>
                  <a:lnTo>
                    <a:pt x="69081" y="28661"/>
                  </a:lnTo>
                  <a:lnTo>
                    <a:pt x="71944" y="19487"/>
                  </a:lnTo>
                  <a:lnTo>
                    <a:pt x="72060" y="403"/>
                  </a:lnTo>
                  <a:lnTo>
                    <a:pt x="49312" y="0"/>
                  </a:lnTo>
                  <a:lnTo>
                    <a:pt x="47369" y="1059"/>
                  </a:lnTo>
                  <a:lnTo>
                    <a:pt x="46075" y="2823"/>
                  </a:lnTo>
                  <a:lnTo>
                    <a:pt x="43997" y="8201"/>
                  </a:lnTo>
                  <a:lnTo>
                    <a:pt x="40890" y="8936"/>
                  </a:lnTo>
                  <a:lnTo>
                    <a:pt x="38580" y="9133"/>
                  </a:lnTo>
                  <a:lnTo>
                    <a:pt x="33191" y="12173"/>
                  </a:lnTo>
                  <a:lnTo>
                    <a:pt x="30272" y="14465"/>
                  </a:lnTo>
                  <a:lnTo>
                    <a:pt x="27029" y="19834"/>
                  </a:lnTo>
                  <a:lnTo>
                    <a:pt x="24530" y="25749"/>
                  </a:lnTo>
                  <a:lnTo>
                    <a:pt x="9348" y="51028"/>
                  </a:lnTo>
                  <a:lnTo>
                    <a:pt x="6559" y="63685"/>
                  </a:lnTo>
                  <a:lnTo>
                    <a:pt x="4675" y="79312"/>
                  </a:lnTo>
                  <a:lnTo>
                    <a:pt x="483" y="87461"/>
                  </a:lnTo>
                  <a:lnTo>
                    <a:pt x="0" y="92174"/>
                  </a:lnTo>
                  <a:lnTo>
                    <a:pt x="5305" y="136397"/>
                  </a:lnTo>
                  <a:lnTo>
                    <a:pt x="6390" y="138557"/>
                  </a:lnTo>
                  <a:lnTo>
                    <a:pt x="8172" y="139996"/>
                  </a:lnTo>
                  <a:lnTo>
                    <a:pt x="12973" y="142653"/>
                  </a:lnTo>
                  <a:lnTo>
                    <a:pt x="22717" y="150907"/>
                  </a:lnTo>
                  <a:lnTo>
                    <a:pt x="28982" y="151958"/>
                  </a:lnTo>
                  <a:lnTo>
                    <a:pt x="37541" y="152269"/>
                  </a:lnTo>
                  <a:lnTo>
                    <a:pt x="39523" y="151254"/>
                  </a:lnTo>
                  <a:lnTo>
                    <a:pt x="40843" y="149520"/>
                  </a:lnTo>
                  <a:lnTo>
                    <a:pt x="41724" y="147305"/>
                  </a:lnTo>
                  <a:lnTo>
                    <a:pt x="43369" y="145828"/>
                  </a:lnTo>
                  <a:lnTo>
                    <a:pt x="53615" y="140636"/>
                  </a:lnTo>
                  <a:lnTo>
                    <a:pt x="56588" y="138207"/>
                  </a:lnTo>
                  <a:lnTo>
                    <a:pt x="59892" y="132686"/>
                  </a:lnTo>
                  <a:lnTo>
                    <a:pt x="60773" y="129733"/>
                  </a:lnTo>
                  <a:lnTo>
                    <a:pt x="62419" y="127763"/>
                  </a:lnTo>
                  <a:lnTo>
                    <a:pt x="67069" y="125575"/>
                  </a:lnTo>
                  <a:lnTo>
                    <a:pt x="68732" y="123934"/>
                  </a:lnTo>
                  <a:lnTo>
                    <a:pt x="78314" y="106623"/>
                  </a:lnTo>
                  <a:lnTo>
                    <a:pt x="81674" y="91799"/>
                  </a:lnTo>
                  <a:lnTo>
                    <a:pt x="88933" y="76772"/>
                  </a:lnTo>
                  <a:lnTo>
                    <a:pt x="90982" y="54008"/>
                  </a:lnTo>
                  <a:lnTo>
                    <a:pt x="88231" y="47639"/>
                  </a:lnTo>
                  <a:lnTo>
                    <a:pt x="84539" y="41282"/>
                  </a:lnTo>
                  <a:lnTo>
                    <a:pt x="81401" y="31752"/>
                  </a:lnTo>
                  <a:lnTo>
                    <a:pt x="75299" y="22225"/>
                  </a:lnTo>
                  <a:lnTo>
                    <a:pt x="73499" y="15875"/>
                  </a:lnTo>
                  <a:lnTo>
                    <a:pt x="71961" y="13758"/>
                  </a:lnTo>
                  <a:lnTo>
                    <a:pt x="69878" y="12347"/>
                  </a:lnTo>
                  <a:lnTo>
                    <a:pt x="67430" y="11406"/>
                  </a:lnTo>
                  <a:lnTo>
                    <a:pt x="65798" y="9721"/>
                  </a:lnTo>
                  <a:lnTo>
                    <a:pt x="63985" y="5026"/>
                  </a:lnTo>
                  <a:lnTo>
                    <a:pt x="62444" y="3350"/>
                  </a:lnTo>
                  <a:lnTo>
                    <a:pt x="53027" y="5"/>
                  </a:lnTo>
                  <a:lnTo>
                    <a:pt x="53013" y="0"/>
                  </a:lnTo>
                  <a:lnTo>
                    <a:pt x="5301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71" name="SMARTInkShape-1702">
              <a:extLst>
                <a:ext uri="{FF2B5EF4-FFF2-40B4-BE49-F238E27FC236}">
                  <a16:creationId xmlns:a16="http://schemas.microsoft.com/office/drawing/2014/main" id="{2A80D3FB-F0F2-14E8-73EF-5BCC9ABD5554}"/>
                </a:ext>
              </a:extLst>
            </p:cNvPr>
            <p:cNvSpPr/>
            <p:nvPr>
              <p:custDataLst>
                <p:tags r:id="rId80"/>
              </p:custDataLst>
            </p:nvPr>
          </p:nvSpPr>
          <p:spPr>
            <a:xfrm>
              <a:off x="2743200" y="4343400"/>
              <a:ext cx="28576" cy="180976"/>
            </a:xfrm>
            <a:custGeom>
              <a:avLst/>
              <a:gdLst/>
              <a:ahLst/>
              <a:cxnLst/>
              <a:rect l="0" t="0" r="0" b="0"/>
              <a:pathLst>
                <a:path w="28576" h="180976">
                  <a:moveTo>
                    <a:pt x="28575" y="0"/>
                  </a:moveTo>
                  <a:lnTo>
                    <a:pt x="28575" y="0"/>
                  </a:lnTo>
                  <a:lnTo>
                    <a:pt x="28575" y="41314"/>
                  </a:lnTo>
                  <a:lnTo>
                    <a:pt x="19442" y="87185"/>
                  </a:lnTo>
                  <a:lnTo>
                    <a:pt x="9927" y="131619"/>
                  </a:lnTo>
                  <a:lnTo>
                    <a:pt x="6882" y="140695"/>
                  </a:lnTo>
                  <a:lnTo>
                    <a:pt x="3058" y="148256"/>
                  </a:lnTo>
                  <a:lnTo>
                    <a:pt x="402" y="164972"/>
                  </a:lnTo>
                  <a:lnTo>
                    <a:pt x="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72" name="SMARTInkShape-1703">
              <a:extLst>
                <a:ext uri="{FF2B5EF4-FFF2-40B4-BE49-F238E27FC236}">
                  <a16:creationId xmlns:a16="http://schemas.microsoft.com/office/drawing/2014/main" id="{70035711-4523-6C30-7924-188AEAFC0593}"/>
                </a:ext>
              </a:extLst>
            </p:cNvPr>
            <p:cNvSpPr/>
            <p:nvPr>
              <p:custDataLst>
                <p:tags r:id="rId81"/>
              </p:custDataLst>
            </p:nvPr>
          </p:nvSpPr>
          <p:spPr>
            <a:xfrm>
              <a:off x="2438400" y="4410075"/>
              <a:ext cx="142876" cy="19051"/>
            </a:xfrm>
            <a:custGeom>
              <a:avLst/>
              <a:gdLst/>
              <a:ahLst/>
              <a:cxnLst/>
              <a:rect l="0" t="0" r="0" b="0"/>
              <a:pathLst>
                <a:path w="142876" h="19051">
                  <a:moveTo>
                    <a:pt x="0" y="19050"/>
                  </a:moveTo>
                  <a:lnTo>
                    <a:pt x="0" y="19050"/>
                  </a:lnTo>
                  <a:lnTo>
                    <a:pt x="13257" y="19050"/>
                  </a:lnTo>
                  <a:lnTo>
                    <a:pt x="19297" y="16228"/>
                  </a:lnTo>
                  <a:lnTo>
                    <a:pt x="25510" y="12504"/>
                  </a:lnTo>
                  <a:lnTo>
                    <a:pt x="38122" y="10114"/>
                  </a:lnTo>
                  <a:lnTo>
                    <a:pt x="85725" y="9526"/>
                  </a:lnTo>
                  <a:lnTo>
                    <a:pt x="93369" y="9525"/>
                  </a:lnTo>
                  <a:lnTo>
                    <a:pt x="102483" y="2979"/>
                  </a:lnTo>
                  <a:lnTo>
                    <a:pt x="112535" y="392"/>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73" name="SMARTInkShape-1704">
              <a:extLst>
                <a:ext uri="{FF2B5EF4-FFF2-40B4-BE49-F238E27FC236}">
                  <a16:creationId xmlns:a16="http://schemas.microsoft.com/office/drawing/2014/main" id="{5C70949A-1960-6213-F8F7-F5E2F7D52C3D}"/>
                </a:ext>
              </a:extLst>
            </p:cNvPr>
            <p:cNvSpPr/>
            <p:nvPr>
              <p:custDataLst>
                <p:tags r:id="rId82"/>
              </p:custDataLst>
            </p:nvPr>
          </p:nvSpPr>
          <p:spPr>
            <a:xfrm>
              <a:off x="2286000" y="4333875"/>
              <a:ext cx="28576" cy="171451"/>
            </a:xfrm>
            <a:custGeom>
              <a:avLst/>
              <a:gdLst/>
              <a:ahLst/>
              <a:cxnLst/>
              <a:rect l="0" t="0" r="0" b="0"/>
              <a:pathLst>
                <a:path w="28576" h="171451">
                  <a:moveTo>
                    <a:pt x="28575" y="19050"/>
                  </a:moveTo>
                  <a:lnTo>
                    <a:pt x="28575" y="19050"/>
                  </a:lnTo>
                  <a:lnTo>
                    <a:pt x="28575" y="0"/>
                  </a:lnTo>
                  <a:lnTo>
                    <a:pt x="23087" y="0"/>
                  </a:lnTo>
                  <a:lnTo>
                    <a:pt x="28299" y="0"/>
                  </a:lnTo>
                  <a:lnTo>
                    <a:pt x="21975" y="7604"/>
                  </a:lnTo>
                  <a:lnTo>
                    <a:pt x="19917" y="16247"/>
                  </a:lnTo>
                  <a:lnTo>
                    <a:pt x="16243" y="57993"/>
                  </a:lnTo>
                  <a:lnTo>
                    <a:pt x="10852" y="77660"/>
                  </a:lnTo>
                  <a:lnTo>
                    <a:pt x="9560" y="122094"/>
                  </a:lnTo>
                  <a:lnTo>
                    <a:pt x="9525" y="169681"/>
                  </a:lnTo>
                  <a:lnTo>
                    <a:pt x="9525" y="171450"/>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74" name="SMARTInkShape-1705">
              <a:extLst>
                <a:ext uri="{FF2B5EF4-FFF2-40B4-BE49-F238E27FC236}">
                  <a16:creationId xmlns:a16="http://schemas.microsoft.com/office/drawing/2014/main" id="{441402CF-2F8B-1CB1-8822-4C84259D4AC0}"/>
                </a:ext>
              </a:extLst>
            </p:cNvPr>
            <p:cNvSpPr/>
            <p:nvPr>
              <p:custDataLst>
                <p:tags r:id="rId83"/>
              </p:custDataLst>
            </p:nvPr>
          </p:nvSpPr>
          <p:spPr>
            <a:xfrm>
              <a:off x="2162175" y="4371975"/>
              <a:ext cx="19051" cy="142876"/>
            </a:xfrm>
            <a:custGeom>
              <a:avLst/>
              <a:gdLst/>
              <a:ahLst/>
              <a:cxnLst/>
              <a:rect l="0" t="0" r="0" b="0"/>
              <a:pathLst>
                <a:path w="19051" h="142876">
                  <a:moveTo>
                    <a:pt x="19050" y="9525"/>
                  </a:moveTo>
                  <a:lnTo>
                    <a:pt x="19050" y="9525"/>
                  </a:lnTo>
                  <a:lnTo>
                    <a:pt x="19050" y="0"/>
                  </a:lnTo>
                  <a:lnTo>
                    <a:pt x="19050" y="36937"/>
                  </a:lnTo>
                  <a:lnTo>
                    <a:pt x="16228" y="45697"/>
                  </a:lnTo>
                  <a:lnTo>
                    <a:pt x="12504" y="54176"/>
                  </a:lnTo>
                  <a:lnTo>
                    <a:pt x="9548" y="101516"/>
                  </a:lnTo>
                  <a:lnTo>
                    <a:pt x="9535" y="107913"/>
                  </a:lnTo>
                  <a:lnTo>
                    <a:pt x="6707" y="114283"/>
                  </a:lnTo>
                  <a:lnTo>
                    <a:pt x="2981" y="120643"/>
                  </a:lnTo>
                  <a:lnTo>
                    <a:pt x="393" y="131468"/>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78" name="SMARTInkShape-Group344">
            <a:extLst>
              <a:ext uri="{FF2B5EF4-FFF2-40B4-BE49-F238E27FC236}">
                <a16:creationId xmlns:a16="http://schemas.microsoft.com/office/drawing/2014/main" id="{D9D7DDB9-E43C-2B97-97DC-F61D926ED07A}"/>
              </a:ext>
            </a:extLst>
          </p:cNvPr>
          <p:cNvGrpSpPr/>
          <p:nvPr/>
        </p:nvGrpSpPr>
        <p:grpSpPr>
          <a:xfrm>
            <a:off x="1552575" y="4448175"/>
            <a:ext cx="114301" cy="84402"/>
            <a:chOff x="1552575" y="4448175"/>
            <a:chExt cx="114301" cy="84402"/>
          </a:xfrm>
        </p:grpSpPr>
        <p:sp>
          <p:nvSpPr>
            <p:cNvPr id="124376" name="SMARTInkShape-1706">
              <a:extLst>
                <a:ext uri="{FF2B5EF4-FFF2-40B4-BE49-F238E27FC236}">
                  <a16:creationId xmlns:a16="http://schemas.microsoft.com/office/drawing/2014/main" id="{628B11FE-90C8-7E5C-60F3-B490AC6578FF}"/>
                </a:ext>
              </a:extLst>
            </p:cNvPr>
            <p:cNvSpPr/>
            <p:nvPr>
              <p:custDataLst>
                <p:tags r:id="rId71"/>
              </p:custDataLst>
            </p:nvPr>
          </p:nvSpPr>
          <p:spPr>
            <a:xfrm>
              <a:off x="1552575" y="4524375"/>
              <a:ext cx="114301" cy="8202"/>
            </a:xfrm>
            <a:custGeom>
              <a:avLst/>
              <a:gdLst/>
              <a:ahLst/>
              <a:cxnLst/>
              <a:rect l="0" t="0" r="0" b="0"/>
              <a:pathLst>
                <a:path w="114301" h="8202">
                  <a:moveTo>
                    <a:pt x="0" y="0"/>
                  </a:moveTo>
                  <a:lnTo>
                    <a:pt x="0" y="0"/>
                  </a:lnTo>
                  <a:lnTo>
                    <a:pt x="22390" y="0"/>
                  </a:lnTo>
                  <a:lnTo>
                    <a:pt x="28648" y="2822"/>
                  </a:lnTo>
                  <a:lnTo>
                    <a:pt x="31799" y="5057"/>
                  </a:lnTo>
                  <a:lnTo>
                    <a:pt x="46346" y="8201"/>
                  </a:lnTo>
                  <a:lnTo>
                    <a:pt x="55171" y="6114"/>
                  </a:lnTo>
                  <a:lnTo>
                    <a:pt x="62620" y="2718"/>
                  </a:lnTo>
                  <a:lnTo>
                    <a:pt x="83809" y="106"/>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77" name="SMARTInkShape-1707">
              <a:extLst>
                <a:ext uri="{FF2B5EF4-FFF2-40B4-BE49-F238E27FC236}">
                  <a16:creationId xmlns:a16="http://schemas.microsoft.com/office/drawing/2014/main" id="{FDC62CFF-A224-1F06-A392-39E8B23C4744}"/>
                </a:ext>
              </a:extLst>
            </p:cNvPr>
            <p:cNvSpPr/>
            <p:nvPr>
              <p:custDataLst>
                <p:tags r:id="rId72"/>
              </p:custDataLst>
            </p:nvPr>
          </p:nvSpPr>
          <p:spPr>
            <a:xfrm>
              <a:off x="1552575" y="4448175"/>
              <a:ext cx="114301" cy="1"/>
            </a:xfrm>
            <a:custGeom>
              <a:avLst/>
              <a:gdLst/>
              <a:ahLst/>
              <a:cxnLst/>
              <a:rect l="0" t="0" r="0" b="0"/>
              <a:pathLst>
                <a:path w="114301" h="1">
                  <a:moveTo>
                    <a:pt x="0" y="0"/>
                  </a:moveTo>
                  <a:lnTo>
                    <a:pt x="0" y="0"/>
                  </a:lnTo>
                  <a:lnTo>
                    <a:pt x="44551" y="0"/>
                  </a:lnTo>
                  <a:lnTo>
                    <a:pt x="92153" y="0"/>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87" name="SMARTInkShape-Group345">
            <a:extLst>
              <a:ext uri="{FF2B5EF4-FFF2-40B4-BE49-F238E27FC236}">
                <a16:creationId xmlns:a16="http://schemas.microsoft.com/office/drawing/2014/main" id="{85E7F00A-06D3-F744-37E1-28844B10D8F8}"/>
              </a:ext>
            </a:extLst>
          </p:cNvPr>
          <p:cNvGrpSpPr/>
          <p:nvPr/>
        </p:nvGrpSpPr>
        <p:grpSpPr>
          <a:xfrm>
            <a:off x="342900" y="4448175"/>
            <a:ext cx="714376" cy="329331"/>
            <a:chOff x="342900" y="4448175"/>
            <a:chExt cx="714376" cy="329331"/>
          </a:xfrm>
        </p:grpSpPr>
        <p:sp>
          <p:nvSpPr>
            <p:cNvPr id="124379" name="SMARTInkShape-1708">
              <a:extLst>
                <a:ext uri="{FF2B5EF4-FFF2-40B4-BE49-F238E27FC236}">
                  <a16:creationId xmlns:a16="http://schemas.microsoft.com/office/drawing/2014/main" id="{F70D98A3-76A1-AAAD-3C5F-15AF8469FF26}"/>
                </a:ext>
              </a:extLst>
            </p:cNvPr>
            <p:cNvSpPr/>
            <p:nvPr>
              <p:custDataLst>
                <p:tags r:id="rId63"/>
              </p:custDataLst>
            </p:nvPr>
          </p:nvSpPr>
          <p:spPr>
            <a:xfrm>
              <a:off x="942975" y="4686300"/>
              <a:ext cx="114301" cy="9526"/>
            </a:xfrm>
            <a:custGeom>
              <a:avLst/>
              <a:gdLst/>
              <a:ahLst/>
              <a:cxnLst/>
              <a:rect l="0" t="0" r="0" b="0"/>
              <a:pathLst>
                <a:path w="114301" h="9526">
                  <a:moveTo>
                    <a:pt x="0" y="9525"/>
                  </a:moveTo>
                  <a:lnTo>
                    <a:pt x="0" y="9525"/>
                  </a:lnTo>
                  <a:lnTo>
                    <a:pt x="0" y="4468"/>
                  </a:lnTo>
                  <a:lnTo>
                    <a:pt x="1058" y="2979"/>
                  </a:lnTo>
                  <a:lnTo>
                    <a:pt x="2822" y="1986"/>
                  </a:lnTo>
                  <a:lnTo>
                    <a:pt x="9133" y="117"/>
                  </a:lnTo>
                  <a:lnTo>
                    <a:pt x="53984" y="0"/>
                  </a:lnTo>
                  <a:lnTo>
                    <a:pt x="101600" y="0"/>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80" name="SMARTInkShape-1709">
              <a:extLst>
                <a:ext uri="{FF2B5EF4-FFF2-40B4-BE49-F238E27FC236}">
                  <a16:creationId xmlns:a16="http://schemas.microsoft.com/office/drawing/2014/main" id="{234C7C40-F60B-C8F4-83DB-733F44F26B53}"/>
                </a:ext>
              </a:extLst>
            </p:cNvPr>
            <p:cNvSpPr/>
            <p:nvPr>
              <p:custDataLst>
                <p:tags r:id="rId64"/>
              </p:custDataLst>
            </p:nvPr>
          </p:nvSpPr>
          <p:spPr>
            <a:xfrm>
              <a:off x="952500" y="4610103"/>
              <a:ext cx="76201" cy="167403"/>
            </a:xfrm>
            <a:custGeom>
              <a:avLst/>
              <a:gdLst/>
              <a:ahLst/>
              <a:cxnLst/>
              <a:rect l="0" t="0" r="0" b="0"/>
              <a:pathLst>
                <a:path w="76201" h="167403">
                  <a:moveTo>
                    <a:pt x="19050" y="9522"/>
                  </a:moveTo>
                  <a:lnTo>
                    <a:pt x="19050" y="9522"/>
                  </a:lnTo>
                  <a:lnTo>
                    <a:pt x="24107" y="4465"/>
                  </a:lnTo>
                  <a:lnTo>
                    <a:pt x="29411" y="1983"/>
                  </a:lnTo>
                  <a:lnTo>
                    <a:pt x="38087" y="0"/>
                  </a:lnTo>
                  <a:lnTo>
                    <a:pt x="38100" y="27445"/>
                  </a:lnTo>
                  <a:lnTo>
                    <a:pt x="35278" y="36184"/>
                  </a:lnTo>
                  <a:lnTo>
                    <a:pt x="31554" y="43597"/>
                  </a:lnTo>
                  <a:lnTo>
                    <a:pt x="29163" y="59801"/>
                  </a:lnTo>
                  <a:lnTo>
                    <a:pt x="27778" y="69968"/>
                  </a:lnTo>
                  <a:lnTo>
                    <a:pt x="21088" y="87941"/>
                  </a:lnTo>
                  <a:lnTo>
                    <a:pt x="18897" y="98350"/>
                  </a:lnTo>
                  <a:lnTo>
                    <a:pt x="11714" y="110160"/>
                  </a:lnTo>
                  <a:lnTo>
                    <a:pt x="3941" y="120362"/>
                  </a:lnTo>
                  <a:lnTo>
                    <a:pt x="1168" y="130088"/>
                  </a:lnTo>
                  <a:lnTo>
                    <a:pt x="0" y="166967"/>
                  </a:lnTo>
                  <a:lnTo>
                    <a:pt x="1058" y="167402"/>
                  </a:lnTo>
                  <a:lnTo>
                    <a:pt x="10361" y="163318"/>
                  </a:lnTo>
                  <a:lnTo>
                    <a:pt x="44530" y="160868"/>
                  </a:lnTo>
                  <a:lnTo>
                    <a:pt x="55279" y="153721"/>
                  </a:lnTo>
                  <a:lnTo>
                    <a:pt x="65187" y="152514"/>
                  </a:lnTo>
                  <a:lnTo>
                    <a:pt x="76200" y="1428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81" name="SMARTInkShape-1710">
              <a:extLst>
                <a:ext uri="{FF2B5EF4-FFF2-40B4-BE49-F238E27FC236}">
                  <a16:creationId xmlns:a16="http://schemas.microsoft.com/office/drawing/2014/main" id="{B8A169E6-5A8A-83BB-ED98-E80F90EB1B51}"/>
                </a:ext>
              </a:extLst>
            </p:cNvPr>
            <p:cNvSpPr/>
            <p:nvPr>
              <p:custDataLst>
                <p:tags r:id="rId65"/>
              </p:custDataLst>
            </p:nvPr>
          </p:nvSpPr>
          <p:spPr>
            <a:xfrm>
              <a:off x="847725" y="4657725"/>
              <a:ext cx="66638" cy="104765"/>
            </a:xfrm>
            <a:custGeom>
              <a:avLst/>
              <a:gdLst/>
              <a:ahLst/>
              <a:cxnLst/>
              <a:rect l="0" t="0" r="0" b="0"/>
              <a:pathLst>
                <a:path w="66638" h="104765">
                  <a:moveTo>
                    <a:pt x="38100" y="28575"/>
                  </a:moveTo>
                  <a:lnTo>
                    <a:pt x="38100" y="28575"/>
                  </a:lnTo>
                  <a:lnTo>
                    <a:pt x="56723" y="9952"/>
                  </a:lnTo>
                  <a:lnTo>
                    <a:pt x="57139" y="403"/>
                  </a:lnTo>
                  <a:lnTo>
                    <a:pt x="20777" y="0"/>
                  </a:lnTo>
                  <a:lnTo>
                    <a:pt x="20202" y="1058"/>
                  </a:lnTo>
                  <a:lnTo>
                    <a:pt x="19562" y="5057"/>
                  </a:lnTo>
                  <a:lnTo>
                    <a:pt x="18333" y="6546"/>
                  </a:lnTo>
                  <a:lnTo>
                    <a:pt x="14145" y="8201"/>
                  </a:lnTo>
                  <a:lnTo>
                    <a:pt x="12605" y="9701"/>
                  </a:lnTo>
                  <a:lnTo>
                    <a:pt x="9931" y="17610"/>
                  </a:lnTo>
                  <a:lnTo>
                    <a:pt x="9525" y="43030"/>
                  </a:lnTo>
                  <a:lnTo>
                    <a:pt x="10583" y="44560"/>
                  </a:lnTo>
                  <a:lnTo>
                    <a:pt x="12347" y="45582"/>
                  </a:lnTo>
                  <a:lnTo>
                    <a:pt x="14582" y="46263"/>
                  </a:lnTo>
                  <a:lnTo>
                    <a:pt x="16071" y="47775"/>
                  </a:lnTo>
                  <a:lnTo>
                    <a:pt x="17726" y="52278"/>
                  </a:lnTo>
                  <a:lnTo>
                    <a:pt x="19226" y="53902"/>
                  </a:lnTo>
                  <a:lnTo>
                    <a:pt x="37991" y="65708"/>
                  </a:lnTo>
                  <a:lnTo>
                    <a:pt x="42638" y="66245"/>
                  </a:lnTo>
                  <a:lnTo>
                    <a:pt x="44300" y="67447"/>
                  </a:lnTo>
                  <a:lnTo>
                    <a:pt x="45409" y="69306"/>
                  </a:lnTo>
                  <a:lnTo>
                    <a:pt x="46147" y="71605"/>
                  </a:lnTo>
                  <a:lnTo>
                    <a:pt x="47698" y="73135"/>
                  </a:lnTo>
                  <a:lnTo>
                    <a:pt x="52244" y="74838"/>
                  </a:lnTo>
                  <a:lnTo>
                    <a:pt x="53879" y="76350"/>
                  </a:lnTo>
                  <a:lnTo>
                    <a:pt x="55696" y="80853"/>
                  </a:lnTo>
                  <a:lnTo>
                    <a:pt x="57239" y="82477"/>
                  </a:lnTo>
                  <a:lnTo>
                    <a:pt x="65223" y="85298"/>
                  </a:lnTo>
                  <a:lnTo>
                    <a:pt x="66030" y="88357"/>
                  </a:lnTo>
                  <a:lnTo>
                    <a:pt x="66637" y="94847"/>
                  </a:lnTo>
                  <a:lnTo>
                    <a:pt x="58471" y="103415"/>
                  </a:lnTo>
                  <a:lnTo>
                    <a:pt x="52485" y="104372"/>
                  </a:lnTo>
                  <a:lnTo>
                    <a:pt x="25361" y="104764"/>
                  </a:lnTo>
                  <a:lnTo>
                    <a:pt x="19033" y="101948"/>
                  </a:lnTo>
                  <a:lnTo>
                    <a:pt x="12692" y="98227"/>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82" name="SMARTInkShape-1711">
              <a:extLst>
                <a:ext uri="{FF2B5EF4-FFF2-40B4-BE49-F238E27FC236}">
                  <a16:creationId xmlns:a16="http://schemas.microsoft.com/office/drawing/2014/main" id="{3EB45AD4-676E-84FA-FC24-A22D04DB8F56}"/>
                </a:ext>
              </a:extLst>
            </p:cNvPr>
            <p:cNvSpPr/>
            <p:nvPr>
              <p:custDataLst>
                <p:tags r:id="rId66"/>
              </p:custDataLst>
            </p:nvPr>
          </p:nvSpPr>
          <p:spPr>
            <a:xfrm>
              <a:off x="714375" y="4657725"/>
              <a:ext cx="76201" cy="104646"/>
            </a:xfrm>
            <a:custGeom>
              <a:avLst/>
              <a:gdLst/>
              <a:ahLst/>
              <a:cxnLst/>
              <a:rect l="0" t="0" r="0" b="0"/>
              <a:pathLst>
                <a:path w="76201" h="104646">
                  <a:moveTo>
                    <a:pt x="0" y="28575"/>
                  </a:moveTo>
                  <a:lnTo>
                    <a:pt x="0" y="28575"/>
                  </a:lnTo>
                  <a:lnTo>
                    <a:pt x="17610" y="28575"/>
                  </a:lnTo>
                  <a:lnTo>
                    <a:pt x="23680" y="33632"/>
                  </a:lnTo>
                  <a:lnTo>
                    <a:pt x="25311" y="34063"/>
                  </a:lnTo>
                  <a:lnTo>
                    <a:pt x="26399" y="33291"/>
                  </a:lnTo>
                  <a:lnTo>
                    <a:pt x="27125" y="31719"/>
                  </a:lnTo>
                  <a:lnTo>
                    <a:pt x="28666" y="30671"/>
                  </a:lnTo>
                  <a:lnTo>
                    <a:pt x="36649" y="28851"/>
                  </a:lnTo>
                  <a:lnTo>
                    <a:pt x="61777" y="28575"/>
                  </a:lnTo>
                  <a:lnTo>
                    <a:pt x="63410" y="27517"/>
                  </a:lnTo>
                  <a:lnTo>
                    <a:pt x="64498" y="25753"/>
                  </a:lnTo>
                  <a:lnTo>
                    <a:pt x="66548" y="19442"/>
                  </a:lnTo>
                  <a:lnTo>
                    <a:pt x="66637" y="14110"/>
                  </a:lnTo>
                  <a:lnTo>
                    <a:pt x="67708" y="12582"/>
                  </a:lnTo>
                  <a:lnTo>
                    <a:pt x="69480" y="11562"/>
                  </a:lnTo>
                  <a:lnTo>
                    <a:pt x="75807" y="9644"/>
                  </a:lnTo>
                  <a:lnTo>
                    <a:pt x="67057" y="395"/>
                  </a:lnTo>
                  <a:lnTo>
                    <a:pt x="34519" y="0"/>
                  </a:lnTo>
                  <a:lnTo>
                    <a:pt x="32538" y="1059"/>
                  </a:lnTo>
                  <a:lnTo>
                    <a:pt x="31217" y="2823"/>
                  </a:lnTo>
                  <a:lnTo>
                    <a:pt x="28691" y="7605"/>
                  </a:lnTo>
                  <a:lnTo>
                    <a:pt x="11287" y="26743"/>
                  </a:lnTo>
                  <a:lnTo>
                    <a:pt x="10308" y="30583"/>
                  </a:lnTo>
                  <a:lnTo>
                    <a:pt x="8815" y="36875"/>
                  </a:lnTo>
                  <a:lnTo>
                    <a:pt x="1370" y="59118"/>
                  </a:lnTo>
                  <a:lnTo>
                    <a:pt x="120" y="74213"/>
                  </a:lnTo>
                  <a:lnTo>
                    <a:pt x="7555" y="86300"/>
                  </a:lnTo>
                  <a:lnTo>
                    <a:pt x="8212" y="89283"/>
                  </a:lnTo>
                  <a:lnTo>
                    <a:pt x="9708" y="91272"/>
                  </a:lnTo>
                  <a:lnTo>
                    <a:pt x="25695" y="101447"/>
                  </a:lnTo>
                  <a:lnTo>
                    <a:pt x="35012" y="103789"/>
                  </a:lnTo>
                  <a:lnTo>
                    <a:pt x="50811" y="104645"/>
                  </a:lnTo>
                  <a:lnTo>
                    <a:pt x="57155" y="101895"/>
                  </a:lnTo>
                  <a:lnTo>
                    <a:pt x="63502" y="98204"/>
                  </a:lnTo>
                  <a:lnTo>
                    <a:pt x="7620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83" name="SMARTInkShape-1712">
              <a:extLst>
                <a:ext uri="{FF2B5EF4-FFF2-40B4-BE49-F238E27FC236}">
                  <a16:creationId xmlns:a16="http://schemas.microsoft.com/office/drawing/2014/main" id="{7E1A10C1-0DA3-CAF7-465D-F7808A57056F}"/>
                </a:ext>
              </a:extLst>
            </p:cNvPr>
            <p:cNvSpPr/>
            <p:nvPr>
              <p:custDataLst>
                <p:tags r:id="rId67"/>
              </p:custDataLst>
            </p:nvPr>
          </p:nvSpPr>
          <p:spPr>
            <a:xfrm>
              <a:off x="542925" y="4667250"/>
              <a:ext cx="104776" cy="28576"/>
            </a:xfrm>
            <a:custGeom>
              <a:avLst/>
              <a:gdLst/>
              <a:ahLst/>
              <a:cxnLst/>
              <a:rect l="0" t="0" r="0" b="0"/>
              <a:pathLst>
                <a:path w="104776" h="28576">
                  <a:moveTo>
                    <a:pt x="0" y="28575"/>
                  </a:moveTo>
                  <a:lnTo>
                    <a:pt x="0" y="28575"/>
                  </a:lnTo>
                  <a:lnTo>
                    <a:pt x="0" y="23518"/>
                  </a:lnTo>
                  <a:lnTo>
                    <a:pt x="1058" y="22029"/>
                  </a:lnTo>
                  <a:lnTo>
                    <a:pt x="2822" y="21036"/>
                  </a:lnTo>
                  <a:lnTo>
                    <a:pt x="9701" y="19312"/>
                  </a:lnTo>
                  <a:lnTo>
                    <a:pt x="14189" y="19167"/>
                  </a:lnTo>
                  <a:lnTo>
                    <a:pt x="19712" y="16280"/>
                  </a:lnTo>
                  <a:lnTo>
                    <a:pt x="25694" y="12528"/>
                  </a:lnTo>
                  <a:lnTo>
                    <a:pt x="38158" y="10118"/>
                  </a:lnTo>
                  <a:lnTo>
                    <a:pt x="55041" y="8545"/>
                  </a:lnTo>
                  <a:lnTo>
                    <a:pt x="78052" y="1334"/>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84" name="SMARTInkShape-1713">
              <a:extLst>
                <a:ext uri="{FF2B5EF4-FFF2-40B4-BE49-F238E27FC236}">
                  <a16:creationId xmlns:a16="http://schemas.microsoft.com/office/drawing/2014/main" id="{09DE585A-5EA0-DECE-0D78-63C493C30EB0}"/>
                </a:ext>
              </a:extLst>
            </p:cNvPr>
            <p:cNvSpPr/>
            <p:nvPr>
              <p:custDataLst>
                <p:tags r:id="rId68"/>
              </p:custDataLst>
            </p:nvPr>
          </p:nvSpPr>
          <p:spPr>
            <a:xfrm>
              <a:off x="561985" y="4619625"/>
              <a:ext cx="76191" cy="142482"/>
            </a:xfrm>
            <a:custGeom>
              <a:avLst/>
              <a:gdLst/>
              <a:ahLst/>
              <a:cxnLst/>
              <a:rect l="0" t="0" r="0" b="0"/>
              <a:pathLst>
                <a:path w="76191" h="142482">
                  <a:moveTo>
                    <a:pt x="19040" y="0"/>
                  </a:moveTo>
                  <a:lnTo>
                    <a:pt x="19040" y="0"/>
                  </a:lnTo>
                  <a:lnTo>
                    <a:pt x="27241" y="8201"/>
                  </a:lnTo>
                  <a:lnTo>
                    <a:pt x="26624" y="9701"/>
                  </a:lnTo>
                  <a:lnTo>
                    <a:pt x="23116" y="14189"/>
                  </a:lnTo>
                  <a:lnTo>
                    <a:pt x="20852" y="22534"/>
                  </a:lnTo>
                  <a:lnTo>
                    <a:pt x="18052" y="54798"/>
                  </a:lnTo>
                  <a:lnTo>
                    <a:pt x="10848" y="78020"/>
                  </a:lnTo>
                  <a:lnTo>
                    <a:pt x="9550" y="111991"/>
                  </a:lnTo>
                  <a:lnTo>
                    <a:pt x="1980" y="124357"/>
                  </a:lnTo>
                  <a:lnTo>
                    <a:pt x="0" y="133304"/>
                  </a:lnTo>
                  <a:lnTo>
                    <a:pt x="9123" y="142481"/>
                  </a:lnTo>
                  <a:lnTo>
                    <a:pt x="9481" y="134639"/>
                  </a:lnTo>
                  <a:lnTo>
                    <a:pt x="12322" y="133922"/>
                  </a:lnTo>
                  <a:lnTo>
                    <a:pt x="41314" y="133360"/>
                  </a:lnTo>
                  <a:lnTo>
                    <a:pt x="43414" y="132298"/>
                  </a:lnTo>
                  <a:lnTo>
                    <a:pt x="44814" y="130532"/>
                  </a:lnTo>
                  <a:lnTo>
                    <a:pt x="45748" y="128296"/>
                  </a:lnTo>
                  <a:lnTo>
                    <a:pt x="47429" y="126806"/>
                  </a:lnTo>
                  <a:lnTo>
                    <a:pt x="52118" y="125150"/>
                  </a:lnTo>
                  <a:lnTo>
                    <a:pt x="7619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85" name="SMARTInkShape-1714">
              <a:extLst>
                <a:ext uri="{FF2B5EF4-FFF2-40B4-BE49-F238E27FC236}">
                  <a16:creationId xmlns:a16="http://schemas.microsoft.com/office/drawing/2014/main" id="{1B579B8E-051C-619B-D862-745424C937E2}"/>
                </a:ext>
              </a:extLst>
            </p:cNvPr>
            <p:cNvSpPr/>
            <p:nvPr>
              <p:custDataLst>
                <p:tags r:id="rId69"/>
              </p:custDataLst>
            </p:nvPr>
          </p:nvSpPr>
          <p:spPr>
            <a:xfrm>
              <a:off x="342900" y="4495853"/>
              <a:ext cx="190501" cy="24486"/>
            </a:xfrm>
            <a:custGeom>
              <a:avLst/>
              <a:gdLst/>
              <a:ahLst/>
              <a:cxnLst/>
              <a:rect l="0" t="0" r="0" b="0"/>
              <a:pathLst>
                <a:path w="190501" h="24486">
                  <a:moveTo>
                    <a:pt x="0" y="18997"/>
                  </a:moveTo>
                  <a:lnTo>
                    <a:pt x="0" y="18997"/>
                  </a:lnTo>
                  <a:lnTo>
                    <a:pt x="0" y="24054"/>
                  </a:lnTo>
                  <a:lnTo>
                    <a:pt x="1058" y="24485"/>
                  </a:lnTo>
                  <a:lnTo>
                    <a:pt x="10361" y="20395"/>
                  </a:lnTo>
                  <a:lnTo>
                    <a:pt x="25510" y="18121"/>
                  </a:lnTo>
                  <a:lnTo>
                    <a:pt x="36016" y="12506"/>
                  </a:lnTo>
                  <a:lnTo>
                    <a:pt x="83565" y="1986"/>
                  </a:lnTo>
                  <a:lnTo>
                    <a:pt x="130719" y="0"/>
                  </a:lnTo>
                  <a:lnTo>
                    <a:pt x="139589" y="1029"/>
                  </a:lnTo>
                  <a:lnTo>
                    <a:pt x="190500" y="189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86" name="SMARTInkShape-1715">
              <a:extLst>
                <a:ext uri="{FF2B5EF4-FFF2-40B4-BE49-F238E27FC236}">
                  <a16:creationId xmlns:a16="http://schemas.microsoft.com/office/drawing/2014/main" id="{8801F392-013E-2975-1309-68EED0A4AD94}"/>
                </a:ext>
              </a:extLst>
            </p:cNvPr>
            <p:cNvSpPr/>
            <p:nvPr>
              <p:custDataLst>
                <p:tags r:id="rId70"/>
              </p:custDataLst>
            </p:nvPr>
          </p:nvSpPr>
          <p:spPr>
            <a:xfrm>
              <a:off x="343031" y="4448175"/>
              <a:ext cx="161795" cy="180976"/>
            </a:xfrm>
            <a:custGeom>
              <a:avLst/>
              <a:gdLst/>
              <a:ahLst/>
              <a:cxnLst/>
              <a:rect l="0" t="0" r="0" b="0"/>
              <a:pathLst>
                <a:path w="161795" h="180976">
                  <a:moveTo>
                    <a:pt x="18919" y="19050"/>
                  </a:moveTo>
                  <a:lnTo>
                    <a:pt x="18919" y="19050"/>
                  </a:lnTo>
                  <a:lnTo>
                    <a:pt x="18919" y="9525"/>
                  </a:lnTo>
                  <a:lnTo>
                    <a:pt x="27120" y="9525"/>
                  </a:lnTo>
                  <a:lnTo>
                    <a:pt x="35787" y="2979"/>
                  </a:lnTo>
                  <a:lnTo>
                    <a:pt x="44613" y="883"/>
                  </a:lnTo>
                  <a:lnTo>
                    <a:pt x="88770" y="3"/>
                  </a:lnTo>
                  <a:lnTo>
                    <a:pt x="118276" y="0"/>
                  </a:lnTo>
                  <a:lnTo>
                    <a:pt x="124108" y="2822"/>
                  </a:lnTo>
                  <a:lnTo>
                    <a:pt x="131419" y="8201"/>
                  </a:lnTo>
                  <a:lnTo>
                    <a:pt x="132419" y="11759"/>
                  </a:lnTo>
                  <a:lnTo>
                    <a:pt x="132686" y="14189"/>
                  </a:lnTo>
                  <a:lnTo>
                    <a:pt x="128004" y="27724"/>
                  </a:lnTo>
                  <a:lnTo>
                    <a:pt x="98259" y="73131"/>
                  </a:lnTo>
                  <a:lnTo>
                    <a:pt x="64692" y="115722"/>
                  </a:lnTo>
                  <a:lnTo>
                    <a:pt x="45443" y="129829"/>
                  </a:lnTo>
                  <a:lnTo>
                    <a:pt x="4888" y="175949"/>
                  </a:lnTo>
                  <a:lnTo>
                    <a:pt x="0" y="180844"/>
                  </a:lnTo>
                  <a:lnTo>
                    <a:pt x="22536" y="180975"/>
                  </a:lnTo>
                  <a:lnTo>
                    <a:pt x="28641" y="178152"/>
                  </a:lnTo>
                  <a:lnTo>
                    <a:pt x="31750" y="175918"/>
                  </a:lnTo>
                  <a:lnTo>
                    <a:pt x="46239" y="172774"/>
                  </a:lnTo>
                  <a:lnTo>
                    <a:pt x="92043" y="171473"/>
                  </a:lnTo>
                  <a:lnTo>
                    <a:pt x="115894" y="171453"/>
                  </a:lnTo>
                  <a:lnTo>
                    <a:pt x="123049" y="174273"/>
                  </a:lnTo>
                  <a:lnTo>
                    <a:pt x="126439" y="176507"/>
                  </a:lnTo>
                  <a:lnTo>
                    <a:pt x="129757" y="176938"/>
                  </a:lnTo>
                  <a:lnTo>
                    <a:pt x="136266" y="174594"/>
                  </a:lnTo>
                  <a:lnTo>
                    <a:pt x="139484" y="174605"/>
                  </a:lnTo>
                  <a:lnTo>
                    <a:pt x="154250" y="180510"/>
                  </a:lnTo>
                  <a:lnTo>
                    <a:pt x="161794"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94" name="SMARTInkShape-Group346">
            <a:extLst>
              <a:ext uri="{FF2B5EF4-FFF2-40B4-BE49-F238E27FC236}">
                <a16:creationId xmlns:a16="http://schemas.microsoft.com/office/drawing/2014/main" id="{83FDE4E3-D3BE-9D9F-8234-21DE77E02D60}"/>
              </a:ext>
            </a:extLst>
          </p:cNvPr>
          <p:cNvGrpSpPr/>
          <p:nvPr/>
        </p:nvGrpSpPr>
        <p:grpSpPr>
          <a:xfrm>
            <a:off x="7709762" y="638175"/>
            <a:ext cx="1138963" cy="257059"/>
            <a:chOff x="7709762" y="638175"/>
            <a:chExt cx="1138963" cy="257059"/>
          </a:xfrm>
        </p:grpSpPr>
        <p:sp>
          <p:nvSpPr>
            <p:cNvPr id="124388" name="SMARTInkShape-1716">
              <a:extLst>
                <a:ext uri="{FF2B5EF4-FFF2-40B4-BE49-F238E27FC236}">
                  <a16:creationId xmlns:a16="http://schemas.microsoft.com/office/drawing/2014/main" id="{C57BDE5E-6454-A440-8A33-AB5E4B688D06}"/>
                </a:ext>
              </a:extLst>
            </p:cNvPr>
            <p:cNvSpPr/>
            <p:nvPr>
              <p:custDataLst>
                <p:tags r:id="rId57"/>
              </p:custDataLst>
            </p:nvPr>
          </p:nvSpPr>
          <p:spPr>
            <a:xfrm>
              <a:off x="8672275" y="638175"/>
              <a:ext cx="176450" cy="199988"/>
            </a:xfrm>
            <a:custGeom>
              <a:avLst/>
              <a:gdLst/>
              <a:ahLst/>
              <a:cxnLst/>
              <a:rect l="0" t="0" r="0" b="0"/>
              <a:pathLst>
                <a:path w="176450" h="199988">
                  <a:moveTo>
                    <a:pt x="81200" y="28575"/>
                  </a:moveTo>
                  <a:lnTo>
                    <a:pt x="81200" y="28575"/>
                  </a:lnTo>
                  <a:lnTo>
                    <a:pt x="90723" y="19052"/>
                  </a:lnTo>
                  <a:lnTo>
                    <a:pt x="90724" y="19051"/>
                  </a:lnTo>
                  <a:lnTo>
                    <a:pt x="90725" y="9917"/>
                  </a:lnTo>
                  <a:lnTo>
                    <a:pt x="83119" y="16148"/>
                  </a:lnTo>
                  <a:lnTo>
                    <a:pt x="74478" y="19249"/>
                  </a:lnTo>
                  <a:lnTo>
                    <a:pt x="65216" y="25341"/>
                  </a:lnTo>
                  <a:lnTo>
                    <a:pt x="55767" y="28675"/>
                  </a:lnTo>
                  <a:lnTo>
                    <a:pt x="49435" y="33206"/>
                  </a:lnTo>
                  <a:lnTo>
                    <a:pt x="39921" y="46763"/>
                  </a:lnTo>
                  <a:lnTo>
                    <a:pt x="32711" y="62703"/>
                  </a:lnTo>
                  <a:lnTo>
                    <a:pt x="15923" y="78865"/>
                  </a:lnTo>
                  <a:lnTo>
                    <a:pt x="8236" y="93217"/>
                  </a:lnTo>
                  <a:lnTo>
                    <a:pt x="5639" y="112605"/>
                  </a:lnTo>
                  <a:lnTo>
                    <a:pt x="4069" y="135759"/>
                  </a:lnTo>
                  <a:lnTo>
                    <a:pt x="0" y="144299"/>
                  </a:lnTo>
                  <a:lnTo>
                    <a:pt x="609" y="148057"/>
                  </a:lnTo>
                  <a:lnTo>
                    <a:pt x="11149" y="161694"/>
                  </a:lnTo>
                  <a:lnTo>
                    <a:pt x="14082" y="168172"/>
                  </a:lnTo>
                  <a:lnTo>
                    <a:pt x="18915" y="174579"/>
                  </a:lnTo>
                  <a:lnTo>
                    <a:pt x="24590" y="178133"/>
                  </a:lnTo>
                  <a:lnTo>
                    <a:pt x="27585" y="179080"/>
                  </a:lnTo>
                  <a:lnTo>
                    <a:pt x="29582" y="180770"/>
                  </a:lnTo>
                  <a:lnTo>
                    <a:pt x="31801" y="185470"/>
                  </a:lnTo>
                  <a:lnTo>
                    <a:pt x="34508" y="187147"/>
                  </a:lnTo>
                  <a:lnTo>
                    <a:pt x="51241" y="192660"/>
                  </a:lnTo>
                  <a:lnTo>
                    <a:pt x="59994" y="198570"/>
                  </a:lnTo>
                  <a:lnTo>
                    <a:pt x="93617" y="199987"/>
                  </a:lnTo>
                  <a:lnTo>
                    <a:pt x="132472" y="191821"/>
                  </a:lnTo>
                  <a:lnTo>
                    <a:pt x="134431" y="190322"/>
                  </a:lnTo>
                  <a:lnTo>
                    <a:pt x="136608" y="185835"/>
                  </a:lnTo>
                  <a:lnTo>
                    <a:pt x="138248" y="184215"/>
                  </a:lnTo>
                  <a:lnTo>
                    <a:pt x="147949" y="180201"/>
                  </a:lnTo>
                  <a:lnTo>
                    <a:pt x="155947" y="172811"/>
                  </a:lnTo>
                  <a:lnTo>
                    <a:pt x="156969" y="166797"/>
                  </a:lnTo>
                  <a:lnTo>
                    <a:pt x="157362" y="154152"/>
                  </a:lnTo>
                  <a:lnTo>
                    <a:pt x="163938" y="145142"/>
                  </a:lnTo>
                  <a:lnTo>
                    <a:pt x="166039" y="136256"/>
                  </a:lnTo>
                  <a:lnTo>
                    <a:pt x="166916" y="109798"/>
                  </a:lnTo>
                  <a:lnTo>
                    <a:pt x="167977" y="108124"/>
                  </a:lnTo>
                  <a:lnTo>
                    <a:pt x="169743" y="107007"/>
                  </a:lnTo>
                  <a:lnTo>
                    <a:pt x="171978" y="106263"/>
                  </a:lnTo>
                  <a:lnTo>
                    <a:pt x="173470" y="104709"/>
                  </a:lnTo>
                  <a:lnTo>
                    <a:pt x="176059" y="96705"/>
                  </a:lnTo>
                  <a:lnTo>
                    <a:pt x="176449" y="77562"/>
                  </a:lnTo>
                  <a:lnTo>
                    <a:pt x="168248" y="68119"/>
                  </a:lnTo>
                  <a:lnTo>
                    <a:pt x="167040" y="58601"/>
                  </a:lnTo>
                  <a:lnTo>
                    <a:pt x="166925" y="29910"/>
                  </a:lnTo>
                  <a:lnTo>
                    <a:pt x="165867" y="29465"/>
                  </a:lnTo>
                  <a:lnTo>
                    <a:pt x="157791" y="28610"/>
                  </a:lnTo>
                  <a:lnTo>
                    <a:pt x="157401" y="14028"/>
                  </a:lnTo>
                  <a:lnTo>
                    <a:pt x="156342" y="12527"/>
                  </a:lnTo>
                  <a:lnTo>
                    <a:pt x="154576" y="11526"/>
                  </a:lnTo>
                  <a:lnTo>
                    <a:pt x="147910" y="9535"/>
                  </a:lnTo>
                  <a:lnTo>
                    <a:pt x="138353" y="9525"/>
                  </a:lnTo>
                  <a:lnTo>
                    <a:pt x="138350" y="392"/>
                  </a:lnTo>
                  <a:lnTo>
                    <a:pt x="114278" y="0"/>
                  </a:lnTo>
                  <a:lnTo>
                    <a:pt x="112777" y="1058"/>
                  </a:lnTo>
                  <a:lnTo>
                    <a:pt x="111777" y="2822"/>
                  </a:lnTo>
                  <a:lnTo>
                    <a:pt x="109778" y="9515"/>
                  </a:lnTo>
                  <a:lnTo>
                    <a:pt x="104719" y="9522"/>
                  </a:lnTo>
                  <a:lnTo>
                    <a:pt x="103230" y="10581"/>
                  </a:lnTo>
                  <a:lnTo>
                    <a:pt x="102237" y="12346"/>
                  </a:lnTo>
                  <a:lnTo>
                    <a:pt x="100365" y="18658"/>
                  </a:lnTo>
                  <a:lnTo>
                    <a:pt x="87181" y="26577"/>
                  </a:lnTo>
                  <a:lnTo>
                    <a:pt x="81988" y="36374"/>
                  </a:lnTo>
                  <a:lnTo>
                    <a:pt x="82784" y="36949"/>
                  </a:lnTo>
                  <a:lnTo>
                    <a:pt x="90725"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89" name="SMARTInkShape-1717">
              <a:extLst>
                <a:ext uri="{FF2B5EF4-FFF2-40B4-BE49-F238E27FC236}">
                  <a16:creationId xmlns:a16="http://schemas.microsoft.com/office/drawing/2014/main" id="{B0115AB3-2E06-F8B0-134C-851C56763F95}"/>
                </a:ext>
              </a:extLst>
            </p:cNvPr>
            <p:cNvSpPr/>
            <p:nvPr>
              <p:custDataLst>
                <p:tags r:id="rId58"/>
              </p:custDataLst>
            </p:nvPr>
          </p:nvSpPr>
          <p:spPr>
            <a:xfrm>
              <a:off x="8452658" y="647700"/>
              <a:ext cx="110235" cy="161926"/>
            </a:xfrm>
            <a:custGeom>
              <a:avLst/>
              <a:gdLst/>
              <a:ahLst/>
              <a:cxnLst/>
              <a:rect l="0" t="0" r="0" b="0"/>
              <a:pathLst>
                <a:path w="110235" h="161926">
                  <a:moveTo>
                    <a:pt x="5542" y="0"/>
                  </a:moveTo>
                  <a:lnTo>
                    <a:pt x="5542" y="0"/>
                  </a:lnTo>
                  <a:lnTo>
                    <a:pt x="11030" y="0"/>
                  </a:lnTo>
                  <a:lnTo>
                    <a:pt x="54" y="0"/>
                  </a:lnTo>
                  <a:lnTo>
                    <a:pt x="5265" y="0"/>
                  </a:lnTo>
                  <a:lnTo>
                    <a:pt x="0" y="0"/>
                  </a:lnTo>
                  <a:lnTo>
                    <a:pt x="13744" y="0"/>
                  </a:lnTo>
                  <a:lnTo>
                    <a:pt x="24165" y="9133"/>
                  </a:lnTo>
                  <a:lnTo>
                    <a:pt x="24554" y="17692"/>
                  </a:lnTo>
                  <a:lnTo>
                    <a:pt x="29637" y="23704"/>
                  </a:lnTo>
                  <a:lnTo>
                    <a:pt x="34949" y="26410"/>
                  </a:lnTo>
                  <a:lnTo>
                    <a:pt x="37846" y="27132"/>
                  </a:lnTo>
                  <a:lnTo>
                    <a:pt x="53241" y="35924"/>
                  </a:lnTo>
                  <a:lnTo>
                    <a:pt x="69051" y="38872"/>
                  </a:lnTo>
                  <a:lnTo>
                    <a:pt x="81744" y="45582"/>
                  </a:lnTo>
                  <a:lnTo>
                    <a:pt x="84919" y="46263"/>
                  </a:lnTo>
                  <a:lnTo>
                    <a:pt x="87035" y="47776"/>
                  </a:lnTo>
                  <a:lnTo>
                    <a:pt x="88445" y="49842"/>
                  </a:lnTo>
                  <a:lnTo>
                    <a:pt x="89386" y="52278"/>
                  </a:lnTo>
                  <a:lnTo>
                    <a:pt x="91072" y="53902"/>
                  </a:lnTo>
                  <a:lnTo>
                    <a:pt x="100780" y="57147"/>
                  </a:lnTo>
                  <a:lnTo>
                    <a:pt x="100792" y="66559"/>
                  </a:lnTo>
                  <a:lnTo>
                    <a:pt x="110201" y="66674"/>
                  </a:lnTo>
                  <a:lnTo>
                    <a:pt x="104806" y="66675"/>
                  </a:lnTo>
                  <a:lnTo>
                    <a:pt x="110234" y="66675"/>
                  </a:lnTo>
                  <a:lnTo>
                    <a:pt x="104813" y="66675"/>
                  </a:lnTo>
                  <a:lnTo>
                    <a:pt x="107164" y="66675"/>
                  </a:lnTo>
                  <a:lnTo>
                    <a:pt x="107158" y="67733"/>
                  </a:lnTo>
                  <a:lnTo>
                    <a:pt x="100432" y="76376"/>
                  </a:lnTo>
                  <a:lnTo>
                    <a:pt x="76359" y="101687"/>
                  </a:lnTo>
                  <a:lnTo>
                    <a:pt x="74058" y="107989"/>
                  </a:lnTo>
                  <a:lnTo>
                    <a:pt x="72385" y="110093"/>
                  </a:lnTo>
                  <a:lnTo>
                    <a:pt x="66034" y="114112"/>
                  </a:lnTo>
                  <a:lnTo>
                    <a:pt x="58076" y="127393"/>
                  </a:lnTo>
                  <a:lnTo>
                    <a:pt x="49565" y="136642"/>
                  </a:lnTo>
                  <a:lnTo>
                    <a:pt x="43451" y="140104"/>
                  </a:lnTo>
                  <a:lnTo>
                    <a:pt x="37208" y="142702"/>
                  </a:lnTo>
                  <a:lnTo>
                    <a:pt x="26462" y="150914"/>
                  </a:lnTo>
                  <a:lnTo>
                    <a:pt x="25424" y="154562"/>
                  </a:lnTo>
                  <a:lnTo>
                    <a:pt x="24606" y="161797"/>
                  </a:lnTo>
                  <a:lnTo>
                    <a:pt x="19108" y="161900"/>
                  </a:lnTo>
                  <a:lnTo>
                    <a:pt x="24592"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90" name="SMARTInkShape-1718">
              <a:extLst>
                <a:ext uri="{FF2B5EF4-FFF2-40B4-BE49-F238E27FC236}">
                  <a16:creationId xmlns:a16="http://schemas.microsoft.com/office/drawing/2014/main" id="{C17293D4-CBCD-716A-8C4F-46E279C45CF2}"/>
                </a:ext>
              </a:extLst>
            </p:cNvPr>
            <p:cNvSpPr/>
            <p:nvPr>
              <p:custDataLst>
                <p:tags r:id="rId59"/>
              </p:custDataLst>
            </p:nvPr>
          </p:nvSpPr>
          <p:spPr>
            <a:xfrm>
              <a:off x="8224120" y="800101"/>
              <a:ext cx="167406" cy="95133"/>
            </a:xfrm>
            <a:custGeom>
              <a:avLst/>
              <a:gdLst/>
              <a:ahLst/>
              <a:cxnLst/>
              <a:rect l="0" t="0" r="0" b="0"/>
              <a:pathLst>
                <a:path w="167406" h="95133">
                  <a:moveTo>
                    <a:pt x="34055" y="19049"/>
                  </a:moveTo>
                  <a:lnTo>
                    <a:pt x="34055" y="19049"/>
                  </a:lnTo>
                  <a:lnTo>
                    <a:pt x="34055" y="10848"/>
                  </a:lnTo>
                  <a:lnTo>
                    <a:pt x="35113" y="10407"/>
                  </a:lnTo>
                  <a:lnTo>
                    <a:pt x="48626" y="9525"/>
                  </a:lnTo>
                  <a:lnTo>
                    <a:pt x="50119" y="8466"/>
                  </a:lnTo>
                  <a:lnTo>
                    <a:pt x="51114" y="6702"/>
                  </a:lnTo>
                  <a:lnTo>
                    <a:pt x="51779" y="4468"/>
                  </a:lnTo>
                  <a:lnTo>
                    <a:pt x="53278" y="2978"/>
                  </a:lnTo>
                  <a:lnTo>
                    <a:pt x="61189" y="391"/>
                  </a:lnTo>
                  <a:lnTo>
                    <a:pt x="81527" y="0"/>
                  </a:lnTo>
                  <a:lnTo>
                    <a:pt x="81679" y="17691"/>
                  </a:lnTo>
                  <a:lnTo>
                    <a:pt x="75134" y="26385"/>
                  </a:lnTo>
                  <a:lnTo>
                    <a:pt x="71978" y="35216"/>
                  </a:lnTo>
                  <a:lnTo>
                    <a:pt x="49799" y="60335"/>
                  </a:lnTo>
                  <a:lnTo>
                    <a:pt x="43522" y="63857"/>
                  </a:lnTo>
                  <a:lnTo>
                    <a:pt x="25813" y="71174"/>
                  </a:lnTo>
                  <a:lnTo>
                    <a:pt x="22209" y="73907"/>
                  </a:lnTo>
                  <a:lnTo>
                    <a:pt x="16082" y="81752"/>
                  </a:lnTo>
                  <a:lnTo>
                    <a:pt x="5620" y="85678"/>
                  </a:lnTo>
                  <a:lnTo>
                    <a:pt x="5522" y="90767"/>
                  </a:lnTo>
                  <a:lnTo>
                    <a:pt x="4449" y="92261"/>
                  </a:lnTo>
                  <a:lnTo>
                    <a:pt x="435" y="93921"/>
                  </a:lnTo>
                  <a:lnTo>
                    <a:pt x="0" y="94364"/>
                  </a:lnTo>
                  <a:lnTo>
                    <a:pt x="769" y="94659"/>
                  </a:lnTo>
                  <a:lnTo>
                    <a:pt x="4549" y="95132"/>
                  </a:lnTo>
                  <a:lnTo>
                    <a:pt x="21800" y="87038"/>
                  </a:lnTo>
                  <a:lnTo>
                    <a:pt x="65717" y="85734"/>
                  </a:lnTo>
                  <a:lnTo>
                    <a:pt x="113315" y="85724"/>
                  </a:lnTo>
                  <a:lnTo>
                    <a:pt x="160471" y="85724"/>
                  </a:lnTo>
                  <a:lnTo>
                    <a:pt x="167405" y="857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91" name="SMARTInkShape-1719">
              <a:extLst>
                <a:ext uri="{FF2B5EF4-FFF2-40B4-BE49-F238E27FC236}">
                  <a16:creationId xmlns:a16="http://schemas.microsoft.com/office/drawing/2014/main" id="{F3C1A1A2-DA97-7C1D-7A7D-C0C61D0EBBE4}"/>
                </a:ext>
              </a:extLst>
            </p:cNvPr>
            <p:cNvSpPr/>
            <p:nvPr>
              <p:custDataLst>
                <p:tags r:id="rId60"/>
              </p:custDataLst>
            </p:nvPr>
          </p:nvSpPr>
          <p:spPr>
            <a:xfrm>
              <a:off x="7907074" y="689840"/>
              <a:ext cx="332052" cy="176936"/>
            </a:xfrm>
            <a:custGeom>
              <a:avLst/>
              <a:gdLst/>
              <a:ahLst/>
              <a:cxnLst/>
              <a:rect l="0" t="0" r="0" b="0"/>
              <a:pathLst>
                <a:path w="332052" h="176936">
                  <a:moveTo>
                    <a:pt x="8201" y="176935"/>
                  </a:moveTo>
                  <a:lnTo>
                    <a:pt x="8201" y="176935"/>
                  </a:lnTo>
                  <a:lnTo>
                    <a:pt x="0" y="176935"/>
                  </a:lnTo>
                  <a:lnTo>
                    <a:pt x="4425" y="176935"/>
                  </a:lnTo>
                  <a:lnTo>
                    <a:pt x="1908" y="176935"/>
                  </a:lnTo>
                  <a:lnTo>
                    <a:pt x="7163" y="176935"/>
                  </a:lnTo>
                  <a:lnTo>
                    <a:pt x="7740" y="174113"/>
                  </a:lnTo>
                  <a:lnTo>
                    <a:pt x="7893" y="171878"/>
                  </a:lnTo>
                  <a:lnTo>
                    <a:pt x="10887" y="166574"/>
                  </a:lnTo>
                  <a:lnTo>
                    <a:pt x="14687" y="160688"/>
                  </a:lnTo>
                  <a:lnTo>
                    <a:pt x="16376" y="154545"/>
                  </a:lnTo>
                  <a:lnTo>
                    <a:pt x="17884" y="152483"/>
                  </a:lnTo>
                  <a:lnTo>
                    <a:pt x="19948" y="151109"/>
                  </a:lnTo>
                  <a:lnTo>
                    <a:pt x="25064" y="148523"/>
                  </a:lnTo>
                  <a:lnTo>
                    <a:pt x="71703" y="103903"/>
                  </a:lnTo>
                  <a:lnTo>
                    <a:pt x="81226" y="95441"/>
                  </a:lnTo>
                  <a:lnTo>
                    <a:pt x="87576" y="93091"/>
                  </a:lnTo>
                  <a:lnTo>
                    <a:pt x="89693" y="91405"/>
                  </a:lnTo>
                  <a:lnTo>
                    <a:pt x="94787" y="83977"/>
                  </a:lnTo>
                  <a:lnTo>
                    <a:pt x="106646" y="75073"/>
                  </a:lnTo>
                  <a:lnTo>
                    <a:pt x="117199" y="59426"/>
                  </a:lnTo>
                  <a:lnTo>
                    <a:pt x="122966" y="55917"/>
                  </a:lnTo>
                  <a:lnTo>
                    <a:pt x="129058" y="53299"/>
                  </a:lnTo>
                  <a:lnTo>
                    <a:pt x="135292" y="48608"/>
                  </a:lnTo>
                  <a:lnTo>
                    <a:pt x="138769" y="42995"/>
                  </a:lnTo>
                  <a:lnTo>
                    <a:pt x="141184" y="34178"/>
                  </a:lnTo>
                  <a:lnTo>
                    <a:pt x="141388" y="29527"/>
                  </a:lnTo>
                  <a:lnTo>
                    <a:pt x="142501" y="27863"/>
                  </a:lnTo>
                  <a:lnTo>
                    <a:pt x="144301" y="26753"/>
                  </a:lnTo>
                  <a:lnTo>
                    <a:pt x="146559" y="26014"/>
                  </a:lnTo>
                  <a:lnTo>
                    <a:pt x="148065" y="24463"/>
                  </a:lnTo>
                  <a:lnTo>
                    <a:pt x="149737" y="19917"/>
                  </a:lnTo>
                  <a:lnTo>
                    <a:pt x="151241" y="18281"/>
                  </a:lnTo>
                  <a:lnTo>
                    <a:pt x="155735" y="16464"/>
                  </a:lnTo>
                  <a:lnTo>
                    <a:pt x="157359" y="14921"/>
                  </a:lnTo>
                  <a:lnTo>
                    <a:pt x="160174" y="6937"/>
                  </a:lnTo>
                  <a:lnTo>
                    <a:pt x="163233" y="6130"/>
                  </a:lnTo>
                  <a:lnTo>
                    <a:pt x="168764" y="5612"/>
                  </a:lnTo>
                  <a:lnTo>
                    <a:pt x="161806" y="5496"/>
                  </a:lnTo>
                  <a:lnTo>
                    <a:pt x="166015" y="432"/>
                  </a:lnTo>
                  <a:lnTo>
                    <a:pt x="167385" y="0"/>
                  </a:lnTo>
                  <a:lnTo>
                    <a:pt x="168299" y="770"/>
                  </a:lnTo>
                  <a:lnTo>
                    <a:pt x="170019" y="5209"/>
                  </a:lnTo>
                  <a:lnTo>
                    <a:pt x="160991" y="5478"/>
                  </a:lnTo>
                  <a:lnTo>
                    <a:pt x="166166" y="5484"/>
                  </a:lnTo>
                  <a:lnTo>
                    <a:pt x="163779" y="5484"/>
                  </a:lnTo>
                  <a:lnTo>
                    <a:pt x="162719" y="6543"/>
                  </a:lnTo>
                  <a:lnTo>
                    <a:pt x="160171" y="13089"/>
                  </a:lnTo>
                  <a:lnTo>
                    <a:pt x="155824" y="18742"/>
                  </a:lnTo>
                  <a:lnTo>
                    <a:pt x="155300" y="21732"/>
                  </a:lnTo>
                  <a:lnTo>
                    <a:pt x="156009" y="24783"/>
                  </a:lnTo>
                  <a:lnTo>
                    <a:pt x="157540" y="27875"/>
                  </a:lnTo>
                  <a:lnTo>
                    <a:pt x="157501" y="29937"/>
                  </a:lnTo>
                  <a:lnTo>
                    <a:pt x="156418" y="31311"/>
                  </a:lnTo>
                  <a:lnTo>
                    <a:pt x="154638" y="32228"/>
                  </a:lnTo>
                  <a:lnTo>
                    <a:pt x="147075" y="43630"/>
                  </a:lnTo>
                  <a:lnTo>
                    <a:pt x="142035" y="60479"/>
                  </a:lnTo>
                  <a:lnTo>
                    <a:pt x="141563" y="85901"/>
                  </a:lnTo>
                  <a:lnTo>
                    <a:pt x="144379" y="91673"/>
                  </a:lnTo>
                  <a:lnTo>
                    <a:pt x="148099" y="97766"/>
                  </a:lnTo>
                  <a:lnTo>
                    <a:pt x="149753" y="104001"/>
                  </a:lnTo>
                  <a:lnTo>
                    <a:pt x="149136" y="107146"/>
                  </a:lnTo>
                  <a:lnTo>
                    <a:pt x="145627" y="113462"/>
                  </a:lnTo>
                  <a:lnTo>
                    <a:pt x="145327" y="115570"/>
                  </a:lnTo>
                  <a:lnTo>
                    <a:pt x="146186" y="116975"/>
                  </a:lnTo>
                  <a:lnTo>
                    <a:pt x="151491" y="120473"/>
                  </a:lnTo>
                  <a:lnTo>
                    <a:pt x="160183" y="128903"/>
                  </a:lnTo>
                  <a:lnTo>
                    <a:pt x="174779" y="129299"/>
                  </a:lnTo>
                  <a:lnTo>
                    <a:pt x="180308" y="126483"/>
                  </a:lnTo>
                  <a:lnTo>
                    <a:pt x="186293" y="122762"/>
                  </a:lnTo>
                  <a:lnTo>
                    <a:pt x="195612" y="119609"/>
                  </a:lnTo>
                  <a:lnTo>
                    <a:pt x="206356" y="111700"/>
                  </a:lnTo>
                  <a:lnTo>
                    <a:pt x="207395" y="108078"/>
                  </a:lnTo>
                  <a:lnTo>
                    <a:pt x="207672" y="105630"/>
                  </a:lnTo>
                  <a:lnTo>
                    <a:pt x="210802" y="100088"/>
                  </a:lnTo>
                  <a:lnTo>
                    <a:pt x="213118" y="97129"/>
                  </a:lnTo>
                  <a:lnTo>
                    <a:pt x="218514" y="93841"/>
                  </a:lnTo>
                  <a:lnTo>
                    <a:pt x="224440" y="91321"/>
                  </a:lnTo>
                  <a:lnTo>
                    <a:pt x="230602" y="86673"/>
                  </a:lnTo>
                  <a:lnTo>
                    <a:pt x="234047" y="81080"/>
                  </a:lnTo>
                  <a:lnTo>
                    <a:pt x="241313" y="63809"/>
                  </a:lnTo>
                  <a:lnTo>
                    <a:pt x="253205" y="44158"/>
                  </a:lnTo>
                  <a:lnTo>
                    <a:pt x="255618" y="24585"/>
                  </a:lnTo>
                  <a:lnTo>
                    <a:pt x="255696" y="21393"/>
                  </a:lnTo>
                  <a:lnTo>
                    <a:pt x="256806" y="19266"/>
                  </a:lnTo>
                  <a:lnTo>
                    <a:pt x="258604" y="17847"/>
                  </a:lnTo>
                  <a:lnTo>
                    <a:pt x="260862" y="16901"/>
                  </a:lnTo>
                  <a:lnTo>
                    <a:pt x="262366" y="15213"/>
                  </a:lnTo>
                  <a:lnTo>
                    <a:pt x="264980" y="6975"/>
                  </a:lnTo>
                  <a:lnTo>
                    <a:pt x="268022" y="6147"/>
                  </a:lnTo>
                  <a:lnTo>
                    <a:pt x="274782" y="5496"/>
                  </a:lnTo>
                  <a:lnTo>
                    <a:pt x="274866" y="432"/>
                  </a:lnTo>
                  <a:lnTo>
                    <a:pt x="273818" y="0"/>
                  </a:lnTo>
                  <a:lnTo>
                    <a:pt x="269834" y="2342"/>
                  </a:lnTo>
                  <a:lnTo>
                    <a:pt x="269407" y="3389"/>
                  </a:lnTo>
                  <a:lnTo>
                    <a:pt x="270180" y="4088"/>
                  </a:lnTo>
                  <a:lnTo>
                    <a:pt x="273968" y="5209"/>
                  </a:lnTo>
                  <a:lnTo>
                    <a:pt x="258390" y="24772"/>
                  </a:lnTo>
                  <a:lnTo>
                    <a:pt x="256353" y="42338"/>
                  </a:lnTo>
                  <a:lnTo>
                    <a:pt x="256000" y="54975"/>
                  </a:lnTo>
                  <a:lnTo>
                    <a:pt x="253095" y="62053"/>
                  </a:lnTo>
                  <a:lnTo>
                    <a:pt x="250838" y="65422"/>
                  </a:lnTo>
                  <a:lnTo>
                    <a:pt x="247662" y="80276"/>
                  </a:lnTo>
                  <a:lnTo>
                    <a:pt x="246722" y="93027"/>
                  </a:lnTo>
                  <a:lnTo>
                    <a:pt x="249324" y="100131"/>
                  </a:lnTo>
                  <a:lnTo>
                    <a:pt x="252950" y="106817"/>
                  </a:lnTo>
                  <a:lnTo>
                    <a:pt x="255277" y="119732"/>
                  </a:lnTo>
                  <a:lnTo>
                    <a:pt x="255818" y="136950"/>
                  </a:lnTo>
                  <a:lnTo>
                    <a:pt x="256887" y="137579"/>
                  </a:lnTo>
                  <a:lnTo>
                    <a:pt x="263449" y="139521"/>
                  </a:lnTo>
                  <a:lnTo>
                    <a:pt x="272096" y="145271"/>
                  </a:lnTo>
                  <a:lnTo>
                    <a:pt x="282593" y="147953"/>
                  </a:lnTo>
                  <a:lnTo>
                    <a:pt x="332051" y="1483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92" name="SMARTInkShape-1720">
              <a:extLst>
                <a:ext uri="{FF2B5EF4-FFF2-40B4-BE49-F238E27FC236}">
                  <a16:creationId xmlns:a16="http://schemas.microsoft.com/office/drawing/2014/main" id="{F3E671A1-50B4-C70B-F5FF-137D783354F4}"/>
                </a:ext>
              </a:extLst>
            </p:cNvPr>
            <p:cNvSpPr/>
            <p:nvPr>
              <p:custDataLst>
                <p:tags r:id="rId61"/>
              </p:custDataLst>
            </p:nvPr>
          </p:nvSpPr>
          <p:spPr>
            <a:xfrm>
              <a:off x="7709762" y="800100"/>
              <a:ext cx="176939" cy="1"/>
            </a:xfrm>
            <a:custGeom>
              <a:avLst/>
              <a:gdLst/>
              <a:ahLst/>
              <a:cxnLst/>
              <a:rect l="0" t="0" r="0" b="0"/>
              <a:pathLst>
                <a:path w="176939" h="1">
                  <a:moveTo>
                    <a:pt x="5488" y="0"/>
                  </a:moveTo>
                  <a:lnTo>
                    <a:pt x="5488" y="0"/>
                  </a:lnTo>
                  <a:lnTo>
                    <a:pt x="0" y="0"/>
                  </a:lnTo>
                  <a:lnTo>
                    <a:pt x="5487" y="0"/>
                  </a:lnTo>
                  <a:lnTo>
                    <a:pt x="0" y="0"/>
                  </a:lnTo>
                  <a:lnTo>
                    <a:pt x="45845" y="0"/>
                  </a:lnTo>
                  <a:lnTo>
                    <a:pt x="92627" y="0"/>
                  </a:lnTo>
                  <a:lnTo>
                    <a:pt x="139453" y="0"/>
                  </a:lnTo>
                  <a:lnTo>
                    <a:pt x="17693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93" name="SMARTInkShape-1721">
              <a:extLst>
                <a:ext uri="{FF2B5EF4-FFF2-40B4-BE49-F238E27FC236}">
                  <a16:creationId xmlns:a16="http://schemas.microsoft.com/office/drawing/2014/main" id="{A77AAA2A-1370-DA5F-86A3-64D6D0C1B033}"/>
                </a:ext>
              </a:extLst>
            </p:cNvPr>
            <p:cNvSpPr/>
            <p:nvPr>
              <p:custDataLst>
                <p:tags r:id="rId62"/>
              </p:custDataLst>
            </p:nvPr>
          </p:nvSpPr>
          <p:spPr>
            <a:xfrm>
              <a:off x="7734300" y="8001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397" name="SMARTInkShape-Group347">
            <a:extLst>
              <a:ext uri="{FF2B5EF4-FFF2-40B4-BE49-F238E27FC236}">
                <a16:creationId xmlns:a16="http://schemas.microsoft.com/office/drawing/2014/main" id="{746DCF27-DD56-6958-8370-7D076378A9AF}"/>
              </a:ext>
            </a:extLst>
          </p:cNvPr>
          <p:cNvGrpSpPr/>
          <p:nvPr/>
        </p:nvGrpSpPr>
        <p:grpSpPr>
          <a:xfrm>
            <a:off x="7172716" y="676285"/>
            <a:ext cx="399660" cy="238116"/>
            <a:chOff x="7172716" y="676285"/>
            <a:chExt cx="399660" cy="238116"/>
          </a:xfrm>
        </p:grpSpPr>
        <p:sp>
          <p:nvSpPr>
            <p:cNvPr id="124395" name="SMARTInkShape-1722">
              <a:extLst>
                <a:ext uri="{FF2B5EF4-FFF2-40B4-BE49-F238E27FC236}">
                  <a16:creationId xmlns:a16="http://schemas.microsoft.com/office/drawing/2014/main" id="{91D9E487-A65E-143A-5802-DC3F918315A8}"/>
                </a:ext>
              </a:extLst>
            </p:cNvPr>
            <p:cNvSpPr/>
            <p:nvPr>
              <p:custDataLst>
                <p:tags r:id="rId55"/>
              </p:custDataLst>
            </p:nvPr>
          </p:nvSpPr>
          <p:spPr>
            <a:xfrm>
              <a:off x="7562850" y="809625"/>
              <a:ext cx="9526" cy="104776"/>
            </a:xfrm>
            <a:custGeom>
              <a:avLst/>
              <a:gdLst/>
              <a:ahLst/>
              <a:cxnLst/>
              <a:rect l="0" t="0" r="0" b="0"/>
              <a:pathLst>
                <a:path w="9526" h="104776">
                  <a:moveTo>
                    <a:pt x="9525" y="0"/>
                  </a:moveTo>
                  <a:lnTo>
                    <a:pt x="9525" y="0"/>
                  </a:lnTo>
                  <a:lnTo>
                    <a:pt x="9525" y="32157"/>
                  </a:lnTo>
                  <a:lnTo>
                    <a:pt x="6703" y="38281"/>
                  </a:lnTo>
                  <a:lnTo>
                    <a:pt x="2978" y="44530"/>
                  </a:lnTo>
                  <a:lnTo>
                    <a:pt x="391" y="55279"/>
                  </a:lnTo>
                  <a:lnTo>
                    <a:pt x="0" y="102128"/>
                  </a:lnTo>
                  <a:lnTo>
                    <a:pt x="0" y="103011"/>
                  </a:lnTo>
                  <a:lnTo>
                    <a:pt x="1058" y="103599"/>
                  </a:lnTo>
                  <a:lnTo>
                    <a:pt x="5488" y="104426"/>
                  </a:lnTo>
                  <a:lnTo>
                    <a:pt x="3145" y="104620"/>
                  </a:lnTo>
                  <a:lnTo>
                    <a:pt x="3155" y="104672"/>
                  </a:lnTo>
                  <a:lnTo>
                    <a:pt x="9525"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96" name="SMARTInkShape-1723">
              <a:extLst>
                <a:ext uri="{FF2B5EF4-FFF2-40B4-BE49-F238E27FC236}">
                  <a16:creationId xmlns:a16="http://schemas.microsoft.com/office/drawing/2014/main" id="{08AEB8F0-8CB6-4351-6B6A-C77D999FAB58}"/>
                </a:ext>
              </a:extLst>
            </p:cNvPr>
            <p:cNvSpPr/>
            <p:nvPr>
              <p:custDataLst>
                <p:tags r:id="rId56"/>
              </p:custDataLst>
            </p:nvPr>
          </p:nvSpPr>
          <p:spPr>
            <a:xfrm>
              <a:off x="7172716" y="676285"/>
              <a:ext cx="342510" cy="219066"/>
            </a:xfrm>
            <a:custGeom>
              <a:avLst/>
              <a:gdLst/>
              <a:ahLst/>
              <a:cxnLst/>
              <a:rect l="0" t="0" r="0" b="0"/>
              <a:pathLst>
                <a:path w="342510" h="219066">
                  <a:moveTo>
                    <a:pt x="9134" y="219065"/>
                  </a:moveTo>
                  <a:lnTo>
                    <a:pt x="9134" y="219065"/>
                  </a:lnTo>
                  <a:lnTo>
                    <a:pt x="4078" y="219065"/>
                  </a:lnTo>
                  <a:lnTo>
                    <a:pt x="2587" y="218007"/>
                  </a:lnTo>
                  <a:lnTo>
                    <a:pt x="1594" y="216243"/>
                  </a:lnTo>
                  <a:lnTo>
                    <a:pt x="0" y="210864"/>
                  </a:lnTo>
                  <a:lnTo>
                    <a:pt x="6233" y="202197"/>
                  </a:lnTo>
                  <a:lnTo>
                    <a:pt x="7845" y="196399"/>
                  </a:lnTo>
                  <a:lnTo>
                    <a:pt x="9332" y="194429"/>
                  </a:lnTo>
                  <a:lnTo>
                    <a:pt x="15426" y="190599"/>
                  </a:lnTo>
                  <a:lnTo>
                    <a:pt x="23291" y="172330"/>
                  </a:lnTo>
                  <a:lnTo>
                    <a:pt x="31653" y="163722"/>
                  </a:lnTo>
                  <a:lnTo>
                    <a:pt x="40309" y="156368"/>
                  </a:lnTo>
                  <a:lnTo>
                    <a:pt x="47298" y="146278"/>
                  </a:lnTo>
                  <a:lnTo>
                    <a:pt x="59717" y="136586"/>
                  </a:lnTo>
                  <a:lnTo>
                    <a:pt x="70476" y="120649"/>
                  </a:lnTo>
                  <a:lnTo>
                    <a:pt x="116975" y="82540"/>
                  </a:lnTo>
                  <a:lnTo>
                    <a:pt x="120564" y="76190"/>
                  </a:lnTo>
                  <a:lnTo>
                    <a:pt x="122867" y="68547"/>
                  </a:lnTo>
                  <a:lnTo>
                    <a:pt x="129868" y="59432"/>
                  </a:lnTo>
                  <a:lnTo>
                    <a:pt x="131586" y="53573"/>
                  </a:lnTo>
                  <a:lnTo>
                    <a:pt x="133102" y="51587"/>
                  </a:lnTo>
                  <a:lnTo>
                    <a:pt x="139234" y="47734"/>
                  </a:lnTo>
                  <a:lnTo>
                    <a:pt x="143258" y="38018"/>
                  </a:lnTo>
                  <a:lnTo>
                    <a:pt x="160091" y="20492"/>
                  </a:lnTo>
                  <a:lnTo>
                    <a:pt x="161530" y="9553"/>
                  </a:lnTo>
                  <a:lnTo>
                    <a:pt x="161534" y="0"/>
                  </a:lnTo>
                  <a:lnTo>
                    <a:pt x="161534" y="5480"/>
                  </a:lnTo>
                  <a:lnTo>
                    <a:pt x="161534" y="3135"/>
                  </a:lnTo>
                  <a:lnTo>
                    <a:pt x="161534" y="5978"/>
                  </a:lnTo>
                  <a:lnTo>
                    <a:pt x="162592" y="7157"/>
                  </a:lnTo>
                  <a:lnTo>
                    <a:pt x="169735" y="9205"/>
                  </a:lnTo>
                  <a:lnTo>
                    <a:pt x="170471" y="12199"/>
                  </a:lnTo>
                  <a:lnTo>
                    <a:pt x="170668" y="14480"/>
                  </a:lnTo>
                  <a:lnTo>
                    <a:pt x="169740" y="16000"/>
                  </a:lnTo>
                  <a:lnTo>
                    <a:pt x="168063" y="17013"/>
                  </a:lnTo>
                  <a:lnTo>
                    <a:pt x="165886" y="17689"/>
                  </a:lnTo>
                  <a:lnTo>
                    <a:pt x="164435" y="19198"/>
                  </a:lnTo>
                  <a:lnTo>
                    <a:pt x="159285" y="29223"/>
                  </a:lnTo>
                  <a:lnTo>
                    <a:pt x="156860" y="32179"/>
                  </a:lnTo>
                  <a:lnTo>
                    <a:pt x="156301" y="35208"/>
                  </a:lnTo>
                  <a:lnTo>
                    <a:pt x="156988" y="38285"/>
                  </a:lnTo>
                  <a:lnTo>
                    <a:pt x="158502" y="41395"/>
                  </a:lnTo>
                  <a:lnTo>
                    <a:pt x="158454" y="43468"/>
                  </a:lnTo>
                  <a:lnTo>
                    <a:pt x="157364" y="44851"/>
                  </a:lnTo>
                  <a:lnTo>
                    <a:pt x="155580" y="45772"/>
                  </a:lnTo>
                  <a:lnTo>
                    <a:pt x="148010" y="57182"/>
                  </a:lnTo>
                  <a:lnTo>
                    <a:pt x="147226" y="61401"/>
                  </a:lnTo>
                  <a:lnTo>
                    <a:pt x="147762" y="65272"/>
                  </a:lnTo>
                  <a:lnTo>
                    <a:pt x="149177" y="68912"/>
                  </a:lnTo>
                  <a:lnTo>
                    <a:pt x="149064" y="72396"/>
                  </a:lnTo>
                  <a:lnTo>
                    <a:pt x="133688" y="113691"/>
                  </a:lnTo>
                  <a:lnTo>
                    <a:pt x="132960" y="160033"/>
                  </a:lnTo>
                  <a:lnTo>
                    <a:pt x="138015" y="166414"/>
                  </a:lnTo>
                  <a:lnTo>
                    <a:pt x="143320" y="169206"/>
                  </a:lnTo>
                  <a:lnTo>
                    <a:pt x="146216" y="169951"/>
                  </a:lnTo>
                  <a:lnTo>
                    <a:pt x="148147" y="171505"/>
                  </a:lnTo>
                  <a:lnTo>
                    <a:pt x="151501" y="179510"/>
                  </a:lnTo>
                  <a:lnTo>
                    <a:pt x="154605" y="180318"/>
                  </a:lnTo>
                  <a:lnTo>
                    <a:pt x="177816" y="180954"/>
                  </a:lnTo>
                  <a:lnTo>
                    <a:pt x="190580" y="173424"/>
                  </a:lnTo>
                  <a:lnTo>
                    <a:pt x="202902" y="171832"/>
                  </a:lnTo>
                  <a:lnTo>
                    <a:pt x="204988" y="170643"/>
                  </a:lnTo>
                  <a:lnTo>
                    <a:pt x="206379" y="168792"/>
                  </a:lnTo>
                  <a:lnTo>
                    <a:pt x="207923" y="163913"/>
                  </a:lnTo>
                  <a:lnTo>
                    <a:pt x="208609" y="158217"/>
                  </a:lnTo>
                  <a:lnTo>
                    <a:pt x="211738" y="152158"/>
                  </a:lnTo>
                  <a:lnTo>
                    <a:pt x="214052" y="149060"/>
                  </a:lnTo>
                  <a:lnTo>
                    <a:pt x="243953" y="135426"/>
                  </a:lnTo>
                  <a:lnTo>
                    <a:pt x="248230" y="130497"/>
                  </a:lnTo>
                  <a:lnTo>
                    <a:pt x="260151" y="112435"/>
                  </a:lnTo>
                  <a:lnTo>
                    <a:pt x="269541" y="101981"/>
                  </a:lnTo>
                  <a:lnTo>
                    <a:pt x="273037" y="92592"/>
                  </a:lnTo>
                  <a:lnTo>
                    <a:pt x="276524" y="70746"/>
                  </a:lnTo>
                  <a:lnTo>
                    <a:pt x="283300" y="57319"/>
                  </a:lnTo>
                  <a:lnTo>
                    <a:pt x="285359" y="9710"/>
                  </a:lnTo>
                  <a:lnTo>
                    <a:pt x="285359" y="9515"/>
                  </a:lnTo>
                  <a:lnTo>
                    <a:pt x="285359" y="53975"/>
                  </a:lnTo>
                  <a:lnTo>
                    <a:pt x="285359" y="69841"/>
                  </a:lnTo>
                  <a:lnTo>
                    <a:pt x="276008" y="114116"/>
                  </a:lnTo>
                  <a:lnTo>
                    <a:pt x="275834" y="160033"/>
                  </a:lnTo>
                  <a:lnTo>
                    <a:pt x="284035" y="169951"/>
                  </a:lnTo>
                  <a:lnTo>
                    <a:pt x="287594" y="170778"/>
                  </a:lnTo>
                  <a:lnTo>
                    <a:pt x="335023" y="171440"/>
                  </a:lnTo>
                  <a:lnTo>
                    <a:pt x="342509" y="1714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418" name="SMARTInkShape-Group348">
            <a:extLst>
              <a:ext uri="{FF2B5EF4-FFF2-40B4-BE49-F238E27FC236}">
                <a16:creationId xmlns:a16="http://schemas.microsoft.com/office/drawing/2014/main" id="{43DDCB2B-ADC5-6B6A-8A9B-8F5200733357}"/>
              </a:ext>
            </a:extLst>
          </p:cNvPr>
          <p:cNvGrpSpPr/>
          <p:nvPr/>
        </p:nvGrpSpPr>
        <p:grpSpPr>
          <a:xfrm>
            <a:off x="6448425" y="133350"/>
            <a:ext cx="2381251" cy="733426"/>
            <a:chOff x="6448425" y="133350"/>
            <a:chExt cx="2381251" cy="733426"/>
          </a:xfrm>
        </p:grpSpPr>
        <p:sp>
          <p:nvSpPr>
            <p:cNvPr id="124398" name="SMARTInkShape-1724">
              <a:extLst>
                <a:ext uri="{FF2B5EF4-FFF2-40B4-BE49-F238E27FC236}">
                  <a16:creationId xmlns:a16="http://schemas.microsoft.com/office/drawing/2014/main" id="{4CCEE072-1F7A-5CDD-937F-92E3F4D7721A}"/>
                </a:ext>
              </a:extLst>
            </p:cNvPr>
            <p:cNvSpPr/>
            <p:nvPr>
              <p:custDataLst>
                <p:tags r:id="rId35"/>
              </p:custDataLst>
            </p:nvPr>
          </p:nvSpPr>
          <p:spPr>
            <a:xfrm>
              <a:off x="6953250" y="790575"/>
              <a:ext cx="9526" cy="28576"/>
            </a:xfrm>
            <a:custGeom>
              <a:avLst/>
              <a:gdLst/>
              <a:ahLst/>
              <a:cxnLst/>
              <a:rect l="0" t="0" r="0" b="0"/>
              <a:pathLst>
                <a:path w="9526" h="28576">
                  <a:moveTo>
                    <a:pt x="9525" y="0"/>
                  </a:moveTo>
                  <a:lnTo>
                    <a:pt x="9525" y="0"/>
                  </a:lnTo>
                  <a:lnTo>
                    <a:pt x="1325" y="0"/>
                  </a:lnTo>
                  <a:lnTo>
                    <a:pt x="883" y="1058"/>
                  </a:lnTo>
                  <a:lnTo>
                    <a:pt x="0"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99" name="SMARTInkShape-1725">
              <a:extLst>
                <a:ext uri="{FF2B5EF4-FFF2-40B4-BE49-F238E27FC236}">
                  <a16:creationId xmlns:a16="http://schemas.microsoft.com/office/drawing/2014/main" id="{A08A0FA1-6385-AA4D-DBDE-FBBC545C7EED}"/>
                </a:ext>
              </a:extLst>
            </p:cNvPr>
            <p:cNvSpPr/>
            <p:nvPr>
              <p:custDataLst>
                <p:tags r:id="rId36"/>
              </p:custDataLst>
            </p:nvPr>
          </p:nvSpPr>
          <p:spPr>
            <a:xfrm>
              <a:off x="6972300" y="6953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00" name="SMARTInkShape-1726">
              <a:extLst>
                <a:ext uri="{FF2B5EF4-FFF2-40B4-BE49-F238E27FC236}">
                  <a16:creationId xmlns:a16="http://schemas.microsoft.com/office/drawing/2014/main" id="{C489C3B9-23B4-CFBD-3910-F061A80D850B}"/>
                </a:ext>
              </a:extLst>
            </p:cNvPr>
            <p:cNvSpPr/>
            <p:nvPr>
              <p:custDataLst>
                <p:tags r:id="rId37"/>
              </p:custDataLst>
            </p:nvPr>
          </p:nvSpPr>
          <p:spPr>
            <a:xfrm>
              <a:off x="6633468" y="762010"/>
              <a:ext cx="167383" cy="104766"/>
            </a:xfrm>
            <a:custGeom>
              <a:avLst/>
              <a:gdLst/>
              <a:ahLst/>
              <a:cxnLst/>
              <a:rect l="0" t="0" r="0" b="0"/>
              <a:pathLst>
                <a:path w="167383" h="104766">
                  <a:moveTo>
                    <a:pt x="100707" y="28565"/>
                  </a:moveTo>
                  <a:lnTo>
                    <a:pt x="100707" y="28565"/>
                  </a:lnTo>
                  <a:lnTo>
                    <a:pt x="100707" y="19050"/>
                  </a:lnTo>
                  <a:lnTo>
                    <a:pt x="91182" y="19040"/>
                  </a:lnTo>
                  <a:lnTo>
                    <a:pt x="81691" y="9549"/>
                  </a:lnTo>
                  <a:lnTo>
                    <a:pt x="73459" y="9518"/>
                  </a:lnTo>
                  <a:lnTo>
                    <a:pt x="73016" y="8459"/>
                  </a:lnTo>
                  <a:lnTo>
                    <a:pt x="72248" y="1314"/>
                  </a:lnTo>
                  <a:lnTo>
                    <a:pt x="69361" y="579"/>
                  </a:lnTo>
                  <a:lnTo>
                    <a:pt x="57669" y="0"/>
                  </a:lnTo>
                  <a:lnTo>
                    <a:pt x="52298" y="2817"/>
                  </a:lnTo>
                  <a:lnTo>
                    <a:pt x="45283" y="8192"/>
                  </a:lnTo>
                  <a:lnTo>
                    <a:pt x="36294" y="10312"/>
                  </a:lnTo>
                  <a:lnTo>
                    <a:pt x="11404" y="32178"/>
                  </a:lnTo>
                  <a:lnTo>
                    <a:pt x="8100" y="38285"/>
                  </a:lnTo>
                  <a:lnTo>
                    <a:pt x="5805" y="53991"/>
                  </a:lnTo>
                  <a:lnTo>
                    <a:pt x="5611" y="60326"/>
                  </a:lnTo>
                  <a:lnTo>
                    <a:pt x="2703" y="66670"/>
                  </a:lnTo>
                  <a:lnTo>
                    <a:pt x="446" y="69843"/>
                  </a:lnTo>
                  <a:lnTo>
                    <a:pt x="0" y="73017"/>
                  </a:lnTo>
                  <a:lnTo>
                    <a:pt x="5376" y="99739"/>
                  </a:lnTo>
                  <a:lnTo>
                    <a:pt x="6461" y="101414"/>
                  </a:lnTo>
                  <a:lnTo>
                    <a:pt x="8243" y="102531"/>
                  </a:lnTo>
                  <a:lnTo>
                    <a:pt x="14587" y="104634"/>
                  </a:lnTo>
                  <a:lnTo>
                    <a:pt x="28204" y="104753"/>
                  </a:lnTo>
                  <a:lnTo>
                    <a:pt x="30147" y="103699"/>
                  </a:lnTo>
                  <a:lnTo>
                    <a:pt x="31442" y="101938"/>
                  </a:lnTo>
                  <a:lnTo>
                    <a:pt x="32306" y="99705"/>
                  </a:lnTo>
                  <a:lnTo>
                    <a:pt x="33939" y="98217"/>
                  </a:lnTo>
                  <a:lnTo>
                    <a:pt x="42081" y="95632"/>
                  </a:lnTo>
                  <a:lnTo>
                    <a:pt x="48176" y="95356"/>
                  </a:lnTo>
                  <a:lnTo>
                    <a:pt x="49812" y="94259"/>
                  </a:lnTo>
                  <a:lnTo>
                    <a:pt x="50902" y="92469"/>
                  </a:lnTo>
                  <a:lnTo>
                    <a:pt x="51628" y="90218"/>
                  </a:lnTo>
                  <a:lnTo>
                    <a:pt x="62698" y="76278"/>
                  </a:lnTo>
                  <a:lnTo>
                    <a:pt x="70681" y="68140"/>
                  </a:lnTo>
                  <a:lnTo>
                    <a:pt x="76758" y="67102"/>
                  </a:lnTo>
                  <a:lnTo>
                    <a:pt x="78391" y="65898"/>
                  </a:lnTo>
                  <a:lnTo>
                    <a:pt x="81012" y="59184"/>
                  </a:lnTo>
                  <a:lnTo>
                    <a:pt x="81370" y="56990"/>
                  </a:lnTo>
                  <a:lnTo>
                    <a:pt x="81530" y="52487"/>
                  </a:lnTo>
                  <a:lnTo>
                    <a:pt x="82631" y="50863"/>
                  </a:lnTo>
                  <a:lnTo>
                    <a:pt x="84423" y="49780"/>
                  </a:lnTo>
                  <a:lnTo>
                    <a:pt x="91179" y="47616"/>
                  </a:lnTo>
                  <a:lnTo>
                    <a:pt x="91181" y="52672"/>
                  </a:lnTo>
                  <a:lnTo>
                    <a:pt x="90124" y="54161"/>
                  </a:lnTo>
                  <a:lnTo>
                    <a:pt x="88360" y="55154"/>
                  </a:lnTo>
                  <a:lnTo>
                    <a:pt x="86126" y="55816"/>
                  </a:lnTo>
                  <a:lnTo>
                    <a:pt x="84637" y="57316"/>
                  </a:lnTo>
                  <a:lnTo>
                    <a:pt x="82050" y="65225"/>
                  </a:lnTo>
                  <a:lnTo>
                    <a:pt x="81691" y="74740"/>
                  </a:lnTo>
                  <a:lnTo>
                    <a:pt x="88210" y="83508"/>
                  </a:lnTo>
                  <a:lnTo>
                    <a:pt x="91148" y="95086"/>
                  </a:lnTo>
                  <a:lnTo>
                    <a:pt x="91172" y="100251"/>
                  </a:lnTo>
                  <a:lnTo>
                    <a:pt x="92233" y="101756"/>
                  </a:lnTo>
                  <a:lnTo>
                    <a:pt x="94000" y="102759"/>
                  </a:lnTo>
                  <a:lnTo>
                    <a:pt x="100881" y="104501"/>
                  </a:lnTo>
                  <a:lnTo>
                    <a:pt x="146048" y="104765"/>
                  </a:lnTo>
                  <a:lnTo>
                    <a:pt x="161149" y="104765"/>
                  </a:lnTo>
                  <a:lnTo>
                    <a:pt x="163227" y="103707"/>
                  </a:lnTo>
                  <a:lnTo>
                    <a:pt x="164612" y="101943"/>
                  </a:lnTo>
                  <a:lnTo>
                    <a:pt x="167382" y="952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01" name="SMARTInkShape-1727">
              <a:extLst>
                <a:ext uri="{FF2B5EF4-FFF2-40B4-BE49-F238E27FC236}">
                  <a16:creationId xmlns:a16="http://schemas.microsoft.com/office/drawing/2014/main" id="{E4A57DA9-FCCE-2173-212D-13BEDB22D404}"/>
                </a:ext>
              </a:extLst>
            </p:cNvPr>
            <p:cNvSpPr/>
            <p:nvPr>
              <p:custDataLst>
                <p:tags r:id="rId38"/>
              </p:custDataLst>
            </p:nvPr>
          </p:nvSpPr>
          <p:spPr>
            <a:xfrm>
              <a:off x="6448425" y="733425"/>
              <a:ext cx="142876" cy="19051"/>
            </a:xfrm>
            <a:custGeom>
              <a:avLst/>
              <a:gdLst/>
              <a:ahLst/>
              <a:cxnLst/>
              <a:rect l="0" t="0" r="0" b="0"/>
              <a:pathLst>
                <a:path w="142876" h="19051">
                  <a:moveTo>
                    <a:pt x="0" y="19050"/>
                  </a:moveTo>
                  <a:lnTo>
                    <a:pt x="0" y="19050"/>
                  </a:lnTo>
                  <a:lnTo>
                    <a:pt x="5488" y="19050"/>
                  </a:lnTo>
                  <a:lnTo>
                    <a:pt x="3144" y="19050"/>
                  </a:lnTo>
                  <a:lnTo>
                    <a:pt x="31888" y="19050"/>
                  </a:lnTo>
                  <a:lnTo>
                    <a:pt x="38162" y="16228"/>
                  </a:lnTo>
                  <a:lnTo>
                    <a:pt x="44478" y="12504"/>
                  </a:lnTo>
                  <a:lnTo>
                    <a:pt x="57155" y="10113"/>
                  </a:lnTo>
                  <a:lnTo>
                    <a:pt x="104069" y="4479"/>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02" name="SMARTInkShape-1728">
              <a:extLst>
                <a:ext uri="{FF2B5EF4-FFF2-40B4-BE49-F238E27FC236}">
                  <a16:creationId xmlns:a16="http://schemas.microsoft.com/office/drawing/2014/main" id="{A1909C4E-BC8A-15B2-7211-382F5207C79D}"/>
                </a:ext>
              </a:extLst>
            </p:cNvPr>
            <p:cNvSpPr/>
            <p:nvPr>
              <p:custDataLst>
                <p:tags r:id="rId39"/>
              </p:custDataLst>
            </p:nvPr>
          </p:nvSpPr>
          <p:spPr>
            <a:xfrm>
              <a:off x="6572250" y="628661"/>
              <a:ext cx="19051" cy="190490"/>
            </a:xfrm>
            <a:custGeom>
              <a:avLst/>
              <a:gdLst/>
              <a:ahLst/>
              <a:cxnLst/>
              <a:rect l="0" t="0" r="0" b="0"/>
              <a:pathLst>
                <a:path w="19051" h="190490">
                  <a:moveTo>
                    <a:pt x="9525" y="19039"/>
                  </a:moveTo>
                  <a:lnTo>
                    <a:pt x="9525" y="19039"/>
                  </a:lnTo>
                  <a:lnTo>
                    <a:pt x="9525" y="13982"/>
                  </a:lnTo>
                  <a:lnTo>
                    <a:pt x="10583" y="12493"/>
                  </a:lnTo>
                  <a:lnTo>
                    <a:pt x="12347" y="11500"/>
                  </a:lnTo>
                  <a:lnTo>
                    <a:pt x="14581" y="10838"/>
                  </a:lnTo>
                  <a:lnTo>
                    <a:pt x="16070" y="9338"/>
                  </a:lnTo>
                  <a:lnTo>
                    <a:pt x="19047" y="0"/>
                  </a:lnTo>
                  <a:lnTo>
                    <a:pt x="19050" y="45650"/>
                  </a:lnTo>
                  <a:lnTo>
                    <a:pt x="19050" y="92613"/>
                  </a:lnTo>
                  <a:lnTo>
                    <a:pt x="19050" y="112477"/>
                  </a:lnTo>
                  <a:lnTo>
                    <a:pt x="13405" y="124420"/>
                  </a:lnTo>
                  <a:lnTo>
                    <a:pt x="3972" y="140221"/>
                  </a:lnTo>
                  <a:lnTo>
                    <a:pt x="785" y="155042"/>
                  </a:lnTo>
                  <a:lnTo>
                    <a:pt x="0" y="1904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03" name="SMARTInkShape-1729">
              <a:extLst>
                <a:ext uri="{FF2B5EF4-FFF2-40B4-BE49-F238E27FC236}">
                  <a16:creationId xmlns:a16="http://schemas.microsoft.com/office/drawing/2014/main" id="{AB4B34D6-62E0-270E-6FA1-AB5E9CC4F22C}"/>
                </a:ext>
              </a:extLst>
            </p:cNvPr>
            <p:cNvSpPr/>
            <p:nvPr>
              <p:custDataLst>
                <p:tags r:id="rId40"/>
              </p:custDataLst>
            </p:nvPr>
          </p:nvSpPr>
          <p:spPr>
            <a:xfrm>
              <a:off x="6448425" y="619125"/>
              <a:ext cx="38101" cy="209551"/>
            </a:xfrm>
            <a:custGeom>
              <a:avLst/>
              <a:gdLst/>
              <a:ahLst/>
              <a:cxnLst/>
              <a:rect l="0" t="0" r="0" b="0"/>
              <a:pathLst>
                <a:path w="38101" h="209551">
                  <a:moveTo>
                    <a:pt x="38100" y="0"/>
                  </a:moveTo>
                  <a:lnTo>
                    <a:pt x="38100" y="0"/>
                  </a:lnTo>
                  <a:lnTo>
                    <a:pt x="38100" y="22390"/>
                  </a:lnTo>
                  <a:lnTo>
                    <a:pt x="28968" y="64994"/>
                  </a:lnTo>
                  <a:lnTo>
                    <a:pt x="19653" y="111536"/>
                  </a:lnTo>
                  <a:lnTo>
                    <a:pt x="18261" y="120480"/>
                  </a:lnTo>
                  <a:lnTo>
                    <a:pt x="10432" y="148235"/>
                  </a:lnTo>
                  <a:lnTo>
                    <a:pt x="9536" y="188215"/>
                  </a:lnTo>
                  <a:lnTo>
                    <a:pt x="1987" y="200560"/>
                  </a:lnTo>
                  <a:lnTo>
                    <a:pt x="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04" name="SMARTInkShape-1730">
              <a:extLst>
                <a:ext uri="{FF2B5EF4-FFF2-40B4-BE49-F238E27FC236}">
                  <a16:creationId xmlns:a16="http://schemas.microsoft.com/office/drawing/2014/main" id="{8415F44E-622F-9867-B717-B8FBF2893F24}"/>
                </a:ext>
              </a:extLst>
            </p:cNvPr>
            <p:cNvSpPr/>
            <p:nvPr>
              <p:custDataLst>
                <p:tags r:id="rId41"/>
              </p:custDataLst>
            </p:nvPr>
          </p:nvSpPr>
          <p:spPr>
            <a:xfrm>
              <a:off x="8696337" y="180975"/>
              <a:ext cx="133339" cy="161912"/>
            </a:xfrm>
            <a:custGeom>
              <a:avLst/>
              <a:gdLst/>
              <a:ahLst/>
              <a:cxnLst/>
              <a:rect l="0" t="0" r="0" b="0"/>
              <a:pathLst>
                <a:path w="133339" h="161912">
                  <a:moveTo>
                    <a:pt x="76188" y="38100"/>
                  </a:moveTo>
                  <a:lnTo>
                    <a:pt x="76188" y="38100"/>
                  </a:lnTo>
                  <a:lnTo>
                    <a:pt x="76188" y="19085"/>
                  </a:lnTo>
                  <a:lnTo>
                    <a:pt x="67986" y="19053"/>
                  </a:lnTo>
                  <a:lnTo>
                    <a:pt x="59321" y="25597"/>
                  </a:lnTo>
                  <a:lnTo>
                    <a:pt x="50494" y="28751"/>
                  </a:lnTo>
                  <a:lnTo>
                    <a:pt x="25376" y="50931"/>
                  </a:lnTo>
                  <a:lnTo>
                    <a:pt x="21856" y="57208"/>
                  </a:lnTo>
                  <a:lnTo>
                    <a:pt x="19233" y="63526"/>
                  </a:lnTo>
                  <a:lnTo>
                    <a:pt x="12862" y="73033"/>
                  </a:lnTo>
                  <a:lnTo>
                    <a:pt x="9447" y="82552"/>
                  </a:lnTo>
                  <a:lnTo>
                    <a:pt x="3260" y="92076"/>
                  </a:lnTo>
                  <a:lnTo>
                    <a:pt x="958" y="101600"/>
                  </a:lnTo>
                  <a:lnTo>
                    <a:pt x="0" y="137457"/>
                  </a:lnTo>
                  <a:lnTo>
                    <a:pt x="2815" y="143289"/>
                  </a:lnTo>
                  <a:lnTo>
                    <a:pt x="17323" y="160068"/>
                  </a:lnTo>
                  <a:lnTo>
                    <a:pt x="21099" y="161100"/>
                  </a:lnTo>
                  <a:lnTo>
                    <a:pt x="50823" y="161911"/>
                  </a:lnTo>
                  <a:lnTo>
                    <a:pt x="57154" y="159096"/>
                  </a:lnTo>
                  <a:lnTo>
                    <a:pt x="63497" y="155376"/>
                  </a:lnTo>
                  <a:lnTo>
                    <a:pt x="76189" y="152988"/>
                  </a:lnTo>
                  <a:lnTo>
                    <a:pt x="79363" y="152792"/>
                  </a:lnTo>
                  <a:lnTo>
                    <a:pt x="81480" y="151603"/>
                  </a:lnTo>
                  <a:lnTo>
                    <a:pt x="82889" y="149752"/>
                  </a:lnTo>
                  <a:lnTo>
                    <a:pt x="83832" y="147460"/>
                  </a:lnTo>
                  <a:lnTo>
                    <a:pt x="86575" y="145931"/>
                  </a:lnTo>
                  <a:lnTo>
                    <a:pt x="101950" y="143277"/>
                  </a:lnTo>
                  <a:lnTo>
                    <a:pt x="112717" y="134709"/>
                  </a:lnTo>
                  <a:lnTo>
                    <a:pt x="123381" y="124253"/>
                  </a:lnTo>
                  <a:lnTo>
                    <a:pt x="123685" y="118895"/>
                  </a:lnTo>
                  <a:lnTo>
                    <a:pt x="124787" y="117364"/>
                  </a:lnTo>
                  <a:lnTo>
                    <a:pt x="126579" y="116342"/>
                  </a:lnTo>
                  <a:lnTo>
                    <a:pt x="128832" y="115662"/>
                  </a:lnTo>
                  <a:lnTo>
                    <a:pt x="130334" y="114149"/>
                  </a:lnTo>
                  <a:lnTo>
                    <a:pt x="132943" y="106219"/>
                  </a:lnTo>
                  <a:lnTo>
                    <a:pt x="133338" y="61746"/>
                  </a:lnTo>
                  <a:lnTo>
                    <a:pt x="132280" y="60214"/>
                  </a:lnTo>
                  <a:lnTo>
                    <a:pt x="130514" y="59193"/>
                  </a:lnTo>
                  <a:lnTo>
                    <a:pt x="124204" y="57270"/>
                  </a:lnTo>
                  <a:lnTo>
                    <a:pt x="123822" y="48020"/>
                  </a:lnTo>
                  <a:lnTo>
                    <a:pt x="95273" y="19085"/>
                  </a:lnTo>
                  <a:lnTo>
                    <a:pt x="87040" y="19053"/>
                  </a:lnTo>
                  <a:lnTo>
                    <a:pt x="86597" y="17994"/>
                  </a:lnTo>
                  <a:lnTo>
                    <a:pt x="85828" y="10849"/>
                  </a:lnTo>
                  <a:lnTo>
                    <a:pt x="82942" y="10114"/>
                  </a:lnTo>
                  <a:lnTo>
                    <a:pt x="68022" y="9528"/>
                  </a:lnTo>
                  <a:lnTo>
                    <a:pt x="67568" y="8469"/>
                  </a:lnTo>
                  <a:lnTo>
                    <a:pt x="66663" y="0"/>
                  </a:lnTo>
                  <a:lnTo>
                    <a:pt x="66663"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05" name="SMARTInkShape-1731">
              <a:extLst>
                <a:ext uri="{FF2B5EF4-FFF2-40B4-BE49-F238E27FC236}">
                  <a16:creationId xmlns:a16="http://schemas.microsoft.com/office/drawing/2014/main" id="{C987171D-574A-7BAE-ED00-2CB530942865}"/>
                </a:ext>
              </a:extLst>
            </p:cNvPr>
            <p:cNvSpPr/>
            <p:nvPr>
              <p:custDataLst>
                <p:tags r:id="rId42"/>
              </p:custDataLst>
            </p:nvPr>
          </p:nvSpPr>
          <p:spPr>
            <a:xfrm>
              <a:off x="8429625" y="314325"/>
              <a:ext cx="161926" cy="9526"/>
            </a:xfrm>
            <a:custGeom>
              <a:avLst/>
              <a:gdLst/>
              <a:ahLst/>
              <a:cxnLst/>
              <a:rect l="0" t="0" r="0" b="0"/>
              <a:pathLst>
                <a:path w="161926" h="9526">
                  <a:moveTo>
                    <a:pt x="0" y="9525"/>
                  </a:moveTo>
                  <a:lnTo>
                    <a:pt x="0" y="9525"/>
                  </a:lnTo>
                  <a:lnTo>
                    <a:pt x="5488" y="9525"/>
                  </a:lnTo>
                  <a:lnTo>
                    <a:pt x="3145" y="9525"/>
                  </a:lnTo>
                  <a:lnTo>
                    <a:pt x="47680" y="9525"/>
                  </a:lnTo>
                  <a:lnTo>
                    <a:pt x="93310" y="8467"/>
                  </a:lnTo>
                  <a:lnTo>
                    <a:pt x="140212" y="262"/>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06" name="SMARTInkShape-1732">
              <a:extLst>
                <a:ext uri="{FF2B5EF4-FFF2-40B4-BE49-F238E27FC236}">
                  <a16:creationId xmlns:a16="http://schemas.microsoft.com/office/drawing/2014/main" id="{2D03F2F8-A779-704B-3913-6DA60F8BFA41}"/>
                </a:ext>
              </a:extLst>
            </p:cNvPr>
            <p:cNvSpPr/>
            <p:nvPr>
              <p:custDataLst>
                <p:tags r:id="rId43"/>
              </p:custDataLst>
            </p:nvPr>
          </p:nvSpPr>
          <p:spPr>
            <a:xfrm>
              <a:off x="8429625" y="242162"/>
              <a:ext cx="123826" cy="15014"/>
            </a:xfrm>
            <a:custGeom>
              <a:avLst/>
              <a:gdLst/>
              <a:ahLst/>
              <a:cxnLst/>
              <a:rect l="0" t="0" r="0" b="0"/>
              <a:pathLst>
                <a:path w="123826" h="15014">
                  <a:moveTo>
                    <a:pt x="0" y="5488"/>
                  </a:moveTo>
                  <a:lnTo>
                    <a:pt x="0" y="5488"/>
                  </a:lnTo>
                  <a:lnTo>
                    <a:pt x="5488" y="5488"/>
                  </a:lnTo>
                  <a:lnTo>
                    <a:pt x="3145" y="5488"/>
                  </a:lnTo>
                  <a:lnTo>
                    <a:pt x="27108" y="5488"/>
                  </a:lnTo>
                  <a:lnTo>
                    <a:pt x="47923" y="0"/>
                  </a:lnTo>
                  <a:lnTo>
                    <a:pt x="50998" y="771"/>
                  </a:lnTo>
                  <a:lnTo>
                    <a:pt x="53049" y="2343"/>
                  </a:lnTo>
                  <a:lnTo>
                    <a:pt x="58150" y="4090"/>
                  </a:lnTo>
                  <a:lnTo>
                    <a:pt x="104668" y="5487"/>
                  </a:lnTo>
                  <a:lnTo>
                    <a:pt x="107879" y="5487"/>
                  </a:lnTo>
                  <a:lnTo>
                    <a:pt x="114267" y="8310"/>
                  </a:lnTo>
                  <a:lnTo>
                    <a:pt x="123825" y="150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07" name="SMARTInkShape-1733">
              <a:extLst>
                <a:ext uri="{FF2B5EF4-FFF2-40B4-BE49-F238E27FC236}">
                  <a16:creationId xmlns:a16="http://schemas.microsoft.com/office/drawing/2014/main" id="{3886C605-0555-A647-6242-9868D746BFD1}"/>
                </a:ext>
              </a:extLst>
            </p:cNvPr>
            <p:cNvSpPr/>
            <p:nvPr>
              <p:custDataLst>
                <p:tags r:id="rId44"/>
              </p:custDataLst>
            </p:nvPr>
          </p:nvSpPr>
          <p:spPr>
            <a:xfrm>
              <a:off x="8124826" y="314325"/>
              <a:ext cx="114300" cy="76201"/>
            </a:xfrm>
            <a:custGeom>
              <a:avLst/>
              <a:gdLst/>
              <a:ahLst/>
              <a:cxnLst/>
              <a:rect l="0" t="0" r="0" b="0"/>
              <a:pathLst>
                <a:path w="114300" h="76201">
                  <a:moveTo>
                    <a:pt x="19049" y="9525"/>
                  </a:moveTo>
                  <a:lnTo>
                    <a:pt x="19049" y="9525"/>
                  </a:lnTo>
                  <a:lnTo>
                    <a:pt x="27250" y="9525"/>
                  </a:lnTo>
                  <a:lnTo>
                    <a:pt x="27692" y="8467"/>
                  </a:lnTo>
                  <a:lnTo>
                    <a:pt x="28570" y="34"/>
                  </a:lnTo>
                  <a:lnTo>
                    <a:pt x="57139" y="0"/>
                  </a:lnTo>
                  <a:lnTo>
                    <a:pt x="57149" y="14189"/>
                  </a:lnTo>
                  <a:lnTo>
                    <a:pt x="54327" y="19712"/>
                  </a:lnTo>
                  <a:lnTo>
                    <a:pt x="43892" y="31881"/>
                  </a:lnTo>
                  <a:lnTo>
                    <a:pt x="37852" y="35336"/>
                  </a:lnTo>
                  <a:lnTo>
                    <a:pt x="34759" y="36257"/>
                  </a:lnTo>
                  <a:lnTo>
                    <a:pt x="28500" y="42925"/>
                  </a:lnTo>
                  <a:lnTo>
                    <a:pt x="14546" y="61374"/>
                  </a:lnTo>
                  <a:lnTo>
                    <a:pt x="8934" y="64319"/>
                  </a:lnTo>
                  <a:lnTo>
                    <a:pt x="1763" y="66210"/>
                  </a:lnTo>
                  <a:lnTo>
                    <a:pt x="1175" y="67423"/>
                  </a:lnTo>
                  <a:lnTo>
                    <a:pt x="45" y="75796"/>
                  </a:lnTo>
                  <a:lnTo>
                    <a:pt x="0" y="66788"/>
                  </a:lnTo>
                  <a:lnTo>
                    <a:pt x="44530" y="66675"/>
                  </a:lnTo>
                  <a:lnTo>
                    <a:pt x="91276" y="66675"/>
                  </a:lnTo>
                  <a:lnTo>
                    <a:pt x="99783" y="66675"/>
                  </a:lnTo>
                  <a:lnTo>
                    <a:pt x="101446" y="67733"/>
                  </a:lnTo>
                  <a:lnTo>
                    <a:pt x="102556" y="69497"/>
                  </a:lnTo>
                  <a:lnTo>
                    <a:pt x="104336" y="74876"/>
                  </a:lnTo>
                  <a:lnTo>
                    <a:pt x="107402" y="75612"/>
                  </a:lnTo>
                  <a:lnTo>
                    <a:pt x="114299"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08" name="SMARTInkShape-1734">
              <a:extLst>
                <a:ext uri="{FF2B5EF4-FFF2-40B4-BE49-F238E27FC236}">
                  <a16:creationId xmlns:a16="http://schemas.microsoft.com/office/drawing/2014/main" id="{5F86D2CD-57C6-1E58-810F-50C454632B80}"/>
                </a:ext>
              </a:extLst>
            </p:cNvPr>
            <p:cNvSpPr/>
            <p:nvPr>
              <p:custDataLst>
                <p:tags r:id="rId45"/>
              </p:custDataLst>
            </p:nvPr>
          </p:nvSpPr>
          <p:spPr>
            <a:xfrm>
              <a:off x="7775815" y="181013"/>
              <a:ext cx="339486" cy="171413"/>
            </a:xfrm>
            <a:custGeom>
              <a:avLst/>
              <a:gdLst/>
              <a:ahLst/>
              <a:cxnLst/>
              <a:rect l="0" t="0" r="0" b="0"/>
              <a:pathLst>
                <a:path w="339486" h="171413">
                  <a:moveTo>
                    <a:pt x="6110" y="171412"/>
                  </a:moveTo>
                  <a:lnTo>
                    <a:pt x="6110" y="171412"/>
                  </a:lnTo>
                  <a:lnTo>
                    <a:pt x="622" y="171412"/>
                  </a:lnTo>
                  <a:lnTo>
                    <a:pt x="2965" y="171412"/>
                  </a:lnTo>
                  <a:lnTo>
                    <a:pt x="0" y="171412"/>
                  </a:lnTo>
                  <a:lnTo>
                    <a:pt x="5097" y="171412"/>
                  </a:lnTo>
                  <a:lnTo>
                    <a:pt x="421" y="171412"/>
                  </a:lnTo>
                  <a:lnTo>
                    <a:pt x="5153" y="171412"/>
                  </a:lnTo>
                  <a:lnTo>
                    <a:pt x="5684" y="168590"/>
                  </a:lnTo>
                  <a:lnTo>
                    <a:pt x="5826" y="166356"/>
                  </a:lnTo>
                  <a:lnTo>
                    <a:pt x="6979" y="164866"/>
                  </a:lnTo>
                  <a:lnTo>
                    <a:pt x="19343" y="157223"/>
                  </a:lnTo>
                  <a:lnTo>
                    <a:pt x="35578" y="142946"/>
                  </a:lnTo>
                  <a:lnTo>
                    <a:pt x="59466" y="126693"/>
                  </a:lnTo>
                  <a:lnTo>
                    <a:pt x="106822" y="88860"/>
                  </a:lnTo>
                  <a:lnTo>
                    <a:pt x="116972" y="80395"/>
                  </a:lnTo>
                  <a:lnTo>
                    <a:pt x="129883" y="74176"/>
                  </a:lnTo>
                  <a:lnTo>
                    <a:pt x="133075" y="71663"/>
                  </a:lnTo>
                  <a:lnTo>
                    <a:pt x="136623" y="66049"/>
                  </a:lnTo>
                  <a:lnTo>
                    <a:pt x="139258" y="60025"/>
                  </a:lnTo>
                  <a:lnTo>
                    <a:pt x="143957" y="53821"/>
                  </a:lnTo>
                  <a:lnTo>
                    <a:pt x="149572" y="50358"/>
                  </a:lnTo>
                  <a:lnTo>
                    <a:pt x="155595" y="47760"/>
                  </a:lnTo>
                  <a:lnTo>
                    <a:pt x="175689" y="30301"/>
                  </a:lnTo>
                  <a:lnTo>
                    <a:pt x="175254" y="28655"/>
                  </a:lnTo>
                  <a:lnTo>
                    <a:pt x="171949" y="24003"/>
                  </a:lnTo>
                  <a:lnTo>
                    <a:pt x="171702" y="22340"/>
                  </a:lnTo>
                  <a:lnTo>
                    <a:pt x="172597" y="21230"/>
                  </a:lnTo>
                  <a:lnTo>
                    <a:pt x="177269" y="19142"/>
                  </a:lnTo>
                  <a:lnTo>
                    <a:pt x="177560" y="9487"/>
                  </a:lnTo>
                  <a:lnTo>
                    <a:pt x="177560" y="32153"/>
                  </a:lnTo>
                  <a:lnTo>
                    <a:pt x="175443" y="35181"/>
                  </a:lnTo>
                  <a:lnTo>
                    <a:pt x="167447" y="41368"/>
                  </a:lnTo>
                  <a:lnTo>
                    <a:pt x="165527" y="45557"/>
                  </a:lnTo>
                  <a:lnTo>
                    <a:pt x="165763" y="60509"/>
                  </a:lnTo>
                  <a:lnTo>
                    <a:pt x="162439" y="68499"/>
                  </a:lnTo>
                  <a:lnTo>
                    <a:pt x="162188" y="72112"/>
                  </a:lnTo>
                  <a:lnTo>
                    <a:pt x="164731" y="78948"/>
                  </a:lnTo>
                  <a:lnTo>
                    <a:pt x="164774" y="82253"/>
                  </a:lnTo>
                  <a:lnTo>
                    <a:pt x="159543" y="103409"/>
                  </a:lnTo>
                  <a:lnTo>
                    <a:pt x="158816" y="116103"/>
                  </a:lnTo>
                  <a:lnTo>
                    <a:pt x="161468" y="123194"/>
                  </a:lnTo>
                  <a:lnTo>
                    <a:pt x="172707" y="137776"/>
                  </a:lnTo>
                  <a:lnTo>
                    <a:pt x="173266" y="139463"/>
                  </a:lnTo>
                  <a:lnTo>
                    <a:pt x="172580" y="140588"/>
                  </a:lnTo>
                  <a:lnTo>
                    <a:pt x="171065" y="141338"/>
                  </a:lnTo>
                  <a:lnTo>
                    <a:pt x="171113" y="141837"/>
                  </a:lnTo>
                  <a:lnTo>
                    <a:pt x="173989" y="142393"/>
                  </a:lnTo>
                  <a:lnTo>
                    <a:pt x="190504" y="142798"/>
                  </a:lnTo>
                  <a:lnTo>
                    <a:pt x="196719" y="139997"/>
                  </a:lnTo>
                  <a:lnTo>
                    <a:pt x="243833" y="111969"/>
                  </a:lnTo>
                  <a:lnTo>
                    <a:pt x="249348" y="105129"/>
                  </a:lnTo>
                  <a:lnTo>
                    <a:pt x="255275" y="95328"/>
                  </a:lnTo>
                  <a:lnTo>
                    <a:pt x="266759" y="77478"/>
                  </a:lnTo>
                  <a:lnTo>
                    <a:pt x="274835" y="57703"/>
                  </a:lnTo>
                  <a:lnTo>
                    <a:pt x="279002" y="51025"/>
                  </a:lnTo>
                  <a:lnTo>
                    <a:pt x="291214" y="17619"/>
                  </a:lnTo>
                  <a:lnTo>
                    <a:pt x="291429" y="14908"/>
                  </a:lnTo>
                  <a:lnTo>
                    <a:pt x="292631" y="13101"/>
                  </a:lnTo>
                  <a:lnTo>
                    <a:pt x="294492" y="11896"/>
                  </a:lnTo>
                  <a:lnTo>
                    <a:pt x="296789" y="11093"/>
                  </a:lnTo>
                  <a:lnTo>
                    <a:pt x="298321" y="9500"/>
                  </a:lnTo>
                  <a:lnTo>
                    <a:pt x="301375" y="0"/>
                  </a:lnTo>
                  <a:lnTo>
                    <a:pt x="301381" y="5030"/>
                  </a:lnTo>
                  <a:lnTo>
                    <a:pt x="298561" y="10328"/>
                  </a:lnTo>
                  <a:lnTo>
                    <a:pt x="294838" y="16211"/>
                  </a:lnTo>
                  <a:lnTo>
                    <a:pt x="292448" y="28611"/>
                  </a:lnTo>
                  <a:lnTo>
                    <a:pt x="291868" y="73785"/>
                  </a:lnTo>
                  <a:lnTo>
                    <a:pt x="291860" y="120413"/>
                  </a:lnTo>
                  <a:lnTo>
                    <a:pt x="291860" y="122287"/>
                  </a:lnTo>
                  <a:lnTo>
                    <a:pt x="292918" y="122787"/>
                  </a:lnTo>
                  <a:lnTo>
                    <a:pt x="296916" y="123343"/>
                  </a:lnTo>
                  <a:lnTo>
                    <a:pt x="298407" y="124549"/>
                  </a:lnTo>
                  <a:lnTo>
                    <a:pt x="300061" y="128712"/>
                  </a:lnTo>
                  <a:lnTo>
                    <a:pt x="301561" y="130245"/>
                  </a:lnTo>
                  <a:lnTo>
                    <a:pt x="306050" y="131949"/>
                  </a:lnTo>
                  <a:lnTo>
                    <a:pt x="339485" y="1333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09" name="SMARTInkShape-1735">
              <a:extLst>
                <a:ext uri="{FF2B5EF4-FFF2-40B4-BE49-F238E27FC236}">
                  <a16:creationId xmlns:a16="http://schemas.microsoft.com/office/drawing/2014/main" id="{581696D2-CAB8-6293-ECB9-036211934EC8}"/>
                </a:ext>
              </a:extLst>
            </p:cNvPr>
            <p:cNvSpPr/>
            <p:nvPr>
              <p:custDataLst>
                <p:tags r:id="rId46"/>
              </p:custDataLst>
            </p:nvPr>
          </p:nvSpPr>
          <p:spPr>
            <a:xfrm>
              <a:off x="7624037" y="261214"/>
              <a:ext cx="148364" cy="15012"/>
            </a:xfrm>
            <a:custGeom>
              <a:avLst/>
              <a:gdLst/>
              <a:ahLst/>
              <a:cxnLst/>
              <a:rect l="0" t="0" r="0" b="0"/>
              <a:pathLst>
                <a:path w="148364" h="15012">
                  <a:moveTo>
                    <a:pt x="5488" y="15011"/>
                  </a:moveTo>
                  <a:lnTo>
                    <a:pt x="5488" y="15011"/>
                  </a:lnTo>
                  <a:lnTo>
                    <a:pt x="0" y="15011"/>
                  </a:lnTo>
                  <a:lnTo>
                    <a:pt x="23526" y="15011"/>
                  </a:lnTo>
                  <a:lnTo>
                    <a:pt x="32203" y="12189"/>
                  </a:lnTo>
                  <a:lnTo>
                    <a:pt x="41339" y="6810"/>
                  </a:lnTo>
                  <a:lnTo>
                    <a:pt x="56475" y="5660"/>
                  </a:lnTo>
                  <a:lnTo>
                    <a:pt x="95403" y="4434"/>
                  </a:lnTo>
                  <a:lnTo>
                    <a:pt x="112681" y="0"/>
                  </a:lnTo>
                  <a:lnTo>
                    <a:pt x="148363" y="54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10" name="SMARTInkShape-1736">
              <a:extLst>
                <a:ext uri="{FF2B5EF4-FFF2-40B4-BE49-F238E27FC236}">
                  <a16:creationId xmlns:a16="http://schemas.microsoft.com/office/drawing/2014/main" id="{D31ABF0D-0DA8-C0ED-D9A9-1B4CF993C1A9}"/>
                </a:ext>
              </a:extLst>
            </p:cNvPr>
            <p:cNvSpPr/>
            <p:nvPr>
              <p:custDataLst>
                <p:tags r:id="rId47"/>
              </p:custDataLst>
            </p:nvPr>
          </p:nvSpPr>
          <p:spPr>
            <a:xfrm>
              <a:off x="7486650" y="323850"/>
              <a:ext cx="28576" cy="123826"/>
            </a:xfrm>
            <a:custGeom>
              <a:avLst/>
              <a:gdLst/>
              <a:ahLst/>
              <a:cxnLst/>
              <a:rect l="0" t="0" r="0" b="0"/>
              <a:pathLst>
                <a:path w="28576" h="123826">
                  <a:moveTo>
                    <a:pt x="0" y="19050"/>
                  </a:moveTo>
                  <a:lnTo>
                    <a:pt x="0" y="19050"/>
                  </a:lnTo>
                  <a:lnTo>
                    <a:pt x="0" y="13994"/>
                  </a:lnTo>
                  <a:lnTo>
                    <a:pt x="8467" y="8689"/>
                  </a:lnTo>
                  <a:lnTo>
                    <a:pt x="28570" y="3"/>
                  </a:lnTo>
                  <a:lnTo>
                    <a:pt x="28572" y="1"/>
                  </a:lnTo>
                  <a:lnTo>
                    <a:pt x="28575" y="0"/>
                  </a:lnTo>
                  <a:lnTo>
                    <a:pt x="28575" y="23598"/>
                  </a:lnTo>
                  <a:lnTo>
                    <a:pt x="3973" y="49597"/>
                  </a:lnTo>
                  <a:lnTo>
                    <a:pt x="1177" y="59968"/>
                  </a:lnTo>
                  <a:lnTo>
                    <a:pt x="9" y="98422"/>
                  </a:lnTo>
                  <a:lnTo>
                    <a:pt x="2825" y="104774"/>
                  </a:lnTo>
                  <a:lnTo>
                    <a:pt x="8201" y="112418"/>
                  </a:lnTo>
                  <a:lnTo>
                    <a:pt x="9525"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11" name="SMARTInkShape-1737">
              <a:extLst>
                <a:ext uri="{FF2B5EF4-FFF2-40B4-BE49-F238E27FC236}">
                  <a16:creationId xmlns:a16="http://schemas.microsoft.com/office/drawing/2014/main" id="{454411ED-ADDC-781E-131C-2EF943E36EC5}"/>
                </a:ext>
              </a:extLst>
            </p:cNvPr>
            <p:cNvSpPr/>
            <p:nvPr>
              <p:custDataLst>
                <p:tags r:id="rId48"/>
              </p:custDataLst>
            </p:nvPr>
          </p:nvSpPr>
          <p:spPr>
            <a:xfrm>
              <a:off x="7162810" y="219436"/>
              <a:ext cx="266691" cy="171090"/>
            </a:xfrm>
            <a:custGeom>
              <a:avLst/>
              <a:gdLst/>
              <a:ahLst/>
              <a:cxnLst/>
              <a:rect l="0" t="0" r="0" b="0"/>
              <a:pathLst>
                <a:path w="266691" h="171090">
                  <a:moveTo>
                    <a:pt x="9515" y="171089"/>
                  </a:moveTo>
                  <a:lnTo>
                    <a:pt x="9515" y="171089"/>
                  </a:lnTo>
                  <a:lnTo>
                    <a:pt x="0" y="171089"/>
                  </a:lnTo>
                  <a:lnTo>
                    <a:pt x="23669" y="147409"/>
                  </a:lnTo>
                  <a:lnTo>
                    <a:pt x="26389" y="141867"/>
                  </a:lnTo>
                  <a:lnTo>
                    <a:pt x="27115" y="138908"/>
                  </a:lnTo>
                  <a:lnTo>
                    <a:pt x="33192" y="129686"/>
                  </a:lnTo>
                  <a:lnTo>
                    <a:pt x="72842" y="87656"/>
                  </a:lnTo>
                  <a:lnTo>
                    <a:pt x="74702" y="81797"/>
                  </a:lnTo>
                  <a:lnTo>
                    <a:pt x="81173" y="75665"/>
                  </a:lnTo>
                  <a:lnTo>
                    <a:pt x="90046" y="70470"/>
                  </a:lnTo>
                  <a:lnTo>
                    <a:pt x="97517" y="68161"/>
                  </a:lnTo>
                  <a:lnTo>
                    <a:pt x="99933" y="66487"/>
                  </a:lnTo>
                  <a:lnTo>
                    <a:pt x="101543" y="64313"/>
                  </a:lnTo>
                  <a:lnTo>
                    <a:pt x="104392" y="59075"/>
                  </a:lnTo>
                  <a:lnTo>
                    <a:pt x="132820" y="28736"/>
                  </a:lnTo>
                  <a:lnTo>
                    <a:pt x="133340" y="9167"/>
                  </a:lnTo>
                  <a:lnTo>
                    <a:pt x="138396" y="4108"/>
                  </a:lnTo>
                  <a:lnTo>
                    <a:pt x="138828" y="2619"/>
                  </a:lnTo>
                  <a:lnTo>
                    <a:pt x="138057" y="1625"/>
                  </a:lnTo>
                  <a:lnTo>
                    <a:pt x="136485" y="963"/>
                  </a:lnTo>
                  <a:lnTo>
                    <a:pt x="135437" y="1580"/>
                  </a:lnTo>
                  <a:lnTo>
                    <a:pt x="133616" y="7956"/>
                  </a:lnTo>
                  <a:lnTo>
                    <a:pt x="133348" y="0"/>
                  </a:lnTo>
                  <a:lnTo>
                    <a:pt x="133341" y="7872"/>
                  </a:lnTo>
                  <a:lnTo>
                    <a:pt x="126793" y="16513"/>
                  </a:lnTo>
                  <a:lnTo>
                    <a:pt x="116288" y="42019"/>
                  </a:lnTo>
                  <a:lnTo>
                    <a:pt x="108649" y="53001"/>
                  </a:lnTo>
                  <a:lnTo>
                    <a:pt x="106491" y="59691"/>
                  </a:lnTo>
                  <a:lnTo>
                    <a:pt x="103808" y="90815"/>
                  </a:lnTo>
                  <a:lnTo>
                    <a:pt x="99754" y="97665"/>
                  </a:lnTo>
                  <a:lnTo>
                    <a:pt x="99308" y="102031"/>
                  </a:lnTo>
                  <a:lnTo>
                    <a:pt x="103838" y="120223"/>
                  </a:lnTo>
                  <a:lnTo>
                    <a:pt x="111128" y="130428"/>
                  </a:lnTo>
                  <a:lnTo>
                    <a:pt x="112885" y="136437"/>
                  </a:lnTo>
                  <a:lnTo>
                    <a:pt x="114412" y="138463"/>
                  </a:lnTo>
                  <a:lnTo>
                    <a:pt x="122368" y="141981"/>
                  </a:lnTo>
                  <a:lnTo>
                    <a:pt x="141111" y="142500"/>
                  </a:lnTo>
                  <a:lnTo>
                    <a:pt x="150123" y="135965"/>
                  </a:lnTo>
                  <a:lnTo>
                    <a:pt x="159008" y="132813"/>
                  </a:lnTo>
                  <a:lnTo>
                    <a:pt x="184536" y="110333"/>
                  </a:lnTo>
                  <a:lnTo>
                    <a:pt x="187843" y="104222"/>
                  </a:lnTo>
                  <a:lnTo>
                    <a:pt x="190373" y="97979"/>
                  </a:lnTo>
                  <a:lnTo>
                    <a:pt x="203592" y="77121"/>
                  </a:lnTo>
                  <a:lnTo>
                    <a:pt x="204516" y="73519"/>
                  </a:lnTo>
                  <a:lnTo>
                    <a:pt x="204074" y="71117"/>
                  </a:lnTo>
                  <a:lnTo>
                    <a:pt x="202721" y="69516"/>
                  </a:lnTo>
                  <a:lnTo>
                    <a:pt x="201218" y="64915"/>
                  </a:lnTo>
                  <a:lnTo>
                    <a:pt x="200086" y="44007"/>
                  </a:lnTo>
                  <a:lnTo>
                    <a:pt x="202868" y="37703"/>
                  </a:lnTo>
                  <a:lnTo>
                    <a:pt x="208222" y="30088"/>
                  </a:lnTo>
                  <a:lnTo>
                    <a:pt x="209506" y="19130"/>
                  </a:lnTo>
                  <a:lnTo>
                    <a:pt x="209540" y="9284"/>
                  </a:lnTo>
                  <a:lnTo>
                    <a:pt x="209540" y="22432"/>
                  </a:lnTo>
                  <a:lnTo>
                    <a:pt x="208482" y="24359"/>
                  </a:lnTo>
                  <a:lnTo>
                    <a:pt x="206718" y="25644"/>
                  </a:lnTo>
                  <a:lnTo>
                    <a:pt x="204484" y="26501"/>
                  </a:lnTo>
                  <a:lnTo>
                    <a:pt x="202993" y="28130"/>
                  </a:lnTo>
                  <a:lnTo>
                    <a:pt x="197780" y="38350"/>
                  </a:lnTo>
                  <a:lnTo>
                    <a:pt x="195350" y="41321"/>
                  </a:lnTo>
                  <a:lnTo>
                    <a:pt x="192650" y="50267"/>
                  </a:lnTo>
                  <a:lnTo>
                    <a:pt x="191930" y="55616"/>
                  </a:lnTo>
                  <a:lnTo>
                    <a:pt x="193953" y="64382"/>
                  </a:lnTo>
                  <a:lnTo>
                    <a:pt x="195973" y="68201"/>
                  </a:lnTo>
                  <a:lnTo>
                    <a:pt x="196263" y="71805"/>
                  </a:lnTo>
                  <a:lnTo>
                    <a:pt x="191460" y="88426"/>
                  </a:lnTo>
                  <a:lnTo>
                    <a:pt x="192195" y="91639"/>
                  </a:lnTo>
                  <a:lnTo>
                    <a:pt x="195834" y="98030"/>
                  </a:lnTo>
                  <a:lnTo>
                    <a:pt x="196169" y="101217"/>
                  </a:lnTo>
                  <a:lnTo>
                    <a:pt x="191447" y="117111"/>
                  </a:lnTo>
                  <a:lnTo>
                    <a:pt x="192186" y="119229"/>
                  </a:lnTo>
                  <a:lnTo>
                    <a:pt x="193737" y="120640"/>
                  </a:lnTo>
                  <a:lnTo>
                    <a:pt x="199648" y="123299"/>
                  </a:lnTo>
                  <a:lnTo>
                    <a:pt x="199906" y="128472"/>
                  </a:lnTo>
                  <a:lnTo>
                    <a:pt x="201001" y="129977"/>
                  </a:lnTo>
                  <a:lnTo>
                    <a:pt x="208207" y="132592"/>
                  </a:lnTo>
                  <a:lnTo>
                    <a:pt x="231896" y="132979"/>
                  </a:lnTo>
                  <a:lnTo>
                    <a:pt x="238173" y="130162"/>
                  </a:lnTo>
                  <a:lnTo>
                    <a:pt x="244491" y="126441"/>
                  </a:lnTo>
                  <a:lnTo>
                    <a:pt x="257170" y="124052"/>
                  </a:lnTo>
                  <a:lnTo>
                    <a:pt x="266690" y="1234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12" name="SMARTInkShape-1738">
              <a:extLst>
                <a:ext uri="{FF2B5EF4-FFF2-40B4-BE49-F238E27FC236}">
                  <a16:creationId xmlns:a16="http://schemas.microsoft.com/office/drawing/2014/main" id="{28C19A19-BFFB-1603-C9B3-0090F6E14EA0}"/>
                </a:ext>
              </a:extLst>
            </p:cNvPr>
            <p:cNvSpPr/>
            <p:nvPr>
              <p:custDataLst>
                <p:tags r:id="rId49"/>
              </p:custDataLst>
            </p:nvPr>
          </p:nvSpPr>
          <p:spPr>
            <a:xfrm>
              <a:off x="7048500" y="323850"/>
              <a:ext cx="28576" cy="1"/>
            </a:xfrm>
            <a:custGeom>
              <a:avLst/>
              <a:gdLst/>
              <a:ahLst/>
              <a:cxnLst/>
              <a:rect l="0" t="0" r="0" b="0"/>
              <a:pathLst>
                <a:path w="28576" h="1">
                  <a:moveTo>
                    <a:pt x="0" y="0"/>
                  </a:moveTo>
                  <a:lnTo>
                    <a:pt x="0" y="0"/>
                  </a:lnTo>
                  <a:lnTo>
                    <a:pt x="5487" y="0"/>
                  </a:lnTo>
                  <a:lnTo>
                    <a:pt x="3145" y="0"/>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13" name="SMARTInkShape-1739">
              <a:extLst>
                <a:ext uri="{FF2B5EF4-FFF2-40B4-BE49-F238E27FC236}">
                  <a16:creationId xmlns:a16="http://schemas.microsoft.com/office/drawing/2014/main" id="{50D4DEC9-FF8A-7F9E-6F72-8A0B4E5F1D04}"/>
                </a:ext>
              </a:extLst>
            </p:cNvPr>
            <p:cNvSpPr/>
            <p:nvPr>
              <p:custDataLst>
                <p:tags r:id="rId50"/>
              </p:custDataLst>
            </p:nvPr>
          </p:nvSpPr>
          <p:spPr>
            <a:xfrm>
              <a:off x="7002200" y="238125"/>
              <a:ext cx="17726" cy="9526"/>
            </a:xfrm>
            <a:custGeom>
              <a:avLst/>
              <a:gdLst/>
              <a:ahLst/>
              <a:cxnLst/>
              <a:rect l="0" t="0" r="0" b="0"/>
              <a:pathLst>
                <a:path w="17726" h="9526">
                  <a:moveTo>
                    <a:pt x="8200" y="0"/>
                  </a:moveTo>
                  <a:lnTo>
                    <a:pt x="8200" y="0"/>
                  </a:lnTo>
                  <a:lnTo>
                    <a:pt x="0" y="0"/>
                  </a:lnTo>
                  <a:lnTo>
                    <a:pt x="4424" y="0"/>
                  </a:lnTo>
                  <a:lnTo>
                    <a:pt x="1907" y="0"/>
                  </a:lnTo>
                  <a:lnTo>
                    <a:pt x="8173" y="0"/>
                  </a:lnTo>
                  <a:lnTo>
                    <a:pt x="177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14" name="SMARTInkShape-1740">
              <a:extLst>
                <a:ext uri="{FF2B5EF4-FFF2-40B4-BE49-F238E27FC236}">
                  <a16:creationId xmlns:a16="http://schemas.microsoft.com/office/drawing/2014/main" id="{6677A156-CDAD-3BA4-0382-8BC21FACC658}"/>
                </a:ext>
              </a:extLst>
            </p:cNvPr>
            <p:cNvSpPr/>
            <p:nvPr>
              <p:custDataLst>
                <p:tags r:id="rId51"/>
              </p:custDataLst>
            </p:nvPr>
          </p:nvSpPr>
          <p:spPr>
            <a:xfrm>
              <a:off x="6810375" y="295275"/>
              <a:ext cx="66675" cy="93889"/>
            </a:xfrm>
            <a:custGeom>
              <a:avLst/>
              <a:gdLst/>
              <a:ahLst/>
              <a:cxnLst/>
              <a:rect l="0" t="0" r="0" b="0"/>
              <a:pathLst>
                <a:path w="66675" h="93889">
                  <a:moveTo>
                    <a:pt x="28575" y="19050"/>
                  </a:moveTo>
                  <a:lnTo>
                    <a:pt x="28575" y="19050"/>
                  </a:lnTo>
                  <a:lnTo>
                    <a:pt x="34062" y="19050"/>
                  </a:lnTo>
                  <a:lnTo>
                    <a:pt x="14386" y="19050"/>
                  </a:lnTo>
                  <a:lnTo>
                    <a:pt x="12766" y="20108"/>
                  </a:lnTo>
                  <a:lnTo>
                    <a:pt x="11685" y="21872"/>
                  </a:lnTo>
                  <a:lnTo>
                    <a:pt x="9952" y="27251"/>
                  </a:lnTo>
                  <a:lnTo>
                    <a:pt x="1362" y="36660"/>
                  </a:lnTo>
                  <a:lnTo>
                    <a:pt x="404" y="42730"/>
                  </a:lnTo>
                  <a:lnTo>
                    <a:pt x="1" y="74438"/>
                  </a:lnTo>
                  <a:lnTo>
                    <a:pt x="8200" y="84246"/>
                  </a:lnTo>
                  <a:lnTo>
                    <a:pt x="11758" y="85068"/>
                  </a:lnTo>
                  <a:lnTo>
                    <a:pt x="14189" y="85287"/>
                  </a:lnTo>
                  <a:lnTo>
                    <a:pt x="15809" y="86491"/>
                  </a:lnTo>
                  <a:lnTo>
                    <a:pt x="17610" y="90652"/>
                  </a:lnTo>
                  <a:lnTo>
                    <a:pt x="19148" y="92184"/>
                  </a:lnTo>
                  <a:lnTo>
                    <a:pt x="23680" y="93888"/>
                  </a:lnTo>
                  <a:lnTo>
                    <a:pt x="25312" y="93283"/>
                  </a:lnTo>
                  <a:lnTo>
                    <a:pt x="26399" y="91822"/>
                  </a:lnTo>
                  <a:lnTo>
                    <a:pt x="27125" y="89790"/>
                  </a:lnTo>
                  <a:lnTo>
                    <a:pt x="28667" y="88435"/>
                  </a:lnTo>
                  <a:lnTo>
                    <a:pt x="33203" y="86929"/>
                  </a:lnTo>
                  <a:lnTo>
                    <a:pt x="41705" y="86082"/>
                  </a:lnTo>
                  <a:lnTo>
                    <a:pt x="43678" y="84905"/>
                  </a:lnTo>
                  <a:lnTo>
                    <a:pt x="44993" y="83061"/>
                  </a:lnTo>
                  <a:lnTo>
                    <a:pt x="45871" y="80774"/>
                  </a:lnTo>
                  <a:lnTo>
                    <a:pt x="47514" y="79250"/>
                  </a:lnTo>
                  <a:lnTo>
                    <a:pt x="55672" y="76602"/>
                  </a:lnTo>
                  <a:lnTo>
                    <a:pt x="56493" y="73556"/>
                  </a:lnTo>
                  <a:lnTo>
                    <a:pt x="56712" y="71262"/>
                  </a:lnTo>
                  <a:lnTo>
                    <a:pt x="59777" y="65892"/>
                  </a:lnTo>
                  <a:lnTo>
                    <a:pt x="66271" y="57662"/>
                  </a:lnTo>
                  <a:lnTo>
                    <a:pt x="66674" y="30327"/>
                  </a:lnTo>
                  <a:lnTo>
                    <a:pt x="58475" y="20528"/>
                  </a:lnTo>
                  <a:lnTo>
                    <a:pt x="57543" y="14431"/>
                  </a:lnTo>
                  <a:lnTo>
                    <a:pt x="57160" y="520"/>
                  </a:lnTo>
                  <a:lnTo>
                    <a:pt x="23947" y="0"/>
                  </a:lnTo>
                  <a:lnTo>
                    <a:pt x="22314" y="1058"/>
                  </a:lnTo>
                  <a:lnTo>
                    <a:pt x="21226" y="2822"/>
                  </a:lnTo>
                  <a:lnTo>
                    <a:pt x="20501" y="5056"/>
                  </a:lnTo>
                  <a:lnTo>
                    <a:pt x="18959" y="6546"/>
                  </a:lnTo>
                  <a:lnTo>
                    <a:pt x="9434" y="10322"/>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15" name="SMARTInkShape-1741">
              <a:extLst>
                <a:ext uri="{FF2B5EF4-FFF2-40B4-BE49-F238E27FC236}">
                  <a16:creationId xmlns:a16="http://schemas.microsoft.com/office/drawing/2014/main" id="{EF1C856D-427A-5A5E-9B0F-17FEFC372C1D}"/>
                </a:ext>
              </a:extLst>
            </p:cNvPr>
            <p:cNvSpPr/>
            <p:nvPr>
              <p:custDataLst>
                <p:tags r:id="rId52"/>
              </p:custDataLst>
            </p:nvPr>
          </p:nvSpPr>
          <p:spPr>
            <a:xfrm>
              <a:off x="6619875" y="257175"/>
              <a:ext cx="114301" cy="19051"/>
            </a:xfrm>
            <a:custGeom>
              <a:avLst/>
              <a:gdLst/>
              <a:ahLst/>
              <a:cxnLst/>
              <a:rect l="0" t="0" r="0" b="0"/>
              <a:pathLst>
                <a:path w="114301" h="19051">
                  <a:moveTo>
                    <a:pt x="0" y="19050"/>
                  </a:moveTo>
                  <a:lnTo>
                    <a:pt x="0" y="19050"/>
                  </a:lnTo>
                  <a:lnTo>
                    <a:pt x="0" y="13994"/>
                  </a:lnTo>
                  <a:lnTo>
                    <a:pt x="1058" y="12504"/>
                  </a:lnTo>
                  <a:lnTo>
                    <a:pt x="2822" y="11511"/>
                  </a:lnTo>
                  <a:lnTo>
                    <a:pt x="9701" y="9787"/>
                  </a:lnTo>
                  <a:lnTo>
                    <a:pt x="14189" y="9641"/>
                  </a:lnTo>
                  <a:lnTo>
                    <a:pt x="47095" y="593"/>
                  </a:lnTo>
                  <a:lnTo>
                    <a:pt x="93367" y="1"/>
                  </a:lnTo>
                  <a:lnTo>
                    <a:pt x="99748" y="0"/>
                  </a:lnTo>
                  <a:lnTo>
                    <a:pt x="101423" y="1059"/>
                  </a:lnTo>
                  <a:lnTo>
                    <a:pt x="102540" y="2822"/>
                  </a:lnTo>
                  <a:lnTo>
                    <a:pt x="103286" y="5057"/>
                  </a:lnTo>
                  <a:lnTo>
                    <a:pt x="104840" y="6546"/>
                  </a:lnTo>
                  <a:lnTo>
                    <a:pt x="1143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16" name="SMARTInkShape-1742">
              <a:extLst>
                <a:ext uri="{FF2B5EF4-FFF2-40B4-BE49-F238E27FC236}">
                  <a16:creationId xmlns:a16="http://schemas.microsoft.com/office/drawing/2014/main" id="{488EA54A-BAFC-8762-5164-2A32DDD67880}"/>
                </a:ext>
              </a:extLst>
            </p:cNvPr>
            <p:cNvSpPr/>
            <p:nvPr>
              <p:custDataLst>
                <p:tags r:id="rId53"/>
              </p:custDataLst>
            </p:nvPr>
          </p:nvSpPr>
          <p:spPr>
            <a:xfrm>
              <a:off x="6753225" y="152403"/>
              <a:ext cx="9526" cy="190498"/>
            </a:xfrm>
            <a:custGeom>
              <a:avLst/>
              <a:gdLst/>
              <a:ahLst/>
              <a:cxnLst/>
              <a:rect l="0" t="0" r="0" b="0"/>
              <a:pathLst>
                <a:path w="9526" h="190498">
                  <a:moveTo>
                    <a:pt x="0" y="9522"/>
                  </a:moveTo>
                  <a:lnTo>
                    <a:pt x="0" y="9522"/>
                  </a:lnTo>
                  <a:lnTo>
                    <a:pt x="8200" y="1321"/>
                  </a:lnTo>
                  <a:lnTo>
                    <a:pt x="7584" y="880"/>
                  </a:lnTo>
                  <a:lnTo>
                    <a:pt x="32" y="0"/>
                  </a:lnTo>
                  <a:lnTo>
                    <a:pt x="5066" y="5054"/>
                  </a:lnTo>
                  <a:lnTo>
                    <a:pt x="5493" y="6544"/>
                  </a:lnTo>
                  <a:lnTo>
                    <a:pt x="4721" y="7536"/>
                  </a:lnTo>
                  <a:lnTo>
                    <a:pt x="3148" y="8198"/>
                  </a:lnTo>
                  <a:lnTo>
                    <a:pt x="2098" y="9698"/>
                  </a:lnTo>
                  <a:lnTo>
                    <a:pt x="622" y="16865"/>
                  </a:lnTo>
                  <a:lnTo>
                    <a:pt x="11" y="64115"/>
                  </a:lnTo>
                  <a:lnTo>
                    <a:pt x="0" y="106939"/>
                  </a:lnTo>
                  <a:lnTo>
                    <a:pt x="1058" y="145956"/>
                  </a:lnTo>
                  <a:lnTo>
                    <a:pt x="8200" y="164667"/>
                  </a:lnTo>
                  <a:lnTo>
                    <a:pt x="9525" y="1904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17" name="SMARTInkShape-1743">
              <a:extLst>
                <a:ext uri="{FF2B5EF4-FFF2-40B4-BE49-F238E27FC236}">
                  <a16:creationId xmlns:a16="http://schemas.microsoft.com/office/drawing/2014/main" id="{B8EC6EAF-5D7E-7076-E564-ABBFDB09B43F}"/>
                </a:ext>
              </a:extLst>
            </p:cNvPr>
            <p:cNvSpPr/>
            <p:nvPr>
              <p:custDataLst>
                <p:tags r:id="rId54"/>
              </p:custDataLst>
            </p:nvPr>
          </p:nvSpPr>
          <p:spPr>
            <a:xfrm>
              <a:off x="6638934" y="133350"/>
              <a:ext cx="9517" cy="219076"/>
            </a:xfrm>
            <a:custGeom>
              <a:avLst/>
              <a:gdLst/>
              <a:ahLst/>
              <a:cxnLst/>
              <a:rect l="0" t="0" r="0" b="0"/>
              <a:pathLst>
                <a:path w="9517" h="219076">
                  <a:moveTo>
                    <a:pt x="9516" y="0"/>
                  </a:moveTo>
                  <a:lnTo>
                    <a:pt x="9516" y="0"/>
                  </a:lnTo>
                  <a:lnTo>
                    <a:pt x="9516" y="14189"/>
                  </a:lnTo>
                  <a:lnTo>
                    <a:pt x="6694" y="19712"/>
                  </a:lnTo>
                  <a:lnTo>
                    <a:pt x="4460" y="22666"/>
                  </a:lnTo>
                  <a:lnTo>
                    <a:pt x="4029" y="26752"/>
                  </a:lnTo>
                  <a:lnTo>
                    <a:pt x="6361" y="41558"/>
                  </a:lnTo>
                  <a:lnTo>
                    <a:pt x="301" y="77938"/>
                  </a:lnTo>
                  <a:lnTo>
                    <a:pt x="0" y="125246"/>
                  </a:lnTo>
                  <a:lnTo>
                    <a:pt x="1051" y="145900"/>
                  </a:lnTo>
                  <a:lnTo>
                    <a:pt x="7531" y="164090"/>
                  </a:lnTo>
                  <a:lnTo>
                    <a:pt x="9515" y="211705"/>
                  </a:lnTo>
                  <a:lnTo>
                    <a:pt x="9516"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424" name="SMARTInkShape-Group349">
            <a:extLst>
              <a:ext uri="{FF2B5EF4-FFF2-40B4-BE49-F238E27FC236}">
                <a16:creationId xmlns:a16="http://schemas.microsoft.com/office/drawing/2014/main" id="{2FF555C2-F928-8401-DDE4-D76BC1DFAA8A}"/>
              </a:ext>
            </a:extLst>
          </p:cNvPr>
          <p:cNvGrpSpPr/>
          <p:nvPr/>
        </p:nvGrpSpPr>
        <p:grpSpPr>
          <a:xfrm>
            <a:off x="1676400" y="590550"/>
            <a:ext cx="581015" cy="304801"/>
            <a:chOff x="1676400" y="590550"/>
            <a:chExt cx="581015" cy="304801"/>
          </a:xfrm>
        </p:grpSpPr>
        <p:sp>
          <p:nvSpPr>
            <p:cNvPr id="124419" name="SMARTInkShape-1744">
              <a:extLst>
                <a:ext uri="{FF2B5EF4-FFF2-40B4-BE49-F238E27FC236}">
                  <a16:creationId xmlns:a16="http://schemas.microsoft.com/office/drawing/2014/main" id="{41018D63-45F6-D947-B0D5-2E1F92C76E2E}"/>
                </a:ext>
              </a:extLst>
            </p:cNvPr>
            <p:cNvSpPr/>
            <p:nvPr>
              <p:custDataLst>
                <p:tags r:id="rId30"/>
              </p:custDataLst>
            </p:nvPr>
          </p:nvSpPr>
          <p:spPr>
            <a:xfrm>
              <a:off x="2095500" y="666753"/>
              <a:ext cx="161915" cy="142873"/>
            </a:xfrm>
            <a:custGeom>
              <a:avLst/>
              <a:gdLst/>
              <a:ahLst/>
              <a:cxnLst/>
              <a:rect l="0" t="0" r="0" b="0"/>
              <a:pathLst>
                <a:path w="161915" h="142873">
                  <a:moveTo>
                    <a:pt x="133350" y="28572"/>
                  </a:moveTo>
                  <a:lnTo>
                    <a:pt x="133350" y="28572"/>
                  </a:lnTo>
                  <a:lnTo>
                    <a:pt x="138406" y="28572"/>
                  </a:lnTo>
                  <a:lnTo>
                    <a:pt x="139896" y="27514"/>
                  </a:lnTo>
                  <a:lnTo>
                    <a:pt x="140889" y="25750"/>
                  </a:lnTo>
                  <a:lnTo>
                    <a:pt x="141551" y="23515"/>
                  </a:lnTo>
                  <a:lnTo>
                    <a:pt x="143051" y="22026"/>
                  </a:lnTo>
                  <a:lnTo>
                    <a:pt x="147539" y="20371"/>
                  </a:lnTo>
                  <a:lnTo>
                    <a:pt x="149159" y="18871"/>
                  </a:lnTo>
                  <a:lnTo>
                    <a:pt x="151974" y="10962"/>
                  </a:lnTo>
                  <a:lnTo>
                    <a:pt x="155033" y="10162"/>
                  </a:lnTo>
                  <a:lnTo>
                    <a:pt x="157330" y="9949"/>
                  </a:lnTo>
                  <a:lnTo>
                    <a:pt x="158862" y="8748"/>
                  </a:lnTo>
                  <a:lnTo>
                    <a:pt x="161902" y="77"/>
                  </a:lnTo>
                  <a:lnTo>
                    <a:pt x="161914" y="32"/>
                  </a:lnTo>
                  <a:lnTo>
                    <a:pt x="148666" y="0"/>
                  </a:lnTo>
                  <a:lnTo>
                    <a:pt x="142627" y="2821"/>
                  </a:lnTo>
                  <a:lnTo>
                    <a:pt x="136415" y="6544"/>
                  </a:lnTo>
                  <a:lnTo>
                    <a:pt x="99305" y="19145"/>
                  </a:lnTo>
                  <a:lnTo>
                    <a:pt x="76251" y="35466"/>
                  </a:lnTo>
                  <a:lnTo>
                    <a:pt x="69873" y="37986"/>
                  </a:lnTo>
                  <a:lnTo>
                    <a:pt x="59035" y="46144"/>
                  </a:lnTo>
                  <a:lnTo>
                    <a:pt x="57987" y="49787"/>
                  </a:lnTo>
                  <a:lnTo>
                    <a:pt x="57165" y="62076"/>
                  </a:lnTo>
                  <a:lnTo>
                    <a:pt x="58218" y="63608"/>
                  </a:lnTo>
                  <a:lnTo>
                    <a:pt x="59979" y="64629"/>
                  </a:lnTo>
                  <a:lnTo>
                    <a:pt x="67513" y="66067"/>
                  </a:lnTo>
                  <a:lnTo>
                    <a:pt x="70409" y="66268"/>
                  </a:lnTo>
                  <a:lnTo>
                    <a:pt x="72339" y="67461"/>
                  </a:lnTo>
                  <a:lnTo>
                    <a:pt x="73626" y="69315"/>
                  </a:lnTo>
                  <a:lnTo>
                    <a:pt x="74484" y="71609"/>
                  </a:lnTo>
                  <a:lnTo>
                    <a:pt x="76115" y="73138"/>
                  </a:lnTo>
                  <a:lnTo>
                    <a:pt x="80748" y="74838"/>
                  </a:lnTo>
                  <a:lnTo>
                    <a:pt x="101680" y="77176"/>
                  </a:lnTo>
                  <a:lnTo>
                    <a:pt x="112429" y="84388"/>
                  </a:lnTo>
                  <a:lnTo>
                    <a:pt x="127022" y="86517"/>
                  </a:lnTo>
                  <a:lnTo>
                    <a:pt x="129132" y="88368"/>
                  </a:lnTo>
                  <a:lnTo>
                    <a:pt x="130538" y="90661"/>
                  </a:lnTo>
                  <a:lnTo>
                    <a:pt x="132534" y="92190"/>
                  </a:lnTo>
                  <a:lnTo>
                    <a:pt x="137573" y="93888"/>
                  </a:lnTo>
                  <a:lnTo>
                    <a:pt x="139340" y="95400"/>
                  </a:lnTo>
                  <a:lnTo>
                    <a:pt x="141304" y="99901"/>
                  </a:lnTo>
                  <a:lnTo>
                    <a:pt x="142863" y="119200"/>
                  </a:lnTo>
                  <a:lnTo>
                    <a:pt x="141808" y="120741"/>
                  </a:lnTo>
                  <a:lnTo>
                    <a:pt x="140047" y="121768"/>
                  </a:lnTo>
                  <a:lnTo>
                    <a:pt x="137815" y="122452"/>
                  </a:lnTo>
                  <a:lnTo>
                    <a:pt x="136327" y="123967"/>
                  </a:lnTo>
                  <a:lnTo>
                    <a:pt x="134673" y="128473"/>
                  </a:lnTo>
                  <a:lnTo>
                    <a:pt x="132115" y="130097"/>
                  </a:lnTo>
                  <a:lnTo>
                    <a:pt x="112008" y="132919"/>
                  </a:lnTo>
                  <a:lnTo>
                    <a:pt x="92153" y="133309"/>
                  </a:lnTo>
                  <a:lnTo>
                    <a:pt x="85759" y="136152"/>
                  </a:lnTo>
                  <a:lnTo>
                    <a:pt x="82573" y="138392"/>
                  </a:lnTo>
                  <a:lnTo>
                    <a:pt x="67975" y="141545"/>
                  </a:lnTo>
                  <a:lnTo>
                    <a:pt x="22154" y="142870"/>
                  </a:lnTo>
                  <a:lnTo>
                    <a:pt x="0" y="1428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20" name="SMARTInkShape-1745">
              <a:extLst>
                <a:ext uri="{FF2B5EF4-FFF2-40B4-BE49-F238E27FC236}">
                  <a16:creationId xmlns:a16="http://schemas.microsoft.com/office/drawing/2014/main" id="{9A567AC6-D5B4-4B5C-9B52-63AB10FF84E7}"/>
                </a:ext>
              </a:extLst>
            </p:cNvPr>
            <p:cNvSpPr/>
            <p:nvPr>
              <p:custDataLst>
                <p:tags r:id="rId31"/>
              </p:custDataLst>
            </p:nvPr>
          </p:nvSpPr>
          <p:spPr>
            <a:xfrm>
              <a:off x="2019300" y="676394"/>
              <a:ext cx="85726" cy="218957"/>
            </a:xfrm>
            <a:custGeom>
              <a:avLst/>
              <a:gdLst/>
              <a:ahLst/>
              <a:cxnLst/>
              <a:rect l="0" t="0" r="0" b="0"/>
              <a:pathLst>
                <a:path w="85726" h="218957">
                  <a:moveTo>
                    <a:pt x="85725" y="18931"/>
                  </a:moveTo>
                  <a:lnTo>
                    <a:pt x="85725" y="18931"/>
                  </a:lnTo>
                  <a:lnTo>
                    <a:pt x="85725" y="0"/>
                  </a:lnTo>
                  <a:lnTo>
                    <a:pt x="85725" y="4973"/>
                  </a:lnTo>
                  <a:lnTo>
                    <a:pt x="84667" y="6451"/>
                  </a:lnTo>
                  <a:lnTo>
                    <a:pt x="80668" y="8093"/>
                  </a:lnTo>
                  <a:lnTo>
                    <a:pt x="79179" y="10647"/>
                  </a:lnTo>
                  <a:lnTo>
                    <a:pt x="76024" y="23297"/>
                  </a:lnTo>
                  <a:lnTo>
                    <a:pt x="47567" y="68755"/>
                  </a:lnTo>
                  <a:lnTo>
                    <a:pt x="42308" y="80234"/>
                  </a:lnTo>
                  <a:lnTo>
                    <a:pt x="27985" y="123763"/>
                  </a:lnTo>
                  <a:lnTo>
                    <a:pt x="23021" y="136431"/>
                  </a:lnTo>
                  <a:lnTo>
                    <a:pt x="14517" y="168159"/>
                  </a:lnTo>
                  <a:lnTo>
                    <a:pt x="2643" y="189545"/>
                  </a:lnTo>
                  <a:lnTo>
                    <a:pt x="232" y="209358"/>
                  </a:lnTo>
                  <a:lnTo>
                    <a:pt x="0" y="2189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21" name="SMARTInkShape-1746">
              <a:extLst>
                <a:ext uri="{FF2B5EF4-FFF2-40B4-BE49-F238E27FC236}">
                  <a16:creationId xmlns:a16="http://schemas.microsoft.com/office/drawing/2014/main" id="{60BBB58D-1EB4-9C93-E932-4A51FC64548C}"/>
                </a:ext>
              </a:extLst>
            </p:cNvPr>
            <p:cNvSpPr/>
            <p:nvPr>
              <p:custDataLst>
                <p:tags r:id="rId32"/>
              </p:custDataLst>
            </p:nvPr>
          </p:nvSpPr>
          <p:spPr>
            <a:xfrm>
              <a:off x="1981200" y="685835"/>
              <a:ext cx="66676" cy="76166"/>
            </a:xfrm>
            <a:custGeom>
              <a:avLst/>
              <a:gdLst/>
              <a:ahLst/>
              <a:cxnLst/>
              <a:rect l="0" t="0" r="0" b="0"/>
              <a:pathLst>
                <a:path w="66676" h="76166">
                  <a:moveTo>
                    <a:pt x="0" y="19015"/>
                  </a:moveTo>
                  <a:lnTo>
                    <a:pt x="0" y="19015"/>
                  </a:lnTo>
                  <a:lnTo>
                    <a:pt x="0" y="9606"/>
                  </a:lnTo>
                  <a:lnTo>
                    <a:pt x="9409" y="82"/>
                  </a:lnTo>
                  <a:lnTo>
                    <a:pt x="14547" y="0"/>
                  </a:lnTo>
                  <a:lnTo>
                    <a:pt x="16048" y="1046"/>
                  </a:lnTo>
                  <a:lnTo>
                    <a:pt x="17049" y="2803"/>
                  </a:lnTo>
                  <a:lnTo>
                    <a:pt x="18654" y="8169"/>
                  </a:lnTo>
                  <a:lnTo>
                    <a:pt x="44305" y="35798"/>
                  </a:lnTo>
                  <a:lnTo>
                    <a:pt x="47699" y="44684"/>
                  </a:lnTo>
                  <a:lnTo>
                    <a:pt x="53879" y="54020"/>
                  </a:lnTo>
                  <a:lnTo>
                    <a:pt x="55696" y="60325"/>
                  </a:lnTo>
                  <a:lnTo>
                    <a:pt x="57239" y="62430"/>
                  </a:lnTo>
                  <a:lnTo>
                    <a:pt x="59326" y="63833"/>
                  </a:lnTo>
                  <a:lnTo>
                    <a:pt x="65223" y="66086"/>
                  </a:lnTo>
                  <a:lnTo>
                    <a:pt x="66030" y="69216"/>
                  </a:lnTo>
                  <a:lnTo>
                    <a:pt x="66675" y="761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22" name="SMARTInkShape-1747">
              <a:extLst>
                <a:ext uri="{FF2B5EF4-FFF2-40B4-BE49-F238E27FC236}">
                  <a16:creationId xmlns:a16="http://schemas.microsoft.com/office/drawing/2014/main" id="{C3678446-E921-7EBA-C6E2-152B1FA9EEDB}"/>
                </a:ext>
              </a:extLst>
            </p:cNvPr>
            <p:cNvSpPr/>
            <p:nvPr>
              <p:custDataLst>
                <p:tags r:id="rId33"/>
              </p:custDataLst>
            </p:nvPr>
          </p:nvSpPr>
          <p:spPr>
            <a:xfrm>
              <a:off x="1847980" y="647700"/>
              <a:ext cx="76057" cy="123812"/>
            </a:xfrm>
            <a:custGeom>
              <a:avLst/>
              <a:gdLst/>
              <a:ahLst/>
              <a:cxnLst/>
              <a:rect l="0" t="0" r="0" b="0"/>
              <a:pathLst>
                <a:path w="76057" h="123812">
                  <a:moveTo>
                    <a:pt x="66545" y="66675"/>
                  </a:moveTo>
                  <a:lnTo>
                    <a:pt x="66545" y="66675"/>
                  </a:lnTo>
                  <a:lnTo>
                    <a:pt x="66545" y="38135"/>
                  </a:lnTo>
                  <a:lnTo>
                    <a:pt x="58344" y="29902"/>
                  </a:lnTo>
                  <a:lnTo>
                    <a:pt x="48935" y="28692"/>
                  </a:lnTo>
                  <a:lnTo>
                    <a:pt x="29237" y="37224"/>
                  </a:lnTo>
                  <a:lnTo>
                    <a:pt x="24211" y="37711"/>
                  </a:lnTo>
                  <a:lnTo>
                    <a:pt x="18449" y="40749"/>
                  </a:lnTo>
                  <a:lnTo>
                    <a:pt x="15431" y="43041"/>
                  </a:lnTo>
                  <a:lnTo>
                    <a:pt x="12077" y="48410"/>
                  </a:lnTo>
                  <a:lnTo>
                    <a:pt x="9529" y="54324"/>
                  </a:lnTo>
                  <a:lnTo>
                    <a:pt x="3202" y="63603"/>
                  </a:lnTo>
                  <a:lnTo>
                    <a:pt x="857" y="73056"/>
                  </a:lnTo>
                  <a:lnTo>
                    <a:pt x="0" y="88904"/>
                  </a:lnTo>
                  <a:lnTo>
                    <a:pt x="2750" y="95252"/>
                  </a:lnTo>
                  <a:lnTo>
                    <a:pt x="6442" y="101601"/>
                  </a:lnTo>
                  <a:lnTo>
                    <a:pt x="8812" y="114300"/>
                  </a:lnTo>
                  <a:lnTo>
                    <a:pt x="9006" y="117475"/>
                  </a:lnTo>
                  <a:lnTo>
                    <a:pt x="10194" y="119592"/>
                  </a:lnTo>
                  <a:lnTo>
                    <a:pt x="12045" y="121003"/>
                  </a:lnTo>
                  <a:lnTo>
                    <a:pt x="16922" y="122571"/>
                  </a:lnTo>
                  <a:lnTo>
                    <a:pt x="50684" y="123811"/>
                  </a:lnTo>
                  <a:lnTo>
                    <a:pt x="52796" y="122757"/>
                  </a:lnTo>
                  <a:lnTo>
                    <a:pt x="54204" y="120996"/>
                  </a:lnTo>
                  <a:lnTo>
                    <a:pt x="56827" y="116218"/>
                  </a:lnTo>
                  <a:lnTo>
                    <a:pt x="70113" y="96378"/>
                  </a:lnTo>
                  <a:lnTo>
                    <a:pt x="74305" y="83825"/>
                  </a:lnTo>
                  <a:lnTo>
                    <a:pt x="76024" y="36674"/>
                  </a:lnTo>
                  <a:lnTo>
                    <a:pt x="76056" y="25918"/>
                  </a:lnTo>
                  <a:lnTo>
                    <a:pt x="73242" y="19280"/>
                  </a:lnTo>
                  <a:lnTo>
                    <a:pt x="71010" y="16029"/>
                  </a:lnTo>
                  <a:lnTo>
                    <a:pt x="65707" y="12416"/>
                  </a:lnTo>
                  <a:lnTo>
                    <a:pt x="59822" y="9751"/>
                  </a:lnTo>
                  <a:lnTo>
                    <a:pt x="50560" y="3360"/>
                  </a:lnTo>
                  <a:lnTo>
                    <a:pt x="3797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23" name="SMARTInkShape-1748">
              <a:extLst>
                <a:ext uri="{FF2B5EF4-FFF2-40B4-BE49-F238E27FC236}">
                  <a16:creationId xmlns:a16="http://schemas.microsoft.com/office/drawing/2014/main" id="{5401D4A7-2797-5F18-BA73-8552FB85E947}"/>
                </a:ext>
              </a:extLst>
            </p:cNvPr>
            <p:cNvSpPr/>
            <p:nvPr>
              <p:custDataLst>
                <p:tags r:id="rId34"/>
              </p:custDataLst>
            </p:nvPr>
          </p:nvSpPr>
          <p:spPr>
            <a:xfrm>
              <a:off x="1676400" y="590550"/>
              <a:ext cx="123693" cy="209419"/>
            </a:xfrm>
            <a:custGeom>
              <a:avLst/>
              <a:gdLst/>
              <a:ahLst/>
              <a:cxnLst/>
              <a:rect l="0" t="0" r="0" b="0"/>
              <a:pathLst>
                <a:path w="123693" h="209419">
                  <a:moveTo>
                    <a:pt x="38100" y="9525"/>
                  </a:moveTo>
                  <a:lnTo>
                    <a:pt x="38100" y="9525"/>
                  </a:lnTo>
                  <a:lnTo>
                    <a:pt x="38100" y="0"/>
                  </a:lnTo>
                  <a:lnTo>
                    <a:pt x="37042" y="42562"/>
                  </a:lnTo>
                  <a:lnTo>
                    <a:pt x="29458" y="79488"/>
                  </a:lnTo>
                  <a:lnTo>
                    <a:pt x="28610" y="125123"/>
                  </a:lnTo>
                  <a:lnTo>
                    <a:pt x="20377" y="154086"/>
                  </a:lnTo>
                  <a:lnTo>
                    <a:pt x="27368" y="182695"/>
                  </a:lnTo>
                  <a:lnTo>
                    <a:pt x="30861" y="189853"/>
                  </a:lnTo>
                  <a:lnTo>
                    <a:pt x="42733" y="204486"/>
                  </a:lnTo>
                  <a:lnTo>
                    <a:pt x="48273" y="207299"/>
                  </a:lnTo>
                  <a:lnTo>
                    <a:pt x="66732" y="209352"/>
                  </a:lnTo>
                  <a:lnTo>
                    <a:pt x="69888" y="209418"/>
                  </a:lnTo>
                  <a:lnTo>
                    <a:pt x="76217" y="206669"/>
                  </a:lnTo>
                  <a:lnTo>
                    <a:pt x="107018" y="186883"/>
                  </a:lnTo>
                  <a:lnTo>
                    <a:pt x="111064" y="180778"/>
                  </a:lnTo>
                  <a:lnTo>
                    <a:pt x="113920" y="174538"/>
                  </a:lnTo>
                  <a:lnTo>
                    <a:pt x="120420" y="165074"/>
                  </a:lnTo>
                  <a:lnTo>
                    <a:pt x="122816" y="155567"/>
                  </a:lnTo>
                  <a:lnTo>
                    <a:pt x="123692" y="139699"/>
                  </a:lnTo>
                  <a:lnTo>
                    <a:pt x="120944" y="133350"/>
                  </a:lnTo>
                  <a:lnTo>
                    <a:pt x="110556" y="120650"/>
                  </a:lnTo>
                  <a:lnTo>
                    <a:pt x="104522" y="117122"/>
                  </a:lnTo>
                  <a:lnTo>
                    <a:pt x="92025" y="114858"/>
                  </a:lnTo>
                  <a:lnTo>
                    <a:pt x="46165" y="114315"/>
                  </a:lnTo>
                  <a:lnTo>
                    <a:pt x="35433" y="114304"/>
                  </a:lnTo>
                  <a:lnTo>
                    <a:pt x="12775" y="122501"/>
                  </a:lnTo>
                  <a:lnTo>
                    <a:pt x="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427" name="SMARTInkShape-Group350">
            <a:extLst>
              <a:ext uri="{FF2B5EF4-FFF2-40B4-BE49-F238E27FC236}">
                <a16:creationId xmlns:a16="http://schemas.microsoft.com/office/drawing/2014/main" id="{229B92D4-A30B-7516-02E4-24297A9FEB60}"/>
              </a:ext>
            </a:extLst>
          </p:cNvPr>
          <p:cNvGrpSpPr/>
          <p:nvPr/>
        </p:nvGrpSpPr>
        <p:grpSpPr>
          <a:xfrm>
            <a:off x="1162050" y="600076"/>
            <a:ext cx="104776" cy="114300"/>
            <a:chOff x="1162050" y="600076"/>
            <a:chExt cx="104776" cy="114300"/>
          </a:xfrm>
        </p:grpSpPr>
        <p:sp>
          <p:nvSpPr>
            <p:cNvPr id="124425" name="SMARTInkShape-1749">
              <a:extLst>
                <a:ext uri="{FF2B5EF4-FFF2-40B4-BE49-F238E27FC236}">
                  <a16:creationId xmlns:a16="http://schemas.microsoft.com/office/drawing/2014/main" id="{A2B64A74-5F63-2668-94F0-CF160D5D2DF2}"/>
                </a:ext>
              </a:extLst>
            </p:cNvPr>
            <p:cNvSpPr/>
            <p:nvPr>
              <p:custDataLst>
                <p:tags r:id="rId28"/>
              </p:custDataLst>
            </p:nvPr>
          </p:nvSpPr>
          <p:spPr>
            <a:xfrm>
              <a:off x="1257300" y="600076"/>
              <a:ext cx="9526" cy="114300"/>
            </a:xfrm>
            <a:custGeom>
              <a:avLst/>
              <a:gdLst/>
              <a:ahLst/>
              <a:cxnLst/>
              <a:rect l="0" t="0" r="0" b="0"/>
              <a:pathLst>
                <a:path w="9526" h="114300">
                  <a:moveTo>
                    <a:pt x="9525" y="9524"/>
                  </a:moveTo>
                  <a:lnTo>
                    <a:pt x="9525" y="9524"/>
                  </a:lnTo>
                  <a:lnTo>
                    <a:pt x="9525" y="0"/>
                  </a:lnTo>
                  <a:lnTo>
                    <a:pt x="9525" y="31798"/>
                  </a:lnTo>
                  <a:lnTo>
                    <a:pt x="175" y="76025"/>
                  </a:lnTo>
                  <a:lnTo>
                    <a:pt x="0" y="1142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26" name="SMARTInkShape-1750">
              <a:extLst>
                <a:ext uri="{FF2B5EF4-FFF2-40B4-BE49-F238E27FC236}">
                  <a16:creationId xmlns:a16="http://schemas.microsoft.com/office/drawing/2014/main" id="{512A5D9A-21A8-8258-CB02-8194731940CB}"/>
                </a:ext>
              </a:extLst>
            </p:cNvPr>
            <p:cNvSpPr/>
            <p:nvPr>
              <p:custDataLst>
                <p:tags r:id="rId29"/>
              </p:custDataLst>
            </p:nvPr>
          </p:nvSpPr>
          <p:spPr>
            <a:xfrm>
              <a:off x="1162050" y="609600"/>
              <a:ext cx="19051" cy="76201"/>
            </a:xfrm>
            <a:custGeom>
              <a:avLst/>
              <a:gdLst/>
              <a:ahLst/>
              <a:cxnLst/>
              <a:rect l="0" t="0" r="0" b="0"/>
              <a:pathLst>
                <a:path w="19051" h="76201">
                  <a:moveTo>
                    <a:pt x="9525" y="9525"/>
                  </a:moveTo>
                  <a:lnTo>
                    <a:pt x="9525" y="9525"/>
                  </a:lnTo>
                  <a:lnTo>
                    <a:pt x="9525" y="1324"/>
                  </a:lnTo>
                  <a:lnTo>
                    <a:pt x="10583" y="883"/>
                  </a:lnTo>
                  <a:lnTo>
                    <a:pt x="19049" y="0"/>
                  </a:lnTo>
                  <a:lnTo>
                    <a:pt x="19050" y="14189"/>
                  </a:lnTo>
                  <a:lnTo>
                    <a:pt x="16228" y="19712"/>
                  </a:lnTo>
                  <a:lnTo>
                    <a:pt x="12504" y="25694"/>
                  </a:lnTo>
                  <a:lnTo>
                    <a:pt x="10114" y="38158"/>
                  </a:lnTo>
                  <a:lnTo>
                    <a:pt x="9642" y="50811"/>
                  </a:lnTo>
                  <a:lnTo>
                    <a:pt x="6755" y="57155"/>
                  </a:lnTo>
                  <a:lnTo>
                    <a:pt x="3002" y="63502"/>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432" name="SMARTInkShape-Group351">
            <a:extLst>
              <a:ext uri="{FF2B5EF4-FFF2-40B4-BE49-F238E27FC236}">
                <a16:creationId xmlns:a16="http://schemas.microsoft.com/office/drawing/2014/main" id="{3BC7F1FD-0CFC-1F06-7CB8-E2E14FC53F70}"/>
              </a:ext>
            </a:extLst>
          </p:cNvPr>
          <p:cNvGrpSpPr/>
          <p:nvPr/>
        </p:nvGrpSpPr>
        <p:grpSpPr>
          <a:xfrm>
            <a:off x="142875" y="666750"/>
            <a:ext cx="666751" cy="209551"/>
            <a:chOff x="142875" y="666750"/>
            <a:chExt cx="666751" cy="209551"/>
          </a:xfrm>
        </p:grpSpPr>
        <p:sp>
          <p:nvSpPr>
            <p:cNvPr id="124428" name="SMARTInkShape-1751">
              <a:extLst>
                <a:ext uri="{FF2B5EF4-FFF2-40B4-BE49-F238E27FC236}">
                  <a16:creationId xmlns:a16="http://schemas.microsoft.com/office/drawing/2014/main" id="{18DB6CA2-3EBC-D2CF-09E5-2AC8AAAA6051}"/>
                </a:ext>
              </a:extLst>
            </p:cNvPr>
            <p:cNvSpPr/>
            <p:nvPr>
              <p:custDataLst>
                <p:tags r:id="rId24"/>
              </p:custDataLst>
            </p:nvPr>
          </p:nvSpPr>
          <p:spPr>
            <a:xfrm>
              <a:off x="790575" y="752475"/>
              <a:ext cx="19051" cy="9526"/>
            </a:xfrm>
            <a:custGeom>
              <a:avLst/>
              <a:gdLst/>
              <a:ahLst/>
              <a:cxnLst/>
              <a:rect l="0" t="0" r="0" b="0"/>
              <a:pathLst>
                <a:path w="19051" h="9526">
                  <a:moveTo>
                    <a:pt x="0" y="0"/>
                  </a:moveTo>
                  <a:lnTo>
                    <a:pt x="0" y="0"/>
                  </a:lnTo>
                  <a:lnTo>
                    <a:pt x="0" y="8201"/>
                  </a:lnTo>
                  <a:lnTo>
                    <a:pt x="0" y="1208"/>
                  </a:lnTo>
                  <a:lnTo>
                    <a:pt x="0" y="5414"/>
                  </a:lnTo>
                  <a:lnTo>
                    <a:pt x="1058" y="6785"/>
                  </a:lnTo>
                  <a:lnTo>
                    <a:pt x="9133" y="9418"/>
                  </a:lnTo>
                  <a:lnTo>
                    <a:pt x="190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29" name="SMARTInkShape-1752">
              <a:extLst>
                <a:ext uri="{FF2B5EF4-FFF2-40B4-BE49-F238E27FC236}">
                  <a16:creationId xmlns:a16="http://schemas.microsoft.com/office/drawing/2014/main" id="{3E013406-2EEE-618A-B353-FAE8417977DB}"/>
                </a:ext>
              </a:extLst>
            </p:cNvPr>
            <p:cNvSpPr/>
            <p:nvPr>
              <p:custDataLst>
                <p:tags r:id="rId25"/>
              </p:custDataLst>
            </p:nvPr>
          </p:nvSpPr>
          <p:spPr>
            <a:xfrm>
              <a:off x="790575" y="666750"/>
              <a:ext cx="19051" cy="9526"/>
            </a:xfrm>
            <a:custGeom>
              <a:avLst/>
              <a:gdLst/>
              <a:ahLst/>
              <a:cxnLst/>
              <a:rect l="0" t="0" r="0" b="0"/>
              <a:pathLst>
                <a:path w="19051" h="9526">
                  <a:moveTo>
                    <a:pt x="0" y="9525"/>
                  </a:moveTo>
                  <a:lnTo>
                    <a:pt x="0" y="9525"/>
                  </a:lnTo>
                  <a:lnTo>
                    <a:pt x="9409" y="9525"/>
                  </a:lnTo>
                  <a:lnTo>
                    <a:pt x="9491" y="4468"/>
                  </a:lnTo>
                  <a:lnTo>
                    <a:pt x="10560" y="2979"/>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30" name="SMARTInkShape-1753">
              <a:extLst>
                <a:ext uri="{FF2B5EF4-FFF2-40B4-BE49-F238E27FC236}">
                  <a16:creationId xmlns:a16="http://schemas.microsoft.com/office/drawing/2014/main" id="{AA109CAA-1BCA-C4BC-B48E-AABEA2A345C7}"/>
                </a:ext>
              </a:extLst>
            </p:cNvPr>
            <p:cNvSpPr/>
            <p:nvPr>
              <p:custDataLst>
                <p:tags r:id="rId26"/>
              </p:custDataLst>
            </p:nvPr>
          </p:nvSpPr>
          <p:spPr>
            <a:xfrm>
              <a:off x="523875" y="742950"/>
              <a:ext cx="133351" cy="95251"/>
            </a:xfrm>
            <a:custGeom>
              <a:avLst/>
              <a:gdLst/>
              <a:ahLst/>
              <a:cxnLst/>
              <a:rect l="0" t="0" r="0" b="0"/>
              <a:pathLst>
                <a:path w="133351" h="95251">
                  <a:moveTo>
                    <a:pt x="0" y="28575"/>
                  </a:moveTo>
                  <a:lnTo>
                    <a:pt x="0" y="28575"/>
                  </a:lnTo>
                  <a:lnTo>
                    <a:pt x="17610" y="10965"/>
                  </a:lnTo>
                  <a:lnTo>
                    <a:pt x="23680" y="9952"/>
                  </a:lnTo>
                  <a:lnTo>
                    <a:pt x="25311" y="8751"/>
                  </a:lnTo>
                  <a:lnTo>
                    <a:pt x="27125" y="4595"/>
                  </a:lnTo>
                  <a:lnTo>
                    <a:pt x="28666" y="3063"/>
                  </a:lnTo>
                  <a:lnTo>
                    <a:pt x="36649" y="403"/>
                  </a:lnTo>
                  <a:lnTo>
                    <a:pt x="62079" y="0"/>
                  </a:lnTo>
                  <a:lnTo>
                    <a:pt x="63611" y="1059"/>
                  </a:lnTo>
                  <a:lnTo>
                    <a:pt x="64633" y="2822"/>
                  </a:lnTo>
                  <a:lnTo>
                    <a:pt x="66406" y="9701"/>
                  </a:lnTo>
                  <a:lnTo>
                    <a:pt x="66672" y="41314"/>
                  </a:lnTo>
                  <a:lnTo>
                    <a:pt x="63851" y="47642"/>
                  </a:lnTo>
                  <a:lnTo>
                    <a:pt x="60128" y="53983"/>
                  </a:lnTo>
                  <a:lnTo>
                    <a:pt x="58474" y="60328"/>
                  </a:lnTo>
                  <a:lnTo>
                    <a:pt x="56974" y="62444"/>
                  </a:lnTo>
                  <a:lnTo>
                    <a:pt x="54916" y="63854"/>
                  </a:lnTo>
                  <a:lnTo>
                    <a:pt x="52486" y="64794"/>
                  </a:lnTo>
                  <a:lnTo>
                    <a:pt x="50865" y="67538"/>
                  </a:lnTo>
                  <a:lnTo>
                    <a:pt x="47527" y="79396"/>
                  </a:lnTo>
                  <a:lnTo>
                    <a:pt x="45443" y="81505"/>
                  </a:lnTo>
                  <a:lnTo>
                    <a:pt x="28686" y="94203"/>
                  </a:lnTo>
                  <a:lnTo>
                    <a:pt x="19050" y="95250"/>
                  </a:lnTo>
                  <a:lnTo>
                    <a:pt x="64639" y="95250"/>
                  </a:lnTo>
                  <a:lnTo>
                    <a:pt x="111453" y="95250"/>
                  </a:lnTo>
                  <a:lnTo>
                    <a:pt x="13335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31" name="SMARTInkShape-1754">
              <a:extLst>
                <a:ext uri="{FF2B5EF4-FFF2-40B4-BE49-F238E27FC236}">
                  <a16:creationId xmlns:a16="http://schemas.microsoft.com/office/drawing/2014/main" id="{4DB79819-F620-8994-95E9-5AECA54BFF1B}"/>
                </a:ext>
              </a:extLst>
            </p:cNvPr>
            <p:cNvSpPr/>
            <p:nvPr>
              <p:custDataLst>
                <p:tags r:id="rId27"/>
              </p:custDataLst>
            </p:nvPr>
          </p:nvSpPr>
          <p:spPr>
            <a:xfrm>
              <a:off x="142875" y="666750"/>
              <a:ext cx="361951" cy="209551"/>
            </a:xfrm>
            <a:custGeom>
              <a:avLst/>
              <a:gdLst/>
              <a:ahLst/>
              <a:cxnLst/>
              <a:rect l="0" t="0" r="0" b="0"/>
              <a:pathLst>
                <a:path w="361951" h="209551">
                  <a:moveTo>
                    <a:pt x="0" y="209550"/>
                  </a:moveTo>
                  <a:lnTo>
                    <a:pt x="0" y="209550"/>
                  </a:lnTo>
                  <a:lnTo>
                    <a:pt x="5056" y="204493"/>
                  </a:lnTo>
                  <a:lnTo>
                    <a:pt x="7539" y="199189"/>
                  </a:lnTo>
                  <a:lnTo>
                    <a:pt x="8201" y="196293"/>
                  </a:lnTo>
                  <a:lnTo>
                    <a:pt x="14189" y="187160"/>
                  </a:lnTo>
                  <a:lnTo>
                    <a:pt x="50811" y="144167"/>
                  </a:lnTo>
                  <a:lnTo>
                    <a:pt x="69851" y="121042"/>
                  </a:lnTo>
                  <a:lnTo>
                    <a:pt x="93264" y="102004"/>
                  </a:lnTo>
                  <a:lnTo>
                    <a:pt x="133335" y="57202"/>
                  </a:lnTo>
                  <a:lnTo>
                    <a:pt x="136515" y="54010"/>
                  </a:lnTo>
                  <a:lnTo>
                    <a:pt x="140048" y="44818"/>
                  </a:lnTo>
                  <a:lnTo>
                    <a:pt x="140991" y="39404"/>
                  </a:lnTo>
                  <a:lnTo>
                    <a:pt x="142677" y="35794"/>
                  </a:lnTo>
                  <a:lnTo>
                    <a:pt x="144860" y="33388"/>
                  </a:lnTo>
                  <a:lnTo>
                    <a:pt x="147373" y="31784"/>
                  </a:lnTo>
                  <a:lnTo>
                    <a:pt x="149049" y="29656"/>
                  </a:lnTo>
                  <a:lnTo>
                    <a:pt x="154560" y="18636"/>
                  </a:lnTo>
                  <a:lnTo>
                    <a:pt x="160470" y="11325"/>
                  </a:lnTo>
                  <a:lnTo>
                    <a:pt x="161924" y="8"/>
                  </a:lnTo>
                  <a:lnTo>
                    <a:pt x="161925" y="0"/>
                  </a:lnTo>
                  <a:lnTo>
                    <a:pt x="161925" y="36937"/>
                  </a:lnTo>
                  <a:lnTo>
                    <a:pt x="159103" y="45697"/>
                  </a:lnTo>
                  <a:lnTo>
                    <a:pt x="155379" y="53118"/>
                  </a:lnTo>
                  <a:lnTo>
                    <a:pt x="152792" y="69737"/>
                  </a:lnTo>
                  <a:lnTo>
                    <a:pt x="152434" y="97091"/>
                  </a:lnTo>
                  <a:lnTo>
                    <a:pt x="155238" y="104182"/>
                  </a:lnTo>
                  <a:lnTo>
                    <a:pt x="158953" y="110861"/>
                  </a:lnTo>
                  <a:lnTo>
                    <a:pt x="162103" y="120572"/>
                  </a:lnTo>
                  <a:lnTo>
                    <a:pt x="168210" y="130152"/>
                  </a:lnTo>
                  <a:lnTo>
                    <a:pt x="170010" y="136515"/>
                  </a:lnTo>
                  <a:lnTo>
                    <a:pt x="171548" y="138635"/>
                  </a:lnTo>
                  <a:lnTo>
                    <a:pt x="173632" y="140048"/>
                  </a:lnTo>
                  <a:lnTo>
                    <a:pt x="181622" y="142037"/>
                  </a:lnTo>
                  <a:lnTo>
                    <a:pt x="198547" y="142861"/>
                  </a:lnTo>
                  <a:lnTo>
                    <a:pt x="222377" y="120484"/>
                  </a:lnTo>
                  <a:lnTo>
                    <a:pt x="255885" y="77882"/>
                  </a:lnTo>
                  <a:lnTo>
                    <a:pt x="281255" y="42442"/>
                  </a:lnTo>
                  <a:lnTo>
                    <a:pt x="287684" y="28805"/>
                  </a:lnTo>
                  <a:lnTo>
                    <a:pt x="291902" y="22327"/>
                  </a:lnTo>
                  <a:lnTo>
                    <a:pt x="295334" y="12730"/>
                  </a:lnTo>
                  <a:lnTo>
                    <a:pt x="304789" y="15"/>
                  </a:lnTo>
                  <a:lnTo>
                    <a:pt x="296598" y="8202"/>
                  </a:lnTo>
                  <a:lnTo>
                    <a:pt x="295667" y="14190"/>
                  </a:lnTo>
                  <a:lnTo>
                    <a:pt x="295282" y="60285"/>
                  </a:lnTo>
                  <a:lnTo>
                    <a:pt x="295275" y="96976"/>
                  </a:lnTo>
                  <a:lnTo>
                    <a:pt x="298098" y="104131"/>
                  </a:lnTo>
                  <a:lnTo>
                    <a:pt x="301821" y="110839"/>
                  </a:lnTo>
                  <a:lnTo>
                    <a:pt x="304212" y="123768"/>
                  </a:lnTo>
                  <a:lnTo>
                    <a:pt x="304408" y="126962"/>
                  </a:lnTo>
                  <a:lnTo>
                    <a:pt x="305597" y="129092"/>
                  </a:lnTo>
                  <a:lnTo>
                    <a:pt x="307448" y="130511"/>
                  </a:lnTo>
                  <a:lnTo>
                    <a:pt x="309740" y="131457"/>
                  </a:lnTo>
                  <a:lnTo>
                    <a:pt x="311269" y="133147"/>
                  </a:lnTo>
                  <a:lnTo>
                    <a:pt x="312967" y="137846"/>
                  </a:lnTo>
                  <a:lnTo>
                    <a:pt x="314478" y="139522"/>
                  </a:lnTo>
                  <a:lnTo>
                    <a:pt x="322407" y="142434"/>
                  </a:lnTo>
                  <a:lnTo>
                    <a:pt x="36195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443" name="SMARTInkShape-Group352">
            <a:extLst>
              <a:ext uri="{FF2B5EF4-FFF2-40B4-BE49-F238E27FC236}">
                <a16:creationId xmlns:a16="http://schemas.microsoft.com/office/drawing/2014/main" id="{6CBD6C3B-E83E-8CEB-6958-FC4DE74329FA}"/>
              </a:ext>
            </a:extLst>
          </p:cNvPr>
          <p:cNvGrpSpPr/>
          <p:nvPr/>
        </p:nvGrpSpPr>
        <p:grpSpPr>
          <a:xfrm>
            <a:off x="1030076" y="152401"/>
            <a:ext cx="1470962" cy="304750"/>
            <a:chOff x="1030076" y="152401"/>
            <a:chExt cx="1470962" cy="304750"/>
          </a:xfrm>
        </p:grpSpPr>
        <p:sp>
          <p:nvSpPr>
            <p:cNvPr id="124433" name="SMARTInkShape-1755">
              <a:extLst>
                <a:ext uri="{FF2B5EF4-FFF2-40B4-BE49-F238E27FC236}">
                  <a16:creationId xmlns:a16="http://schemas.microsoft.com/office/drawing/2014/main" id="{B2BD40D3-C87D-03F3-EBDD-81CC277A178F}"/>
                </a:ext>
              </a:extLst>
            </p:cNvPr>
            <p:cNvSpPr/>
            <p:nvPr>
              <p:custDataLst>
                <p:tags r:id="rId14"/>
              </p:custDataLst>
            </p:nvPr>
          </p:nvSpPr>
          <p:spPr>
            <a:xfrm>
              <a:off x="2371725" y="200025"/>
              <a:ext cx="129313" cy="122860"/>
            </a:xfrm>
            <a:custGeom>
              <a:avLst/>
              <a:gdLst/>
              <a:ahLst/>
              <a:cxnLst/>
              <a:rect l="0" t="0" r="0" b="0"/>
              <a:pathLst>
                <a:path w="129313" h="122860">
                  <a:moveTo>
                    <a:pt x="104775" y="19050"/>
                  </a:moveTo>
                  <a:lnTo>
                    <a:pt x="104775" y="19050"/>
                  </a:lnTo>
                  <a:lnTo>
                    <a:pt x="104775" y="10849"/>
                  </a:lnTo>
                  <a:lnTo>
                    <a:pt x="105833" y="10408"/>
                  </a:lnTo>
                  <a:lnTo>
                    <a:pt x="112976" y="9641"/>
                  </a:lnTo>
                  <a:lnTo>
                    <a:pt x="123821" y="3"/>
                  </a:lnTo>
                  <a:lnTo>
                    <a:pt x="129312" y="1"/>
                  </a:lnTo>
                  <a:lnTo>
                    <a:pt x="113988" y="0"/>
                  </a:lnTo>
                  <a:lnTo>
                    <a:pt x="110917" y="1058"/>
                  </a:lnTo>
                  <a:lnTo>
                    <a:pt x="108870" y="2822"/>
                  </a:lnTo>
                  <a:lnTo>
                    <a:pt x="107505" y="5056"/>
                  </a:lnTo>
                  <a:lnTo>
                    <a:pt x="100344" y="7539"/>
                  </a:lnTo>
                  <a:lnTo>
                    <a:pt x="70048" y="10506"/>
                  </a:lnTo>
                  <a:lnTo>
                    <a:pt x="57363" y="19219"/>
                  </a:lnTo>
                  <a:lnTo>
                    <a:pt x="48067" y="28148"/>
                  </a:lnTo>
                  <a:lnTo>
                    <a:pt x="47629" y="46181"/>
                  </a:lnTo>
                  <a:lnTo>
                    <a:pt x="56758" y="56720"/>
                  </a:lnTo>
                  <a:lnTo>
                    <a:pt x="57034" y="62079"/>
                  </a:lnTo>
                  <a:lnTo>
                    <a:pt x="58131" y="63611"/>
                  </a:lnTo>
                  <a:lnTo>
                    <a:pt x="59921" y="64632"/>
                  </a:lnTo>
                  <a:lnTo>
                    <a:pt x="62172" y="65313"/>
                  </a:lnTo>
                  <a:lnTo>
                    <a:pt x="63673" y="66825"/>
                  </a:lnTo>
                  <a:lnTo>
                    <a:pt x="68904" y="76857"/>
                  </a:lnTo>
                  <a:lnTo>
                    <a:pt x="74759" y="83973"/>
                  </a:lnTo>
                  <a:lnTo>
                    <a:pt x="76073" y="93772"/>
                  </a:lnTo>
                  <a:lnTo>
                    <a:pt x="76189" y="103321"/>
                  </a:lnTo>
                  <a:lnTo>
                    <a:pt x="71140" y="109401"/>
                  </a:lnTo>
                  <a:lnTo>
                    <a:pt x="65837" y="112123"/>
                  </a:lnTo>
                  <a:lnTo>
                    <a:pt x="56431" y="114215"/>
                  </a:lnTo>
                  <a:lnTo>
                    <a:pt x="52244" y="114262"/>
                  </a:lnTo>
                  <a:lnTo>
                    <a:pt x="50704" y="115333"/>
                  </a:lnTo>
                  <a:lnTo>
                    <a:pt x="49678" y="117105"/>
                  </a:lnTo>
                  <a:lnTo>
                    <a:pt x="48993" y="119345"/>
                  </a:lnTo>
                  <a:lnTo>
                    <a:pt x="47479" y="120839"/>
                  </a:lnTo>
                  <a:lnTo>
                    <a:pt x="42974" y="122498"/>
                  </a:lnTo>
                  <a:lnTo>
                    <a:pt x="25971" y="118075"/>
                  </a:lnTo>
                  <a:lnTo>
                    <a:pt x="23664" y="118933"/>
                  </a:lnTo>
                  <a:lnTo>
                    <a:pt x="22126" y="120564"/>
                  </a:lnTo>
                  <a:lnTo>
                    <a:pt x="17595" y="122376"/>
                  </a:lnTo>
                  <a:lnTo>
                    <a:pt x="14905" y="122859"/>
                  </a:lnTo>
                  <a:lnTo>
                    <a:pt x="12053" y="122122"/>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34" name="SMARTInkShape-1756">
              <a:extLst>
                <a:ext uri="{FF2B5EF4-FFF2-40B4-BE49-F238E27FC236}">
                  <a16:creationId xmlns:a16="http://schemas.microsoft.com/office/drawing/2014/main" id="{C96DC574-FD70-2A7F-5885-E0D4D552E089}"/>
                </a:ext>
              </a:extLst>
            </p:cNvPr>
            <p:cNvSpPr/>
            <p:nvPr>
              <p:custDataLst>
                <p:tags r:id="rId15"/>
              </p:custDataLst>
            </p:nvPr>
          </p:nvSpPr>
          <p:spPr>
            <a:xfrm>
              <a:off x="2305050" y="152401"/>
              <a:ext cx="38101" cy="180975"/>
            </a:xfrm>
            <a:custGeom>
              <a:avLst/>
              <a:gdLst/>
              <a:ahLst/>
              <a:cxnLst/>
              <a:rect l="0" t="0" r="0" b="0"/>
              <a:pathLst>
                <a:path w="38101" h="180975">
                  <a:moveTo>
                    <a:pt x="28575" y="9524"/>
                  </a:moveTo>
                  <a:lnTo>
                    <a:pt x="28575" y="9524"/>
                  </a:lnTo>
                  <a:lnTo>
                    <a:pt x="38099" y="0"/>
                  </a:lnTo>
                  <a:lnTo>
                    <a:pt x="38100" y="14188"/>
                  </a:lnTo>
                  <a:lnTo>
                    <a:pt x="29164" y="49916"/>
                  </a:lnTo>
                  <a:lnTo>
                    <a:pt x="27540" y="91967"/>
                  </a:lnTo>
                  <a:lnTo>
                    <a:pt x="12766" y="136428"/>
                  </a:lnTo>
                  <a:lnTo>
                    <a:pt x="8751" y="158462"/>
                  </a:lnTo>
                  <a:lnTo>
                    <a:pt x="2042" y="171392"/>
                  </a:lnTo>
                  <a:lnTo>
                    <a:pt x="0" y="1809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35" name="SMARTInkShape-1757">
              <a:extLst>
                <a:ext uri="{FF2B5EF4-FFF2-40B4-BE49-F238E27FC236}">
                  <a16:creationId xmlns:a16="http://schemas.microsoft.com/office/drawing/2014/main" id="{923EB764-C946-07B5-3D92-F128CA65E328}"/>
                </a:ext>
              </a:extLst>
            </p:cNvPr>
            <p:cNvSpPr/>
            <p:nvPr>
              <p:custDataLst>
                <p:tags r:id="rId16"/>
              </p:custDataLst>
            </p:nvPr>
          </p:nvSpPr>
          <p:spPr>
            <a:xfrm>
              <a:off x="2133600" y="219075"/>
              <a:ext cx="171451" cy="104772"/>
            </a:xfrm>
            <a:custGeom>
              <a:avLst/>
              <a:gdLst/>
              <a:ahLst/>
              <a:cxnLst/>
              <a:rect l="0" t="0" r="0" b="0"/>
              <a:pathLst>
                <a:path w="171451" h="104772">
                  <a:moveTo>
                    <a:pt x="0" y="38100"/>
                  </a:moveTo>
                  <a:lnTo>
                    <a:pt x="0" y="38100"/>
                  </a:lnTo>
                  <a:lnTo>
                    <a:pt x="8201" y="38100"/>
                  </a:lnTo>
                  <a:lnTo>
                    <a:pt x="8642" y="37042"/>
                  </a:lnTo>
                  <a:lnTo>
                    <a:pt x="9490" y="28967"/>
                  </a:lnTo>
                  <a:lnTo>
                    <a:pt x="17723" y="20408"/>
                  </a:lnTo>
                  <a:lnTo>
                    <a:pt x="23713" y="19453"/>
                  </a:lnTo>
                  <a:lnTo>
                    <a:pt x="32191" y="19169"/>
                  </a:lnTo>
                  <a:lnTo>
                    <a:pt x="34161" y="18071"/>
                  </a:lnTo>
                  <a:lnTo>
                    <a:pt x="35474" y="16281"/>
                  </a:lnTo>
                  <a:lnTo>
                    <a:pt x="37581" y="10859"/>
                  </a:lnTo>
                  <a:lnTo>
                    <a:pt x="40692" y="10118"/>
                  </a:lnTo>
                  <a:lnTo>
                    <a:pt x="62080" y="9526"/>
                  </a:lnTo>
                  <a:lnTo>
                    <a:pt x="63612" y="10584"/>
                  </a:lnTo>
                  <a:lnTo>
                    <a:pt x="64633" y="12348"/>
                  </a:lnTo>
                  <a:lnTo>
                    <a:pt x="66070" y="19886"/>
                  </a:lnTo>
                  <a:lnTo>
                    <a:pt x="66271" y="22783"/>
                  </a:lnTo>
                  <a:lnTo>
                    <a:pt x="67465" y="24713"/>
                  </a:lnTo>
                  <a:lnTo>
                    <a:pt x="69318" y="26001"/>
                  </a:lnTo>
                  <a:lnTo>
                    <a:pt x="71612" y="26859"/>
                  </a:lnTo>
                  <a:lnTo>
                    <a:pt x="73141" y="28489"/>
                  </a:lnTo>
                  <a:lnTo>
                    <a:pt x="80853" y="46738"/>
                  </a:lnTo>
                  <a:lnTo>
                    <a:pt x="81419" y="51267"/>
                  </a:lnTo>
                  <a:lnTo>
                    <a:pt x="79275" y="62698"/>
                  </a:lnTo>
                  <a:lnTo>
                    <a:pt x="85411" y="83812"/>
                  </a:lnTo>
                  <a:lnTo>
                    <a:pt x="85697" y="98815"/>
                  </a:lnTo>
                  <a:lnTo>
                    <a:pt x="84648" y="100801"/>
                  </a:lnTo>
                  <a:lnTo>
                    <a:pt x="82890" y="102126"/>
                  </a:lnTo>
                  <a:lnTo>
                    <a:pt x="77521" y="104252"/>
                  </a:lnTo>
                  <a:lnTo>
                    <a:pt x="58600" y="104771"/>
                  </a:lnTo>
                  <a:lnTo>
                    <a:pt x="58117" y="103714"/>
                  </a:lnTo>
                  <a:lnTo>
                    <a:pt x="57278" y="96574"/>
                  </a:lnTo>
                  <a:lnTo>
                    <a:pt x="48960" y="87165"/>
                  </a:lnTo>
                  <a:lnTo>
                    <a:pt x="48021" y="81095"/>
                  </a:lnTo>
                  <a:lnTo>
                    <a:pt x="47742" y="72594"/>
                  </a:lnTo>
                  <a:lnTo>
                    <a:pt x="48762" y="70621"/>
                  </a:lnTo>
                  <a:lnTo>
                    <a:pt x="50499" y="69306"/>
                  </a:lnTo>
                  <a:lnTo>
                    <a:pt x="52716" y="68429"/>
                  </a:lnTo>
                  <a:lnTo>
                    <a:pt x="54194" y="66786"/>
                  </a:lnTo>
                  <a:lnTo>
                    <a:pt x="59388" y="56545"/>
                  </a:lnTo>
                  <a:lnTo>
                    <a:pt x="70292" y="44330"/>
                  </a:lnTo>
                  <a:lnTo>
                    <a:pt x="76396" y="40869"/>
                  </a:lnTo>
                  <a:lnTo>
                    <a:pt x="82637" y="38272"/>
                  </a:lnTo>
                  <a:lnTo>
                    <a:pt x="104780" y="21696"/>
                  </a:lnTo>
                  <a:lnTo>
                    <a:pt x="140321" y="8759"/>
                  </a:lnTo>
                  <a:lnTo>
                    <a:pt x="150600" y="1362"/>
                  </a:lnTo>
                  <a:lnTo>
                    <a:pt x="160443" y="120"/>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36" name="SMARTInkShape-1758">
              <a:extLst>
                <a:ext uri="{FF2B5EF4-FFF2-40B4-BE49-F238E27FC236}">
                  <a16:creationId xmlns:a16="http://schemas.microsoft.com/office/drawing/2014/main" id="{C0B766AE-6564-B048-7880-5F2FB33AD15E}"/>
                </a:ext>
              </a:extLst>
            </p:cNvPr>
            <p:cNvSpPr/>
            <p:nvPr>
              <p:custDataLst>
                <p:tags r:id="rId17"/>
              </p:custDataLst>
            </p:nvPr>
          </p:nvSpPr>
          <p:spPr>
            <a:xfrm>
              <a:off x="2085975" y="185097"/>
              <a:ext cx="9526" cy="24454"/>
            </a:xfrm>
            <a:custGeom>
              <a:avLst/>
              <a:gdLst/>
              <a:ahLst/>
              <a:cxnLst/>
              <a:rect l="0" t="0" r="0" b="0"/>
              <a:pathLst>
                <a:path w="9526" h="24454">
                  <a:moveTo>
                    <a:pt x="0" y="24453"/>
                  </a:moveTo>
                  <a:lnTo>
                    <a:pt x="0" y="24453"/>
                  </a:lnTo>
                  <a:lnTo>
                    <a:pt x="0" y="6843"/>
                  </a:lnTo>
                  <a:lnTo>
                    <a:pt x="1058" y="6363"/>
                  </a:lnTo>
                  <a:lnTo>
                    <a:pt x="5057" y="5830"/>
                  </a:lnTo>
                  <a:lnTo>
                    <a:pt x="6546" y="4629"/>
                  </a:lnTo>
                  <a:lnTo>
                    <a:pt x="8201" y="473"/>
                  </a:lnTo>
                  <a:lnTo>
                    <a:pt x="8642" y="0"/>
                  </a:lnTo>
                  <a:lnTo>
                    <a:pt x="8936" y="742"/>
                  </a:lnTo>
                  <a:lnTo>
                    <a:pt x="9525" y="54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37" name="SMARTInkShape-1759">
              <a:extLst>
                <a:ext uri="{FF2B5EF4-FFF2-40B4-BE49-F238E27FC236}">
                  <a16:creationId xmlns:a16="http://schemas.microsoft.com/office/drawing/2014/main" id="{3004A532-6692-1AFB-C88A-D728B31664A6}"/>
                </a:ext>
              </a:extLst>
            </p:cNvPr>
            <p:cNvSpPr/>
            <p:nvPr>
              <p:custDataLst>
                <p:tags r:id="rId18"/>
              </p:custDataLst>
            </p:nvPr>
          </p:nvSpPr>
          <p:spPr>
            <a:xfrm>
              <a:off x="2057400" y="257210"/>
              <a:ext cx="18659" cy="114266"/>
            </a:xfrm>
            <a:custGeom>
              <a:avLst/>
              <a:gdLst/>
              <a:ahLst/>
              <a:cxnLst/>
              <a:rect l="0" t="0" r="0" b="0"/>
              <a:pathLst>
                <a:path w="18659" h="114266">
                  <a:moveTo>
                    <a:pt x="0" y="38065"/>
                  </a:moveTo>
                  <a:lnTo>
                    <a:pt x="0" y="38065"/>
                  </a:lnTo>
                  <a:lnTo>
                    <a:pt x="8201" y="29864"/>
                  </a:lnTo>
                  <a:lnTo>
                    <a:pt x="9409" y="20455"/>
                  </a:lnTo>
                  <a:lnTo>
                    <a:pt x="9522" y="9920"/>
                  </a:lnTo>
                  <a:lnTo>
                    <a:pt x="18658" y="368"/>
                  </a:lnTo>
                  <a:lnTo>
                    <a:pt x="10814" y="0"/>
                  </a:lnTo>
                  <a:lnTo>
                    <a:pt x="10384" y="1047"/>
                  </a:lnTo>
                  <a:lnTo>
                    <a:pt x="9526" y="46335"/>
                  </a:lnTo>
                  <a:lnTo>
                    <a:pt x="9525" y="58977"/>
                  </a:lnTo>
                  <a:lnTo>
                    <a:pt x="6703" y="66057"/>
                  </a:lnTo>
                  <a:lnTo>
                    <a:pt x="2979" y="72731"/>
                  </a:lnTo>
                  <a:lnTo>
                    <a:pt x="589" y="85639"/>
                  </a:lnTo>
                  <a:lnTo>
                    <a:pt x="0" y="1142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38" name="SMARTInkShape-1760">
              <a:extLst>
                <a:ext uri="{FF2B5EF4-FFF2-40B4-BE49-F238E27FC236}">
                  <a16:creationId xmlns:a16="http://schemas.microsoft.com/office/drawing/2014/main" id="{1A495A9B-5A25-DA64-EE7E-76BC667B3A6F}"/>
                </a:ext>
              </a:extLst>
            </p:cNvPr>
            <p:cNvSpPr/>
            <p:nvPr>
              <p:custDataLst>
                <p:tags r:id="rId19"/>
              </p:custDataLst>
            </p:nvPr>
          </p:nvSpPr>
          <p:spPr>
            <a:xfrm>
              <a:off x="1801608" y="190510"/>
              <a:ext cx="227218" cy="266641"/>
            </a:xfrm>
            <a:custGeom>
              <a:avLst/>
              <a:gdLst/>
              <a:ahLst/>
              <a:cxnLst/>
              <a:rect l="0" t="0" r="0" b="0"/>
              <a:pathLst>
                <a:path w="227218" h="266641">
                  <a:moveTo>
                    <a:pt x="93867" y="66665"/>
                  </a:moveTo>
                  <a:lnTo>
                    <a:pt x="93867" y="66665"/>
                  </a:lnTo>
                  <a:lnTo>
                    <a:pt x="93867" y="57532"/>
                  </a:lnTo>
                  <a:lnTo>
                    <a:pt x="103000" y="57150"/>
                  </a:lnTo>
                  <a:lnTo>
                    <a:pt x="103392" y="14386"/>
                  </a:lnTo>
                  <a:lnTo>
                    <a:pt x="102334" y="12762"/>
                  </a:lnTo>
                  <a:lnTo>
                    <a:pt x="100570" y="11680"/>
                  </a:lnTo>
                  <a:lnTo>
                    <a:pt x="95191" y="9943"/>
                  </a:lnTo>
                  <a:lnTo>
                    <a:pt x="94456" y="6883"/>
                  </a:lnTo>
                  <a:lnTo>
                    <a:pt x="93983" y="1352"/>
                  </a:lnTo>
                  <a:lnTo>
                    <a:pt x="92886" y="898"/>
                  </a:lnTo>
                  <a:lnTo>
                    <a:pt x="62069" y="0"/>
                  </a:lnTo>
                  <a:lnTo>
                    <a:pt x="55745" y="2817"/>
                  </a:lnTo>
                  <a:lnTo>
                    <a:pt x="15816" y="31789"/>
                  </a:lnTo>
                  <a:lnTo>
                    <a:pt x="11552" y="40934"/>
                  </a:lnTo>
                  <a:lnTo>
                    <a:pt x="7533" y="62610"/>
                  </a:lnTo>
                  <a:lnTo>
                    <a:pt x="692" y="76016"/>
                  </a:lnTo>
                  <a:lnTo>
                    <a:pt x="0" y="79249"/>
                  </a:lnTo>
                  <a:lnTo>
                    <a:pt x="597" y="82463"/>
                  </a:lnTo>
                  <a:lnTo>
                    <a:pt x="6338" y="95225"/>
                  </a:lnTo>
                  <a:lnTo>
                    <a:pt x="8963" y="111113"/>
                  </a:lnTo>
                  <a:lnTo>
                    <a:pt x="16311" y="121933"/>
                  </a:lnTo>
                  <a:lnTo>
                    <a:pt x="19887" y="122979"/>
                  </a:lnTo>
                  <a:lnTo>
                    <a:pt x="40022" y="123766"/>
                  </a:lnTo>
                  <a:lnTo>
                    <a:pt x="46300" y="120971"/>
                  </a:lnTo>
                  <a:lnTo>
                    <a:pt x="49456" y="118744"/>
                  </a:lnTo>
                  <a:lnTo>
                    <a:pt x="52962" y="113447"/>
                  </a:lnTo>
                  <a:lnTo>
                    <a:pt x="53897" y="110553"/>
                  </a:lnTo>
                  <a:lnTo>
                    <a:pt x="55579" y="108624"/>
                  </a:lnTo>
                  <a:lnTo>
                    <a:pt x="74992" y="94630"/>
                  </a:lnTo>
                  <a:lnTo>
                    <a:pt x="88851" y="81180"/>
                  </a:lnTo>
                  <a:lnTo>
                    <a:pt x="91638" y="75586"/>
                  </a:lnTo>
                  <a:lnTo>
                    <a:pt x="92381" y="72612"/>
                  </a:lnTo>
                  <a:lnTo>
                    <a:pt x="102422" y="57312"/>
                  </a:lnTo>
                  <a:lnTo>
                    <a:pt x="102961" y="52631"/>
                  </a:lnTo>
                  <a:lnTo>
                    <a:pt x="106023" y="47022"/>
                  </a:lnTo>
                  <a:lnTo>
                    <a:pt x="111555" y="39854"/>
                  </a:lnTo>
                  <a:lnTo>
                    <a:pt x="112514" y="33556"/>
                  </a:lnTo>
                  <a:lnTo>
                    <a:pt x="113706" y="31893"/>
                  </a:lnTo>
                  <a:lnTo>
                    <a:pt x="115560" y="30783"/>
                  </a:lnTo>
                  <a:lnTo>
                    <a:pt x="121083" y="29003"/>
                  </a:lnTo>
                  <a:lnTo>
                    <a:pt x="121838" y="25938"/>
                  </a:lnTo>
                  <a:lnTo>
                    <a:pt x="122323" y="20402"/>
                  </a:lnTo>
                  <a:lnTo>
                    <a:pt x="122442" y="28534"/>
                  </a:lnTo>
                  <a:lnTo>
                    <a:pt x="127499" y="33612"/>
                  </a:lnTo>
                  <a:lnTo>
                    <a:pt x="129981" y="38922"/>
                  </a:lnTo>
                  <a:lnTo>
                    <a:pt x="130643" y="41820"/>
                  </a:lnTo>
                  <a:lnTo>
                    <a:pt x="130026" y="44810"/>
                  </a:lnTo>
                  <a:lnTo>
                    <a:pt x="126518" y="50954"/>
                  </a:lnTo>
                  <a:lnTo>
                    <a:pt x="126218" y="55133"/>
                  </a:lnTo>
                  <a:lnTo>
                    <a:pt x="131681" y="101759"/>
                  </a:lnTo>
                  <a:lnTo>
                    <a:pt x="131950" y="146050"/>
                  </a:lnTo>
                  <a:lnTo>
                    <a:pt x="131966" y="190491"/>
                  </a:lnTo>
                  <a:lnTo>
                    <a:pt x="131967" y="235881"/>
                  </a:lnTo>
                  <a:lnTo>
                    <a:pt x="131967" y="239801"/>
                  </a:lnTo>
                  <a:lnTo>
                    <a:pt x="129145" y="246978"/>
                  </a:lnTo>
                  <a:lnTo>
                    <a:pt x="125421" y="253696"/>
                  </a:lnTo>
                  <a:lnTo>
                    <a:pt x="123766" y="260209"/>
                  </a:lnTo>
                  <a:lnTo>
                    <a:pt x="122266" y="262370"/>
                  </a:lnTo>
                  <a:lnTo>
                    <a:pt x="120208" y="263810"/>
                  </a:lnTo>
                  <a:lnTo>
                    <a:pt x="114357" y="266121"/>
                  </a:lnTo>
                  <a:lnTo>
                    <a:pt x="104842" y="266640"/>
                  </a:lnTo>
                  <a:lnTo>
                    <a:pt x="98765" y="261619"/>
                  </a:lnTo>
                  <a:lnTo>
                    <a:pt x="96044" y="256322"/>
                  </a:lnTo>
                  <a:lnTo>
                    <a:pt x="95318" y="253428"/>
                  </a:lnTo>
                  <a:lnTo>
                    <a:pt x="77448" y="221029"/>
                  </a:lnTo>
                  <a:lnTo>
                    <a:pt x="74862" y="187349"/>
                  </a:lnTo>
                  <a:lnTo>
                    <a:pt x="75905" y="185221"/>
                  </a:lnTo>
                  <a:lnTo>
                    <a:pt x="77660" y="183802"/>
                  </a:lnTo>
                  <a:lnTo>
                    <a:pt x="79887" y="182857"/>
                  </a:lnTo>
                  <a:lnTo>
                    <a:pt x="81372" y="181168"/>
                  </a:lnTo>
                  <a:lnTo>
                    <a:pt x="83022" y="176469"/>
                  </a:lnTo>
                  <a:lnTo>
                    <a:pt x="89400" y="170853"/>
                  </a:lnTo>
                  <a:lnTo>
                    <a:pt x="110212" y="156546"/>
                  </a:lnTo>
                  <a:lnTo>
                    <a:pt x="129865" y="150389"/>
                  </a:lnTo>
                  <a:lnTo>
                    <a:pt x="154111" y="137310"/>
                  </a:lnTo>
                  <a:lnTo>
                    <a:pt x="165928" y="133458"/>
                  </a:lnTo>
                  <a:lnTo>
                    <a:pt x="177190" y="127142"/>
                  </a:lnTo>
                  <a:lnTo>
                    <a:pt x="227217" y="1238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39" name="SMARTInkShape-1761">
              <a:extLst>
                <a:ext uri="{FF2B5EF4-FFF2-40B4-BE49-F238E27FC236}">
                  <a16:creationId xmlns:a16="http://schemas.microsoft.com/office/drawing/2014/main" id="{1A8945C5-C0CA-488E-E204-613B7687C597}"/>
                </a:ext>
              </a:extLst>
            </p:cNvPr>
            <p:cNvSpPr/>
            <p:nvPr>
              <p:custDataLst>
                <p:tags r:id="rId20"/>
              </p:custDataLst>
            </p:nvPr>
          </p:nvSpPr>
          <p:spPr>
            <a:xfrm>
              <a:off x="1571625" y="296633"/>
              <a:ext cx="28576" cy="17693"/>
            </a:xfrm>
            <a:custGeom>
              <a:avLst/>
              <a:gdLst/>
              <a:ahLst/>
              <a:cxnLst/>
              <a:rect l="0" t="0" r="0" b="0"/>
              <a:pathLst>
                <a:path w="28576" h="17693">
                  <a:moveTo>
                    <a:pt x="0" y="17692"/>
                  </a:moveTo>
                  <a:lnTo>
                    <a:pt x="0" y="17692"/>
                  </a:lnTo>
                  <a:lnTo>
                    <a:pt x="8201" y="9491"/>
                  </a:lnTo>
                  <a:lnTo>
                    <a:pt x="14189" y="8559"/>
                  </a:lnTo>
                  <a:lnTo>
                    <a:pt x="15809" y="7370"/>
                  </a:lnTo>
                  <a:lnTo>
                    <a:pt x="18624" y="0"/>
                  </a:lnTo>
                  <a:lnTo>
                    <a:pt x="18924" y="4101"/>
                  </a:lnTo>
                  <a:lnTo>
                    <a:pt x="20024" y="5456"/>
                  </a:lnTo>
                  <a:lnTo>
                    <a:pt x="28575" y="81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0" name="SMARTInkShape-1762">
              <a:extLst>
                <a:ext uri="{FF2B5EF4-FFF2-40B4-BE49-F238E27FC236}">
                  <a16:creationId xmlns:a16="http://schemas.microsoft.com/office/drawing/2014/main" id="{58D410C0-F018-1DAC-B0FA-E2309ADC8806}"/>
                </a:ext>
              </a:extLst>
            </p:cNvPr>
            <p:cNvSpPr/>
            <p:nvPr>
              <p:custDataLst>
                <p:tags r:id="rId21"/>
              </p:custDataLst>
            </p:nvPr>
          </p:nvSpPr>
          <p:spPr>
            <a:xfrm>
              <a:off x="1381138" y="200026"/>
              <a:ext cx="114288" cy="237717"/>
            </a:xfrm>
            <a:custGeom>
              <a:avLst/>
              <a:gdLst/>
              <a:ahLst/>
              <a:cxnLst/>
              <a:rect l="0" t="0" r="0" b="0"/>
              <a:pathLst>
                <a:path w="114288" h="237717">
                  <a:moveTo>
                    <a:pt x="38087" y="57149"/>
                  </a:moveTo>
                  <a:lnTo>
                    <a:pt x="38087" y="57149"/>
                  </a:lnTo>
                  <a:lnTo>
                    <a:pt x="47495" y="47740"/>
                  </a:lnTo>
                  <a:lnTo>
                    <a:pt x="47577" y="42602"/>
                  </a:lnTo>
                  <a:lnTo>
                    <a:pt x="48647" y="41101"/>
                  </a:lnTo>
                  <a:lnTo>
                    <a:pt x="50419" y="40100"/>
                  </a:lnTo>
                  <a:lnTo>
                    <a:pt x="56744" y="38216"/>
                  </a:lnTo>
                  <a:lnTo>
                    <a:pt x="57137" y="19452"/>
                  </a:lnTo>
                  <a:lnTo>
                    <a:pt x="62194" y="19168"/>
                  </a:lnTo>
                  <a:lnTo>
                    <a:pt x="62625" y="18070"/>
                  </a:lnTo>
                  <a:lnTo>
                    <a:pt x="57413" y="9919"/>
                  </a:lnTo>
                  <a:lnTo>
                    <a:pt x="57139" y="118"/>
                  </a:lnTo>
                  <a:lnTo>
                    <a:pt x="33539" y="0"/>
                  </a:lnTo>
                  <a:lnTo>
                    <a:pt x="27952" y="2822"/>
                  </a:lnTo>
                  <a:lnTo>
                    <a:pt x="24981" y="5056"/>
                  </a:lnTo>
                  <a:lnTo>
                    <a:pt x="21678" y="10360"/>
                  </a:lnTo>
                  <a:lnTo>
                    <a:pt x="20798" y="13257"/>
                  </a:lnTo>
                  <a:lnTo>
                    <a:pt x="19153" y="15187"/>
                  </a:lnTo>
                  <a:lnTo>
                    <a:pt x="5934" y="23597"/>
                  </a:lnTo>
                  <a:lnTo>
                    <a:pt x="2631" y="29184"/>
                  </a:lnTo>
                  <a:lnTo>
                    <a:pt x="509" y="41395"/>
                  </a:lnTo>
                  <a:lnTo>
                    <a:pt x="0" y="69852"/>
                  </a:lnTo>
                  <a:lnTo>
                    <a:pt x="1054" y="71968"/>
                  </a:lnTo>
                  <a:lnTo>
                    <a:pt x="2815" y="73378"/>
                  </a:lnTo>
                  <a:lnTo>
                    <a:pt x="5047" y="74318"/>
                  </a:lnTo>
                  <a:lnTo>
                    <a:pt x="6536" y="76004"/>
                  </a:lnTo>
                  <a:lnTo>
                    <a:pt x="8189" y="80698"/>
                  </a:lnTo>
                  <a:lnTo>
                    <a:pt x="9688" y="82374"/>
                  </a:lnTo>
                  <a:lnTo>
                    <a:pt x="14177" y="84235"/>
                  </a:lnTo>
                  <a:lnTo>
                    <a:pt x="15797" y="85790"/>
                  </a:lnTo>
                  <a:lnTo>
                    <a:pt x="17597" y="90339"/>
                  </a:lnTo>
                  <a:lnTo>
                    <a:pt x="19135" y="91976"/>
                  </a:lnTo>
                  <a:lnTo>
                    <a:pt x="23667" y="93794"/>
                  </a:lnTo>
                  <a:lnTo>
                    <a:pt x="32168" y="94818"/>
                  </a:lnTo>
                  <a:lnTo>
                    <a:pt x="34141" y="93903"/>
                  </a:lnTo>
                  <a:lnTo>
                    <a:pt x="35456" y="92235"/>
                  </a:lnTo>
                  <a:lnTo>
                    <a:pt x="36333" y="90065"/>
                  </a:lnTo>
                  <a:lnTo>
                    <a:pt x="37976" y="88618"/>
                  </a:lnTo>
                  <a:lnTo>
                    <a:pt x="42624" y="87010"/>
                  </a:lnTo>
                  <a:lnTo>
                    <a:pt x="44287" y="85523"/>
                  </a:lnTo>
                  <a:lnTo>
                    <a:pt x="46134" y="81049"/>
                  </a:lnTo>
                  <a:lnTo>
                    <a:pt x="47685" y="79432"/>
                  </a:lnTo>
                  <a:lnTo>
                    <a:pt x="52231" y="77636"/>
                  </a:lnTo>
                  <a:lnTo>
                    <a:pt x="53866" y="76099"/>
                  </a:lnTo>
                  <a:lnTo>
                    <a:pt x="65210" y="58903"/>
                  </a:lnTo>
                  <a:lnTo>
                    <a:pt x="74735" y="49102"/>
                  </a:lnTo>
                  <a:lnTo>
                    <a:pt x="76959" y="40312"/>
                  </a:lnTo>
                  <a:lnTo>
                    <a:pt x="84350" y="30329"/>
                  </a:lnTo>
                  <a:lnTo>
                    <a:pt x="85592" y="20527"/>
                  </a:lnTo>
                  <a:lnTo>
                    <a:pt x="85712" y="9525"/>
                  </a:lnTo>
                  <a:lnTo>
                    <a:pt x="85712" y="55185"/>
                  </a:lnTo>
                  <a:lnTo>
                    <a:pt x="84654" y="63684"/>
                  </a:lnTo>
                  <a:lnTo>
                    <a:pt x="80655" y="74517"/>
                  </a:lnTo>
                  <a:lnTo>
                    <a:pt x="80224" y="79311"/>
                  </a:lnTo>
                  <a:lnTo>
                    <a:pt x="85436" y="121080"/>
                  </a:lnTo>
                  <a:lnTo>
                    <a:pt x="85702" y="163927"/>
                  </a:lnTo>
                  <a:lnTo>
                    <a:pt x="85712" y="211270"/>
                  </a:lnTo>
                  <a:lnTo>
                    <a:pt x="85712" y="236748"/>
                  </a:lnTo>
                  <a:lnTo>
                    <a:pt x="84654" y="237206"/>
                  </a:lnTo>
                  <a:lnTo>
                    <a:pt x="80655" y="237716"/>
                  </a:lnTo>
                  <a:lnTo>
                    <a:pt x="75351" y="235121"/>
                  </a:lnTo>
                  <a:lnTo>
                    <a:pt x="53556" y="215455"/>
                  </a:lnTo>
                  <a:lnTo>
                    <a:pt x="50253" y="209351"/>
                  </a:lnTo>
                  <a:lnTo>
                    <a:pt x="46901" y="193648"/>
                  </a:lnTo>
                  <a:lnTo>
                    <a:pt x="40142" y="180969"/>
                  </a:lnTo>
                  <a:lnTo>
                    <a:pt x="38207" y="163805"/>
                  </a:lnTo>
                  <a:lnTo>
                    <a:pt x="33066" y="157425"/>
                  </a:lnTo>
                  <a:lnTo>
                    <a:pt x="32623" y="154691"/>
                  </a:lnTo>
                  <a:lnTo>
                    <a:pt x="33386" y="151811"/>
                  </a:lnTo>
                  <a:lnTo>
                    <a:pt x="38527" y="142993"/>
                  </a:lnTo>
                  <a:lnTo>
                    <a:pt x="44449" y="135618"/>
                  </a:lnTo>
                  <a:lnTo>
                    <a:pt x="46206" y="129772"/>
                  </a:lnTo>
                  <a:lnTo>
                    <a:pt x="47733" y="127789"/>
                  </a:lnTo>
                  <a:lnTo>
                    <a:pt x="53880" y="123940"/>
                  </a:lnTo>
                  <a:lnTo>
                    <a:pt x="55689" y="119290"/>
                  </a:lnTo>
                  <a:lnTo>
                    <a:pt x="57230" y="117626"/>
                  </a:lnTo>
                  <a:lnTo>
                    <a:pt x="61764" y="115778"/>
                  </a:lnTo>
                  <a:lnTo>
                    <a:pt x="79200" y="111672"/>
                  </a:lnTo>
                  <a:lnTo>
                    <a:pt x="92069" y="106136"/>
                  </a:lnTo>
                  <a:lnTo>
                    <a:pt x="114287" y="1047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1" name="SMARTInkShape-1763">
              <a:extLst>
                <a:ext uri="{FF2B5EF4-FFF2-40B4-BE49-F238E27FC236}">
                  <a16:creationId xmlns:a16="http://schemas.microsoft.com/office/drawing/2014/main" id="{BFE7AF1D-FA6E-6787-54F6-494B3D6FB765}"/>
                </a:ext>
              </a:extLst>
            </p:cNvPr>
            <p:cNvSpPr/>
            <p:nvPr>
              <p:custDataLst>
                <p:tags r:id="rId22"/>
              </p:custDataLst>
            </p:nvPr>
          </p:nvSpPr>
          <p:spPr>
            <a:xfrm>
              <a:off x="1266825" y="219192"/>
              <a:ext cx="76201" cy="95120"/>
            </a:xfrm>
            <a:custGeom>
              <a:avLst/>
              <a:gdLst/>
              <a:ahLst/>
              <a:cxnLst/>
              <a:rect l="0" t="0" r="0" b="0"/>
              <a:pathLst>
                <a:path w="76201" h="95120">
                  <a:moveTo>
                    <a:pt x="0" y="28458"/>
                  </a:moveTo>
                  <a:lnTo>
                    <a:pt x="0" y="28458"/>
                  </a:lnTo>
                  <a:lnTo>
                    <a:pt x="8201" y="28458"/>
                  </a:lnTo>
                  <a:lnTo>
                    <a:pt x="8642" y="27400"/>
                  </a:lnTo>
                  <a:lnTo>
                    <a:pt x="9522" y="9835"/>
                  </a:lnTo>
                  <a:lnTo>
                    <a:pt x="14581" y="9534"/>
                  </a:lnTo>
                  <a:lnTo>
                    <a:pt x="16071" y="8434"/>
                  </a:lnTo>
                  <a:lnTo>
                    <a:pt x="19015" y="0"/>
                  </a:lnTo>
                  <a:lnTo>
                    <a:pt x="19050" y="46342"/>
                  </a:lnTo>
                  <a:lnTo>
                    <a:pt x="19050" y="69352"/>
                  </a:lnTo>
                  <a:lnTo>
                    <a:pt x="20108" y="71596"/>
                  </a:lnTo>
                  <a:lnTo>
                    <a:pt x="21872" y="73091"/>
                  </a:lnTo>
                  <a:lnTo>
                    <a:pt x="24107" y="74089"/>
                  </a:lnTo>
                  <a:lnTo>
                    <a:pt x="25596" y="75812"/>
                  </a:lnTo>
                  <a:lnTo>
                    <a:pt x="30809" y="86182"/>
                  </a:lnTo>
                  <a:lnTo>
                    <a:pt x="37974" y="94978"/>
                  </a:lnTo>
                  <a:lnTo>
                    <a:pt x="46290" y="95119"/>
                  </a:lnTo>
                  <a:lnTo>
                    <a:pt x="52286" y="90072"/>
                  </a:lnTo>
                  <a:lnTo>
                    <a:pt x="54988" y="84770"/>
                  </a:lnTo>
                  <a:lnTo>
                    <a:pt x="55709" y="81874"/>
                  </a:lnTo>
                  <a:lnTo>
                    <a:pt x="63411" y="68564"/>
                  </a:lnTo>
                  <a:lnTo>
                    <a:pt x="67648" y="31892"/>
                  </a:lnTo>
                  <a:lnTo>
                    <a:pt x="74865" y="20849"/>
                  </a:lnTo>
                  <a:lnTo>
                    <a:pt x="76200" y="94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2" name="SMARTInkShape-1764">
              <a:extLst>
                <a:ext uri="{FF2B5EF4-FFF2-40B4-BE49-F238E27FC236}">
                  <a16:creationId xmlns:a16="http://schemas.microsoft.com/office/drawing/2014/main" id="{5B5DB257-C980-7911-59AA-9359375DD1C0}"/>
                </a:ext>
              </a:extLst>
            </p:cNvPr>
            <p:cNvSpPr/>
            <p:nvPr>
              <p:custDataLst>
                <p:tags r:id="rId23"/>
              </p:custDataLst>
            </p:nvPr>
          </p:nvSpPr>
          <p:spPr>
            <a:xfrm>
              <a:off x="1030076" y="161935"/>
              <a:ext cx="189125" cy="157792"/>
            </a:xfrm>
            <a:custGeom>
              <a:avLst/>
              <a:gdLst/>
              <a:ahLst/>
              <a:cxnLst/>
              <a:rect l="0" t="0" r="0" b="0"/>
              <a:pathLst>
                <a:path w="189125" h="157792">
                  <a:moveTo>
                    <a:pt x="103399" y="47615"/>
                  </a:moveTo>
                  <a:lnTo>
                    <a:pt x="103399" y="47615"/>
                  </a:lnTo>
                  <a:lnTo>
                    <a:pt x="108456" y="42559"/>
                  </a:lnTo>
                  <a:lnTo>
                    <a:pt x="109945" y="42127"/>
                  </a:lnTo>
                  <a:lnTo>
                    <a:pt x="110938" y="42898"/>
                  </a:lnTo>
                  <a:lnTo>
                    <a:pt x="112807" y="47339"/>
                  </a:lnTo>
                  <a:lnTo>
                    <a:pt x="112924" y="38090"/>
                  </a:lnTo>
                  <a:lnTo>
                    <a:pt x="121125" y="38090"/>
                  </a:lnTo>
                  <a:lnTo>
                    <a:pt x="121566" y="37032"/>
                  </a:lnTo>
                  <a:lnTo>
                    <a:pt x="122449" y="14379"/>
                  </a:lnTo>
                  <a:lnTo>
                    <a:pt x="121391" y="12758"/>
                  </a:lnTo>
                  <a:lnTo>
                    <a:pt x="119627" y="11677"/>
                  </a:lnTo>
                  <a:lnTo>
                    <a:pt x="114248" y="9942"/>
                  </a:lnTo>
                  <a:lnTo>
                    <a:pt x="113513" y="6883"/>
                  </a:lnTo>
                  <a:lnTo>
                    <a:pt x="113041" y="1352"/>
                  </a:lnTo>
                  <a:lnTo>
                    <a:pt x="111943" y="898"/>
                  </a:lnTo>
                  <a:lnTo>
                    <a:pt x="90259" y="0"/>
                  </a:lnTo>
                  <a:lnTo>
                    <a:pt x="75987" y="5050"/>
                  </a:lnTo>
                  <a:lnTo>
                    <a:pt x="56346" y="19288"/>
                  </a:lnTo>
                  <a:lnTo>
                    <a:pt x="21754" y="54150"/>
                  </a:lnTo>
                  <a:lnTo>
                    <a:pt x="12650" y="69777"/>
                  </a:lnTo>
                  <a:lnTo>
                    <a:pt x="9483" y="82639"/>
                  </a:lnTo>
                  <a:lnTo>
                    <a:pt x="7486" y="98327"/>
                  </a:lnTo>
                  <a:lnTo>
                    <a:pt x="0" y="117035"/>
                  </a:lnTo>
                  <a:lnTo>
                    <a:pt x="600" y="120354"/>
                  </a:lnTo>
                  <a:lnTo>
                    <a:pt x="6344" y="133283"/>
                  </a:lnTo>
                  <a:lnTo>
                    <a:pt x="7793" y="146029"/>
                  </a:lnTo>
                  <a:lnTo>
                    <a:pt x="8970" y="148149"/>
                  </a:lnTo>
                  <a:lnTo>
                    <a:pt x="10813" y="149563"/>
                  </a:lnTo>
                  <a:lnTo>
                    <a:pt x="17273" y="152225"/>
                  </a:lnTo>
                  <a:lnTo>
                    <a:pt x="22611" y="152341"/>
                  </a:lnTo>
                  <a:lnTo>
                    <a:pt x="27982" y="149546"/>
                  </a:lnTo>
                  <a:lnTo>
                    <a:pt x="75417" y="104171"/>
                  </a:lnTo>
                  <a:lnTo>
                    <a:pt x="88883" y="90706"/>
                  </a:lnTo>
                  <a:lnTo>
                    <a:pt x="91656" y="85111"/>
                  </a:lnTo>
                  <a:lnTo>
                    <a:pt x="92395" y="82137"/>
                  </a:lnTo>
                  <a:lnTo>
                    <a:pt x="101945" y="68511"/>
                  </a:lnTo>
                  <a:lnTo>
                    <a:pt x="105575" y="67486"/>
                  </a:lnTo>
                  <a:lnTo>
                    <a:pt x="108025" y="67212"/>
                  </a:lnTo>
                  <a:lnTo>
                    <a:pt x="109658" y="65971"/>
                  </a:lnTo>
                  <a:lnTo>
                    <a:pt x="112917" y="57164"/>
                  </a:lnTo>
                  <a:lnTo>
                    <a:pt x="112923" y="57143"/>
                  </a:lnTo>
                  <a:lnTo>
                    <a:pt x="112924" y="70398"/>
                  </a:lnTo>
                  <a:lnTo>
                    <a:pt x="110102" y="76438"/>
                  </a:lnTo>
                  <a:lnTo>
                    <a:pt x="106378" y="82650"/>
                  </a:lnTo>
                  <a:lnTo>
                    <a:pt x="103988" y="95262"/>
                  </a:lnTo>
                  <a:lnTo>
                    <a:pt x="103402" y="136515"/>
                  </a:lnTo>
                  <a:lnTo>
                    <a:pt x="104459" y="138632"/>
                  </a:lnTo>
                  <a:lnTo>
                    <a:pt x="106222" y="140043"/>
                  </a:lnTo>
                  <a:lnTo>
                    <a:pt x="108456" y="140984"/>
                  </a:lnTo>
                  <a:lnTo>
                    <a:pt x="109946" y="142669"/>
                  </a:lnTo>
                  <a:lnTo>
                    <a:pt x="112532" y="150901"/>
                  </a:lnTo>
                  <a:lnTo>
                    <a:pt x="115572" y="151728"/>
                  </a:lnTo>
                  <a:lnTo>
                    <a:pt x="117864" y="151949"/>
                  </a:lnTo>
                  <a:lnTo>
                    <a:pt x="123234" y="155016"/>
                  </a:lnTo>
                  <a:lnTo>
                    <a:pt x="126147" y="157316"/>
                  </a:lnTo>
                  <a:lnTo>
                    <a:pt x="128089" y="157791"/>
                  </a:lnTo>
                  <a:lnTo>
                    <a:pt x="129384" y="157049"/>
                  </a:lnTo>
                  <a:lnTo>
                    <a:pt x="130247" y="155496"/>
                  </a:lnTo>
                  <a:lnTo>
                    <a:pt x="131881" y="154461"/>
                  </a:lnTo>
                  <a:lnTo>
                    <a:pt x="139237" y="151945"/>
                  </a:lnTo>
                  <a:lnTo>
                    <a:pt x="148120" y="146026"/>
                  </a:lnTo>
                  <a:lnTo>
                    <a:pt x="158703" y="143281"/>
                  </a:lnTo>
                  <a:lnTo>
                    <a:pt x="168588" y="134701"/>
                  </a:lnTo>
                  <a:lnTo>
                    <a:pt x="174690" y="133743"/>
                  </a:lnTo>
                  <a:lnTo>
                    <a:pt x="176327" y="132550"/>
                  </a:lnTo>
                  <a:lnTo>
                    <a:pt x="177417" y="130697"/>
                  </a:lnTo>
                  <a:lnTo>
                    <a:pt x="178145" y="128403"/>
                  </a:lnTo>
                  <a:lnTo>
                    <a:pt x="179688" y="126874"/>
                  </a:lnTo>
                  <a:lnTo>
                    <a:pt x="189124" y="1238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448" name="SMARTInkShape-Group353">
            <a:extLst>
              <a:ext uri="{FF2B5EF4-FFF2-40B4-BE49-F238E27FC236}">
                <a16:creationId xmlns:a16="http://schemas.microsoft.com/office/drawing/2014/main" id="{A83A9228-BD42-1223-E369-8C527E7268DA}"/>
              </a:ext>
            </a:extLst>
          </p:cNvPr>
          <p:cNvGrpSpPr/>
          <p:nvPr/>
        </p:nvGrpSpPr>
        <p:grpSpPr>
          <a:xfrm>
            <a:off x="180975" y="200025"/>
            <a:ext cx="628651" cy="219076"/>
            <a:chOff x="180975" y="200025"/>
            <a:chExt cx="628651" cy="219076"/>
          </a:xfrm>
        </p:grpSpPr>
        <p:sp>
          <p:nvSpPr>
            <p:cNvPr id="124444" name="SMARTInkShape-1765">
              <a:extLst>
                <a:ext uri="{FF2B5EF4-FFF2-40B4-BE49-F238E27FC236}">
                  <a16:creationId xmlns:a16="http://schemas.microsoft.com/office/drawing/2014/main" id="{14A22515-1C41-D99E-CD46-64364744E928}"/>
                </a:ext>
              </a:extLst>
            </p:cNvPr>
            <p:cNvSpPr/>
            <p:nvPr>
              <p:custDataLst>
                <p:tags r:id="rId10"/>
              </p:custDataLst>
            </p:nvPr>
          </p:nvSpPr>
          <p:spPr>
            <a:xfrm>
              <a:off x="800100" y="323850"/>
              <a:ext cx="9526" cy="9526"/>
            </a:xfrm>
            <a:custGeom>
              <a:avLst/>
              <a:gdLst/>
              <a:ahLst/>
              <a:cxnLst/>
              <a:rect l="0" t="0" r="0" b="0"/>
              <a:pathLst>
                <a:path w="9526" h="9526">
                  <a:moveTo>
                    <a:pt x="0" y="0"/>
                  </a:moveTo>
                  <a:lnTo>
                    <a:pt x="0" y="0"/>
                  </a:lnTo>
                  <a:lnTo>
                    <a:pt x="0" y="9515"/>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5" name="SMARTInkShape-1766">
              <a:extLst>
                <a:ext uri="{FF2B5EF4-FFF2-40B4-BE49-F238E27FC236}">
                  <a16:creationId xmlns:a16="http://schemas.microsoft.com/office/drawing/2014/main" id="{3FFDC59C-B63C-A9CE-AED7-6156353BDEB8}"/>
                </a:ext>
              </a:extLst>
            </p:cNvPr>
            <p:cNvSpPr/>
            <p:nvPr>
              <p:custDataLst>
                <p:tags r:id="rId11"/>
              </p:custDataLst>
            </p:nvPr>
          </p:nvSpPr>
          <p:spPr>
            <a:xfrm>
              <a:off x="781050" y="247650"/>
              <a:ext cx="9526" cy="9526"/>
            </a:xfrm>
            <a:custGeom>
              <a:avLst/>
              <a:gdLst/>
              <a:ahLst/>
              <a:cxnLst/>
              <a:rect l="0" t="0" r="0" b="0"/>
              <a:pathLst>
                <a:path w="9526" h="9526">
                  <a:moveTo>
                    <a:pt x="0" y="9525"/>
                  </a:moveTo>
                  <a:lnTo>
                    <a:pt x="0" y="9525"/>
                  </a:lnTo>
                  <a:lnTo>
                    <a:pt x="0" y="116"/>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6" name="SMARTInkShape-1767">
              <a:extLst>
                <a:ext uri="{FF2B5EF4-FFF2-40B4-BE49-F238E27FC236}">
                  <a16:creationId xmlns:a16="http://schemas.microsoft.com/office/drawing/2014/main" id="{879FD491-9455-594B-FA41-A596E9C57F14}"/>
                </a:ext>
              </a:extLst>
            </p:cNvPr>
            <p:cNvSpPr/>
            <p:nvPr>
              <p:custDataLst>
                <p:tags r:id="rId12"/>
              </p:custDataLst>
            </p:nvPr>
          </p:nvSpPr>
          <p:spPr>
            <a:xfrm>
              <a:off x="619128" y="317724"/>
              <a:ext cx="9523" cy="101377"/>
            </a:xfrm>
            <a:custGeom>
              <a:avLst/>
              <a:gdLst/>
              <a:ahLst/>
              <a:cxnLst/>
              <a:rect l="0" t="0" r="0" b="0"/>
              <a:pathLst>
                <a:path w="9523" h="101377">
                  <a:moveTo>
                    <a:pt x="9522" y="6126"/>
                  </a:moveTo>
                  <a:lnTo>
                    <a:pt x="9522" y="6126"/>
                  </a:lnTo>
                  <a:lnTo>
                    <a:pt x="9522" y="638"/>
                  </a:lnTo>
                  <a:lnTo>
                    <a:pt x="9522" y="2981"/>
                  </a:lnTo>
                  <a:lnTo>
                    <a:pt x="9522" y="17"/>
                  </a:lnTo>
                  <a:lnTo>
                    <a:pt x="9522" y="5112"/>
                  </a:lnTo>
                  <a:lnTo>
                    <a:pt x="9522" y="438"/>
                  </a:lnTo>
                  <a:lnTo>
                    <a:pt x="9522" y="2912"/>
                  </a:lnTo>
                  <a:lnTo>
                    <a:pt x="9522" y="0"/>
                  </a:lnTo>
                  <a:lnTo>
                    <a:pt x="9522" y="5110"/>
                  </a:lnTo>
                  <a:lnTo>
                    <a:pt x="9522" y="438"/>
                  </a:lnTo>
                  <a:lnTo>
                    <a:pt x="9522" y="44271"/>
                  </a:lnTo>
                  <a:lnTo>
                    <a:pt x="9522" y="55999"/>
                  </a:lnTo>
                  <a:lnTo>
                    <a:pt x="8464" y="58424"/>
                  </a:lnTo>
                  <a:lnTo>
                    <a:pt x="6700" y="60042"/>
                  </a:lnTo>
                  <a:lnTo>
                    <a:pt x="4466" y="61120"/>
                  </a:lnTo>
                  <a:lnTo>
                    <a:pt x="2976" y="62897"/>
                  </a:lnTo>
                  <a:lnTo>
                    <a:pt x="1321" y="67694"/>
                  </a:lnTo>
                  <a:lnTo>
                    <a:pt x="0" y="99890"/>
                  </a:lnTo>
                  <a:lnTo>
                    <a:pt x="1057" y="100385"/>
                  </a:lnTo>
                  <a:lnTo>
                    <a:pt x="9522" y="1013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47" name="SMARTInkShape-1768">
              <a:extLst>
                <a:ext uri="{FF2B5EF4-FFF2-40B4-BE49-F238E27FC236}">
                  <a16:creationId xmlns:a16="http://schemas.microsoft.com/office/drawing/2014/main" id="{EE8D82D5-0C6F-6EBB-A1E5-736CED0F7F3E}"/>
                </a:ext>
              </a:extLst>
            </p:cNvPr>
            <p:cNvSpPr/>
            <p:nvPr>
              <p:custDataLst>
                <p:tags r:id="rId13"/>
              </p:custDataLst>
            </p:nvPr>
          </p:nvSpPr>
          <p:spPr>
            <a:xfrm>
              <a:off x="180975" y="200025"/>
              <a:ext cx="390526" cy="200026"/>
            </a:xfrm>
            <a:custGeom>
              <a:avLst/>
              <a:gdLst/>
              <a:ahLst/>
              <a:cxnLst/>
              <a:rect l="0" t="0" r="0" b="0"/>
              <a:pathLst>
                <a:path w="390526" h="200026">
                  <a:moveTo>
                    <a:pt x="0" y="200025"/>
                  </a:moveTo>
                  <a:lnTo>
                    <a:pt x="0" y="200025"/>
                  </a:lnTo>
                  <a:lnTo>
                    <a:pt x="8201" y="200025"/>
                  </a:lnTo>
                  <a:lnTo>
                    <a:pt x="8642" y="198967"/>
                  </a:lnTo>
                  <a:lnTo>
                    <a:pt x="9491" y="185836"/>
                  </a:lnTo>
                  <a:lnTo>
                    <a:pt x="10560" y="184216"/>
                  </a:lnTo>
                  <a:lnTo>
                    <a:pt x="12332" y="183135"/>
                  </a:lnTo>
                  <a:lnTo>
                    <a:pt x="17723" y="181402"/>
                  </a:lnTo>
                  <a:lnTo>
                    <a:pt x="63764" y="136261"/>
                  </a:lnTo>
                  <a:lnTo>
                    <a:pt x="100620" y="98347"/>
                  </a:lnTo>
                  <a:lnTo>
                    <a:pt x="102928" y="92040"/>
                  </a:lnTo>
                  <a:lnTo>
                    <a:pt x="104602" y="89935"/>
                  </a:lnTo>
                  <a:lnTo>
                    <a:pt x="120914" y="79549"/>
                  </a:lnTo>
                  <a:lnTo>
                    <a:pt x="127117" y="77688"/>
                  </a:lnTo>
                  <a:lnTo>
                    <a:pt x="129195" y="76134"/>
                  </a:lnTo>
                  <a:lnTo>
                    <a:pt x="130580" y="74039"/>
                  </a:lnTo>
                  <a:lnTo>
                    <a:pt x="133177" y="68890"/>
                  </a:lnTo>
                  <a:lnTo>
                    <a:pt x="158659" y="40313"/>
                  </a:lnTo>
                  <a:lnTo>
                    <a:pt x="160473" y="34497"/>
                  </a:lnTo>
                  <a:lnTo>
                    <a:pt x="162016" y="32523"/>
                  </a:lnTo>
                  <a:lnTo>
                    <a:pt x="169999" y="29095"/>
                  </a:lnTo>
                  <a:lnTo>
                    <a:pt x="170805" y="25984"/>
                  </a:lnTo>
                  <a:lnTo>
                    <a:pt x="171323" y="20420"/>
                  </a:lnTo>
                  <a:lnTo>
                    <a:pt x="172423" y="19963"/>
                  </a:lnTo>
                  <a:lnTo>
                    <a:pt x="176469" y="19456"/>
                  </a:lnTo>
                  <a:lnTo>
                    <a:pt x="177971" y="18262"/>
                  </a:lnTo>
                  <a:lnTo>
                    <a:pt x="180940" y="9644"/>
                  </a:lnTo>
                  <a:lnTo>
                    <a:pt x="190500" y="0"/>
                  </a:lnTo>
                  <a:lnTo>
                    <a:pt x="190500" y="8201"/>
                  </a:lnTo>
                  <a:lnTo>
                    <a:pt x="183954" y="16868"/>
                  </a:lnTo>
                  <a:lnTo>
                    <a:pt x="181858" y="25694"/>
                  </a:lnTo>
                  <a:lnTo>
                    <a:pt x="181367" y="31881"/>
                  </a:lnTo>
                  <a:lnTo>
                    <a:pt x="178327" y="38158"/>
                  </a:lnTo>
                  <a:lnTo>
                    <a:pt x="176035" y="41314"/>
                  </a:lnTo>
                  <a:lnTo>
                    <a:pt x="161829" y="88835"/>
                  </a:lnTo>
                  <a:lnTo>
                    <a:pt x="155664" y="101698"/>
                  </a:lnTo>
                  <a:lnTo>
                    <a:pt x="152425" y="149140"/>
                  </a:lnTo>
                  <a:lnTo>
                    <a:pt x="152411" y="155537"/>
                  </a:lnTo>
                  <a:lnTo>
                    <a:pt x="155227" y="161908"/>
                  </a:lnTo>
                  <a:lnTo>
                    <a:pt x="166590" y="175948"/>
                  </a:lnTo>
                  <a:lnTo>
                    <a:pt x="172112" y="178741"/>
                  </a:lnTo>
                  <a:lnTo>
                    <a:pt x="185841" y="180779"/>
                  </a:lnTo>
                  <a:lnTo>
                    <a:pt x="190569" y="180844"/>
                  </a:lnTo>
                  <a:lnTo>
                    <a:pt x="193721" y="179830"/>
                  </a:lnTo>
                  <a:lnTo>
                    <a:pt x="195822" y="178095"/>
                  </a:lnTo>
                  <a:lnTo>
                    <a:pt x="197223" y="175880"/>
                  </a:lnTo>
                  <a:lnTo>
                    <a:pt x="204424" y="173419"/>
                  </a:lnTo>
                  <a:lnTo>
                    <a:pt x="213622" y="171267"/>
                  </a:lnTo>
                  <a:lnTo>
                    <a:pt x="228150" y="161262"/>
                  </a:lnTo>
                  <a:lnTo>
                    <a:pt x="234750" y="156338"/>
                  </a:lnTo>
                  <a:lnTo>
                    <a:pt x="241211" y="154150"/>
                  </a:lnTo>
                  <a:lnTo>
                    <a:pt x="247610" y="147534"/>
                  </a:lnTo>
                  <a:lnTo>
                    <a:pt x="253983" y="139654"/>
                  </a:lnTo>
                  <a:lnTo>
                    <a:pt x="288925" y="111033"/>
                  </a:lnTo>
                  <a:lnTo>
                    <a:pt x="292453" y="104734"/>
                  </a:lnTo>
                  <a:lnTo>
                    <a:pt x="295962" y="88895"/>
                  </a:lnTo>
                  <a:lnTo>
                    <a:pt x="302741" y="76199"/>
                  </a:lnTo>
                  <a:lnTo>
                    <a:pt x="303427" y="73024"/>
                  </a:lnTo>
                  <a:lnTo>
                    <a:pt x="323420" y="30456"/>
                  </a:lnTo>
                  <a:lnTo>
                    <a:pt x="323839" y="14435"/>
                  </a:lnTo>
                  <a:lnTo>
                    <a:pt x="324901" y="12798"/>
                  </a:lnTo>
                  <a:lnTo>
                    <a:pt x="326667" y="11707"/>
                  </a:lnTo>
                  <a:lnTo>
                    <a:pt x="332050" y="9956"/>
                  </a:lnTo>
                  <a:lnTo>
                    <a:pt x="332786" y="6894"/>
                  </a:lnTo>
                  <a:lnTo>
                    <a:pt x="333375" y="1"/>
                  </a:lnTo>
                  <a:lnTo>
                    <a:pt x="325174" y="8201"/>
                  </a:lnTo>
                  <a:lnTo>
                    <a:pt x="323053" y="16868"/>
                  </a:lnTo>
                  <a:lnTo>
                    <a:pt x="315683" y="26824"/>
                  </a:lnTo>
                  <a:lnTo>
                    <a:pt x="313535" y="35833"/>
                  </a:lnTo>
                  <a:lnTo>
                    <a:pt x="307859" y="44719"/>
                  </a:lnTo>
                  <a:lnTo>
                    <a:pt x="305404" y="57203"/>
                  </a:lnTo>
                  <a:lnTo>
                    <a:pt x="304010" y="64582"/>
                  </a:lnTo>
                  <a:lnTo>
                    <a:pt x="296634" y="87579"/>
                  </a:lnTo>
                  <a:lnTo>
                    <a:pt x="295276" y="133937"/>
                  </a:lnTo>
                  <a:lnTo>
                    <a:pt x="295275" y="150553"/>
                  </a:lnTo>
                  <a:lnTo>
                    <a:pt x="296333" y="151169"/>
                  </a:lnTo>
                  <a:lnTo>
                    <a:pt x="312143" y="152368"/>
                  </a:lnTo>
                  <a:lnTo>
                    <a:pt x="331532" y="152399"/>
                  </a:lnTo>
                  <a:lnTo>
                    <a:pt x="340615" y="145854"/>
                  </a:lnTo>
                  <a:lnTo>
                    <a:pt x="349514" y="143758"/>
                  </a:lnTo>
                  <a:lnTo>
                    <a:pt x="390525"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4449" name="SMARTInkShape-1769">
            <a:extLst>
              <a:ext uri="{FF2B5EF4-FFF2-40B4-BE49-F238E27FC236}">
                <a16:creationId xmlns:a16="http://schemas.microsoft.com/office/drawing/2014/main" id="{154A6681-A287-02AB-AE33-90F9BBB5BA46}"/>
              </a:ext>
            </a:extLst>
          </p:cNvPr>
          <p:cNvSpPr/>
          <p:nvPr>
            <p:custDataLst>
              <p:tags r:id="rId8"/>
            </p:custDataLst>
          </p:nvPr>
        </p:nvSpPr>
        <p:spPr>
          <a:xfrm>
            <a:off x="5000625" y="4076700"/>
            <a:ext cx="600076" cy="19050"/>
          </a:xfrm>
          <a:custGeom>
            <a:avLst/>
            <a:gdLst/>
            <a:ahLst/>
            <a:cxnLst/>
            <a:rect l="0" t="0" r="0" b="0"/>
            <a:pathLst>
              <a:path w="600076" h="19050">
                <a:moveTo>
                  <a:pt x="0" y="9525"/>
                </a:moveTo>
                <a:lnTo>
                  <a:pt x="0" y="9525"/>
                </a:lnTo>
                <a:lnTo>
                  <a:pt x="5056" y="9525"/>
                </a:lnTo>
                <a:lnTo>
                  <a:pt x="6545" y="10583"/>
                </a:lnTo>
                <a:lnTo>
                  <a:pt x="7539" y="12347"/>
                </a:lnTo>
                <a:lnTo>
                  <a:pt x="8201" y="14582"/>
                </a:lnTo>
                <a:lnTo>
                  <a:pt x="9701" y="16071"/>
                </a:lnTo>
                <a:lnTo>
                  <a:pt x="14189" y="17726"/>
                </a:lnTo>
                <a:lnTo>
                  <a:pt x="58004" y="19035"/>
                </a:lnTo>
                <a:lnTo>
                  <a:pt x="102864" y="19049"/>
                </a:lnTo>
                <a:lnTo>
                  <a:pt x="144936" y="17992"/>
                </a:lnTo>
                <a:lnTo>
                  <a:pt x="191534" y="11511"/>
                </a:lnTo>
                <a:lnTo>
                  <a:pt x="228907" y="10114"/>
                </a:lnTo>
                <a:lnTo>
                  <a:pt x="266791" y="9700"/>
                </a:lnTo>
                <a:lnTo>
                  <a:pt x="312463" y="9559"/>
                </a:lnTo>
                <a:lnTo>
                  <a:pt x="359662" y="9532"/>
                </a:lnTo>
                <a:lnTo>
                  <a:pt x="406928" y="9526"/>
                </a:lnTo>
                <a:lnTo>
                  <a:pt x="437367" y="6703"/>
                </a:lnTo>
                <a:lnTo>
                  <a:pt x="479125" y="883"/>
                </a:lnTo>
                <a:lnTo>
                  <a:pt x="524990" y="78"/>
                </a:lnTo>
                <a:lnTo>
                  <a:pt x="572097" y="0"/>
                </a:lnTo>
                <a:lnTo>
                  <a:pt x="580989" y="0"/>
                </a:lnTo>
                <a:lnTo>
                  <a:pt x="581022" y="8201"/>
                </a:lnTo>
                <a:lnTo>
                  <a:pt x="582081" y="8642"/>
                </a:lnTo>
                <a:lnTo>
                  <a:pt x="6000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50" name="SMARTInkShape-1770">
            <a:extLst>
              <a:ext uri="{FF2B5EF4-FFF2-40B4-BE49-F238E27FC236}">
                <a16:creationId xmlns:a16="http://schemas.microsoft.com/office/drawing/2014/main" id="{22239FF4-D230-875F-594C-59E92523B716}"/>
              </a:ext>
            </a:extLst>
          </p:cNvPr>
          <p:cNvSpPr/>
          <p:nvPr>
            <p:custDataLst>
              <p:tags r:id="rId9"/>
            </p:custDataLst>
          </p:nvPr>
        </p:nvSpPr>
        <p:spPr>
          <a:xfrm>
            <a:off x="5743575" y="3648085"/>
            <a:ext cx="542926" cy="38091"/>
          </a:xfrm>
          <a:custGeom>
            <a:avLst/>
            <a:gdLst/>
            <a:ahLst/>
            <a:cxnLst/>
            <a:rect l="0" t="0" r="0" b="0"/>
            <a:pathLst>
              <a:path w="542926" h="38091">
                <a:moveTo>
                  <a:pt x="9525" y="38090"/>
                </a:moveTo>
                <a:lnTo>
                  <a:pt x="9525" y="38090"/>
                </a:lnTo>
                <a:lnTo>
                  <a:pt x="9525" y="28565"/>
                </a:lnTo>
                <a:lnTo>
                  <a:pt x="0" y="28565"/>
                </a:lnTo>
                <a:lnTo>
                  <a:pt x="43352" y="28565"/>
                </a:lnTo>
                <a:lnTo>
                  <a:pt x="88173" y="28565"/>
                </a:lnTo>
                <a:lnTo>
                  <a:pt x="129365" y="28565"/>
                </a:lnTo>
                <a:lnTo>
                  <a:pt x="171721" y="22019"/>
                </a:lnTo>
                <a:lnTo>
                  <a:pt x="207396" y="19923"/>
                </a:lnTo>
                <a:lnTo>
                  <a:pt x="244777" y="19302"/>
                </a:lnTo>
                <a:lnTo>
                  <a:pt x="282665" y="18059"/>
                </a:lnTo>
                <a:lnTo>
                  <a:pt x="319644" y="12517"/>
                </a:lnTo>
                <a:lnTo>
                  <a:pt x="361119" y="10108"/>
                </a:lnTo>
                <a:lnTo>
                  <a:pt x="402920" y="9593"/>
                </a:lnTo>
                <a:lnTo>
                  <a:pt x="449847" y="9522"/>
                </a:lnTo>
                <a:lnTo>
                  <a:pt x="488353" y="9515"/>
                </a:lnTo>
                <a:lnTo>
                  <a:pt x="495035" y="6693"/>
                </a:lnTo>
                <a:lnTo>
                  <a:pt x="501532" y="2969"/>
                </a:lnTo>
                <a:lnTo>
                  <a:pt x="514144" y="252"/>
                </a:lnTo>
                <a:lnTo>
                  <a:pt x="523433" y="0"/>
                </a:lnTo>
                <a:lnTo>
                  <a:pt x="533364" y="9481"/>
                </a:lnTo>
                <a:lnTo>
                  <a:pt x="542925" y="95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dirty="0"/>
              <a:t>Inferences about the Mean of Two Independent Populatio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Assumed Equal</a:t>
            </a:r>
          </a:p>
        </p:txBody>
      </p:sp>
      <p:sp>
        <p:nvSpPr>
          <p:cNvPr id="219" name="SMARTInkShape-333">
            <a:extLst>
              <a:ext uri="{FF2B5EF4-FFF2-40B4-BE49-F238E27FC236}">
                <a16:creationId xmlns:a16="http://schemas.microsoft.com/office/drawing/2014/main" id="{9C05BB6F-EE73-C73A-EEEC-954BA329F978}"/>
              </a:ext>
            </a:extLst>
          </p:cNvPr>
          <p:cNvSpPr/>
          <p:nvPr>
            <p:custDataLst>
              <p:tags r:id="rId1"/>
            </p:custDataLst>
          </p:nvPr>
        </p:nvSpPr>
        <p:spPr>
          <a:xfrm>
            <a:off x="7629525" y="923925"/>
            <a:ext cx="866776" cy="38101"/>
          </a:xfrm>
          <a:custGeom>
            <a:avLst/>
            <a:gdLst/>
            <a:ahLst/>
            <a:cxnLst/>
            <a:rect l="0" t="0" r="0" b="0"/>
            <a:pathLst>
              <a:path w="866776" h="38101">
                <a:moveTo>
                  <a:pt x="0" y="19050"/>
                </a:moveTo>
                <a:lnTo>
                  <a:pt x="0" y="19050"/>
                </a:lnTo>
                <a:lnTo>
                  <a:pt x="5488" y="19050"/>
                </a:lnTo>
                <a:lnTo>
                  <a:pt x="3145" y="19050"/>
                </a:lnTo>
                <a:lnTo>
                  <a:pt x="3155" y="17992"/>
                </a:lnTo>
                <a:lnTo>
                  <a:pt x="5988" y="13993"/>
                </a:lnTo>
                <a:lnTo>
                  <a:pt x="6110" y="12504"/>
                </a:lnTo>
                <a:lnTo>
                  <a:pt x="5131" y="11511"/>
                </a:lnTo>
                <a:lnTo>
                  <a:pt x="8" y="9528"/>
                </a:lnTo>
                <a:lnTo>
                  <a:pt x="5489" y="9526"/>
                </a:lnTo>
                <a:lnTo>
                  <a:pt x="25" y="9525"/>
                </a:lnTo>
                <a:lnTo>
                  <a:pt x="5492" y="9525"/>
                </a:lnTo>
                <a:lnTo>
                  <a:pt x="933" y="9525"/>
                </a:lnTo>
                <a:lnTo>
                  <a:pt x="8282" y="9525"/>
                </a:lnTo>
                <a:lnTo>
                  <a:pt x="8972" y="6703"/>
                </a:lnTo>
                <a:lnTo>
                  <a:pt x="9515" y="116"/>
                </a:lnTo>
                <a:lnTo>
                  <a:pt x="54005" y="0"/>
                </a:lnTo>
                <a:lnTo>
                  <a:pt x="98425" y="0"/>
                </a:lnTo>
                <a:lnTo>
                  <a:pt x="138406" y="0"/>
                </a:lnTo>
                <a:lnTo>
                  <a:pt x="184858" y="0"/>
                </a:lnTo>
                <a:lnTo>
                  <a:pt x="228641" y="0"/>
                </a:lnTo>
                <a:lnTo>
                  <a:pt x="269525" y="0"/>
                </a:lnTo>
                <a:lnTo>
                  <a:pt x="312082" y="0"/>
                </a:lnTo>
                <a:lnTo>
                  <a:pt x="354447" y="0"/>
                </a:lnTo>
                <a:lnTo>
                  <a:pt x="396994" y="0"/>
                </a:lnTo>
                <a:lnTo>
                  <a:pt x="440042" y="0"/>
                </a:lnTo>
                <a:lnTo>
                  <a:pt x="482209" y="0"/>
                </a:lnTo>
                <a:lnTo>
                  <a:pt x="528085" y="0"/>
                </a:lnTo>
                <a:lnTo>
                  <a:pt x="551581" y="1058"/>
                </a:lnTo>
                <a:lnTo>
                  <a:pt x="578781" y="8201"/>
                </a:lnTo>
                <a:lnTo>
                  <a:pt x="622355" y="9447"/>
                </a:lnTo>
                <a:lnTo>
                  <a:pt x="662522" y="9518"/>
                </a:lnTo>
                <a:lnTo>
                  <a:pt x="708181" y="9524"/>
                </a:lnTo>
                <a:lnTo>
                  <a:pt x="754656" y="9525"/>
                </a:lnTo>
                <a:lnTo>
                  <a:pt x="765087" y="10583"/>
                </a:lnTo>
                <a:lnTo>
                  <a:pt x="783795" y="17726"/>
                </a:lnTo>
                <a:lnTo>
                  <a:pt x="815968" y="20085"/>
                </a:lnTo>
                <a:lnTo>
                  <a:pt x="828674" y="26585"/>
                </a:lnTo>
                <a:lnTo>
                  <a:pt x="847283" y="28565"/>
                </a:lnTo>
                <a:lnTo>
                  <a:pt x="855887" y="36775"/>
                </a:lnTo>
                <a:lnTo>
                  <a:pt x="866775"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0" name="SMARTInkShape-334">
            <a:extLst>
              <a:ext uri="{FF2B5EF4-FFF2-40B4-BE49-F238E27FC236}">
                <a16:creationId xmlns:a16="http://schemas.microsoft.com/office/drawing/2014/main" id="{A25CBBD8-0CC0-97A1-0D26-88B90C22C855}"/>
              </a:ext>
            </a:extLst>
          </p:cNvPr>
          <p:cNvSpPr/>
          <p:nvPr>
            <p:custDataLst>
              <p:tags r:id="rId2"/>
            </p:custDataLst>
          </p:nvPr>
        </p:nvSpPr>
        <p:spPr>
          <a:xfrm>
            <a:off x="4133850" y="942975"/>
            <a:ext cx="1285876" cy="38067"/>
          </a:xfrm>
          <a:custGeom>
            <a:avLst/>
            <a:gdLst/>
            <a:ahLst/>
            <a:cxnLst/>
            <a:rect l="0" t="0" r="0" b="0"/>
            <a:pathLst>
              <a:path w="1285876" h="38067">
                <a:moveTo>
                  <a:pt x="0" y="0"/>
                </a:moveTo>
                <a:lnTo>
                  <a:pt x="0" y="0"/>
                </a:lnTo>
                <a:lnTo>
                  <a:pt x="45419" y="0"/>
                </a:lnTo>
                <a:lnTo>
                  <a:pt x="56630" y="0"/>
                </a:lnTo>
                <a:lnTo>
                  <a:pt x="74982" y="7539"/>
                </a:lnTo>
                <a:lnTo>
                  <a:pt x="120646" y="9518"/>
                </a:lnTo>
                <a:lnTo>
                  <a:pt x="165296" y="9525"/>
                </a:lnTo>
                <a:lnTo>
                  <a:pt x="212897" y="9525"/>
                </a:lnTo>
                <a:lnTo>
                  <a:pt x="259923" y="9525"/>
                </a:lnTo>
                <a:lnTo>
                  <a:pt x="266510" y="6703"/>
                </a:lnTo>
                <a:lnTo>
                  <a:pt x="269748" y="4468"/>
                </a:lnTo>
                <a:lnTo>
                  <a:pt x="284419" y="1324"/>
                </a:lnTo>
                <a:lnTo>
                  <a:pt x="326620" y="15"/>
                </a:lnTo>
                <a:lnTo>
                  <a:pt x="373209" y="0"/>
                </a:lnTo>
                <a:lnTo>
                  <a:pt x="416445" y="0"/>
                </a:lnTo>
                <a:lnTo>
                  <a:pt x="463520" y="0"/>
                </a:lnTo>
                <a:lnTo>
                  <a:pt x="469886" y="0"/>
                </a:lnTo>
                <a:lnTo>
                  <a:pt x="476244" y="2822"/>
                </a:lnTo>
                <a:lnTo>
                  <a:pt x="479421" y="5057"/>
                </a:lnTo>
                <a:lnTo>
                  <a:pt x="494006" y="8201"/>
                </a:lnTo>
                <a:lnTo>
                  <a:pt x="541597" y="9515"/>
                </a:lnTo>
                <a:lnTo>
                  <a:pt x="586414" y="9525"/>
                </a:lnTo>
                <a:lnTo>
                  <a:pt x="593298" y="9525"/>
                </a:lnTo>
                <a:lnTo>
                  <a:pt x="639623" y="18658"/>
                </a:lnTo>
                <a:lnTo>
                  <a:pt x="685192" y="19045"/>
                </a:lnTo>
                <a:lnTo>
                  <a:pt x="729361" y="19050"/>
                </a:lnTo>
                <a:lnTo>
                  <a:pt x="776986" y="19050"/>
                </a:lnTo>
                <a:lnTo>
                  <a:pt x="821922" y="19050"/>
                </a:lnTo>
                <a:lnTo>
                  <a:pt x="831731" y="19050"/>
                </a:lnTo>
                <a:lnTo>
                  <a:pt x="838146" y="21872"/>
                </a:lnTo>
                <a:lnTo>
                  <a:pt x="844526" y="25596"/>
                </a:lnTo>
                <a:lnTo>
                  <a:pt x="857245" y="27987"/>
                </a:lnTo>
                <a:lnTo>
                  <a:pt x="903581" y="28572"/>
                </a:lnTo>
                <a:lnTo>
                  <a:pt x="949118" y="28575"/>
                </a:lnTo>
                <a:lnTo>
                  <a:pt x="955583" y="28575"/>
                </a:lnTo>
                <a:lnTo>
                  <a:pt x="961984" y="31397"/>
                </a:lnTo>
                <a:lnTo>
                  <a:pt x="968356" y="35121"/>
                </a:lnTo>
                <a:lnTo>
                  <a:pt x="981072" y="37512"/>
                </a:lnTo>
                <a:lnTo>
                  <a:pt x="1003300" y="38066"/>
                </a:lnTo>
                <a:lnTo>
                  <a:pt x="1009650" y="35262"/>
                </a:lnTo>
                <a:lnTo>
                  <a:pt x="1016000" y="31547"/>
                </a:lnTo>
                <a:lnTo>
                  <a:pt x="1028700" y="29162"/>
                </a:lnTo>
                <a:lnTo>
                  <a:pt x="1076150" y="28580"/>
                </a:lnTo>
                <a:lnTo>
                  <a:pt x="1122376" y="28575"/>
                </a:lnTo>
                <a:lnTo>
                  <a:pt x="1155672" y="28575"/>
                </a:lnTo>
                <a:lnTo>
                  <a:pt x="1162039" y="25753"/>
                </a:lnTo>
                <a:lnTo>
                  <a:pt x="1165217" y="23518"/>
                </a:lnTo>
                <a:lnTo>
                  <a:pt x="1168394" y="23087"/>
                </a:lnTo>
                <a:lnTo>
                  <a:pt x="1174747" y="25431"/>
                </a:lnTo>
                <a:lnTo>
                  <a:pt x="1177923" y="25420"/>
                </a:lnTo>
                <a:lnTo>
                  <a:pt x="1192611" y="19516"/>
                </a:lnTo>
                <a:lnTo>
                  <a:pt x="1238056" y="19050"/>
                </a:lnTo>
                <a:lnTo>
                  <a:pt x="1246287" y="19050"/>
                </a:lnTo>
                <a:lnTo>
                  <a:pt x="1255845" y="27251"/>
                </a:lnTo>
                <a:lnTo>
                  <a:pt x="1266698" y="28565"/>
                </a:lnTo>
                <a:lnTo>
                  <a:pt x="1285875"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SMARTInkShape-335">
            <a:extLst>
              <a:ext uri="{FF2B5EF4-FFF2-40B4-BE49-F238E27FC236}">
                <a16:creationId xmlns:a16="http://schemas.microsoft.com/office/drawing/2014/main" id="{2C93AAC0-1F02-5537-CEBF-FBDF64E53317}"/>
              </a:ext>
            </a:extLst>
          </p:cNvPr>
          <p:cNvSpPr/>
          <p:nvPr>
            <p:custDataLst>
              <p:tags r:id="rId3"/>
            </p:custDataLst>
          </p:nvPr>
        </p:nvSpPr>
        <p:spPr>
          <a:xfrm>
            <a:off x="4124325" y="581025"/>
            <a:ext cx="781051" cy="38101"/>
          </a:xfrm>
          <a:custGeom>
            <a:avLst/>
            <a:gdLst/>
            <a:ahLst/>
            <a:cxnLst/>
            <a:rect l="0" t="0" r="0" b="0"/>
            <a:pathLst>
              <a:path w="781051" h="38101">
                <a:moveTo>
                  <a:pt x="0" y="19050"/>
                </a:moveTo>
                <a:lnTo>
                  <a:pt x="0" y="19050"/>
                </a:lnTo>
                <a:lnTo>
                  <a:pt x="0" y="10849"/>
                </a:lnTo>
                <a:lnTo>
                  <a:pt x="0" y="14974"/>
                </a:lnTo>
                <a:lnTo>
                  <a:pt x="1058" y="15274"/>
                </a:lnTo>
                <a:lnTo>
                  <a:pt x="9515" y="9532"/>
                </a:lnTo>
                <a:lnTo>
                  <a:pt x="42728" y="9525"/>
                </a:lnTo>
                <a:lnTo>
                  <a:pt x="48271" y="6703"/>
                </a:lnTo>
                <a:lnTo>
                  <a:pt x="54262" y="2979"/>
                </a:lnTo>
                <a:lnTo>
                  <a:pt x="66731" y="588"/>
                </a:lnTo>
                <a:lnTo>
                  <a:pt x="114300" y="1"/>
                </a:lnTo>
                <a:lnTo>
                  <a:pt x="161337" y="0"/>
                </a:lnTo>
                <a:lnTo>
                  <a:pt x="193848" y="1058"/>
                </a:lnTo>
                <a:lnTo>
                  <a:pt x="212330" y="8201"/>
                </a:lnTo>
                <a:lnTo>
                  <a:pt x="255479" y="9491"/>
                </a:lnTo>
                <a:lnTo>
                  <a:pt x="300870" y="9523"/>
                </a:lnTo>
                <a:lnTo>
                  <a:pt x="339922" y="10583"/>
                </a:lnTo>
                <a:lnTo>
                  <a:pt x="363688" y="17726"/>
                </a:lnTo>
                <a:lnTo>
                  <a:pt x="407853" y="19016"/>
                </a:lnTo>
                <a:lnTo>
                  <a:pt x="444388" y="20106"/>
                </a:lnTo>
                <a:lnTo>
                  <a:pt x="473478" y="27251"/>
                </a:lnTo>
                <a:lnTo>
                  <a:pt x="521103" y="28541"/>
                </a:lnTo>
                <a:lnTo>
                  <a:pt x="563976" y="28574"/>
                </a:lnTo>
                <a:lnTo>
                  <a:pt x="606542" y="28575"/>
                </a:lnTo>
                <a:lnTo>
                  <a:pt x="649691" y="28575"/>
                </a:lnTo>
                <a:lnTo>
                  <a:pt x="692032" y="28575"/>
                </a:lnTo>
                <a:lnTo>
                  <a:pt x="736471" y="28575"/>
                </a:lnTo>
                <a:lnTo>
                  <a:pt x="770190" y="28575"/>
                </a:lnTo>
                <a:lnTo>
                  <a:pt x="770635" y="29633"/>
                </a:lnTo>
                <a:lnTo>
                  <a:pt x="771130" y="33632"/>
                </a:lnTo>
                <a:lnTo>
                  <a:pt x="772320" y="35121"/>
                </a:lnTo>
                <a:lnTo>
                  <a:pt x="781050" y="38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4" name="SMARTInkShape-Group61">
            <a:extLst>
              <a:ext uri="{FF2B5EF4-FFF2-40B4-BE49-F238E27FC236}">
                <a16:creationId xmlns:a16="http://schemas.microsoft.com/office/drawing/2014/main" id="{41215DE9-BA0E-A722-2982-59E8ADDF4426}"/>
              </a:ext>
            </a:extLst>
          </p:cNvPr>
          <p:cNvGrpSpPr/>
          <p:nvPr/>
        </p:nvGrpSpPr>
        <p:grpSpPr>
          <a:xfrm>
            <a:off x="790575" y="1724421"/>
            <a:ext cx="314326" cy="323455"/>
            <a:chOff x="790575" y="1724421"/>
            <a:chExt cx="314326" cy="323455"/>
          </a:xfrm>
        </p:grpSpPr>
        <p:sp>
          <p:nvSpPr>
            <p:cNvPr id="222" name="SMARTInkShape-336">
              <a:extLst>
                <a:ext uri="{FF2B5EF4-FFF2-40B4-BE49-F238E27FC236}">
                  <a16:creationId xmlns:a16="http://schemas.microsoft.com/office/drawing/2014/main" id="{536DCE74-0544-2D2B-DDE5-A1688FA186B9}"/>
                </a:ext>
              </a:extLst>
            </p:cNvPr>
            <p:cNvSpPr/>
            <p:nvPr>
              <p:custDataLst>
                <p:tags r:id="rId91"/>
              </p:custDataLst>
            </p:nvPr>
          </p:nvSpPr>
          <p:spPr>
            <a:xfrm>
              <a:off x="790575" y="1724421"/>
              <a:ext cx="247651" cy="285320"/>
            </a:xfrm>
            <a:custGeom>
              <a:avLst/>
              <a:gdLst/>
              <a:ahLst/>
              <a:cxnLst/>
              <a:rect l="0" t="0" r="0" b="0"/>
              <a:pathLst>
                <a:path w="247651" h="285320">
                  <a:moveTo>
                    <a:pt x="0" y="132954"/>
                  </a:moveTo>
                  <a:lnTo>
                    <a:pt x="0" y="132954"/>
                  </a:lnTo>
                  <a:lnTo>
                    <a:pt x="8201" y="124753"/>
                  </a:lnTo>
                  <a:lnTo>
                    <a:pt x="17610" y="123545"/>
                  </a:lnTo>
                  <a:lnTo>
                    <a:pt x="18090" y="122448"/>
                  </a:lnTo>
                  <a:lnTo>
                    <a:pt x="18623" y="118407"/>
                  </a:lnTo>
                  <a:lnTo>
                    <a:pt x="19824" y="116906"/>
                  </a:lnTo>
                  <a:lnTo>
                    <a:pt x="27213" y="114299"/>
                  </a:lnTo>
                  <a:lnTo>
                    <a:pt x="33228" y="114021"/>
                  </a:lnTo>
                  <a:lnTo>
                    <a:pt x="34852" y="112924"/>
                  </a:lnTo>
                  <a:lnTo>
                    <a:pt x="35935" y="111134"/>
                  </a:lnTo>
                  <a:lnTo>
                    <a:pt x="36656" y="108882"/>
                  </a:lnTo>
                  <a:lnTo>
                    <a:pt x="38196" y="107381"/>
                  </a:lnTo>
                  <a:lnTo>
                    <a:pt x="42729" y="105713"/>
                  </a:lnTo>
                  <a:lnTo>
                    <a:pt x="65197" y="104389"/>
                  </a:lnTo>
                  <a:lnTo>
                    <a:pt x="73987" y="110927"/>
                  </a:lnTo>
                  <a:lnTo>
                    <a:pt x="83970" y="113512"/>
                  </a:lnTo>
                  <a:lnTo>
                    <a:pt x="98828" y="127127"/>
                  </a:lnTo>
                  <a:lnTo>
                    <a:pt x="102132" y="133186"/>
                  </a:lnTo>
                  <a:lnTo>
                    <a:pt x="104659" y="139407"/>
                  </a:lnTo>
                  <a:lnTo>
                    <a:pt x="110973" y="148860"/>
                  </a:lnTo>
                  <a:lnTo>
                    <a:pt x="113314" y="158363"/>
                  </a:lnTo>
                  <a:lnTo>
                    <a:pt x="114298" y="205979"/>
                  </a:lnTo>
                  <a:lnTo>
                    <a:pt x="114300" y="231379"/>
                  </a:lnTo>
                  <a:lnTo>
                    <a:pt x="111478" y="237729"/>
                  </a:lnTo>
                  <a:lnTo>
                    <a:pt x="77678" y="274350"/>
                  </a:lnTo>
                  <a:lnTo>
                    <a:pt x="71581" y="275391"/>
                  </a:lnTo>
                  <a:lnTo>
                    <a:pt x="69946" y="276595"/>
                  </a:lnTo>
                  <a:lnTo>
                    <a:pt x="68129" y="280756"/>
                  </a:lnTo>
                  <a:lnTo>
                    <a:pt x="66586" y="282288"/>
                  </a:lnTo>
                  <a:lnTo>
                    <a:pt x="62049" y="283991"/>
                  </a:lnTo>
                  <a:lnTo>
                    <a:pt x="43088" y="285319"/>
                  </a:lnTo>
                  <a:lnTo>
                    <a:pt x="41426" y="284272"/>
                  </a:lnTo>
                  <a:lnTo>
                    <a:pt x="40317" y="282516"/>
                  </a:lnTo>
                  <a:lnTo>
                    <a:pt x="39578" y="280287"/>
                  </a:lnTo>
                  <a:lnTo>
                    <a:pt x="38027" y="278801"/>
                  </a:lnTo>
                  <a:lnTo>
                    <a:pt x="33482" y="277150"/>
                  </a:lnTo>
                  <a:lnTo>
                    <a:pt x="31846" y="275651"/>
                  </a:lnTo>
                  <a:lnTo>
                    <a:pt x="20502" y="258530"/>
                  </a:lnTo>
                  <a:lnTo>
                    <a:pt x="12791" y="249520"/>
                  </a:lnTo>
                  <a:lnTo>
                    <a:pt x="10493" y="240635"/>
                  </a:lnTo>
                  <a:lnTo>
                    <a:pt x="9526" y="193201"/>
                  </a:lnTo>
                  <a:lnTo>
                    <a:pt x="9525" y="163410"/>
                  </a:lnTo>
                  <a:lnTo>
                    <a:pt x="16071" y="153238"/>
                  </a:lnTo>
                  <a:lnTo>
                    <a:pt x="18934" y="120612"/>
                  </a:lnTo>
                  <a:lnTo>
                    <a:pt x="20031" y="118376"/>
                  </a:lnTo>
                  <a:lnTo>
                    <a:pt x="21821" y="116885"/>
                  </a:lnTo>
                  <a:lnTo>
                    <a:pt x="24072" y="115891"/>
                  </a:lnTo>
                  <a:lnTo>
                    <a:pt x="25573" y="114171"/>
                  </a:lnTo>
                  <a:lnTo>
                    <a:pt x="27241" y="109436"/>
                  </a:lnTo>
                  <a:lnTo>
                    <a:pt x="29370" y="97774"/>
                  </a:lnTo>
                  <a:lnTo>
                    <a:pt x="40318" y="83328"/>
                  </a:lnTo>
                  <a:lnTo>
                    <a:pt x="63587" y="60909"/>
                  </a:lnTo>
                  <a:lnTo>
                    <a:pt x="76217" y="54752"/>
                  </a:lnTo>
                  <a:lnTo>
                    <a:pt x="93960" y="43659"/>
                  </a:lnTo>
                  <a:lnTo>
                    <a:pt x="134012" y="30397"/>
                  </a:lnTo>
                  <a:lnTo>
                    <a:pt x="163969" y="25551"/>
                  </a:lnTo>
                  <a:lnTo>
                    <a:pt x="178759" y="17876"/>
                  </a:lnTo>
                  <a:lnTo>
                    <a:pt x="186340" y="13016"/>
                  </a:lnTo>
                  <a:lnTo>
                    <a:pt x="196558" y="10281"/>
                  </a:lnTo>
                  <a:lnTo>
                    <a:pt x="215874" y="8172"/>
                  </a:lnTo>
                  <a:lnTo>
                    <a:pt x="228595" y="1610"/>
                  </a:lnTo>
                  <a:lnTo>
                    <a:pt x="236243" y="0"/>
                  </a:lnTo>
                  <a:lnTo>
                    <a:pt x="247650" y="91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337">
              <a:extLst>
                <a:ext uri="{FF2B5EF4-FFF2-40B4-BE49-F238E27FC236}">
                  <a16:creationId xmlns:a16="http://schemas.microsoft.com/office/drawing/2014/main" id="{D32DB92B-ABDE-DEFC-FAAE-2D4D9B37DBA5}"/>
                </a:ext>
              </a:extLst>
            </p:cNvPr>
            <p:cNvSpPr/>
            <p:nvPr>
              <p:custDataLst>
                <p:tags r:id="rId92"/>
              </p:custDataLst>
            </p:nvPr>
          </p:nvSpPr>
          <p:spPr>
            <a:xfrm>
              <a:off x="1085850" y="1933575"/>
              <a:ext cx="19051" cy="114301"/>
            </a:xfrm>
            <a:custGeom>
              <a:avLst/>
              <a:gdLst/>
              <a:ahLst/>
              <a:cxnLst/>
              <a:rect l="0" t="0" r="0" b="0"/>
              <a:pathLst>
                <a:path w="19051" h="114301">
                  <a:moveTo>
                    <a:pt x="0" y="9525"/>
                  </a:moveTo>
                  <a:lnTo>
                    <a:pt x="0" y="9525"/>
                  </a:lnTo>
                  <a:lnTo>
                    <a:pt x="0" y="0"/>
                  </a:lnTo>
                  <a:lnTo>
                    <a:pt x="0" y="46735"/>
                  </a:lnTo>
                  <a:lnTo>
                    <a:pt x="1058" y="50207"/>
                  </a:lnTo>
                  <a:lnTo>
                    <a:pt x="2822" y="52521"/>
                  </a:lnTo>
                  <a:lnTo>
                    <a:pt x="5057" y="54064"/>
                  </a:lnTo>
                  <a:lnTo>
                    <a:pt x="6546" y="56151"/>
                  </a:lnTo>
                  <a:lnTo>
                    <a:pt x="9132" y="65080"/>
                  </a:lnTo>
                  <a:lnTo>
                    <a:pt x="9515" y="80823"/>
                  </a:lnTo>
                  <a:lnTo>
                    <a:pt x="10576" y="82457"/>
                  </a:lnTo>
                  <a:lnTo>
                    <a:pt x="12343" y="83546"/>
                  </a:lnTo>
                  <a:lnTo>
                    <a:pt x="14578" y="84273"/>
                  </a:lnTo>
                  <a:lnTo>
                    <a:pt x="16069" y="85815"/>
                  </a:lnTo>
                  <a:lnTo>
                    <a:pt x="18933" y="94820"/>
                  </a:lnTo>
                  <a:lnTo>
                    <a:pt x="1905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25" name="SMARTInkShape-338">
            <a:extLst>
              <a:ext uri="{FF2B5EF4-FFF2-40B4-BE49-F238E27FC236}">
                <a16:creationId xmlns:a16="http://schemas.microsoft.com/office/drawing/2014/main" id="{D75DE550-2F50-9F16-B402-DA85D4778D94}"/>
              </a:ext>
            </a:extLst>
          </p:cNvPr>
          <p:cNvSpPr/>
          <p:nvPr>
            <p:custDataLst>
              <p:tags r:id="rId4"/>
            </p:custDataLst>
          </p:nvPr>
        </p:nvSpPr>
        <p:spPr>
          <a:xfrm>
            <a:off x="1343025" y="2019303"/>
            <a:ext cx="75771" cy="114298"/>
          </a:xfrm>
          <a:custGeom>
            <a:avLst/>
            <a:gdLst/>
            <a:ahLst/>
            <a:cxnLst/>
            <a:rect l="0" t="0" r="0" b="0"/>
            <a:pathLst>
              <a:path w="75771" h="114298">
                <a:moveTo>
                  <a:pt x="9525" y="28572"/>
                </a:moveTo>
                <a:lnTo>
                  <a:pt x="9525" y="28572"/>
                </a:lnTo>
                <a:lnTo>
                  <a:pt x="19040" y="28572"/>
                </a:lnTo>
                <a:lnTo>
                  <a:pt x="19050" y="19057"/>
                </a:lnTo>
                <a:lnTo>
                  <a:pt x="403" y="19047"/>
                </a:lnTo>
                <a:lnTo>
                  <a:pt x="0" y="9522"/>
                </a:lnTo>
                <a:lnTo>
                  <a:pt x="17716" y="9522"/>
                </a:lnTo>
                <a:lnTo>
                  <a:pt x="18161" y="10580"/>
                </a:lnTo>
                <a:lnTo>
                  <a:pt x="19015" y="18655"/>
                </a:lnTo>
                <a:lnTo>
                  <a:pt x="13983" y="18931"/>
                </a:lnTo>
                <a:lnTo>
                  <a:pt x="12497" y="20028"/>
                </a:lnTo>
                <a:lnTo>
                  <a:pt x="9540" y="28520"/>
                </a:lnTo>
                <a:lnTo>
                  <a:pt x="9528" y="28562"/>
                </a:lnTo>
                <a:lnTo>
                  <a:pt x="9525" y="14001"/>
                </a:lnTo>
                <a:lnTo>
                  <a:pt x="10583" y="12508"/>
                </a:lnTo>
                <a:lnTo>
                  <a:pt x="12347" y="11512"/>
                </a:lnTo>
                <a:lnTo>
                  <a:pt x="17726" y="9915"/>
                </a:lnTo>
                <a:lnTo>
                  <a:pt x="27135" y="1356"/>
                </a:lnTo>
                <a:lnTo>
                  <a:pt x="37670" y="32"/>
                </a:lnTo>
                <a:lnTo>
                  <a:pt x="46263" y="0"/>
                </a:lnTo>
                <a:lnTo>
                  <a:pt x="61779" y="14186"/>
                </a:lnTo>
                <a:lnTo>
                  <a:pt x="64499" y="19709"/>
                </a:lnTo>
                <a:lnTo>
                  <a:pt x="65224" y="22663"/>
                </a:lnTo>
                <a:lnTo>
                  <a:pt x="66766" y="24633"/>
                </a:lnTo>
                <a:lnTo>
                  <a:pt x="71302" y="26821"/>
                </a:lnTo>
                <a:lnTo>
                  <a:pt x="72935" y="28463"/>
                </a:lnTo>
                <a:lnTo>
                  <a:pt x="74749" y="33110"/>
                </a:lnTo>
                <a:lnTo>
                  <a:pt x="75770" y="41676"/>
                </a:lnTo>
                <a:lnTo>
                  <a:pt x="73187" y="47801"/>
                </a:lnTo>
                <a:lnTo>
                  <a:pt x="69569" y="54052"/>
                </a:lnTo>
                <a:lnTo>
                  <a:pt x="67247" y="66688"/>
                </a:lnTo>
                <a:lnTo>
                  <a:pt x="67056" y="69858"/>
                </a:lnTo>
                <a:lnTo>
                  <a:pt x="64022" y="76202"/>
                </a:lnTo>
                <a:lnTo>
                  <a:pt x="61731" y="79375"/>
                </a:lnTo>
                <a:lnTo>
                  <a:pt x="56364" y="82901"/>
                </a:lnTo>
                <a:lnTo>
                  <a:pt x="53451" y="83841"/>
                </a:lnTo>
                <a:lnTo>
                  <a:pt x="51509" y="85526"/>
                </a:lnTo>
                <a:lnTo>
                  <a:pt x="43080" y="98814"/>
                </a:lnTo>
                <a:lnTo>
                  <a:pt x="37491" y="102124"/>
                </a:lnTo>
                <a:lnTo>
                  <a:pt x="31479" y="104654"/>
                </a:lnTo>
                <a:lnTo>
                  <a:pt x="22145" y="110969"/>
                </a:lnTo>
                <a:lnTo>
                  <a:pt x="9525" y="114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28" name="SMARTInkShape-Group63">
            <a:extLst>
              <a:ext uri="{FF2B5EF4-FFF2-40B4-BE49-F238E27FC236}">
                <a16:creationId xmlns:a16="http://schemas.microsoft.com/office/drawing/2014/main" id="{2F87D3C8-8224-3D5C-8AA2-9175F9F8D280}"/>
              </a:ext>
            </a:extLst>
          </p:cNvPr>
          <p:cNvGrpSpPr/>
          <p:nvPr/>
        </p:nvGrpSpPr>
        <p:grpSpPr>
          <a:xfrm>
            <a:off x="1647825" y="1724028"/>
            <a:ext cx="428626" cy="408237"/>
            <a:chOff x="1647825" y="1724028"/>
            <a:chExt cx="428626" cy="408237"/>
          </a:xfrm>
        </p:grpSpPr>
        <p:sp>
          <p:nvSpPr>
            <p:cNvPr id="226" name="SMARTInkShape-339">
              <a:extLst>
                <a:ext uri="{FF2B5EF4-FFF2-40B4-BE49-F238E27FC236}">
                  <a16:creationId xmlns:a16="http://schemas.microsoft.com/office/drawing/2014/main" id="{4634DA23-ECDC-7D34-A052-62B786CF756E}"/>
                </a:ext>
              </a:extLst>
            </p:cNvPr>
            <p:cNvSpPr/>
            <p:nvPr>
              <p:custDataLst>
                <p:tags r:id="rId89"/>
              </p:custDataLst>
            </p:nvPr>
          </p:nvSpPr>
          <p:spPr>
            <a:xfrm>
              <a:off x="1647825" y="1724028"/>
              <a:ext cx="285751" cy="304360"/>
            </a:xfrm>
            <a:custGeom>
              <a:avLst/>
              <a:gdLst/>
              <a:ahLst/>
              <a:cxnLst/>
              <a:rect l="0" t="0" r="0" b="0"/>
              <a:pathLst>
                <a:path w="285751" h="304360">
                  <a:moveTo>
                    <a:pt x="9525" y="171447"/>
                  </a:moveTo>
                  <a:lnTo>
                    <a:pt x="9525" y="171447"/>
                  </a:lnTo>
                  <a:lnTo>
                    <a:pt x="9525" y="166391"/>
                  </a:lnTo>
                  <a:lnTo>
                    <a:pt x="10583" y="164901"/>
                  </a:lnTo>
                  <a:lnTo>
                    <a:pt x="12347" y="163908"/>
                  </a:lnTo>
                  <a:lnTo>
                    <a:pt x="17726" y="162314"/>
                  </a:lnTo>
                  <a:lnTo>
                    <a:pt x="18461" y="159274"/>
                  </a:lnTo>
                  <a:lnTo>
                    <a:pt x="18658" y="156982"/>
                  </a:lnTo>
                  <a:lnTo>
                    <a:pt x="19847" y="155454"/>
                  </a:lnTo>
                  <a:lnTo>
                    <a:pt x="38007" y="143834"/>
                  </a:lnTo>
                  <a:lnTo>
                    <a:pt x="42645" y="143300"/>
                  </a:lnTo>
                  <a:lnTo>
                    <a:pt x="48234" y="140240"/>
                  </a:lnTo>
                  <a:lnTo>
                    <a:pt x="55389" y="134709"/>
                  </a:lnTo>
                  <a:lnTo>
                    <a:pt x="65196" y="133467"/>
                  </a:lnTo>
                  <a:lnTo>
                    <a:pt x="98829" y="133347"/>
                  </a:lnTo>
                  <a:lnTo>
                    <a:pt x="100811" y="134405"/>
                  </a:lnTo>
                  <a:lnTo>
                    <a:pt x="102132" y="136170"/>
                  </a:lnTo>
                  <a:lnTo>
                    <a:pt x="103013" y="138404"/>
                  </a:lnTo>
                  <a:lnTo>
                    <a:pt x="104659" y="139893"/>
                  </a:lnTo>
                  <a:lnTo>
                    <a:pt x="109309" y="141548"/>
                  </a:lnTo>
                  <a:lnTo>
                    <a:pt x="110973" y="143048"/>
                  </a:lnTo>
                  <a:lnTo>
                    <a:pt x="112821" y="147536"/>
                  </a:lnTo>
                  <a:lnTo>
                    <a:pt x="114297" y="193675"/>
                  </a:lnTo>
                  <a:lnTo>
                    <a:pt x="114300" y="231772"/>
                  </a:lnTo>
                  <a:lnTo>
                    <a:pt x="109243" y="246353"/>
                  </a:lnTo>
                  <a:lnTo>
                    <a:pt x="97824" y="266108"/>
                  </a:lnTo>
                  <a:lnTo>
                    <a:pt x="96966" y="269480"/>
                  </a:lnTo>
                  <a:lnTo>
                    <a:pt x="95336" y="271727"/>
                  </a:lnTo>
                  <a:lnTo>
                    <a:pt x="93191" y="273225"/>
                  </a:lnTo>
                  <a:lnTo>
                    <a:pt x="87985" y="275949"/>
                  </a:lnTo>
                  <a:lnTo>
                    <a:pt x="59435" y="301469"/>
                  </a:lnTo>
                  <a:lnTo>
                    <a:pt x="50536" y="303811"/>
                  </a:lnTo>
                  <a:lnTo>
                    <a:pt x="44333" y="304359"/>
                  </a:lnTo>
                  <a:lnTo>
                    <a:pt x="38048" y="301780"/>
                  </a:lnTo>
                  <a:lnTo>
                    <a:pt x="31727" y="298165"/>
                  </a:lnTo>
                  <a:lnTo>
                    <a:pt x="20928" y="295653"/>
                  </a:lnTo>
                  <a:lnTo>
                    <a:pt x="11014" y="287104"/>
                  </a:lnTo>
                  <a:lnTo>
                    <a:pt x="10187" y="283528"/>
                  </a:lnTo>
                  <a:lnTo>
                    <a:pt x="9966" y="281093"/>
                  </a:lnTo>
                  <a:lnTo>
                    <a:pt x="8761" y="279469"/>
                  </a:lnTo>
                  <a:lnTo>
                    <a:pt x="4599" y="277665"/>
                  </a:lnTo>
                  <a:lnTo>
                    <a:pt x="3066" y="276126"/>
                  </a:lnTo>
                  <a:lnTo>
                    <a:pt x="1363" y="271593"/>
                  </a:lnTo>
                  <a:lnTo>
                    <a:pt x="5" y="225770"/>
                  </a:lnTo>
                  <a:lnTo>
                    <a:pt x="0" y="197239"/>
                  </a:lnTo>
                  <a:lnTo>
                    <a:pt x="14189" y="154093"/>
                  </a:lnTo>
                  <a:lnTo>
                    <a:pt x="25949" y="133988"/>
                  </a:lnTo>
                  <a:lnTo>
                    <a:pt x="33113" y="115717"/>
                  </a:lnTo>
                  <a:lnTo>
                    <a:pt x="66691" y="68711"/>
                  </a:lnTo>
                  <a:lnTo>
                    <a:pt x="74091" y="61228"/>
                  </a:lnTo>
                  <a:lnTo>
                    <a:pt x="116948" y="28588"/>
                  </a:lnTo>
                  <a:lnTo>
                    <a:pt x="128177" y="23287"/>
                  </a:lnTo>
                  <a:lnTo>
                    <a:pt x="149810" y="17062"/>
                  </a:lnTo>
                  <a:lnTo>
                    <a:pt x="158657" y="12873"/>
                  </a:lnTo>
                  <a:lnTo>
                    <a:pt x="200205" y="2179"/>
                  </a:lnTo>
                  <a:lnTo>
                    <a:pt x="246819" y="54"/>
                  </a:lnTo>
                  <a:lnTo>
                    <a:pt x="264770" y="0"/>
                  </a:lnTo>
                  <a:lnTo>
                    <a:pt x="274731" y="8198"/>
                  </a:lnTo>
                  <a:lnTo>
                    <a:pt x="284295" y="9406"/>
                  </a:lnTo>
                  <a:lnTo>
                    <a:pt x="284780" y="10503"/>
                  </a:lnTo>
                  <a:lnTo>
                    <a:pt x="285750" y="285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340">
              <a:extLst>
                <a:ext uri="{FF2B5EF4-FFF2-40B4-BE49-F238E27FC236}">
                  <a16:creationId xmlns:a16="http://schemas.microsoft.com/office/drawing/2014/main" id="{E8E27D8E-B85F-7926-D4DE-925CE785777E}"/>
                </a:ext>
              </a:extLst>
            </p:cNvPr>
            <p:cNvSpPr/>
            <p:nvPr>
              <p:custDataLst>
                <p:tags r:id="rId90"/>
              </p:custDataLst>
            </p:nvPr>
          </p:nvSpPr>
          <p:spPr>
            <a:xfrm>
              <a:off x="1914525" y="2000250"/>
              <a:ext cx="161926" cy="132015"/>
            </a:xfrm>
            <a:custGeom>
              <a:avLst/>
              <a:gdLst/>
              <a:ahLst/>
              <a:cxnLst/>
              <a:rect l="0" t="0" r="0" b="0"/>
              <a:pathLst>
                <a:path w="161926" h="132015">
                  <a:moveTo>
                    <a:pt x="0" y="57150"/>
                  </a:moveTo>
                  <a:lnTo>
                    <a:pt x="0" y="57150"/>
                  </a:lnTo>
                  <a:lnTo>
                    <a:pt x="17692" y="39458"/>
                  </a:lnTo>
                  <a:lnTo>
                    <a:pt x="18648" y="33446"/>
                  </a:lnTo>
                  <a:lnTo>
                    <a:pt x="19840" y="31822"/>
                  </a:lnTo>
                  <a:lnTo>
                    <a:pt x="23987" y="30018"/>
                  </a:lnTo>
                  <a:lnTo>
                    <a:pt x="25517" y="28479"/>
                  </a:lnTo>
                  <a:lnTo>
                    <a:pt x="27216" y="23946"/>
                  </a:lnTo>
                  <a:lnTo>
                    <a:pt x="28727" y="22314"/>
                  </a:lnTo>
                  <a:lnTo>
                    <a:pt x="33228" y="20501"/>
                  </a:lnTo>
                  <a:lnTo>
                    <a:pt x="34853" y="18959"/>
                  </a:lnTo>
                  <a:lnTo>
                    <a:pt x="37672" y="10976"/>
                  </a:lnTo>
                  <a:lnTo>
                    <a:pt x="40732" y="10170"/>
                  </a:lnTo>
                  <a:lnTo>
                    <a:pt x="43030" y="9955"/>
                  </a:lnTo>
                  <a:lnTo>
                    <a:pt x="44561" y="8753"/>
                  </a:lnTo>
                  <a:lnTo>
                    <a:pt x="46263" y="4596"/>
                  </a:lnTo>
                  <a:lnTo>
                    <a:pt x="47776" y="3064"/>
                  </a:lnTo>
                  <a:lnTo>
                    <a:pt x="52278" y="1362"/>
                  </a:lnTo>
                  <a:lnTo>
                    <a:pt x="85321" y="0"/>
                  </a:lnTo>
                  <a:lnTo>
                    <a:pt x="85725" y="44530"/>
                  </a:lnTo>
                  <a:lnTo>
                    <a:pt x="85725" y="50836"/>
                  </a:lnTo>
                  <a:lnTo>
                    <a:pt x="82903" y="57166"/>
                  </a:lnTo>
                  <a:lnTo>
                    <a:pt x="79179" y="63507"/>
                  </a:lnTo>
                  <a:lnTo>
                    <a:pt x="76024" y="73027"/>
                  </a:lnTo>
                  <a:lnTo>
                    <a:pt x="33598" y="118799"/>
                  </a:lnTo>
                  <a:lnTo>
                    <a:pt x="27985" y="121591"/>
                  </a:lnTo>
                  <a:lnTo>
                    <a:pt x="14517" y="123694"/>
                  </a:lnTo>
                  <a:lnTo>
                    <a:pt x="12853" y="124796"/>
                  </a:lnTo>
                  <a:lnTo>
                    <a:pt x="11743" y="126589"/>
                  </a:lnTo>
                  <a:lnTo>
                    <a:pt x="9963" y="132014"/>
                  </a:lnTo>
                  <a:lnTo>
                    <a:pt x="9536" y="124183"/>
                  </a:lnTo>
                  <a:lnTo>
                    <a:pt x="32191" y="123828"/>
                  </a:lnTo>
                  <a:lnTo>
                    <a:pt x="34161" y="122768"/>
                  </a:lnTo>
                  <a:lnTo>
                    <a:pt x="35474" y="121004"/>
                  </a:lnTo>
                  <a:lnTo>
                    <a:pt x="36349" y="118769"/>
                  </a:lnTo>
                  <a:lnTo>
                    <a:pt x="37991" y="117280"/>
                  </a:lnTo>
                  <a:lnTo>
                    <a:pt x="42638" y="115624"/>
                  </a:lnTo>
                  <a:lnTo>
                    <a:pt x="82312" y="113265"/>
                  </a:lnTo>
                  <a:lnTo>
                    <a:pt x="95203" y="106765"/>
                  </a:lnTo>
                  <a:lnTo>
                    <a:pt x="141386" y="104776"/>
                  </a:lnTo>
                  <a:lnTo>
                    <a:pt x="150945" y="104775"/>
                  </a:lnTo>
                  <a:lnTo>
                    <a:pt x="151430" y="105833"/>
                  </a:lnTo>
                  <a:lnTo>
                    <a:pt x="152272" y="112976"/>
                  </a:lnTo>
                  <a:lnTo>
                    <a:pt x="155165" y="113711"/>
                  </a:lnTo>
                  <a:lnTo>
                    <a:pt x="157418" y="113908"/>
                  </a:lnTo>
                  <a:lnTo>
                    <a:pt x="158921" y="115097"/>
                  </a:lnTo>
                  <a:lnTo>
                    <a:pt x="161925"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1" name="SMARTInkShape-Group64">
            <a:extLst>
              <a:ext uri="{FF2B5EF4-FFF2-40B4-BE49-F238E27FC236}">
                <a16:creationId xmlns:a16="http://schemas.microsoft.com/office/drawing/2014/main" id="{4352AA39-F2ED-89D9-4ADF-C77DB6CA1C56}"/>
              </a:ext>
            </a:extLst>
          </p:cNvPr>
          <p:cNvGrpSpPr/>
          <p:nvPr/>
        </p:nvGrpSpPr>
        <p:grpSpPr>
          <a:xfrm>
            <a:off x="2619375" y="1828810"/>
            <a:ext cx="28576" cy="152391"/>
            <a:chOff x="2619375" y="1828810"/>
            <a:chExt cx="28576" cy="152391"/>
          </a:xfrm>
        </p:grpSpPr>
        <p:sp>
          <p:nvSpPr>
            <p:cNvPr id="229" name="SMARTInkShape-341">
              <a:extLst>
                <a:ext uri="{FF2B5EF4-FFF2-40B4-BE49-F238E27FC236}">
                  <a16:creationId xmlns:a16="http://schemas.microsoft.com/office/drawing/2014/main" id="{43DCCCBF-9686-3EB8-F819-0A91D91D4126}"/>
                </a:ext>
              </a:extLst>
            </p:cNvPr>
            <p:cNvSpPr/>
            <p:nvPr>
              <p:custDataLst>
                <p:tags r:id="rId87"/>
              </p:custDataLst>
            </p:nvPr>
          </p:nvSpPr>
          <p:spPr>
            <a:xfrm>
              <a:off x="2619375" y="1828810"/>
              <a:ext cx="1" cy="9516"/>
            </a:xfrm>
            <a:custGeom>
              <a:avLst/>
              <a:gdLst/>
              <a:ahLst/>
              <a:cxnLst/>
              <a:rect l="0" t="0" r="0" b="0"/>
              <a:pathLst>
                <a:path w="1" h="9516">
                  <a:moveTo>
                    <a:pt x="0" y="9515"/>
                  </a:moveTo>
                  <a:lnTo>
                    <a:pt x="0" y="951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342">
              <a:extLst>
                <a:ext uri="{FF2B5EF4-FFF2-40B4-BE49-F238E27FC236}">
                  <a16:creationId xmlns:a16="http://schemas.microsoft.com/office/drawing/2014/main" id="{DC440218-0958-94FE-ED2A-81914D9F6413}"/>
                </a:ext>
              </a:extLst>
            </p:cNvPr>
            <p:cNvSpPr/>
            <p:nvPr>
              <p:custDataLst>
                <p:tags r:id="rId88"/>
              </p:custDataLst>
            </p:nvPr>
          </p:nvSpPr>
          <p:spPr>
            <a:xfrm>
              <a:off x="2638425" y="1962150"/>
              <a:ext cx="9526" cy="19051"/>
            </a:xfrm>
            <a:custGeom>
              <a:avLst/>
              <a:gdLst/>
              <a:ahLst/>
              <a:cxnLst/>
              <a:rect l="0" t="0" r="0" b="0"/>
              <a:pathLst>
                <a:path w="9526" h="19051">
                  <a:moveTo>
                    <a:pt x="0" y="19050"/>
                  </a:moveTo>
                  <a:lnTo>
                    <a:pt x="0" y="19050"/>
                  </a:lnTo>
                  <a:lnTo>
                    <a:pt x="0" y="4861"/>
                  </a:lnTo>
                  <a:lnTo>
                    <a:pt x="1058" y="3240"/>
                  </a:lnTo>
                  <a:lnTo>
                    <a:pt x="2822" y="216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0" name="SMARTInkShape-Group65">
            <a:extLst>
              <a:ext uri="{FF2B5EF4-FFF2-40B4-BE49-F238E27FC236}">
                <a16:creationId xmlns:a16="http://schemas.microsoft.com/office/drawing/2014/main" id="{11CDAAFD-58D1-746C-8A9D-C599FD42F316}"/>
              </a:ext>
            </a:extLst>
          </p:cNvPr>
          <p:cNvGrpSpPr/>
          <p:nvPr/>
        </p:nvGrpSpPr>
        <p:grpSpPr>
          <a:xfrm>
            <a:off x="3105150" y="1771663"/>
            <a:ext cx="1352551" cy="295263"/>
            <a:chOff x="3105150" y="1771663"/>
            <a:chExt cx="1352551" cy="295263"/>
          </a:xfrm>
        </p:grpSpPr>
        <p:sp>
          <p:nvSpPr>
            <p:cNvPr id="232" name="SMARTInkShape-343">
              <a:extLst>
                <a:ext uri="{FF2B5EF4-FFF2-40B4-BE49-F238E27FC236}">
                  <a16:creationId xmlns:a16="http://schemas.microsoft.com/office/drawing/2014/main" id="{AA2756D4-C999-9AB2-16F3-D54B64C9E827}"/>
                </a:ext>
              </a:extLst>
            </p:cNvPr>
            <p:cNvSpPr/>
            <p:nvPr>
              <p:custDataLst>
                <p:tags r:id="rId79"/>
              </p:custDataLst>
            </p:nvPr>
          </p:nvSpPr>
          <p:spPr>
            <a:xfrm>
              <a:off x="3105150" y="1800225"/>
              <a:ext cx="133349" cy="180535"/>
            </a:xfrm>
            <a:custGeom>
              <a:avLst/>
              <a:gdLst/>
              <a:ahLst/>
              <a:cxnLst/>
              <a:rect l="0" t="0" r="0" b="0"/>
              <a:pathLst>
                <a:path w="133349" h="180535">
                  <a:moveTo>
                    <a:pt x="0" y="28575"/>
                  </a:moveTo>
                  <a:lnTo>
                    <a:pt x="0" y="28575"/>
                  </a:lnTo>
                  <a:lnTo>
                    <a:pt x="5056" y="28575"/>
                  </a:lnTo>
                  <a:lnTo>
                    <a:pt x="6546" y="29633"/>
                  </a:lnTo>
                  <a:lnTo>
                    <a:pt x="7538" y="31397"/>
                  </a:lnTo>
                  <a:lnTo>
                    <a:pt x="9409" y="37708"/>
                  </a:lnTo>
                  <a:lnTo>
                    <a:pt x="19050" y="38100"/>
                  </a:lnTo>
                  <a:lnTo>
                    <a:pt x="19050" y="43156"/>
                  </a:lnTo>
                  <a:lnTo>
                    <a:pt x="17992" y="44646"/>
                  </a:lnTo>
                  <a:lnTo>
                    <a:pt x="16228" y="45639"/>
                  </a:lnTo>
                  <a:lnTo>
                    <a:pt x="13994" y="46301"/>
                  </a:lnTo>
                  <a:lnTo>
                    <a:pt x="12504" y="47801"/>
                  </a:lnTo>
                  <a:lnTo>
                    <a:pt x="10850" y="52289"/>
                  </a:lnTo>
                  <a:lnTo>
                    <a:pt x="9535" y="98320"/>
                  </a:lnTo>
                  <a:lnTo>
                    <a:pt x="10585" y="117650"/>
                  </a:lnTo>
                  <a:lnTo>
                    <a:pt x="21284" y="142699"/>
                  </a:lnTo>
                  <a:lnTo>
                    <a:pt x="34161" y="158727"/>
                  </a:lnTo>
                  <a:lnTo>
                    <a:pt x="36349" y="165090"/>
                  </a:lnTo>
                  <a:lnTo>
                    <a:pt x="39049" y="167210"/>
                  </a:lnTo>
                  <a:lnTo>
                    <a:pt x="55770" y="173435"/>
                  </a:lnTo>
                  <a:lnTo>
                    <a:pt x="62886" y="177624"/>
                  </a:lnTo>
                  <a:lnTo>
                    <a:pt x="76078" y="180313"/>
                  </a:lnTo>
                  <a:lnTo>
                    <a:pt x="79294" y="180534"/>
                  </a:lnTo>
                  <a:lnTo>
                    <a:pt x="85689" y="177957"/>
                  </a:lnTo>
                  <a:lnTo>
                    <a:pt x="92059" y="174342"/>
                  </a:lnTo>
                  <a:lnTo>
                    <a:pt x="101596" y="171249"/>
                  </a:lnTo>
                  <a:lnTo>
                    <a:pt x="126999" y="149093"/>
                  </a:lnTo>
                  <a:lnTo>
                    <a:pt x="130528" y="139994"/>
                  </a:lnTo>
                  <a:lnTo>
                    <a:pt x="133185" y="98256"/>
                  </a:lnTo>
                  <a:lnTo>
                    <a:pt x="133341" y="53965"/>
                  </a:lnTo>
                  <a:lnTo>
                    <a:pt x="133348" y="27280"/>
                  </a:lnTo>
                  <a:lnTo>
                    <a:pt x="130527" y="19886"/>
                  </a:lnTo>
                  <a:lnTo>
                    <a:pt x="124217" y="10131"/>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344">
              <a:extLst>
                <a:ext uri="{FF2B5EF4-FFF2-40B4-BE49-F238E27FC236}">
                  <a16:creationId xmlns:a16="http://schemas.microsoft.com/office/drawing/2014/main" id="{D63F848A-D720-1E76-F0D7-BB5F27D62A23}"/>
                </a:ext>
              </a:extLst>
            </p:cNvPr>
            <p:cNvSpPr/>
            <p:nvPr>
              <p:custDataLst>
                <p:tags r:id="rId80"/>
              </p:custDataLst>
            </p:nvPr>
          </p:nvSpPr>
          <p:spPr>
            <a:xfrm>
              <a:off x="3295650" y="1828917"/>
              <a:ext cx="200026" cy="171334"/>
            </a:xfrm>
            <a:custGeom>
              <a:avLst/>
              <a:gdLst/>
              <a:ahLst/>
              <a:cxnLst/>
              <a:rect l="0" t="0" r="0" b="0"/>
              <a:pathLst>
                <a:path w="200026" h="171334">
                  <a:moveTo>
                    <a:pt x="0" y="47508"/>
                  </a:moveTo>
                  <a:lnTo>
                    <a:pt x="0" y="47508"/>
                  </a:lnTo>
                  <a:lnTo>
                    <a:pt x="8201" y="47508"/>
                  </a:lnTo>
                  <a:lnTo>
                    <a:pt x="17610" y="39307"/>
                  </a:lnTo>
                  <a:lnTo>
                    <a:pt x="18623" y="33319"/>
                  </a:lnTo>
                  <a:lnTo>
                    <a:pt x="19824" y="31698"/>
                  </a:lnTo>
                  <a:lnTo>
                    <a:pt x="30792" y="25825"/>
                  </a:lnTo>
                  <a:lnTo>
                    <a:pt x="37673" y="19336"/>
                  </a:lnTo>
                  <a:lnTo>
                    <a:pt x="47222" y="18943"/>
                  </a:lnTo>
                  <a:lnTo>
                    <a:pt x="55790" y="27135"/>
                  </a:lnTo>
                  <a:lnTo>
                    <a:pt x="56747" y="33123"/>
                  </a:lnTo>
                  <a:lnTo>
                    <a:pt x="57150" y="78330"/>
                  </a:lnTo>
                  <a:lnTo>
                    <a:pt x="57150" y="88508"/>
                  </a:lnTo>
                  <a:lnTo>
                    <a:pt x="54328" y="95011"/>
                  </a:lnTo>
                  <a:lnTo>
                    <a:pt x="50604" y="101429"/>
                  </a:lnTo>
                  <a:lnTo>
                    <a:pt x="48214" y="114172"/>
                  </a:lnTo>
                  <a:lnTo>
                    <a:pt x="47625" y="147684"/>
                  </a:lnTo>
                  <a:lnTo>
                    <a:pt x="48683" y="149217"/>
                  </a:lnTo>
                  <a:lnTo>
                    <a:pt x="50447" y="150239"/>
                  </a:lnTo>
                  <a:lnTo>
                    <a:pt x="52681" y="150920"/>
                  </a:lnTo>
                  <a:lnTo>
                    <a:pt x="54171" y="150316"/>
                  </a:lnTo>
                  <a:lnTo>
                    <a:pt x="55164" y="148855"/>
                  </a:lnTo>
                  <a:lnTo>
                    <a:pt x="56757" y="143962"/>
                  </a:lnTo>
                  <a:lnTo>
                    <a:pt x="57140" y="128600"/>
                  </a:lnTo>
                  <a:lnTo>
                    <a:pt x="58201" y="126969"/>
                  </a:lnTo>
                  <a:lnTo>
                    <a:pt x="59967" y="125882"/>
                  </a:lnTo>
                  <a:lnTo>
                    <a:pt x="62203" y="125158"/>
                  </a:lnTo>
                  <a:lnTo>
                    <a:pt x="63694" y="123616"/>
                  </a:lnTo>
                  <a:lnTo>
                    <a:pt x="65350" y="119081"/>
                  </a:lnTo>
                  <a:lnTo>
                    <a:pt x="67656" y="98223"/>
                  </a:lnTo>
                  <a:lnTo>
                    <a:pt x="76369" y="85797"/>
                  </a:lnTo>
                  <a:lnTo>
                    <a:pt x="82483" y="78373"/>
                  </a:lnTo>
                  <a:lnTo>
                    <a:pt x="84284" y="72515"/>
                  </a:lnTo>
                  <a:lnTo>
                    <a:pt x="85823" y="70529"/>
                  </a:lnTo>
                  <a:lnTo>
                    <a:pt x="91986" y="66676"/>
                  </a:lnTo>
                  <a:lnTo>
                    <a:pt x="102598" y="47329"/>
                  </a:lnTo>
                  <a:lnTo>
                    <a:pt x="103324" y="44214"/>
                  </a:lnTo>
                  <a:lnTo>
                    <a:pt x="104866" y="42137"/>
                  </a:lnTo>
                  <a:lnTo>
                    <a:pt x="106952" y="40752"/>
                  </a:lnTo>
                  <a:lnTo>
                    <a:pt x="112093" y="38155"/>
                  </a:lnTo>
                  <a:lnTo>
                    <a:pt x="120937" y="31802"/>
                  </a:lnTo>
                  <a:lnTo>
                    <a:pt x="127128" y="29944"/>
                  </a:lnTo>
                  <a:lnTo>
                    <a:pt x="129201" y="28390"/>
                  </a:lnTo>
                  <a:lnTo>
                    <a:pt x="130585" y="26296"/>
                  </a:lnTo>
                  <a:lnTo>
                    <a:pt x="132530" y="18293"/>
                  </a:lnTo>
                  <a:lnTo>
                    <a:pt x="132804" y="15331"/>
                  </a:lnTo>
                  <a:lnTo>
                    <a:pt x="134044" y="13357"/>
                  </a:lnTo>
                  <a:lnTo>
                    <a:pt x="135929" y="12040"/>
                  </a:lnTo>
                  <a:lnTo>
                    <a:pt x="142468" y="9562"/>
                  </a:lnTo>
                  <a:lnTo>
                    <a:pt x="151997" y="279"/>
                  </a:lnTo>
                  <a:lnTo>
                    <a:pt x="157337" y="0"/>
                  </a:lnTo>
                  <a:lnTo>
                    <a:pt x="158867" y="1020"/>
                  </a:lnTo>
                  <a:lnTo>
                    <a:pt x="159886" y="2757"/>
                  </a:lnTo>
                  <a:lnTo>
                    <a:pt x="161522" y="8094"/>
                  </a:lnTo>
                  <a:lnTo>
                    <a:pt x="170091" y="17494"/>
                  </a:lnTo>
                  <a:lnTo>
                    <a:pt x="171047" y="23563"/>
                  </a:lnTo>
                  <a:lnTo>
                    <a:pt x="172484" y="45477"/>
                  </a:lnTo>
                  <a:lnTo>
                    <a:pt x="179648" y="68420"/>
                  </a:lnTo>
                  <a:lnTo>
                    <a:pt x="180959" y="113579"/>
                  </a:lnTo>
                  <a:lnTo>
                    <a:pt x="180975" y="145923"/>
                  </a:lnTo>
                  <a:lnTo>
                    <a:pt x="183797" y="152278"/>
                  </a:lnTo>
                  <a:lnTo>
                    <a:pt x="189176" y="159926"/>
                  </a:lnTo>
                  <a:lnTo>
                    <a:pt x="190384" y="169844"/>
                  </a:lnTo>
                  <a:lnTo>
                    <a:pt x="191481" y="170340"/>
                  </a:lnTo>
                  <a:lnTo>
                    <a:pt x="200025" y="1713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345">
              <a:extLst>
                <a:ext uri="{FF2B5EF4-FFF2-40B4-BE49-F238E27FC236}">
                  <a16:creationId xmlns:a16="http://schemas.microsoft.com/office/drawing/2014/main" id="{9C7D1814-45FC-135B-E484-9319019A0D25}"/>
                </a:ext>
              </a:extLst>
            </p:cNvPr>
            <p:cNvSpPr/>
            <p:nvPr>
              <p:custDataLst>
                <p:tags r:id="rId81"/>
              </p:custDataLst>
            </p:nvPr>
          </p:nvSpPr>
          <p:spPr>
            <a:xfrm>
              <a:off x="3562350" y="1771663"/>
              <a:ext cx="25215" cy="238113"/>
            </a:xfrm>
            <a:custGeom>
              <a:avLst/>
              <a:gdLst/>
              <a:ahLst/>
              <a:cxnLst/>
              <a:rect l="0" t="0" r="0" b="0"/>
              <a:pathLst>
                <a:path w="25215" h="238113">
                  <a:moveTo>
                    <a:pt x="19050" y="19037"/>
                  </a:moveTo>
                  <a:lnTo>
                    <a:pt x="19050" y="19037"/>
                  </a:lnTo>
                  <a:lnTo>
                    <a:pt x="19050" y="0"/>
                  </a:lnTo>
                  <a:lnTo>
                    <a:pt x="19050" y="22377"/>
                  </a:lnTo>
                  <a:lnTo>
                    <a:pt x="24538" y="42549"/>
                  </a:lnTo>
                  <a:lnTo>
                    <a:pt x="22205" y="59635"/>
                  </a:lnTo>
                  <a:lnTo>
                    <a:pt x="25159" y="72929"/>
                  </a:lnTo>
                  <a:lnTo>
                    <a:pt x="22389" y="89803"/>
                  </a:lnTo>
                  <a:lnTo>
                    <a:pt x="25214" y="108208"/>
                  </a:lnTo>
                  <a:lnTo>
                    <a:pt x="19503" y="152403"/>
                  </a:lnTo>
                  <a:lnTo>
                    <a:pt x="18193" y="165094"/>
                  </a:lnTo>
                  <a:lnTo>
                    <a:pt x="7303" y="206715"/>
                  </a:lnTo>
                  <a:lnTo>
                    <a:pt x="3246" y="214633"/>
                  </a:lnTo>
                  <a:lnTo>
                    <a:pt x="641" y="228339"/>
                  </a:lnTo>
                  <a:lnTo>
                    <a:pt x="0" y="2381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346">
              <a:extLst>
                <a:ext uri="{FF2B5EF4-FFF2-40B4-BE49-F238E27FC236}">
                  <a16:creationId xmlns:a16="http://schemas.microsoft.com/office/drawing/2014/main" id="{5952DF0B-F23F-64DB-7D76-D8C635EDE9F2}"/>
                </a:ext>
              </a:extLst>
            </p:cNvPr>
            <p:cNvSpPr/>
            <p:nvPr>
              <p:custDataLst>
                <p:tags r:id="rId82"/>
              </p:custDataLst>
            </p:nvPr>
          </p:nvSpPr>
          <p:spPr>
            <a:xfrm>
              <a:off x="3552875" y="1857375"/>
              <a:ext cx="133301" cy="133351"/>
            </a:xfrm>
            <a:custGeom>
              <a:avLst/>
              <a:gdLst/>
              <a:ahLst/>
              <a:cxnLst/>
              <a:rect l="0" t="0" r="0" b="0"/>
              <a:pathLst>
                <a:path w="133301" h="133351">
                  <a:moveTo>
                    <a:pt x="95200" y="19050"/>
                  </a:moveTo>
                  <a:lnTo>
                    <a:pt x="95200" y="19050"/>
                  </a:lnTo>
                  <a:lnTo>
                    <a:pt x="100256" y="19050"/>
                  </a:lnTo>
                  <a:lnTo>
                    <a:pt x="101746" y="17992"/>
                  </a:lnTo>
                  <a:lnTo>
                    <a:pt x="102739" y="16228"/>
                  </a:lnTo>
                  <a:lnTo>
                    <a:pt x="103401" y="13994"/>
                  </a:lnTo>
                  <a:lnTo>
                    <a:pt x="104901" y="12504"/>
                  </a:lnTo>
                  <a:lnTo>
                    <a:pt x="109389" y="10849"/>
                  </a:lnTo>
                  <a:lnTo>
                    <a:pt x="111010" y="9349"/>
                  </a:lnTo>
                  <a:lnTo>
                    <a:pt x="113823" y="1440"/>
                  </a:lnTo>
                  <a:lnTo>
                    <a:pt x="116882" y="640"/>
                  </a:lnTo>
                  <a:lnTo>
                    <a:pt x="123655" y="11"/>
                  </a:lnTo>
                  <a:lnTo>
                    <a:pt x="114639" y="0"/>
                  </a:lnTo>
                  <a:lnTo>
                    <a:pt x="109308" y="5057"/>
                  </a:lnTo>
                  <a:lnTo>
                    <a:pt x="101118" y="7539"/>
                  </a:lnTo>
                  <a:lnTo>
                    <a:pt x="91480" y="9701"/>
                  </a:lnTo>
                  <a:lnTo>
                    <a:pt x="45387" y="38158"/>
                  </a:lnTo>
                  <a:lnTo>
                    <a:pt x="23141" y="53983"/>
                  </a:lnTo>
                  <a:lnTo>
                    <a:pt x="1869" y="74319"/>
                  </a:lnTo>
                  <a:lnTo>
                    <a:pt x="803" y="78186"/>
                  </a:lnTo>
                  <a:lnTo>
                    <a:pt x="0" y="93485"/>
                  </a:lnTo>
                  <a:lnTo>
                    <a:pt x="14140" y="109393"/>
                  </a:lnTo>
                  <a:lnTo>
                    <a:pt x="19663" y="112119"/>
                  </a:lnTo>
                  <a:lnTo>
                    <a:pt x="41264" y="114172"/>
                  </a:lnTo>
                  <a:lnTo>
                    <a:pt x="50761" y="114262"/>
                  </a:lnTo>
                  <a:lnTo>
                    <a:pt x="57105" y="117105"/>
                  </a:lnTo>
                  <a:lnTo>
                    <a:pt x="63452" y="120839"/>
                  </a:lnTo>
                  <a:lnTo>
                    <a:pt x="76150" y="123235"/>
                  </a:lnTo>
                  <a:lnTo>
                    <a:pt x="117425" y="123822"/>
                  </a:lnTo>
                  <a:lnTo>
                    <a:pt x="123775" y="126646"/>
                  </a:lnTo>
                  <a:lnTo>
                    <a:pt x="133300"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347">
              <a:extLst>
                <a:ext uri="{FF2B5EF4-FFF2-40B4-BE49-F238E27FC236}">
                  <a16:creationId xmlns:a16="http://schemas.microsoft.com/office/drawing/2014/main" id="{74C45F6E-2B87-F038-BF48-3803E15141D0}"/>
                </a:ext>
              </a:extLst>
            </p:cNvPr>
            <p:cNvSpPr/>
            <p:nvPr>
              <p:custDataLst>
                <p:tags r:id="rId83"/>
              </p:custDataLst>
            </p:nvPr>
          </p:nvSpPr>
          <p:spPr>
            <a:xfrm>
              <a:off x="3705225" y="1870963"/>
              <a:ext cx="152401" cy="129288"/>
            </a:xfrm>
            <a:custGeom>
              <a:avLst/>
              <a:gdLst/>
              <a:ahLst/>
              <a:cxnLst/>
              <a:rect l="0" t="0" r="0" b="0"/>
              <a:pathLst>
                <a:path w="152401" h="129288">
                  <a:moveTo>
                    <a:pt x="0" y="53087"/>
                  </a:moveTo>
                  <a:lnTo>
                    <a:pt x="0" y="53087"/>
                  </a:lnTo>
                  <a:lnTo>
                    <a:pt x="5056" y="48031"/>
                  </a:lnTo>
                  <a:lnTo>
                    <a:pt x="7539" y="42726"/>
                  </a:lnTo>
                  <a:lnTo>
                    <a:pt x="8201" y="39829"/>
                  </a:lnTo>
                  <a:lnTo>
                    <a:pt x="16890" y="24439"/>
                  </a:lnTo>
                  <a:lnTo>
                    <a:pt x="17609" y="21288"/>
                  </a:lnTo>
                  <a:lnTo>
                    <a:pt x="19148" y="19188"/>
                  </a:lnTo>
                  <a:lnTo>
                    <a:pt x="21232" y="17787"/>
                  </a:lnTo>
                  <a:lnTo>
                    <a:pt x="23680" y="16854"/>
                  </a:lnTo>
                  <a:lnTo>
                    <a:pt x="25312" y="15173"/>
                  </a:lnTo>
                  <a:lnTo>
                    <a:pt x="27124" y="10484"/>
                  </a:lnTo>
                  <a:lnTo>
                    <a:pt x="28666" y="8810"/>
                  </a:lnTo>
                  <a:lnTo>
                    <a:pt x="33202" y="6950"/>
                  </a:lnTo>
                  <a:lnTo>
                    <a:pt x="45871" y="5592"/>
                  </a:lnTo>
                  <a:lnTo>
                    <a:pt x="46455" y="4491"/>
                  </a:lnTo>
                  <a:lnTo>
                    <a:pt x="47279" y="0"/>
                  </a:lnTo>
                  <a:lnTo>
                    <a:pt x="47621" y="10437"/>
                  </a:lnTo>
                  <a:lnTo>
                    <a:pt x="50446" y="15787"/>
                  </a:lnTo>
                  <a:lnTo>
                    <a:pt x="54170" y="21693"/>
                  </a:lnTo>
                  <a:lnTo>
                    <a:pt x="56562" y="34107"/>
                  </a:lnTo>
                  <a:lnTo>
                    <a:pt x="57149" y="81662"/>
                  </a:lnTo>
                  <a:lnTo>
                    <a:pt x="57150" y="109796"/>
                  </a:lnTo>
                  <a:lnTo>
                    <a:pt x="51662" y="110150"/>
                  </a:lnTo>
                  <a:lnTo>
                    <a:pt x="56218" y="110226"/>
                  </a:lnTo>
                  <a:lnTo>
                    <a:pt x="56736" y="107410"/>
                  </a:lnTo>
                  <a:lnTo>
                    <a:pt x="57148" y="78356"/>
                  </a:lnTo>
                  <a:lnTo>
                    <a:pt x="58207" y="76283"/>
                  </a:lnTo>
                  <a:lnTo>
                    <a:pt x="59971" y="74901"/>
                  </a:lnTo>
                  <a:lnTo>
                    <a:pt x="64754" y="72307"/>
                  </a:lnTo>
                  <a:lnTo>
                    <a:pt x="79540" y="59041"/>
                  </a:lnTo>
                  <a:lnTo>
                    <a:pt x="82976" y="52911"/>
                  </a:lnTo>
                  <a:lnTo>
                    <a:pt x="85562" y="46659"/>
                  </a:lnTo>
                  <a:lnTo>
                    <a:pt x="90239" y="40352"/>
                  </a:lnTo>
                  <a:lnTo>
                    <a:pt x="95845" y="36844"/>
                  </a:lnTo>
                  <a:lnTo>
                    <a:pt x="101865" y="34226"/>
                  </a:lnTo>
                  <a:lnTo>
                    <a:pt x="123841" y="17635"/>
                  </a:lnTo>
                  <a:lnTo>
                    <a:pt x="131471" y="15510"/>
                  </a:lnTo>
                  <a:lnTo>
                    <a:pt x="141386" y="6832"/>
                  </a:lnTo>
                  <a:lnTo>
                    <a:pt x="147491" y="5868"/>
                  </a:lnTo>
                  <a:lnTo>
                    <a:pt x="149127" y="6791"/>
                  </a:lnTo>
                  <a:lnTo>
                    <a:pt x="150218" y="8465"/>
                  </a:lnTo>
                  <a:lnTo>
                    <a:pt x="152272" y="14605"/>
                  </a:lnTo>
                  <a:lnTo>
                    <a:pt x="152400" y="60646"/>
                  </a:lnTo>
                  <a:lnTo>
                    <a:pt x="152400" y="64477"/>
                  </a:lnTo>
                  <a:lnTo>
                    <a:pt x="149578" y="71555"/>
                  </a:lnTo>
                  <a:lnTo>
                    <a:pt x="145854" y="78228"/>
                  </a:lnTo>
                  <a:lnTo>
                    <a:pt x="143758" y="88994"/>
                  </a:lnTo>
                  <a:lnTo>
                    <a:pt x="142991" y="112078"/>
                  </a:lnTo>
                  <a:lnTo>
                    <a:pt x="140104" y="119169"/>
                  </a:lnTo>
                  <a:lnTo>
                    <a:pt x="133350" y="1292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348">
              <a:extLst>
                <a:ext uri="{FF2B5EF4-FFF2-40B4-BE49-F238E27FC236}">
                  <a16:creationId xmlns:a16="http://schemas.microsoft.com/office/drawing/2014/main" id="{4A96FC49-875F-1AD2-D3AA-AF6F3071E371}"/>
                </a:ext>
              </a:extLst>
            </p:cNvPr>
            <p:cNvSpPr/>
            <p:nvPr>
              <p:custDataLst>
                <p:tags r:id="rId84"/>
              </p:custDataLst>
            </p:nvPr>
          </p:nvSpPr>
          <p:spPr>
            <a:xfrm>
              <a:off x="3952875" y="1876425"/>
              <a:ext cx="56720" cy="114255"/>
            </a:xfrm>
            <a:custGeom>
              <a:avLst/>
              <a:gdLst/>
              <a:ahLst/>
              <a:cxnLst/>
              <a:rect l="0" t="0" r="0" b="0"/>
              <a:pathLst>
                <a:path w="56720" h="114255">
                  <a:moveTo>
                    <a:pt x="47625" y="38100"/>
                  </a:moveTo>
                  <a:lnTo>
                    <a:pt x="47625" y="38100"/>
                  </a:lnTo>
                  <a:lnTo>
                    <a:pt x="47625" y="396"/>
                  </a:lnTo>
                  <a:lnTo>
                    <a:pt x="33160" y="3"/>
                  </a:lnTo>
                  <a:lnTo>
                    <a:pt x="31631" y="1060"/>
                  </a:lnTo>
                  <a:lnTo>
                    <a:pt x="30612" y="2824"/>
                  </a:lnTo>
                  <a:lnTo>
                    <a:pt x="29933" y="5057"/>
                  </a:lnTo>
                  <a:lnTo>
                    <a:pt x="28423" y="6546"/>
                  </a:lnTo>
                  <a:lnTo>
                    <a:pt x="18392" y="11759"/>
                  </a:lnTo>
                  <a:lnTo>
                    <a:pt x="15437" y="14189"/>
                  </a:lnTo>
                  <a:lnTo>
                    <a:pt x="12152" y="19712"/>
                  </a:lnTo>
                  <a:lnTo>
                    <a:pt x="9634" y="25694"/>
                  </a:lnTo>
                  <a:lnTo>
                    <a:pt x="3325" y="35012"/>
                  </a:lnTo>
                  <a:lnTo>
                    <a:pt x="985" y="44476"/>
                  </a:lnTo>
                  <a:lnTo>
                    <a:pt x="5" y="91840"/>
                  </a:lnTo>
                  <a:lnTo>
                    <a:pt x="0" y="99633"/>
                  </a:lnTo>
                  <a:lnTo>
                    <a:pt x="2822" y="105312"/>
                  </a:lnTo>
                  <a:lnTo>
                    <a:pt x="5056" y="108308"/>
                  </a:lnTo>
                  <a:lnTo>
                    <a:pt x="10361" y="111637"/>
                  </a:lnTo>
                  <a:lnTo>
                    <a:pt x="22390" y="113774"/>
                  </a:lnTo>
                  <a:lnTo>
                    <a:pt x="36233" y="114254"/>
                  </a:lnTo>
                  <a:lnTo>
                    <a:pt x="42603" y="109230"/>
                  </a:lnTo>
                  <a:lnTo>
                    <a:pt x="45393" y="103933"/>
                  </a:lnTo>
                  <a:lnTo>
                    <a:pt x="56719" y="58821"/>
                  </a:lnTo>
                  <a:lnTo>
                    <a:pt x="51577" y="35686"/>
                  </a:lnTo>
                  <a:lnTo>
                    <a:pt x="53971" y="23391"/>
                  </a:lnTo>
                  <a:lnTo>
                    <a:pt x="48670" y="11560"/>
                  </a:lnTo>
                  <a:lnTo>
                    <a:pt x="39516" y="1503"/>
                  </a:lnTo>
                  <a:lnTo>
                    <a:pt x="35907" y="668"/>
                  </a:lnTo>
                  <a:lnTo>
                    <a:pt x="285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SMARTInkShape-349">
              <a:extLst>
                <a:ext uri="{FF2B5EF4-FFF2-40B4-BE49-F238E27FC236}">
                  <a16:creationId xmlns:a16="http://schemas.microsoft.com/office/drawing/2014/main" id="{9BD76A90-0029-8A35-62AB-4958D76C12A4}"/>
                </a:ext>
              </a:extLst>
            </p:cNvPr>
            <p:cNvSpPr/>
            <p:nvPr>
              <p:custDataLst>
                <p:tags r:id="rId85"/>
              </p:custDataLst>
            </p:nvPr>
          </p:nvSpPr>
          <p:spPr>
            <a:xfrm>
              <a:off x="4029075" y="1857375"/>
              <a:ext cx="190501" cy="123822"/>
            </a:xfrm>
            <a:custGeom>
              <a:avLst/>
              <a:gdLst/>
              <a:ahLst/>
              <a:cxnLst/>
              <a:rect l="0" t="0" r="0" b="0"/>
              <a:pathLst>
                <a:path w="190501" h="123822">
                  <a:moveTo>
                    <a:pt x="0" y="57150"/>
                  </a:moveTo>
                  <a:lnTo>
                    <a:pt x="0" y="57150"/>
                  </a:lnTo>
                  <a:lnTo>
                    <a:pt x="0" y="52094"/>
                  </a:lnTo>
                  <a:lnTo>
                    <a:pt x="1058" y="50604"/>
                  </a:lnTo>
                  <a:lnTo>
                    <a:pt x="2822" y="49611"/>
                  </a:lnTo>
                  <a:lnTo>
                    <a:pt x="8201" y="48017"/>
                  </a:lnTo>
                  <a:lnTo>
                    <a:pt x="8937" y="44977"/>
                  </a:lnTo>
                  <a:lnTo>
                    <a:pt x="9132" y="42685"/>
                  </a:lnTo>
                  <a:lnTo>
                    <a:pt x="10321" y="41157"/>
                  </a:lnTo>
                  <a:lnTo>
                    <a:pt x="14465" y="39458"/>
                  </a:lnTo>
                  <a:lnTo>
                    <a:pt x="15994" y="37947"/>
                  </a:lnTo>
                  <a:lnTo>
                    <a:pt x="18647" y="30018"/>
                  </a:lnTo>
                  <a:lnTo>
                    <a:pt x="19050" y="438"/>
                  </a:lnTo>
                  <a:lnTo>
                    <a:pt x="28459" y="3"/>
                  </a:lnTo>
                  <a:lnTo>
                    <a:pt x="20364" y="0"/>
                  </a:lnTo>
                  <a:lnTo>
                    <a:pt x="19926" y="1058"/>
                  </a:lnTo>
                  <a:lnTo>
                    <a:pt x="19060" y="36856"/>
                  </a:lnTo>
                  <a:lnTo>
                    <a:pt x="21877" y="45661"/>
                  </a:lnTo>
                  <a:lnTo>
                    <a:pt x="25598" y="53102"/>
                  </a:lnTo>
                  <a:lnTo>
                    <a:pt x="33985" y="89073"/>
                  </a:lnTo>
                  <a:lnTo>
                    <a:pt x="31707" y="99652"/>
                  </a:lnTo>
                  <a:lnTo>
                    <a:pt x="32779" y="101360"/>
                  </a:lnTo>
                  <a:lnTo>
                    <a:pt x="42106" y="109157"/>
                  </a:lnTo>
                  <a:lnTo>
                    <a:pt x="45172" y="114837"/>
                  </a:lnTo>
                  <a:lnTo>
                    <a:pt x="47481" y="123299"/>
                  </a:lnTo>
                  <a:lnTo>
                    <a:pt x="62089" y="123821"/>
                  </a:lnTo>
                  <a:lnTo>
                    <a:pt x="63617" y="122764"/>
                  </a:lnTo>
                  <a:lnTo>
                    <a:pt x="64637" y="121001"/>
                  </a:lnTo>
                  <a:lnTo>
                    <a:pt x="66071" y="113463"/>
                  </a:lnTo>
                  <a:lnTo>
                    <a:pt x="66272" y="110567"/>
                  </a:lnTo>
                  <a:lnTo>
                    <a:pt x="67465" y="108637"/>
                  </a:lnTo>
                  <a:lnTo>
                    <a:pt x="69319" y="107349"/>
                  </a:lnTo>
                  <a:lnTo>
                    <a:pt x="71612" y="106491"/>
                  </a:lnTo>
                  <a:lnTo>
                    <a:pt x="73142" y="104861"/>
                  </a:lnTo>
                  <a:lnTo>
                    <a:pt x="78418" y="94640"/>
                  </a:lnTo>
                  <a:lnTo>
                    <a:pt x="82478" y="88629"/>
                  </a:lnTo>
                  <a:lnTo>
                    <a:pt x="85821" y="79295"/>
                  </a:lnTo>
                  <a:lnTo>
                    <a:pt x="91985" y="69826"/>
                  </a:lnTo>
                  <a:lnTo>
                    <a:pt x="94283" y="60318"/>
                  </a:lnTo>
                  <a:lnTo>
                    <a:pt x="94820" y="53972"/>
                  </a:lnTo>
                  <a:lnTo>
                    <a:pt x="97881" y="47624"/>
                  </a:lnTo>
                  <a:lnTo>
                    <a:pt x="103413" y="39981"/>
                  </a:lnTo>
                  <a:lnTo>
                    <a:pt x="104655" y="30064"/>
                  </a:lnTo>
                  <a:lnTo>
                    <a:pt x="104740" y="23960"/>
                  </a:lnTo>
                  <a:lnTo>
                    <a:pt x="105809" y="22323"/>
                  </a:lnTo>
                  <a:lnTo>
                    <a:pt x="107582" y="21232"/>
                  </a:lnTo>
                  <a:lnTo>
                    <a:pt x="114290" y="19053"/>
                  </a:lnTo>
                  <a:lnTo>
                    <a:pt x="114300" y="60340"/>
                  </a:lnTo>
                  <a:lnTo>
                    <a:pt x="117122" y="66681"/>
                  </a:lnTo>
                  <a:lnTo>
                    <a:pt x="120846" y="73028"/>
                  </a:lnTo>
                  <a:lnTo>
                    <a:pt x="122942" y="83609"/>
                  </a:lnTo>
                  <a:lnTo>
                    <a:pt x="124621" y="98621"/>
                  </a:lnTo>
                  <a:lnTo>
                    <a:pt x="132947" y="113626"/>
                  </a:lnTo>
                  <a:lnTo>
                    <a:pt x="141516" y="114241"/>
                  </a:lnTo>
                  <a:lnTo>
                    <a:pt x="157028" y="100109"/>
                  </a:lnTo>
                  <a:lnTo>
                    <a:pt x="159749" y="94587"/>
                  </a:lnTo>
                  <a:lnTo>
                    <a:pt x="170805" y="47360"/>
                  </a:lnTo>
                  <a:lnTo>
                    <a:pt x="172222" y="35865"/>
                  </a:lnTo>
                  <a:lnTo>
                    <a:pt x="179613" y="16417"/>
                  </a:lnTo>
                  <a:lnTo>
                    <a:pt x="180855" y="1929"/>
                  </a:lnTo>
                  <a:lnTo>
                    <a:pt x="181954" y="1286"/>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9" name="SMARTInkShape-350">
              <a:extLst>
                <a:ext uri="{FF2B5EF4-FFF2-40B4-BE49-F238E27FC236}">
                  <a16:creationId xmlns:a16="http://schemas.microsoft.com/office/drawing/2014/main" id="{E8588F62-252F-216E-9A87-4464BB1A0C68}"/>
                </a:ext>
              </a:extLst>
            </p:cNvPr>
            <p:cNvSpPr/>
            <p:nvPr>
              <p:custDataLst>
                <p:tags r:id="rId86"/>
              </p:custDataLst>
            </p:nvPr>
          </p:nvSpPr>
          <p:spPr>
            <a:xfrm>
              <a:off x="4210050" y="1876425"/>
              <a:ext cx="247651" cy="190501"/>
            </a:xfrm>
            <a:custGeom>
              <a:avLst/>
              <a:gdLst/>
              <a:ahLst/>
              <a:cxnLst/>
              <a:rect l="0" t="0" r="0" b="0"/>
              <a:pathLst>
                <a:path w="247651" h="190501">
                  <a:moveTo>
                    <a:pt x="0" y="47625"/>
                  </a:moveTo>
                  <a:lnTo>
                    <a:pt x="0" y="47625"/>
                  </a:lnTo>
                  <a:lnTo>
                    <a:pt x="5056" y="47625"/>
                  </a:lnTo>
                  <a:lnTo>
                    <a:pt x="6546" y="46567"/>
                  </a:lnTo>
                  <a:lnTo>
                    <a:pt x="7539" y="44803"/>
                  </a:lnTo>
                  <a:lnTo>
                    <a:pt x="8201" y="42569"/>
                  </a:lnTo>
                  <a:lnTo>
                    <a:pt x="14189" y="34367"/>
                  </a:lnTo>
                  <a:lnTo>
                    <a:pt x="19712" y="31149"/>
                  </a:lnTo>
                  <a:lnTo>
                    <a:pt x="22666" y="30291"/>
                  </a:lnTo>
                  <a:lnTo>
                    <a:pt x="24636" y="28661"/>
                  </a:lnTo>
                  <a:lnTo>
                    <a:pt x="33113" y="15468"/>
                  </a:lnTo>
                  <a:lnTo>
                    <a:pt x="38706" y="12167"/>
                  </a:lnTo>
                  <a:lnTo>
                    <a:pt x="45863" y="10047"/>
                  </a:lnTo>
                  <a:lnTo>
                    <a:pt x="56712" y="406"/>
                  </a:lnTo>
                  <a:lnTo>
                    <a:pt x="71721" y="0"/>
                  </a:lnTo>
                  <a:lnTo>
                    <a:pt x="73214" y="1058"/>
                  </a:lnTo>
                  <a:lnTo>
                    <a:pt x="74209" y="2823"/>
                  </a:lnTo>
                  <a:lnTo>
                    <a:pt x="75807" y="13258"/>
                  </a:lnTo>
                  <a:lnTo>
                    <a:pt x="76197" y="59006"/>
                  </a:lnTo>
                  <a:lnTo>
                    <a:pt x="76200" y="105362"/>
                  </a:lnTo>
                  <a:lnTo>
                    <a:pt x="76200" y="114145"/>
                  </a:lnTo>
                  <a:lnTo>
                    <a:pt x="81256" y="114254"/>
                  </a:lnTo>
                  <a:lnTo>
                    <a:pt x="82746" y="113211"/>
                  </a:lnTo>
                  <a:lnTo>
                    <a:pt x="83739" y="111457"/>
                  </a:lnTo>
                  <a:lnTo>
                    <a:pt x="84401" y="109230"/>
                  </a:lnTo>
                  <a:lnTo>
                    <a:pt x="90389" y="101038"/>
                  </a:lnTo>
                  <a:lnTo>
                    <a:pt x="95912" y="97823"/>
                  </a:lnTo>
                  <a:lnTo>
                    <a:pt x="98866" y="96965"/>
                  </a:lnTo>
                  <a:lnTo>
                    <a:pt x="100836" y="95335"/>
                  </a:lnTo>
                  <a:lnTo>
                    <a:pt x="133404" y="47784"/>
                  </a:lnTo>
                  <a:lnTo>
                    <a:pt x="138666" y="41345"/>
                  </a:lnTo>
                  <a:lnTo>
                    <a:pt x="144866" y="28589"/>
                  </a:lnTo>
                  <a:lnTo>
                    <a:pt x="160160" y="11407"/>
                  </a:lnTo>
                  <a:lnTo>
                    <a:pt x="163962" y="10362"/>
                  </a:lnTo>
                  <a:lnTo>
                    <a:pt x="171320" y="9540"/>
                  </a:lnTo>
                  <a:lnTo>
                    <a:pt x="171412" y="14586"/>
                  </a:lnTo>
                  <a:lnTo>
                    <a:pt x="174255" y="19888"/>
                  </a:lnTo>
                  <a:lnTo>
                    <a:pt x="177989" y="25773"/>
                  </a:lnTo>
                  <a:lnTo>
                    <a:pt x="180386" y="38173"/>
                  </a:lnTo>
                  <a:lnTo>
                    <a:pt x="181956" y="55043"/>
                  </a:lnTo>
                  <a:lnTo>
                    <a:pt x="189166" y="78052"/>
                  </a:lnTo>
                  <a:lnTo>
                    <a:pt x="191295" y="92872"/>
                  </a:lnTo>
                  <a:lnTo>
                    <a:pt x="198026" y="108069"/>
                  </a:lnTo>
                  <a:lnTo>
                    <a:pt x="205665" y="120803"/>
                  </a:lnTo>
                  <a:lnTo>
                    <a:pt x="209457" y="136453"/>
                  </a:lnTo>
                  <a:lnTo>
                    <a:pt x="216862" y="151759"/>
                  </a:lnTo>
                  <a:lnTo>
                    <a:pt x="219149" y="158465"/>
                  </a:lnTo>
                  <a:lnTo>
                    <a:pt x="232203" y="174587"/>
                  </a:lnTo>
                  <a:lnTo>
                    <a:pt x="238315" y="178136"/>
                  </a:lnTo>
                  <a:lnTo>
                    <a:pt x="241427" y="179082"/>
                  </a:lnTo>
                  <a:lnTo>
                    <a:pt x="243501" y="180772"/>
                  </a:lnTo>
                  <a:lnTo>
                    <a:pt x="24765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5" name="SMARTInkShape-Group66">
            <a:extLst>
              <a:ext uri="{FF2B5EF4-FFF2-40B4-BE49-F238E27FC236}">
                <a16:creationId xmlns:a16="http://schemas.microsoft.com/office/drawing/2014/main" id="{6A937FA0-9C53-EDB7-B5A3-520BE65C0287}"/>
              </a:ext>
            </a:extLst>
          </p:cNvPr>
          <p:cNvGrpSpPr/>
          <p:nvPr/>
        </p:nvGrpSpPr>
        <p:grpSpPr>
          <a:xfrm>
            <a:off x="4838700" y="1695450"/>
            <a:ext cx="495301" cy="257176"/>
            <a:chOff x="4838700" y="1695450"/>
            <a:chExt cx="495301" cy="257176"/>
          </a:xfrm>
        </p:grpSpPr>
        <p:sp>
          <p:nvSpPr>
            <p:cNvPr id="241" name="SMARTInkShape-351">
              <a:extLst>
                <a:ext uri="{FF2B5EF4-FFF2-40B4-BE49-F238E27FC236}">
                  <a16:creationId xmlns:a16="http://schemas.microsoft.com/office/drawing/2014/main" id="{BC641089-43FF-C0EA-4D19-9C050733F3C3}"/>
                </a:ext>
              </a:extLst>
            </p:cNvPr>
            <p:cNvSpPr/>
            <p:nvPr>
              <p:custDataLst>
                <p:tags r:id="rId75"/>
              </p:custDataLst>
            </p:nvPr>
          </p:nvSpPr>
          <p:spPr>
            <a:xfrm>
              <a:off x="4838700" y="1695450"/>
              <a:ext cx="114170" cy="243232"/>
            </a:xfrm>
            <a:custGeom>
              <a:avLst/>
              <a:gdLst/>
              <a:ahLst/>
              <a:cxnLst/>
              <a:rect l="0" t="0" r="0" b="0"/>
              <a:pathLst>
                <a:path w="114170" h="243232">
                  <a:moveTo>
                    <a:pt x="0" y="0"/>
                  </a:moveTo>
                  <a:lnTo>
                    <a:pt x="0" y="0"/>
                  </a:lnTo>
                  <a:lnTo>
                    <a:pt x="18648" y="0"/>
                  </a:lnTo>
                  <a:lnTo>
                    <a:pt x="19050" y="45697"/>
                  </a:lnTo>
                  <a:lnTo>
                    <a:pt x="17992" y="54177"/>
                  </a:lnTo>
                  <a:lnTo>
                    <a:pt x="10849" y="82995"/>
                  </a:lnTo>
                  <a:lnTo>
                    <a:pt x="8544" y="127026"/>
                  </a:lnTo>
                  <a:lnTo>
                    <a:pt x="4060" y="146058"/>
                  </a:lnTo>
                  <a:lnTo>
                    <a:pt x="11935" y="190501"/>
                  </a:lnTo>
                  <a:lnTo>
                    <a:pt x="21247" y="218239"/>
                  </a:lnTo>
                  <a:lnTo>
                    <a:pt x="32184" y="231610"/>
                  </a:lnTo>
                  <a:lnTo>
                    <a:pt x="38293" y="235229"/>
                  </a:lnTo>
                  <a:lnTo>
                    <a:pt x="44536" y="237896"/>
                  </a:lnTo>
                  <a:lnTo>
                    <a:pt x="50838" y="242609"/>
                  </a:lnTo>
                  <a:lnTo>
                    <a:pt x="54000" y="243231"/>
                  </a:lnTo>
                  <a:lnTo>
                    <a:pt x="57167" y="242588"/>
                  </a:lnTo>
                  <a:lnTo>
                    <a:pt x="84328" y="230702"/>
                  </a:lnTo>
                  <a:lnTo>
                    <a:pt x="87968" y="230001"/>
                  </a:lnTo>
                  <a:lnTo>
                    <a:pt x="94836" y="223578"/>
                  </a:lnTo>
                  <a:lnTo>
                    <a:pt x="100358" y="214727"/>
                  </a:lnTo>
                  <a:lnTo>
                    <a:pt x="106725" y="200420"/>
                  </a:lnTo>
                  <a:lnTo>
                    <a:pt x="109250" y="197114"/>
                  </a:lnTo>
                  <a:lnTo>
                    <a:pt x="112056" y="187795"/>
                  </a:lnTo>
                  <a:lnTo>
                    <a:pt x="114169" y="159149"/>
                  </a:lnTo>
                  <a:lnTo>
                    <a:pt x="111418" y="152577"/>
                  </a:lnTo>
                  <a:lnTo>
                    <a:pt x="91906" y="121984"/>
                  </a:lnTo>
                  <a:lnTo>
                    <a:pt x="82828" y="117715"/>
                  </a:lnTo>
                  <a:lnTo>
                    <a:pt x="72796" y="114759"/>
                  </a:lnTo>
                  <a:lnTo>
                    <a:pt x="59081" y="108204"/>
                  </a:lnTo>
                  <a:lnTo>
                    <a:pt x="11638" y="104909"/>
                  </a:lnTo>
                  <a:lnTo>
                    <a:pt x="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352">
              <a:extLst>
                <a:ext uri="{FF2B5EF4-FFF2-40B4-BE49-F238E27FC236}">
                  <a16:creationId xmlns:a16="http://schemas.microsoft.com/office/drawing/2014/main" id="{783DD178-97BC-C4B8-CFAC-949736B76409}"/>
                </a:ext>
              </a:extLst>
            </p:cNvPr>
            <p:cNvSpPr/>
            <p:nvPr>
              <p:custDataLst>
                <p:tags r:id="rId76"/>
              </p:custDataLst>
            </p:nvPr>
          </p:nvSpPr>
          <p:spPr>
            <a:xfrm>
              <a:off x="5000625" y="1819275"/>
              <a:ext cx="95251" cy="114261"/>
            </a:xfrm>
            <a:custGeom>
              <a:avLst/>
              <a:gdLst/>
              <a:ahLst/>
              <a:cxnLst/>
              <a:rect l="0" t="0" r="0" b="0"/>
              <a:pathLst>
                <a:path w="95251" h="114261">
                  <a:moveTo>
                    <a:pt x="0" y="28575"/>
                  </a:moveTo>
                  <a:lnTo>
                    <a:pt x="0" y="28575"/>
                  </a:lnTo>
                  <a:lnTo>
                    <a:pt x="8201" y="20374"/>
                  </a:lnTo>
                  <a:lnTo>
                    <a:pt x="9491" y="9952"/>
                  </a:lnTo>
                  <a:lnTo>
                    <a:pt x="9525" y="0"/>
                  </a:lnTo>
                  <a:lnTo>
                    <a:pt x="1324" y="8201"/>
                  </a:lnTo>
                  <a:lnTo>
                    <a:pt x="7" y="53923"/>
                  </a:lnTo>
                  <a:lnTo>
                    <a:pt x="3" y="60302"/>
                  </a:lnTo>
                  <a:lnTo>
                    <a:pt x="2823" y="66665"/>
                  </a:lnTo>
                  <a:lnTo>
                    <a:pt x="5057" y="69843"/>
                  </a:lnTo>
                  <a:lnTo>
                    <a:pt x="11759" y="93263"/>
                  </a:lnTo>
                  <a:lnTo>
                    <a:pt x="23680" y="109158"/>
                  </a:lnTo>
                  <a:lnTo>
                    <a:pt x="29222" y="112015"/>
                  </a:lnTo>
                  <a:lnTo>
                    <a:pt x="45781" y="114166"/>
                  </a:lnTo>
                  <a:lnTo>
                    <a:pt x="52135" y="114260"/>
                  </a:lnTo>
                  <a:lnTo>
                    <a:pt x="57743" y="111460"/>
                  </a:lnTo>
                  <a:lnTo>
                    <a:pt x="60721" y="109232"/>
                  </a:lnTo>
                  <a:lnTo>
                    <a:pt x="64029" y="103933"/>
                  </a:lnTo>
                  <a:lnTo>
                    <a:pt x="66558" y="98051"/>
                  </a:lnTo>
                  <a:lnTo>
                    <a:pt x="71209" y="91909"/>
                  </a:lnTo>
                  <a:lnTo>
                    <a:pt x="73982" y="82829"/>
                  </a:lnTo>
                  <a:lnTo>
                    <a:pt x="76273" y="72796"/>
                  </a:lnTo>
                  <a:lnTo>
                    <a:pt x="82454" y="60140"/>
                  </a:lnTo>
                  <a:lnTo>
                    <a:pt x="85814" y="44513"/>
                  </a:lnTo>
                  <a:lnTo>
                    <a:pt x="94283" y="29055"/>
                  </a:lnTo>
                  <a:lnTo>
                    <a:pt x="952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3" name="SMARTInkShape-353">
              <a:extLst>
                <a:ext uri="{FF2B5EF4-FFF2-40B4-BE49-F238E27FC236}">
                  <a16:creationId xmlns:a16="http://schemas.microsoft.com/office/drawing/2014/main" id="{A2B3E2CE-E5A9-0523-736C-E5169727FBEF}"/>
                </a:ext>
              </a:extLst>
            </p:cNvPr>
            <p:cNvSpPr/>
            <p:nvPr>
              <p:custDataLst>
                <p:tags r:id="rId77"/>
              </p:custDataLst>
            </p:nvPr>
          </p:nvSpPr>
          <p:spPr>
            <a:xfrm>
              <a:off x="5143504" y="1695450"/>
              <a:ext cx="123822" cy="257176"/>
            </a:xfrm>
            <a:custGeom>
              <a:avLst/>
              <a:gdLst/>
              <a:ahLst/>
              <a:cxnLst/>
              <a:rect l="0" t="0" r="0" b="0"/>
              <a:pathLst>
                <a:path w="123822" h="257176">
                  <a:moveTo>
                    <a:pt x="47621" y="0"/>
                  </a:moveTo>
                  <a:lnTo>
                    <a:pt x="47621" y="0"/>
                  </a:lnTo>
                  <a:lnTo>
                    <a:pt x="46563" y="42562"/>
                  </a:lnTo>
                  <a:lnTo>
                    <a:pt x="37920" y="87092"/>
                  </a:lnTo>
                  <a:lnTo>
                    <a:pt x="24955" y="128473"/>
                  </a:lnTo>
                  <a:lnTo>
                    <a:pt x="14508" y="173182"/>
                  </a:lnTo>
                  <a:lnTo>
                    <a:pt x="2639" y="201403"/>
                  </a:lnTo>
                  <a:lnTo>
                    <a:pt x="5" y="247426"/>
                  </a:lnTo>
                  <a:lnTo>
                    <a:pt x="0" y="252137"/>
                  </a:lnTo>
                  <a:lnTo>
                    <a:pt x="1058" y="253816"/>
                  </a:lnTo>
                  <a:lnTo>
                    <a:pt x="2819" y="254936"/>
                  </a:lnTo>
                  <a:lnTo>
                    <a:pt x="8197" y="256733"/>
                  </a:lnTo>
                  <a:lnTo>
                    <a:pt x="54050" y="257175"/>
                  </a:lnTo>
                  <a:lnTo>
                    <a:pt x="79374" y="257175"/>
                  </a:lnTo>
                  <a:lnTo>
                    <a:pt x="85722" y="254353"/>
                  </a:lnTo>
                  <a:lnTo>
                    <a:pt x="92071" y="250629"/>
                  </a:lnTo>
                  <a:lnTo>
                    <a:pt x="104771" y="248239"/>
                  </a:lnTo>
                  <a:lnTo>
                    <a:pt x="123821"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SMARTInkShape-354">
              <a:extLst>
                <a:ext uri="{FF2B5EF4-FFF2-40B4-BE49-F238E27FC236}">
                  <a16:creationId xmlns:a16="http://schemas.microsoft.com/office/drawing/2014/main" id="{CA844E62-AD18-E4EE-209C-AE7C1AC87D0A}"/>
                </a:ext>
              </a:extLst>
            </p:cNvPr>
            <p:cNvSpPr/>
            <p:nvPr>
              <p:custDataLst>
                <p:tags r:id="rId78"/>
              </p:custDataLst>
            </p:nvPr>
          </p:nvSpPr>
          <p:spPr>
            <a:xfrm>
              <a:off x="5172075" y="1819275"/>
              <a:ext cx="161926" cy="28576"/>
            </a:xfrm>
            <a:custGeom>
              <a:avLst/>
              <a:gdLst/>
              <a:ahLst/>
              <a:cxnLst/>
              <a:rect l="0" t="0" r="0" b="0"/>
              <a:pathLst>
                <a:path w="161926" h="28576">
                  <a:moveTo>
                    <a:pt x="0" y="28575"/>
                  </a:moveTo>
                  <a:lnTo>
                    <a:pt x="0" y="28575"/>
                  </a:lnTo>
                  <a:lnTo>
                    <a:pt x="17900" y="21036"/>
                  </a:lnTo>
                  <a:lnTo>
                    <a:pt x="62666" y="14110"/>
                  </a:lnTo>
                  <a:lnTo>
                    <a:pt x="106843" y="3247"/>
                  </a:lnTo>
                  <a:lnTo>
                    <a:pt x="150076" y="37"/>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3" name="SMARTInkShape-Group67">
            <a:extLst>
              <a:ext uri="{FF2B5EF4-FFF2-40B4-BE49-F238E27FC236}">
                <a16:creationId xmlns:a16="http://schemas.microsoft.com/office/drawing/2014/main" id="{C6D50D63-D918-82D8-3A63-5F56F662CC0B}"/>
              </a:ext>
            </a:extLst>
          </p:cNvPr>
          <p:cNvGrpSpPr/>
          <p:nvPr/>
        </p:nvGrpSpPr>
        <p:grpSpPr>
          <a:xfrm>
            <a:off x="5681047" y="1695450"/>
            <a:ext cx="1281729" cy="285583"/>
            <a:chOff x="5681047" y="1695450"/>
            <a:chExt cx="1281729" cy="285583"/>
          </a:xfrm>
        </p:grpSpPr>
        <p:sp>
          <p:nvSpPr>
            <p:cNvPr id="246" name="SMARTInkShape-355">
              <a:extLst>
                <a:ext uri="{FF2B5EF4-FFF2-40B4-BE49-F238E27FC236}">
                  <a16:creationId xmlns:a16="http://schemas.microsoft.com/office/drawing/2014/main" id="{DB7CD4ED-DAFF-DFF9-1AB1-FA5765F32B58}"/>
                </a:ext>
              </a:extLst>
            </p:cNvPr>
            <p:cNvSpPr/>
            <p:nvPr>
              <p:custDataLst>
                <p:tags r:id="rId68"/>
              </p:custDataLst>
            </p:nvPr>
          </p:nvSpPr>
          <p:spPr>
            <a:xfrm>
              <a:off x="5681047" y="1743192"/>
              <a:ext cx="148254" cy="161794"/>
            </a:xfrm>
            <a:custGeom>
              <a:avLst/>
              <a:gdLst/>
              <a:ahLst/>
              <a:cxnLst/>
              <a:rect l="0" t="0" r="0" b="0"/>
              <a:pathLst>
                <a:path w="148254" h="161794">
                  <a:moveTo>
                    <a:pt x="100628" y="28458"/>
                  </a:moveTo>
                  <a:lnTo>
                    <a:pt x="100628" y="28458"/>
                  </a:lnTo>
                  <a:lnTo>
                    <a:pt x="109760" y="28458"/>
                  </a:lnTo>
                  <a:lnTo>
                    <a:pt x="110153" y="9525"/>
                  </a:lnTo>
                  <a:lnTo>
                    <a:pt x="105097" y="4386"/>
                  </a:lnTo>
                  <a:lnTo>
                    <a:pt x="99792" y="1885"/>
                  </a:lnTo>
                  <a:lnTo>
                    <a:pt x="86556" y="0"/>
                  </a:lnTo>
                  <a:lnTo>
                    <a:pt x="80968" y="2757"/>
                  </a:lnTo>
                  <a:lnTo>
                    <a:pt x="74957" y="6452"/>
                  </a:lnTo>
                  <a:lnTo>
                    <a:pt x="54260" y="14075"/>
                  </a:lnTo>
                  <a:lnTo>
                    <a:pt x="45448" y="22419"/>
                  </a:lnTo>
                  <a:lnTo>
                    <a:pt x="9634" y="69859"/>
                  </a:lnTo>
                  <a:lnTo>
                    <a:pt x="6640" y="82588"/>
                  </a:lnTo>
                  <a:lnTo>
                    <a:pt x="4694" y="98236"/>
                  </a:lnTo>
                  <a:lnTo>
                    <a:pt x="487" y="106390"/>
                  </a:lnTo>
                  <a:lnTo>
                    <a:pt x="0" y="110046"/>
                  </a:lnTo>
                  <a:lnTo>
                    <a:pt x="6383" y="149101"/>
                  </a:lnTo>
                  <a:lnTo>
                    <a:pt x="14509" y="161250"/>
                  </a:lnTo>
                  <a:lnTo>
                    <a:pt x="29082" y="161793"/>
                  </a:lnTo>
                  <a:lnTo>
                    <a:pt x="30706" y="160740"/>
                  </a:lnTo>
                  <a:lnTo>
                    <a:pt x="31788" y="158979"/>
                  </a:lnTo>
                  <a:lnTo>
                    <a:pt x="32510" y="156747"/>
                  </a:lnTo>
                  <a:lnTo>
                    <a:pt x="34049" y="155259"/>
                  </a:lnTo>
                  <a:lnTo>
                    <a:pt x="38582" y="153606"/>
                  </a:lnTo>
                  <a:lnTo>
                    <a:pt x="40213" y="152106"/>
                  </a:lnTo>
                  <a:lnTo>
                    <a:pt x="48104" y="139142"/>
                  </a:lnTo>
                  <a:lnTo>
                    <a:pt x="53648" y="135859"/>
                  </a:lnTo>
                  <a:lnTo>
                    <a:pt x="56608" y="134984"/>
                  </a:lnTo>
                  <a:lnTo>
                    <a:pt x="58581" y="132283"/>
                  </a:lnTo>
                  <a:lnTo>
                    <a:pt x="64571" y="115563"/>
                  </a:lnTo>
                  <a:lnTo>
                    <a:pt x="78935" y="95254"/>
                  </a:lnTo>
                  <a:lnTo>
                    <a:pt x="81056" y="82457"/>
                  </a:lnTo>
                  <a:lnTo>
                    <a:pt x="82288" y="80333"/>
                  </a:lnTo>
                  <a:lnTo>
                    <a:pt x="84168" y="78916"/>
                  </a:lnTo>
                  <a:lnTo>
                    <a:pt x="89079" y="76284"/>
                  </a:lnTo>
                  <a:lnTo>
                    <a:pt x="98898" y="68048"/>
                  </a:lnTo>
                  <a:lnTo>
                    <a:pt x="99858" y="64398"/>
                  </a:lnTo>
                  <a:lnTo>
                    <a:pt x="100583" y="57464"/>
                  </a:lnTo>
                  <a:lnTo>
                    <a:pt x="100628" y="79702"/>
                  </a:lnTo>
                  <a:lnTo>
                    <a:pt x="97806" y="85805"/>
                  </a:lnTo>
                  <a:lnTo>
                    <a:pt x="94083" y="92046"/>
                  </a:lnTo>
                  <a:lnTo>
                    <a:pt x="91691" y="104675"/>
                  </a:lnTo>
                  <a:lnTo>
                    <a:pt x="91137" y="130029"/>
                  </a:lnTo>
                  <a:lnTo>
                    <a:pt x="93940" y="134631"/>
                  </a:lnTo>
                  <a:lnTo>
                    <a:pt x="97656" y="140204"/>
                  </a:lnTo>
                  <a:lnTo>
                    <a:pt x="100237" y="150483"/>
                  </a:lnTo>
                  <a:lnTo>
                    <a:pt x="108795" y="160326"/>
                  </a:lnTo>
                  <a:lnTo>
                    <a:pt x="112371" y="161149"/>
                  </a:lnTo>
                  <a:lnTo>
                    <a:pt x="114807" y="161369"/>
                  </a:lnTo>
                  <a:lnTo>
                    <a:pt x="116431" y="160457"/>
                  </a:lnTo>
                  <a:lnTo>
                    <a:pt x="117513" y="158791"/>
                  </a:lnTo>
                  <a:lnTo>
                    <a:pt x="118235" y="156621"/>
                  </a:lnTo>
                  <a:lnTo>
                    <a:pt x="119774" y="155175"/>
                  </a:lnTo>
                  <a:lnTo>
                    <a:pt x="124307" y="153568"/>
                  </a:lnTo>
                  <a:lnTo>
                    <a:pt x="135840" y="151479"/>
                  </a:lnTo>
                  <a:lnTo>
                    <a:pt x="148253" y="1427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7" name="SMARTInkShape-356">
              <a:extLst>
                <a:ext uri="{FF2B5EF4-FFF2-40B4-BE49-F238E27FC236}">
                  <a16:creationId xmlns:a16="http://schemas.microsoft.com/office/drawing/2014/main" id="{067914DD-CC7C-9AE2-D8BF-51696B4B84A8}"/>
                </a:ext>
              </a:extLst>
            </p:cNvPr>
            <p:cNvSpPr/>
            <p:nvPr>
              <p:custDataLst>
                <p:tags r:id="rId69"/>
              </p:custDataLst>
            </p:nvPr>
          </p:nvSpPr>
          <p:spPr>
            <a:xfrm>
              <a:off x="5857875" y="1771688"/>
              <a:ext cx="112977" cy="123788"/>
            </a:xfrm>
            <a:custGeom>
              <a:avLst/>
              <a:gdLst/>
              <a:ahLst/>
              <a:cxnLst/>
              <a:rect l="0" t="0" r="0" b="0"/>
              <a:pathLst>
                <a:path w="112977" h="123788">
                  <a:moveTo>
                    <a:pt x="104775" y="28537"/>
                  </a:moveTo>
                  <a:lnTo>
                    <a:pt x="104775" y="28537"/>
                  </a:lnTo>
                  <a:lnTo>
                    <a:pt x="104775" y="14348"/>
                  </a:lnTo>
                  <a:lnTo>
                    <a:pt x="105833" y="12727"/>
                  </a:lnTo>
                  <a:lnTo>
                    <a:pt x="107597" y="11647"/>
                  </a:lnTo>
                  <a:lnTo>
                    <a:pt x="109831" y="10927"/>
                  </a:lnTo>
                  <a:lnTo>
                    <a:pt x="111320" y="9389"/>
                  </a:lnTo>
                  <a:lnTo>
                    <a:pt x="112976" y="4857"/>
                  </a:lnTo>
                  <a:lnTo>
                    <a:pt x="112359" y="3226"/>
                  </a:lnTo>
                  <a:lnTo>
                    <a:pt x="110888" y="2138"/>
                  </a:lnTo>
                  <a:lnTo>
                    <a:pt x="105133" y="90"/>
                  </a:lnTo>
                  <a:lnTo>
                    <a:pt x="99825" y="0"/>
                  </a:lnTo>
                  <a:lnTo>
                    <a:pt x="94461" y="2801"/>
                  </a:lnTo>
                  <a:lnTo>
                    <a:pt x="87450" y="8166"/>
                  </a:lnTo>
                  <a:lnTo>
                    <a:pt x="78462" y="10284"/>
                  </a:lnTo>
                  <a:lnTo>
                    <a:pt x="56545" y="26372"/>
                  </a:lnTo>
                  <a:lnTo>
                    <a:pt x="53572" y="27094"/>
                  </a:lnTo>
                  <a:lnTo>
                    <a:pt x="51589" y="28633"/>
                  </a:lnTo>
                  <a:lnTo>
                    <a:pt x="48147" y="36611"/>
                  </a:lnTo>
                  <a:lnTo>
                    <a:pt x="47639" y="52213"/>
                  </a:lnTo>
                  <a:lnTo>
                    <a:pt x="50453" y="57757"/>
                  </a:lnTo>
                  <a:lnTo>
                    <a:pt x="55827" y="64883"/>
                  </a:lnTo>
                  <a:lnTo>
                    <a:pt x="59384" y="65857"/>
                  </a:lnTo>
                  <a:lnTo>
                    <a:pt x="61815" y="66117"/>
                  </a:lnTo>
                  <a:lnTo>
                    <a:pt x="63435" y="67349"/>
                  </a:lnTo>
                  <a:lnTo>
                    <a:pt x="65235" y="71539"/>
                  </a:lnTo>
                  <a:lnTo>
                    <a:pt x="66773" y="73080"/>
                  </a:lnTo>
                  <a:lnTo>
                    <a:pt x="71305" y="74792"/>
                  </a:lnTo>
                  <a:lnTo>
                    <a:pt x="83972" y="76042"/>
                  </a:lnTo>
                  <a:lnTo>
                    <a:pt x="93772" y="84352"/>
                  </a:lnTo>
                  <a:lnTo>
                    <a:pt x="104648" y="85677"/>
                  </a:lnTo>
                  <a:lnTo>
                    <a:pt x="104764" y="93887"/>
                  </a:lnTo>
                  <a:lnTo>
                    <a:pt x="103710" y="94329"/>
                  </a:lnTo>
                  <a:lnTo>
                    <a:pt x="99715" y="94819"/>
                  </a:lnTo>
                  <a:lnTo>
                    <a:pt x="98227" y="96009"/>
                  </a:lnTo>
                  <a:lnTo>
                    <a:pt x="96573" y="100152"/>
                  </a:lnTo>
                  <a:lnTo>
                    <a:pt x="95074" y="101680"/>
                  </a:lnTo>
                  <a:lnTo>
                    <a:pt x="90585" y="103379"/>
                  </a:lnTo>
                  <a:lnTo>
                    <a:pt x="73182" y="107380"/>
                  </a:lnTo>
                  <a:lnTo>
                    <a:pt x="59077" y="112223"/>
                  </a:lnTo>
                  <a:lnTo>
                    <a:pt x="12176" y="119283"/>
                  </a:lnTo>
                  <a:lnTo>
                    <a:pt x="0" y="1237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SMARTInkShape-357">
              <a:extLst>
                <a:ext uri="{FF2B5EF4-FFF2-40B4-BE49-F238E27FC236}">
                  <a16:creationId xmlns:a16="http://schemas.microsoft.com/office/drawing/2014/main" id="{1920A4B1-F4C8-3B43-F17B-CBB79BA55197}"/>
                </a:ext>
              </a:extLst>
            </p:cNvPr>
            <p:cNvSpPr/>
            <p:nvPr>
              <p:custDataLst>
                <p:tags r:id="rId70"/>
              </p:custDataLst>
            </p:nvPr>
          </p:nvSpPr>
          <p:spPr>
            <a:xfrm>
              <a:off x="5972175" y="1762245"/>
              <a:ext cx="151029" cy="152281"/>
            </a:xfrm>
            <a:custGeom>
              <a:avLst/>
              <a:gdLst/>
              <a:ahLst/>
              <a:cxnLst/>
              <a:rect l="0" t="0" r="0" b="0"/>
              <a:pathLst>
                <a:path w="151029" h="152281">
                  <a:moveTo>
                    <a:pt x="104775" y="37980"/>
                  </a:moveTo>
                  <a:lnTo>
                    <a:pt x="104775" y="37980"/>
                  </a:lnTo>
                  <a:lnTo>
                    <a:pt x="109831" y="32924"/>
                  </a:lnTo>
                  <a:lnTo>
                    <a:pt x="115136" y="30441"/>
                  </a:lnTo>
                  <a:lnTo>
                    <a:pt x="118032" y="29779"/>
                  </a:lnTo>
                  <a:lnTo>
                    <a:pt x="119963" y="28279"/>
                  </a:lnTo>
                  <a:lnTo>
                    <a:pt x="132945" y="9835"/>
                  </a:lnTo>
                  <a:lnTo>
                    <a:pt x="124208" y="283"/>
                  </a:lnTo>
                  <a:lnTo>
                    <a:pt x="118882" y="0"/>
                  </a:lnTo>
                  <a:lnTo>
                    <a:pt x="113514" y="2755"/>
                  </a:lnTo>
                  <a:lnTo>
                    <a:pt x="106502" y="8091"/>
                  </a:lnTo>
                  <a:lnTo>
                    <a:pt x="97512" y="9146"/>
                  </a:lnTo>
                  <a:lnTo>
                    <a:pt x="91669" y="9290"/>
                  </a:lnTo>
                  <a:lnTo>
                    <a:pt x="89688" y="10386"/>
                  </a:lnTo>
                  <a:lnTo>
                    <a:pt x="88367" y="12176"/>
                  </a:lnTo>
                  <a:lnTo>
                    <a:pt x="87486" y="14427"/>
                  </a:lnTo>
                  <a:lnTo>
                    <a:pt x="85841" y="15928"/>
                  </a:lnTo>
                  <a:lnTo>
                    <a:pt x="81190" y="17596"/>
                  </a:lnTo>
                  <a:lnTo>
                    <a:pt x="79527" y="19099"/>
                  </a:lnTo>
                  <a:lnTo>
                    <a:pt x="76638" y="27014"/>
                  </a:lnTo>
                  <a:lnTo>
                    <a:pt x="76200" y="61649"/>
                  </a:lnTo>
                  <a:lnTo>
                    <a:pt x="79022" y="67197"/>
                  </a:lnTo>
                  <a:lnTo>
                    <a:pt x="90389" y="80617"/>
                  </a:lnTo>
                  <a:lnTo>
                    <a:pt x="95912" y="83388"/>
                  </a:lnTo>
                  <a:lnTo>
                    <a:pt x="98866" y="84127"/>
                  </a:lnTo>
                  <a:lnTo>
                    <a:pt x="100836" y="85678"/>
                  </a:lnTo>
                  <a:lnTo>
                    <a:pt x="103024" y="90224"/>
                  </a:lnTo>
                  <a:lnTo>
                    <a:pt x="104665" y="91859"/>
                  </a:lnTo>
                  <a:lnTo>
                    <a:pt x="117879" y="99756"/>
                  </a:lnTo>
                  <a:lnTo>
                    <a:pt x="141004" y="121861"/>
                  </a:lnTo>
                  <a:lnTo>
                    <a:pt x="142044" y="125708"/>
                  </a:lnTo>
                  <a:lnTo>
                    <a:pt x="142321" y="128215"/>
                  </a:lnTo>
                  <a:lnTo>
                    <a:pt x="143564" y="129887"/>
                  </a:lnTo>
                  <a:lnTo>
                    <a:pt x="147767" y="131744"/>
                  </a:lnTo>
                  <a:lnTo>
                    <a:pt x="149311" y="133298"/>
                  </a:lnTo>
                  <a:lnTo>
                    <a:pt x="151028" y="137846"/>
                  </a:lnTo>
                  <a:lnTo>
                    <a:pt x="150427" y="139483"/>
                  </a:lnTo>
                  <a:lnTo>
                    <a:pt x="148968" y="140573"/>
                  </a:lnTo>
                  <a:lnTo>
                    <a:pt x="141859" y="142109"/>
                  </a:lnTo>
                  <a:lnTo>
                    <a:pt x="139022" y="142324"/>
                  </a:lnTo>
                  <a:lnTo>
                    <a:pt x="133049" y="145386"/>
                  </a:lnTo>
                  <a:lnTo>
                    <a:pt x="126866" y="149216"/>
                  </a:lnTo>
                  <a:lnTo>
                    <a:pt x="116376" y="151372"/>
                  </a:lnTo>
                  <a:lnTo>
                    <a:pt x="69935" y="152256"/>
                  </a:lnTo>
                  <a:lnTo>
                    <a:pt x="28394" y="152279"/>
                  </a:lnTo>
                  <a:lnTo>
                    <a:pt x="0" y="1522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358">
              <a:extLst>
                <a:ext uri="{FF2B5EF4-FFF2-40B4-BE49-F238E27FC236}">
                  <a16:creationId xmlns:a16="http://schemas.microsoft.com/office/drawing/2014/main" id="{225535D3-A137-DCA6-4420-34FF6CD0FD4D}"/>
                </a:ext>
              </a:extLst>
            </p:cNvPr>
            <p:cNvSpPr/>
            <p:nvPr>
              <p:custDataLst>
                <p:tags r:id="rId71"/>
              </p:custDataLst>
            </p:nvPr>
          </p:nvSpPr>
          <p:spPr>
            <a:xfrm>
              <a:off x="6172200" y="1813984"/>
              <a:ext cx="104776" cy="109510"/>
            </a:xfrm>
            <a:custGeom>
              <a:avLst/>
              <a:gdLst/>
              <a:ahLst/>
              <a:cxnLst/>
              <a:rect l="0" t="0" r="0" b="0"/>
              <a:pathLst>
                <a:path w="104776" h="109510">
                  <a:moveTo>
                    <a:pt x="0" y="33866"/>
                  </a:moveTo>
                  <a:lnTo>
                    <a:pt x="0" y="33866"/>
                  </a:lnTo>
                  <a:lnTo>
                    <a:pt x="5056" y="33866"/>
                  </a:lnTo>
                  <a:lnTo>
                    <a:pt x="6545" y="32808"/>
                  </a:lnTo>
                  <a:lnTo>
                    <a:pt x="7539" y="31044"/>
                  </a:lnTo>
                  <a:lnTo>
                    <a:pt x="8201" y="28810"/>
                  </a:lnTo>
                  <a:lnTo>
                    <a:pt x="9701" y="27320"/>
                  </a:lnTo>
                  <a:lnTo>
                    <a:pt x="14189" y="25665"/>
                  </a:lnTo>
                  <a:lnTo>
                    <a:pt x="15809" y="24165"/>
                  </a:lnTo>
                  <a:lnTo>
                    <a:pt x="18923" y="15243"/>
                  </a:lnTo>
                  <a:lnTo>
                    <a:pt x="19050" y="5411"/>
                  </a:lnTo>
                  <a:lnTo>
                    <a:pt x="19050" y="10383"/>
                  </a:lnTo>
                  <a:lnTo>
                    <a:pt x="16228" y="15668"/>
                  </a:lnTo>
                  <a:lnTo>
                    <a:pt x="12505" y="21545"/>
                  </a:lnTo>
                  <a:lnTo>
                    <a:pt x="9349" y="30803"/>
                  </a:lnTo>
                  <a:lnTo>
                    <a:pt x="3240" y="40249"/>
                  </a:lnTo>
                  <a:lnTo>
                    <a:pt x="960" y="49751"/>
                  </a:lnTo>
                  <a:lnTo>
                    <a:pt x="37" y="75141"/>
                  </a:lnTo>
                  <a:lnTo>
                    <a:pt x="2839" y="81491"/>
                  </a:lnTo>
                  <a:lnTo>
                    <a:pt x="6553" y="87841"/>
                  </a:lnTo>
                  <a:lnTo>
                    <a:pt x="9703" y="97366"/>
                  </a:lnTo>
                  <a:lnTo>
                    <a:pt x="14190" y="103716"/>
                  </a:lnTo>
                  <a:lnTo>
                    <a:pt x="19712" y="107244"/>
                  </a:lnTo>
                  <a:lnTo>
                    <a:pt x="31881" y="109509"/>
                  </a:lnTo>
                  <a:lnTo>
                    <a:pt x="38158" y="106996"/>
                  </a:lnTo>
                  <a:lnTo>
                    <a:pt x="44476" y="103410"/>
                  </a:lnTo>
                  <a:lnTo>
                    <a:pt x="53982" y="100333"/>
                  </a:lnTo>
                  <a:lnTo>
                    <a:pt x="69851" y="87395"/>
                  </a:lnTo>
                  <a:lnTo>
                    <a:pt x="73378" y="81293"/>
                  </a:lnTo>
                  <a:lnTo>
                    <a:pt x="92602" y="36435"/>
                  </a:lnTo>
                  <a:lnTo>
                    <a:pt x="104688" y="0"/>
                  </a:lnTo>
                  <a:lnTo>
                    <a:pt x="104775" y="52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359">
              <a:extLst>
                <a:ext uri="{FF2B5EF4-FFF2-40B4-BE49-F238E27FC236}">
                  <a16:creationId xmlns:a16="http://schemas.microsoft.com/office/drawing/2014/main" id="{DB70537C-86A9-055B-4DEB-5351FD96F46C}"/>
                </a:ext>
              </a:extLst>
            </p:cNvPr>
            <p:cNvSpPr/>
            <p:nvPr>
              <p:custDataLst>
                <p:tags r:id="rId72"/>
              </p:custDataLst>
            </p:nvPr>
          </p:nvSpPr>
          <p:spPr>
            <a:xfrm>
              <a:off x="6296025" y="1819289"/>
              <a:ext cx="253752" cy="152387"/>
            </a:xfrm>
            <a:custGeom>
              <a:avLst/>
              <a:gdLst/>
              <a:ahLst/>
              <a:cxnLst/>
              <a:rect l="0" t="0" r="0" b="0"/>
              <a:pathLst>
                <a:path w="253752" h="152387">
                  <a:moveTo>
                    <a:pt x="0" y="47611"/>
                  </a:moveTo>
                  <a:lnTo>
                    <a:pt x="0" y="47611"/>
                  </a:lnTo>
                  <a:lnTo>
                    <a:pt x="5056" y="42555"/>
                  </a:lnTo>
                  <a:lnTo>
                    <a:pt x="10361" y="40072"/>
                  </a:lnTo>
                  <a:lnTo>
                    <a:pt x="13257" y="39410"/>
                  </a:lnTo>
                  <a:lnTo>
                    <a:pt x="15188" y="37910"/>
                  </a:lnTo>
                  <a:lnTo>
                    <a:pt x="23597" y="24945"/>
                  </a:lnTo>
                  <a:lnTo>
                    <a:pt x="29185" y="21662"/>
                  </a:lnTo>
                  <a:lnTo>
                    <a:pt x="32157" y="20787"/>
                  </a:lnTo>
                  <a:lnTo>
                    <a:pt x="34137" y="19145"/>
                  </a:lnTo>
                  <a:lnTo>
                    <a:pt x="36339" y="14498"/>
                  </a:lnTo>
                  <a:lnTo>
                    <a:pt x="37984" y="12836"/>
                  </a:lnTo>
                  <a:lnTo>
                    <a:pt x="47187" y="9641"/>
                  </a:lnTo>
                  <a:lnTo>
                    <a:pt x="56746" y="9514"/>
                  </a:lnTo>
                  <a:lnTo>
                    <a:pt x="57030" y="14568"/>
                  </a:lnTo>
                  <a:lnTo>
                    <a:pt x="58128" y="16057"/>
                  </a:lnTo>
                  <a:lnTo>
                    <a:pt x="62171" y="17712"/>
                  </a:lnTo>
                  <a:lnTo>
                    <a:pt x="63672" y="19212"/>
                  </a:lnTo>
                  <a:lnTo>
                    <a:pt x="65341" y="23700"/>
                  </a:lnTo>
                  <a:lnTo>
                    <a:pt x="66280" y="32177"/>
                  </a:lnTo>
                  <a:lnTo>
                    <a:pt x="61109" y="51069"/>
                  </a:lnTo>
                  <a:lnTo>
                    <a:pt x="63497" y="62629"/>
                  </a:lnTo>
                  <a:lnTo>
                    <a:pt x="57614" y="85661"/>
                  </a:lnTo>
                  <a:lnTo>
                    <a:pt x="57150" y="123807"/>
                  </a:lnTo>
                  <a:lnTo>
                    <a:pt x="57150" y="118753"/>
                  </a:lnTo>
                  <a:lnTo>
                    <a:pt x="59972" y="113449"/>
                  </a:lnTo>
                  <a:lnTo>
                    <a:pt x="63695" y="107564"/>
                  </a:lnTo>
                  <a:lnTo>
                    <a:pt x="74017" y="82308"/>
                  </a:lnTo>
                  <a:lnTo>
                    <a:pt x="100567" y="44317"/>
                  </a:lnTo>
                  <a:lnTo>
                    <a:pt x="104587" y="32641"/>
                  </a:lnTo>
                  <a:lnTo>
                    <a:pt x="109277" y="25788"/>
                  </a:lnTo>
                  <a:lnTo>
                    <a:pt x="114889" y="22037"/>
                  </a:lnTo>
                  <a:lnTo>
                    <a:pt x="120912" y="19312"/>
                  </a:lnTo>
                  <a:lnTo>
                    <a:pt x="127117" y="14572"/>
                  </a:lnTo>
                  <a:lnTo>
                    <a:pt x="130579" y="8938"/>
                  </a:lnTo>
                  <a:lnTo>
                    <a:pt x="132803" y="1754"/>
                  </a:lnTo>
                  <a:lnTo>
                    <a:pt x="134043" y="1165"/>
                  </a:lnTo>
                  <a:lnTo>
                    <a:pt x="142754" y="0"/>
                  </a:lnTo>
                  <a:lnTo>
                    <a:pt x="147895" y="5046"/>
                  </a:lnTo>
                  <a:lnTo>
                    <a:pt x="150398" y="10349"/>
                  </a:lnTo>
                  <a:lnTo>
                    <a:pt x="152005" y="22376"/>
                  </a:lnTo>
                  <a:lnTo>
                    <a:pt x="149403" y="28634"/>
                  </a:lnTo>
                  <a:lnTo>
                    <a:pt x="145776" y="34944"/>
                  </a:lnTo>
                  <a:lnTo>
                    <a:pt x="143735" y="45504"/>
                  </a:lnTo>
                  <a:lnTo>
                    <a:pt x="142881" y="91984"/>
                  </a:lnTo>
                  <a:lnTo>
                    <a:pt x="142875" y="123680"/>
                  </a:lnTo>
                  <a:lnTo>
                    <a:pt x="142875" y="115599"/>
                  </a:lnTo>
                  <a:lnTo>
                    <a:pt x="149420" y="106941"/>
                  </a:lnTo>
                  <a:lnTo>
                    <a:pt x="151076" y="101144"/>
                  </a:lnTo>
                  <a:lnTo>
                    <a:pt x="157456" y="95039"/>
                  </a:lnTo>
                  <a:lnTo>
                    <a:pt x="166289" y="87740"/>
                  </a:lnTo>
                  <a:lnTo>
                    <a:pt x="199991" y="40245"/>
                  </a:lnTo>
                  <a:lnTo>
                    <a:pt x="206360" y="33754"/>
                  </a:lnTo>
                  <a:lnTo>
                    <a:pt x="225423" y="21413"/>
                  </a:lnTo>
                  <a:lnTo>
                    <a:pt x="236244" y="11287"/>
                  </a:lnTo>
                  <a:lnTo>
                    <a:pt x="240112" y="10300"/>
                  </a:lnTo>
                  <a:lnTo>
                    <a:pt x="252576" y="9525"/>
                  </a:lnTo>
                  <a:lnTo>
                    <a:pt x="253050" y="10579"/>
                  </a:lnTo>
                  <a:lnTo>
                    <a:pt x="250756" y="14571"/>
                  </a:lnTo>
                  <a:lnTo>
                    <a:pt x="250779" y="17118"/>
                  </a:lnTo>
                  <a:lnTo>
                    <a:pt x="253626" y="22770"/>
                  </a:lnTo>
                  <a:lnTo>
                    <a:pt x="253751" y="26817"/>
                  </a:lnTo>
                  <a:lnTo>
                    <a:pt x="245278" y="64108"/>
                  </a:lnTo>
                  <a:lnTo>
                    <a:pt x="241304" y="72935"/>
                  </a:lnTo>
                  <a:lnTo>
                    <a:pt x="237346" y="100604"/>
                  </a:lnTo>
                  <a:lnTo>
                    <a:pt x="230641" y="114092"/>
                  </a:lnTo>
                  <a:lnTo>
                    <a:pt x="228600" y="1523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SMARTInkShape-360">
              <a:extLst>
                <a:ext uri="{FF2B5EF4-FFF2-40B4-BE49-F238E27FC236}">
                  <a16:creationId xmlns:a16="http://schemas.microsoft.com/office/drawing/2014/main" id="{607301F4-D067-D121-D23B-13EC13D0FBD0}"/>
                </a:ext>
              </a:extLst>
            </p:cNvPr>
            <p:cNvSpPr/>
            <p:nvPr>
              <p:custDataLst>
                <p:tags r:id="rId73"/>
              </p:custDataLst>
            </p:nvPr>
          </p:nvSpPr>
          <p:spPr>
            <a:xfrm>
              <a:off x="6610350" y="1828917"/>
              <a:ext cx="123812" cy="113777"/>
            </a:xfrm>
            <a:custGeom>
              <a:avLst/>
              <a:gdLst/>
              <a:ahLst/>
              <a:cxnLst/>
              <a:rect l="0" t="0" r="0" b="0"/>
              <a:pathLst>
                <a:path w="123812" h="113777">
                  <a:moveTo>
                    <a:pt x="0" y="57033"/>
                  </a:moveTo>
                  <a:lnTo>
                    <a:pt x="0" y="57033"/>
                  </a:lnTo>
                  <a:lnTo>
                    <a:pt x="8200" y="48832"/>
                  </a:lnTo>
                  <a:lnTo>
                    <a:pt x="17610" y="47624"/>
                  </a:lnTo>
                  <a:lnTo>
                    <a:pt x="41403" y="47511"/>
                  </a:lnTo>
                  <a:lnTo>
                    <a:pt x="47682" y="44687"/>
                  </a:lnTo>
                  <a:lnTo>
                    <a:pt x="54001" y="40963"/>
                  </a:lnTo>
                  <a:lnTo>
                    <a:pt x="66680" y="38572"/>
                  </a:lnTo>
                  <a:lnTo>
                    <a:pt x="69852" y="38375"/>
                  </a:lnTo>
                  <a:lnTo>
                    <a:pt x="76201" y="35335"/>
                  </a:lnTo>
                  <a:lnTo>
                    <a:pt x="83844" y="29816"/>
                  </a:lnTo>
                  <a:lnTo>
                    <a:pt x="92958" y="27668"/>
                  </a:lnTo>
                  <a:lnTo>
                    <a:pt x="103010" y="20292"/>
                  </a:lnTo>
                  <a:lnTo>
                    <a:pt x="112031" y="18143"/>
                  </a:lnTo>
                  <a:lnTo>
                    <a:pt x="123671" y="9527"/>
                  </a:lnTo>
                  <a:lnTo>
                    <a:pt x="123811" y="1218"/>
                  </a:lnTo>
                  <a:lnTo>
                    <a:pt x="122758" y="773"/>
                  </a:lnTo>
                  <a:lnTo>
                    <a:pt x="105509" y="0"/>
                  </a:lnTo>
                  <a:lnTo>
                    <a:pt x="58937" y="14075"/>
                  </a:lnTo>
                  <a:lnTo>
                    <a:pt x="45920" y="22550"/>
                  </a:lnTo>
                  <a:lnTo>
                    <a:pt x="15914" y="64884"/>
                  </a:lnTo>
                  <a:lnTo>
                    <a:pt x="11419" y="77821"/>
                  </a:lnTo>
                  <a:lnTo>
                    <a:pt x="9540" y="104090"/>
                  </a:lnTo>
                  <a:lnTo>
                    <a:pt x="14586" y="109546"/>
                  </a:lnTo>
                  <a:lnTo>
                    <a:pt x="19888" y="112122"/>
                  </a:lnTo>
                  <a:lnTo>
                    <a:pt x="31915" y="113776"/>
                  </a:lnTo>
                  <a:lnTo>
                    <a:pt x="38174" y="111180"/>
                  </a:lnTo>
                  <a:lnTo>
                    <a:pt x="44483" y="107556"/>
                  </a:lnTo>
                  <a:lnTo>
                    <a:pt x="57157" y="105230"/>
                  </a:lnTo>
                  <a:lnTo>
                    <a:pt x="85725" y="104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361">
              <a:extLst>
                <a:ext uri="{FF2B5EF4-FFF2-40B4-BE49-F238E27FC236}">
                  <a16:creationId xmlns:a16="http://schemas.microsoft.com/office/drawing/2014/main" id="{62AED2EF-ACAF-A087-36FD-AAA37C603CDF}"/>
                </a:ext>
              </a:extLst>
            </p:cNvPr>
            <p:cNvSpPr/>
            <p:nvPr>
              <p:custDataLst>
                <p:tags r:id="rId74"/>
              </p:custDataLst>
            </p:nvPr>
          </p:nvSpPr>
          <p:spPr>
            <a:xfrm>
              <a:off x="6762802" y="1695450"/>
              <a:ext cx="199974" cy="285583"/>
            </a:xfrm>
            <a:custGeom>
              <a:avLst/>
              <a:gdLst/>
              <a:ahLst/>
              <a:cxnLst/>
              <a:rect l="0" t="0" r="0" b="0"/>
              <a:pathLst>
                <a:path w="199974" h="285583">
                  <a:moveTo>
                    <a:pt x="114248" y="209550"/>
                  </a:moveTo>
                  <a:lnTo>
                    <a:pt x="114248" y="209550"/>
                  </a:lnTo>
                  <a:lnTo>
                    <a:pt x="131858" y="191940"/>
                  </a:lnTo>
                  <a:lnTo>
                    <a:pt x="133287" y="181103"/>
                  </a:lnTo>
                  <a:lnTo>
                    <a:pt x="133295" y="175956"/>
                  </a:lnTo>
                  <a:lnTo>
                    <a:pt x="132238" y="174454"/>
                  </a:lnTo>
                  <a:lnTo>
                    <a:pt x="130474" y="173453"/>
                  </a:lnTo>
                  <a:lnTo>
                    <a:pt x="128241" y="172785"/>
                  </a:lnTo>
                  <a:lnTo>
                    <a:pt x="114000" y="164087"/>
                  </a:lnTo>
                  <a:lnTo>
                    <a:pt x="98340" y="161152"/>
                  </a:lnTo>
                  <a:lnTo>
                    <a:pt x="85666" y="154442"/>
                  </a:lnTo>
                  <a:lnTo>
                    <a:pt x="82494" y="153762"/>
                  </a:lnTo>
                  <a:lnTo>
                    <a:pt x="55246" y="160721"/>
                  </a:lnTo>
                  <a:lnTo>
                    <a:pt x="48161" y="164212"/>
                  </a:lnTo>
                  <a:lnTo>
                    <a:pt x="17182" y="184284"/>
                  </a:lnTo>
                  <a:lnTo>
                    <a:pt x="6700" y="198771"/>
                  </a:lnTo>
                  <a:lnTo>
                    <a:pt x="1949" y="216469"/>
                  </a:lnTo>
                  <a:lnTo>
                    <a:pt x="0" y="258875"/>
                  </a:lnTo>
                  <a:lnTo>
                    <a:pt x="2794" y="266045"/>
                  </a:lnTo>
                  <a:lnTo>
                    <a:pt x="6504" y="272759"/>
                  </a:lnTo>
                  <a:lnTo>
                    <a:pt x="8153" y="279270"/>
                  </a:lnTo>
                  <a:lnTo>
                    <a:pt x="9651" y="281430"/>
                  </a:lnTo>
                  <a:lnTo>
                    <a:pt x="11709" y="282870"/>
                  </a:lnTo>
                  <a:lnTo>
                    <a:pt x="16817" y="284470"/>
                  </a:lnTo>
                  <a:lnTo>
                    <a:pt x="31829" y="285582"/>
                  </a:lnTo>
                  <a:lnTo>
                    <a:pt x="38106" y="282853"/>
                  </a:lnTo>
                  <a:lnTo>
                    <a:pt x="60275" y="263355"/>
                  </a:lnTo>
                  <a:lnTo>
                    <a:pt x="87985" y="223985"/>
                  </a:lnTo>
                  <a:lnTo>
                    <a:pt x="104361" y="180367"/>
                  </a:lnTo>
                  <a:lnTo>
                    <a:pt x="126446" y="136209"/>
                  </a:lnTo>
                  <a:lnTo>
                    <a:pt x="142097" y="95815"/>
                  </a:lnTo>
                  <a:lnTo>
                    <a:pt x="149908" y="77509"/>
                  </a:lnTo>
                  <a:lnTo>
                    <a:pt x="180315" y="31660"/>
                  </a:lnTo>
                  <a:lnTo>
                    <a:pt x="185945" y="23596"/>
                  </a:lnTo>
                  <a:lnTo>
                    <a:pt x="189856" y="11587"/>
                  </a:lnTo>
                  <a:lnTo>
                    <a:pt x="19997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9" name="SMARTInkShape-Group68">
            <a:extLst>
              <a:ext uri="{FF2B5EF4-FFF2-40B4-BE49-F238E27FC236}">
                <a16:creationId xmlns:a16="http://schemas.microsoft.com/office/drawing/2014/main" id="{1665A038-00EE-6523-1545-3B528B8A3652}"/>
              </a:ext>
            </a:extLst>
          </p:cNvPr>
          <p:cNvGrpSpPr/>
          <p:nvPr/>
        </p:nvGrpSpPr>
        <p:grpSpPr>
          <a:xfrm>
            <a:off x="7195548" y="1743467"/>
            <a:ext cx="929268" cy="294750"/>
            <a:chOff x="7195548" y="1743467"/>
            <a:chExt cx="929268" cy="294750"/>
          </a:xfrm>
        </p:grpSpPr>
        <p:sp>
          <p:nvSpPr>
            <p:cNvPr id="254" name="SMARTInkShape-362">
              <a:extLst>
                <a:ext uri="{FF2B5EF4-FFF2-40B4-BE49-F238E27FC236}">
                  <a16:creationId xmlns:a16="http://schemas.microsoft.com/office/drawing/2014/main" id="{C707E65C-3316-D9AD-899F-4E58588DCDCE}"/>
                </a:ext>
              </a:extLst>
            </p:cNvPr>
            <p:cNvSpPr/>
            <p:nvPr>
              <p:custDataLst>
                <p:tags r:id="rId63"/>
              </p:custDataLst>
            </p:nvPr>
          </p:nvSpPr>
          <p:spPr>
            <a:xfrm>
              <a:off x="7195548" y="1800345"/>
              <a:ext cx="214903" cy="114142"/>
            </a:xfrm>
            <a:custGeom>
              <a:avLst/>
              <a:gdLst/>
              <a:ahLst/>
              <a:cxnLst/>
              <a:rect l="0" t="0" r="0" b="0"/>
              <a:pathLst>
                <a:path w="214903" h="114142">
                  <a:moveTo>
                    <a:pt x="43452" y="57030"/>
                  </a:moveTo>
                  <a:lnTo>
                    <a:pt x="43452" y="57030"/>
                  </a:lnTo>
                  <a:lnTo>
                    <a:pt x="87928" y="57030"/>
                  </a:lnTo>
                  <a:lnTo>
                    <a:pt x="122827" y="57030"/>
                  </a:lnTo>
                  <a:lnTo>
                    <a:pt x="129177" y="54208"/>
                  </a:lnTo>
                  <a:lnTo>
                    <a:pt x="135527" y="50484"/>
                  </a:lnTo>
                  <a:lnTo>
                    <a:pt x="146345" y="47897"/>
                  </a:lnTo>
                  <a:lnTo>
                    <a:pt x="155459" y="41037"/>
                  </a:lnTo>
                  <a:lnTo>
                    <a:pt x="165512" y="38382"/>
                  </a:lnTo>
                  <a:lnTo>
                    <a:pt x="166100" y="37190"/>
                  </a:lnTo>
                  <a:lnTo>
                    <a:pt x="167122" y="29814"/>
                  </a:lnTo>
                  <a:lnTo>
                    <a:pt x="170030" y="29059"/>
                  </a:lnTo>
                  <a:lnTo>
                    <a:pt x="172288" y="28858"/>
                  </a:lnTo>
                  <a:lnTo>
                    <a:pt x="172734" y="27665"/>
                  </a:lnTo>
                  <a:lnTo>
                    <a:pt x="168204" y="20289"/>
                  </a:lnTo>
                  <a:lnTo>
                    <a:pt x="162495" y="14276"/>
                  </a:lnTo>
                  <a:lnTo>
                    <a:pt x="157038" y="11570"/>
                  </a:lnTo>
                  <a:lnTo>
                    <a:pt x="141783" y="8632"/>
                  </a:lnTo>
                  <a:lnTo>
                    <a:pt x="131266" y="2944"/>
                  </a:lnTo>
                  <a:lnTo>
                    <a:pt x="89617" y="0"/>
                  </a:lnTo>
                  <a:lnTo>
                    <a:pt x="61892" y="10257"/>
                  </a:lnTo>
                  <a:lnTo>
                    <a:pt x="17095" y="38002"/>
                  </a:lnTo>
                  <a:lnTo>
                    <a:pt x="10571" y="44340"/>
                  </a:lnTo>
                  <a:lnTo>
                    <a:pt x="7672" y="50684"/>
                  </a:lnTo>
                  <a:lnTo>
                    <a:pt x="4752" y="69927"/>
                  </a:lnTo>
                  <a:lnTo>
                    <a:pt x="500" y="77931"/>
                  </a:lnTo>
                  <a:lnTo>
                    <a:pt x="0" y="81547"/>
                  </a:lnTo>
                  <a:lnTo>
                    <a:pt x="2268" y="88388"/>
                  </a:lnTo>
                  <a:lnTo>
                    <a:pt x="9494" y="98189"/>
                  </a:lnTo>
                  <a:lnTo>
                    <a:pt x="15307" y="101781"/>
                  </a:lnTo>
                  <a:lnTo>
                    <a:pt x="49995" y="113185"/>
                  </a:lnTo>
                  <a:lnTo>
                    <a:pt x="97559" y="114141"/>
                  </a:lnTo>
                  <a:lnTo>
                    <a:pt x="122853" y="113114"/>
                  </a:lnTo>
                  <a:lnTo>
                    <a:pt x="167475" y="104478"/>
                  </a:lnTo>
                  <a:lnTo>
                    <a:pt x="214902" y="951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SMARTInkShape-363">
              <a:extLst>
                <a:ext uri="{FF2B5EF4-FFF2-40B4-BE49-F238E27FC236}">
                  <a16:creationId xmlns:a16="http://schemas.microsoft.com/office/drawing/2014/main" id="{AF3A595B-7BE0-C8A6-7FA6-ED617BBCBFAA}"/>
                </a:ext>
              </a:extLst>
            </p:cNvPr>
            <p:cNvSpPr/>
            <p:nvPr>
              <p:custDataLst>
                <p:tags r:id="rId64"/>
              </p:custDataLst>
            </p:nvPr>
          </p:nvSpPr>
          <p:spPr>
            <a:xfrm>
              <a:off x="7439165" y="1790819"/>
              <a:ext cx="190361" cy="247398"/>
            </a:xfrm>
            <a:custGeom>
              <a:avLst/>
              <a:gdLst/>
              <a:ahLst/>
              <a:cxnLst/>
              <a:rect l="0" t="0" r="0" b="0"/>
              <a:pathLst>
                <a:path w="190361" h="247398">
                  <a:moveTo>
                    <a:pt x="104635" y="47506"/>
                  </a:moveTo>
                  <a:lnTo>
                    <a:pt x="104635" y="47506"/>
                  </a:lnTo>
                  <a:lnTo>
                    <a:pt x="113769" y="47506"/>
                  </a:lnTo>
                  <a:lnTo>
                    <a:pt x="114150" y="38373"/>
                  </a:lnTo>
                  <a:lnTo>
                    <a:pt x="105958" y="38015"/>
                  </a:lnTo>
                  <a:lnTo>
                    <a:pt x="105517" y="36946"/>
                  </a:lnTo>
                  <a:lnTo>
                    <a:pt x="104636" y="19333"/>
                  </a:lnTo>
                  <a:lnTo>
                    <a:pt x="96434" y="10765"/>
                  </a:lnTo>
                  <a:lnTo>
                    <a:pt x="87767" y="8616"/>
                  </a:lnTo>
                  <a:lnTo>
                    <a:pt x="78941" y="2940"/>
                  </a:lnTo>
                  <a:lnTo>
                    <a:pt x="69622" y="787"/>
                  </a:lnTo>
                  <a:lnTo>
                    <a:pt x="53823" y="0"/>
                  </a:lnTo>
                  <a:lnTo>
                    <a:pt x="47480" y="2756"/>
                  </a:lnTo>
                  <a:lnTo>
                    <a:pt x="20204" y="22274"/>
                  </a:lnTo>
                  <a:lnTo>
                    <a:pt x="16597" y="26451"/>
                  </a:lnTo>
                  <a:lnTo>
                    <a:pt x="1465" y="59818"/>
                  </a:lnTo>
                  <a:lnTo>
                    <a:pt x="0" y="79222"/>
                  </a:lnTo>
                  <a:lnTo>
                    <a:pt x="2744" y="85591"/>
                  </a:lnTo>
                  <a:lnTo>
                    <a:pt x="6434" y="91949"/>
                  </a:lnTo>
                  <a:lnTo>
                    <a:pt x="8074" y="98303"/>
                  </a:lnTo>
                  <a:lnTo>
                    <a:pt x="9569" y="100421"/>
                  </a:lnTo>
                  <a:lnTo>
                    <a:pt x="11624" y="101833"/>
                  </a:lnTo>
                  <a:lnTo>
                    <a:pt x="17471" y="104098"/>
                  </a:lnTo>
                  <a:lnTo>
                    <a:pt x="18271" y="107230"/>
                  </a:lnTo>
                  <a:lnTo>
                    <a:pt x="18483" y="109547"/>
                  </a:lnTo>
                  <a:lnTo>
                    <a:pt x="19684" y="111092"/>
                  </a:lnTo>
                  <a:lnTo>
                    <a:pt x="23840" y="112808"/>
                  </a:lnTo>
                  <a:lnTo>
                    <a:pt x="25372" y="112207"/>
                  </a:lnTo>
                  <a:lnTo>
                    <a:pt x="26392" y="110749"/>
                  </a:lnTo>
                  <a:lnTo>
                    <a:pt x="27073" y="108718"/>
                  </a:lnTo>
                  <a:lnTo>
                    <a:pt x="28585" y="107364"/>
                  </a:lnTo>
                  <a:lnTo>
                    <a:pt x="36517" y="105013"/>
                  </a:lnTo>
                  <a:lnTo>
                    <a:pt x="42588" y="104762"/>
                  </a:lnTo>
                  <a:lnTo>
                    <a:pt x="44221" y="103668"/>
                  </a:lnTo>
                  <a:lnTo>
                    <a:pt x="45309" y="101881"/>
                  </a:lnTo>
                  <a:lnTo>
                    <a:pt x="46035" y="99631"/>
                  </a:lnTo>
                  <a:lnTo>
                    <a:pt x="47577" y="98131"/>
                  </a:lnTo>
                  <a:lnTo>
                    <a:pt x="55559" y="95526"/>
                  </a:lnTo>
                  <a:lnTo>
                    <a:pt x="71162" y="95141"/>
                  </a:lnTo>
                  <a:lnTo>
                    <a:pt x="72795" y="94080"/>
                  </a:lnTo>
                  <a:lnTo>
                    <a:pt x="73883" y="92313"/>
                  </a:lnTo>
                  <a:lnTo>
                    <a:pt x="75630" y="86931"/>
                  </a:lnTo>
                  <a:lnTo>
                    <a:pt x="78692" y="86195"/>
                  </a:lnTo>
                  <a:lnTo>
                    <a:pt x="84223" y="85722"/>
                  </a:lnTo>
                  <a:lnTo>
                    <a:pt x="84677" y="84625"/>
                  </a:lnTo>
                  <a:lnTo>
                    <a:pt x="85466" y="77415"/>
                  </a:lnTo>
                  <a:lnTo>
                    <a:pt x="88355" y="76674"/>
                  </a:lnTo>
                  <a:lnTo>
                    <a:pt x="95100" y="76082"/>
                  </a:lnTo>
                  <a:lnTo>
                    <a:pt x="95110" y="98747"/>
                  </a:lnTo>
                  <a:lnTo>
                    <a:pt x="92288" y="104852"/>
                  </a:lnTo>
                  <a:lnTo>
                    <a:pt x="90054" y="107962"/>
                  </a:lnTo>
                  <a:lnTo>
                    <a:pt x="86909" y="122451"/>
                  </a:lnTo>
                  <a:lnTo>
                    <a:pt x="84787" y="139764"/>
                  </a:lnTo>
                  <a:lnTo>
                    <a:pt x="77419" y="163542"/>
                  </a:lnTo>
                  <a:lnTo>
                    <a:pt x="75270" y="183943"/>
                  </a:lnTo>
                  <a:lnTo>
                    <a:pt x="67894" y="202651"/>
                  </a:lnTo>
                  <a:lnTo>
                    <a:pt x="66536" y="247079"/>
                  </a:lnTo>
                  <a:lnTo>
                    <a:pt x="71591" y="247397"/>
                  </a:lnTo>
                  <a:lnTo>
                    <a:pt x="76896" y="244649"/>
                  </a:lnTo>
                  <a:lnTo>
                    <a:pt x="83869" y="239318"/>
                  </a:lnTo>
                  <a:lnTo>
                    <a:pt x="112987" y="196404"/>
                  </a:lnTo>
                  <a:lnTo>
                    <a:pt x="139306" y="149273"/>
                  </a:lnTo>
                  <a:lnTo>
                    <a:pt x="155401" y="122434"/>
                  </a:lnTo>
                  <a:lnTo>
                    <a:pt x="180278" y="95703"/>
                  </a:lnTo>
                  <a:lnTo>
                    <a:pt x="180786" y="86980"/>
                  </a:lnTo>
                  <a:lnTo>
                    <a:pt x="181861" y="86522"/>
                  </a:lnTo>
                  <a:lnTo>
                    <a:pt x="190360" y="856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364">
              <a:extLst>
                <a:ext uri="{FF2B5EF4-FFF2-40B4-BE49-F238E27FC236}">
                  <a16:creationId xmlns:a16="http://schemas.microsoft.com/office/drawing/2014/main" id="{0C29F0E0-10CE-47DF-183C-B9F51A681A79}"/>
                </a:ext>
              </a:extLst>
            </p:cNvPr>
            <p:cNvSpPr/>
            <p:nvPr>
              <p:custDataLst>
                <p:tags r:id="rId65"/>
              </p:custDataLst>
            </p:nvPr>
          </p:nvSpPr>
          <p:spPr>
            <a:xfrm>
              <a:off x="7696200" y="1809750"/>
              <a:ext cx="114301" cy="133339"/>
            </a:xfrm>
            <a:custGeom>
              <a:avLst/>
              <a:gdLst/>
              <a:ahLst/>
              <a:cxnLst/>
              <a:rect l="0" t="0" r="0" b="0"/>
              <a:pathLst>
                <a:path w="114301" h="133339">
                  <a:moveTo>
                    <a:pt x="0" y="57150"/>
                  </a:moveTo>
                  <a:lnTo>
                    <a:pt x="0" y="57150"/>
                  </a:lnTo>
                  <a:lnTo>
                    <a:pt x="0" y="48949"/>
                  </a:lnTo>
                  <a:lnTo>
                    <a:pt x="6547" y="40282"/>
                  </a:lnTo>
                  <a:lnTo>
                    <a:pt x="9134" y="30326"/>
                  </a:lnTo>
                  <a:lnTo>
                    <a:pt x="10323" y="29742"/>
                  </a:lnTo>
                  <a:lnTo>
                    <a:pt x="18648" y="28621"/>
                  </a:lnTo>
                  <a:lnTo>
                    <a:pt x="10813" y="28579"/>
                  </a:lnTo>
                  <a:lnTo>
                    <a:pt x="10385" y="29636"/>
                  </a:lnTo>
                  <a:lnTo>
                    <a:pt x="8473" y="72175"/>
                  </a:lnTo>
                  <a:lnTo>
                    <a:pt x="4471" y="78997"/>
                  </a:lnTo>
                  <a:lnTo>
                    <a:pt x="4039" y="82298"/>
                  </a:lnTo>
                  <a:lnTo>
                    <a:pt x="10399" y="118702"/>
                  </a:lnTo>
                  <a:lnTo>
                    <a:pt x="12225" y="120410"/>
                  </a:lnTo>
                  <a:lnTo>
                    <a:pt x="19850" y="125636"/>
                  </a:lnTo>
                  <a:lnTo>
                    <a:pt x="26852" y="131826"/>
                  </a:lnTo>
                  <a:lnTo>
                    <a:pt x="33121" y="132899"/>
                  </a:lnTo>
                  <a:lnTo>
                    <a:pt x="60361" y="133338"/>
                  </a:lnTo>
                  <a:lnTo>
                    <a:pt x="62465" y="132284"/>
                  </a:lnTo>
                  <a:lnTo>
                    <a:pt x="63869" y="130522"/>
                  </a:lnTo>
                  <a:lnTo>
                    <a:pt x="80816" y="87362"/>
                  </a:lnTo>
                  <a:lnTo>
                    <a:pt x="102009" y="40862"/>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365">
              <a:extLst>
                <a:ext uri="{FF2B5EF4-FFF2-40B4-BE49-F238E27FC236}">
                  <a16:creationId xmlns:a16="http://schemas.microsoft.com/office/drawing/2014/main" id="{9A03F5A2-8DE1-A7A9-79D2-594C2F29A38D}"/>
                </a:ext>
              </a:extLst>
            </p:cNvPr>
            <p:cNvSpPr/>
            <p:nvPr>
              <p:custDataLst>
                <p:tags r:id="rId66"/>
              </p:custDataLst>
            </p:nvPr>
          </p:nvSpPr>
          <p:spPr>
            <a:xfrm>
              <a:off x="7839115" y="1828916"/>
              <a:ext cx="209511" cy="152248"/>
            </a:xfrm>
            <a:custGeom>
              <a:avLst/>
              <a:gdLst/>
              <a:ahLst/>
              <a:cxnLst/>
              <a:rect l="0" t="0" r="0" b="0"/>
              <a:pathLst>
                <a:path w="209511" h="152248">
                  <a:moveTo>
                    <a:pt x="76160" y="37984"/>
                  </a:moveTo>
                  <a:lnTo>
                    <a:pt x="76160" y="37984"/>
                  </a:lnTo>
                  <a:lnTo>
                    <a:pt x="84361" y="37984"/>
                  </a:lnTo>
                  <a:lnTo>
                    <a:pt x="94783" y="28851"/>
                  </a:lnTo>
                  <a:lnTo>
                    <a:pt x="95084" y="23519"/>
                  </a:lnTo>
                  <a:lnTo>
                    <a:pt x="96184" y="21991"/>
                  </a:lnTo>
                  <a:lnTo>
                    <a:pt x="97976" y="20972"/>
                  </a:lnTo>
                  <a:lnTo>
                    <a:pt x="104618" y="18969"/>
                  </a:lnTo>
                  <a:lnTo>
                    <a:pt x="104735" y="9443"/>
                  </a:lnTo>
                  <a:lnTo>
                    <a:pt x="96534" y="1211"/>
                  </a:lnTo>
                  <a:lnTo>
                    <a:pt x="90545" y="277"/>
                  </a:lnTo>
                  <a:lnTo>
                    <a:pt x="82068" y="0"/>
                  </a:lnTo>
                  <a:lnTo>
                    <a:pt x="75964" y="2758"/>
                  </a:lnTo>
                  <a:lnTo>
                    <a:pt x="69722" y="6453"/>
                  </a:lnTo>
                  <a:lnTo>
                    <a:pt x="60259" y="9592"/>
                  </a:lnTo>
                  <a:lnTo>
                    <a:pt x="16227" y="41198"/>
                  </a:lnTo>
                  <a:lnTo>
                    <a:pt x="12481" y="47526"/>
                  </a:lnTo>
                  <a:lnTo>
                    <a:pt x="627" y="85021"/>
                  </a:lnTo>
                  <a:lnTo>
                    <a:pt x="0" y="102743"/>
                  </a:lnTo>
                  <a:lnTo>
                    <a:pt x="7505" y="114768"/>
                  </a:lnTo>
                  <a:lnTo>
                    <a:pt x="8165" y="117748"/>
                  </a:lnTo>
                  <a:lnTo>
                    <a:pt x="9663" y="119735"/>
                  </a:lnTo>
                  <a:lnTo>
                    <a:pt x="17571" y="123186"/>
                  </a:lnTo>
                  <a:lnTo>
                    <a:pt x="23640" y="123554"/>
                  </a:lnTo>
                  <a:lnTo>
                    <a:pt x="29182" y="120818"/>
                  </a:lnTo>
                  <a:lnTo>
                    <a:pt x="35173" y="117132"/>
                  </a:lnTo>
                  <a:lnTo>
                    <a:pt x="47642" y="114766"/>
                  </a:lnTo>
                  <a:lnTo>
                    <a:pt x="50798" y="114572"/>
                  </a:lnTo>
                  <a:lnTo>
                    <a:pt x="57128" y="111534"/>
                  </a:lnTo>
                  <a:lnTo>
                    <a:pt x="104735" y="66553"/>
                  </a:lnTo>
                  <a:lnTo>
                    <a:pt x="111085" y="61265"/>
                  </a:lnTo>
                  <a:lnTo>
                    <a:pt x="117435" y="58914"/>
                  </a:lnTo>
                  <a:lnTo>
                    <a:pt x="119552" y="57229"/>
                  </a:lnTo>
                  <a:lnTo>
                    <a:pt x="132868" y="38507"/>
                  </a:lnTo>
                  <a:lnTo>
                    <a:pt x="133272" y="29829"/>
                  </a:lnTo>
                  <a:lnTo>
                    <a:pt x="133298" y="33921"/>
                  </a:lnTo>
                  <a:lnTo>
                    <a:pt x="132244" y="35276"/>
                  </a:lnTo>
                  <a:lnTo>
                    <a:pt x="120051" y="42684"/>
                  </a:lnTo>
                  <a:lnTo>
                    <a:pt x="116833" y="48187"/>
                  </a:lnTo>
                  <a:lnTo>
                    <a:pt x="114345" y="54160"/>
                  </a:lnTo>
                  <a:lnTo>
                    <a:pt x="97852" y="76102"/>
                  </a:lnTo>
                  <a:lnTo>
                    <a:pt x="95325" y="82442"/>
                  </a:lnTo>
                  <a:lnTo>
                    <a:pt x="89013" y="91961"/>
                  </a:lnTo>
                  <a:lnTo>
                    <a:pt x="86671" y="101485"/>
                  </a:lnTo>
                  <a:lnTo>
                    <a:pt x="85697" y="122220"/>
                  </a:lnTo>
                  <a:lnTo>
                    <a:pt x="90744" y="128324"/>
                  </a:lnTo>
                  <a:lnTo>
                    <a:pt x="96048" y="131052"/>
                  </a:lnTo>
                  <a:lnTo>
                    <a:pt x="111195" y="134005"/>
                  </a:lnTo>
                  <a:lnTo>
                    <a:pt x="123807" y="140716"/>
                  </a:lnTo>
                  <a:lnTo>
                    <a:pt x="171236" y="152094"/>
                  </a:lnTo>
                  <a:lnTo>
                    <a:pt x="184075" y="152247"/>
                  </a:lnTo>
                  <a:lnTo>
                    <a:pt x="190444" y="149445"/>
                  </a:lnTo>
                  <a:lnTo>
                    <a:pt x="203156" y="139023"/>
                  </a:lnTo>
                  <a:lnTo>
                    <a:pt x="206686" y="132985"/>
                  </a:lnTo>
                  <a:lnTo>
                    <a:pt x="209510" y="123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8" name="SMARTInkShape-366">
              <a:extLst>
                <a:ext uri="{FF2B5EF4-FFF2-40B4-BE49-F238E27FC236}">
                  <a16:creationId xmlns:a16="http://schemas.microsoft.com/office/drawing/2014/main" id="{6B0EDDA7-4EE8-B73E-11E3-7515E2528866}"/>
                </a:ext>
              </a:extLst>
            </p:cNvPr>
            <p:cNvSpPr/>
            <p:nvPr>
              <p:custDataLst>
                <p:tags r:id="rId67"/>
              </p:custDataLst>
            </p:nvPr>
          </p:nvSpPr>
          <p:spPr>
            <a:xfrm>
              <a:off x="8086729" y="1743467"/>
              <a:ext cx="38087" cy="266309"/>
            </a:xfrm>
            <a:custGeom>
              <a:avLst/>
              <a:gdLst/>
              <a:ahLst/>
              <a:cxnLst/>
              <a:rect l="0" t="0" r="0" b="0"/>
              <a:pathLst>
                <a:path w="38087" h="266309">
                  <a:moveTo>
                    <a:pt x="28571" y="9133"/>
                  </a:moveTo>
                  <a:lnTo>
                    <a:pt x="28571" y="9133"/>
                  </a:lnTo>
                  <a:lnTo>
                    <a:pt x="33627" y="9133"/>
                  </a:lnTo>
                  <a:lnTo>
                    <a:pt x="35118" y="8075"/>
                  </a:lnTo>
                  <a:lnTo>
                    <a:pt x="36111" y="6311"/>
                  </a:lnTo>
                  <a:lnTo>
                    <a:pt x="37981" y="0"/>
                  </a:lnTo>
                  <a:lnTo>
                    <a:pt x="38086" y="17956"/>
                  </a:lnTo>
                  <a:lnTo>
                    <a:pt x="35269" y="26460"/>
                  </a:lnTo>
                  <a:lnTo>
                    <a:pt x="33037" y="30209"/>
                  </a:lnTo>
                  <a:lnTo>
                    <a:pt x="23906" y="71765"/>
                  </a:lnTo>
                  <a:lnTo>
                    <a:pt x="14417" y="118858"/>
                  </a:lnTo>
                  <a:lnTo>
                    <a:pt x="4894" y="166436"/>
                  </a:lnTo>
                  <a:lnTo>
                    <a:pt x="283" y="211190"/>
                  </a:lnTo>
                  <a:lnTo>
                    <a:pt x="0" y="250383"/>
                  </a:lnTo>
                  <a:lnTo>
                    <a:pt x="1056" y="252516"/>
                  </a:lnTo>
                  <a:lnTo>
                    <a:pt x="2820" y="253939"/>
                  </a:lnTo>
                  <a:lnTo>
                    <a:pt x="9130" y="256617"/>
                  </a:lnTo>
                  <a:lnTo>
                    <a:pt x="9521" y="2663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7" name="SMARTInkShape-Group69">
            <a:extLst>
              <a:ext uri="{FF2B5EF4-FFF2-40B4-BE49-F238E27FC236}">
                <a16:creationId xmlns:a16="http://schemas.microsoft.com/office/drawing/2014/main" id="{27A31703-F8F6-2CC2-95B3-C9BED6AC9DDF}"/>
              </a:ext>
            </a:extLst>
          </p:cNvPr>
          <p:cNvGrpSpPr/>
          <p:nvPr/>
        </p:nvGrpSpPr>
        <p:grpSpPr>
          <a:xfrm>
            <a:off x="600075" y="2828962"/>
            <a:ext cx="1162051" cy="457164"/>
            <a:chOff x="600075" y="2828962"/>
            <a:chExt cx="1162051" cy="457164"/>
          </a:xfrm>
        </p:grpSpPr>
        <p:sp>
          <p:nvSpPr>
            <p:cNvPr id="260" name="SMARTInkShape-367">
              <a:extLst>
                <a:ext uri="{FF2B5EF4-FFF2-40B4-BE49-F238E27FC236}">
                  <a16:creationId xmlns:a16="http://schemas.microsoft.com/office/drawing/2014/main" id="{B385AF31-95F5-046F-27F9-4A5CA7E2C8CD}"/>
                </a:ext>
              </a:extLst>
            </p:cNvPr>
            <p:cNvSpPr/>
            <p:nvPr>
              <p:custDataLst>
                <p:tags r:id="rId56"/>
              </p:custDataLst>
            </p:nvPr>
          </p:nvSpPr>
          <p:spPr>
            <a:xfrm>
              <a:off x="600075" y="2847985"/>
              <a:ext cx="190467" cy="180966"/>
            </a:xfrm>
            <a:custGeom>
              <a:avLst/>
              <a:gdLst/>
              <a:ahLst/>
              <a:cxnLst/>
              <a:rect l="0" t="0" r="0" b="0"/>
              <a:pathLst>
                <a:path w="190467" h="180966">
                  <a:moveTo>
                    <a:pt x="180975" y="9515"/>
                  </a:moveTo>
                  <a:lnTo>
                    <a:pt x="180975" y="9515"/>
                  </a:lnTo>
                  <a:lnTo>
                    <a:pt x="190466" y="9515"/>
                  </a:lnTo>
                  <a:lnTo>
                    <a:pt x="181366" y="9515"/>
                  </a:lnTo>
                  <a:lnTo>
                    <a:pt x="181009" y="1314"/>
                  </a:lnTo>
                  <a:lnTo>
                    <a:pt x="179940" y="873"/>
                  </a:lnTo>
                  <a:lnTo>
                    <a:pt x="144120" y="0"/>
                  </a:lnTo>
                  <a:lnTo>
                    <a:pt x="135314" y="2817"/>
                  </a:lnTo>
                  <a:lnTo>
                    <a:pt x="126815" y="6538"/>
                  </a:lnTo>
                  <a:lnTo>
                    <a:pt x="111188" y="9692"/>
                  </a:lnTo>
                  <a:lnTo>
                    <a:pt x="95889" y="16880"/>
                  </a:lnTo>
                  <a:lnTo>
                    <a:pt x="77620" y="23670"/>
                  </a:lnTo>
                  <a:lnTo>
                    <a:pt x="73972" y="26360"/>
                  </a:lnTo>
                  <a:lnTo>
                    <a:pt x="58759" y="45772"/>
                  </a:lnTo>
                  <a:lnTo>
                    <a:pt x="57627" y="52125"/>
                  </a:lnTo>
                  <a:lnTo>
                    <a:pt x="60184" y="57734"/>
                  </a:lnTo>
                  <a:lnTo>
                    <a:pt x="73146" y="74166"/>
                  </a:lnTo>
                  <a:lnTo>
                    <a:pt x="74843" y="79877"/>
                  </a:lnTo>
                  <a:lnTo>
                    <a:pt x="76353" y="81823"/>
                  </a:lnTo>
                  <a:lnTo>
                    <a:pt x="95445" y="93026"/>
                  </a:lnTo>
                  <a:lnTo>
                    <a:pt x="98555" y="93764"/>
                  </a:lnTo>
                  <a:lnTo>
                    <a:pt x="112209" y="101495"/>
                  </a:lnTo>
                  <a:lnTo>
                    <a:pt x="127203" y="104854"/>
                  </a:lnTo>
                  <a:lnTo>
                    <a:pt x="142288" y="112113"/>
                  </a:lnTo>
                  <a:lnTo>
                    <a:pt x="145659" y="112838"/>
                  </a:lnTo>
                  <a:lnTo>
                    <a:pt x="160009" y="122363"/>
                  </a:lnTo>
                  <a:lnTo>
                    <a:pt x="179209" y="141111"/>
                  </a:lnTo>
                  <a:lnTo>
                    <a:pt x="180190" y="144908"/>
                  </a:lnTo>
                  <a:lnTo>
                    <a:pt x="180929" y="157009"/>
                  </a:lnTo>
                  <a:lnTo>
                    <a:pt x="179886" y="158644"/>
                  </a:lnTo>
                  <a:lnTo>
                    <a:pt x="178132" y="159734"/>
                  </a:lnTo>
                  <a:lnTo>
                    <a:pt x="175905" y="160461"/>
                  </a:lnTo>
                  <a:lnTo>
                    <a:pt x="161675" y="169263"/>
                  </a:lnTo>
                  <a:lnTo>
                    <a:pt x="120269" y="179997"/>
                  </a:lnTo>
                  <a:lnTo>
                    <a:pt x="75971" y="180880"/>
                  </a:lnTo>
                  <a:lnTo>
                    <a:pt x="30541" y="180961"/>
                  </a:lnTo>
                  <a:lnTo>
                    <a:pt x="0" y="1809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1" name="SMARTInkShape-368">
              <a:extLst>
                <a:ext uri="{FF2B5EF4-FFF2-40B4-BE49-F238E27FC236}">
                  <a16:creationId xmlns:a16="http://schemas.microsoft.com/office/drawing/2014/main" id="{CBBD2498-05D8-B9C8-B412-C4B20AE1EF00}"/>
                </a:ext>
              </a:extLst>
            </p:cNvPr>
            <p:cNvSpPr/>
            <p:nvPr>
              <p:custDataLst>
                <p:tags r:id="rId57"/>
              </p:custDataLst>
            </p:nvPr>
          </p:nvSpPr>
          <p:spPr>
            <a:xfrm>
              <a:off x="857265" y="2876943"/>
              <a:ext cx="180961" cy="189977"/>
            </a:xfrm>
            <a:custGeom>
              <a:avLst/>
              <a:gdLst/>
              <a:ahLst/>
              <a:cxnLst/>
              <a:rect l="0" t="0" r="0" b="0"/>
              <a:pathLst>
                <a:path w="180961" h="189977">
                  <a:moveTo>
                    <a:pt x="123810" y="47232"/>
                  </a:moveTo>
                  <a:lnTo>
                    <a:pt x="123810" y="47232"/>
                  </a:lnTo>
                  <a:lnTo>
                    <a:pt x="123810" y="29507"/>
                  </a:lnTo>
                  <a:lnTo>
                    <a:pt x="122752" y="29065"/>
                  </a:lnTo>
                  <a:lnTo>
                    <a:pt x="115609" y="28298"/>
                  </a:lnTo>
                  <a:lnTo>
                    <a:pt x="114873" y="25412"/>
                  </a:lnTo>
                  <a:lnTo>
                    <a:pt x="114286" y="10466"/>
                  </a:lnTo>
                  <a:lnTo>
                    <a:pt x="113227" y="10021"/>
                  </a:lnTo>
                  <a:lnTo>
                    <a:pt x="105152" y="9167"/>
                  </a:lnTo>
                  <a:lnTo>
                    <a:pt x="96593" y="934"/>
                  </a:lnTo>
                  <a:lnTo>
                    <a:pt x="90581" y="0"/>
                  </a:lnTo>
                  <a:lnTo>
                    <a:pt x="85053" y="2604"/>
                  </a:lnTo>
                  <a:lnTo>
                    <a:pt x="79068" y="6231"/>
                  </a:lnTo>
                  <a:lnTo>
                    <a:pt x="53738" y="16481"/>
                  </a:lnTo>
                  <a:lnTo>
                    <a:pt x="25500" y="40921"/>
                  </a:lnTo>
                  <a:lnTo>
                    <a:pt x="4225" y="71751"/>
                  </a:lnTo>
                  <a:lnTo>
                    <a:pt x="1869" y="78591"/>
                  </a:lnTo>
                  <a:lnTo>
                    <a:pt x="7" y="123253"/>
                  </a:lnTo>
                  <a:lnTo>
                    <a:pt x="0" y="126488"/>
                  </a:lnTo>
                  <a:lnTo>
                    <a:pt x="8187" y="153848"/>
                  </a:lnTo>
                  <a:lnTo>
                    <a:pt x="9686" y="156409"/>
                  </a:lnTo>
                  <a:lnTo>
                    <a:pt x="11744" y="158117"/>
                  </a:lnTo>
                  <a:lnTo>
                    <a:pt x="16853" y="161073"/>
                  </a:lnTo>
                  <a:lnTo>
                    <a:pt x="26809" y="169533"/>
                  </a:lnTo>
                  <a:lnTo>
                    <a:pt x="36607" y="170923"/>
                  </a:lnTo>
                  <a:lnTo>
                    <a:pt x="45397" y="164485"/>
                  </a:lnTo>
                  <a:lnTo>
                    <a:pt x="51213" y="162844"/>
                  </a:lnTo>
                  <a:lnTo>
                    <a:pt x="53187" y="161348"/>
                  </a:lnTo>
                  <a:lnTo>
                    <a:pt x="61672" y="148390"/>
                  </a:lnTo>
                  <a:lnTo>
                    <a:pt x="67265" y="145108"/>
                  </a:lnTo>
                  <a:lnTo>
                    <a:pt x="70239" y="144232"/>
                  </a:lnTo>
                  <a:lnTo>
                    <a:pt x="72221" y="142591"/>
                  </a:lnTo>
                  <a:lnTo>
                    <a:pt x="84231" y="125194"/>
                  </a:lnTo>
                  <a:lnTo>
                    <a:pt x="86476" y="116176"/>
                  </a:lnTo>
                  <a:lnTo>
                    <a:pt x="92169" y="107289"/>
                  </a:lnTo>
                  <a:lnTo>
                    <a:pt x="94831" y="96703"/>
                  </a:lnTo>
                  <a:lnTo>
                    <a:pt x="95235" y="66293"/>
                  </a:lnTo>
                  <a:lnTo>
                    <a:pt x="95235" y="71342"/>
                  </a:lnTo>
                  <a:lnTo>
                    <a:pt x="92413" y="76645"/>
                  </a:lnTo>
                  <a:lnTo>
                    <a:pt x="88689" y="82530"/>
                  </a:lnTo>
                  <a:lnTo>
                    <a:pt x="77625" y="115773"/>
                  </a:lnTo>
                  <a:lnTo>
                    <a:pt x="78203" y="119384"/>
                  </a:lnTo>
                  <a:lnTo>
                    <a:pt x="83914" y="135607"/>
                  </a:lnTo>
                  <a:lnTo>
                    <a:pt x="86532" y="157452"/>
                  </a:lnTo>
                  <a:lnTo>
                    <a:pt x="93202" y="170878"/>
                  </a:lnTo>
                  <a:lnTo>
                    <a:pt x="94834" y="178665"/>
                  </a:lnTo>
                  <a:lnTo>
                    <a:pt x="100172" y="185070"/>
                  </a:lnTo>
                  <a:lnTo>
                    <a:pt x="105543" y="187868"/>
                  </a:lnTo>
                  <a:lnTo>
                    <a:pt x="121974" y="189976"/>
                  </a:lnTo>
                  <a:lnTo>
                    <a:pt x="133929" y="182551"/>
                  </a:lnTo>
                  <a:lnTo>
                    <a:pt x="136906" y="181895"/>
                  </a:lnTo>
                  <a:lnTo>
                    <a:pt x="138891" y="180398"/>
                  </a:lnTo>
                  <a:lnTo>
                    <a:pt x="147394" y="167440"/>
                  </a:lnTo>
                  <a:lnTo>
                    <a:pt x="152989" y="164158"/>
                  </a:lnTo>
                  <a:lnTo>
                    <a:pt x="159003" y="161641"/>
                  </a:lnTo>
                  <a:lnTo>
                    <a:pt x="168340" y="155332"/>
                  </a:lnTo>
                  <a:lnTo>
                    <a:pt x="174645" y="153484"/>
                  </a:lnTo>
                  <a:lnTo>
                    <a:pt x="176750" y="151934"/>
                  </a:lnTo>
                  <a:lnTo>
                    <a:pt x="178153" y="149841"/>
                  </a:lnTo>
                  <a:lnTo>
                    <a:pt x="180960" y="1424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2" name="SMARTInkShape-369">
              <a:extLst>
                <a:ext uri="{FF2B5EF4-FFF2-40B4-BE49-F238E27FC236}">
                  <a16:creationId xmlns:a16="http://schemas.microsoft.com/office/drawing/2014/main" id="{556F6F19-2D07-C226-537C-0ECF6BC4989D}"/>
                </a:ext>
              </a:extLst>
            </p:cNvPr>
            <p:cNvSpPr/>
            <p:nvPr>
              <p:custDataLst>
                <p:tags r:id="rId58"/>
              </p:custDataLst>
            </p:nvPr>
          </p:nvSpPr>
          <p:spPr>
            <a:xfrm>
              <a:off x="1038225" y="2962313"/>
              <a:ext cx="228601" cy="123788"/>
            </a:xfrm>
            <a:custGeom>
              <a:avLst/>
              <a:gdLst/>
              <a:ahLst/>
              <a:cxnLst/>
              <a:rect l="0" t="0" r="0" b="0"/>
              <a:pathLst>
                <a:path w="228601" h="123788">
                  <a:moveTo>
                    <a:pt x="0" y="57112"/>
                  </a:moveTo>
                  <a:lnTo>
                    <a:pt x="0" y="57112"/>
                  </a:lnTo>
                  <a:lnTo>
                    <a:pt x="0" y="48911"/>
                  </a:lnTo>
                  <a:lnTo>
                    <a:pt x="1058" y="48470"/>
                  </a:lnTo>
                  <a:lnTo>
                    <a:pt x="5057" y="47979"/>
                  </a:lnTo>
                  <a:lnTo>
                    <a:pt x="6546" y="46790"/>
                  </a:lnTo>
                  <a:lnTo>
                    <a:pt x="8201" y="42647"/>
                  </a:lnTo>
                  <a:lnTo>
                    <a:pt x="10322" y="31363"/>
                  </a:lnTo>
                  <a:lnTo>
                    <a:pt x="21268" y="17006"/>
                  </a:lnTo>
                  <a:lnTo>
                    <a:pt x="23704" y="14500"/>
                  </a:lnTo>
                  <a:lnTo>
                    <a:pt x="29232" y="11715"/>
                  </a:lnTo>
                  <a:lnTo>
                    <a:pt x="36348" y="9927"/>
                  </a:lnTo>
                  <a:lnTo>
                    <a:pt x="47187" y="366"/>
                  </a:lnTo>
                  <a:lnTo>
                    <a:pt x="62087" y="14430"/>
                  </a:lnTo>
                  <a:lnTo>
                    <a:pt x="64636" y="19798"/>
                  </a:lnTo>
                  <a:lnTo>
                    <a:pt x="65315" y="22710"/>
                  </a:lnTo>
                  <a:lnTo>
                    <a:pt x="74035" y="38131"/>
                  </a:lnTo>
                  <a:lnTo>
                    <a:pt x="76197" y="83806"/>
                  </a:lnTo>
                  <a:lnTo>
                    <a:pt x="76200" y="95201"/>
                  </a:lnTo>
                  <a:lnTo>
                    <a:pt x="76200" y="90152"/>
                  </a:lnTo>
                  <a:lnTo>
                    <a:pt x="77258" y="88664"/>
                  </a:lnTo>
                  <a:lnTo>
                    <a:pt x="79022" y="87671"/>
                  </a:lnTo>
                  <a:lnTo>
                    <a:pt x="81257" y="87010"/>
                  </a:lnTo>
                  <a:lnTo>
                    <a:pt x="82746" y="85510"/>
                  </a:lnTo>
                  <a:lnTo>
                    <a:pt x="86522" y="76064"/>
                  </a:lnTo>
                  <a:lnTo>
                    <a:pt x="100890" y="59999"/>
                  </a:lnTo>
                  <a:lnTo>
                    <a:pt x="103624" y="50677"/>
                  </a:lnTo>
                  <a:lnTo>
                    <a:pt x="104263" y="44374"/>
                  </a:lnTo>
                  <a:lnTo>
                    <a:pt x="107370" y="38045"/>
                  </a:lnTo>
                  <a:lnTo>
                    <a:pt x="142444" y="394"/>
                  </a:lnTo>
                  <a:lnTo>
                    <a:pt x="151038" y="8201"/>
                  </a:lnTo>
                  <a:lnTo>
                    <a:pt x="151997" y="14162"/>
                  </a:lnTo>
                  <a:lnTo>
                    <a:pt x="152389" y="41276"/>
                  </a:lnTo>
                  <a:lnTo>
                    <a:pt x="155217" y="47604"/>
                  </a:lnTo>
                  <a:lnTo>
                    <a:pt x="158944" y="53945"/>
                  </a:lnTo>
                  <a:lnTo>
                    <a:pt x="160600" y="60291"/>
                  </a:lnTo>
                  <a:lnTo>
                    <a:pt x="159983" y="63464"/>
                  </a:lnTo>
                  <a:lnTo>
                    <a:pt x="156476" y="69813"/>
                  </a:lnTo>
                  <a:lnTo>
                    <a:pt x="156176" y="71930"/>
                  </a:lnTo>
                  <a:lnTo>
                    <a:pt x="157034" y="73340"/>
                  </a:lnTo>
                  <a:lnTo>
                    <a:pt x="158664" y="74281"/>
                  </a:lnTo>
                  <a:lnTo>
                    <a:pt x="159751" y="75966"/>
                  </a:lnTo>
                  <a:lnTo>
                    <a:pt x="161923" y="85676"/>
                  </a:lnTo>
                  <a:lnTo>
                    <a:pt x="161925" y="80627"/>
                  </a:lnTo>
                  <a:lnTo>
                    <a:pt x="162983" y="79139"/>
                  </a:lnTo>
                  <a:lnTo>
                    <a:pt x="164747" y="78146"/>
                  </a:lnTo>
                  <a:lnTo>
                    <a:pt x="170126" y="76554"/>
                  </a:lnTo>
                  <a:lnTo>
                    <a:pt x="170861" y="73514"/>
                  </a:lnTo>
                  <a:lnTo>
                    <a:pt x="171057" y="71222"/>
                  </a:lnTo>
                  <a:lnTo>
                    <a:pt x="174098" y="65853"/>
                  </a:lnTo>
                  <a:lnTo>
                    <a:pt x="176390" y="62939"/>
                  </a:lnTo>
                  <a:lnTo>
                    <a:pt x="181760" y="59702"/>
                  </a:lnTo>
                  <a:lnTo>
                    <a:pt x="184673" y="58838"/>
                  </a:lnTo>
                  <a:lnTo>
                    <a:pt x="186615" y="57205"/>
                  </a:lnTo>
                  <a:lnTo>
                    <a:pt x="200099" y="38178"/>
                  </a:lnTo>
                  <a:lnTo>
                    <a:pt x="204644" y="33528"/>
                  </a:lnTo>
                  <a:lnTo>
                    <a:pt x="207370" y="27933"/>
                  </a:lnTo>
                  <a:lnTo>
                    <a:pt x="209119" y="20774"/>
                  </a:lnTo>
                  <a:lnTo>
                    <a:pt x="217713" y="10966"/>
                  </a:lnTo>
                  <a:lnTo>
                    <a:pt x="219072" y="0"/>
                  </a:lnTo>
                  <a:lnTo>
                    <a:pt x="224131" y="5030"/>
                  </a:lnTo>
                  <a:lnTo>
                    <a:pt x="226614" y="10328"/>
                  </a:lnTo>
                  <a:lnTo>
                    <a:pt x="228593" y="53940"/>
                  </a:lnTo>
                  <a:lnTo>
                    <a:pt x="228600" y="101300"/>
                  </a:lnTo>
                  <a:lnTo>
                    <a:pt x="228600" y="1237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3" name="SMARTInkShape-370">
              <a:extLst>
                <a:ext uri="{FF2B5EF4-FFF2-40B4-BE49-F238E27FC236}">
                  <a16:creationId xmlns:a16="http://schemas.microsoft.com/office/drawing/2014/main" id="{5D6F60E8-FD37-AC96-E9CA-C572D9A1CC38}"/>
                </a:ext>
              </a:extLst>
            </p:cNvPr>
            <p:cNvSpPr/>
            <p:nvPr>
              <p:custDataLst>
                <p:tags r:id="rId59"/>
              </p:custDataLst>
            </p:nvPr>
          </p:nvSpPr>
          <p:spPr>
            <a:xfrm>
              <a:off x="1371600" y="2973158"/>
              <a:ext cx="9491" cy="312968"/>
            </a:xfrm>
            <a:custGeom>
              <a:avLst/>
              <a:gdLst/>
              <a:ahLst/>
              <a:cxnLst/>
              <a:rect l="0" t="0" r="0" b="0"/>
              <a:pathLst>
                <a:path w="9491" h="312968">
                  <a:moveTo>
                    <a:pt x="0" y="17692"/>
                  </a:moveTo>
                  <a:lnTo>
                    <a:pt x="0" y="17692"/>
                  </a:lnTo>
                  <a:lnTo>
                    <a:pt x="0" y="12636"/>
                  </a:lnTo>
                  <a:lnTo>
                    <a:pt x="1058" y="11146"/>
                  </a:lnTo>
                  <a:lnTo>
                    <a:pt x="2822" y="10153"/>
                  </a:lnTo>
                  <a:lnTo>
                    <a:pt x="8201" y="8559"/>
                  </a:lnTo>
                  <a:lnTo>
                    <a:pt x="8936" y="5520"/>
                  </a:lnTo>
                  <a:lnTo>
                    <a:pt x="9408" y="0"/>
                  </a:lnTo>
                  <a:lnTo>
                    <a:pt x="9490" y="4101"/>
                  </a:lnTo>
                  <a:lnTo>
                    <a:pt x="8444" y="5456"/>
                  </a:lnTo>
                  <a:lnTo>
                    <a:pt x="4458" y="6962"/>
                  </a:lnTo>
                  <a:lnTo>
                    <a:pt x="2972" y="8422"/>
                  </a:lnTo>
                  <a:lnTo>
                    <a:pt x="1321" y="12867"/>
                  </a:lnTo>
                  <a:lnTo>
                    <a:pt x="391" y="26375"/>
                  </a:lnTo>
                  <a:lnTo>
                    <a:pt x="2996" y="34957"/>
                  </a:lnTo>
                  <a:lnTo>
                    <a:pt x="5172" y="38727"/>
                  </a:lnTo>
                  <a:lnTo>
                    <a:pt x="4768" y="51382"/>
                  </a:lnTo>
                  <a:lnTo>
                    <a:pt x="419" y="93505"/>
                  </a:lnTo>
                  <a:lnTo>
                    <a:pt x="37" y="139498"/>
                  </a:lnTo>
                  <a:lnTo>
                    <a:pt x="3" y="182262"/>
                  </a:lnTo>
                  <a:lnTo>
                    <a:pt x="0" y="229460"/>
                  </a:lnTo>
                  <a:lnTo>
                    <a:pt x="0" y="274225"/>
                  </a:lnTo>
                  <a:lnTo>
                    <a:pt x="0" y="3129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371">
              <a:extLst>
                <a:ext uri="{FF2B5EF4-FFF2-40B4-BE49-F238E27FC236}">
                  <a16:creationId xmlns:a16="http://schemas.microsoft.com/office/drawing/2014/main" id="{ED0E4ACA-770F-C6F8-C29F-C0257082164A}"/>
                </a:ext>
              </a:extLst>
            </p:cNvPr>
            <p:cNvSpPr/>
            <p:nvPr>
              <p:custDataLst>
                <p:tags r:id="rId60"/>
              </p:custDataLst>
            </p:nvPr>
          </p:nvSpPr>
          <p:spPr>
            <a:xfrm>
              <a:off x="1381125" y="2954205"/>
              <a:ext cx="104655" cy="112846"/>
            </a:xfrm>
            <a:custGeom>
              <a:avLst/>
              <a:gdLst/>
              <a:ahLst/>
              <a:cxnLst/>
              <a:rect l="0" t="0" r="0" b="0"/>
              <a:pathLst>
                <a:path w="104655" h="112846">
                  <a:moveTo>
                    <a:pt x="0" y="55695"/>
                  </a:moveTo>
                  <a:lnTo>
                    <a:pt x="0" y="55695"/>
                  </a:lnTo>
                  <a:lnTo>
                    <a:pt x="5057" y="50639"/>
                  </a:lnTo>
                  <a:lnTo>
                    <a:pt x="7539" y="45334"/>
                  </a:lnTo>
                  <a:lnTo>
                    <a:pt x="8201" y="42438"/>
                  </a:lnTo>
                  <a:lnTo>
                    <a:pt x="14189" y="33305"/>
                  </a:lnTo>
                  <a:lnTo>
                    <a:pt x="22666" y="23896"/>
                  </a:lnTo>
                  <a:lnTo>
                    <a:pt x="28771" y="20396"/>
                  </a:lnTo>
                  <a:lnTo>
                    <a:pt x="35012" y="17782"/>
                  </a:lnTo>
                  <a:lnTo>
                    <a:pt x="44476" y="11418"/>
                  </a:lnTo>
                  <a:lnTo>
                    <a:pt x="50811" y="9558"/>
                  </a:lnTo>
                  <a:lnTo>
                    <a:pt x="52924" y="8004"/>
                  </a:lnTo>
                  <a:lnTo>
                    <a:pt x="54333" y="5909"/>
                  </a:lnTo>
                  <a:lnTo>
                    <a:pt x="55272" y="3454"/>
                  </a:lnTo>
                  <a:lnTo>
                    <a:pt x="56956" y="1818"/>
                  </a:lnTo>
                  <a:lnTo>
                    <a:pt x="61650" y="0"/>
                  </a:lnTo>
                  <a:lnTo>
                    <a:pt x="64383" y="573"/>
                  </a:lnTo>
                  <a:lnTo>
                    <a:pt x="76375" y="6276"/>
                  </a:lnTo>
                  <a:lnTo>
                    <a:pt x="88934" y="7716"/>
                  </a:lnTo>
                  <a:lnTo>
                    <a:pt x="91040" y="8892"/>
                  </a:lnTo>
                  <a:lnTo>
                    <a:pt x="92443" y="10735"/>
                  </a:lnTo>
                  <a:lnTo>
                    <a:pt x="94002" y="15604"/>
                  </a:lnTo>
                  <a:lnTo>
                    <a:pt x="94695" y="21297"/>
                  </a:lnTo>
                  <a:lnTo>
                    <a:pt x="97826" y="27354"/>
                  </a:lnTo>
                  <a:lnTo>
                    <a:pt x="101686" y="33574"/>
                  </a:lnTo>
                  <a:lnTo>
                    <a:pt x="104165" y="46190"/>
                  </a:lnTo>
                  <a:lnTo>
                    <a:pt x="104654" y="58874"/>
                  </a:lnTo>
                  <a:lnTo>
                    <a:pt x="96563" y="81065"/>
                  </a:lnTo>
                  <a:lnTo>
                    <a:pt x="72894" y="106577"/>
                  </a:lnTo>
                  <a:lnTo>
                    <a:pt x="66617" y="110059"/>
                  </a:lnTo>
                  <a:lnTo>
                    <a:pt x="53964" y="112294"/>
                  </a:lnTo>
                  <a:lnTo>
                    <a:pt x="19050" y="1128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372">
              <a:extLst>
                <a:ext uri="{FF2B5EF4-FFF2-40B4-BE49-F238E27FC236}">
                  <a16:creationId xmlns:a16="http://schemas.microsoft.com/office/drawing/2014/main" id="{8B9556E0-30DE-68B3-F355-6A93220BB794}"/>
                </a:ext>
              </a:extLst>
            </p:cNvPr>
            <p:cNvSpPr/>
            <p:nvPr>
              <p:custDataLst>
                <p:tags r:id="rId61"/>
              </p:custDataLst>
            </p:nvPr>
          </p:nvSpPr>
          <p:spPr>
            <a:xfrm>
              <a:off x="1514490" y="2828962"/>
              <a:ext cx="19033" cy="285714"/>
            </a:xfrm>
            <a:custGeom>
              <a:avLst/>
              <a:gdLst/>
              <a:ahLst/>
              <a:cxnLst/>
              <a:rect l="0" t="0" r="0" b="0"/>
              <a:pathLst>
                <a:path w="19033" h="285714">
                  <a:moveTo>
                    <a:pt x="9510" y="19013"/>
                  </a:moveTo>
                  <a:lnTo>
                    <a:pt x="9510" y="19013"/>
                  </a:lnTo>
                  <a:lnTo>
                    <a:pt x="9510" y="10812"/>
                  </a:lnTo>
                  <a:lnTo>
                    <a:pt x="17711" y="1403"/>
                  </a:lnTo>
                  <a:lnTo>
                    <a:pt x="17094" y="923"/>
                  </a:lnTo>
                  <a:lnTo>
                    <a:pt x="13586" y="390"/>
                  </a:lnTo>
                  <a:lnTo>
                    <a:pt x="13286" y="247"/>
                  </a:lnTo>
                  <a:lnTo>
                    <a:pt x="18069" y="0"/>
                  </a:lnTo>
                  <a:lnTo>
                    <a:pt x="18606" y="2802"/>
                  </a:lnTo>
                  <a:lnTo>
                    <a:pt x="19032" y="48446"/>
                  </a:lnTo>
                  <a:lnTo>
                    <a:pt x="17975" y="60669"/>
                  </a:lnTo>
                  <a:lnTo>
                    <a:pt x="10393" y="99480"/>
                  </a:lnTo>
                  <a:lnTo>
                    <a:pt x="6862" y="131333"/>
                  </a:lnTo>
                  <a:lnTo>
                    <a:pt x="2023" y="154599"/>
                  </a:lnTo>
                  <a:lnTo>
                    <a:pt x="164" y="202170"/>
                  </a:lnTo>
                  <a:lnTo>
                    <a:pt x="0" y="246968"/>
                  </a:lnTo>
                  <a:lnTo>
                    <a:pt x="1050" y="258968"/>
                  </a:lnTo>
                  <a:lnTo>
                    <a:pt x="9510" y="2857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6" name="SMARTInkShape-373">
              <a:extLst>
                <a:ext uri="{FF2B5EF4-FFF2-40B4-BE49-F238E27FC236}">
                  <a16:creationId xmlns:a16="http://schemas.microsoft.com/office/drawing/2014/main" id="{E4A0BACE-1147-148E-7875-E23BFB5CAD18}"/>
                </a:ext>
              </a:extLst>
            </p:cNvPr>
            <p:cNvSpPr/>
            <p:nvPr>
              <p:custDataLst>
                <p:tags r:id="rId62"/>
              </p:custDataLst>
            </p:nvPr>
          </p:nvSpPr>
          <p:spPr>
            <a:xfrm>
              <a:off x="1595091" y="2914661"/>
              <a:ext cx="167035" cy="123800"/>
            </a:xfrm>
            <a:custGeom>
              <a:avLst/>
              <a:gdLst/>
              <a:ahLst/>
              <a:cxnLst/>
              <a:rect l="0" t="0" r="0" b="0"/>
              <a:pathLst>
                <a:path w="167035" h="123800">
                  <a:moveTo>
                    <a:pt x="24159" y="85714"/>
                  </a:moveTo>
                  <a:lnTo>
                    <a:pt x="24159" y="85714"/>
                  </a:lnTo>
                  <a:lnTo>
                    <a:pt x="24159" y="80658"/>
                  </a:lnTo>
                  <a:lnTo>
                    <a:pt x="25217" y="79168"/>
                  </a:lnTo>
                  <a:lnTo>
                    <a:pt x="26981" y="78175"/>
                  </a:lnTo>
                  <a:lnTo>
                    <a:pt x="29216" y="77513"/>
                  </a:lnTo>
                  <a:lnTo>
                    <a:pt x="41493" y="68104"/>
                  </a:lnTo>
                  <a:lnTo>
                    <a:pt x="50474" y="60402"/>
                  </a:lnTo>
                  <a:lnTo>
                    <a:pt x="59355" y="57048"/>
                  </a:lnTo>
                  <a:lnTo>
                    <a:pt x="68689" y="50879"/>
                  </a:lnTo>
                  <a:lnTo>
                    <a:pt x="74995" y="49065"/>
                  </a:lnTo>
                  <a:lnTo>
                    <a:pt x="77100" y="47523"/>
                  </a:lnTo>
                  <a:lnTo>
                    <a:pt x="78503" y="45437"/>
                  </a:lnTo>
                  <a:lnTo>
                    <a:pt x="79438" y="42987"/>
                  </a:lnTo>
                  <a:lnTo>
                    <a:pt x="81120" y="41354"/>
                  </a:lnTo>
                  <a:lnTo>
                    <a:pt x="91424" y="35912"/>
                  </a:lnTo>
                  <a:lnTo>
                    <a:pt x="97446" y="31829"/>
                  </a:lnTo>
                  <a:lnTo>
                    <a:pt x="106787" y="28473"/>
                  </a:lnTo>
                  <a:lnTo>
                    <a:pt x="113093" y="23937"/>
                  </a:lnTo>
                  <a:lnTo>
                    <a:pt x="116602" y="18393"/>
                  </a:lnTo>
                  <a:lnTo>
                    <a:pt x="118854" y="11268"/>
                  </a:lnTo>
                  <a:lnTo>
                    <a:pt x="120098" y="10684"/>
                  </a:lnTo>
                  <a:lnTo>
                    <a:pt x="124301" y="10033"/>
                  </a:lnTo>
                  <a:lnTo>
                    <a:pt x="125845" y="8802"/>
                  </a:lnTo>
                  <a:lnTo>
                    <a:pt x="127561" y="4612"/>
                  </a:lnTo>
                  <a:lnTo>
                    <a:pt x="126961" y="3071"/>
                  </a:lnTo>
                  <a:lnTo>
                    <a:pt x="125502" y="2044"/>
                  </a:lnTo>
                  <a:lnTo>
                    <a:pt x="120613" y="395"/>
                  </a:lnTo>
                  <a:lnTo>
                    <a:pt x="83793" y="0"/>
                  </a:lnTo>
                  <a:lnTo>
                    <a:pt x="74299" y="2816"/>
                  </a:lnTo>
                  <a:lnTo>
                    <a:pt x="39936" y="26557"/>
                  </a:lnTo>
                  <a:lnTo>
                    <a:pt x="11579" y="59926"/>
                  </a:lnTo>
                  <a:lnTo>
                    <a:pt x="7984" y="69314"/>
                  </a:lnTo>
                  <a:lnTo>
                    <a:pt x="5328" y="79484"/>
                  </a:lnTo>
                  <a:lnTo>
                    <a:pt x="621" y="87531"/>
                  </a:lnTo>
                  <a:lnTo>
                    <a:pt x="0" y="91159"/>
                  </a:lnTo>
                  <a:lnTo>
                    <a:pt x="645" y="94635"/>
                  </a:lnTo>
                  <a:lnTo>
                    <a:pt x="3786" y="104585"/>
                  </a:lnTo>
                  <a:lnTo>
                    <a:pt x="4227" y="107820"/>
                  </a:lnTo>
                  <a:lnTo>
                    <a:pt x="7539" y="114236"/>
                  </a:lnTo>
                  <a:lnTo>
                    <a:pt x="13233" y="121922"/>
                  </a:lnTo>
                  <a:lnTo>
                    <a:pt x="16833" y="122973"/>
                  </a:lnTo>
                  <a:lnTo>
                    <a:pt x="46422" y="123799"/>
                  </a:lnTo>
                  <a:lnTo>
                    <a:pt x="89149" y="114681"/>
                  </a:lnTo>
                  <a:lnTo>
                    <a:pt x="136647" y="114299"/>
                  </a:lnTo>
                  <a:lnTo>
                    <a:pt x="167034" y="1142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7" name="SMARTInkShape-Group70">
            <a:extLst>
              <a:ext uri="{FF2B5EF4-FFF2-40B4-BE49-F238E27FC236}">
                <a16:creationId xmlns:a16="http://schemas.microsoft.com/office/drawing/2014/main" id="{0CD2EE34-E04B-34F1-9F85-2CA01C09B131}"/>
              </a:ext>
            </a:extLst>
          </p:cNvPr>
          <p:cNvGrpSpPr/>
          <p:nvPr/>
        </p:nvGrpSpPr>
        <p:grpSpPr>
          <a:xfrm>
            <a:off x="2085975" y="2886075"/>
            <a:ext cx="1571588" cy="247651"/>
            <a:chOff x="2085975" y="2886075"/>
            <a:chExt cx="1571588" cy="247651"/>
          </a:xfrm>
        </p:grpSpPr>
        <p:sp>
          <p:nvSpPr>
            <p:cNvPr id="268" name="SMARTInkShape-374">
              <a:extLst>
                <a:ext uri="{FF2B5EF4-FFF2-40B4-BE49-F238E27FC236}">
                  <a16:creationId xmlns:a16="http://schemas.microsoft.com/office/drawing/2014/main" id="{7B750DF1-D9BB-6349-1D15-1C84EC3EF24E}"/>
                </a:ext>
              </a:extLst>
            </p:cNvPr>
            <p:cNvSpPr/>
            <p:nvPr>
              <p:custDataLst>
                <p:tags r:id="rId47"/>
              </p:custDataLst>
            </p:nvPr>
          </p:nvSpPr>
          <p:spPr>
            <a:xfrm>
              <a:off x="2085975" y="2895600"/>
              <a:ext cx="161926" cy="152362"/>
            </a:xfrm>
            <a:custGeom>
              <a:avLst/>
              <a:gdLst/>
              <a:ahLst/>
              <a:cxnLst/>
              <a:rect l="0" t="0" r="0" b="0"/>
              <a:pathLst>
                <a:path w="161926" h="152362">
                  <a:moveTo>
                    <a:pt x="0" y="38100"/>
                  </a:moveTo>
                  <a:lnTo>
                    <a:pt x="0" y="38100"/>
                  </a:lnTo>
                  <a:lnTo>
                    <a:pt x="0" y="33044"/>
                  </a:lnTo>
                  <a:lnTo>
                    <a:pt x="1058" y="31554"/>
                  </a:lnTo>
                  <a:lnTo>
                    <a:pt x="2822" y="30561"/>
                  </a:lnTo>
                  <a:lnTo>
                    <a:pt x="8201" y="28967"/>
                  </a:lnTo>
                  <a:lnTo>
                    <a:pt x="8936" y="25928"/>
                  </a:lnTo>
                  <a:lnTo>
                    <a:pt x="9522" y="19085"/>
                  </a:lnTo>
                  <a:lnTo>
                    <a:pt x="18658" y="19051"/>
                  </a:lnTo>
                  <a:lnTo>
                    <a:pt x="18934" y="24106"/>
                  </a:lnTo>
                  <a:lnTo>
                    <a:pt x="21821" y="29411"/>
                  </a:lnTo>
                  <a:lnTo>
                    <a:pt x="25573" y="35296"/>
                  </a:lnTo>
                  <a:lnTo>
                    <a:pt x="27686" y="45618"/>
                  </a:lnTo>
                  <a:lnTo>
                    <a:pt x="29555" y="73210"/>
                  </a:lnTo>
                  <a:lnTo>
                    <a:pt x="36156" y="88837"/>
                  </a:lnTo>
                  <a:lnTo>
                    <a:pt x="43756" y="101699"/>
                  </a:lnTo>
                  <a:lnTo>
                    <a:pt x="47537" y="117387"/>
                  </a:lnTo>
                  <a:lnTo>
                    <a:pt x="54937" y="132705"/>
                  </a:lnTo>
                  <a:lnTo>
                    <a:pt x="55675" y="136095"/>
                  </a:lnTo>
                  <a:lnTo>
                    <a:pt x="57225" y="138355"/>
                  </a:lnTo>
                  <a:lnTo>
                    <a:pt x="59316" y="139862"/>
                  </a:lnTo>
                  <a:lnTo>
                    <a:pt x="61769" y="140866"/>
                  </a:lnTo>
                  <a:lnTo>
                    <a:pt x="63404" y="142594"/>
                  </a:lnTo>
                  <a:lnTo>
                    <a:pt x="66245" y="150900"/>
                  </a:lnTo>
                  <a:lnTo>
                    <a:pt x="69306" y="151733"/>
                  </a:lnTo>
                  <a:lnTo>
                    <a:pt x="75797" y="152361"/>
                  </a:lnTo>
                  <a:lnTo>
                    <a:pt x="81137" y="147332"/>
                  </a:lnTo>
                  <a:lnTo>
                    <a:pt x="83686" y="142034"/>
                  </a:lnTo>
                  <a:lnTo>
                    <a:pt x="84365" y="139139"/>
                  </a:lnTo>
                  <a:lnTo>
                    <a:pt x="92003" y="125831"/>
                  </a:lnTo>
                  <a:lnTo>
                    <a:pt x="103324" y="79205"/>
                  </a:lnTo>
                  <a:lnTo>
                    <a:pt x="114391" y="35973"/>
                  </a:lnTo>
                  <a:lnTo>
                    <a:pt x="121618" y="23476"/>
                  </a:lnTo>
                  <a:lnTo>
                    <a:pt x="136652" y="6515"/>
                  </a:lnTo>
                  <a:lnTo>
                    <a:pt x="142932" y="2895"/>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SMARTInkShape-375">
              <a:extLst>
                <a:ext uri="{FF2B5EF4-FFF2-40B4-BE49-F238E27FC236}">
                  <a16:creationId xmlns:a16="http://schemas.microsoft.com/office/drawing/2014/main" id="{45BA0934-98B6-5C43-3EBD-4E41BF37C5AD}"/>
                </a:ext>
              </a:extLst>
            </p:cNvPr>
            <p:cNvSpPr/>
            <p:nvPr>
              <p:custDataLst>
                <p:tags r:id="rId48"/>
              </p:custDataLst>
            </p:nvPr>
          </p:nvSpPr>
          <p:spPr>
            <a:xfrm>
              <a:off x="2286004" y="2914688"/>
              <a:ext cx="190497" cy="171282"/>
            </a:xfrm>
            <a:custGeom>
              <a:avLst/>
              <a:gdLst/>
              <a:ahLst/>
              <a:cxnLst/>
              <a:rect l="0" t="0" r="0" b="0"/>
              <a:pathLst>
                <a:path w="190497" h="171282">
                  <a:moveTo>
                    <a:pt x="114296" y="57112"/>
                  </a:moveTo>
                  <a:lnTo>
                    <a:pt x="114296" y="57112"/>
                  </a:lnTo>
                  <a:lnTo>
                    <a:pt x="119352" y="57112"/>
                  </a:lnTo>
                  <a:lnTo>
                    <a:pt x="120842" y="56054"/>
                  </a:lnTo>
                  <a:lnTo>
                    <a:pt x="121835" y="54290"/>
                  </a:lnTo>
                  <a:lnTo>
                    <a:pt x="123705" y="47979"/>
                  </a:lnTo>
                  <a:lnTo>
                    <a:pt x="123821" y="20347"/>
                  </a:lnTo>
                  <a:lnTo>
                    <a:pt x="115620" y="10929"/>
                  </a:lnTo>
                  <a:lnTo>
                    <a:pt x="114688" y="4857"/>
                  </a:lnTo>
                  <a:lnTo>
                    <a:pt x="113500" y="3226"/>
                  </a:lnTo>
                  <a:lnTo>
                    <a:pt x="111649" y="2138"/>
                  </a:lnTo>
                  <a:lnTo>
                    <a:pt x="103987" y="607"/>
                  </a:lnTo>
                  <a:lnTo>
                    <a:pt x="85644" y="0"/>
                  </a:lnTo>
                  <a:lnTo>
                    <a:pt x="77573" y="2801"/>
                  </a:lnTo>
                  <a:lnTo>
                    <a:pt x="34741" y="35978"/>
                  </a:lnTo>
                  <a:lnTo>
                    <a:pt x="9696" y="76412"/>
                  </a:lnTo>
                  <a:lnTo>
                    <a:pt x="2870" y="92464"/>
                  </a:lnTo>
                  <a:lnTo>
                    <a:pt x="46" y="136047"/>
                  </a:lnTo>
                  <a:lnTo>
                    <a:pt x="0" y="155498"/>
                  </a:lnTo>
                  <a:lnTo>
                    <a:pt x="1057" y="157628"/>
                  </a:lnTo>
                  <a:lnTo>
                    <a:pt x="2820" y="159048"/>
                  </a:lnTo>
                  <a:lnTo>
                    <a:pt x="7601" y="161683"/>
                  </a:lnTo>
                  <a:lnTo>
                    <a:pt x="17330" y="169922"/>
                  </a:lnTo>
                  <a:lnTo>
                    <a:pt x="23594" y="170970"/>
                  </a:lnTo>
                  <a:lnTo>
                    <a:pt x="32152" y="171281"/>
                  </a:lnTo>
                  <a:lnTo>
                    <a:pt x="38277" y="168532"/>
                  </a:lnTo>
                  <a:lnTo>
                    <a:pt x="41391" y="166317"/>
                  </a:lnTo>
                  <a:lnTo>
                    <a:pt x="44853" y="161034"/>
                  </a:lnTo>
                  <a:lnTo>
                    <a:pt x="45775" y="158143"/>
                  </a:lnTo>
                  <a:lnTo>
                    <a:pt x="47449" y="156216"/>
                  </a:lnTo>
                  <a:lnTo>
                    <a:pt x="60716" y="147813"/>
                  </a:lnTo>
                  <a:lnTo>
                    <a:pt x="64025" y="142227"/>
                  </a:lnTo>
                  <a:lnTo>
                    <a:pt x="66553" y="136216"/>
                  </a:lnTo>
                  <a:lnTo>
                    <a:pt x="83078" y="114246"/>
                  </a:lnTo>
                  <a:lnTo>
                    <a:pt x="85605" y="107905"/>
                  </a:lnTo>
                  <a:lnTo>
                    <a:pt x="91919" y="98385"/>
                  </a:lnTo>
                  <a:lnTo>
                    <a:pt x="94260" y="88861"/>
                  </a:lnTo>
                  <a:lnTo>
                    <a:pt x="94808" y="82511"/>
                  </a:lnTo>
                  <a:lnTo>
                    <a:pt x="97874" y="76162"/>
                  </a:lnTo>
                  <a:lnTo>
                    <a:pt x="104367" y="67195"/>
                  </a:lnTo>
                  <a:lnTo>
                    <a:pt x="104760" y="57519"/>
                  </a:lnTo>
                  <a:lnTo>
                    <a:pt x="104767" y="62289"/>
                  </a:lnTo>
                  <a:lnTo>
                    <a:pt x="101947" y="67527"/>
                  </a:lnTo>
                  <a:lnTo>
                    <a:pt x="98224" y="73383"/>
                  </a:lnTo>
                  <a:lnTo>
                    <a:pt x="95834" y="85765"/>
                  </a:lnTo>
                  <a:lnTo>
                    <a:pt x="95362" y="98403"/>
                  </a:lnTo>
                  <a:lnTo>
                    <a:pt x="104382" y="131038"/>
                  </a:lnTo>
                  <a:lnTo>
                    <a:pt x="122378" y="150904"/>
                  </a:lnTo>
                  <a:lnTo>
                    <a:pt x="128450" y="151930"/>
                  </a:lnTo>
                  <a:lnTo>
                    <a:pt x="136951" y="152234"/>
                  </a:lnTo>
                  <a:lnTo>
                    <a:pt x="138925" y="151218"/>
                  </a:lnTo>
                  <a:lnTo>
                    <a:pt x="140240" y="149483"/>
                  </a:lnTo>
                  <a:lnTo>
                    <a:pt x="141117" y="147267"/>
                  </a:lnTo>
                  <a:lnTo>
                    <a:pt x="142760" y="145791"/>
                  </a:lnTo>
                  <a:lnTo>
                    <a:pt x="147408" y="144150"/>
                  </a:lnTo>
                  <a:lnTo>
                    <a:pt x="159015" y="142038"/>
                  </a:lnTo>
                  <a:lnTo>
                    <a:pt x="168351" y="136368"/>
                  </a:lnTo>
                  <a:lnTo>
                    <a:pt x="177820" y="133159"/>
                  </a:lnTo>
                  <a:lnTo>
                    <a:pt x="190496" y="1237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SMARTInkShape-376">
              <a:extLst>
                <a:ext uri="{FF2B5EF4-FFF2-40B4-BE49-F238E27FC236}">
                  <a16:creationId xmlns:a16="http://schemas.microsoft.com/office/drawing/2014/main" id="{391C98A5-9577-6B80-9855-66FED372DBEE}"/>
                </a:ext>
              </a:extLst>
            </p:cNvPr>
            <p:cNvSpPr/>
            <p:nvPr>
              <p:custDataLst>
                <p:tags r:id="rId49"/>
              </p:custDataLst>
            </p:nvPr>
          </p:nvSpPr>
          <p:spPr>
            <a:xfrm>
              <a:off x="2486025" y="2933711"/>
              <a:ext cx="152401" cy="142307"/>
            </a:xfrm>
            <a:custGeom>
              <a:avLst/>
              <a:gdLst/>
              <a:ahLst/>
              <a:cxnLst/>
              <a:rect l="0" t="0" r="0" b="0"/>
              <a:pathLst>
                <a:path w="152401" h="142307">
                  <a:moveTo>
                    <a:pt x="0" y="19039"/>
                  </a:moveTo>
                  <a:lnTo>
                    <a:pt x="0" y="19039"/>
                  </a:lnTo>
                  <a:lnTo>
                    <a:pt x="0" y="13983"/>
                  </a:lnTo>
                  <a:lnTo>
                    <a:pt x="1058" y="12493"/>
                  </a:lnTo>
                  <a:lnTo>
                    <a:pt x="2822" y="11500"/>
                  </a:lnTo>
                  <a:lnTo>
                    <a:pt x="5056" y="10838"/>
                  </a:lnTo>
                  <a:lnTo>
                    <a:pt x="17334" y="1429"/>
                  </a:lnTo>
                  <a:lnTo>
                    <a:pt x="27100" y="115"/>
                  </a:lnTo>
                  <a:lnTo>
                    <a:pt x="36646" y="0"/>
                  </a:lnTo>
                  <a:lnTo>
                    <a:pt x="45417" y="6537"/>
                  </a:lnTo>
                  <a:lnTo>
                    <a:pt x="51230" y="8191"/>
                  </a:lnTo>
                  <a:lnTo>
                    <a:pt x="53204" y="9691"/>
                  </a:lnTo>
                  <a:lnTo>
                    <a:pt x="72236" y="44702"/>
                  </a:lnTo>
                  <a:lnTo>
                    <a:pt x="78790" y="83093"/>
                  </a:lnTo>
                  <a:lnTo>
                    <a:pt x="82643" y="90899"/>
                  </a:lnTo>
                  <a:lnTo>
                    <a:pt x="85319" y="107785"/>
                  </a:lnTo>
                  <a:lnTo>
                    <a:pt x="85690" y="126976"/>
                  </a:lnTo>
                  <a:lnTo>
                    <a:pt x="82887" y="133333"/>
                  </a:lnTo>
                  <a:lnTo>
                    <a:pt x="77521" y="140981"/>
                  </a:lnTo>
                  <a:lnTo>
                    <a:pt x="73965" y="142027"/>
                  </a:lnTo>
                  <a:lnTo>
                    <a:pt x="71535" y="142306"/>
                  </a:lnTo>
                  <a:lnTo>
                    <a:pt x="66012" y="139794"/>
                  </a:lnTo>
                  <a:lnTo>
                    <a:pt x="60031" y="136208"/>
                  </a:lnTo>
                  <a:lnTo>
                    <a:pt x="53844" y="134614"/>
                  </a:lnTo>
                  <a:lnTo>
                    <a:pt x="51771" y="133130"/>
                  </a:lnTo>
                  <a:lnTo>
                    <a:pt x="50389" y="131083"/>
                  </a:lnTo>
                  <a:lnTo>
                    <a:pt x="47795" y="125987"/>
                  </a:lnTo>
                  <a:lnTo>
                    <a:pt x="41443" y="117167"/>
                  </a:lnTo>
                  <a:lnTo>
                    <a:pt x="39090" y="107851"/>
                  </a:lnTo>
                  <a:lnTo>
                    <a:pt x="38230" y="86996"/>
                  </a:lnTo>
                  <a:lnTo>
                    <a:pt x="40980" y="78170"/>
                  </a:lnTo>
                  <a:lnTo>
                    <a:pt x="66750" y="38729"/>
                  </a:lnTo>
                  <a:lnTo>
                    <a:pt x="79390" y="25515"/>
                  </a:lnTo>
                  <a:lnTo>
                    <a:pt x="88554" y="21918"/>
                  </a:lnTo>
                  <a:lnTo>
                    <a:pt x="98624" y="19260"/>
                  </a:lnTo>
                  <a:lnTo>
                    <a:pt x="113712" y="11753"/>
                  </a:lnTo>
                  <a:lnTo>
                    <a:pt x="152400" y="95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1" name="SMARTInkShape-377">
              <a:extLst>
                <a:ext uri="{FF2B5EF4-FFF2-40B4-BE49-F238E27FC236}">
                  <a16:creationId xmlns:a16="http://schemas.microsoft.com/office/drawing/2014/main" id="{24ACD307-C5F2-8A31-C2BC-2CA1D90EA96C}"/>
                </a:ext>
              </a:extLst>
            </p:cNvPr>
            <p:cNvSpPr/>
            <p:nvPr>
              <p:custDataLst>
                <p:tags r:id="rId50"/>
              </p:custDataLst>
            </p:nvPr>
          </p:nvSpPr>
          <p:spPr>
            <a:xfrm>
              <a:off x="2705100" y="2952753"/>
              <a:ext cx="9526" cy="133348"/>
            </a:xfrm>
            <a:custGeom>
              <a:avLst/>
              <a:gdLst/>
              <a:ahLst/>
              <a:cxnLst/>
              <a:rect l="0" t="0" r="0" b="0"/>
              <a:pathLst>
                <a:path w="9526" h="133348">
                  <a:moveTo>
                    <a:pt x="9525" y="9522"/>
                  </a:moveTo>
                  <a:lnTo>
                    <a:pt x="9525" y="9522"/>
                  </a:lnTo>
                  <a:lnTo>
                    <a:pt x="9525" y="0"/>
                  </a:lnTo>
                  <a:lnTo>
                    <a:pt x="9525" y="8199"/>
                  </a:lnTo>
                  <a:lnTo>
                    <a:pt x="1324" y="30864"/>
                  </a:lnTo>
                  <a:lnTo>
                    <a:pt x="15" y="78421"/>
                  </a:lnTo>
                  <a:lnTo>
                    <a:pt x="0" y="125547"/>
                  </a:lnTo>
                  <a:lnTo>
                    <a:pt x="0" y="1333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SMARTInkShape-378">
              <a:extLst>
                <a:ext uri="{FF2B5EF4-FFF2-40B4-BE49-F238E27FC236}">
                  <a16:creationId xmlns:a16="http://schemas.microsoft.com/office/drawing/2014/main" id="{83AAF74E-EB2B-9397-0338-EB9CB6AD18D9}"/>
                </a:ext>
              </a:extLst>
            </p:cNvPr>
            <p:cNvSpPr/>
            <p:nvPr>
              <p:custDataLst>
                <p:tags r:id="rId51"/>
              </p:custDataLst>
            </p:nvPr>
          </p:nvSpPr>
          <p:spPr>
            <a:xfrm>
              <a:off x="2762250" y="2886075"/>
              <a:ext cx="9526" cy="19051"/>
            </a:xfrm>
            <a:custGeom>
              <a:avLst/>
              <a:gdLst/>
              <a:ahLst/>
              <a:cxnLst/>
              <a:rect l="0" t="0" r="0" b="0"/>
              <a:pathLst>
                <a:path w="9526" h="19051">
                  <a:moveTo>
                    <a:pt x="0" y="19050"/>
                  </a:moveTo>
                  <a:lnTo>
                    <a:pt x="0" y="19050"/>
                  </a:lnTo>
                  <a:lnTo>
                    <a:pt x="8201" y="1084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SMARTInkShape-379">
              <a:extLst>
                <a:ext uri="{FF2B5EF4-FFF2-40B4-BE49-F238E27FC236}">
                  <a16:creationId xmlns:a16="http://schemas.microsoft.com/office/drawing/2014/main" id="{CC46A877-2383-199A-490E-AE8568EF8D7F}"/>
                </a:ext>
              </a:extLst>
            </p:cNvPr>
            <p:cNvSpPr/>
            <p:nvPr>
              <p:custDataLst>
                <p:tags r:id="rId52"/>
              </p:custDataLst>
            </p:nvPr>
          </p:nvSpPr>
          <p:spPr>
            <a:xfrm>
              <a:off x="2819449" y="2952870"/>
              <a:ext cx="314277" cy="171331"/>
            </a:xfrm>
            <a:custGeom>
              <a:avLst/>
              <a:gdLst/>
              <a:ahLst/>
              <a:cxnLst/>
              <a:rect l="0" t="0" r="0" b="0"/>
              <a:pathLst>
                <a:path w="314277" h="171331">
                  <a:moveTo>
                    <a:pt x="104726" y="47505"/>
                  </a:moveTo>
                  <a:lnTo>
                    <a:pt x="104726" y="47505"/>
                  </a:lnTo>
                  <a:lnTo>
                    <a:pt x="113859" y="38372"/>
                  </a:lnTo>
                  <a:lnTo>
                    <a:pt x="114251" y="23409"/>
                  </a:lnTo>
                  <a:lnTo>
                    <a:pt x="113193" y="21916"/>
                  </a:lnTo>
                  <a:lnTo>
                    <a:pt x="111429" y="20921"/>
                  </a:lnTo>
                  <a:lnTo>
                    <a:pt x="109195" y="20257"/>
                  </a:lnTo>
                  <a:lnTo>
                    <a:pt x="107705" y="18756"/>
                  </a:lnTo>
                  <a:lnTo>
                    <a:pt x="106051" y="14267"/>
                  </a:lnTo>
                  <a:lnTo>
                    <a:pt x="104550" y="12646"/>
                  </a:lnTo>
                  <a:lnTo>
                    <a:pt x="95103" y="8631"/>
                  </a:lnTo>
                  <a:lnTo>
                    <a:pt x="87881" y="2943"/>
                  </a:lnTo>
                  <a:lnTo>
                    <a:pt x="79038" y="788"/>
                  </a:lnTo>
                  <a:lnTo>
                    <a:pt x="63413" y="0"/>
                  </a:lnTo>
                  <a:lnTo>
                    <a:pt x="57084" y="2755"/>
                  </a:lnTo>
                  <a:lnTo>
                    <a:pt x="25350" y="31680"/>
                  </a:lnTo>
                  <a:lnTo>
                    <a:pt x="4184" y="63559"/>
                  </a:lnTo>
                  <a:lnTo>
                    <a:pt x="322" y="92053"/>
                  </a:lnTo>
                  <a:lnTo>
                    <a:pt x="0" y="115905"/>
                  </a:lnTo>
                  <a:lnTo>
                    <a:pt x="2795" y="123060"/>
                  </a:lnTo>
                  <a:lnTo>
                    <a:pt x="6507" y="129768"/>
                  </a:lnTo>
                  <a:lnTo>
                    <a:pt x="9654" y="139495"/>
                  </a:lnTo>
                  <a:lnTo>
                    <a:pt x="14141" y="145892"/>
                  </a:lnTo>
                  <a:lnTo>
                    <a:pt x="19664" y="149441"/>
                  </a:lnTo>
                  <a:lnTo>
                    <a:pt x="28417" y="151906"/>
                  </a:lnTo>
                  <a:lnTo>
                    <a:pt x="42670" y="152265"/>
                  </a:lnTo>
                  <a:lnTo>
                    <a:pt x="44306" y="151212"/>
                  </a:lnTo>
                  <a:lnTo>
                    <a:pt x="45396" y="149451"/>
                  </a:lnTo>
                  <a:lnTo>
                    <a:pt x="46123" y="147219"/>
                  </a:lnTo>
                  <a:lnTo>
                    <a:pt x="60706" y="129890"/>
                  </a:lnTo>
                  <a:lnTo>
                    <a:pt x="66817" y="126454"/>
                  </a:lnTo>
                  <a:lnTo>
                    <a:pt x="69928" y="125537"/>
                  </a:lnTo>
                  <a:lnTo>
                    <a:pt x="72003" y="123868"/>
                  </a:lnTo>
                  <a:lnTo>
                    <a:pt x="83447" y="104478"/>
                  </a:lnTo>
                  <a:lnTo>
                    <a:pt x="93838" y="69757"/>
                  </a:lnTo>
                  <a:lnTo>
                    <a:pt x="101477" y="59583"/>
                  </a:lnTo>
                  <a:lnTo>
                    <a:pt x="103763" y="50496"/>
                  </a:lnTo>
                  <a:lnTo>
                    <a:pt x="104298" y="44248"/>
                  </a:lnTo>
                  <a:lnTo>
                    <a:pt x="105499" y="42159"/>
                  </a:lnTo>
                  <a:lnTo>
                    <a:pt x="107358" y="40766"/>
                  </a:lnTo>
                  <a:lnTo>
                    <a:pt x="109656" y="39837"/>
                  </a:lnTo>
                  <a:lnTo>
                    <a:pt x="111187" y="38160"/>
                  </a:lnTo>
                  <a:lnTo>
                    <a:pt x="114250" y="28459"/>
                  </a:lnTo>
                  <a:lnTo>
                    <a:pt x="114251" y="72915"/>
                  </a:lnTo>
                  <a:lnTo>
                    <a:pt x="114251" y="88781"/>
                  </a:lnTo>
                  <a:lnTo>
                    <a:pt x="123660" y="131232"/>
                  </a:lnTo>
                  <a:lnTo>
                    <a:pt x="130299" y="140440"/>
                  </a:lnTo>
                  <a:lnTo>
                    <a:pt x="133184" y="151757"/>
                  </a:lnTo>
                  <a:lnTo>
                    <a:pt x="133266" y="147068"/>
                  </a:lnTo>
                  <a:lnTo>
                    <a:pt x="134336" y="145630"/>
                  </a:lnTo>
                  <a:lnTo>
                    <a:pt x="138347" y="144033"/>
                  </a:lnTo>
                  <a:lnTo>
                    <a:pt x="139840" y="142549"/>
                  </a:lnTo>
                  <a:lnTo>
                    <a:pt x="141499" y="138077"/>
                  </a:lnTo>
                  <a:lnTo>
                    <a:pt x="143000" y="136462"/>
                  </a:lnTo>
                  <a:lnTo>
                    <a:pt x="147489" y="134666"/>
                  </a:lnTo>
                  <a:lnTo>
                    <a:pt x="149110" y="133129"/>
                  </a:lnTo>
                  <a:lnTo>
                    <a:pt x="150911" y="128599"/>
                  </a:lnTo>
                  <a:lnTo>
                    <a:pt x="153125" y="117067"/>
                  </a:lnTo>
                  <a:lnTo>
                    <a:pt x="168809" y="95113"/>
                  </a:lnTo>
                  <a:lnTo>
                    <a:pt x="171307" y="88772"/>
                  </a:lnTo>
                  <a:lnTo>
                    <a:pt x="177606" y="79253"/>
                  </a:lnTo>
                  <a:lnTo>
                    <a:pt x="179942" y="69729"/>
                  </a:lnTo>
                  <a:lnTo>
                    <a:pt x="180489" y="63379"/>
                  </a:lnTo>
                  <a:lnTo>
                    <a:pt x="181693" y="61263"/>
                  </a:lnTo>
                  <a:lnTo>
                    <a:pt x="183554" y="59852"/>
                  </a:lnTo>
                  <a:lnTo>
                    <a:pt x="185853" y="58911"/>
                  </a:lnTo>
                  <a:lnTo>
                    <a:pt x="187386" y="57226"/>
                  </a:lnTo>
                  <a:lnTo>
                    <a:pt x="192668" y="46916"/>
                  </a:lnTo>
                  <a:lnTo>
                    <a:pt x="209463" y="28494"/>
                  </a:lnTo>
                  <a:lnTo>
                    <a:pt x="218633" y="28456"/>
                  </a:lnTo>
                  <a:lnTo>
                    <a:pt x="223966" y="33511"/>
                  </a:lnTo>
                  <a:lnTo>
                    <a:pt x="226513" y="38816"/>
                  </a:lnTo>
                  <a:lnTo>
                    <a:pt x="228472" y="64471"/>
                  </a:lnTo>
                  <a:lnTo>
                    <a:pt x="228548" y="97914"/>
                  </a:lnTo>
                  <a:lnTo>
                    <a:pt x="231372" y="104481"/>
                  </a:lnTo>
                  <a:lnTo>
                    <a:pt x="233607" y="107714"/>
                  </a:lnTo>
                  <a:lnTo>
                    <a:pt x="234038" y="110928"/>
                  </a:lnTo>
                  <a:lnTo>
                    <a:pt x="231695" y="117320"/>
                  </a:lnTo>
                  <a:lnTo>
                    <a:pt x="231706" y="120507"/>
                  </a:lnTo>
                  <a:lnTo>
                    <a:pt x="237765" y="140872"/>
                  </a:lnTo>
                  <a:lnTo>
                    <a:pt x="238075" y="152241"/>
                  </a:lnTo>
                  <a:lnTo>
                    <a:pt x="238076" y="147212"/>
                  </a:lnTo>
                  <a:lnTo>
                    <a:pt x="239134" y="145727"/>
                  </a:lnTo>
                  <a:lnTo>
                    <a:pt x="240898" y="144736"/>
                  </a:lnTo>
                  <a:lnTo>
                    <a:pt x="243132" y="144076"/>
                  </a:lnTo>
                  <a:lnTo>
                    <a:pt x="244622" y="142577"/>
                  </a:lnTo>
                  <a:lnTo>
                    <a:pt x="249834" y="132567"/>
                  </a:lnTo>
                  <a:lnTo>
                    <a:pt x="253885" y="126586"/>
                  </a:lnTo>
                  <a:lnTo>
                    <a:pt x="256166" y="117268"/>
                  </a:lnTo>
                  <a:lnTo>
                    <a:pt x="257900" y="106746"/>
                  </a:lnTo>
                  <a:lnTo>
                    <a:pt x="268868" y="76667"/>
                  </a:lnTo>
                  <a:lnTo>
                    <a:pt x="272928" y="69991"/>
                  </a:lnTo>
                  <a:lnTo>
                    <a:pt x="276272" y="60282"/>
                  </a:lnTo>
                  <a:lnTo>
                    <a:pt x="280805" y="53890"/>
                  </a:lnTo>
                  <a:lnTo>
                    <a:pt x="286347" y="50343"/>
                  </a:lnTo>
                  <a:lnTo>
                    <a:pt x="289306" y="49397"/>
                  </a:lnTo>
                  <a:lnTo>
                    <a:pt x="291280" y="47708"/>
                  </a:lnTo>
                  <a:lnTo>
                    <a:pt x="294706" y="39470"/>
                  </a:lnTo>
                  <a:lnTo>
                    <a:pt x="297818" y="38643"/>
                  </a:lnTo>
                  <a:lnTo>
                    <a:pt x="304631" y="37991"/>
                  </a:lnTo>
                  <a:lnTo>
                    <a:pt x="309772" y="43040"/>
                  </a:lnTo>
                  <a:lnTo>
                    <a:pt x="312274" y="48343"/>
                  </a:lnTo>
                  <a:lnTo>
                    <a:pt x="314253" y="92140"/>
                  </a:lnTo>
                  <a:lnTo>
                    <a:pt x="314276" y="136279"/>
                  </a:lnTo>
                  <a:lnTo>
                    <a:pt x="311454" y="142699"/>
                  </a:lnTo>
                  <a:lnTo>
                    <a:pt x="309220" y="145892"/>
                  </a:lnTo>
                  <a:lnTo>
                    <a:pt x="308789" y="149080"/>
                  </a:lnTo>
                  <a:lnTo>
                    <a:pt x="314000" y="166303"/>
                  </a:lnTo>
                  <a:lnTo>
                    <a:pt x="313034" y="167979"/>
                  </a:lnTo>
                  <a:lnTo>
                    <a:pt x="311331" y="169096"/>
                  </a:lnTo>
                  <a:lnTo>
                    <a:pt x="304751" y="1713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SMARTInkShape-380">
              <a:extLst>
                <a:ext uri="{FF2B5EF4-FFF2-40B4-BE49-F238E27FC236}">
                  <a16:creationId xmlns:a16="http://schemas.microsoft.com/office/drawing/2014/main" id="{ACE7AFB1-061E-569E-7FB2-C4DD54DE9503}"/>
                </a:ext>
              </a:extLst>
            </p:cNvPr>
            <p:cNvSpPr/>
            <p:nvPr>
              <p:custDataLst>
                <p:tags r:id="rId53"/>
              </p:custDataLst>
            </p:nvPr>
          </p:nvSpPr>
          <p:spPr>
            <a:xfrm>
              <a:off x="3238501" y="2952754"/>
              <a:ext cx="76190" cy="171316"/>
            </a:xfrm>
            <a:custGeom>
              <a:avLst/>
              <a:gdLst/>
              <a:ahLst/>
              <a:cxnLst/>
              <a:rect l="0" t="0" r="0" b="0"/>
              <a:pathLst>
                <a:path w="76190" h="171316">
                  <a:moveTo>
                    <a:pt x="66674" y="19046"/>
                  </a:moveTo>
                  <a:lnTo>
                    <a:pt x="66674" y="19046"/>
                  </a:lnTo>
                  <a:lnTo>
                    <a:pt x="66674" y="13990"/>
                  </a:lnTo>
                  <a:lnTo>
                    <a:pt x="67732" y="12500"/>
                  </a:lnTo>
                  <a:lnTo>
                    <a:pt x="69496" y="11507"/>
                  </a:lnTo>
                  <a:lnTo>
                    <a:pt x="71730" y="10845"/>
                  </a:lnTo>
                  <a:lnTo>
                    <a:pt x="73220" y="9345"/>
                  </a:lnTo>
                  <a:lnTo>
                    <a:pt x="76189" y="33"/>
                  </a:lnTo>
                  <a:lnTo>
                    <a:pt x="62941" y="0"/>
                  </a:lnTo>
                  <a:lnTo>
                    <a:pt x="61010" y="1057"/>
                  </a:lnTo>
                  <a:lnTo>
                    <a:pt x="59723" y="2820"/>
                  </a:lnTo>
                  <a:lnTo>
                    <a:pt x="57235" y="7601"/>
                  </a:lnTo>
                  <a:lnTo>
                    <a:pt x="22200" y="52060"/>
                  </a:lnTo>
                  <a:lnTo>
                    <a:pt x="12341" y="73623"/>
                  </a:lnTo>
                  <a:lnTo>
                    <a:pt x="661" y="116463"/>
                  </a:lnTo>
                  <a:lnTo>
                    <a:pt x="0" y="163890"/>
                  </a:lnTo>
                  <a:lnTo>
                    <a:pt x="0" y="166409"/>
                  </a:lnTo>
                  <a:lnTo>
                    <a:pt x="1058" y="168088"/>
                  </a:lnTo>
                  <a:lnTo>
                    <a:pt x="2822" y="169207"/>
                  </a:lnTo>
                  <a:lnTo>
                    <a:pt x="8200" y="171004"/>
                  </a:lnTo>
                  <a:lnTo>
                    <a:pt x="19245" y="171315"/>
                  </a:lnTo>
                  <a:lnTo>
                    <a:pt x="27250" y="168566"/>
                  </a:lnTo>
                  <a:lnTo>
                    <a:pt x="38099" y="1619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5" name="SMARTInkShape-381">
              <a:extLst>
                <a:ext uri="{FF2B5EF4-FFF2-40B4-BE49-F238E27FC236}">
                  <a16:creationId xmlns:a16="http://schemas.microsoft.com/office/drawing/2014/main" id="{A851F57B-C9EF-292A-3150-0DD84D34137E}"/>
                </a:ext>
              </a:extLst>
            </p:cNvPr>
            <p:cNvSpPr/>
            <p:nvPr>
              <p:custDataLst>
                <p:tags r:id="rId54"/>
              </p:custDataLst>
            </p:nvPr>
          </p:nvSpPr>
          <p:spPr>
            <a:xfrm>
              <a:off x="3333916" y="2963635"/>
              <a:ext cx="142269" cy="170091"/>
            </a:xfrm>
            <a:custGeom>
              <a:avLst/>
              <a:gdLst/>
              <a:ahLst/>
              <a:cxnLst/>
              <a:rect l="0" t="0" r="0" b="0"/>
              <a:pathLst>
                <a:path w="142269" h="170091">
                  <a:moveTo>
                    <a:pt x="37934" y="46265"/>
                  </a:moveTo>
                  <a:lnTo>
                    <a:pt x="37934" y="46265"/>
                  </a:lnTo>
                  <a:lnTo>
                    <a:pt x="71047" y="46265"/>
                  </a:lnTo>
                  <a:lnTo>
                    <a:pt x="76640" y="43443"/>
                  </a:lnTo>
                  <a:lnTo>
                    <a:pt x="82653" y="39719"/>
                  </a:lnTo>
                  <a:lnTo>
                    <a:pt x="95137" y="37329"/>
                  </a:lnTo>
                  <a:lnTo>
                    <a:pt x="107795" y="36856"/>
                  </a:lnTo>
                  <a:lnTo>
                    <a:pt x="114139" y="33970"/>
                  </a:lnTo>
                  <a:lnTo>
                    <a:pt x="120486" y="30217"/>
                  </a:lnTo>
                  <a:lnTo>
                    <a:pt x="131303" y="27611"/>
                  </a:lnTo>
                  <a:lnTo>
                    <a:pt x="142268" y="18092"/>
                  </a:lnTo>
                  <a:lnTo>
                    <a:pt x="134470" y="9525"/>
                  </a:lnTo>
                  <a:lnTo>
                    <a:pt x="125833" y="7375"/>
                  </a:lnTo>
                  <a:lnTo>
                    <a:pt x="117013" y="1698"/>
                  </a:lnTo>
                  <a:lnTo>
                    <a:pt x="110827" y="0"/>
                  </a:lnTo>
                  <a:lnTo>
                    <a:pt x="73538" y="8420"/>
                  </a:lnTo>
                  <a:lnTo>
                    <a:pt x="40145" y="27416"/>
                  </a:lnTo>
                  <a:lnTo>
                    <a:pt x="32567" y="34712"/>
                  </a:lnTo>
                  <a:lnTo>
                    <a:pt x="4093" y="81106"/>
                  </a:lnTo>
                  <a:lnTo>
                    <a:pt x="395" y="110172"/>
                  </a:lnTo>
                  <a:lnTo>
                    <a:pt x="0" y="123879"/>
                  </a:lnTo>
                  <a:lnTo>
                    <a:pt x="2730" y="131208"/>
                  </a:lnTo>
                  <a:lnTo>
                    <a:pt x="6413" y="137992"/>
                  </a:lnTo>
                  <a:lnTo>
                    <a:pt x="9545" y="147762"/>
                  </a:lnTo>
                  <a:lnTo>
                    <a:pt x="14027" y="154169"/>
                  </a:lnTo>
                  <a:lnTo>
                    <a:pt x="19548" y="157723"/>
                  </a:lnTo>
                  <a:lnTo>
                    <a:pt x="31715" y="160003"/>
                  </a:lnTo>
                  <a:lnTo>
                    <a:pt x="78269" y="160559"/>
                  </a:lnTo>
                  <a:lnTo>
                    <a:pt x="88669" y="161621"/>
                  </a:lnTo>
                  <a:lnTo>
                    <a:pt x="104609" y="1700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SMARTInkShape-382">
              <a:extLst>
                <a:ext uri="{FF2B5EF4-FFF2-40B4-BE49-F238E27FC236}">
                  <a16:creationId xmlns:a16="http://schemas.microsoft.com/office/drawing/2014/main" id="{7E5B39FD-3A06-5745-A5BB-4435EDDB107B}"/>
                </a:ext>
              </a:extLst>
            </p:cNvPr>
            <p:cNvSpPr/>
            <p:nvPr>
              <p:custDataLst>
                <p:tags r:id="rId55"/>
              </p:custDataLst>
            </p:nvPr>
          </p:nvSpPr>
          <p:spPr>
            <a:xfrm>
              <a:off x="3505200" y="2952761"/>
              <a:ext cx="152363" cy="180965"/>
            </a:xfrm>
            <a:custGeom>
              <a:avLst/>
              <a:gdLst/>
              <a:ahLst/>
              <a:cxnLst/>
              <a:rect l="0" t="0" r="0" b="0"/>
              <a:pathLst>
                <a:path w="152363" h="180965">
                  <a:moveTo>
                    <a:pt x="123825" y="57139"/>
                  </a:moveTo>
                  <a:lnTo>
                    <a:pt x="123825" y="57139"/>
                  </a:lnTo>
                  <a:lnTo>
                    <a:pt x="139013" y="40893"/>
                  </a:lnTo>
                  <a:lnTo>
                    <a:pt x="144934" y="28491"/>
                  </a:lnTo>
                  <a:lnTo>
                    <a:pt x="149082" y="22181"/>
                  </a:lnTo>
                  <a:lnTo>
                    <a:pt x="151963" y="11391"/>
                  </a:lnTo>
                  <a:lnTo>
                    <a:pt x="152362" y="1477"/>
                  </a:lnTo>
                  <a:lnTo>
                    <a:pt x="151316" y="981"/>
                  </a:lnTo>
                  <a:lnTo>
                    <a:pt x="129734" y="0"/>
                  </a:lnTo>
                  <a:lnTo>
                    <a:pt x="123629" y="2816"/>
                  </a:lnTo>
                  <a:lnTo>
                    <a:pt x="120519" y="5049"/>
                  </a:lnTo>
                  <a:lnTo>
                    <a:pt x="74147" y="24625"/>
                  </a:lnTo>
                  <a:lnTo>
                    <a:pt x="66773" y="29513"/>
                  </a:lnTo>
                  <a:lnTo>
                    <a:pt x="43440" y="51841"/>
                  </a:lnTo>
                  <a:lnTo>
                    <a:pt x="40474" y="57606"/>
                  </a:lnTo>
                  <a:lnTo>
                    <a:pt x="38308" y="76230"/>
                  </a:lnTo>
                  <a:lnTo>
                    <a:pt x="38141" y="88897"/>
                  </a:lnTo>
                  <a:lnTo>
                    <a:pt x="39186" y="91011"/>
                  </a:lnTo>
                  <a:lnTo>
                    <a:pt x="40941" y="92421"/>
                  </a:lnTo>
                  <a:lnTo>
                    <a:pt x="45712" y="95045"/>
                  </a:lnTo>
                  <a:lnTo>
                    <a:pt x="65201" y="112834"/>
                  </a:lnTo>
                  <a:lnTo>
                    <a:pt x="73988" y="115060"/>
                  </a:lnTo>
                  <a:lnTo>
                    <a:pt x="93772" y="131895"/>
                  </a:lnTo>
                  <a:lnTo>
                    <a:pt x="95120" y="141413"/>
                  </a:lnTo>
                  <a:lnTo>
                    <a:pt x="95250" y="160463"/>
                  </a:lnTo>
                  <a:lnTo>
                    <a:pt x="90193" y="166541"/>
                  </a:lnTo>
                  <a:lnTo>
                    <a:pt x="84889" y="169262"/>
                  </a:lnTo>
                  <a:lnTo>
                    <a:pt x="71652" y="171311"/>
                  </a:lnTo>
                  <a:lnTo>
                    <a:pt x="26415" y="171439"/>
                  </a:lnTo>
                  <a:lnTo>
                    <a:pt x="23959" y="171439"/>
                  </a:lnTo>
                  <a:lnTo>
                    <a:pt x="22323" y="172497"/>
                  </a:lnTo>
                  <a:lnTo>
                    <a:pt x="21232" y="174261"/>
                  </a:lnTo>
                  <a:lnTo>
                    <a:pt x="20505" y="176495"/>
                  </a:lnTo>
                  <a:lnTo>
                    <a:pt x="18962" y="177985"/>
                  </a:lnTo>
                  <a:lnTo>
                    <a:pt x="9955" y="180848"/>
                  </a:lnTo>
                  <a:lnTo>
                    <a:pt x="0" y="1809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0" name="SMARTInkShape-Group71">
            <a:extLst>
              <a:ext uri="{FF2B5EF4-FFF2-40B4-BE49-F238E27FC236}">
                <a16:creationId xmlns:a16="http://schemas.microsoft.com/office/drawing/2014/main" id="{51F9F690-A708-AA97-A239-89F73DB61964}"/>
              </a:ext>
            </a:extLst>
          </p:cNvPr>
          <p:cNvGrpSpPr/>
          <p:nvPr/>
        </p:nvGrpSpPr>
        <p:grpSpPr>
          <a:xfrm>
            <a:off x="4238625" y="2933700"/>
            <a:ext cx="19051" cy="123826"/>
            <a:chOff x="4238625" y="2933700"/>
            <a:chExt cx="19051" cy="123826"/>
          </a:xfrm>
        </p:grpSpPr>
        <p:sp>
          <p:nvSpPr>
            <p:cNvPr id="278" name="SMARTInkShape-383">
              <a:extLst>
                <a:ext uri="{FF2B5EF4-FFF2-40B4-BE49-F238E27FC236}">
                  <a16:creationId xmlns:a16="http://schemas.microsoft.com/office/drawing/2014/main" id="{9B265C3C-556D-A03F-AC5F-E4947222AFB0}"/>
                </a:ext>
              </a:extLst>
            </p:cNvPr>
            <p:cNvSpPr/>
            <p:nvPr>
              <p:custDataLst>
                <p:tags r:id="rId45"/>
              </p:custDataLst>
            </p:nvPr>
          </p:nvSpPr>
          <p:spPr>
            <a:xfrm>
              <a:off x="4238625" y="29337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384">
              <a:extLst>
                <a:ext uri="{FF2B5EF4-FFF2-40B4-BE49-F238E27FC236}">
                  <a16:creationId xmlns:a16="http://schemas.microsoft.com/office/drawing/2014/main" id="{D4E06FF2-AABD-5354-1320-C7CBB5582FFF}"/>
                </a:ext>
              </a:extLst>
            </p:cNvPr>
            <p:cNvSpPr/>
            <p:nvPr>
              <p:custDataLst>
                <p:tags r:id="rId46"/>
              </p:custDataLst>
            </p:nvPr>
          </p:nvSpPr>
          <p:spPr>
            <a:xfrm>
              <a:off x="4238625" y="3048116"/>
              <a:ext cx="19051" cy="9410"/>
            </a:xfrm>
            <a:custGeom>
              <a:avLst/>
              <a:gdLst/>
              <a:ahLst/>
              <a:cxnLst/>
              <a:rect l="0" t="0" r="0" b="0"/>
              <a:pathLst>
                <a:path w="19051" h="9410">
                  <a:moveTo>
                    <a:pt x="0" y="9409"/>
                  </a:moveTo>
                  <a:lnTo>
                    <a:pt x="0" y="9409"/>
                  </a:lnTo>
                  <a:lnTo>
                    <a:pt x="0" y="276"/>
                  </a:lnTo>
                  <a:lnTo>
                    <a:pt x="5056" y="0"/>
                  </a:lnTo>
                  <a:lnTo>
                    <a:pt x="6546" y="1020"/>
                  </a:lnTo>
                  <a:lnTo>
                    <a:pt x="7539" y="2758"/>
                  </a:lnTo>
                  <a:lnTo>
                    <a:pt x="8201" y="4975"/>
                  </a:lnTo>
                  <a:lnTo>
                    <a:pt x="9701" y="6453"/>
                  </a:lnTo>
                  <a:lnTo>
                    <a:pt x="19050" y="9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9" name="SMARTInkShape-Group72">
            <a:extLst>
              <a:ext uri="{FF2B5EF4-FFF2-40B4-BE49-F238E27FC236}">
                <a16:creationId xmlns:a16="http://schemas.microsoft.com/office/drawing/2014/main" id="{B19A050F-68C8-5996-C7EF-EA42EFE8FF3D}"/>
              </a:ext>
            </a:extLst>
          </p:cNvPr>
          <p:cNvGrpSpPr/>
          <p:nvPr/>
        </p:nvGrpSpPr>
        <p:grpSpPr>
          <a:xfrm>
            <a:off x="4680812" y="2771775"/>
            <a:ext cx="919889" cy="552451"/>
            <a:chOff x="4680812" y="2771775"/>
            <a:chExt cx="919889" cy="552451"/>
          </a:xfrm>
        </p:grpSpPr>
        <p:sp>
          <p:nvSpPr>
            <p:cNvPr id="281" name="SMARTInkShape-385">
              <a:extLst>
                <a:ext uri="{FF2B5EF4-FFF2-40B4-BE49-F238E27FC236}">
                  <a16:creationId xmlns:a16="http://schemas.microsoft.com/office/drawing/2014/main" id="{6FE94304-D8F4-CE1E-7178-9958071F4107}"/>
                </a:ext>
              </a:extLst>
            </p:cNvPr>
            <p:cNvSpPr/>
            <p:nvPr>
              <p:custDataLst>
                <p:tags r:id="rId37"/>
              </p:custDataLst>
            </p:nvPr>
          </p:nvSpPr>
          <p:spPr>
            <a:xfrm>
              <a:off x="4686300" y="2924175"/>
              <a:ext cx="9526" cy="400051"/>
            </a:xfrm>
            <a:custGeom>
              <a:avLst/>
              <a:gdLst/>
              <a:ahLst/>
              <a:cxnLst/>
              <a:rect l="0" t="0" r="0" b="0"/>
              <a:pathLst>
                <a:path w="9526" h="400051">
                  <a:moveTo>
                    <a:pt x="9525" y="0"/>
                  </a:moveTo>
                  <a:lnTo>
                    <a:pt x="9525" y="0"/>
                  </a:lnTo>
                  <a:lnTo>
                    <a:pt x="9525" y="43229"/>
                  </a:lnTo>
                  <a:lnTo>
                    <a:pt x="8467" y="86400"/>
                  </a:lnTo>
                  <a:lnTo>
                    <a:pt x="4037" y="114500"/>
                  </a:lnTo>
                  <a:lnTo>
                    <a:pt x="8594" y="161951"/>
                  </a:lnTo>
                  <a:lnTo>
                    <a:pt x="9403" y="209554"/>
                  </a:lnTo>
                  <a:lnTo>
                    <a:pt x="9508" y="257176"/>
                  </a:lnTo>
                  <a:lnTo>
                    <a:pt x="9523" y="304800"/>
                  </a:lnTo>
                  <a:lnTo>
                    <a:pt x="1324" y="348693"/>
                  </a:lnTo>
                  <a:lnTo>
                    <a:pt x="5749" y="373481"/>
                  </a:lnTo>
                  <a:lnTo>
                    <a:pt x="0" y="400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386">
              <a:extLst>
                <a:ext uri="{FF2B5EF4-FFF2-40B4-BE49-F238E27FC236}">
                  <a16:creationId xmlns:a16="http://schemas.microsoft.com/office/drawing/2014/main" id="{CDB37BEA-C878-CFE1-138C-F871248731F6}"/>
                </a:ext>
              </a:extLst>
            </p:cNvPr>
            <p:cNvSpPr/>
            <p:nvPr>
              <p:custDataLst>
                <p:tags r:id="rId38"/>
              </p:custDataLst>
            </p:nvPr>
          </p:nvSpPr>
          <p:spPr>
            <a:xfrm>
              <a:off x="4680812" y="2935063"/>
              <a:ext cx="157723" cy="103413"/>
            </a:xfrm>
            <a:custGeom>
              <a:avLst/>
              <a:gdLst/>
              <a:ahLst/>
              <a:cxnLst/>
              <a:rect l="0" t="0" r="0" b="0"/>
              <a:pathLst>
                <a:path w="157723" h="103413">
                  <a:moveTo>
                    <a:pt x="5488" y="65312"/>
                  </a:moveTo>
                  <a:lnTo>
                    <a:pt x="5488" y="65312"/>
                  </a:lnTo>
                  <a:lnTo>
                    <a:pt x="432" y="65312"/>
                  </a:lnTo>
                  <a:lnTo>
                    <a:pt x="0" y="64254"/>
                  </a:lnTo>
                  <a:lnTo>
                    <a:pt x="2344" y="60256"/>
                  </a:lnTo>
                  <a:lnTo>
                    <a:pt x="19595" y="41714"/>
                  </a:lnTo>
                  <a:lnTo>
                    <a:pt x="25163" y="38949"/>
                  </a:lnTo>
                  <a:lnTo>
                    <a:pt x="28130" y="38212"/>
                  </a:lnTo>
                  <a:lnTo>
                    <a:pt x="30108" y="36662"/>
                  </a:lnTo>
                  <a:lnTo>
                    <a:pt x="38598" y="23609"/>
                  </a:lnTo>
                  <a:lnTo>
                    <a:pt x="47015" y="20319"/>
                  </a:lnTo>
                  <a:lnTo>
                    <a:pt x="56753" y="17799"/>
                  </a:lnTo>
                  <a:lnTo>
                    <a:pt x="71628" y="10380"/>
                  </a:lnTo>
                  <a:lnTo>
                    <a:pt x="87967" y="7395"/>
                  </a:lnTo>
                  <a:lnTo>
                    <a:pt x="98600" y="1703"/>
                  </a:lnTo>
                  <a:lnTo>
                    <a:pt x="108960" y="0"/>
                  </a:lnTo>
                  <a:lnTo>
                    <a:pt x="117797" y="2065"/>
                  </a:lnTo>
                  <a:lnTo>
                    <a:pt x="125253" y="5452"/>
                  </a:lnTo>
                  <a:lnTo>
                    <a:pt x="135401" y="8418"/>
                  </a:lnTo>
                  <a:lnTo>
                    <a:pt x="151504" y="21314"/>
                  </a:lnTo>
                  <a:lnTo>
                    <a:pt x="155051" y="27413"/>
                  </a:lnTo>
                  <a:lnTo>
                    <a:pt x="157722" y="44392"/>
                  </a:lnTo>
                  <a:lnTo>
                    <a:pt x="152782" y="50764"/>
                  </a:lnTo>
                  <a:lnTo>
                    <a:pt x="111899" y="78046"/>
                  </a:lnTo>
                  <a:lnTo>
                    <a:pt x="67295" y="91655"/>
                  </a:lnTo>
                  <a:lnTo>
                    <a:pt x="39106" y="94651"/>
                  </a:lnTo>
                  <a:lnTo>
                    <a:pt x="24907" y="101368"/>
                  </a:lnTo>
                  <a:lnTo>
                    <a:pt x="15013" y="1034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387">
              <a:extLst>
                <a:ext uri="{FF2B5EF4-FFF2-40B4-BE49-F238E27FC236}">
                  <a16:creationId xmlns:a16="http://schemas.microsoft.com/office/drawing/2014/main" id="{A3E6360D-A75B-BDD7-A44A-71ADAEE5F0BE}"/>
                </a:ext>
              </a:extLst>
            </p:cNvPr>
            <p:cNvSpPr/>
            <p:nvPr>
              <p:custDataLst>
                <p:tags r:id="rId39"/>
              </p:custDataLst>
            </p:nvPr>
          </p:nvSpPr>
          <p:spPr>
            <a:xfrm>
              <a:off x="4870795" y="2952753"/>
              <a:ext cx="106387" cy="123774"/>
            </a:xfrm>
            <a:custGeom>
              <a:avLst/>
              <a:gdLst/>
              <a:ahLst/>
              <a:cxnLst/>
              <a:rect l="0" t="0" r="0" b="0"/>
              <a:pathLst>
                <a:path w="106387" h="123774">
                  <a:moveTo>
                    <a:pt x="34580" y="47622"/>
                  </a:moveTo>
                  <a:lnTo>
                    <a:pt x="34580" y="47622"/>
                  </a:lnTo>
                  <a:lnTo>
                    <a:pt x="53203" y="28998"/>
                  </a:lnTo>
                  <a:lnTo>
                    <a:pt x="53593" y="20409"/>
                  </a:lnTo>
                  <a:lnTo>
                    <a:pt x="54664" y="19955"/>
                  </a:lnTo>
                  <a:lnTo>
                    <a:pt x="61828" y="19167"/>
                  </a:lnTo>
                  <a:lnTo>
                    <a:pt x="62566" y="16278"/>
                  </a:lnTo>
                  <a:lnTo>
                    <a:pt x="63155" y="1322"/>
                  </a:lnTo>
                  <a:lnTo>
                    <a:pt x="62097" y="880"/>
                  </a:lnTo>
                  <a:lnTo>
                    <a:pt x="40407" y="0"/>
                  </a:lnTo>
                  <a:lnTo>
                    <a:pt x="34347" y="2820"/>
                  </a:lnTo>
                  <a:lnTo>
                    <a:pt x="31250" y="5055"/>
                  </a:lnTo>
                  <a:lnTo>
                    <a:pt x="27809" y="10359"/>
                  </a:lnTo>
                  <a:lnTo>
                    <a:pt x="25220" y="16244"/>
                  </a:lnTo>
                  <a:lnTo>
                    <a:pt x="2713" y="41287"/>
                  </a:lnTo>
                  <a:lnTo>
                    <a:pt x="1694" y="45515"/>
                  </a:lnTo>
                  <a:lnTo>
                    <a:pt x="3199" y="60521"/>
                  </a:lnTo>
                  <a:lnTo>
                    <a:pt x="172" y="68524"/>
                  </a:lnTo>
                  <a:lnTo>
                    <a:pt x="0" y="72140"/>
                  </a:lnTo>
                  <a:lnTo>
                    <a:pt x="6396" y="91994"/>
                  </a:lnTo>
                  <a:lnTo>
                    <a:pt x="28370" y="117469"/>
                  </a:lnTo>
                  <a:lnTo>
                    <a:pt x="34642" y="120999"/>
                  </a:lnTo>
                  <a:lnTo>
                    <a:pt x="47292" y="123264"/>
                  </a:lnTo>
                  <a:lnTo>
                    <a:pt x="71387" y="123773"/>
                  </a:lnTo>
                  <a:lnTo>
                    <a:pt x="74993" y="122731"/>
                  </a:lnTo>
                  <a:lnTo>
                    <a:pt x="77397" y="120978"/>
                  </a:lnTo>
                  <a:lnTo>
                    <a:pt x="79000" y="118751"/>
                  </a:lnTo>
                  <a:lnTo>
                    <a:pt x="81126" y="117266"/>
                  </a:lnTo>
                  <a:lnTo>
                    <a:pt x="86312" y="115616"/>
                  </a:lnTo>
                  <a:lnTo>
                    <a:pt x="92144" y="109239"/>
                  </a:lnTo>
                  <a:lnTo>
                    <a:pt x="105778" y="85953"/>
                  </a:lnTo>
                  <a:lnTo>
                    <a:pt x="106386" y="81643"/>
                  </a:lnTo>
                  <a:lnTo>
                    <a:pt x="101517" y="45860"/>
                  </a:lnTo>
                  <a:lnTo>
                    <a:pt x="99312" y="42214"/>
                  </a:lnTo>
                  <a:lnTo>
                    <a:pt x="77940" y="24110"/>
                  </a:lnTo>
                  <a:lnTo>
                    <a:pt x="69373" y="21297"/>
                  </a:lnTo>
                  <a:lnTo>
                    <a:pt x="34580" y="190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388">
              <a:extLst>
                <a:ext uri="{FF2B5EF4-FFF2-40B4-BE49-F238E27FC236}">
                  <a16:creationId xmlns:a16="http://schemas.microsoft.com/office/drawing/2014/main" id="{97A68BED-BF91-0473-96AF-6B1ADCA9A23D}"/>
                </a:ext>
              </a:extLst>
            </p:cNvPr>
            <p:cNvSpPr/>
            <p:nvPr>
              <p:custDataLst>
                <p:tags r:id="rId40"/>
              </p:custDataLst>
            </p:nvPr>
          </p:nvSpPr>
          <p:spPr>
            <a:xfrm>
              <a:off x="4972050" y="29718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5" name="SMARTInkShape-389">
              <a:extLst>
                <a:ext uri="{FF2B5EF4-FFF2-40B4-BE49-F238E27FC236}">
                  <a16:creationId xmlns:a16="http://schemas.microsoft.com/office/drawing/2014/main" id="{45F574CC-4AB7-8336-CF5E-92795B22D15B}"/>
                </a:ext>
              </a:extLst>
            </p:cNvPr>
            <p:cNvSpPr/>
            <p:nvPr>
              <p:custDataLst>
                <p:tags r:id="rId41"/>
              </p:custDataLst>
            </p:nvPr>
          </p:nvSpPr>
          <p:spPr>
            <a:xfrm>
              <a:off x="5019795" y="2943225"/>
              <a:ext cx="100247" cy="122337"/>
            </a:xfrm>
            <a:custGeom>
              <a:avLst/>
              <a:gdLst/>
              <a:ahLst/>
              <a:cxnLst/>
              <a:rect l="0" t="0" r="0" b="0"/>
              <a:pathLst>
                <a:path w="100247" h="122337">
                  <a:moveTo>
                    <a:pt x="37980" y="28575"/>
                  </a:moveTo>
                  <a:lnTo>
                    <a:pt x="37980" y="28575"/>
                  </a:lnTo>
                  <a:lnTo>
                    <a:pt x="43036" y="28575"/>
                  </a:lnTo>
                  <a:lnTo>
                    <a:pt x="44525" y="27517"/>
                  </a:lnTo>
                  <a:lnTo>
                    <a:pt x="45519" y="25753"/>
                  </a:lnTo>
                  <a:lnTo>
                    <a:pt x="47112" y="20374"/>
                  </a:lnTo>
                  <a:lnTo>
                    <a:pt x="50153" y="19639"/>
                  </a:lnTo>
                  <a:lnTo>
                    <a:pt x="52445" y="19442"/>
                  </a:lnTo>
                  <a:lnTo>
                    <a:pt x="53974" y="18253"/>
                  </a:lnTo>
                  <a:lnTo>
                    <a:pt x="57007" y="9604"/>
                  </a:lnTo>
                  <a:lnTo>
                    <a:pt x="57030" y="9528"/>
                  </a:lnTo>
                  <a:lnTo>
                    <a:pt x="57030" y="4469"/>
                  </a:lnTo>
                  <a:lnTo>
                    <a:pt x="55972" y="2979"/>
                  </a:lnTo>
                  <a:lnTo>
                    <a:pt x="54208" y="1986"/>
                  </a:lnTo>
                  <a:lnTo>
                    <a:pt x="47621" y="35"/>
                  </a:lnTo>
                  <a:lnTo>
                    <a:pt x="42482" y="10"/>
                  </a:lnTo>
                  <a:lnTo>
                    <a:pt x="37160" y="2827"/>
                  </a:lnTo>
                  <a:lnTo>
                    <a:pt x="11166" y="26824"/>
                  </a:lnTo>
                  <a:lnTo>
                    <a:pt x="8695" y="42379"/>
                  </a:lnTo>
                  <a:lnTo>
                    <a:pt x="1935" y="56741"/>
                  </a:lnTo>
                  <a:lnTo>
                    <a:pt x="0" y="79351"/>
                  </a:lnTo>
                  <a:lnTo>
                    <a:pt x="2755" y="85715"/>
                  </a:lnTo>
                  <a:lnTo>
                    <a:pt x="22274" y="107949"/>
                  </a:lnTo>
                  <a:lnTo>
                    <a:pt x="28531" y="111477"/>
                  </a:lnTo>
                  <a:lnTo>
                    <a:pt x="34838" y="114104"/>
                  </a:lnTo>
                  <a:lnTo>
                    <a:pt x="44340" y="120474"/>
                  </a:lnTo>
                  <a:lnTo>
                    <a:pt x="50684" y="122336"/>
                  </a:lnTo>
                  <a:lnTo>
                    <a:pt x="53858" y="121774"/>
                  </a:lnTo>
                  <a:lnTo>
                    <a:pt x="66555" y="116090"/>
                  </a:lnTo>
                  <a:lnTo>
                    <a:pt x="69730" y="115493"/>
                  </a:lnTo>
                  <a:lnTo>
                    <a:pt x="79255" y="109597"/>
                  </a:lnTo>
                  <a:lnTo>
                    <a:pt x="88780" y="101147"/>
                  </a:lnTo>
                  <a:lnTo>
                    <a:pt x="92308" y="95049"/>
                  </a:lnTo>
                  <a:lnTo>
                    <a:pt x="94934" y="88811"/>
                  </a:lnTo>
                  <a:lnTo>
                    <a:pt x="99629" y="82510"/>
                  </a:lnTo>
                  <a:lnTo>
                    <a:pt x="100246" y="78290"/>
                  </a:lnTo>
                  <a:lnTo>
                    <a:pt x="94246" y="32894"/>
                  </a:lnTo>
                  <a:lnTo>
                    <a:pt x="87625" y="19276"/>
                  </a:lnTo>
                  <a:lnTo>
                    <a:pt x="86952" y="16026"/>
                  </a:lnTo>
                  <a:lnTo>
                    <a:pt x="77522" y="1895"/>
                  </a:lnTo>
                  <a:lnTo>
                    <a:pt x="55441" y="74"/>
                  </a:lnTo>
                  <a:lnTo>
                    <a:pt x="3798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6" name="SMARTInkShape-390">
              <a:extLst>
                <a:ext uri="{FF2B5EF4-FFF2-40B4-BE49-F238E27FC236}">
                  <a16:creationId xmlns:a16="http://schemas.microsoft.com/office/drawing/2014/main" id="{E1E91C84-33DB-D018-C690-F1E6B62E962E}"/>
                </a:ext>
              </a:extLst>
            </p:cNvPr>
            <p:cNvSpPr/>
            <p:nvPr>
              <p:custDataLst>
                <p:tags r:id="rId42"/>
              </p:custDataLst>
            </p:nvPr>
          </p:nvSpPr>
          <p:spPr>
            <a:xfrm>
              <a:off x="5181600" y="2800479"/>
              <a:ext cx="9526" cy="314197"/>
            </a:xfrm>
            <a:custGeom>
              <a:avLst/>
              <a:gdLst/>
              <a:ahLst/>
              <a:cxnLst/>
              <a:rect l="0" t="0" r="0" b="0"/>
              <a:pathLst>
                <a:path w="9526" h="314197">
                  <a:moveTo>
                    <a:pt x="0" y="28446"/>
                  </a:moveTo>
                  <a:lnTo>
                    <a:pt x="0" y="28446"/>
                  </a:lnTo>
                  <a:lnTo>
                    <a:pt x="0" y="15188"/>
                  </a:lnTo>
                  <a:lnTo>
                    <a:pt x="1058" y="13258"/>
                  </a:lnTo>
                  <a:lnTo>
                    <a:pt x="2822" y="11970"/>
                  </a:lnTo>
                  <a:lnTo>
                    <a:pt x="5056" y="11112"/>
                  </a:lnTo>
                  <a:lnTo>
                    <a:pt x="6545" y="9482"/>
                  </a:lnTo>
                  <a:lnTo>
                    <a:pt x="9491" y="0"/>
                  </a:lnTo>
                  <a:lnTo>
                    <a:pt x="9525" y="45532"/>
                  </a:lnTo>
                  <a:lnTo>
                    <a:pt x="9525" y="87096"/>
                  </a:lnTo>
                  <a:lnTo>
                    <a:pt x="9525" y="133419"/>
                  </a:lnTo>
                  <a:lnTo>
                    <a:pt x="9525" y="180872"/>
                  </a:lnTo>
                  <a:lnTo>
                    <a:pt x="9525" y="220936"/>
                  </a:lnTo>
                  <a:lnTo>
                    <a:pt x="9525" y="267423"/>
                  </a:lnTo>
                  <a:lnTo>
                    <a:pt x="1324" y="296793"/>
                  </a:lnTo>
                  <a:lnTo>
                    <a:pt x="1941" y="300477"/>
                  </a:lnTo>
                  <a:lnTo>
                    <a:pt x="9525" y="3141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391">
              <a:extLst>
                <a:ext uri="{FF2B5EF4-FFF2-40B4-BE49-F238E27FC236}">
                  <a16:creationId xmlns:a16="http://schemas.microsoft.com/office/drawing/2014/main" id="{EE34AAA7-0288-E9C4-3DF2-DBB45D8F6C28}"/>
                </a:ext>
              </a:extLst>
            </p:cNvPr>
            <p:cNvSpPr/>
            <p:nvPr>
              <p:custDataLst>
                <p:tags r:id="rId43"/>
              </p:custDataLst>
            </p:nvPr>
          </p:nvSpPr>
          <p:spPr>
            <a:xfrm>
              <a:off x="5277302" y="2915057"/>
              <a:ext cx="169544" cy="161067"/>
            </a:xfrm>
            <a:custGeom>
              <a:avLst/>
              <a:gdLst/>
              <a:ahLst/>
              <a:cxnLst/>
              <a:rect l="0" t="0" r="0" b="0"/>
              <a:pathLst>
                <a:path w="169544" h="161067">
                  <a:moveTo>
                    <a:pt x="37648" y="66268"/>
                  </a:moveTo>
                  <a:lnTo>
                    <a:pt x="37648" y="66268"/>
                  </a:lnTo>
                  <a:lnTo>
                    <a:pt x="42704" y="71324"/>
                  </a:lnTo>
                  <a:lnTo>
                    <a:pt x="48009" y="73807"/>
                  </a:lnTo>
                  <a:lnTo>
                    <a:pt x="61245" y="75677"/>
                  </a:lnTo>
                  <a:lnTo>
                    <a:pt x="62904" y="76774"/>
                  </a:lnTo>
                  <a:lnTo>
                    <a:pt x="64011" y="78563"/>
                  </a:lnTo>
                  <a:lnTo>
                    <a:pt x="64749" y="80815"/>
                  </a:lnTo>
                  <a:lnTo>
                    <a:pt x="66299" y="82316"/>
                  </a:lnTo>
                  <a:lnTo>
                    <a:pt x="70842" y="83984"/>
                  </a:lnTo>
                  <a:lnTo>
                    <a:pt x="107509" y="85308"/>
                  </a:lnTo>
                  <a:lnTo>
                    <a:pt x="138366" y="75616"/>
                  </a:lnTo>
                  <a:lnTo>
                    <a:pt x="149950" y="67708"/>
                  </a:lnTo>
                  <a:lnTo>
                    <a:pt x="156413" y="66694"/>
                  </a:lnTo>
                  <a:lnTo>
                    <a:pt x="158100" y="65494"/>
                  </a:lnTo>
                  <a:lnTo>
                    <a:pt x="159224" y="63635"/>
                  </a:lnTo>
                  <a:lnTo>
                    <a:pt x="159974" y="61338"/>
                  </a:lnTo>
                  <a:lnTo>
                    <a:pt x="169543" y="48946"/>
                  </a:lnTo>
                  <a:lnTo>
                    <a:pt x="168970" y="47311"/>
                  </a:lnTo>
                  <a:lnTo>
                    <a:pt x="164165" y="39955"/>
                  </a:lnTo>
                  <a:lnTo>
                    <a:pt x="162005" y="27988"/>
                  </a:lnTo>
                  <a:lnTo>
                    <a:pt x="161827" y="24873"/>
                  </a:lnTo>
                  <a:lnTo>
                    <a:pt x="158808" y="18590"/>
                  </a:lnTo>
                  <a:lnTo>
                    <a:pt x="156521" y="15432"/>
                  </a:lnTo>
                  <a:lnTo>
                    <a:pt x="151159" y="11924"/>
                  </a:lnTo>
                  <a:lnTo>
                    <a:pt x="135969" y="8429"/>
                  </a:lnTo>
                  <a:lnTo>
                    <a:pt x="126517" y="2681"/>
                  </a:lnTo>
                  <a:lnTo>
                    <a:pt x="115955" y="508"/>
                  </a:lnTo>
                  <a:lnTo>
                    <a:pt x="105613" y="0"/>
                  </a:lnTo>
                  <a:lnTo>
                    <a:pt x="96781" y="2596"/>
                  </a:lnTo>
                  <a:lnTo>
                    <a:pt x="49798" y="28246"/>
                  </a:lnTo>
                  <a:lnTo>
                    <a:pt x="20814" y="50047"/>
                  </a:lnTo>
                  <a:lnTo>
                    <a:pt x="14291" y="61175"/>
                  </a:lnTo>
                  <a:lnTo>
                    <a:pt x="1075" y="105711"/>
                  </a:lnTo>
                  <a:lnTo>
                    <a:pt x="0" y="116525"/>
                  </a:lnTo>
                  <a:lnTo>
                    <a:pt x="7789" y="144271"/>
                  </a:lnTo>
                  <a:lnTo>
                    <a:pt x="9276" y="146845"/>
                  </a:lnTo>
                  <a:lnTo>
                    <a:pt x="11324" y="148561"/>
                  </a:lnTo>
                  <a:lnTo>
                    <a:pt x="16423" y="151526"/>
                  </a:lnTo>
                  <a:lnTo>
                    <a:pt x="25244" y="158087"/>
                  </a:lnTo>
                  <a:lnTo>
                    <a:pt x="34561" y="160502"/>
                  </a:lnTo>
                  <a:lnTo>
                    <a:pt x="40862" y="161066"/>
                  </a:lnTo>
                  <a:lnTo>
                    <a:pt x="88383" y="152246"/>
                  </a:lnTo>
                  <a:lnTo>
                    <a:pt x="96533" y="152106"/>
                  </a:lnTo>
                  <a:lnTo>
                    <a:pt x="103683" y="149221"/>
                  </a:lnTo>
                  <a:lnTo>
                    <a:pt x="107071" y="146970"/>
                  </a:lnTo>
                  <a:lnTo>
                    <a:pt x="130856" y="140239"/>
                  </a:lnTo>
                  <a:lnTo>
                    <a:pt x="151948" y="1234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392">
              <a:extLst>
                <a:ext uri="{FF2B5EF4-FFF2-40B4-BE49-F238E27FC236}">
                  <a16:creationId xmlns:a16="http://schemas.microsoft.com/office/drawing/2014/main" id="{539C84D3-CAB8-19B1-0E74-9206D093924E}"/>
                </a:ext>
              </a:extLst>
            </p:cNvPr>
            <p:cNvSpPr/>
            <p:nvPr>
              <p:custDataLst>
                <p:tags r:id="rId44"/>
              </p:custDataLst>
            </p:nvPr>
          </p:nvSpPr>
          <p:spPr>
            <a:xfrm>
              <a:off x="5505609" y="2771775"/>
              <a:ext cx="95092" cy="323802"/>
            </a:xfrm>
            <a:custGeom>
              <a:avLst/>
              <a:gdLst/>
              <a:ahLst/>
              <a:cxnLst/>
              <a:rect l="0" t="0" r="0" b="0"/>
              <a:pathLst>
                <a:path w="95092" h="323802">
                  <a:moveTo>
                    <a:pt x="85566" y="209550"/>
                  </a:moveTo>
                  <a:lnTo>
                    <a:pt x="85566" y="209550"/>
                  </a:lnTo>
                  <a:lnTo>
                    <a:pt x="95088" y="209550"/>
                  </a:lnTo>
                  <a:lnTo>
                    <a:pt x="95091" y="200141"/>
                  </a:lnTo>
                  <a:lnTo>
                    <a:pt x="53695" y="200025"/>
                  </a:lnTo>
                  <a:lnTo>
                    <a:pt x="47412" y="202847"/>
                  </a:lnTo>
                  <a:lnTo>
                    <a:pt x="26096" y="216271"/>
                  </a:lnTo>
                  <a:lnTo>
                    <a:pt x="3889" y="244485"/>
                  </a:lnTo>
                  <a:lnTo>
                    <a:pt x="1041" y="254003"/>
                  </a:lnTo>
                  <a:lnTo>
                    <a:pt x="0" y="274932"/>
                  </a:lnTo>
                  <a:lnTo>
                    <a:pt x="2734" y="283764"/>
                  </a:lnTo>
                  <a:lnTo>
                    <a:pt x="6419" y="291217"/>
                  </a:lnTo>
                  <a:lnTo>
                    <a:pt x="9551" y="301363"/>
                  </a:lnTo>
                  <a:lnTo>
                    <a:pt x="22508" y="317465"/>
                  </a:lnTo>
                  <a:lnTo>
                    <a:pt x="28612" y="321012"/>
                  </a:lnTo>
                  <a:lnTo>
                    <a:pt x="45596" y="323684"/>
                  </a:lnTo>
                  <a:lnTo>
                    <a:pt x="51968" y="323801"/>
                  </a:lnTo>
                  <a:lnTo>
                    <a:pt x="53642" y="322759"/>
                  </a:lnTo>
                  <a:lnTo>
                    <a:pt x="54759" y="321006"/>
                  </a:lnTo>
                  <a:lnTo>
                    <a:pt x="55503" y="318779"/>
                  </a:lnTo>
                  <a:lnTo>
                    <a:pt x="57057" y="317294"/>
                  </a:lnTo>
                  <a:lnTo>
                    <a:pt x="61606" y="315644"/>
                  </a:lnTo>
                  <a:lnTo>
                    <a:pt x="63243" y="314146"/>
                  </a:lnTo>
                  <a:lnTo>
                    <a:pt x="72775" y="297097"/>
                  </a:lnTo>
                  <a:lnTo>
                    <a:pt x="75850" y="254088"/>
                  </a:lnTo>
                  <a:lnTo>
                    <a:pt x="77075" y="209143"/>
                  </a:lnTo>
                  <a:lnTo>
                    <a:pt x="83575" y="168548"/>
                  </a:lnTo>
                  <a:lnTo>
                    <a:pt x="85173" y="125133"/>
                  </a:lnTo>
                  <a:lnTo>
                    <a:pt x="85514" y="79195"/>
                  </a:lnTo>
                  <a:lnTo>
                    <a:pt x="85564" y="35217"/>
                  </a:lnTo>
                  <a:lnTo>
                    <a:pt x="8556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4" name="SMARTInkShape-Group73">
            <a:extLst>
              <a:ext uri="{FF2B5EF4-FFF2-40B4-BE49-F238E27FC236}">
                <a16:creationId xmlns:a16="http://schemas.microsoft.com/office/drawing/2014/main" id="{5CFF586C-6573-E0DB-A6CF-3F11BE38818C}"/>
              </a:ext>
            </a:extLst>
          </p:cNvPr>
          <p:cNvGrpSpPr/>
          <p:nvPr/>
        </p:nvGrpSpPr>
        <p:grpSpPr>
          <a:xfrm>
            <a:off x="5957162" y="2876550"/>
            <a:ext cx="363085" cy="238122"/>
            <a:chOff x="5957162" y="2876550"/>
            <a:chExt cx="363085" cy="238122"/>
          </a:xfrm>
        </p:grpSpPr>
        <p:sp>
          <p:nvSpPr>
            <p:cNvPr id="290" name="SMARTInkShape-393">
              <a:extLst>
                <a:ext uri="{FF2B5EF4-FFF2-40B4-BE49-F238E27FC236}">
                  <a16:creationId xmlns:a16="http://schemas.microsoft.com/office/drawing/2014/main" id="{DADDBBB7-A913-56E7-B1C8-E90BD2723F02}"/>
                </a:ext>
              </a:extLst>
            </p:cNvPr>
            <p:cNvSpPr/>
            <p:nvPr>
              <p:custDataLst>
                <p:tags r:id="rId33"/>
              </p:custDataLst>
            </p:nvPr>
          </p:nvSpPr>
          <p:spPr>
            <a:xfrm>
              <a:off x="6010275" y="2990850"/>
              <a:ext cx="9526" cy="1"/>
            </a:xfrm>
            <a:custGeom>
              <a:avLst/>
              <a:gdLst/>
              <a:ahLst/>
              <a:cxnLst/>
              <a:rect l="0" t="0" r="0" b="0"/>
              <a:pathLst>
                <a:path w="9526" h="1">
                  <a:moveTo>
                    <a:pt x="9525" y="0"/>
                  </a:moveTo>
                  <a:lnTo>
                    <a:pt x="9525"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SMARTInkShape-394">
              <a:extLst>
                <a:ext uri="{FF2B5EF4-FFF2-40B4-BE49-F238E27FC236}">
                  <a16:creationId xmlns:a16="http://schemas.microsoft.com/office/drawing/2014/main" id="{2899E7BF-0575-A1DC-D76D-293101349F39}"/>
                </a:ext>
              </a:extLst>
            </p:cNvPr>
            <p:cNvSpPr/>
            <p:nvPr>
              <p:custDataLst>
                <p:tags r:id="rId34"/>
              </p:custDataLst>
            </p:nvPr>
          </p:nvSpPr>
          <p:spPr>
            <a:xfrm>
              <a:off x="6000750" y="2876550"/>
              <a:ext cx="209551" cy="238122"/>
            </a:xfrm>
            <a:custGeom>
              <a:avLst/>
              <a:gdLst/>
              <a:ahLst/>
              <a:cxnLst/>
              <a:rect l="0" t="0" r="0" b="0"/>
              <a:pathLst>
                <a:path w="209551" h="238122">
                  <a:moveTo>
                    <a:pt x="57150" y="19050"/>
                  </a:moveTo>
                  <a:lnTo>
                    <a:pt x="57150" y="19050"/>
                  </a:lnTo>
                  <a:lnTo>
                    <a:pt x="57150" y="13994"/>
                  </a:lnTo>
                  <a:lnTo>
                    <a:pt x="56092" y="12504"/>
                  </a:lnTo>
                  <a:lnTo>
                    <a:pt x="54328" y="11511"/>
                  </a:lnTo>
                  <a:lnTo>
                    <a:pt x="48949" y="9917"/>
                  </a:lnTo>
                  <a:lnTo>
                    <a:pt x="48213" y="6878"/>
                  </a:lnTo>
                  <a:lnTo>
                    <a:pt x="47625" y="0"/>
                  </a:lnTo>
                  <a:lnTo>
                    <a:pt x="42569" y="5056"/>
                  </a:lnTo>
                  <a:lnTo>
                    <a:pt x="40086" y="13183"/>
                  </a:lnTo>
                  <a:lnTo>
                    <a:pt x="35452" y="40407"/>
                  </a:lnTo>
                  <a:lnTo>
                    <a:pt x="21639" y="76402"/>
                  </a:lnTo>
                  <a:lnTo>
                    <a:pt x="16995" y="95310"/>
                  </a:lnTo>
                  <a:lnTo>
                    <a:pt x="11001" y="115605"/>
                  </a:lnTo>
                  <a:lnTo>
                    <a:pt x="6897" y="143465"/>
                  </a:lnTo>
                  <a:lnTo>
                    <a:pt x="1362" y="163335"/>
                  </a:lnTo>
                  <a:lnTo>
                    <a:pt x="17" y="209355"/>
                  </a:lnTo>
                  <a:lnTo>
                    <a:pt x="0" y="233096"/>
                  </a:lnTo>
                  <a:lnTo>
                    <a:pt x="1058" y="234772"/>
                  </a:lnTo>
                  <a:lnTo>
                    <a:pt x="2822" y="235890"/>
                  </a:lnTo>
                  <a:lnTo>
                    <a:pt x="9409" y="238086"/>
                  </a:lnTo>
                  <a:lnTo>
                    <a:pt x="22772" y="238121"/>
                  </a:lnTo>
                  <a:lnTo>
                    <a:pt x="28818" y="235301"/>
                  </a:lnTo>
                  <a:lnTo>
                    <a:pt x="35034" y="231578"/>
                  </a:lnTo>
                  <a:lnTo>
                    <a:pt x="47646" y="229188"/>
                  </a:lnTo>
                  <a:lnTo>
                    <a:pt x="89272" y="227565"/>
                  </a:lnTo>
                  <a:lnTo>
                    <a:pt x="125833" y="219665"/>
                  </a:lnTo>
                  <a:lnTo>
                    <a:pt x="168392" y="219110"/>
                  </a:lnTo>
                  <a:lnTo>
                    <a:pt x="178205" y="221913"/>
                  </a:lnTo>
                  <a:lnTo>
                    <a:pt x="186094" y="225628"/>
                  </a:lnTo>
                  <a:lnTo>
                    <a:pt x="209550"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395">
              <a:extLst>
                <a:ext uri="{FF2B5EF4-FFF2-40B4-BE49-F238E27FC236}">
                  <a16:creationId xmlns:a16="http://schemas.microsoft.com/office/drawing/2014/main" id="{C3A4F443-DADA-221D-510B-775E63C86A99}"/>
                </a:ext>
              </a:extLst>
            </p:cNvPr>
            <p:cNvSpPr/>
            <p:nvPr>
              <p:custDataLst>
                <p:tags r:id="rId35"/>
              </p:custDataLst>
            </p:nvPr>
          </p:nvSpPr>
          <p:spPr>
            <a:xfrm>
              <a:off x="5957162" y="2990867"/>
              <a:ext cx="186464" cy="38084"/>
            </a:xfrm>
            <a:custGeom>
              <a:avLst/>
              <a:gdLst/>
              <a:ahLst/>
              <a:cxnLst/>
              <a:rect l="0" t="0" r="0" b="0"/>
              <a:pathLst>
                <a:path w="186464" h="38084">
                  <a:moveTo>
                    <a:pt x="5488" y="38083"/>
                  </a:moveTo>
                  <a:lnTo>
                    <a:pt x="5488" y="38083"/>
                  </a:lnTo>
                  <a:lnTo>
                    <a:pt x="5488" y="33027"/>
                  </a:lnTo>
                  <a:lnTo>
                    <a:pt x="4430" y="31537"/>
                  </a:lnTo>
                  <a:lnTo>
                    <a:pt x="2666" y="30544"/>
                  </a:lnTo>
                  <a:lnTo>
                    <a:pt x="432" y="29882"/>
                  </a:lnTo>
                  <a:lnTo>
                    <a:pt x="0" y="29441"/>
                  </a:lnTo>
                  <a:lnTo>
                    <a:pt x="772" y="29147"/>
                  </a:lnTo>
                  <a:lnTo>
                    <a:pt x="2344" y="28950"/>
                  </a:lnTo>
                  <a:lnTo>
                    <a:pt x="9613" y="23618"/>
                  </a:lnTo>
                  <a:lnTo>
                    <a:pt x="12613" y="18249"/>
                  </a:lnTo>
                  <a:lnTo>
                    <a:pt x="13413" y="15335"/>
                  </a:lnTo>
                  <a:lnTo>
                    <a:pt x="15005" y="13392"/>
                  </a:lnTo>
                  <a:lnTo>
                    <a:pt x="37711" y="3303"/>
                  </a:lnTo>
                  <a:lnTo>
                    <a:pt x="55933" y="420"/>
                  </a:lnTo>
                  <a:lnTo>
                    <a:pt x="100972" y="0"/>
                  </a:lnTo>
                  <a:lnTo>
                    <a:pt x="113542" y="1049"/>
                  </a:lnTo>
                  <a:lnTo>
                    <a:pt x="158093" y="8626"/>
                  </a:lnTo>
                  <a:lnTo>
                    <a:pt x="186463" y="95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396">
              <a:extLst>
                <a:ext uri="{FF2B5EF4-FFF2-40B4-BE49-F238E27FC236}">
                  <a16:creationId xmlns:a16="http://schemas.microsoft.com/office/drawing/2014/main" id="{F729364A-EBDF-8C9D-DCCB-61674C0466FB}"/>
                </a:ext>
              </a:extLst>
            </p:cNvPr>
            <p:cNvSpPr/>
            <p:nvPr>
              <p:custDataLst>
                <p:tags r:id="rId36"/>
              </p:custDataLst>
            </p:nvPr>
          </p:nvSpPr>
          <p:spPr>
            <a:xfrm>
              <a:off x="6200813" y="2953203"/>
              <a:ext cx="119434" cy="161424"/>
            </a:xfrm>
            <a:custGeom>
              <a:avLst/>
              <a:gdLst/>
              <a:ahLst/>
              <a:cxnLst/>
              <a:rect l="0" t="0" r="0" b="0"/>
              <a:pathLst>
                <a:path w="119434" h="161424">
                  <a:moveTo>
                    <a:pt x="47587" y="66222"/>
                  </a:moveTo>
                  <a:lnTo>
                    <a:pt x="47587" y="66222"/>
                  </a:lnTo>
                  <a:lnTo>
                    <a:pt x="52643" y="66222"/>
                  </a:lnTo>
                  <a:lnTo>
                    <a:pt x="54132" y="65164"/>
                  </a:lnTo>
                  <a:lnTo>
                    <a:pt x="55126" y="63400"/>
                  </a:lnTo>
                  <a:lnTo>
                    <a:pt x="55788" y="61166"/>
                  </a:lnTo>
                  <a:lnTo>
                    <a:pt x="65197" y="48888"/>
                  </a:lnTo>
                  <a:lnTo>
                    <a:pt x="66510" y="39122"/>
                  </a:lnTo>
                  <a:lnTo>
                    <a:pt x="66637" y="14060"/>
                  </a:lnTo>
                  <a:lnTo>
                    <a:pt x="65579" y="12398"/>
                  </a:lnTo>
                  <a:lnTo>
                    <a:pt x="63815" y="11290"/>
                  </a:lnTo>
                  <a:lnTo>
                    <a:pt x="57505" y="9202"/>
                  </a:lnTo>
                  <a:lnTo>
                    <a:pt x="57146" y="882"/>
                  </a:lnTo>
                  <a:lnTo>
                    <a:pt x="57122" y="4999"/>
                  </a:lnTo>
                  <a:lnTo>
                    <a:pt x="56061" y="6357"/>
                  </a:lnTo>
                  <a:lnTo>
                    <a:pt x="52059" y="7865"/>
                  </a:lnTo>
                  <a:lnTo>
                    <a:pt x="50568" y="9326"/>
                  </a:lnTo>
                  <a:lnTo>
                    <a:pt x="45354" y="19274"/>
                  </a:lnTo>
                  <a:lnTo>
                    <a:pt x="15709" y="59599"/>
                  </a:lnTo>
                  <a:lnTo>
                    <a:pt x="12252" y="68923"/>
                  </a:lnTo>
                  <a:lnTo>
                    <a:pt x="9658" y="79064"/>
                  </a:lnTo>
                  <a:lnTo>
                    <a:pt x="3306" y="91781"/>
                  </a:lnTo>
                  <a:lnTo>
                    <a:pt x="0" y="135945"/>
                  </a:lnTo>
                  <a:lnTo>
                    <a:pt x="2801" y="142366"/>
                  </a:lnTo>
                  <a:lnTo>
                    <a:pt x="13223" y="155111"/>
                  </a:lnTo>
                  <a:lnTo>
                    <a:pt x="19261" y="158645"/>
                  </a:lnTo>
                  <a:lnTo>
                    <a:pt x="36194" y="161307"/>
                  </a:lnTo>
                  <a:lnTo>
                    <a:pt x="47621" y="161423"/>
                  </a:lnTo>
                  <a:lnTo>
                    <a:pt x="55716" y="158628"/>
                  </a:lnTo>
                  <a:lnTo>
                    <a:pt x="93895" y="129672"/>
                  </a:lnTo>
                  <a:lnTo>
                    <a:pt x="97509" y="125456"/>
                  </a:lnTo>
                  <a:lnTo>
                    <a:pt x="110649" y="91248"/>
                  </a:lnTo>
                  <a:lnTo>
                    <a:pt x="119433" y="54547"/>
                  </a:lnTo>
                  <a:lnTo>
                    <a:pt x="114526" y="16910"/>
                  </a:lnTo>
                  <a:lnTo>
                    <a:pt x="113380" y="14297"/>
                  </a:lnTo>
                  <a:lnTo>
                    <a:pt x="111557" y="12556"/>
                  </a:lnTo>
                  <a:lnTo>
                    <a:pt x="103936" y="7282"/>
                  </a:lnTo>
                  <a:lnTo>
                    <a:pt x="98030" y="2985"/>
                  </a:lnTo>
                  <a:lnTo>
                    <a:pt x="88757" y="566"/>
                  </a:lnTo>
                  <a:lnTo>
                    <a:pt x="82465" y="0"/>
                  </a:lnTo>
                  <a:lnTo>
                    <a:pt x="76141" y="2570"/>
                  </a:lnTo>
                  <a:lnTo>
                    <a:pt x="69803" y="6182"/>
                  </a:lnTo>
                  <a:lnTo>
                    <a:pt x="60284" y="9274"/>
                  </a:lnTo>
                  <a:lnTo>
                    <a:pt x="50761" y="15364"/>
                  </a:lnTo>
                  <a:lnTo>
                    <a:pt x="44412" y="17160"/>
                  </a:lnTo>
                  <a:lnTo>
                    <a:pt x="42295" y="18698"/>
                  </a:lnTo>
                  <a:lnTo>
                    <a:pt x="40884" y="20781"/>
                  </a:lnTo>
                  <a:lnTo>
                    <a:pt x="38062" y="281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6" name="SMARTInkShape-Group74">
            <a:extLst>
              <a:ext uri="{FF2B5EF4-FFF2-40B4-BE49-F238E27FC236}">
                <a16:creationId xmlns:a16="http://schemas.microsoft.com/office/drawing/2014/main" id="{4F102F59-3CEE-3690-CBC3-34C0DD9D53EA}"/>
              </a:ext>
            </a:extLst>
          </p:cNvPr>
          <p:cNvGrpSpPr/>
          <p:nvPr/>
        </p:nvGrpSpPr>
        <p:grpSpPr>
          <a:xfrm>
            <a:off x="6696242" y="2924326"/>
            <a:ext cx="1619084" cy="352275"/>
            <a:chOff x="6696242" y="2924326"/>
            <a:chExt cx="1619084" cy="352275"/>
          </a:xfrm>
        </p:grpSpPr>
        <p:sp>
          <p:nvSpPr>
            <p:cNvPr id="295" name="SMARTInkShape-397">
              <a:extLst>
                <a:ext uri="{FF2B5EF4-FFF2-40B4-BE49-F238E27FC236}">
                  <a16:creationId xmlns:a16="http://schemas.microsoft.com/office/drawing/2014/main" id="{5B93E543-9498-A3DE-164D-E32ED61EAEC4}"/>
                </a:ext>
              </a:extLst>
            </p:cNvPr>
            <p:cNvSpPr/>
            <p:nvPr>
              <p:custDataLst>
                <p:tags r:id="rId22"/>
              </p:custDataLst>
            </p:nvPr>
          </p:nvSpPr>
          <p:spPr>
            <a:xfrm>
              <a:off x="6696242" y="2990969"/>
              <a:ext cx="161719" cy="152282"/>
            </a:xfrm>
            <a:custGeom>
              <a:avLst/>
              <a:gdLst/>
              <a:ahLst/>
              <a:cxnLst/>
              <a:rect l="0" t="0" r="0" b="0"/>
              <a:pathLst>
                <a:path w="161719" h="152282">
                  <a:moveTo>
                    <a:pt x="18883" y="57031"/>
                  </a:moveTo>
                  <a:lnTo>
                    <a:pt x="18883" y="57031"/>
                  </a:lnTo>
                  <a:lnTo>
                    <a:pt x="27083" y="65232"/>
                  </a:lnTo>
                  <a:lnTo>
                    <a:pt x="33072" y="66164"/>
                  </a:lnTo>
                  <a:lnTo>
                    <a:pt x="60197" y="66546"/>
                  </a:lnTo>
                  <a:lnTo>
                    <a:pt x="66525" y="63729"/>
                  </a:lnTo>
                  <a:lnTo>
                    <a:pt x="69694" y="61496"/>
                  </a:lnTo>
                  <a:lnTo>
                    <a:pt x="84268" y="58354"/>
                  </a:lnTo>
                  <a:lnTo>
                    <a:pt x="100552" y="56234"/>
                  </a:lnTo>
                  <a:lnTo>
                    <a:pt x="111756" y="50562"/>
                  </a:lnTo>
                  <a:lnTo>
                    <a:pt x="126952" y="47353"/>
                  </a:lnTo>
                  <a:lnTo>
                    <a:pt x="142104" y="40146"/>
                  </a:lnTo>
                  <a:lnTo>
                    <a:pt x="150232" y="38409"/>
                  </a:lnTo>
                  <a:lnTo>
                    <a:pt x="161315" y="28860"/>
                  </a:lnTo>
                  <a:lnTo>
                    <a:pt x="161718" y="20291"/>
                  </a:lnTo>
                  <a:lnTo>
                    <a:pt x="160674" y="19837"/>
                  </a:lnTo>
                  <a:lnTo>
                    <a:pt x="156689" y="19333"/>
                  </a:lnTo>
                  <a:lnTo>
                    <a:pt x="155204" y="18141"/>
                  </a:lnTo>
                  <a:lnTo>
                    <a:pt x="153553" y="13994"/>
                  </a:lnTo>
                  <a:lnTo>
                    <a:pt x="152055" y="12464"/>
                  </a:lnTo>
                  <a:lnTo>
                    <a:pt x="147567" y="10766"/>
                  </a:lnTo>
                  <a:lnTo>
                    <a:pt x="130165" y="6763"/>
                  </a:lnTo>
                  <a:lnTo>
                    <a:pt x="116061" y="1920"/>
                  </a:lnTo>
                  <a:lnTo>
                    <a:pt x="86964" y="0"/>
                  </a:lnTo>
                  <a:lnTo>
                    <a:pt x="45239" y="9589"/>
                  </a:lnTo>
                  <a:lnTo>
                    <a:pt x="32807" y="16751"/>
                  </a:lnTo>
                  <a:lnTo>
                    <a:pt x="15869" y="31762"/>
                  </a:lnTo>
                  <a:lnTo>
                    <a:pt x="6232" y="46251"/>
                  </a:lnTo>
                  <a:lnTo>
                    <a:pt x="1730" y="58893"/>
                  </a:lnTo>
                  <a:lnTo>
                    <a:pt x="0" y="79141"/>
                  </a:lnTo>
                  <a:lnTo>
                    <a:pt x="9543" y="110117"/>
                  </a:lnTo>
                  <a:lnTo>
                    <a:pt x="22501" y="126764"/>
                  </a:lnTo>
                  <a:lnTo>
                    <a:pt x="31427" y="130357"/>
                  </a:lnTo>
                  <a:lnTo>
                    <a:pt x="41391" y="133012"/>
                  </a:lnTo>
                  <a:lnTo>
                    <a:pt x="56412" y="140518"/>
                  </a:lnTo>
                  <a:lnTo>
                    <a:pt x="102018" y="151634"/>
                  </a:lnTo>
                  <a:lnTo>
                    <a:pt x="114133" y="1522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398">
              <a:extLst>
                <a:ext uri="{FF2B5EF4-FFF2-40B4-BE49-F238E27FC236}">
                  <a16:creationId xmlns:a16="http://schemas.microsoft.com/office/drawing/2014/main" id="{5CBF09EA-71E3-6862-11DA-99D2D8E607B4}"/>
                </a:ext>
              </a:extLst>
            </p:cNvPr>
            <p:cNvSpPr/>
            <p:nvPr>
              <p:custDataLst>
                <p:tags r:id="rId23"/>
              </p:custDataLst>
            </p:nvPr>
          </p:nvSpPr>
          <p:spPr>
            <a:xfrm>
              <a:off x="6915150" y="3019429"/>
              <a:ext cx="95214" cy="152397"/>
            </a:xfrm>
            <a:custGeom>
              <a:avLst/>
              <a:gdLst/>
              <a:ahLst/>
              <a:cxnLst/>
              <a:rect l="0" t="0" r="0" b="0"/>
              <a:pathLst>
                <a:path w="95214" h="152397">
                  <a:moveTo>
                    <a:pt x="66675" y="47621"/>
                  </a:moveTo>
                  <a:lnTo>
                    <a:pt x="66675" y="47621"/>
                  </a:lnTo>
                  <a:lnTo>
                    <a:pt x="71731" y="47621"/>
                  </a:lnTo>
                  <a:lnTo>
                    <a:pt x="73220" y="46563"/>
                  </a:lnTo>
                  <a:lnTo>
                    <a:pt x="74213" y="44799"/>
                  </a:lnTo>
                  <a:lnTo>
                    <a:pt x="74875" y="42565"/>
                  </a:lnTo>
                  <a:lnTo>
                    <a:pt x="84285" y="30287"/>
                  </a:lnTo>
                  <a:lnTo>
                    <a:pt x="93800" y="20521"/>
                  </a:lnTo>
                  <a:lnTo>
                    <a:pt x="95123" y="10975"/>
                  </a:lnTo>
                  <a:lnTo>
                    <a:pt x="95213" y="4896"/>
                  </a:lnTo>
                  <a:lnTo>
                    <a:pt x="94167" y="3262"/>
                  </a:lnTo>
                  <a:lnTo>
                    <a:pt x="92411" y="2173"/>
                  </a:lnTo>
                  <a:lnTo>
                    <a:pt x="85547" y="283"/>
                  </a:lnTo>
                  <a:lnTo>
                    <a:pt x="63069" y="0"/>
                  </a:lnTo>
                  <a:lnTo>
                    <a:pt x="56959" y="2820"/>
                  </a:lnTo>
                  <a:lnTo>
                    <a:pt x="41249" y="15185"/>
                  </a:lnTo>
                  <a:lnTo>
                    <a:pt x="34914" y="17330"/>
                  </a:lnTo>
                  <a:lnTo>
                    <a:pt x="32801" y="18960"/>
                  </a:lnTo>
                  <a:lnTo>
                    <a:pt x="12173" y="47674"/>
                  </a:lnTo>
                  <a:lnTo>
                    <a:pt x="10048" y="60332"/>
                  </a:lnTo>
                  <a:lnTo>
                    <a:pt x="10933" y="62445"/>
                  </a:lnTo>
                  <a:lnTo>
                    <a:pt x="12580" y="63854"/>
                  </a:lnTo>
                  <a:lnTo>
                    <a:pt x="14737" y="64793"/>
                  </a:lnTo>
                  <a:lnTo>
                    <a:pt x="16175" y="66477"/>
                  </a:lnTo>
                  <a:lnTo>
                    <a:pt x="18671" y="74707"/>
                  </a:lnTo>
                  <a:lnTo>
                    <a:pt x="23995" y="80811"/>
                  </a:lnTo>
                  <a:lnTo>
                    <a:pt x="29362" y="83539"/>
                  </a:lnTo>
                  <a:lnTo>
                    <a:pt x="44553" y="86492"/>
                  </a:lnTo>
                  <a:lnTo>
                    <a:pt x="57170" y="93203"/>
                  </a:lnTo>
                  <a:lnTo>
                    <a:pt x="73027" y="96036"/>
                  </a:lnTo>
                  <a:lnTo>
                    <a:pt x="85529" y="104923"/>
                  </a:lnTo>
                  <a:lnTo>
                    <a:pt x="94809" y="113868"/>
                  </a:lnTo>
                  <a:lnTo>
                    <a:pt x="95119" y="119226"/>
                  </a:lnTo>
                  <a:lnTo>
                    <a:pt x="92370" y="124601"/>
                  </a:lnTo>
                  <a:lnTo>
                    <a:pt x="81058" y="137891"/>
                  </a:lnTo>
                  <a:lnTo>
                    <a:pt x="75536" y="140657"/>
                  </a:lnTo>
                  <a:lnTo>
                    <a:pt x="72582" y="141395"/>
                  </a:lnTo>
                  <a:lnTo>
                    <a:pt x="57092" y="150216"/>
                  </a:lnTo>
                  <a:lnTo>
                    <a:pt x="21167" y="152371"/>
                  </a:lnTo>
                  <a:lnTo>
                    <a:pt x="0" y="1523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7" name="SMARTInkShape-399">
              <a:extLst>
                <a:ext uri="{FF2B5EF4-FFF2-40B4-BE49-F238E27FC236}">
                  <a16:creationId xmlns:a16="http://schemas.microsoft.com/office/drawing/2014/main" id="{E2AAECE3-3194-F3EF-02F6-7CC55159091C}"/>
                </a:ext>
              </a:extLst>
            </p:cNvPr>
            <p:cNvSpPr/>
            <p:nvPr>
              <p:custDataLst>
                <p:tags r:id="rId24"/>
              </p:custDataLst>
            </p:nvPr>
          </p:nvSpPr>
          <p:spPr>
            <a:xfrm>
              <a:off x="7086717" y="2924326"/>
              <a:ext cx="123709" cy="234122"/>
            </a:xfrm>
            <a:custGeom>
              <a:avLst/>
              <a:gdLst/>
              <a:ahLst/>
              <a:cxnLst/>
              <a:rect l="0" t="0" r="0" b="0"/>
              <a:pathLst>
                <a:path w="123709" h="234122">
                  <a:moveTo>
                    <a:pt x="28458" y="18899"/>
                  </a:moveTo>
                  <a:lnTo>
                    <a:pt x="28458" y="18899"/>
                  </a:lnTo>
                  <a:lnTo>
                    <a:pt x="28458" y="13843"/>
                  </a:lnTo>
                  <a:lnTo>
                    <a:pt x="31280" y="8538"/>
                  </a:lnTo>
                  <a:lnTo>
                    <a:pt x="37867" y="0"/>
                  </a:lnTo>
                  <a:lnTo>
                    <a:pt x="37980" y="22243"/>
                  </a:lnTo>
                  <a:lnTo>
                    <a:pt x="28849" y="64843"/>
                  </a:lnTo>
                  <a:lnTo>
                    <a:pt x="20292" y="106637"/>
                  </a:lnTo>
                  <a:lnTo>
                    <a:pt x="16290" y="142153"/>
                  </a:lnTo>
                  <a:lnTo>
                    <a:pt x="10767" y="162955"/>
                  </a:lnTo>
                  <a:lnTo>
                    <a:pt x="8428" y="195700"/>
                  </a:lnTo>
                  <a:lnTo>
                    <a:pt x="772" y="209115"/>
                  </a:lnTo>
                  <a:lnTo>
                    <a:pt x="0" y="217423"/>
                  </a:lnTo>
                  <a:lnTo>
                    <a:pt x="8094" y="226993"/>
                  </a:lnTo>
                  <a:lnTo>
                    <a:pt x="11646" y="227802"/>
                  </a:lnTo>
                  <a:lnTo>
                    <a:pt x="31764" y="228411"/>
                  </a:lnTo>
                  <a:lnTo>
                    <a:pt x="38041" y="231254"/>
                  </a:lnTo>
                  <a:lnTo>
                    <a:pt x="41197" y="233494"/>
                  </a:lnTo>
                  <a:lnTo>
                    <a:pt x="44359" y="233929"/>
                  </a:lnTo>
                  <a:lnTo>
                    <a:pt x="60210" y="229380"/>
                  </a:lnTo>
                  <a:lnTo>
                    <a:pt x="63385" y="230128"/>
                  </a:lnTo>
                  <a:lnTo>
                    <a:pt x="69734" y="233781"/>
                  </a:lnTo>
                  <a:lnTo>
                    <a:pt x="72908" y="234121"/>
                  </a:lnTo>
                  <a:lnTo>
                    <a:pt x="98308" y="228732"/>
                  </a:lnTo>
                  <a:lnTo>
                    <a:pt x="123708" y="2284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8" name="SMARTInkShape-400">
              <a:extLst>
                <a:ext uri="{FF2B5EF4-FFF2-40B4-BE49-F238E27FC236}">
                  <a16:creationId xmlns:a16="http://schemas.microsoft.com/office/drawing/2014/main" id="{8D1A2CA5-6FFE-0755-D003-2B9314321BBE}"/>
                </a:ext>
              </a:extLst>
            </p:cNvPr>
            <p:cNvSpPr/>
            <p:nvPr>
              <p:custDataLst>
                <p:tags r:id="rId25"/>
              </p:custDataLst>
            </p:nvPr>
          </p:nvSpPr>
          <p:spPr>
            <a:xfrm>
              <a:off x="7078400" y="3048085"/>
              <a:ext cx="160601" cy="38016"/>
            </a:xfrm>
            <a:custGeom>
              <a:avLst/>
              <a:gdLst/>
              <a:ahLst/>
              <a:cxnLst/>
              <a:rect l="0" t="0" r="0" b="0"/>
              <a:pathLst>
                <a:path w="160601" h="38016">
                  <a:moveTo>
                    <a:pt x="8200" y="38015"/>
                  </a:moveTo>
                  <a:lnTo>
                    <a:pt x="8200" y="38015"/>
                  </a:lnTo>
                  <a:lnTo>
                    <a:pt x="3144" y="32959"/>
                  </a:lnTo>
                  <a:lnTo>
                    <a:pt x="662" y="27654"/>
                  </a:lnTo>
                  <a:lnTo>
                    <a:pt x="0" y="24758"/>
                  </a:lnTo>
                  <a:lnTo>
                    <a:pt x="616" y="22827"/>
                  </a:lnTo>
                  <a:lnTo>
                    <a:pt x="2086" y="21539"/>
                  </a:lnTo>
                  <a:lnTo>
                    <a:pt x="4124" y="20681"/>
                  </a:lnTo>
                  <a:lnTo>
                    <a:pt x="5483" y="19051"/>
                  </a:lnTo>
                  <a:lnTo>
                    <a:pt x="6992" y="14417"/>
                  </a:lnTo>
                  <a:lnTo>
                    <a:pt x="8453" y="12758"/>
                  </a:lnTo>
                  <a:lnTo>
                    <a:pt x="27451" y="2095"/>
                  </a:lnTo>
                  <a:lnTo>
                    <a:pt x="62359" y="0"/>
                  </a:lnTo>
                  <a:lnTo>
                    <a:pt x="97395" y="981"/>
                  </a:lnTo>
                  <a:lnTo>
                    <a:pt x="141568" y="16391"/>
                  </a:lnTo>
                  <a:lnTo>
                    <a:pt x="160600" y="189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SMARTInkShape-401">
              <a:extLst>
                <a:ext uri="{FF2B5EF4-FFF2-40B4-BE49-F238E27FC236}">
                  <a16:creationId xmlns:a16="http://schemas.microsoft.com/office/drawing/2014/main" id="{84FAEA70-66C2-0AAA-ADDF-9C05C4DB07E2}"/>
                </a:ext>
              </a:extLst>
            </p:cNvPr>
            <p:cNvSpPr/>
            <p:nvPr>
              <p:custDataLst>
                <p:tags r:id="rId26"/>
              </p:custDataLst>
            </p:nvPr>
          </p:nvSpPr>
          <p:spPr>
            <a:xfrm>
              <a:off x="7267575" y="3048011"/>
              <a:ext cx="28575" cy="152390"/>
            </a:xfrm>
            <a:custGeom>
              <a:avLst/>
              <a:gdLst/>
              <a:ahLst/>
              <a:cxnLst/>
              <a:rect l="0" t="0" r="0" b="0"/>
              <a:pathLst>
                <a:path w="28575" h="152390">
                  <a:moveTo>
                    <a:pt x="19050" y="19039"/>
                  </a:moveTo>
                  <a:lnTo>
                    <a:pt x="19050" y="19039"/>
                  </a:lnTo>
                  <a:lnTo>
                    <a:pt x="27251" y="10838"/>
                  </a:lnTo>
                  <a:lnTo>
                    <a:pt x="28574" y="0"/>
                  </a:lnTo>
                  <a:lnTo>
                    <a:pt x="20374" y="8191"/>
                  </a:lnTo>
                  <a:lnTo>
                    <a:pt x="18252" y="16857"/>
                  </a:lnTo>
                  <a:lnTo>
                    <a:pt x="12581" y="26741"/>
                  </a:lnTo>
                  <a:lnTo>
                    <a:pt x="9372" y="41547"/>
                  </a:lnTo>
                  <a:lnTo>
                    <a:pt x="3247" y="54165"/>
                  </a:lnTo>
                  <a:lnTo>
                    <a:pt x="84" y="98326"/>
                  </a:lnTo>
                  <a:lnTo>
                    <a:pt x="1" y="145609"/>
                  </a:lnTo>
                  <a:lnTo>
                    <a:pt x="0" y="1523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402">
              <a:extLst>
                <a:ext uri="{FF2B5EF4-FFF2-40B4-BE49-F238E27FC236}">
                  <a16:creationId xmlns:a16="http://schemas.microsoft.com/office/drawing/2014/main" id="{EB6C03E7-AC77-5C07-9B22-CAA6DDB4A771}"/>
                </a:ext>
              </a:extLst>
            </p:cNvPr>
            <p:cNvSpPr/>
            <p:nvPr>
              <p:custDataLst>
                <p:tags r:id="rId27"/>
              </p:custDataLst>
            </p:nvPr>
          </p:nvSpPr>
          <p:spPr>
            <a:xfrm>
              <a:off x="7296150" y="2990850"/>
              <a:ext cx="9526" cy="28576"/>
            </a:xfrm>
            <a:custGeom>
              <a:avLst/>
              <a:gdLst/>
              <a:ahLst/>
              <a:cxnLst/>
              <a:rect l="0" t="0" r="0" b="0"/>
              <a:pathLst>
                <a:path w="9526" h="28576">
                  <a:moveTo>
                    <a:pt x="9525" y="28575"/>
                  </a:moveTo>
                  <a:lnTo>
                    <a:pt x="9525" y="28575"/>
                  </a:lnTo>
                  <a:lnTo>
                    <a:pt x="4469" y="23519"/>
                  </a:lnTo>
                  <a:lnTo>
                    <a:pt x="1985" y="18214"/>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403">
              <a:extLst>
                <a:ext uri="{FF2B5EF4-FFF2-40B4-BE49-F238E27FC236}">
                  <a16:creationId xmlns:a16="http://schemas.microsoft.com/office/drawing/2014/main" id="{CF0CED3F-0FD7-C35F-D854-889DF78635C7}"/>
                </a:ext>
              </a:extLst>
            </p:cNvPr>
            <p:cNvSpPr/>
            <p:nvPr>
              <p:custDataLst>
                <p:tags r:id="rId28"/>
              </p:custDataLst>
            </p:nvPr>
          </p:nvSpPr>
          <p:spPr>
            <a:xfrm>
              <a:off x="7353300" y="3067050"/>
              <a:ext cx="295276" cy="209551"/>
            </a:xfrm>
            <a:custGeom>
              <a:avLst/>
              <a:gdLst/>
              <a:ahLst/>
              <a:cxnLst/>
              <a:rect l="0" t="0" r="0" b="0"/>
              <a:pathLst>
                <a:path w="295276" h="209551">
                  <a:moveTo>
                    <a:pt x="0" y="76200"/>
                  </a:moveTo>
                  <a:lnTo>
                    <a:pt x="0" y="76200"/>
                  </a:lnTo>
                  <a:lnTo>
                    <a:pt x="0" y="58590"/>
                  </a:lnTo>
                  <a:lnTo>
                    <a:pt x="6547" y="49830"/>
                  </a:lnTo>
                  <a:lnTo>
                    <a:pt x="9701" y="40987"/>
                  </a:lnTo>
                  <a:lnTo>
                    <a:pt x="14190" y="34797"/>
                  </a:lnTo>
                  <a:lnTo>
                    <a:pt x="19713" y="31340"/>
                  </a:lnTo>
                  <a:lnTo>
                    <a:pt x="22667" y="30418"/>
                  </a:lnTo>
                  <a:lnTo>
                    <a:pt x="24636" y="28746"/>
                  </a:lnTo>
                  <a:lnTo>
                    <a:pt x="38174" y="9643"/>
                  </a:lnTo>
                  <a:lnTo>
                    <a:pt x="46171" y="1479"/>
                  </a:lnTo>
                  <a:lnTo>
                    <a:pt x="57093" y="5"/>
                  </a:lnTo>
                  <a:lnTo>
                    <a:pt x="65350" y="0"/>
                  </a:lnTo>
                  <a:lnTo>
                    <a:pt x="65791" y="1058"/>
                  </a:lnTo>
                  <a:lnTo>
                    <a:pt x="66675" y="46244"/>
                  </a:lnTo>
                  <a:lnTo>
                    <a:pt x="66675" y="93254"/>
                  </a:lnTo>
                  <a:lnTo>
                    <a:pt x="66675" y="139415"/>
                  </a:lnTo>
                  <a:lnTo>
                    <a:pt x="66675" y="180834"/>
                  </a:lnTo>
                  <a:lnTo>
                    <a:pt x="71731" y="180933"/>
                  </a:lnTo>
                  <a:lnTo>
                    <a:pt x="73222" y="179889"/>
                  </a:lnTo>
                  <a:lnTo>
                    <a:pt x="74215" y="178134"/>
                  </a:lnTo>
                  <a:lnTo>
                    <a:pt x="75809" y="172770"/>
                  </a:lnTo>
                  <a:lnTo>
                    <a:pt x="110337" y="136256"/>
                  </a:lnTo>
                  <a:lnTo>
                    <a:pt x="116339" y="123772"/>
                  </a:lnTo>
                  <a:lnTo>
                    <a:pt x="155585" y="82549"/>
                  </a:lnTo>
                  <a:lnTo>
                    <a:pt x="161930" y="79022"/>
                  </a:lnTo>
                  <a:lnTo>
                    <a:pt x="169570" y="76758"/>
                  </a:lnTo>
                  <a:lnTo>
                    <a:pt x="180937" y="66711"/>
                  </a:lnTo>
                  <a:lnTo>
                    <a:pt x="186020" y="66686"/>
                  </a:lnTo>
                  <a:lnTo>
                    <a:pt x="187513" y="67740"/>
                  </a:lnTo>
                  <a:lnTo>
                    <a:pt x="188509" y="69502"/>
                  </a:lnTo>
                  <a:lnTo>
                    <a:pt x="190237" y="76377"/>
                  </a:lnTo>
                  <a:lnTo>
                    <a:pt x="190466" y="89341"/>
                  </a:lnTo>
                  <a:lnTo>
                    <a:pt x="193307" y="95446"/>
                  </a:lnTo>
                  <a:lnTo>
                    <a:pt x="195546" y="98556"/>
                  </a:lnTo>
                  <a:lnTo>
                    <a:pt x="195981" y="101687"/>
                  </a:lnTo>
                  <a:lnTo>
                    <a:pt x="193641" y="107989"/>
                  </a:lnTo>
                  <a:lnTo>
                    <a:pt x="193653" y="111151"/>
                  </a:lnTo>
                  <a:lnTo>
                    <a:pt x="196487" y="117486"/>
                  </a:lnTo>
                  <a:lnTo>
                    <a:pt x="196608" y="120658"/>
                  </a:lnTo>
                  <a:lnTo>
                    <a:pt x="191176" y="139701"/>
                  </a:lnTo>
                  <a:lnTo>
                    <a:pt x="190500" y="161886"/>
                  </a:lnTo>
                  <a:lnTo>
                    <a:pt x="195988" y="161917"/>
                  </a:lnTo>
                  <a:lnTo>
                    <a:pt x="193645" y="161921"/>
                  </a:lnTo>
                  <a:lnTo>
                    <a:pt x="199933" y="161925"/>
                  </a:lnTo>
                  <a:lnTo>
                    <a:pt x="225719" y="137289"/>
                  </a:lnTo>
                  <a:lnTo>
                    <a:pt x="238183" y="131306"/>
                  </a:lnTo>
                  <a:lnTo>
                    <a:pt x="273933" y="98594"/>
                  </a:lnTo>
                  <a:lnTo>
                    <a:pt x="285227" y="95380"/>
                  </a:lnTo>
                  <a:lnTo>
                    <a:pt x="293905" y="87060"/>
                  </a:lnTo>
                  <a:lnTo>
                    <a:pt x="294362" y="87674"/>
                  </a:lnTo>
                  <a:lnTo>
                    <a:pt x="295275" y="133368"/>
                  </a:lnTo>
                  <a:lnTo>
                    <a:pt x="295275" y="155576"/>
                  </a:lnTo>
                  <a:lnTo>
                    <a:pt x="292453" y="161926"/>
                  </a:lnTo>
                  <a:lnTo>
                    <a:pt x="288728" y="168275"/>
                  </a:lnTo>
                  <a:lnTo>
                    <a:pt x="286338" y="180975"/>
                  </a:lnTo>
                  <a:lnTo>
                    <a:pt x="28575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404">
              <a:extLst>
                <a:ext uri="{FF2B5EF4-FFF2-40B4-BE49-F238E27FC236}">
                  <a16:creationId xmlns:a16="http://schemas.microsoft.com/office/drawing/2014/main" id="{353D3E4F-5A07-EA67-CC4B-9ED181030809}"/>
                </a:ext>
              </a:extLst>
            </p:cNvPr>
            <p:cNvSpPr/>
            <p:nvPr>
              <p:custDataLst>
                <p:tags r:id="rId29"/>
              </p:custDataLst>
            </p:nvPr>
          </p:nvSpPr>
          <p:spPr>
            <a:xfrm>
              <a:off x="7724787" y="3134117"/>
              <a:ext cx="209539" cy="132526"/>
            </a:xfrm>
            <a:custGeom>
              <a:avLst/>
              <a:gdLst/>
              <a:ahLst/>
              <a:cxnLst/>
              <a:rect l="0" t="0" r="0" b="0"/>
              <a:pathLst>
                <a:path w="209539" h="132526">
                  <a:moveTo>
                    <a:pt x="95238" y="47233"/>
                  </a:moveTo>
                  <a:lnTo>
                    <a:pt x="95238" y="47233"/>
                  </a:lnTo>
                  <a:lnTo>
                    <a:pt x="95238" y="38100"/>
                  </a:lnTo>
                  <a:lnTo>
                    <a:pt x="103439" y="29541"/>
                  </a:lnTo>
                  <a:lnTo>
                    <a:pt x="104372" y="23530"/>
                  </a:lnTo>
                  <a:lnTo>
                    <a:pt x="105561" y="21905"/>
                  </a:lnTo>
                  <a:lnTo>
                    <a:pt x="107411" y="20823"/>
                  </a:lnTo>
                  <a:lnTo>
                    <a:pt x="109703" y="20102"/>
                  </a:lnTo>
                  <a:lnTo>
                    <a:pt x="111232" y="18562"/>
                  </a:lnTo>
                  <a:lnTo>
                    <a:pt x="114278" y="9171"/>
                  </a:lnTo>
                  <a:lnTo>
                    <a:pt x="114287" y="9137"/>
                  </a:lnTo>
                  <a:lnTo>
                    <a:pt x="114288" y="933"/>
                  </a:lnTo>
                  <a:lnTo>
                    <a:pt x="113230" y="491"/>
                  </a:lnTo>
                  <a:lnTo>
                    <a:pt x="109232" y="0"/>
                  </a:lnTo>
                  <a:lnTo>
                    <a:pt x="103927" y="2605"/>
                  </a:lnTo>
                  <a:lnTo>
                    <a:pt x="98042" y="6231"/>
                  </a:lnTo>
                  <a:lnTo>
                    <a:pt x="88778" y="9331"/>
                  </a:lnTo>
                  <a:lnTo>
                    <a:pt x="45121" y="41167"/>
                  </a:lnTo>
                  <a:lnTo>
                    <a:pt x="22551" y="63913"/>
                  </a:lnTo>
                  <a:lnTo>
                    <a:pt x="13847" y="79104"/>
                  </a:lnTo>
                  <a:lnTo>
                    <a:pt x="11439" y="87151"/>
                  </a:lnTo>
                  <a:lnTo>
                    <a:pt x="9739" y="89720"/>
                  </a:lnTo>
                  <a:lnTo>
                    <a:pt x="7547" y="91433"/>
                  </a:lnTo>
                  <a:lnTo>
                    <a:pt x="5027" y="92575"/>
                  </a:lnTo>
                  <a:lnTo>
                    <a:pt x="3347" y="95453"/>
                  </a:lnTo>
                  <a:lnTo>
                    <a:pt x="283" y="113067"/>
                  </a:lnTo>
                  <a:lnTo>
                    <a:pt x="0" y="128023"/>
                  </a:lnTo>
                  <a:lnTo>
                    <a:pt x="1054" y="129668"/>
                  </a:lnTo>
                  <a:lnTo>
                    <a:pt x="2815" y="130765"/>
                  </a:lnTo>
                  <a:lnTo>
                    <a:pt x="8190" y="132525"/>
                  </a:lnTo>
                  <a:lnTo>
                    <a:pt x="19136" y="123232"/>
                  </a:lnTo>
                  <a:lnTo>
                    <a:pt x="23667" y="118757"/>
                  </a:lnTo>
                  <a:lnTo>
                    <a:pt x="29210" y="116063"/>
                  </a:lnTo>
                  <a:lnTo>
                    <a:pt x="32169" y="115345"/>
                  </a:lnTo>
                  <a:lnTo>
                    <a:pt x="41391" y="109277"/>
                  </a:lnTo>
                  <a:lnTo>
                    <a:pt x="53989" y="98804"/>
                  </a:lnTo>
                  <a:lnTo>
                    <a:pt x="66668" y="92815"/>
                  </a:lnTo>
                  <a:lnTo>
                    <a:pt x="69841" y="90321"/>
                  </a:lnTo>
                  <a:lnTo>
                    <a:pt x="73367" y="84728"/>
                  </a:lnTo>
                  <a:lnTo>
                    <a:pt x="75993" y="78714"/>
                  </a:lnTo>
                  <a:lnTo>
                    <a:pt x="82363" y="69378"/>
                  </a:lnTo>
                  <a:lnTo>
                    <a:pt x="84721" y="59909"/>
                  </a:lnTo>
                  <a:lnTo>
                    <a:pt x="85272" y="53572"/>
                  </a:lnTo>
                  <a:lnTo>
                    <a:pt x="86477" y="51459"/>
                  </a:lnTo>
                  <a:lnTo>
                    <a:pt x="88339" y="50050"/>
                  </a:lnTo>
                  <a:lnTo>
                    <a:pt x="90639" y="49111"/>
                  </a:lnTo>
                  <a:lnTo>
                    <a:pt x="92172" y="47427"/>
                  </a:lnTo>
                  <a:lnTo>
                    <a:pt x="95202" y="37839"/>
                  </a:lnTo>
                  <a:lnTo>
                    <a:pt x="95234" y="45920"/>
                  </a:lnTo>
                  <a:lnTo>
                    <a:pt x="94178" y="46358"/>
                  </a:lnTo>
                  <a:lnTo>
                    <a:pt x="90181" y="46844"/>
                  </a:lnTo>
                  <a:lnTo>
                    <a:pt x="88691" y="48032"/>
                  </a:lnTo>
                  <a:lnTo>
                    <a:pt x="87037" y="52174"/>
                  </a:lnTo>
                  <a:lnTo>
                    <a:pt x="85713" y="99477"/>
                  </a:lnTo>
                  <a:lnTo>
                    <a:pt x="86771" y="101112"/>
                  </a:lnTo>
                  <a:lnTo>
                    <a:pt x="88535" y="102202"/>
                  </a:lnTo>
                  <a:lnTo>
                    <a:pt x="96074" y="103737"/>
                  </a:lnTo>
                  <a:lnTo>
                    <a:pt x="98970" y="103953"/>
                  </a:lnTo>
                  <a:lnTo>
                    <a:pt x="105010" y="107014"/>
                  </a:lnTo>
                  <a:lnTo>
                    <a:pt x="111223" y="110844"/>
                  </a:lnTo>
                  <a:lnTo>
                    <a:pt x="123835" y="113303"/>
                  </a:lnTo>
                  <a:lnTo>
                    <a:pt x="159297" y="113873"/>
                  </a:lnTo>
                  <a:lnTo>
                    <a:pt x="168865" y="111070"/>
                  </a:lnTo>
                  <a:lnTo>
                    <a:pt x="176644" y="107355"/>
                  </a:lnTo>
                  <a:lnTo>
                    <a:pt x="186974" y="104205"/>
                  </a:lnTo>
                  <a:lnTo>
                    <a:pt x="209538" y="853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3" name="SMARTInkShape-405">
              <a:extLst>
                <a:ext uri="{FF2B5EF4-FFF2-40B4-BE49-F238E27FC236}">
                  <a16:creationId xmlns:a16="http://schemas.microsoft.com/office/drawing/2014/main" id="{AE203B69-4AF3-772C-1B7B-45031B34A359}"/>
                </a:ext>
              </a:extLst>
            </p:cNvPr>
            <p:cNvSpPr/>
            <p:nvPr>
              <p:custDataLst>
                <p:tags r:id="rId30"/>
              </p:custDataLst>
            </p:nvPr>
          </p:nvSpPr>
          <p:spPr>
            <a:xfrm>
              <a:off x="7962936" y="2981325"/>
              <a:ext cx="95215" cy="265341"/>
            </a:xfrm>
            <a:custGeom>
              <a:avLst/>
              <a:gdLst/>
              <a:ahLst/>
              <a:cxnLst/>
              <a:rect l="0" t="0" r="0" b="0"/>
              <a:pathLst>
                <a:path w="95215" h="265341">
                  <a:moveTo>
                    <a:pt x="76164" y="0"/>
                  </a:moveTo>
                  <a:lnTo>
                    <a:pt x="76164" y="0"/>
                  </a:lnTo>
                  <a:lnTo>
                    <a:pt x="76164" y="5056"/>
                  </a:lnTo>
                  <a:lnTo>
                    <a:pt x="73342" y="10361"/>
                  </a:lnTo>
                  <a:lnTo>
                    <a:pt x="69617" y="16246"/>
                  </a:lnTo>
                  <a:lnTo>
                    <a:pt x="57016" y="60706"/>
                  </a:lnTo>
                  <a:lnTo>
                    <a:pt x="37873" y="104797"/>
                  </a:lnTo>
                  <a:lnTo>
                    <a:pt x="32688" y="118543"/>
                  </a:lnTo>
                  <a:lnTo>
                    <a:pt x="26536" y="147594"/>
                  </a:lnTo>
                  <a:lnTo>
                    <a:pt x="13459" y="175247"/>
                  </a:lnTo>
                  <a:lnTo>
                    <a:pt x="8780" y="205175"/>
                  </a:lnTo>
                  <a:lnTo>
                    <a:pt x="2020" y="218838"/>
                  </a:lnTo>
                  <a:lnTo>
                    <a:pt x="0" y="242620"/>
                  </a:lnTo>
                  <a:lnTo>
                    <a:pt x="1047" y="244297"/>
                  </a:lnTo>
                  <a:lnTo>
                    <a:pt x="2802" y="245414"/>
                  </a:lnTo>
                  <a:lnTo>
                    <a:pt x="8168" y="247208"/>
                  </a:lnTo>
                  <a:lnTo>
                    <a:pt x="16833" y="254109"/>
                  </a:lnTo>
                  <a:lnTo>
                    <a:pt x="25658" y="256266"/>
                  </a:lnTo>
                  <a:lnTo>
                    <a:pt x="31845" y="256771"/>
                  </a:lnTo>
                  <a:lnTo>
                    <a:pt x="38122" y="259818"/>
                  </a:lnTo>
                  <a:lnTo>
                    <a:pt x="41278" y="262112"/>
                  </a:lnTo>
                  <a:lnTo>
                    <a:pt x="55831" y="265340"/>
                  </a:lnTo>
                  <a:lnTo>
                    <a:pt x="64659" y="263273"/>
                  </a:lnTo>
                  <a:lnTo>
                    <a:pt x="72109" y="259886"/>
                  </a:lnTo>
                  <a:lnTo>
                    <a:pt x="78948" y="258380"/>
                  </a:lnTo>
                  <a:lnTo>
                    <a:pt x="81195" y="256920"/>
                  </a:lnTo>
                  <a:lnTo>
                    <a:pt x="82693" y="254888"/>
                  </a:lnTo>
                  <a:lnTo>
                    <a:pt x="83691" y="252475"/>
                  </a:lnTo>
                  <a:lnTo>
                    <a:pt x="85415" y="250867"/>
                  </a:lnTo>
                  <a:lnTo>
                    <a:pt x="95214"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4" name="SMARTInkShape-406">
              <a:extLst>
                <a:ext uri="{FF2B5EF4-FFF2-40B4-BE49-F238E27FC236}">
                  <a16:creationId xmlns:a16="http://schemas.microsoft.com/office/drawing/2014/main" id="{94E88517-78C5-AD01-8CEE-B5A911485662}"/>
                </a:ext>
              </a:extLst>
            </p:cNvPr>
            <p:cNvSpPr/>
            <p:nvPr>
              <p:custDataLst>
                <p:tags r:id="rId31"/>
              </p:custDataLst>
            </p:nvPr>
          </p:nvSpPr>
          <p:spPr>
            <a:xfrm>
              <a:off x="7972425" y="3124200"/>
              <a:ext cx="114301" cy="19051"/>
            </a:xfrm>
            <a:custGeom>
              <a:avLst/>
              <a:gdLst/>
              <a:ahLst/>
              <a:cxnLst/>
              <a:rect l="0" t="0" r="0" b="0"/>
              <a:pathLst>
                <a:path w="114301" h="19051">
                  <a:moveTo>
                    <a:pt x="0" y="19050"/>
                  </a:moveTo>
                  <a:lnTo>
                    <a:pt x="0" y="19050"/>
                  </a:lnTo>
                  <a:lnTo>
                    <a:pt x="5056" y="19050"/>
                  </a:lnTo>
                  <a:lnTo>
                    <a:pt x="6547" y="17992"/>
                  </a:lnTo>
                  <a:lnTo>
                    <a:pt x="7540" y="16228"/>
                  </a:lnTo>
                  <a:lnTo>
                    <a:pt x="8201" y="13994"/>
                  </a:lnTo>
                  <a:lnTo>
                    <a:pt x="10760" y="12504"/>
                  </a:lnTo>
                  <a:lnTo>
                    <a:pt x="34337" y="8728"/>
                  </a:lnTo>
                  <a:lnTo>
                    <a:pt x="45334" y="3056"/>
                  </a:lnTo>
                  <a:lnTo>
                    <a:pt x="92233" y="119"/>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407">
              <a:extLst>
                <a:ext uri="{FF2B5EF4-FFF2-40B4-BE49-F238E27FC236}">
                  <a16:creationId xmlns:a16="http://schemas.microsoft.com/office/drawing/2014/main" id="{5811A8A5-A694-C13A-FC85-FBCAC495EF6C}"/>
                </a:ext>
              </a:extLst>
            </p:cNvPr>
            <p:cNvSpPr/>
            <p:nvPr>
              <p:custDataLst>
                <p:tags r:id="rId32"/>
              </p:custDataLst>
            </p:nvPr>
          </p:nvSpPr>
          <p:spPr>
            <a:xfrm>
              <a:off x="8077382" y="3095755"/>
              <a:ext cx="237944" cy="180846"/>
            </a:xfrm>
            <a:custGeom>
              <a:avLst/>
              <a:gdLst/>
              <a:ahLst/>
              <a:cxnLst/>
              <a:rect l="0" t="0" r="0" b="0"/>
              <a:pathLst>
                <a:path w="237944" h="180846">
                  <a:moveTo>
                    <a:pt x="114118" y="66545"/>
                  </a:moveTo>
                  <a:lnTo>
                    <a:pt x="114118" y="66545"/>
                  </a:lnTo>
                  <a:lnTo>
                    <a:pt x="161550" y="66545"/>
                  </a:lnTo>
                  <a:lnTo>
                    <a:pt x="166244" y="66545"/>
                  </a:lnTo>
                  <a:lnTo>
                    <a:pt x="195863" y="56844"/>
                  </a:lnTo>
                  <a:lnTo>
                    <a:pt x="209209" y="49655"/>
                  </a:lnTo>
                  <a:lnTo>
                    <a:pt x="212437" y="48935"/>
                  </a:lnTo>
                  <a:lnTo>
                    <a:pt x="214589" y="47397"/>
                  </a:lnTo>
                  <a:lnTo>
                    <a:pt x="216023" y="45313"/>
                  </a:lnTo>
                  <a:lnTo>
                    <a:pt x="216981" y="42865"/>
                  </a:lnTo>
                  <a:lnTo>
                    <a:pt x="218677" y="41233"/>
                  </a:lnTo>
                  <a:lnTo>
                    <a:pt x="229002" y="35792"/>
                  </a:lnTo>
                  <a:lnTo>
                    <a:pt x="231981" y="33343"/>
                  </a:lnTo>
                  <a:lnTo>
                    <a:pt x="235293" y="27799"/>
                  </a:lnTo>
                  <a:lnTo>
                    <a:pt x="237420" y="15618"/>
                  </a:lnTo>
                  <a:lnTo>
                    <a:pt x="236536" y="13543"/>
                  </a:lnTo>
                  <a:lnTo>
                    <a:pt x="234887" y="12161"/>
                  </a:lnTo>
                  <a:lnTo>
                    <a:pt x="230236" y="9566"/>
                  </a:lnTo>
                  <a:lnTo>
                    <a:pt x="221666" y="3213"/>
                  </a:lnTo>
                  <a:lnTo>
                    <a:pt x="215539" y="1356"/>
                  </a:lnTo>
                  <a:lnTo>
                    <a:pt x="175194" y="0"/>
                  </a:lnTo>
                  <a:lnTo>
                    <a:pt x="131353" y="8082"/>
                  </a:lnTo>
                  <a:lnTo>
                    <a:pt x="104054" y="14062"/>
                  </a:lnTo>
                  <a:lnTo>
                    <a:pt x="64437" y="36180"/>
                  </a:lnTo>
                  <a:lnTo>
                    <a:pt x="40131" y="49787"/>
                  </a:lnTo>
                  <a:lnTo>
                    <a:pt x="6855" y="78822"/>
                  </a:lnTo>
                  <a:lnTo>
                    <a:pt x="2946" y="85407"/>
                  </a:lnTo>
                  <a:lnTo>
                    <a:pt x="436" y="98258"/>
                  </a:lnTo>
                  <a:lnTo>
                    <a:pt x="0" y="107809"/>
                  </a:lnTo>
                  <a:lnTo>
                    <a:pt x="2721" y="114165"/>
                  </a:lnTo>
                  <a:lnTo>
                    <a:pt x="4929" y="117342"/>
                  </a:lnTo>
                  <a:lnTo>
                    <a:pt x="10203" y="120871"/>
                  </a:lnTo>
                  <a:lnTo>
                    <a:pt x="16075" y="123499"/>
                  </a:lnTo>
                  <a:lnTo>
                    <a:pt x="25332" y="129869"/>
                  </a:lnTo>
                  <a:lnTo>
                    <a:pt x="58824" y="141290"/>
                  </a:lnTo>
                  <a:lnTo>
                    <a:pt x="86206" y="145376"/>
                  </a:lnTo>
                  <a:lnTo>
                    <a:pt x="104789" y="150227"/>
                  </a:lnTo>
                  <a:lnTo>
                    <a:pt x="150249" y="159630"/>
                  </a:lnTo>
                  <a:lnTo>
                    <a:pt x="197685" y="164427"/>
                  </a:lnTo>
                  <a:lnTo>
                    <a:pt x="237943" y="1808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07" name="SMARTInkShape-408">
            <a:extLst>
              <a:ext uri="{FF2B5EF4-FFF2-40B4-BE49-F238E27FC236}">
                <a16:creationId xmlns:a16="http://schemas.microsoft.com/office/drawing/2014/main" id="{F5E10F6B-3314-CECE-7AB4-462908013CCF}"/>
              </a:ext>
            </a:extLst>
          </p:cNvPr>
          <p:cNvSpPr/>
          <p:nvPr>
            <p:custDataLst>
              <p:tags r:id="rId5"/>
            </p:custDataLst>
          </p:nvPr>
        </p:nvSpPr>
        <p:spPr>
          <a:xfrm>
            <a:off x="4552962" y="3562388"/>
            <a:ext cx="257164" cy="161723"/>
          </a:xfrm>
          <a:custGeom>
            <a:avLst/>
            <a:gdLst/>
            <a:ahLst/>
            <a:cxnLst/>
            <a:rect l="0" t="0" r="0" b="0"/>
            <a:pathLst>
              <a:path w="257164" h="161723">
                <a:moveTo>
                  <a:pt x="123813" y="57112"/>
                </a:moveTo>
                <a:lnTo>
                  <a:pt x="123813" y="57112"/>
                </a:lnTo>
                <a:lnTo>
                  <a:pt x="123813" y="52055"/>
                </a:lnTo>
                <a:lnTo>
                  <a:pt x="124871" y="50566"/>
                </a:lnTo>
                <a:lnTo>
                  <a:pt x="126635" y="49573"/>
                </a:lnTo>
                <a:lnTo>
                  <a:pt x="132945" y="47704"/>
                </a:lnTo>
                <a:lnTo>
                  <a:pt x="133338" y="19408"/>
                </a:lnTo>
                <a:lnTo>
                  <a:pt x="115728" y="1406"/>
                </a:lnTo>
                <a:lnTo>
                  <a:pt x="109658" y="390"/>
                </a:lnTo>
                <a:lnTo>
                  <a:pt x="86879" y="0"/>
                </a:lnTo>
                <a:lnTo>
                  <a:pt x="78117" y="2801"/>
                </a:lnTo>
                <a:lnTo>
                  <a:pt x="70695" y="6515"/>
                </a:lnTo>
                <a:lnTo>
                  <a:pt x="63869" y="8166"/>
                </a:lnTo>
                <a:lnTo>
                  <a:pt x="36270" y="30829"/>
                </a:lnTo>
                <a:lnTo>
                  <a:pt x="16993" y="50784"/>
                </a:lnTo>
                <a:lnTo>
                  <a:pt x="3623" y="79256"/>
                </a:lnTo>
                <a:lnTo>
                  <a:pt x="706" y="97391"/>
                </a:lnTo>
                <a:lnTo>
                  <a:pt x="0" y="136359"/>
                </a:lnTo>
                <a:lnTo>
                  <a:pt x="2816" y="142780"/>
                </a:lnTo>
                <a:lnTo>
                  <a:pt x="17322" y="160002"/>
                </a:lnTo>
                <a:lnTo>
                  <a:pt x="21098" y="161049"/>
                </a:lnTo>
                <a:lnTo>
                  <a:pt x="32145" y="161722"/>
                </a:lnTo>
                <a:lnTo>
                  <a:pt x="38269" y="158991"/>
                </a:lnTo>
                <a:lnTo>
                  <a:pt x="44519" y="155308"/>
                </a:lnTo>
                <a:lnTo>
                  <a:pt x="50824" y="153672"/>
                </a:lnTo>
                <a:lnTo>
                  <a:pt x="52929" y="152176"/>
                </a:lnTo>
                <a:lnTo>
                  <a:pt x="54331" y="150121"/>
                </a:lnTo>
                <a:lnTo>
                  <a:pt x="56948" y="145016"/>
                </a:lnTo>
                <a:lnTo>
                  <a:pt x="81557" y="117411"/>
                </a:lnTo>
                <a:lnTo>
                  <a:pt x="87714" y="104732"/>
                </a:lnTo>
                <a:lnTo>
                  <a:pt x="90222" y="101559"/>
                </a:lnTo>
                <a:lnTo>
                  <a:pt x="93009" y="92388"/>
                </a:lnTo>
                <a:lnTo>
                  <a:pt x="96003" y="70695"/>
                </a:lnTo>
                <a:lnTo>
                  <a:pt x="103400" y="59110"/>
                </a:lnTo>
                <a:lnTo>
                  <a:pt x="104494" y="52019"/>
                </a:lnTo>
                <a:lnTo>
                  <a:pt x="104643" y="54143"/>
                </a:lnTo>
                <a:lnTo>
                  <a:pt x="104684" y="54075"/>
                </a:lnTo>
                <a:lnTo>
                  <a:pt x="104752" y="48650"/>
                </a:lnTo>
                <a:lnTo>
                  <a:pt x="104760" y="52958"/>
                </a:lnTo>
                <a:lnTo>
                  <a:pt x="103703" y="54343"/>
                </a:lnTo>
                <a:lnTo>
                  <a:pt x="99706" y="55881"/>
                </a:lnTo>
                <a:lnTo>
                  <a:pt x="98216" y="57350"/>
                </a:lnTo>
                <a:lnTo>
                  <a:pt x="95630" y="65205"/>
                </a:lnTo>
                <a:lnTo>
                  <a:pt x="95238" y="107923"/>
                </a:lnTo>
                <a:lnTo>
                  <a:pt x="96297" y="110036"/>
                </a:lnTo>
                <a:lnTo>
                  <a:pt x="98060" y="111445"/>
                </a:lnTo>
                <a:lnTo>
                  <a:pt x="102842" y="114068"/>
                </a:lnTo>
                <a:lnTo>
                  <a:pt x="121553" y="130039"/>
                </a:lnTo>
                <a:lnTo>
                  <a:pt x="130434" y="132342"/>
                </a:lnTo>
                <a:lnTo>
                  <a:pt x="165091" y="133301"/>
                </a:lnTo>
                <a:lnTo>
                  <a:pt x="171439" y="130485"/>
                </a:lnTo>
                <a:lnTo>
                  <a:pt x="174614" y="128252"/>
                </a:lnTo>
                <a:lnTo>
                  <a:pt x="189194" y="125110"/>
                </a:lnTo>
                <a:lnTo>
                  <a:pt x="236076" y="123802"/>
                </a:lnTo>
                <a:lnTo>
                  <a:pt x="239929" y="123797"/>
                </a:lnTo>
                <a:lnTo>
                  <a:pt x="247035" y="120969"/>
                </a:lnTo>
                <a:lnTo>
                  <a:pt x="257163" y="1142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14" name="SMARTInkShape-Group76">
            <a:extLst>
              <a:ext uri="{FF2B5EF4-FFF2-40B4-BE49-F238E27FC236}">
                <a16:creationId xmlns:a16="http://schemas.microsoft.com/office/drawing/2014/main" id="{680AE7F3-6F4E-710A-3838-9230BDB95BEC}"/>
              </a:ext>
            </a:extLst>
          </p:cNvPr>
          <p:cNvGrpSpPr/>
          <p:nvPr/>
        </p:nvGrpSpPr>
        <p:grpSpPr>
          <a:xfrm>
            <a:off x="5286426" y="3633062"/>
            <a:ext cx="1333450" cy="205514"/>
            <a:chOff x="5286426" y="3633062"/>
            <a:chExt cx="1333450" cy="205514"/>
          </a:xfrm>
        </p:grpSpPr>
        <p:sp>
          <p:nvSpPr>
            <p:cNvPr id="308" name="SMARTInkShape-409">
              <a:extLst>
                <a:ext uri="{FF2B5EF4-FFF2-40B4-BE49-F238E27FC236}">
                  <a16:creationId xmlns:a16="http://schemas.microsoft.com/office/drawing/2014/main" id="{EA4965F8-7E84-ECEF-DDE1-BFF0A819B943}"/>
                </a:ext>
              </a:extLst>
            </p:cNvPr>
            <p:cNvSpPr/>
            <p:nvPr>
              <p:custDataLst>
                <p:tags r:id="rId16"/>
              </p:custDataLst>
            </p:nvPr>
          </p:nvSpPr>
          <p:spPr>
            <a:xfrm>
              <a:off x="5286426" y="3633062"/>
              <a:ext cx="190450" cy="119787"/>
            </a:xfrm>
            <a:custGeom>
              <a:avLst/>
              <a:gdLst/>
              <a:ahLst/>
              <a:cxnLst/>
              <a:rect l="0" t="0" r="0" b="0"/>
              <a:pathLst>
                <a:path w="190450" h="119787">
                  <a:moveTo>
                    <a:pt x="123774" y="5488"/>
                  </a:moveTo>
                  <a:lnTo>
                    <a:pt x="123774" y="5488"/>
                  </a:lnTo>
                  <a:lnTo>
                    <a:pt x="123774" y="431"/>
                  </a:lnTo>
                  <a:lnTo>
                    <a:pt x="122716" y="0"/>
                  </a:lnTo>
                  <a:lnTo>
                    <a:pt x="113413" y="4090"/>
                  </a:lnTo>
                  <a:lnTo>
                    <a:pt x="110517" y="4556"/>
                  </a:lnTo>
                  <a:lnTo>
                    <a:pt x="104476" y="7896"/>
                  </a:lnTo>
                  <a:lnTo>
                    <a:pt x="101384" y="10269"/>
                  </a:lnTo>
                  <a:lnTo>
                    <a:pt x="92303" y="12904"/>
                  </a:lnTo>
                  <a:lnTo>
                    <a:pt x="82270" y="15134"/>
                  </a:lnTo>
                  <a:lnTo>
                    <a:pt x="69613" y="23398"/>
                  </a:lnTo>
                  <a:lnTo>
                    <a:pt x="23341" y="60285"/>
                  </a:lnTo>
                  <a:lnTo>
                    <a:pt x="1876" y="88930"/>
                  </a:lnTo>
                  <a:lnTo>
                    <a:pt x="805" y="93020"/>
                  </a:lnTo>
                  <a:lnTo>
                    <a:pt x="0" y="113544"/>
                  </a:lnTo>
                  <a:lnTo>
                    <a:pt x="1042" y="115625"/>
                  </a:lnTo>
                  <a:lnTo>
                    <a:pt x="2793" y="117013"/>
                  </a:lnTo>
                  <a:lnTo>
                    <a:pt x="8154" y="119240"/>
                  </a:lnTo>
                  <a:lnTo>
                    <a:pt x="55131" y="119786"/>
                  </a:lnTo>
                  <a:lnTo>
                    <a:pt x="80318" y="118730"/>
                  </a:lnTo>
                  <a:lnTo>
                    <a:pt x="117511" y="111146"/>
                  </a:lnTo>
                  <a:lnTo>
                    <a:pt x="164701" y="107493"/>
                  </a:lnTo>
                  <a:lnTo>
                    <a:pt x="190449" y="1007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9" name="SMARTInkShape-410">
              <a:extLst>
                <a:ext uri="{FF2B5EF4-FFF2-40B4-BE49-F238E27FC236}">
                  <a16:creationId xmlns:a16="http://schemas.microsoft.com/office/drawing/2014/main" id="{DE26431C-DA69-1C76-BEAC-34CD0F41B319}"/>
                </a:ext>
              </a:extLst>
            </p:cNvPr>
            <p:cNvSpPr/>
            <p:nvPr>
              <p:custDataLst>
                <p:tags r:id="rId17"/>
              </p:custDataLst>
            </p:nvPr>
          </p:nvSpPr>
          <p:spPr>
            <a:xfrm>
              <a:off x="5486555" y="3648075"/>
              <a:ext cx="95057" cy="104737"/>
            </a:xfrm>
            <a:custGeom>
              <a:avLst/>
              <a:gdLst/>
              <a:ahLst/>
              <a:cxnLst/>
              <a:rect l="0" t="0" r="0" b="0"/>
              <a:pathLst>
                <a:path w="95057" h="104737">
                  <a:moveTo>
                    <a:pt x="76045" y="47625"/>
                  </a:moveTo>
                  <a:lnTo>
                    <a:pt x="76045" y="47625"/>
                  </a:lnTo>
                  <a:lnTo>
                    <a:pt x="76045" y="33160"/>
                  </a:lnTo>
                  <a:lnTo>
                    <a:pt x="77103" y="31631"/>
                  </a:lnTo>
                  <a:lnTo>
                    <a:pt x="78867" y="30612"/>
                  </a:lnTo>
                  <a:lnTo>
                    <a:pt x="81101" y="29933"/>
                  </a:lnTo>
                  <a:lnTo>
                    <a:pt x="82590" y="28422"/>
                  </a:lnTo>
                  <a:lnTo>
                    <a:pt x="85177" y="20494"/>
                  </a:lnTo>
                  <a:lnTo>
                    <a:pt x="76428" y="9955"/>
                  </a:lnTo>
                  <a:lnTo>
                    <a:pt x="76078" y="1362"/>
                  </a:lnTo>
                  <a:lnTo>
                    <a:pt x="75008" y="908"/>
                  </a:lnTo>
                  <a:lnTo>
                    <a:pt x="43888" y="3"/>
                  </a:lnTo>
                  <a:lnTo>
                    <a:pt x="37764" y="2824"/>
                  </a:lnTo>
                  <a:lnTo>
                    <a:pt x="25209" y="13258"/>
                  </a:lnTo>
                  <a:lnTo>
                    <a:pt x="21702" y="19298"/>
                  </a:lnTo>
                  <a:lnTo>
                    <a:pt x="19085" y="25510"/>
                  </a:lnTo>
                  <a:lnTo>
                    <a:pt x="3816" y="45518"/>
                  </a:lnTo>
                  <a:lnTo>
                    <a:pt x="194" y="72143"/>
                  </a:lnTo>
                  <a:lnTo>
                    <a:pt x="0" y="78983"/>
                  </a:lnTo>
                  <a:lnTo>
                    <a:pt x="2736" y="85551"/>
                  </a:lnTo>
                  <a:lnTo>
                    <a:pt x="4947" y="88784"/>
                  </a:lnTo>
                  <a:lnTo>
                    <a:pt x="10226" y="92376"/>
                  </a:lnTo>
                  <a:lnTo>
                    <a:pt x="16100" y="95031"/>
                  </a:lnTo>
                  <a:lnTo>
                    <a:pt x="25358" y="101417"/>
                  </a:lnTo>
                  <a:lnTo>
                    <a:pt x="34803" y="103780"/>
                  </a:lnTo>
                  <a:lnTo>
                    <a:pt x="65227" y="104736"/>
                  </a:lnTo>
                  <a:lnTo>
                    <a:pt x="74059" y="101936"/>
                  </a:lnTo>
                  <a:lnTo>
                    <a:pt x="87382" y="93015"/>
                  </a:lnTo>
                  <a:lnTo>
                    <a:pt x="89953" y="90585"/>
                  </a:lnTo>
                  <a:lnTo>
                    <a:pt x="92809" y="85063"/>
                  </a:lnTo>
                  <a:lnTo>
                    <a:pt x="94794" y="63217"/>
                  </a:lnTo>
                  <a:lnTo>
                    <a:pt x="95056" y="39774"/>
                  </a:lnTo>
                  <a:lnTo>
                    <a:pt x="92255" y="30730"/>
                  </a:lnTo>
                  <a:lnTo>
                    <a:pt x="88542" y="23183"/>
                  </a:lnTo>
                  <a:lnTo>
                    <a:pt x="85392" y="12984"/>
                  </a:lnTo>
                  <a:lnTo>
                    <a:pt x="80905" y="6476"/>
                  </a:lnTo>
                  <a:lnTo>
                    <a:pt x="75383" y="2879"/>
                  </a:lnTo>
                  <a:lnTo>
                    <a:pt x="6652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0" name="SMARTInkShape-411">
              <a:extLst>
                <a:ext uri="{FF2B5EF4-FFF2-40B4-BE49-F238E27FC236}">
                  <a16:creationId xmlns:a16="http://schemas.microsoft.com/office/drawing/2014/main" id="{923B9166-2490-DE98-0CF9-613A4E4054D2}"/>
                </a:ext>
              </a:extLst>
            </p:cNvPr>
            <p:cNvSpPr/>
            <p:nvPr>
              <p:custDataLst>
                <p:tags r:id="rId18"/>
              </p:custDataLst>
            </p:nvPr>
          </p:nvSpPr>
          <p:spPr>
            <a:xfrm>
              <a:off x="5638800" y="3639923"/>
              <a:ext cx="284391" cy="131978"/>
            </a:xfrm>
            <a:custGeom>
              <a:avLst/>
              <a:gdLst/>
              <a:ahLst/>
              <a:cxnLst/>
              <a:rect l="0" t="0" r="0" b="0"/>
              <a:pathLst>
                <a:path w="284391" h="131978">
                  <a:moveTo>
                    <a:pt x="0" y="65302"/>
                  </a:moveTo>
                  <a:lnTo>
                    <a:pt x="0" y="65302"/>
                  </a:lnTo>
                  <a:lnTo>
                    <a:pt x="5056" y="60245"/>
                  </a:lnTo>
                  <a:lnTo>
                    <a:pt x="7539" y="54941"/>
                  </a:lnTo>
                  <a:lnTo>
                    <a:pt x="8201" y="52045"/>
                  </a:lnTo>
                  <a:lnTo>
                    <a:pt x="14189" y="42912"/>
                  </a:lnTo>
                  <a:lnTo>
                    <a:pt x="19712" y="39476"/>
                  </a:lnTo>
                  <a:lnTo>
                    <a:pt x="22666" y="38559"/>
                  </a:lnTo>
                  <a:lnTo>
                    <a:pt x="24636" y="36890"/>
                  </a:lnTo>
                  <a:lnTo>
                    <a:pt x="33113" y="23631"/>
                  </a:lnTo>
                  <a:lnTo>
                    <a:pt x="38706" y="20323"/>
                  </a:lnTo>
                  <a:lnTo>
                    <a:pt x="44719" y="17795"/>
                  </a:lnTo>
                  <a:lnTo>
                    <a:pt x="54054" y="11479"/>
                  </a:lnTo>
                  <a:lnTo>
                    <a:pt x="63524" y="9138"/>
                  </a:lnTo>
                  <a:lnTo>
                    <a:pt x="75643" y="8191"/>
                  </a:lnTo>
                  <a:lnTo>
                    <a:pt x="81092" y="13220"/>
                  </a:lnTo>
                  <a:lnTo>
                    <a:pt x="83666" y="18518"/>
                  </a:lnTo>
                  <a:lnTo>
                    <a:pt x="84353" y="21413"/>
                  </a:lnTo>
                  <a:lnTo>
                    <a:pt x="85869" y="23343"/>
                  </a:lnTo>
                  <a:lnTo>
                    <a:pt x="90375" y="25487"/>
                  </a:lnTo>
                  <a:lnTo>
                    <a:pt x="91999" y="27117"/>
                  </a:lnTo>
                  <a:lnTo>
                    <a:pt x="93806" y="31750"/>
                  </a:lnTo>
                  <a:lnTo>
                    <a:pt x="95239" y="77896"/>
                  </a:lnTo>
                  <a:lnTo>
                    <a:pt x="95250" y="106574"/>
                  </a:lnTo>
                  <a:lnTo>
                    <a:pt x="94192" y="108692"/>
                  </a:lnTo>
                  <a:lnTo>
                    <a:pt x="92428" y="110104"/>
                  </a:lnTo>
                  <a:lnTo>
                    <a:pt x="85841" y="112878"/>
                  </a:lnTo>
                  <a:lnTo>
                    <a:pt x="90815" y="112913"/>
                  </a:lnTo>
                  <a:lnTo>
                    <a:pt x="92294" y="111859"/>
                  </a:lnTo>
                  <a:lnTo>
                    <a:pt x="93937" y="107866"/>
                  </a:lnTo>
                  <a:lnTo>
                    <a:pt x="95134" y="95593"/>
                  </a:lnTo>
                  <a:lnTo>
                    <a:pt x="101774" y="86612"/>
                  </a:lnTo>
                  <a:lnTo>
                    <a:pt x="104944" y="77731"/>
                  </a:lnTo>
                  <a:lnTo>
                    <a:pt x="121200" y="55761"/>
                  </a:lnTo>
                  <a:lnTo>
                    <a:pt x="123715" y="49420"/>
                  </a:lnTo>
                  <a:lnTo>
                    <a:pt x="128363" y="43074"/>
                  </a:lnTo>
                  <a:lnTo>
                    <a:pt x="145456" y="30376"/>
                  </a:lnTo>
                  <a:lnTo>
                    <a:pt x="151400" y="21910"/>
                  </a:lnTo>
                  <a:lnTo>
                    <a:pt x="170918" y="8593"/>
                  </a:lnTo>
                  <a:lnTo>
                    <a:pt x="179603" y="8191"/>
                  </a:lnTo>
                  <a:lnTo>
                    <a:pt x="180061" y="9236"/>
                  </a:lnTo>
                  <a:lnTo>
                    <a:pt x="180569" y="13220"/>
                  </a:lnTo>
                  <a:lnTo>
                    <a:pt x="181762" y="14705"/>
                  </a:lnTo>
                  <a:lnTo>
                    <a:pt x="185911" y="16356"/>
                  </a:lnTo>
                  <a:lnTo>
                    <a:pt x="186381" y="18913"/>
                  </a:lnTo>
                  <a:lnTo>
                    <a:pt x="181011" y="65268"/>
                  </a:lnTo>
                  <a:lnTo>
                    <a:pt x="180975" y="112878"/>
                  </a:lnTo>
                  <a:lnTo>
                    <a:pt x="180975" y="112923"/>
                  </a:lnTo>
                  <a:lnTo>
                    <a:pt x="180975" y="107869"/>
                  </a:lnTo>
                  <a:lnTo>
                    <a:pt x="182033" y="106381"/>
                  </a:lnTo>
                  <a:lnTo>
                    <a:pt x="183797" y="105388"/>
                  </a:lnTo>
                  <a:lnTo>
                    <a:pt x="186031" y="104726"/>
                  </a:lnTo>
                  <a:lnTo>
                    <a:pt x="187520" y="103226"/>
                  </a:lnTo>
                  <a:lnTo>
                    <a:pt x="192734" y="93215"/>
                  </a:lnTo>
                  <a:lnTo>
                    <a:pt x="196785" y="87233"/>
                  </a:lnTo>
                  <a:lnTo>
                    <a:pt x="200123" y="77915"/>
                  </a:lnTo>
                  <a:lnTo>
                    <a:pt x="234975" y="30638"/>
                  </a:lnTo>
                  <a:lnTo>
                    <a:pt x="255294" y="10044"/>
                  </a:lnTo>
                  <a:lnTo>
                    <a:pt x="259161" y="8993"/>
                  </a:lnTo>
                  <a:lnTo>
                    <a:pt x="261674" y="8713"/>
                  </a:lnTo>
                  <a:lnTo>
                    <a:pt x="263350" y="7468"/>
                  </a:lnTo>
                  <a:lnTo>
                    <a:pt x="266259" y="0"/>
                  </a:lnTo>
                  <a:lnTo>
                    <a:pt x="269325" y="2060"/>
                  </a:lnTo>
                  <a:lnTo>
                    <a:pt x="274862" y="6948"/>
                  </a:lnTo>
                  <a:lnTo>
                    <a:pt x="277014" y="15519"/>
                  </a:lnTo>
                  <a:lnTo>
                    <a:pt x="282691" y="24328"/>
                  </a:lnTo>
                  <a:lnTo>
                    <a:pt x="284390" y="30511"/>
                  </a:lnTo>
                  <a:lnTo>
                    <a:pt x="283785" y="33641"/>
                  </a:lnTo>
                  <a:lnTo>
                    <a:pt x="278935" y="44162"/>
                  </a:lnTo>
                  <a:lnTo>
                    <a:pt x="276272" y="87000"/>
                  </a:lnTo>
                  <a:lnTo>
                    <a:pt x="276225" y="1319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SMARTInkShape-412">
              <a:extLst>
                <a:ext uri="{FF2B5EF4-FFF2-40B4-BE49-F238E27FC236}">
                  <a16:creationId xmlns:a16="http://schemas.microsoft.com/office/drawing/2014/main" id="{12B20F98-40C0-DC4D-2A11-EDCBE2DFF6DC}"/>
                </a:ext>
              </a:extLst>
            </p:cNvPr>
            <p:cNvSpPr/>
            <p:nvPr>
              <p:custDataLst>
                <p:tags r:id="rId19"/>
              </p:custDataLst>
            </p:nvPr>
          </p:nvSpPr>
          <p:spPr>
            <a:xfrm>
              <a:off x="6000750" y="3657731"/>
              <a:ext cx="218911" cy="142745"/>
            </a:xfrm>
            <a:custGeom>
              <a:avLst/>
              <a:gdLst/>
              <a:ahLst/>
              <a:cxnLst/>
              <a:rect l="0" t="0" r="0" b="0"/>
              <a:pathLst>
                <a:path w="218911" h="142745">
                  <a:moveTo>
                    <a:pt x="0" y="47494"/>
                  </a:moveTo>
                  <a:lnTo>
                    <a:pt x="0" y="47494"/>
                  </a:lnTo>
                  <a:lnTo>
                    <a:pt x="0" y="42437"/>
                  </a:lnTo>
                  <a:lnTo>
                    <a:pt x="2822" y="37133"/>
                  </a:lnTo>
                  <a:lnTo>
                    <a:pt x="5056" y="34237"/>
                  </a:lnTo>
                  <a:lnTo>
                    <a:pt x="10361" y="31019"/>
                  </a:lnTo>
                  <a:lnTo>
                    <a:pt x="16247" y="28530"/>
                  </a:lnTo>
                  <a:lnTo>
                    <a:pt x="36232" y="11155"/>
                  </a:lnTo>
                  <a:lnTo>
                    <a:pt x="40092" y="10177"/>
                  </a:lnTo>
                  <a:lnTo>
                    <a:pt x="52551" y="9408"/>
                  </a:lnTo>
                  <a:lnTo>
                    <a:pt x="54084" y="10461"/>
                  </a:lnTo>
                  <a:lnTo>
                    <a:pt x="55106" y="12222"/>
                  </a:lnTo>
                  <a:lnTo>
                    <a:pt x="56544" y="19757"/>
                  </a:lnTo>
                  <a:lnTo>
                    <a:pt x="57139" y="50683"/>
                  </a:lnTo>
                  <a:lnTo>
                    <a:pt x="47887" y="92741"/>
                  </a:lnTo>
                  <a:lnTo>
                    <a:pt x="47635" y="118266"/>
                  </a:lnTo>
                  <a:lnTo>
                    <a:pt x="46574" y="120075"/>
                  </a:lnTo>
                  <a:lnTo>
                    <a:pt x="44808" y="121281"/>
                  </a:lnTo>
                  <a:lnTo>
                    <a:pt x="38134" y="123682"/>
                  </a:lnTo>
                  <a:lnTo>
                    <a:pt x="38100" y="109505"/>
                  </a:lnTo>
                  <a:lnTo>
                    <a:pt x="40922" y="103982"/>
                  </a:lnTo>
                  <a:lnTo>
                    <a:pt x="44645" y="98000"/>
                  </a:lnTo>
                  <a:lnTo>
                    <a:pt x="47801" y="88682"/>
                  </a:lnTo>
                  <a:lnTo>
                    <a:pt x="82576" y="41405"/>
                  </a:lnTo>
                  <a:lnTo>
                    <a:pt x="112419" y="11278"/>
                  </a:lnTo>
                  <a:lnTo>
                    <a:pt x="113464" y="7409"/>
                  </a:lnTo>
                  <a:lnTo>
                    <a:pt x="113742" y="4896"/>
                  </a:lnTo>
                  <a:lnTo>
                    <a:pt x="114987" y="3220"/>
                  </a:lnTo>
                  <a:lnTo>
                    <a:pt x="123419" y="0"/>
                  </a:lnTo>
                  <a:lnTo>
                    <a:pt x="123704" y="4964"/>
                  </a:lnTo>
                  <a:lnTo>
                    <a:pt x="126593" y="10247"/>
                  </a:lnTo>
                  <a:lnTo>
                    <a:pt x="128845" y="13138"/>
                  </a:lnTo>
                  <a:lnTo>
                    <a:pt x="129289" y="16123"/>
                  </a:lnTo>
                  <a:lnTo>
                    <a:pt x="124009" y="44329"/>
                  </a:lnTo>
                  <a:lnTo>
                    <a:pt x="122783" y="69916"/>
                  </a:lnTo>
                  <a:lnTo>
                    <a:pt x="115626" y="88377"/>
                  </a:lnTo>
                  <a:lnTo>
                    <a:pt x="113319" y="110971"/>
                  </a:lnTo>
                  <a:lnTo>
                    <a:pt x="104809" y="123645"/>
                  </a:lnTo>
                  <a:lnTo>
                    <a:pt x="112979" y="115488"/>
                  </a:lnTo>
                  <a:lnTo>
                    <a:pt x="115098" y="106826"/>
                  </a:lnTo>
                  <a:lnTo>
                    <a:pt x="152420" y="63717"/>
                  </a:lnTo>
                  <a:lnTo>
                    <a:pt x="171452" y="38557"/>
                  </a:lnTo>
                  <a:lnTo>
                    <a:pt x="177801" y="32939"/>
                  </a:lnTo>
                  <a:lnTo>
                    <a:pt x="190500" y="26510"/>
                  </a:lnTo>
                  <a:lnTo>
                    <a:pt x="196850" y="22292"/>
                  </a:lnTo>
                  <a:lnTo>
                    <a:pt x="206375" y="19919"/>
                  </a:lnTo>
                  <a:lnTo>
                    <a:pt x="212725" y="19364"/>
                  </a:lnTo>
                  <a:lnTo>
                    <a:pt x="214842" y="20274"/>
                  </a:lnTo>
                  <a:lnTo>
                    <a:pt x="216253" y="21939"/>
                  </a:lnTo>
                  <a:lnTo>
                    <a:pt x="217821" y="26611"/>
                  </a:lnTo>
                  <a:lnTo>
                    <a:pt x="218910" y="41321"/>
                  </a:lnTo>
                  <a:lnTo>
                    <a:pt x="216179" y="47572"/>
                  </a:lnTo>
                  <a:lnTo>
                    <a:pt x="213969" y="50721"/>
                  </a:lnTo>
                  <a:lnTo>
                    <a:pt x="207310" y="74090"/>
                  </a:lnTo>
                  <a:lnTo>
                    <a:pt x="204881" y="77924"/>
                  </a:lnTo>
                  <a:lnTo>
                    <a:pt x="201465" y="93434"/>
                  </a:lnTo>
                  <a:lnTo>
                    <a:pt x="200025" y="1427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SMARTInkShape-413">
              <a:extLst>
                <a:ext uri="{FF2B5EF4-FFF2-40B4-BE49-F238E27FC236}">
                  <a16:creationId xmlns:a16="http://schemas.microsoft.com/office/drawing/2014/main" id="{B4268C48-DA67-EE53-C872-DD25474C1CBC}"/>
                </a:ext>
              </a:extLst>
            </p:cNvPr>
            <p:cNvSpPr/>
            <p:nvPr>
              <p:custDataLst>
                <p:tags r:id="rId20"/>
              </p:custDataLst>
            </p:nvPr>
          </p:nvSpPr>
          <p:spPr>
            <a:xfrm>
              <a:off x="6296188" y="3686303"/>
              <a:ext cx="104565" cy="133209"/>
            </a:xfrm>
            <a:custGeom>
              <a:avLst/>
              <a:gdLst/>
              <a:ahLst/>
              <a:cxnLst/>
              <a:rect l="0" t="0" r="0" b="0"/>
              <a:pathLst>
                <a:path w="104565" h="133209">
                  <a:moveTo>
                    <a:pt x="28412" y="76072"/>
                  </a:moveTo>
                  <a:lnTo>
                    <a:pt x="28412" y="76072"/>
                  </a:lnTo>
                  <a:lnTo>
                    <a:pt x="36613" y="67871"/>
                  </a:lnTo>
                  <a:lnTo>
                    <a:pt x="37821" y="58462"/>
                  </a:lnTo>
                  <a:lnTo>
                    <a:pt x="38918" y="57982"/>
                  </a:lnTo>
                  <a:lnTo>
                    <a:pt x="42960" y="57448"/>
                  </a:lnTo>
                  <a:lnTo>
                    <a:pt x="44459" y="56248"/>
                  </a:lnTo>
                  <a:lnTo>
                    <a:pt x="46128" y="52092"/>
                  </a:lnTo>
                  <a:lnTo>
                    <a:pt x="48257" y="40800"/>
                  </a:lnTo>
                  <a:lnTo>
                    <a:pt x="55629" y="30283"/>
                  </a:lnTo>
                  <a:lnTo>
                    <a:pt x="56868" y="20407"/>
                  </a:lnTo>
                  <a:lnTo>
                    <a:pt x="56987" y="1323"/>
                  </a:lnTo>
                  <a:lnTo>
                    <a:pt x="55929" y="840"/>
                  </a:lnTo>
                  <a:lnTo>
                    <a:pt x="48786" y="0"/>
                  </a:lnTo>
                  <a:lnTo>
                    <a:pt x="34321" y="13141"/>
                  </a:lnTo>
                  <a:lnTo>
                    <a:pt x="31037" y="19175"/>
                  </a:lnTo>
                  <a:lnTo>
                    <a:pt x="28520" y="25384"/>
                  </a:lnTo>
                  <a:lnTo>
                    <a:pt x="3990" y="60396"/>
                  </a:lnTo>
                  <a:lnTo>
                    <a:pt x="657" y="75484"/>
                  </a:lnTo>
                  <a:lnTo>
                    <a:pt x="0" y="93712"/>
                  </a:lnTo>
                  <a:lnTo>
                    <a:pt x="2731" y="102610"/>
                  </a:lnTo>
                  <a:lnTo>
                    <a:pt x="8052" y="111888"/>
                  </a:lnTo>
                  <a:lnTo>
                    <a:pt x="34174" y="129227"/>
                  </a:lnTo>
                  <a:lnTo>
                    <a:pt x="40850" y="131447"/>
                  </a:lnTo>
                  <a:lnTo>
                    <a:pt x="85384" y="133201"/>
                  </a:lnTo>
                  <a:lnTo>
                    <a:pt x="88618" y="133208"/>
                  </a:lnTo>
                  <a:lnTo>
                    <a:pt x="95033" y="130394"/>
                  </a:lnTo>
                  <a:lnTo>
                    <a:pt x="98227" y="128161"/>
                  </a:lnTo>
                  <a:lnTo>
                    <a:pt x="101774" y="122859"/>
                  </a:lnTo>
                  <a:lnTo>
                    <a:pt x="103771" y="113924"/>
                  </a:lnTo>
                  <a:lnTo>
                    <a:pt x="104564" y="83732"/>
                  </a:lnTo>
                  <a:lnTo>
                    <a:pt x="101768" y="76654"/>
                  </a:lnTo>
                  <a:lnTo>
                    <a:pt x="96407" y="68543"/>
                  </a:lnTo>
                  <a:lnTo>
                    <a:pt x="95087" y="570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414">
              <a:extLst>
                <a:ext uri="{FF2B5EF4-FFF2-40B4-BE49-F238E27FC236}">
                  <a16:creationId xmlns:a16="http://schemas.microsoft.com/office/drawing/2014/main" id="{C17F09EB-4A2A-9880-9205-0E181219E064}"/>
                </a:ext>
              </a:extLst>
            </p:cNvPr>
            <p:cNvSpPr/>
            <p:nvPr>
              <p:custDataLst>
                <p:tags r:id="rId21"/>
              </p:custDataLst>
            </p:nvPr>
          </p:nvSpPr>
          <p:spPr>
            <a:xfrm>
              <a:off x="6419850" y="3695747"/>
              <a:ext cx="200026" cy="142829"/>
            </a:xfrm>
            <a:custGeom>
              <a:avLst/>
              <a:gdLst/>
              <a:ahLst/>
              <a:cxnLst/>
              <a:rect l="0" t="0" r="0" b="0"/>
              <a:pathLst>
                <a:path w="200026" h="142829">
                  <a:moveTo>
                    <a:pt x="0" y="57103"/>
                  </a:moveTo>
                  <a:lnTo>
                    <a:pt x="0" y="57103"/>
                  </a:lnTo>
                  <a:lnTo>
                    <a:pt x="8201" y="48902"/>
                  </a:lnTo>
                  <a:lnTo>
                    <a:pt x="16867" y="46781"/>
                  </a:lnTo>
                  <a:lnTo>
                    <a:pt x="38706" y="30693"/>
                  </a:lnTo>
                  <a:lnTo>
                    <a:pt x="55671" y="28566"/>
                  </a:lnTo>
                  <a:lnTo>
                    <a:pt x="56164" y="27495"/>
                  </a:lnTo>
                  <a:lnTo>
                    <a:pt x="57020" y="20330"/>
                  </a:lnTo>
                  <a:lnTo>
                    <a:pt x="59915" y="22415"/>
                  </a:lnTo>
                  <a:lnTo>
                    <a:pt x="66280" y="28170"/>
                  </a:lnTo>
                  <a:lnTo>
                    <a:pt x="66672" y="55267"/>
                  </a:lnTo>
                  <a:lnTo>
                    <a:pt x="57542" y="83522"/>
                  </a:lnTo>
                  <a:lnTo>
                    <a:pt x="57150" y="104724"/>
                  </a:lnTo>
                  <a:lnTo>
                    <a:pt x="57150" y="99670"/>
                  </a:lnTo>
                  <a:lnTo>
                    <a:pt x="58208" y="98182"/>
                  </a:lnTo>
                  <a:lnTo>
                    <a:pt x="59972" y="97189"/>
                  </a:lnTo>
                  <a:lnTo>
                    <a:pt x="62206" y="96527"/>
                  </a:lnTo>
                  <a:lnTo>
                    <a:pt x="63695" y="95027"/>
                  </a:lnTo>
                  <a:lnTo>
                    <a:pt x="68909" y="85016"/>
                  </a:lnTo>
                  <a:lnTo>
                    <a:pt x="110268" y="41045"/>
                  </a:lnTo>
                  <a:lnTo>
                    <a:pt x="120397" y="26475"/>
                  </a:lnTo>
                  <a:lnTo>
                    <a:pt x="150516" y="1756"/>
                  </a:lnTo>
                  <a:lnTo>
                    <a:pt x="154384" y="754"/>
                  </a:lnTo>
                  <a:lnTo>
                    <a:pt x="161484" y="0"/>
                  </a:lnTo>
                  <a:lnTo>
                    <a:pt x="161925" y="47585"/>
                  </a:lnTo>
                  <a:lnTo>
                    <a:pt x="161925" y="93631"/>
                  </a:lnTo>
                  <a:lnTo>
                    <a:pt x="161925" y="97330"/>
                  </a:lnTo>
                  <a:lnTo>
                    <a:pt x="164747" y="104262"/>
                  </a:lnTo>
                  <a:lnTo>
                    <a:pt x="177734" y="121467"/>
                  </a:lnTo>
                  <a:lnTo>
                    <a:pt x="179535" y="127337"/>
                  </a:lnTo>
                  <a:lnTo>
                    <a:pt x="181073" y="129326"/>
                  </a:lnTo>
                  <a:lnTo>
                    <a:pt x="200025" y="1428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1" name="SMARTInkShape-Group77">
            <a:extLst>
              <a:ext uri="{FF2B5EF4-FFF2-40B4-BE49-F238E27FC236}">
                <a16:creationId xmlns:a16="http://schemas.microsoft.com/office/drawing/2014/main" id="{D49C680C-D109-6180-42DA-B15B9F5A3B61}"/>
              </a:ext>
            </a:extLst>
          </p:cNvPr>
          <p:cNvGrpSpPr/>
          <p:nvPr/>
        </p:nvGrpSpPr>
        <p:grpSpPr>
          <a:xfrm>
            <a:off x="6981825" y="3695700"/>
            <a:ext cx="638176" cy="333376"/>
            <a:chOff x="6981825" y="3695700"/>
            <a:chExt cx="638176" cy="333376"/>
          </a:xfrm>
        </p:grpSpPr>
        <p:sp>
          <p:nvSpPr>
            <p:cNvPr id="315" name="SMARTInkShape-415">
              <a:extLst>
                <a:ext uri="{FF2B5EF4-FFF2-40B4-BE49-F238E27FC236}">
                  <a16:creationId xmlns:a16="http://schemas.microsoft.com/office/drawing/2014/main" id="{E061960C-70DF-35B8-C89E-F66E48290F37}"/>
                </a:ext>
              </a:extLst>
            </p:cNvPr>
            <p:cNvSpPr/>
            <p:nvPr>
              <p:custDataLst>
                <p:tags r:id="rId10"/>
              </p:custDataLst>
            </p:nvPr>
          </p:nvSpPr>
          <p:spPr>
            <a:xfrm>
              <a:off x="6981825" y="3714750"/>
              <a:ext cx="76167" cy="314326"/>
            </a:xfrm>
            <a:custGeom>
              <a:avLst/>
              <a:gdLst/>
              <a:ahLst/>
              <a:cxnLst/>
              <a:rect l="0" t="0" r="0" b="0"/>
              <a:pathLst>
                <a:path w="76167" h="314326">
                  <a:moveTo>
                    <a:pt x="57150" y="9525"/>
                  </a:moveTo>
                  <a:lnTo>
                    <a:pt x="57150" y="9525"/>
                  </a:lnTo>
                  <a:lnTo>
                    <a:pt x="65350" y="9525"/>
                  </a:lnTo>
                  <a:lnTo>
                    <a:pt x="65792" y="8467"/>
                  </a:lnTo>
                  <a:lnTo>
                    <a:pt x="66665" y="117"/>
                  </a:lnTo>
                  <a:lnTo>
                    <a:pt x="76084" y="0"/>
                  </a:lnTo>
                  <a:lnTo>
                    <a:pt x="76166" y="5057"/>
                  </a:lnTo>
                  <a:lnTo>
                    <a:pt x="73362" y="10361"/>
                  </a:lnTo>
                  <a:lnTo>
                    <a:pt x="71133" y="13257"/>
                  </a:lnTo>
                  <a:lnTo>
                    <a:pt x="68656" y="22120"/>
                  </a:lnTo>
                  <a:lnTo>
                    <a:pt x="64026" y="57419"/>
                  </a:lnTo>
                  <a:lnTo>
                    <a:pt x="51509" y="96540"/>
                  </a:lnTo>
                  <a:lnTo>
                    <a:pt x="43080" y="137988"/>
                  </a:lnTo>
                  <a:lnTo>
                    <a:pt x="28395" y="181586"/>
                  </a:lnTo>
                  <a:lnTo>
                    <a:pt x="17049" y="227817"/>
                  </a:lnTo>
                  <a:lnTo>
                    <a:pt x="11754" y="247418"/>
                  </a:lnTo>
                  <a:lnTo>
                    <a:pt x="8761" y="278311"/>
                  </a:lnTo>
                  <a:lnTo>
                    <a:pt x="1363" y="297888"/>
                  </a:lnTo>
                  <a:lnTo>
                    <a:pt x="0" y="3143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SMARTInkShape-416">
              <a:extLst>
                <a:ext uri="{FF2B5EF4-FFF2-40B4-BE49-F238E27FC236}">
                  <a16:creationId xmlns:a16="http://schemas.microsoft.com/office/drawing/2014/main" id="{958E4532-B056-C4F7-55D2-05CB7530D806}"/>
                </a:ext>
              </a:extLst>
            </p:cNvPr>
            <p:cNvSpPr/>
            <p:nvPr>
              <p:custDataLst>
                <p:tags r:id="rId11"/>
              </p:custDataLst>
            </p:nvPr>
          </p:nvSpPr>
          <p:spPr>
            <a:xfrm>
              <a:off x="7000875" y="3714750"/>
              <a:ext cx="150936" cy="66676"/>
            </a:xfrm>
            <a:custGeom>
              <a:avLst/>
              <a:gdLst/>
              <a:ahLst/>
              <a:cxnLst/>
              <a:rect l="0" t="0" r="0" b="0"/>
              <a:pathLst>
                <a:path w="150936" h="66676">
                  <a:moveTo>
                    <a:pt x="19050" y="38100"/>
                  </a:moveTo>
                  <a:lnTo>
                    <a:pt x="19050" y="38100"/>
                  </a:lnTo>
                  <a:lnTo>
                    <a:pt x="24106" y="33043"/>
                  </a:lnTo>
                  <a:lnTo>
                    <a:pt x="26588" y="27739"/>
                  </a:lnTo>
                  <a:lnTo>
                    <a:pt x="27250" y="24843"/>
                  </a:lnTo>
                  <a:lnTo>
                    <a:pt x="28751" y="22912"/>
                  </a:lnTo>
                  <a:lnTo>
                    <a:pt x="33239" y="20767"/>
                  </a:lnTo>
                  <a:lnTo>
                    <a:pt x="34859" y="19136"/>
                  </a:lnTo>
                  <a:lnTo>
                    <a:pt x="36660" y="14502"/>
                  </a:lnTo>
                  <a:lnTo>
                    <a:pt x="38198" y="12843"/>
                  </a:lnTo>
                  <a:lnTo>
                    <a:pt x="47717" y="8758"/>
                  </a:lnTo>
                  <a:lnTo>
                    <a:pt x="54943" y="3065"/>
                  </a:lnTo>
                  <a:lnTo>
                    <a:pt x="64921" y="404"/>
                  </a:lnTo>
                  <a:lnTo>
                    <a:pt x="112191" y="0"/>
                  </a:lnTo>
                  <a:lnTo>
                    <a:pt x="130146" y="0"/>
                  </a:lnTo>
                  <a:lnTo>
                    <a:pt x="134748" y="2822"/>
                  </a:lnTo>
                  <a:lnTo>
                    <a:pt x="137458" y="5057"/>
                  </a:lnTo>
                  <a:lnTo>
                    <a:pt x="140467" y="10361"/>
                  </a:lnTo>
                  <a:lnTo>
                    <a:pt x="141270" y="13257"/>
                  </a:lnTo>
                  <a:lnTo>
                    <a:pt x="142863" y="15188"/>
                  </a:lnTo>
                  <a:lnTo>
                    <a:pt x="147455" y="17333"/>
                  </a:lnTo>
                  <a:lnTo>
                    <a:pt x="149103" y="18964"/>
                  </a:lnTo>
                  <a:lnTo>
                    <a:pt x="150935" y="23598"/>
                  </a:lnTo>
                  <a:lnTo>
                    <a:pt x="150365" y="26315"/>
                  </a:lnTo>
                  <a:lnTo>
                    <a:pt x="144668" y="38281"/>
                  </a:lnTo>
                  <a:lnTo>
                    <a:pt x="144070" y="41396"/>
                  </a:lnTo>
                  <a:lnTo>
                    <a:pt x="142614" y="43472"/>
                  </a:lnTo>
                  <a:lnTo>
                    <a:pt x="140584" y="44857"/>
                  </a:lnTo>
                  <a:lnTo>
                    <a:pt x="135507" y="47453"/>
                  </a:lnTo>
                  <a:lnTo>
                    <a:pt x="129723" y="52134"/>
                  </a:lnTo>
                  <a:lnTo>
                    <a:pt x="120802" y="54921"/>
                  </a:lnTo>
                  <a:lnTo>
                    <a:pt x="110841" y="57217"/>
                  </a:lnTo>
                  <a:lnTo>
                    <a:pt x="98223" y="63403"/>
                  </a:lnTo>
                  <a:lnTo>
                    <a:pt x="50909" y="66590"/>
                  </a:lnTo>
                  <a:lnTo>
                    <a:pt x="4320" y="66675"/>
                  </a:lnTo>
                  <a:lnTo>
                    <a:pt x="0"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SMARTInkShape-417">
              <a:extLst>
                <a:ext uri="{FF2B5EF4-FFF2-40B4-BE49-F238E27FC236}">
                  <a16:creationId xmlns:a16="http://schemas.microsoft.com/office/drawing/2014/main" id="{16120A38-87FE-FD2D-FA66-F40A200D14D2}"/>
                </a:ext>
              </a:extLst>
            </p:cNvPr>
            <p:cNvSpPr/>
            <p:nvPr>
              <p:custDataLst>
                <p:tags r:id="rId12"/>
              </p:custDataLst>
            </p:nvPr>
          </p:nvSpPr>
          <p:spPr>
            <a:xfrm>
              <a:off x="7229513" y="3695700"/>
              <a:ext cx="84318" cy="141387"/>
            </a:xfrm>
            <a:custGeom>
              <a:avLst/>
              <a:gdLst/>
              <a:ahLst/>
              <a:cxnLst/>
              <a:rect l="0" t="0" r="0" b="0"/>
              <a:pathLst>
                <a:path w="84318" h="141387">
                  <a:moveTo>
                    <a:pt x="38062" y="66675"/>
                  </a:moveTo>
                  <a:lnTo>
                    <a:pt x="38062" y="66675"/>
                  </a:lnTo>
                  <a:lnTo>
                    <a:pt x="43118" y="66675"/>
                  </a:lnTo>
                  <a:lnTo>
                    <a:pt x="44609" y="65617"/>
                  </a:lnTo>
                  <a:lnTo>
                    <a:pt x="45602" y="63853"/>
                  </a:lnTo>
                  <a:lnTo>
                    <a:pt x="47196" y="58474"/>
                  </a:lnTo>
                  <a:lnTo>
                    <a:pt x="50235" y="57739"/>
                  </a:lnTo>
                  <a:lnTo>
                    <a:pt x="52527" y="57543"/>
                  </a:lnTo>
                  <a:lnTo>
                    <a:pt x="54056" y="56353"/>
                  </a:lnTo>
                  <a:lnTo>
                    <a:pt x="56710" y="48983"/>
                  </a:lnTo>
                  <a:lnTo>
                    <a:pt x="57112" y="28586"/>
                  </a:lnTo>
                  <a:lnTo>
                    <a:pt x="42922" y="28575"/>
                  </a:lnTo>
                  <a:lnTo>
                    <a:pt x="37399" y="31397"/>
                  </a:lnTo>
                  <a:lnTo>
                    <a:pt x="22099" y="43763"/>
                  </a:lnTo>
                  <a:lnTo>
                    <a:pt x="15798" y="45908"/>
                  </a:lnTo>
                  <a:lnTo>
                    <a:pt x="13695" y="47539"/>
                  </a:lnTo>
                  <a:lnTo>
                    <a:pt x="4984" y="65788"/>
                  </a:lnTo>
                  <a:lnTo>
                    <a:pt x="954" y="81748"/>
                  </a:lnTo>
                  <a:lnTo>
                    <a:pt x="0" y="107919"/>
                  </a:lnTo>
                  <a:lnTo>
                    <a:pt x="2801" y="114286"/>
                  </a:lnTo>
                  <a:lnTo>
                    <a:pt x="6516" y="120643"/>
                  </a:lnTo>
                  <a:lnTo>
                    <a:pt x="8167" y="126997"/>
                  </a:lnTo>
                  <a:lnTo>
                    <a:pt x="9665" y="129115"/>
                  </a:lnTo>
                  <a:lnTo>
                    <a:pt x="11723" y="130527"/>
                  </a:lnTo>
                  <a:lnTo>
                    <a:pt x="16831" y="133154"/>
                  </a:lnTo>
                  <a:lnTo>
                    <a:pt x="25656" y="139524"/>
                  </a:lnTo>
                  <a:lnTo>
                    <a:pt x="31843" y="141386"/>
                  </a:lnTo>
                  <a:lnTo>
                    <a:pt x="34975" y="140824"/>
                  </a:lnTo>
                  <a:lnTo>
                    <a:pt x="47605" y="135140"/>
                  </a:lnTo>
                  <a:lnTo>
                    <a:pt x="55234" y="133703"/>
                  </a:lnTo>
                  <a:lnTo>
                    <a:pt x="70205" y="120123"/>
                  </a:lnTo>
                  <a:lnTo>
                    <a:pt x="73514" y="114066"/>
                  </a:lnTo>
                  <a:lnTo>
                    <a:pt x="75378" y="101883"/>
                  </a:lnTo>
                  <a:lnTo>
                    <a:pt x="76871" y="90790"/>
                  </a:lnTo>
                  <a:lnTo>
                    <a:pt x="84317" y="60156"/>
                  </a:lnTo>
                  <a:lnTo>
                    <a:pt x="76519" y="16428"/>
                  </a:lnTo>
                  <a:lnTo>
                    <a:pt x="75342" y="14127"/>
                  </a:lnTo>
                  <a:lnTo>
                    <a:pt x="73499" y="12593"/>
                  </a:lnTo>
                  <a:lnTo>
                    <a:pt x="68628" y="9830"/>
                  </a:lnTo>
                  <a:lnTo>
                    <a:pt x="5711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418">
              <a:extLst>
                <a:ext uri="{FF2B5EF4-FFF2-40B4-BE49-F238E27FC236}">
                  <a16:creationId xmlns:a16="http://schemas.microsoft.com/office/drawing/2014/main" id="{AC225136-6592-D495-054D-1225449E9742}"/>
                </a:ext>
              </a:extLst>
            </p:cNvPr>
            <p:cNvSpPr/>
            <p:nvPr>
              <p:custDataLst>
                <p:tags r:id="rId13"/>
              </p:custDataLst>
            </p:nvPr>
          </p:nvSpPr>
          <p:spPr>
            <a:xfrm>
              <a:off x="7381875" y="3752852"/>
              <a:ext cx="38101" cy="276224"/>
            </a:xfrm>
            <a:custGeom>
              <a:avLst/>
              <a:gdLst/>
              <a:ahLst/>
              <a:cxnLst/>
              <a:rect l="0" t="0" r="0" b="0"/>
              <a:pathLst>
                <a:path w="38101" h="276224">
                  <a:moveTo>
                    <a:pt x="28575" y="19048"/>
                  </a:moveTo>
                  <a:lnTo>
                    <a:pt x="28575" y="19048"/>
                  </a:lnTo>
                  <a:lnTo>
                    <a:pt x="33631" y="13991"/>
                  </a:lnTo>
                  <a:lnTo>
                    <a:pt x="36115" y="8687"/>
                  </a:lnTo>
                  <a:lnTo>
                    <a:pt x="38100" y="0"/>
                  </a:lnTo>
                  <a:lnTo>
                    <a:pt x="38100" y="5055"/>
                  </a:lnTo>
                  <a:lnTo>
                    <a:pt x="35278" y="10359"/>
                  </a:lnTo>
                  <a:lnTo>
                    <a:pt x="33044" y="13255"/>
                  </a:lnTo>
                  <a:lnTo>
                    <a:pt x="30560" y="22118"/>
                  </a:lnTo>
                  <a:lnTo>
                    <a:pt x="26340" y="39008"/>
                  </a:lnTo>
                  <a:lnTo>
                    <a:pt x="14421" y="79457"/>
                  </a:lnTo>
                  <a:lnTo>
                    <a:pt x="3265" y="126817"/>
                  </a:lnTo>
                  <a:lnTo>
                    <a:pt x="191" y="174259"/>
                  </a:lnTo>
                  <a:lnTo>
                    <a:pt x="18" y="218484"/>
                  </a:lnTo>
                  <a:lnTo>
                    <a:pt x="0" y="264449"/>
                  </a:lnTo>
                  <a:lnTo>
                    <a:pt x="0" y="2762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SMARTInkShape-419">
              <a:extLst>
                <a:ext uri="{FF2B5EF4-FFF2-40B4-BE49-F238E27FC236}">
                  <a16:creationId xmlns:a16="http://schemas.microsoft.com/office/drawing/2014/main" id="{9EAE4708-7B62-6474-0D17-01C13C93FDAE}"/>
                </a:ext>
              </a:extLst>
            </p:cNvPr>
            <p:cNvSpPr/>
            <p:nvPr>
              <p:custDataLst>
                <p:tags r:id="rId14"/>
              </p:custDataLst>
            </p:nvPr>
          </p:nvSpPr>
          <p:spPr>
            <a:xfrm>
              <a:off x="7381875" y="3705627"/>
              <a:ext cx="152363" cy="104374"/>
            </a:xfrm>
            <a:custGeom>
              <a:avLst/>
              <a:gdLst/>
              <a:ahLst/>
              <a:cxnLst/>
              <a:rect l="0" t="0" r="0" b="0"/>
              <a:pathLst>
                <a:path w="152363" h="104374">
                  <a:moveTo>
                    <a:pt x="19050" y="47223"/>
                  </a:moveTo>
                  <a:lnTo>
                    <a:pt x="19050" y="47223"/>
                  </a:lnTo>
                  <a:lnTo>
                    <a:pt x="24106" y="47223"/>
                  </a:lnTo>
                  <a:lnTo>
                    <a:pt x="25597" y="46165"/>
                  </a:lnTo>
                  <a:lnTo>
                    <a:pt x="26590" y="44401"/>
                  </a:lnTo>
                  <a:lnTo>
                    <a:pt x="27251" y="42166"/>
                  </a:lnTo>
                  <a:lnTo>
                    <a:pt x="28751" y="40677"/>
                  </a:lnTo>
                  <a:lnTo>
                    <a:pt x="38763" y="35464"/>
                  </a:lnTo>
                  <a:lnTo>
                    <a:pt x="41717" y="33034"/>
                  </a:lnTo>
                  <a:lnTo>
                    <a:pt x="44999" y="27511"/>
                  </a:lnTo>
                  <a:lnTo>
                    <a:pt x="45874" y="24557"/>
                  </a:lnTo>
                  <a:lnTo>
                    <a:pt x="47517" y="22587"/>
                  </a:lnTo>
                  <a:lnTo>
                    <a:pt x="52163" y="20399"/>
                  </a:lnTo>
                  <a:lnTo>
                    <a:pt x="69970" y="18802"/>
                  </a:lnTo>
                  <a:lnTo>
                    <a:pt x="72047" y="17692"/>
                  </a:lnTo>
                  <a:lnTo>
                    <a:pt x="73431" y="15894"/>
                  </a:lnTo>
                  <a:lnTo>
                    <a:pt x="74354" y="13637"/>
                  </a:lnTo>
                  <a:lnTo>
                    <a:pt x="76027" y="12133"/>
                  </a:lnTo>
                  <a:lnTo>
                    <a:pt x="80710" y="10461"/>
                  </a:lnTo>
                  <a:lnTo>
                    <a:pt x="92339" y="8329"/>
                  </a:lnTo>
                  <a:lnTo>
                    <a:pt x="101678" y="2656"/>
                  </a:lnTo>
                  <a:lnTo>
                    <a:pt x="114316" y="202"/>
                  </a:lnTo>
                  <a:lnTo>
                    <a:pt x="117485" y="0"/>
                  </a:lnTo>
                  <a:lnTo>
                    <a:pt x="123830" y="2599"/>
                  </a:lnTo>
                  <a:lnTo>
                    <a:pt x="131470" y="7834"/>
                  </a:lnTo>
                  <a:lnTo>
                    <a:pt x="137849" y="8741"/>
                  </a:lnTo>
                  <a:lnTo>
                    <a:pt x="139525" y="9927"/>
                  </a:lnTo>
                  <a:lnTo>
                    <a:pt x="140642" y="11776"/>
                  </a:lnTo>
                  <a:lnTo>
                    <a:pt x="141386" y="14066"/>
                  </a:lnTo>
                  <a:lnTo>
                    <a:pt x="142941" y="15594"/>
                  </a:lnTo>
                  <a:lnTo>
                    <a:pt x="147491" y="17290"/>
                  </a:lnTo>
                  <a:lnTo>
                    <a:pt x="149127" y="18801"/>
                  </a:lnTo>
                  <a:lnTo>
                    <a:pt x="150945" y="23302"/>
                  </a:lnTo>
                  <a:lnTo>
                    <a:pt x="152362" y="50436"/>
                  </a:lnTo>
                  <a:lnTo>
                    <a:pt x="151316" y="52541"/>
                  </a:lnTo>
                  <a:lnTo>
                    <a:pt x="149561" y="53943"/>
                  </a:lnTo>
                  <a:lnTo>
                    <a:pt x="144787" y="56560"/>
                  </a:lnTo>
                  <a:lnTo>
                    <a:pt x="126890" y="71827"/>
                  </a:lnTo>
                  <a:lnTo>
                    <a:pt x="83489" y="87488"/>
                  </a:lnTo>
                  <a:lnTo>
                    <a:pt x="68834" y="92667"/>
                  </a:lnTo>
                  <a:lnTo>
                    <a:pt x="23133" y="103465"/>
                  </a:lnTo>
                  <a:lnTo>
                    <a:pt x="0" y="1043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SMARTInkShape-420">
              <a:extLst>
                <a:ext uri="{FF2B5EF4-FFF2-40B4-BE49-F238E27FC236}">
                  <a16:creationId xmlns:a16="http://schemas.microsoft.com/office/drawing/2014/main" id="{85A695C4-233B-7682-FEBD-1CE9D0FD6F5B}"/>
                </a:ext>
              </a:extLst>
            </p:cNvPr>
            <p:cNvSpPr/>
            <p:nvPr>
              <p:custDataLst>
                <p:tags r:id="rId15"/>
              </p:custDataLst>
            </p:nvPr>
          </p:nvSpPr>
          <p:spPr>
            <a:xfrm>
              <a:off x="7610475" y="3829050"/>
              <a:ext cx="9526" cy="9526"/>
            </a:xfrm>
            <a:custGeom>
              <a:avLst/>
              <a:gdLst/>
              <a:ahLst/>
              <a:cxnLst/>
              <a:rect l="0" t="0" r="0" b="0"/>
              <a:pathLst>
                <a:path w="9526" h="9526">
                  <a:moveTo>
                    <a:pt x="0" y="9525"/>
                  </a:moveTo>
                  <a:lnTo>
                    <a:pt x="0" y="9525"/>
                  </a:lnTo>
                  <a:lnTo>
                    <a:pt x="0" y="0"/>
                  </a:lnTo>
                  <a:lnTo>
                    <a:pt x="5056" y="0"/>
                  </a:lnTo>
                  <a:lnTo>
                    <a:pt x="6547" y="1058"/>
                  </a:lnTo>
                  <a:lnTo>
                    <a:pt x="7540" y="2822"/>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6" name="SMARTInkShape-Group78">
            <a:extLst>
              <a:ext uri="{FF2B5EF4-FFF2-40B4-BE49-F238E27FC236}">
                <a16:creationId xmlns:a16="http://schemas.microsoft.com/office/drawing/2014/main" id="{05A777C7-86D2-724D-741E-0B38BC513ECC}"/>
              </a:ext>
            </a:extLst>
          </p:cNvPr>
          <p:cNvGrpSpPr/>
          <p:nvPr/>
        </p:nvGrpSpPr>
        <p:grpSpPr>
          <a:xfrm>
            <a:off x="4629150" y="4238625"/>
            <a:ext cx="752476" cy="209551"/>
            <a:chOff x="4629150" y="4238625"/>
            <a:chExt cx="752476" cy="209551"/>
          </a:xfrm>
        </p:grpSpPr>
        <p:sp>
          <p:nvSpPr>
            <p:cNvPr id="322" name="SMARTInkShape-421">
              <a:extLst>
                <a:ext uri="{FF2B5EF4-FFF2-40B4-BE49-F238E27FC236}">
                  <a16:creationId xmlns:a16="http://schemas.microsoft.com/office/drawing/2014/main" id="{057D8752-1773-6819-4A81-FAE35308A30F}"/>
                </a:ext>
              </a:extLst>
            </p:cNvPr>
            <p:cNvSpPr/>
            <p:nvPr>
              <p:custDataLst>
                <p:tags r:id="rId6"/>
              </p:custDataLst>
            </p:nvPr>
          </p:nvSpPr>
          <p:spPr>
            <a:xfrm>
              <a:off x="4629150" y="4238625"/>
              <a:ext cx="171451" cy="160426"/>
            </a:xfrm>
            <a:custGeom>
              <a:avLst/>
              <a:gdLst/>
              <a:ahLst/>
              <a:cxnLst/>
              <a:rect l="0" t="0" r="0" b="0"/>
              <a:pathLst>
                <a:path w="171451" h="160426">
                  <a:moveTo>
                    <a:pt x="0" y="19050"/>
                  </a:moveTo>
                  <a:lnTo>
                    <a:pt x="0" y="19050"/>
                  </a:lnTo>
                  <a:lnTo>
                    <a:pt x="9491" y="9559"/>
                  </a:lnTo>
                  <a:lnTo>
                    <a:pt x="9515" y="14592"/>
                  </a:lnTo>
                  <a:lnTo>
                    <a:pt x="10576" y="16078"/>
                  </a:lnTo>
                  <a:lnTo>
                    <a:pt x="12342" y="17069"/>
                  </a:lnTo>
                  <a:lnTo>
                    <a:pt x="14578" y="17729"/>
                  </a:lnTo>
                  <a:lnTo>
                    <a:pt x="16069" y="19228"/>
                  </a:lnTo>
                  <a:lnTo>
                    <a:pt x="17725" y="23715"/>
                  </a:lnTo>
                  <a:lnTo>
                    <a:pt x="19846" y="41765"/>
                  </a:lnTo>
                  <a:lnTo>
                    <a:pt x="25519" y="54238"/>
                  </a:lnTo>
                  <a:lnTo>
                    <a:pt x="38196" y="100435"/>
                  </a:lnTo>
                  <a:lnTo>
                    <a:pt x="44360" y="111838"/>
                  </a:lnTo>
                  <a:lnTo>
                    <a:pt x="47716" y="127093"/>
                  </a:lnTo>
                  <a:lnTo>
                    <a:pt x="54942" y="138787"/>
                  </a:lnTo>
                  <a:lnTo>
                    <a:pt x="60755" y="145644"/>
                  </a:lnTo>
                  <a:lnTo>
                    <a:pt x="66866" y="149397"/>
                  </a:lnTo>
                  <a:lnTo>
                    <a:pt x="69978" y="150399"/>
                  </a:lnTo>
                  <a:lnTo>
                    <a:pt x="72051" y="152124"/>
                  </a:lnTo>
                  <a:lnTo>
                    <a:pt x="76029" y="158550"/>
                  </a:lnTo>
                  <a:lnTo>
                    <a:pt x="80710" y="160425"/>
                  </a:lnTo>
                  <a:lnTo>
                    <a:pt x="82381" y="159867"/>
                  </a:lnTo>
                  <a:lnTo>
                    <a:pt x="83496" y="158436"/>
                  </a:lnTo>
                  <a:lnTo>
                    <a:pt x="84240" y="156424"/>
                  </a:lnTo>
                  <a:lnTo>
                    <a:pt x="85793" y="155082"/>
                  </a:lnTo>
                  <a:lnTo>
                    <a:pt x="90342" y="153592"/>
                  </a:lnTo>
                  <a:lnTo>
                    <a:pt x="91977" y="152136"/>
                  </a:lnTo>
                  <a:lnTo>
                    <a:pt x="99875" y="139247"/>
                  </a:lnTo>
                  <a:lnTo>
                    <a:pt x="110353" y="126911"/>
                  </a:lnTo>
                  <a:lnTo>
                    <a:pt x="121608" y="94409"/>
                  </a:lnTo>
                  <a:lnTo>
                    <a:pt x="125991" y="75951"/>
                  </a:lnTo>
                  <a:lnTo>
                    <a:pt x="131170" y="57076"/>
                  </a:lnTo>
                  <a:lnTo>
                    <a:pt x="133439" y="45475"/>
                  </a:lnTo>
                  <a:lnTo>
                    <a:pt x="139609" y="31936"/>
                  </a:lnTo>
                  <a:lnTo>
                    <a:pt x="142966" y="17106"/>
                  </a:lnTo>
                  <a:lnTo>
                    <a:pt x="145052" y="14579"/>
                  </a:lnTo>
                  <a:lnTo>
                    <a:pt x="159037" y="3644"/>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SMARTInkShape-422">
              <a:extLst>
                <a:ext uri="{FF2B5EF4-FFF2-40B4-BE49-F238E27FC236}">
                  <a16:creationId xmlns:a16="http://schemas.microsoft.com/office/drawing/2014/main" id="{92D82E50-B536-B936-7991-1C0ECC7D0819}"/>
                </a:ext>
              </a:extLst>
            </p:cNvPr>
            <p:cNvSpPr/>
            <p:nvPr>
              <p:custDataLst>
                <p:tags r:id="rId7"/>
              </p:custDataLst>
            </p:nvPr>
          </p:nvSpPr>
          <p:spPr>
            <a:xfrm>
              <a:off x="4876968" y="4238636"/>
              <a:ext cx="171283" cy="180917"/>
            </a:xfrm>
            <a:custGeom>
              <a:avLst/>
              <a:gdLst/>
              <a:ahLst/>
              <a:cxnLst/>
              <a:rect l="0" t="0" r="0" b="0"/>
              <a:pathLst>
                <a:path w="171283" h="180917">
                  <a:moveTo>
                    <a:pt x="123657" y="57139"/>
                  </a:moveTo>
                  <a:lnTo>
                    <a:pt x="123657" y="57139"/>
                  </a:lnTo>
                  <a:lnTo>
                    <a:pt x="128713" y="57139"/>
                  </a:lnTo>
                  <a:lnTo>
                    <a:pt x="130202" y="56081"/>
                  </a:lnTo>
                  <a:lnTo>
                    <a:pt x="131196" y="54317"/>
                  </a:lnTo>
                  <a:lnTo>
                    <a:pt x="133148" y="47731"/>
                  </a:lnTo>
                  <a:lnTo>
                    <a:pt x="141380" y="39423"/>
                  </a:lnTo>
                  <a:lnTo>
                    <a:pt x="142673" y="28991"/>
                  </a:lnTo>
                  <a:lnTo>
                    <a:pt x="142707" y="10848"/>
                  </a:lnTo>
                  <a:lnTo>
                    <a:pt x="137651" y="4853"/>
                  </a:lnTo>
                  <a:lnTo>
                    <a:pt x="132346" y="2150"/>
                  </a:lnTo>
                  <a:lnTo>
                    <a:pt x="119110" y="116"/>
                  </a:lnTo>
                  <a:lnTo>
                    <a:pt x="96254" y="0"/>
                  </a:lnTo>
                  <a:lnTo>
                    <a:pt x="87490" y="2816"/>
                  </a:lnTo>
                  <a:lnTo>
                    <a:pt x="63391" y="17295"/>
                  </a:lnTo>
                  <a:lnTo>
                    <a:pt x="45273" y="36177"/>
                  </a:lnTo>
                  <a:lnTo>
                    <a:pt x="34845" y="44648"/>
                  </a:lnTo>
                  <a:lnTo>
                    <a:pt x="6310" y="92196"/>
                  </a:lnTo>
                  <a:lnTo>
                    <a:pt x="1750" y="111153"/>
                  </a:lnTo>
                  <a:lnTo>
                    <a:pt x="0" y="144161"/>
                  </a:lnTo>
                  <a:lnTo>
                    <a:pt x="2729" y="151555"/>
                  </a:lnTo>
                  <a:lnTo>
                    <a:pt x="6410" y="158368"/>
                  </a:lnTo>
                  <a:lnTo>
                    <a:pt x="9543" y="168154"/>
                  </a:lnTo>
                  <a:lnTo>
                    <a:pt x="18756" y="180797"/>
                  </a:lnTo>
                  <a:lnTo>
                    <a:pt x="23901" y="180916"/>
                  </a:lnTo>
                  <a:lnTo>
                    <a:pt x="25403" y="179873"/>
                  </a:lnTo>
                  <a:lnTo>
                    <a:pt x="26404" y="178120"/>
                  </a:lnTo>
                  <a:lnTo>
                    <a:pt x="28143" y="171261"/>
                  </a:lnTo>
                  <a:lnTo>
                    <a:pt x="28290" y="166774"/>
                  </a:lnTo>
                  <a:lnTo>
                    <a:pt x="31177" y="161252"/>
                  </a:lnTo>
                  <a:lnTo>
                    <a:pt x="52857" y="136488"/>
                  </a:lnTo>
                  <a:lnTo>
                    <a:pt x="57877" y="125924"/>
                  </a:lnTo>
                  <a:lnTo>
                    <a:pt x="71818" y="106748"/>
                  </a:lnTo>
                  <a:lnTo>
                    <a:pt x="73223" y="102912"/>
                  </a:lnTo>
                  <a:lnTo>
                    <a:pt x="101335" y="67304"/>
                  </a:lnTo>
                  <a:lnTo>
                    <a:pt x="104211" y="60598"/>
                  </a:lnTo>
                  <a:lnTo>
                    <a:pt x="110723" y="50873"/>
                  </a:lnTo>
                  <a:lnTo>
                    <a:pt x="113122" y="41289"/>
                  </a:lnTo>
                  <a:lnTo>
                    <a:pt x="114121" y="28729"/>
                  </a:lnTo>
                  <a:lnTo>
                    <a:pt x="114129" y="33670"/>
                  </a:lnTo>
                  <a:lnTo>
                    <a:pt x="111309" y="38947"/>
                  </a:lnTo>
                  <a:lnTo>
                    <a:pt x="109075" y="41836"/>
                  </a:lnTo>
                  <a:lnTo>
                    <a:pt x="106593" y="50690"/>
                  </a:lnTo>
                  <a:lnTo>
                    <a:pt x="104431" y="60623"/>
                  </a:lnTo>
                  <a:lnTo>
                    <a:pt x="98322" y="73223"/>
                  </a:lnTo>
                  <a:lnTo>
                    <a:pt x="95166" y="119473"/>
                  </a:lnTo>
                  <a:lnTo>
                    <a:pt x="95082" y="150494"/>
                  </a:lnTo>
                  <a:lnTo>
                    <a:pt x="104214" y="161473"/>
                  </a:lnTo>
                  <a:lnTo>
                    <a:pt x="136486" y="161914"/>
                  </a:lnTo>
                  <a:lnTo>
                    <a:pt x="142764" y="159091"/>
                  </a:lnTo>
                  <a:lnTo>
                    <a:pt x="149083" y="155368"/>
                  </a:lnTo>
                  <a:lnTo>
                    <a:pt x="158589" y="152213"/>
                  </a:lnTo>
                  <a:lnTo>
                    <a:pt x="171282" y="1428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SMARTInkShape-423">
              <a:extLst>
                <a:ext uri="{FF2B5EF4-FFF2-40B4-BE49-F238E27FC236}">
                  <a16:creationId xmlns:a16="http://schemas.microsoft.com/office/drawing/2014/main" id="{C6349606-D8CA-E58F-C553-323583D0EB66}"/>
                </a:ext>
              </a:extLst>
            </p:cNvPr>
            <p:cNvSpPr/>
            <p:nvPr>
              <p:custDataLst>
                <p:tags r:id="rId8"/>
              </p:custDataLst>
            </p:nvPr>
          </p:nvSpPr>
          <p:spPr>
            <a:xfrm>
              <a:off x="5105400" y="4248553"/>
              <a:ext cx="190501" cy="180569"/>
            </a:xfrm>
            <a:custGeom>
              <a:avLst/>
              <a:gdLst/>
              <a:ahLst/>
              <a:cxnLst/>
              <a:rect l="0" t="0" r="0" b="0"/>
              <a:pathLst>
                <a:path w="190501" h="180569">
                  <a:moveTo>
                    <a:pt x="0" y="47222"/>
                  </a:moveTo>
                  <a:lnTo>
                    <a:pt x="0" y="47222"/>
                  </a:lnTo>
                  <a:lnTo>
                    <a:pt x="0" y="39021"/>
                  </a:lnTo>
                  <a:lnTo>
                    <a:pt x="14189" y="23542"/>
                  </a:lnTo>
                  <a:lnTo>
                    <a:pt x="19712" y="20822"/>
                  </a:lnTo>
                  <a:lnTo>
                    <a:pt x="22666" y="20098"/>
                  </a:lnTo>
                  <a:lnTo>
                    <a:pt x="24636" y="18556"/>
                  </a:lnTo>
                  <a:lnTo>
                    <a:pt x="26824" y="14020"/>
                  </a:lnTo>
                  <a:lnTo>
                    <a:pt x="28465" y="12387"/>
                  </a:lnTo>
                  <a:lnTo>
                    <a:pt x="33113" y="10573"/>
                  </a:lnTo>
                  <a:lnTo>
                    <a:pt x="41679" y="9552"/>
                  </a:lnTo>
                  <a:lnTo>
                    <a:pt x="43661" y="8350"/>
                  </a:lnTo>
                  <a:lnTo>
                    <a:pt x="44982" y="6491"/>
                  </a:lnTo>
                  <a:lnTo>
                    <a:pt x="45863" y="4192"/>
                  </a:lnTo>
                  <a:lnTo>
                    <a:pt x="47509" y="2661"/>
                  </a:lnTo>
                  <a:lnTo>
                    <a:pt x="55671" y="0"/>
                  </a:lnTo>
                  <a:lnTo>
                    <a:pt x="65221" y="7833"/>
                  </a:lnTo>
                  <a:lnTo>
                    <a:pt x="71301" y="8740"/>
                  </a:lnTo>
                  <a:lnTo>
                    <a:pt x="72934" y="9926"/>
                  </a:lnTo>
                  <a:lnTo>
                    <a:pt x="74023" y="11775"/>
                  </a:lnTo>
                  <a:lnTo>
                    <a:pt x="75233" y="17709"/>
                  </a:lnTo>
                  <a:lnTo>
                    <a:pt x="76972" y="31892"/>
                  </a:lnTo>
                  <a:lnTo>
                    <a:pt x="82660" y="44326"/>
                  </a:lnTo>
                  <a:lnTo>
                    <a:pt x="85605" y="91807"/>
                  </a:lnTo>
                  <a:lnTo>
                    <a:pt x="86759" y="116040"/>
                  </a:lnTo>
                  <a:lnTo>
                    <a:pt x="90771" y="124727"/>
                  </a:lnTo>
                  <a:lnTo>
                    <a:pt x="91206" y="128526"/>
                  </a:lnTo>
                  <a:lnTo>
                    <a:pt x="85749" y="174494"/>
                  </a:lnTo>
                  <a:lnTo>
                    <a:pt x="85732" y="178771"/>
                  </a:lnTo>
                  <a:lnTo>
                    <a:pt x="84672" y="179371"/>
                  </a:lnTo>
                  <a:lnTo>
                    <a:pt x="58901" y="180568"/>
                  </a:lnTo>
                  <a:lnTo>
                    <a:pt x="58317" y="179510"/>
                  </a:lnTo>
                  <a:lnTo>
                    <a:pt x="57669" y="175514"/>
                  </a:lnTo>
                  <a:lnTo>
                    <a:pt x="48994" y="163238"/>
                  </a:lnTo>
                  <a:lnTo>
                    <a:pt x="47661" y="130044"/>
                  </a:lnTo>
                  <a:lnTo>
                    <a:pt x="50463" y="123543"/>
                  </a:lnTo>
                  <a:lnTo>
                    <a:pt x="85747" y="76386"/>
                  </a:lnTo>
                  <a:lnTo>
                    <a:pt x="102662" y="60000"/>
                  </a:lnTo>
                  <a:lnTo>
                    <a:pt x="132762" y="40524"/>
                  </a:lnTo>
                  <a:lnTo>
                    <a:pt x="145934" y="38255"/>
                  </a:lnTo>
                  <a:lnTo>
                    <a:pt x="148089" y="37011"/>
                  </a:lnTo>
                  <a:lnTo>
                    <a:pt x="149526" y="35123"/>
                  </a:lnTo>
                  <a:lnTo>
                    <a:pt x="150484" y="32806"/>
                  </a:lnTo>
                  <a:lnTo>
                    <a:pt x="152181" y="31261"/>
                  </a:lnTo>
                  <a:lnTo>
                    <a:pt x="156888" y="29545"/>
                  </a:lnTo>
                  <a:lnTo>
                    <a:pt x="165490" y="28579"/>
                  </a:lnTo>
                  <a:lnTo>
                    <a:pt x="171622" y="31175"/>
                  </a:lnTo>
                  <a:lnTo>
                    <a:pt x="179128" y="36408"/>
                  </a:lnTo>
                  <a:lnTo>
                    <a:pt x="190500" y="376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SMARTInkShape-424">
              <a:extLst>
                <a:ext uri="{FF2B5EF4-FFF2-40B4-BE49-F238E27FC236}">
                  <a16:creationId xmlns:a16="http://schemas.microsoft.com/office/drawing/2014/main" id="{6D9D69C2-9AA1-05A6-8349-302AE602AB05}"/>
                </a:ext>
              </a:extLst>
            </p:cNvPr>
            <p:cNvSpPr/>
            <p:nvPr>
              <p:custDataLst>
                <p:tags r:id="rId9"/>
              </p:custDataLst>
            </p:nvPr>
          </p:nvSpPr>
          <p:spPr>
            <a:xfrm>
              <a:off x="5372100" y="4438650"/>
              <a:ext cx="9526" cy="9526"/>
            </a:xfrm>
            <a:custGeom>
              <a:avLst/>
              <a:gdLst/>
              <a:ahLst/>
              <a:cxnLst/>
              <a:rect l="0" t="0" r="0" b="0"/>
              <a:pathLst>
                <a:path w="9526" h="9526">
                  <a:moveTo>
                    <a:pt x="0" y="9525"/>
                  </a:moveTo>
                  <a:lnTo>
                    <a:pt x="0" y="9525"/>
                  </a:lnTo>
                  <a:lnTo>
                    <a:pt x="0" y="1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17196147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but Equal </a:t>
            </a:r>
          </a:p>
        </p:txBody>
      </p:sp>
      <p:grpSp>
        <p:nvGrpSpPr>
          <p:cNvPr id="1100" name="SMARTInkShape-Group151">
            <a:extLst>
              <a:ext uri="{FF2B5EF4-FFF2-40B4-BE49-F238E27FC236}">
                <a16:creationId xmlns:a16="http://schemas.microsoft.com/office/drawing/2014/main" id="{7F5B4F85-6189-E6B5-3357-B64E6F9DDA44}"/>
              </a:ext>
            </a:extLst>
          </p:cNvPr>
          <p:cNvGrpSpPr/>
          <p:nvPr/>
        </p:nvGrpSpPr>
        <p:grpSpPr>
          <a:xfrm>
            <a:off x="489191" y="1285876"/>
            <a:ext cx="701435" cy="219075"/>
            <a:chOff x="489191" y="1285876"/>
            <a:chExt cx="701435" cy="219075"/>
          </a:xfrm>
        </p:grpSpPr>
        <p:sp>
          <p:nvSpPr>
            <p:cNvPr id="1095" name="SMARTInkShape-905">
              <a:extLst>
                <a:ext uri="{FF2B5EF4-FFF2-40B4-BE49-F238E27FC236}">
                  <a16:creationId xmlns:a16="http://schemas.microsoft.com/office/drawing/2014/main" id="{B18C6720-C32C-D72A-DDD1-595561F7FE64}"/>
                </a:ext>
              </a:extLst>
            </p:cNvPr>
            <p:cNvSpPr/>
            <p:nvPr>
              <p:custDataLst>
                <p:tags r:id="rId236"/>
              </p:custDataLst>
            </p:nvPr>
          </p:nvSpPr>
          <p:spPr>
            <a:xfrm>
              <a:off x="1171575" y="1419225"/>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6" name="SMARTInkShape-906">
              <a:extLst>
                <a:ext uri="{FF2B5EF4-FFF2-40B4-BE49-F238E27FC236}">
                  <a16:creationId xmlns:a16="http://schemas.microsoft.com/office/drawing/2014/main" id="{D93F749A-9E17-227D-EFC0-F85828684DA7}"/>
                </a:ext>
              </a:extLst>
            </p:cNvPr>
            <p:cNvSpPr/>
            <p:nvPr>
              <p:custDataLst>
                <p:tags r:id="rId237"/>
              </p:custDataLst>
            </p:nvPr>
          </p:nvSpPr>
          <p:spPr>
            <a:xfrm>
              <a:off x="1133475" y="1323975"/>
              <a:ext cx="9526" cy="9526"/>
            </a:xfrm>
            <a:custGeom>
              <a:avLst/>
              <a:gdLst/>
              <a:ahLst/>
              <a:cxnLst/>
              <a:rect l="0" t="0" r="0" b="0"/>
              <a:pathLst>
                <a:path w="9526" h="9526">
                  <a:moveTo>
                    <a:pt x="9525" y="9525"/>
                  </a:moveTo>
                  <a:lnTo>
                    <a:pt x="9525" y="9525"/>
                  </a:lnTo>
                  <a:lnTo>
                    <a:pt x="393"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7" name="SMARTInkShape-907">
              <a:extLst>
                <a:ext uri="{FF2B5EF4-FFF2-40B4-BE49-F238E27FC236}">
                  <a16:creationId xmlns:a16="http://schemas.microsoft.com/office/drawing/2014/main" id="{4A8BC11C-CC1A-41C1-39D7-01B57831D45A}"/>
                </a:ext>
              </a:extLst>
            </p:cNvPr>
            <p:cNvSpPr/>
            <p:nvPr>
              <p:custDataLst>
                <p:tags r:id="rId238"/>
              </p:custDataLst>
            </p:nvPr>
          </p:nvSpPr>
          <p:spPr>
            <a:xfrm>
              <a:off x="781051" y="1285876"/>
              <a:ext cx="180940" cy="200025"/>
            </a:xfrm>
            <a:custGeom>
              <a:avLst/>
              <a:gdLst/>
              <a:ahLst/>
              <a:cxnLst/>
              <a:rect l="0" t="0" r="0" b="0"/>
              <a:pathLst>
                <a:path w="180940" h="200025">
                  <a:moveTo>
                    <a:pt x="161924" y="19049"/>
                  </a:moveTo>
                  <a:lnTo>
                    <a:pt x="161924" y="19049"/>
                  </a:lnTo>
                  <a:lnTo>
                    <a:pt x="170125" y="19049"/>
                  </a:lnTo>
                  <a:lnTo>
                    <a:pt x="170566" y="17991"/>
                  </a:lnTo>
                  <a:lnTo>
                    <a:pt x="171439" y="9640"/>
                  </a:lnTo>
                  <a:lnTo>
                    <a:pt x="180939" y="34"/>
                  </a:lnTo>
                  <a:lnTo>
                    <a:pt x="171840" y="0"/>
                  </a:lnTo>
                  <a:lnTo>
                    <a:pt x="171565" y="5056"/>
                  </a:lnTo>
                  <a:lnTo>
                    <a:pt x="168678" y="10360"/>
                  </a:lnTo>
                  <a:lnTo>
                    <a:pt x="136437" y="52134"/>
                  </a:lnTo>
                  <a:lnTo>
                    <a:pt x="116408" y="87958"/>
                  </a:lnTo>
                  <a:lnTo>
                    <a:pt x="97234" y="106783"/>
                  </a:lnTo>
                  <a:lnTo>
                    <a:pt x="80694" y="135730"/>
                  </a:lnTo>
                  <a:lnTo>
                    <a:pt x="71734" y="160108"/>
                  </a:lnTo>
                  <a:lnTo>
                    <a:pt x="63279" y="169231"/>
                  </a:lnTo>
                  <a:lnTo>
                    <a:pt x="45660" y="183711"/>
                  </a:lnTo>
                  <a:lnTo>
                    <a:pt x="41459" y="190304"/>
                  </a:lnTo>
                  <a:lnTo>
                    <a:pt x="40339" y="193544"/>
                  </a:lnTo>
                  <a:lnTo>
                    <a:pt x="38534" y="195704"/>
                  </a:lnTo>
                  <a:lnTo>
                    <a:pt x="30095" y="199455"/>
                  </a:lnTo>
                  <a:lnTo>
                    <a:pt x="11280" y="200009"/>
                  </a:lnTo>
                  <a:lnTo>
                    <a:pt x="4988" y="194963"/>
                  </a:lnTo>
                  <a:lnTo>
                    <a:pt x="2216" y="189661"/>
                  </a:lnTo>
                  <a:lnTo>
                    <a:pt x="291" y="173455"/>
                  </a:lnTo>
                  <a:lnTo>
                    <a:pt x="1" y="127076"/>
                  </a:lnTo>
                  <a:lnTo>
                    <a:pt x="0" y="120683"/>
                  </a:lnTo>
                  <a:lnTo>
                    <a:pt x="2822" y="114314"/>
                  </a:lnTo>
                  <a:lnTo>
                    <a:pt x="15187" y="98426"/>
                  </a:lnTo>
                  <a:lnTo>
                    <a:pt x="17333" y="92075"/>
                  </a:lnTo>
                  <a:lnTo>
                    <a:pt x="18963" y="89958"/>
                  </a:lnTo>
                  <a:lnTo>
                    <a:pt x="25256" y="85920"/>
                  </a:lnTo>
                  <a:lnTo>
                    <a:pt x="27099" y="81225"/>
                  </a:lnTo>
                  <a:lnTo>
                    <a:pt x="28649" y="79550"/>
                  </a:lnTo>
                  <a:lnTo>
                    <a:pt x="33193" y="77688"/>
                  </a:lnTo>
                  <a:lnTo>
                    <a:pt x="61767" y="76202"/>
                  </a:lnTo>
                  <a:lnTo>
                    <a:pt x="63403" y="77260"/>
                  </a:lnTo>
                  <a:lnTo>
                    <a:pt x="64493" y="79023"/>
                  </a:lnTo>
                  <a:lnTo>
                    <a:pt x="65220" y="81257"/>
                  </a:lnTo>
                  <a:lnTo>
                    <a:pt x="74022" y="95497"/>
                  </a:lnTo>
                  <a:lnTo>
                    <a:pt x="74747" y="98589"/>
                  </a:lnTo>
                  <a:lnTo>
                    <a:pt x="80825" y="107998"/>
                  </a:lnTo>
                  <a:lnTo>
                    <a:pt x="117485" y="155182"/>
                  </a:lnTo>
                  <a:lnTo>
                    <a:pt x="129118" y="168197"/>
                  </a:lnTo>
                  <a:lnTo>
                    <a:pt x="135336" y="180959"/>
                  </a:lnTo>
                  <a:lnTo>
                    <a:pt x="137848" y="184139"/>
                  </a:lnTo>
                  <a:lnTo>
                    <a:pt x="143463" y="187672"/>
                  </a:lnTo>
                  <a:lnTo>
                    <a:pt x="155690" y="189941"/>
                  </a:lnTo>
                  <a:lnTo>
                    <a:pt x="157768" y="191185"/>
                  </a:lnTo>
                  <a:lnTo>
                    <a:pt x="159154" y="193073"/>
                  </a:lnTo>
                  <a:lnTo>
                    <a:pt x="160077" y="195390"/>
                  </a:lnTo>
                  <a:lnTo>
                    <a:pt x="161751" y="196935"/>
                  </a:lnTo>
                  <a:lnTo>
                    <a:pt x="171449" y="2000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8" name="SMARTInkShape-908">
              <a:extLst>
                <a:ext uri="{FF2B5EF4-FFF2-40B4-BE49-F238E27FC236}">
                  <a16:creationId xmlns:a16="http://schemas.microsoft.com/office/drawing/2014/main" id="{83AF4823-E84F-EAF0-BBA0-9EAAA77C6582}"/>
                </a:ext>
              </a:extLst>
            </p:cNvPr>
            <p:cNvSpPr/>
            <p:nvPr>
              <p:custDataLst>
                <p:tags r:id="rId239"/>
              </p:custDataLst>
            </p:nvPr>
          </p:nvSpPr>
          <p:spPr>
            <a:xfrm>
              <a:off x="600075" y="1371600"/>
              <a:ext cx="114301" cy="19051"/>
            </a:xfrm>
            <a:custGeom>
              <a:avLst/>
              <a:gdLst/>
              <a:ahLst/>
              <a:cxnLst/>
              <a:rect l="0" t="0" r="0" b="0"/>
              <a:pathLst>
                <a:path w="114301" h="19051">
                  <a:moveTo>
                    <a:pt x="0" y="19050"/>
                  </a:moveTo>
                  <a:lnTo>
                    <a:pt x="0" y="19050"/>
                  </a:lnTo>
                  <a:lnTo>
                    <a:pt x="14189" y="19050"/>
                  </a:lnTo>
                  <a:lnTo>
                    <a:pt x="19712" y="16228"/>
                  </a:lnTo>
                  <a:lnTo>
                    <a:pt x="25694" y="12504"/>
                  </a:lnTo>
                  <a:lnTo>
                    <a:pt x="38158" y="10113"/>
                  </a:lnTo>
                  <a:lnTo>
                    <a:pt x="50811" y="9641"/>
                  </a:lnTo>
                  <a:lnTo>
                    <a:pt x="57155" y="6755"/>
                  </a:lnTo>
                  <a:lnTo>
                    <a:pt x="60328" y="4503"/>
                  </a:lnTo>
                  <a:lnTo>
                    <a:pt x="74908" y="1334"/>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9" name="SMARTInkShape-909">
              <a:extLst>
                <a:ext uri="{FF2B5EF4-FFF2-40B4-BE49-F238E27FC236}">
                  <a16:creationId xmlns:a16="http://schemas.microsoft.com/office/drawing/2014/main" id="{DA0AC19C-E152-4C5A-3F60-728716136A4B}"/>
                </a:ext>
              </a:extLst>
            </p:cNvPr>
            <p:cNvSpPr/>
            <p:nvPr>
              <p:custDataLst>
                <p:tags r:id="rId240"/>
              </p:custDataLst>
            </p:nvPr>
          </p:nvSpPr>
          <p:spPr>
            <a:xfrm>
              <a:off x="489191" y="1285991"/>
              <a:ext cx="15635" cy="218960"/>
            </a:xfrm>
            <a:custGeom>
              <a:avLst/>
              <a:gdLst/>
              <a:ahLst/>
              <a:cxnLst/>
              <a:rect l="0" t="0" r="0" b="0"/>
              <a:pathLst>
                <a:path w="15635" h="218960">
                  <a:moveTo>
                    <a:pt x="6109" y="28459"/>
                  </a:moveTo>
                  <a:lnTo>
                    <a:pt x="6109" y="28459"/>
                  </a:lnTo>
                  <a:lnTo>
                    <a:pt x="621" y="28459"/>
                  </a:lnTo>
                  <a:lnTo>
                    <a:pt x="2964" y="28459"/>
                  </a:lnTo>
                  <a:lnTo>
                    <a:pt x="0" y="28459"/>
                  </a:lnTo>
                  <a:lnTo>
                    <a:pt x="6083" y="28459"/>
                  </a:lnTo>
                  <a:lnTo>
                    <a:pt x="6109" y="13881"/>
                  </a:lnTo>
                  <a:lnTo>
                    <a:pt x="7167" y="12390"/>
                  </a:lnTo>
                  <a:lnTo>
                    <a:pt x="8931" y="11396"/>
                  </a:lnTo>
                  <a:lnTo>
                    <a:pt x="15518" y="9444"/>
                  </a:lnTo>
                  <a:lnTo>
                    <a:pt x="15633" y="0"/>
                  </a:lnTo>
                  <a:lnTo>
                    <a:pt x="15634" y="46254"/>
                  </a:lnTo>
                  <a:lnTo>
                    <a:pt x="15634" y="88896"/>
                  </a:lnTo>
                  <a:lnTo>
                    <a:pt x="15634" y="134532"/>
                  </a:lnTo>
                  <a:lnTo>
                    <a:pt x="15634" y="180663"/>
                  </a:lnTo>
                  <a:lnTo>
                    <a:pt x="15634" y="198016"/>
                  </a:lnTo>
                  <a:lnTo>
                    <a:pt x="9088" y="207140"/>
                  </a:lnTo>
                  <a:lnTo>
                    <a:pt x="6501" y="217194"/>
                  </a:lnTo>
                  <a:lnTo>
                    <a:pt x="7429" y="217782"/>
                  </a:lnTo>
                  <a:lnTo>
                    <a:pt x="15634" y="2189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12" name="SMARTInkShape-Group152">
            <a:extLst>
              <a:ext uri="{FF2B5EF4-FFF2-40B4-BE49-F238E27FC236}">
                <a16:creationId xmlns:a16="http://schemas.microsoft.com/office/drawing/2014/main" id="{B6577C82-50F1-770D-27AF-DB97F2958F55}"/>
              </a:ext>
            </a:extLst>
          </p:cNvPr>
          <p:cNvGrpSpPr/>
          <p:nvPr/>
        </p:nvGrpSpPr>
        <p:grpSpPr>
          <a:xfrm>
            <a:off x="1518885" y="1247775"/>
            <a:ext cx="1529116" cy="352426"/>
            <a:chOff x="1518885" y="1247775"/>
            <a:chExt cx="1529116" cy="352426"/>
          </a:xfrm>
        </p:grpSpPr>
        <p:sp>
          <p:nvSpPr>
            <p:cNvPr id="1101" name="SMARTInkShape-910">
              <a:extLst>
                <a:ext uri="{FF2B5EF4-FFF2-40B4-BE49-F238E27FC236}">
                  <a16:creationId xmlns:a16="http://schemas.microsoft.com/office/drawing/2014/main" id="{A6A35B9A-B58C-2AEA-32A0-A5D88763C3B4}"/>
                </a:ext>
              </a:extLst>
            </p:cNvPr>
            <p:cNvSpPr/>
            <p:nvPr>
              <p:custDataLst>
                <p:tags r:id="rId225"/>
              </p:custDataLst>
            </p:nvPr>
          </p:nvSpPr>
          <p:spPr>
            <a:xfrm>
              <a:off x="2867195" y="1371638"/>
              <a:ext cx="180806" cy="114263"/>
            </a:xfrm>
            <a:custGeom>
              <a:avLst/>
              <a:gdLst/>
              <a:ahLst/>
              <a:cxnLst/>
              <a:rect l="0" t="0" r="0" b="0"/>
              <a:pathLst>
                <a:path w="180806" h="114263">
                  <a:moveTo>
                    <a:pt x="37930" y="38062"/>
                  </a:moveTo>
                  <a:lnTo>
                    <a:pt x="37930" y="38062"/>
                  </a:lnTo>
                  <a:lnTo>
                    <a:pt x="37930" y="43550"/>
                  </a:lnTo>
                  <a:lnTo>
                    <a:pt x="37930" y="41206"/>
                  </a:lnTo>
                  <a:lnTo>
                    <a:pt x="37930" y="46539"/>
                  </a:lnTo>
                  <a:lnTo>
                    <a:pt x="40752" y="47121"/>
                  </a:lnTo>
                  <a:lnTo>
                    <a:pt x="75823" y="47586"/>
                  </a:lnTo>
                  <a:lnTo>
                    <a:pt x="79067" y="46528"/>
                  </a:lnTo>
                  <a:lnTo>
                    <a:pt x="81230" y="44764"/>
                  </a:lnTo>
                  <a:lnTo>
                    <a:pt x="82671" y="42530"/>
                  </a:lnTo>
                  <a:lnTo>
                    <a:pt x="84691" y="41041"/>
                  </a:lnTo>
                  <a:lnTo>
                    <a:pt x="89757" y="39386"/>
                  </a:lnTo>
                  <a:lnTo>
                    <a:pt x="119657" y="37081"/>
                  </a:lnTo>
                  <a:lnTo>
                    <a:pt x="131190" y="29871"/>
                  </a:lnTo>
                  <a:lnTo>
                    <a:pt x="140391" y="27742"/>
                  </a:lnTo>
                  <a:lnTo>
                    <a:pt x="150462" y="20371"/>
                  </a:lnTo>
                  <a:lnTo>
                    <a:pt x="151444" y="16794"/>
                  </a:lnTo>
                  <a:lnTo>
                    <a:pt x="152184" y="4858"/>
                  </a:lnTo>
                  <a:lnTo>
                    <a:pt x="150083" y="3226"/>
                  </a:lnTo>
                  <a:lnTo>
                    <a:pt x="134324" y="607"/>
                  </a:lnTo>
                  <a:lnTo>
                    <a:pt x="111022" y="0"/>
                  </a:lnTo>
                  <a:lnTo>
                    <a:pt x="66260" y="11722"/>
                  </a:lnTo>
                  <a:lnTo>
                    <a:pt x="41057" y="22628"/>
                  </a:lnTo>
                  <a:lnTo>
                    <a:pt x="31206" y="31556"/>
                  </a:lnTo>
                  <a:lnTo>
                    <a:pt x="4173" y="63208"/>
                  </a:lnTo>
                  <a:lnTo>
                    <a:pt x="402" y="74247"/>
                  </a:lnTo>
                  <a:lnTo>
                    <a:pt x="0" y="80651"/>
                  </a:lnTo>
                  <a:lnTo>
                    <a:pt x="1001" y="82330"/>
                  </a:lnTo>
                  <a:lnTo>
                    <a:pt x="2727" y="83449"/>
                  </a:lnTo>
                  <a:lnTo>
                    <a:pt x="8046" y="85245"/>
                  </a:lnTo>
                  <a:lnTo>
                    <a:pt x="17441" y="93849"/>
                  </a:lnTo>
                  <a:lnTo>
                    <a:pt x="23510" y="94808"/>
                  </a:lnTo>
                  <a:lnTo>
                    <a:pt x="61435" y="96263"/>
                  </a:lnTo>
                  <a:lnTo>
                    <a:pt x="97309" y="103854"/>
                  </a:lnTo>
                  <a:lnTo>
                    <a:pt x="139926" y="104703"/>
                  </a:lnTo>
                  <a:lnTo>
                    <a:pt x="149584" y="107544"/>
                  </a:lnTo>
                  <a:lnTo>
                    <a:pt x="158462" y="111276"/>
                  </a:lnTo>
                  <a:lnTo>
                    <a:pt x="180805" y="1142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2" name="SMARTInkShape-911">
              <a:extLst>
                <a:ext uri="{FF2B5EF4-FFF2-40B4-BE49-F238E27FC236}">
                  <a16:creationId xmlns:a16="http://schemas.microsoft.com/office/drawing/2014/main" id="{3BAF62D2-0EAF-4CA2-A4C5-E89111E9773B}"/>
                </a:ext>
              </a:extLst>
            </p:cNvPr>
            <p:cNvSpPr/>
            <p:nvPr>
              <p:custDataLst>
                <p:tags r:id="rId226"/>
              </p:custDataLst>
            </p:nvPr>
          </p:nvSpPr>
          <p:spPr>
            <a:xfrm>
              <a:off x="2791259" y="1352560"/>
              <a:ext cx="94816" cy="142827"/>
            </a:xfrm>
            <a:custGeom>
              <a:avLst/>
              <a:gdLst/>
              <a:ahLst/>
              <a:cxnLst/>
              <a:rect l="0" t="0" r="0" b="0"/>
              <a:pathLst>
                <a:path w="94816" h="142827">
                  <a:moveTo>
                    <a:pt x="75766" y="19040"/>
                  </a:moveTo>
                  <a:lnTo>
                    <a:pt x="75766" y="19040"/>
                  </a:lnTo>
                  <a:lnTo>
                    <a:pt x="83966" y="19040"/>
                  </a:lnTo>
                  <a:lnTo>
                    <a:pt x="94690" y="9631"/>
                  </a:lnTo>
                  <a:lnTo>
                    <a:pt x="94815" y="107"/>
                  </a:lnTo>
                  <a:lnTo>
                    <a:pt x="86615" y="0"/>
                  </a:lnTo>
                  <a:lnTo>
                    <a:pt x="39775" y="44450"/>
                  </a:lnTo>
                  <a:lnTo>
                    <a:pt x="29431" y="50794"/>
                  </a:lnTo>
                  <a:lnTo>
                    <a:pt x="25826" y="55026"/>
                  </a:lnTo>
                  <a:lnTo>
                    <a:pt x="2863" y="101513"/>
                  </a:lnTo>
                  <a:lnTo>
                    <a:pt x="543" y="111092"/>
                  </a:lnTo>
                  <a:lnTo>
                    <a:pt x="0" y="117455"/>
                  </a:lnTo>
                  <a:lnTo>
                    <a:pt x="2581" y="123810"/>
                  </a:lnTo>
                  <a:lnTo>
                    <a:pt x="7805" y="131458"/>
                  </a:lnTo>
                  <a:lnTo>
                    <a:pt x="9058" y="142424"/>
                  </a:lnTo>
                  <a:lnTo>
                    <a:pt x="22346" y="142826"/>
                  </a:lnTo>
                  <a:lnTo>
                    <a:pt x="47191" y="1333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3" name="SMARTInkShape-912">
              <a:extLst>
                <a:ext uri="{FF2B5EF4-FFF2-40B4-BE49-F238E27FC236}">
                  <a16:creationId xmlns:a16="http://schemas.microsoft.com/office/drawing/2014/main" id="{DD188E4E-7510-E8DF-3513-986686C46E82}"/>
                </a:ext>
              </a:extLst>
            </p:cNvPr>
            <p:cNvSpPr/>
            <p:nvPr>
              <p:custDataLst>
                <p:tags r:id="rId227"/>
              </p:custDataLst>
            </p:nvPr>
          </p:nvSpPr>
          <p:spPr>
            <a:xfrm>
              <a:off x="2476549" y="1343025"/>
              <a:ext cx="238042" cy="161911"/>
            </a:xfrm>
            <a:custGeom>
              <a:avLst/>
              <a:gdLst/>
              <a:ahLst/>
              <a:cxnLst/>
              <a:rect l="0" t="0" r="0" b="0"/>
              <a:pathLst>
                <a:path w="238042" h="161911">
                  <a:moveTo>
                    <a:pt x="19001" y="47625"/>
                  </a:moveTo>
                  <a:lnTo>
                    <a:pt x="19001" y="47625"/>
                  </a:lnTo>
                  <a:lnTo>
                    <a:pt x="19001" y="61814"/>
                  </a:lnTo>
                  <a:lnTo>
                    <a:pt x="20059" y="63435"/>
                  </a:lnTo>
                  <a:lnTo>
                    <a:pt x="21823" y="64515"/>
                  </a:lnTo>
                  <a:lnTo>
                    <a:pt x="28134" y="66549"/>
                  </a:lnTo>
                  <a:lnTo>
                    <a:pt x="33466" y="66638"/>
                  </a:lnTo>
                  <a:lnTo>
                    <a:pt x="38835" y="63836"/>
                  </a:lnTo>
                  <a:lnTo>
                    <a:pt x="45850" y="58471"/>
                  </a:lnTo>
                  <a:lnTo>
                    <a:pt x="54839" y="56352"/>
                  </a:lnTo>
                  <a:lnTo>
                    <a:pt x="94770" y="19481"/>
                  </a:lnTo>
                  <a:lnTo>
                    <a:pt x="95201" y="1325"/>
                  </a:lnTo>
                  <a:lnTo>
                    <a:pt x="94143" y="883"/>
                  </a:lnTo>
                  <a:lnTo>
                    <a:pt x="53880" y="0"/>
                  </a:lnTo>
                  <a:lnTo>
                    <a:pt x="51779" y="1058"/>
                  </a:lnTo>
                  <a:lnTo>
                    <a:pt x="50378" y="2823"/>
                  </a:lnTo>
                  <a:lnTo>
                    <a:pt x="49444" y="5057"/>
                  </a:lnTo>
                  <a:lnTo>
                    <a:pt x="47763" y="6546"/>
                  </a:lnTo>
                  <a:lnTo>
                    <a:pt x="37461" y="11759"/>
                  </a:lnTo>
                  <a:lnTo>
                    <a:pt x="6291" y="41314"/>
                  </a:lnTo>
                  <a:lnTo>
                    <a:pt x="2769" y="50464"/>
                  </a:lnTo>
                  <a:lnTo>
                    <a:pt x="0" y="93840"/>
                  </a:lnTo>
                  <a:lnTo>
                    <a:pt x="1012" y="126928"/>
                  </a:lnTo>
                  <a:lnTo>
                    <a:pt x="11710" y="152210"/>
                  </a:lnTo>
                  <a:lnTo>
                    <a:pt x="17561" y="160006"/>
                  </a:lnTo>
                  <a:lnTo>
                    <a:pt x="21183" y="161072"/>
                  </a:lnTo>
                  <a:lnTo>
                    <a:pt x="45733" y="161910"/>
                  </a:lnTo>
                  <a:lnTo>
                    <a:pt x="46347" y="160857"/>
                  </a:lnTo>
                  <a:lnTo>
                    <a:pt x="47030" y="156864"/>
                  </a:lnTo>
                  <a:lnTo>
                    <a:pt x="48270" y="155376"/>
                  </a:lnTo>
                  <a:lnTo>
                    <a:pt x="52471" y="153723"/>
                  </a:lnTo>
                  <a:lnTo>
                    <a:pt x="54014" y="152224"/>
                  </a:lnTo>
                  <a:lnTo>
                    <a:pt x="59314" y="142213"/>
                  </a:lnTo>
                  <a:lnTo>
                    <a:pt x="72209" y="126913"/>
                  </a:lnTo>
                  <a:lnTo>
                    <a:pt x="78194" y="114283"/>
                  </a:lnTo>
                  <a:lnTo>
                    <a:pt x="82351" y="107942"/>
                  </a:lnTo>
                  <a:lnTo>
                    <a:pt x="85749" y="98423"/>
                  </a:lnTo>
                  <a:lnTo>
                    <a:pt x="102549" y="75611"/>
                  </a:lnTo>
                  <a:lnTo>
                    <a:pt x="103274" y="72633"/>
                  </a:lnTo>
                  <a:lnTo>
                    <a:pt x="112799" y="58997"/>
                  </a:lnTo>
                  <a:lnTo>
                    <a:pt x="118877" y="52641"/>
                  </a:lnTo>
                  <a:lnTo>
                    <a:pt x="124421" y="49854"/>
                  </a:lnTo>
                  <a:lnTo>
                    <a:pt x="131547" y="48065"/>
                  </a:lnTo>
                  <a:lnTo>
                    <a:pt x="132131" y="46860"/>
                  </a:lnTo>
                  <a:lnTo>
                    <a:pt x="132782" y="42699"/>
                  </a:lnTo>
                  <a:lnTo>
                    <a:pt x="134013" y="41166"/>
                  </a:lnTo>
                  <a:lnTo>
                    <a:pt x="142791" y="38110"/>
                  </a:lnTo>
                  <a:lnTo>
                    <a:pt x="142826" y="79805"/>
                  </a:lnTo>
                  <a:lnTo>
                    <a:pt x="143884" y="81778"/>
                  </a:lnTo>
                  <a:lnTo>
                    <a:pt x="145648" y="83094"/>
                  </a:lnTo>
                  <a:lnTo>
                    <a:pt x="147882" y="83971"/>
                  </a:lnTo>
                  <a:lnTo>
                    <a:pt x="149372" y="85614"/>
                  </a:lnTo>
                  <a:lnTo>
                    <a:pt x="151959" y="93772"/>
                  </a:lnTo>
                  <a:lnTo>
                    <a:pt x="152316" y="103321"/>
                  </a:lnTo>
                  <a:lnTo>
                    <a:pt x="161483" y="113870"/>
                  </a:lnTo>
                  <a:lnTo>
                    <a:pt x="161866" y="123422"/>
                  </a:lnTo>
                  <a:lnTo>
                    <a:pt x="170076" y="123790"/>
                  </a:lnTo>
                  <a:lnTo>
                    <a:pt x="170518" y="122743"/>
                  </a:lnTo>
                  <a:lnTo>
                    <a:pt x="171285" y="115621"/>
                  </a:lnTo>
                  <a:lnTo>
                    <a:pt x="187209" y="97455"/>
                  </a:lnTo>
                  <a:lnTo>
                    <a:pt x="190548" y="88613"/>
                  </a:lnTo>
                  <a:lnTo>
                    <a:pt x="196712" y="79290"/>
                  </a:lnTo>
                  <a:lnTo>
                    <a:pt x="200067" y="69825"/>
                  </a:lnTo>
                  <a:lnTo>
                    <a:pt x="228431" y="38221"/>
                  </a:lnTo>
                  <a:lnTo>
                    <a:pt x="236741" y="38111"/>
                  </a:lnTo>
                  <a:lnTo>
                    <a:pt x="237186" y="39165"/>
                  </a:lnTo>
                  <a:lnTo>
                    <a:pt x="238041" y="60490"/>
                  </a:lnTo>
                  <a:lnTo>
                    <a:pt x="235238" y="66749"/>
                  </a:lnTo>
                  <a:lnTo>
                    <a:pt x="231523" y="73058"/>
                  </a:lnTo>
                  <a:lnTo>
                    <a:pt x="229432" y="83618"/>
                  </a:lnTo>
                  <a:lnTo>
                    <a:pt x="228667" y="106627"/>
                  </a:lnTo>
                  <a:lnTo>
                    <a:pt x="227570" y="109185"/>
                  </a:lnTo>
                  <a:lnTo>
                    <a:pt x="225780" y="110890"/>
                  </a:lnTo>
                  <a:lnTo>
                    <a:pt x="223529" y="112027"/>
                  </a:lnTo>
                  <a:lnTo>
                    <a:pt x="222028" y="114901"/>
                  </a:lnTo>
                  <a:lnTo>
                    <a:pt x="219028" y="142783"/>
                  </a:lnTo>
                  <a:lnTo>
                    <a:pt x="219026"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4" name="SMARTInkShape-913">
              <a:extLst>
                <a:ext uri="{FF2B5EF4-FFF2-40B4-BE49-F238E27FC236}">
                  <a16:creationId xmlns:a16="http://schemas.microsoft.com/office/drawing/2014/main" id="{6D807F21-EC4B-A5ED-FB4B-B0D676AC67A8}"/>
                </a:ext>
              </a:extLst>
            </p:cNvPr>
            <p:cNvSpPr/>
            <p:nvPr>
              <p:custDataLst>
                <p:tags r:id="rId228"/>
              </p:custDataLst>
            </p:nvPr>
          </p:nvSpPr>
          <p:spPr>
            <a:xfrm>
              <a:off x="2352723" y="1247775"/>
              <a:ext cx="114253" cy="256615"/>
            </a:xfrm>
            <a:custGeom>
              <a:avLst/>
              <a:gdLst/>
              <a:ahLst/>
              <a:cxnLst/>
              <a:rect l="0" t="0" r="0" b="0"/>
              <a:pathLst>
                <a:path w="114253" h="256615">
                  <a:moveTo>
                    <a:pt x="76152" y="142875"/>
                  </a:moveTo>
                  <a:lnTo>
                    <a:pt x="76152" y="142875"/>
                  </a:lnTo>
                  <a:lnTo>
                    <a:pt x="76152" y="128410"/>
                  </a:lnTo>
                  <a:lnTo>
                    <a:pt x="75094" y="126881"/>
                  </a:lnTo>
                  <a:lnTo>
                    <a:pt x="73330" y="125863"/>
                  </a:lnTo>
                  <a:lnTo>
                    <a:pt x="71096" y="125183"/>
                  </a:lnTo>
                  <a:lnTo>
                    <a:pt x="69606" y="123672"/>
                  </a:lnTo>
                  <a:lnTo>
                    <a:pt x="66662" y="114427"/>
                  </a:lnTo>
                  <a:lnTo>
                    <a:pt x="53372" y="114311"/>
                  </a:lnTo>
                  <a:lnTo>
                    <a:pt x="47331" y="117127"/>
                  </a:lnTo>
                  <a:lnTo>
                    <a:pt x="41118" y="120848"/>
                  </a:lnTo>
                  <a:lnTo>
                    <a:pt x="34828" y="122502"/>
                  </a:lnTo>
                  <a:lnTo>
                    <a:pt x="32728" y="124001"/>
                  </a:lnTo>
                  <a:lnTo>
                    <a:pt x="31328" y="126059"/>
                  </a:lnTo>
                  <a:lnTo>
                    <a:pt x="28714" y="131168"/>
                  </a:lnTo>
                  <a:lnTo>
                    <a:pt x="6186" y="163815"/>
                  </a:lnTo>
                  <a:lnTo>
                    <a:pt x="2722" y="173701"/>
                  </a:lnTo>
                  <a:lnTo>
                    <a:pt x="0" y="220800"/>
                  </a:lnTo>
                  <a:lnTo>
                    <a:pt x="2796" y="227956"/>
                  </a:lnTo>
                  <a:lnTo>
                    <a:pt x="6508" y="234664"/>
                  </a:lnTo>
                  <a:lnTo>
                    <a:pt x="9656" y="244390"/>
                  </a:lnTo>
                  <a:lnTo>
                    <a:pt x="17562" y="255282"/>
                  </a:lnTo>
                  <a:lnTo>
                    <a:pt x="21184" y="256334"/>
                  </a:lnTo>
                  <a:lnTo>
                    <a:pt x="23632" y="256614"/>
                  </a:lnTo>
                  <a:lnTo>
                    <a:pt x="25264" y="255743"/>
                  </a:lnTo>
                  <a:lnTo>
                    <a:pt x="26351" y="254103"/>
                  </a:lnTo>
                  <a:lnTo>
                    <a:pt x="27077" y="251952"/>
                  </a:lnTo>
                  <a:lnTo>
                    <a:pt x="43631" y="230597"/>
                  </a:lnTo>
                  <a:lnTo>
                    <a:pt x="57707" y="187423"/>
                  </a:lnTo>
                  <a:lnTo>
                    <a:pt x="63984" y="161013"/>
                  </a:lnTo>
                  <a:lnTo>
                    <a:pt x="71161" y="118588"/>
                  </a:lnTo>
                  <a:lnTo>
                    <a:pt x="82770" y="71559"/>
                  </a:lnTo>
                  <a:lnTo>
                    <a:pt x="95029" y="27166"/>
                  </a:lnTo>
                  <a:lnTo>
                    <a:pt x="104794" y="4667"/>
                  </a:lnTo>
                  <a:lnTo>
                    <a:pt x="106889" y="3111"/>
                  </a:lnTo>
                  <a:lnTo>
                    <a:pt x="11425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5" name="SMARTInkShape-914">
              <a:extLst>
                <a:ext uri="{FF2B5EF4-FFF2-40B4-BE49-F238E27FC236}">
                  <a16:creationId xmlns:a16="http://schemas.microsoft.com/office/drawing/2014/main" id="{9E712C87-274D-9390-2AAB-AF81906C680C}"/>
                </a:ext>
              </a:extLst>
            </p:cNvPr>
            <p:cNvSpPr/>
            <p:nvPr>
              <p:custDataLst>
                <p:tags r:id="rId229"/>
              </p:custDataLst>
            </p:nvPr>
          </p:nvSpPr>
          <p:spPr>
            <a:xfrm>
              <a:off x="2295525" y="1352550"/>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6" name="SMARTInkShape-915">
              <a:extLst>
                <a:ext uri="{FF2B5EF4-FFF2-40B4-BE49-F238E27FC236}">
                  <a16:creationId xmlns:a16="http://schemas.microsoft.com/office/drawing/2014/main" id="{AEE726F8-7ABE-4974-2365-EB5C00B1F084}"/>
                </a:ext>
              </a:extLst>
            </p:cNvPr>
            <p:cNvSpPr/>
            <p:nvPr>
              <p:custDataLst>
                <p:tags r:id="rId230"/>
              </p:custDataLst>
            </p:nvPr>
          </p:nvSpPr>
          <p:spPr>
            <a:xfrm>
              <a:off x="2247900" y="1400175"/>
              <a:ext cx="28576" cy="76201"/>
            </a:xfrm>
            <a:custGeom>
              <a:avLst/>
              <a:gdLst/>
              <a:ahLst/>
              <a:cxnLst/>
              <a:rect l="0" t="0" r="0" b="0"/>
              <a:pathLst>
                <a:path w="28576" h="76201">
                  <a:moveTo>
                    <a:pt x="28575" y="0"/>
                  </a:moveTo>
                  <a:lnTo>
                    <a:pt x="28575" y="0"/>
                  </a:lnTo>
                  <a:lnTo>
                    <a:pt x="23519" y="0"/>
                  </a:lnTo>
                  <a:lnTo>
                    <a:pt x="22029" y="1058"/>
                  </a:lnTo>
                  <a:lnTo>
                    <a:pt x="21036" y="2822"/>
                  </a:lnTo>
                  <a:lnTo>
                    <a:pt x="20374" y="5057"/>
                  </a:lnTo>
                  <a:lnTo>
                    <a:pt x="18874" y="6546"/>
                  </a:lnTo>
                  <a:lnTo>
                    <a:pt x="14386" y="8201"/>
                  </a:lnTo>
                  <a:lnTo>
                    <a:pt x="12766" y="9701"/>
                  </a:lnTo>
                  <a:lnTo>
                    <a:pt x="10965" y="14189"/>
                  </a:lnTo>
                  <a:lnTo>
                    <a:pt x="8551" y="35012"/>
                  </a:lnTo>
                  <a:lnTo>
                    <a:pt x="2003" y="47642"/>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7" name="SMARTInkShape-916">
              <a:extLst>
                <a:ext uri="{FF2B5EF4-FFF2-40B4-BE49-F238E27FC236}">
                  <a16:creationId xmlns:a16="http://schemas.microsoft.com/office/drawing/2014/main" id="{838DC5D2-64FC-BF35-15C1-D62978D1378C}"/>
                </a:ext>
              </a:extLst>
            </p:cNvPr>
            <p:cNvSpPr/>
            <p:nvPr>
              <p:custDataLst>
                <p:tags r:id="rId231"/>
              </p:custDataLst>
            </p:nvPr>
          </p:nvSpPr>
          <p:spPr>
            <a:xfrm>
              <a:off x="2095500" y="1419225"/>
              <a:ext cx="114301" cy="28576"/>
            </a:xfrm>
            <a:custGeom>
              <a:avLst/>
              <a:gdLst/>
              <a:ahLst/>
              <a:cxnLst/>
              <a:rect l="0" t="0" r="0" b="0"/>
              <a:pathLst>
                <a:path w="114301" h="28576">
                  <a:moveTo>
                    <a:pt x="0" y="28575"/>
                  </a:moveTo>
                  <a:lnTo>
                    <a:pt x="0" y="28575"/>
                  </a:lnTo>
                  <a:lnTo>
                    <a:pt x="0" y="23518"/>
                  </a:lnTo>
                  <a:lnTo>
                    <a:pt x="1058" y="22029"/>
                  </a:lnTo>
                  <a:lnTo>
                    <a:pt x="2822" y="21036"/>
                  </a:lnTo>
                  <a:lnTo>
                    <a:pt x="5057" y="20374"/>
                  </a:lnTo>
                  <a:lnTo>
                    <a:pt x="19298" y="11685"/>
                  </a:lnTo>
                  <a:lnTo>
                    <a:pt x="66798" y="57"/>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8" name="SMARTInkShape-917">
              <a:extLst>
                <a:ext uri="{FF2B5EF4-FFF2-40B4-BE49-F238E27FC236}">
                  <a16:creationId xmlns:a16="http://schemas.microsoft.com/office/drawing/2014/main" id="{8FBC1AD6-E6B9-5FAB-C9A0-72F6966BBBE4}"/>
                </a:ext>
              </a:extLst>
            </p:cNvPr>
            <p:cNvSpPr/>
            <p:nvPr>
              <p:custDataLst>
                <p:tags r:id="rId232"/>
              </p:custDataLst>
            </p:nvPr>
          </p:nvSpPr>
          <p:spPr>
            <a:xfrm>
              <a:off x="2096863" y="1247786"/>
              <a:ext cx="112938" cy="352415"/>
            </a:xfrm>
            <a:custGeom>
              <a:avLst/>
              <a:gdLst/>
              <a:ahLst/>
              <a:cxnLst/>
              <a:rect l="0" t="0" r="0" b="0"/>
              <a:pathLst>
                <a:path w="112938" h="352415">
                  <a:moveTo>
                    <a:pt x="93887" y="66664"/>
                  </a:moveTo>
                  <a:lnTo>
                    <a:pt x="93887" y="66664"/>
                  </a:lnTo>
                  <a:lnTo>
                    <a:pt x="102088" y="58463"/>
                  </a:lnTo>
                  <a:lnTo>
                    <a:pt x="108076" y="57531"/>
                  </a:lnTo>
                  <a:lnTo>
                    <a:pt x="109696" y="56342"/>
                  </a:lnTo>
                  <a:lnTo>
                    <a:pt x="112511" y="48972"/>
                  </a:lnTo>
                  <a:lnTo>
                    <a:pt x="112937" y="20490"/>
                  </a:lnTo>
                  <a:lnTo>
                    <a:pt x="111878" y="20007"/>
                  </a:lnTo>
                  <a:lnTo>
                    <a:pt x="107881" y="19469"/>
                  </a:lnTo>
                  <a:lnTo>
                    <a:pt x="107449" y="18267"/>
                  </a:lnTo>
                  <a:lnTo>
                    <a:pt x="112005" y="10876"/>
                  </a:lnTo>
                  <a:lnTo>
                    <a:pt x="109701" y="7297"/>
                  </a:lnTo>
                  <a:lnTo>
                    <a:pt x="103521" y="116"/>
                  </a:lnTo>
                  <a:lnTo>
                    <a:pt x="90164" y="0"/>
                  </a:lnTo>
                  <a:lnTo>
                    <a:pt x="88230" y="1055"/>
                  </a:lnTo>
                  <a:lnTo>
                    <a:pt x="86941" y="2816"/>
                  </a:lnTo>
                  <a:lnTo>
                    <a:pt x="84450" y="7596"/>
                  </a:lnTo>
                  <a:lnTo>
                    <a:pt x="58882" y="45706"/>
                  </a:lnTo>
                  <a:lnTo>
                    <a:pt x="50471" y="67862"/>
                  </a:lnTo>
                  <a:lnTo>
                    <a:pt x="39027" y="115370"/>
                  </a:lnTo>
                  <a:lnTo>
                    <a:pt x="23921" y="157000"/>
                  </a:lnTo>
                  <a:lnTo>
                    <a:pt x="15686" y="200621"/>
                  </a:lnTo>
                  <a:lnTo>
                    <a:pt x="9153" y="241173"/>
                  </a:lnTo>
                  <a:lnTo>
                    <a:pt x="5535" y="273996"/>
                  </a:lnTo>
                  <a:lnTo>
                    <a:pt x="0" y="301176"/>
                  </a:lnTo>
                  <a:lnTo>
                    <a:pt x="2065" y="311297"/>
                  </a:lnTo>
                  <a:lnTo>
                    <a:pt x="6356" y="322945"/>
                  </a:lnTo>
                  <a:lnTo>
                    <a:pt x="8162" y="3524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9" name="SMARTInkShape-918">
              <a:extLst>
                <a:ext uri="{FF2B5EF4-FFF2-40B4-BE49-F238E27FC236}">
                  <a16:creationId xmlns:a16="http://schemas.microsoft.com/office/drawing/2014/main" id="{B9754B07-1CEB-739A-5375-07A0DF70B545}"/>
                </a:ext>
              </a:extLst>
            </p:cNvPr>
            <p:cNvSpPr/>
            <p:nvPr>
              <p:custDataLst>
                <p:tags r:id="rId233"/>
              </p:custDataLst>
            </p:nvPr>
          </p:nvSpPr>
          <p:spPr>
            <a:xfrm>
              <a:off x="1857375" y="1371638"/>
              <a:ext cx="180976" cy="114263"/>
            </a:xfrm>
            <a:custGeom>
              <a:avLst/>
              <a:gdLst/>
              <a:ahLst/>
              <a:cxnLst/>
              <a:rect l="0" t="0" r="0" b="0"/>
              <a:pathLst>
                <a:path w="180976" h="114263">
                  <a:moveTo>
                    <a:pt x="0" y="57112"/>
                  </a:moveTo>
                  <a:lnTo>
                    <a:pt x="0" y="57112"/>
                  </a:lnTo>
                  <a:lnTo>
                    <a:pt x="23680" y="33432"/>
                  </a:lnTo>
                  <a:lnTo>
                    <a:pt x="26400" y="27890"/>
                  </a:lnTo>
                  <a:lnTo>
                    <a:pt x="27125" y="24931"/>
                  </a:lnTo>
                  <a:lnTo>
                    <a:pt x="28666" y="22958"/>
                  </a:lnTo>
                  <a:lnTo>
                    <a:pt x="33202" y="20766"/>
                  </a:lnTo>
                  <a:lnTo>
                    <a:pt x="34835" y="19123"/>
                  </a:lnTo>
                  <a:lnTo>
                    <a:pt x="38872" y="9414"/>
                  </a:lnTo>
                  <a:lnTo>
                    <a:pt x="47590" y="0"/>
                  </a:lnTo>
                  <a:lnTo>
                    <a:pt x="47614" y="5030"/>
                  </a:lnTo>
                  <a:lnTo>
                    <a:pt x="48676" y="6515"/>
                  </a:lnTo>
                  <a:lnTo>
                    <a:pt x="52678" y="8166"/>
                  </a:lnTo>
                  <a:lnTo>
                    <a:pt x="54169" y="9665"/>
                  </a:lnTo>
                  <a:lnTo>
                    <a:pt x="55825" y="14152"/>
                  </a:lnTo>
                  <a:lnTo>
                    <a:pt x="56757" y="22628"/>
                  </a:lnTo>
                  <a:lnTo>
                    <a:pt x="54153" y="28733"/>
                  </a:lnTo>
                  <a:lnTo>
                    <a:pt x="51977" y="31843"/>
                  </a:lnTo>
                  <a:lnTo>
                    <a:pt x="51585" y="34974"/>
                  </a:lnTo>
                  <a:lnTo>
                    <a:pt x="56208" y="50773"/>
                  </a:lnTo>
                  <a:lnTo>
                    <a:pt x="47673" y="95749"/>
                  </a:lnTo>
                  <a:lnTo>
                    <a:pt x="47625" y="104691"/>
                  </a:lnTo>
                  <a:lnTo>
                    <a:pt x="55826" y="96532"/>
                  </a:lnTo>
                  <a:lnTo>
                    <a:pt x="57034" y="87127"/>
                  </a:lnTo>
                  <a:lnTo>
                    <a:pt x="72957" y="68844"/>
                  </a:lnTo>
                  <a:lnTo>
                    <a:pt x="74759" y="63032"/>
                  </a:lnTo>
                  <a:lnTo>
                    <a:pt x="76298" y="61059"/>
                  </a:lnTo>
                  <a:lnTo>
                    <a:pt x="89331" y="52575"/>
                  </a:lnTo>
                  <a:lnTo>
                    <a:pt x="92619" y="46982"/>
                  </a:lnTo>
                  <a:lnTo>
                    <a:pt x="95139" y="40968"/>
                  </a:lnTo>
                  <a:lnTo>
                    <a:pt x="122373" y="10942"/>
                  </a:lnTo>
                  <a:lnTo>
                    <a:pt x="132920" y="9525"/>
                  </a:lnTo>
                  <a:lnTo>
                    <a:pt x="138279" y="9498"/>
                  </a:lnTo>
                  <a:lnTo>
                    <a:pt x="139811" y="10553"/>
                  </a:lnTo>
                  <a:lnTo>
                    <a:pt x="140832" y="12314"/>
                  </a:lnTo>
                  <a:lnTo>
                    <a:pt x="142755" y="18620"/>
                  </a:lnTo>
                  <a:lnTo>
                    <a:pt x="147896" y="23952"/>
                  </a:lnTo>
                  <a:lnTo>
                    <a:pt x="150398" y="32144"/>
                  </a:lnTo>
                  <a:lnTo>
                    <a:pt x="153380" y="55647"/>
                  </a:lnTo>
                  <a:lnTo>
                    <a:pt x="161036" y="75141"/>
                  </a:lnTo>
                  <a:lnTo>
                    <a:pt x="161529" y="80294"/>
                  </a:lnTo>
                  <a:lnTo>
                    <a:pt x="164571" y="86112"/>
                  </a:lnTo>
                  <a:lnTo>
                    <a:pt x="168393" y="92226"/>
                  </a:lnTo>
                  <a:lnTo>
                    <a:pt x="171048" y="102880"/>
                  </a:lnTo>
                  <a:lnTo>
                    <a:pt x="171415" y="112775"/>
                  </a:lnTo>
                  <a:lnTo>
                    <a:pt x="172485" y="113271"/>
                  </a:lnTo>
                  <a:lnTo>
                    <a:pt x="180975" y="1142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0" name="SMARTInkShape-919">
              <a:extLst>
                <a:ext uri="{FF2B5EF4-FFF2-40B4-BE49-F238E27FC236}">
                  <a16:creationId xmlns:a16="http://schemas.microsoft.com/office/drawing/2014/main" id="{7C83C639-199E-A2A0-6DC7-68221FB388A1}"/>
                </a:ext>
              </a:extLst>
            </p:cNvPr>
            <p:cNvSpPr/>
            <p:nvPr>
              <p:custDataLst>
                <p:tags r:id="rId234"/>
              </p:custDataLst>
            </p:nvPr>
          </p:nvSpPr>
          <p:spPr>
            <a:xfrm>
              <a:off x="1766265" y="1371600"/>
              <a:ext cx="90946" cy="94844"/>
            </a:xfrm>
            <a:custGeom>
              <a:avLst/>
              <a:gdLst/>
              <a:ahLst/>
              <a:cxnLst/>
              <a:rect l="0" t="0" r="0" b="0"/>
              <a:pathLst>
                <a:path w="90946" h="94844">
                  <a:moveTo>
                    <a:pt x="72060" y="28575"/>
                  </a:moveTo>
                  <a:lnTo>
                    <a:pt x="72060" y="28575"/>
                  </a:lnTo>
                  <a:lnTo>
                    <a:pt x="63859" y="28575"/>
                  </a:lnTo>
                  <a:lnTo>
                    <a:pt x="63418" y="27517"/>
                  </a:lnTo>
                  <a:lnTo>
                    <a:pt x="62927" y="23518"/>
                  </a:lnTo>
                  <a:lnTo>
                    <a:pt x="63855" y="22029"/>
                  </a:lnTo>
                  <a:lnTo>
                    <a:pt x="65532" y="21036"/>
                  </a:lnTo>
                  <a:lnTo>
                    <a:pt x="67708" y="20374"/>
                  </a:lnTo>
                  <a:lnTo>
                    <a:pt x="68100" y="19933"/>
                  </a:lnTo>
                  <a:lnTo>
                    <a:pt x="67304" y="19638"/>
                  </a:lnTo>
                  <a:lnTo>
                    <a:pt x="65714" y="19442"/>
                  </a:lnTo>
                  <a:lnTo>
                    <a:pt x="64654" y="18253"/>
                  </a:lnTo>
                  <a:lnTo>
                    <a:pt x="62559" y="9644"/>
                  </a:lnTo>
                  <a:lnTo>
                    <a:pt x="62535" y="3"/>
                  </a:lnTo>
                  <a:lnTo>
                    <a:pt x="45201" y="0"/>
                  </a:lnTo>
                  <a:lnTo>
                    <a:pt x="36220" y="6546"/>
                  </a:lnTo>
                  <a:lnTo>
                    <a:pt x="30379" y="8201"/>
                  </a:lnTo>
                  <a:lnTo>
                    <a:pt x="28397" y="9701"/>
                  </a:lnTo>
                  <a:lnTo>
                    <a:pt x="8028" y="38158"/>
                  </a:lnTo>
                  <a:lnTo>
                    <a:pt x="4675" y="53983"/>
                  </a:lnTo>
                  <a:lnTo>
                    <a:pt x="483" y="60328"/>
                  </a:lnTo>
                  <a:lnTo>
                    <a:pt x="0" y="63502"/>
                  </a:lnTo>
                  <a:lnTo>
                    <a:pt x="737" y="66677"/>
                  </a:lnTo>
                  <a:lnTo>
                    <a:pt x="3319" y="73026"/>
                  </a:lnTo>
                  <a:lnTo>
                    <a:pt x="5305" y="85168"/>
                  </a:lnTo>
                  <a:lnTo>
                    <a:pt x="10417" y="90616"/>
                  </a:lnTo>
                  <a:lnTo>
                    <a:pt x="15736" y="93191"/>
                  </a:lnTo>
                  <a:lnTo>
                    <a:pt x="27773" y="94843"/>
                  </a:lnTo>
                  <a:lnTo>
                    <a:pt x="34033" y="92247"/>
                  </a:lnTo>
                  <a:lnTo>
                    <a:pt x="40342" y="88624"/>
                  </a:lnTo>
                  <a:lnTo>
                    <a:pt x="49845" y="85525"/>
                  </a:lnTo>
                  <a:lnTo>
                    <a:pt x="65711" y="72581"/>
                  </a:lnTo>
                  <a:lnTo>
                    <a:pt x="86877" y="42132"/>
                  </a:lnTo>
                  <a:lnTo>
                    <a:pt x="89855" y="32004"/>
                  </a:lnTo>
                  <a:lnTo>
                    <a:pt x="90945" y="15908"/>
                  </a:lnTo>
                  <a:lnTo>
                    <a:pt x="89941" y="13781"/>
                  </a:lnTo>
                  <a:lnTo>
                    <a:pt x="88214" y="12362"/>
                  </a:lnTo>
                  <a:lnTo>
                    <a:pt x="86004" y="11416"/>
                  </a:lnTo>
                  <a:lnTo>
                    <a:pt x="84531" y="9728"/>
                  </a:lnTo>
                  <a:lnTo>
                    <a:pt x="82894" y="5029"/>
                  </a:lnTo>
                  <a:lnTo>
                    <a:pt x="81400" y="3353"/>
                  </a:lnTo>
                  <a:lnTo>
                    <a:pt x="76916" y="1490"/>
                  </a:lnTo>
                  <a:lnTo>
                    <a:pt x="5301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1" name="SMARTInkShape-920">
              <a:extLst>
                <a:ext uri="{FF2B5EF4-FFF2-40B4-BE49-F238E27FC236}">
                  <a16:creationId xmlns:a16="http://schemas.microsoft.com/office/drawing/2014/main" id="{852189E1-8244-82B1-D1E1-B381FF975CDA}"/>
                </a:ext>
              </a:extLst>
            </p:cNvPr>
            <p:cNvSpPr/>
            <p:nvPr>
              <p:custDataLst>
                <p:tags r:id="rId235"/>
              </p:custDataLst>
            </p:nvPr>
          </p:nvSpPr>
          <p:spPr>
            <a:xfrm>
              <a:off x="1518885" y="1371600"/>
              <a:ext cx="167041" cy="129283"/>
            </a:xfrm>
            <a:custGeom>
              <a:avLst/>
              <a:gdLst/>
              <a:ahLst/>
              <a:cxnLst/>
              <a:rect l="0" t="0" r="0" b="0"/>
              <a:pathLst>
                <a:path w="167041" h="129283">
                  <a:moveTo>
                    <a:pt x="119415" y="9525"/>
                  </a:moveTo>
                  <a:lnTo>
                    <a:pt x="119415" y="9525"/>
                  </a:lnTo>
                  <a:lnTo>
                    <a:pt x="119415" y="1"/>
                  </a:lnTo>
                  <a:lnTo>
                    <a:pt x="106158" y="0"/>
                  </a:lnTo>
                  <a:lnTo>
                    <a:pt x="104227" y="1058"/>
                  </a:lnTo>
                  <a:lnTo>
                    <a:pt x="102940" y="2822"/>
                  </a:lnTo>
                  <a:lnTo>
                    <a:pt x="102081" y="5057"/>
                  </a:lnTo>
                  <a:lnTo>
                    <a:pt x="100451" y="6546"/>
                  </a:lnTo>
                  <a:lnTo>
                    <a:pt x="90230" y="11759"/>
                  </a:lnTo>
                  <a:lnTo>
                    <a:pt x="84219" y="15810"/>
                  </a:lnTo>
                  <a:lnTo>
                    <a:pt x="73826" y="20207"/>
                  </a:lnTo>
                  <a:lnTo>
                    <a:pt x="27417" y="63448"/>
                  </a:lnTo>
                  <a:lnTo>
                    <a:pt x="9355" y="82545"/>
                  </a:lnTo>
                  <a:lnTo>
                    <a:pt x="3130" y="95249"/>
                  </a:lnTo>
                  <a:lnTo>
                    <a:pt x="617" y="98424"/>
                  </a:lnTo>
                  <a:lnTo>
                    <a:pt x="0" y="100541"/>
                  </a:lnTo>
                  <a:lnTo>
                    <a:pt x="647" y="101952"/>
                  </a:lnTo>
                  <a:lnTo>
                    <a:pt x="2136" y="102893"/>
                  </a:lnTo>
                  <a:lnTo>
                    <a:pt x="3129" y="104579"/>
                  </a:lnTo>
                  <a:lnTo>
                    <a:pt x="4527" y="112008"/>
                  </a:lnTo>
                  <a:lnTo>
                    <a:pt x="4853" y="117867"/>
                  </a:lnTo>
                  <a:lnTo>
                    <a:pt x="5999" y="119853"/>
                  </a:lnTo>
                  <a:lnTo>
                    <a:pt x="7821" y="121177"/>
                  </a:lnTo>
                  <a:lnTo>
                    <a:pt x="12668" y="122648"/>
                  </a:lnTo>
                  <a:lnTo>
                    <a:pt x="30621" y="124780"/>
                  </a:lnTo>
                  <a:lnTo>
                    <a:pt x="36912" y="128836"/>
                  </a:lnTo>
                  <a:lnTo>
                    <a:pt x="40071" y="129282"/>
                  </a:lnTo>
                  <a:lnTo>
                    <a:pt x="83755" y="124100"/>
                  </a:lnTo>
                  <a:lnTo>
                    <a:pt x="95805" y="121125"/>
                  </a:lnTo>
                  <a:lnTo>
                    <a:pt x="105747" y="117333"/>
                  </a:lnTo>
                  <a:lnTo>
                    <a:pt x="148119" y="111655"/>
                  </a:lnTo>
                  <a:lnTo>
                    <a:pt x="16704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18" name="SMARTInkShape-Group153">
            <a:extLst>
              <a:ext uri="{FF2B5EF4-FFF2-40B4-BE49-F238E27FC236}">
                <a16:creationId xmlns:a16="http://schemas.microsoft.com/office/drawing/2014/main" id="{F8C80425-1D0D-745A-21D1-0CD1743E8F84}"/>
              </a:ext>
            </a:extLst>
          </p:cNvPr>
          <p:cNvGrpSpPr/>
          <p:nvPr/>
        </p:nvGrpSpPr>
        <p:grpSpPr>
          <a:xfrm>
            <a:off x="3314700" y="1219200"/>
            <a:ext cx="609567" cy="276226"/>
            <a:chOff x="3314700" y="1219200"/>
            <a:chExt cx="609567" cy="276226"/>
          </a:xfrm>
        </p:grpSpPr>
        <p:sp>
          <p:nvSpPr>
            <p:cNvPr id="1113" name="SMARTInkShape-921">
              <a:extLst>
                <a:ext uri="{FF2B5EF4-FFF2-40B4-BE49-F238E27FC236}">
                  <a16:creationId xmlns:a16="http://schemas.microsoft.com/office/drawing/2014/main" id="{74B67939-B2CA-91A1-A1C0-125E7DB6237A}"/>
                </a:ext>
              </a:extLst>
            </p:cNvPr>
            <p:cNvSpPr/>
            <p:nvPr>
              <p:custDataLst>
                <p:tags r:id="rId220"/>
              </p:custDataLst>
            </p:nvPr>
          </p:nvSpPr>
          <p:spPr>
            <a:xfrm>
              <a:off x="3886238" y="1247891"/>
              <a:ext cx="38029" cy="247535"/>
            </a:xfrm>
            <a:custGeom>
              <a:avLst/>
              <a:gdLst/>
              <a:ahLst/>
              <a:cxnLst/>
              <a:rect l="0" t="0" r="0" b="0"/>
              <a:pathLst>
                <a:path w="38029" h="247535">
                  <a:moveTo>
                    <a:pt x="28537" y="9409"/>
                  </a:moveTo>
                  <a:lnTo>
                    <a:pt x="28537" y="9409"/>
                  </a:lnTo>
                  <a:lnTo>
                    <a:pt x="37946" y="0"/>
                  </a:lnTo>
                  <a:lnTo>
                    <a:pt x="38028" y="4975"/>
                  </a:lnTo>
                  <a:lnTo>
                    <a:pt x="35225" y="10260"/>
                  </a:lnTo>
                  <a:lnTo>
                    <a:pt x="32995" y="13152"/>
                  </a:lnTo>
                  <a:lnTo>
                    <a:pt x="30518" y="22009"/>
                  </a:lnTo>
                  <a:lnTo>
                    <a:pt x="25888" y="57304"/>
                  </a:lnTo>
                  <a:lnTo>
                    <a:pt x="11213" y="101500"/>
                  </a:lnTo>
                  <a:lnTo>
                    <a:pt x="946" y="144877"/>
                  </a:lnTo>
                  <a:lnTo>
                    <a:pt x="0" y="182545"/>
                  </a:lnTo>
                  <a:lnTo>
                    <a:pt x="2801" y="189722"/>
                  </a:lnTo>
                  <a:lnTo>
                    <a:pt x="6515" y="196440"/>
                  </a:lnTo>
                  <a:lnTo>
                    <a:pt x="8607" y="207230"/>
                  </a:lnTo>
                  <a:lnTo>
                    <a:pt x="9371" y="225267"/>
                  </a:lnTo>
                  <a:lnTo>
                    <a:pt x="17010" y="238421"/>
                  </a:lnTo>
                  <a:lnTo>
                    <a:pt x="19012" y="2475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4" name="SMARTInkShape-922">
              <a:extLst>
                <a:ext uri="{FF2B5EF4-FFF2-40B4-BE49-F238E27FC236}">
                  <a16:creationId xmlns:a16="http://schemas.microsoft.com/office/drawing/2014/main" id="{DC0971DF-D95F-7AA9-C390-44DC5DC95217}"/>
                </a:ext>
              </a:extLst>
            </p:cNvPr>
            <p:cNvSpPr/>
            <p:nvPr>
              <p:custDataLst>
                <p:tags r:id="rId221"/>
              </p:custDataLst>
            </p:nvPr>
          </p:nvSpPr>
          <p:spPr>
            <a:xfrm>
              <a:off x="3696234" y="1328097"/>
              <a:ext cx="151863" cy="129229"/>
            </a:xfrm>
            <a:custGeom>
              <a:avLst/>
              <a:gdLst/>
              <a:ahLst/>
              <a:cxnLst/>
              <a:rect l="0" t="0" r="0" b="0"/>
              <a:pathLst>
                <a:path w="151863" h="129229">
                  <a:moveTo>
                    <a:pt x="75666" y="53028"/>
                  </a:moveTo>
                  <a:lnTo>
                    <a:pt x="75666" y="53028"/>
                  </a:lnTo>
                  <a:lnTo>
                    <a:pt x="107847" y="53028"/>
                  </a:lnTo>
                  <a:lnTo>
                    <a:pt x="109820" y="51970"/>
                  </a:lnTo>
                  <a:lnTo>
                    <a:pt x="111136" y="50206"/>
                  </a:lnTo>
                  <a:lnTo>
                    <a:pt x="112013" y="47971"/>
                  </a:lnTo>
                  <a:lnTo>
                    <a:pt x="113656" y="46482"/>
                  </a:lnTo>
                  <a:lnTo>
                    <a:pt x="123896" y="41269"/>
                  </a:lnTo>
                  <a:lnTo>
                    <a:pt x="129910" y="37218"/>
                  </a:lnTo>
                  <a:lnTo>
                    <a:pt x="139246" y="34938"/>
                  </a:lnTo>
                  <a:lnTo>
                    <a:pt x="145551" y="34405"/>
                  </a:lnTo>
                  <a:lnTo>
                    <a:pt x="147657" y="33204"/>
                  </a:lnTo>
                  <a:lnTo>
                    <a:pt x="149059" y="31345"/>
                  </a:lnTo>
                  <a:lnTo>
                    <a:pt x="151702" y="24856"/>
                  </a:lnTo>
                  <a:lnTo>
                    <a:pt x="151862" y="10274"/>
                  </a:lnTo>
                  <a:lnTo>
                    <a:pt x="150805" y="8651"/>
                  </a:lnTo>
                  <a:lnTo>
                    <a:pt x="149042" y="7568"/>
                  </a:lnTo>
                  <a:lnTo>
                    <a:pt x="141504" y="6045"/>
                  </a:lnTo>
                  <a:lnTo>
                    <a:pt x="138608" y="5831"/>
                  </a:lnTo>
                  <a:lnTo>
                    <a:pt x="132568" y="2771"/>
                  </a:lnTo>
                  <a:lnTo>
                    <a:pt x="129476" y="473"/>
                  </a:lnTo>
                  <a:lnTo>
                    <a:pt x="126356" y="0"/>
                  </a:lnTo>
                  <a:lnTo>
                    <a:pt x="123218" y="743"/>
                  </a:lnTo>
                  <a:lnTo>
                    <a:pt x="116908" y="3332"/>
                  </a:lnTo>
                  <a:lnTo>
                    <a:pt x="86484" y="10379"/>
                  </a:lnTo>
                  <a:lnTo>
                    <a:pt x="53506" y="31967"/>
                  </a:lnTo>
                  <a:lnTo>
                    <a:pt x="35384" y="51063"/>
                  </a:lnTo>
                  <a:lnTo>
                    <a:pt x="26013" y="58505"/>
                  </a:lnTo>
                  <a:lnTo>
                    <a:pt x="2170" y="91113"/>
                  </a:lnTo>
                  <a:lnTo>
                    <a:pt x="0" y="103825"/>
                  </a:lnTo>
                  <a:lnTo>
                    <a:pt x="2526" y="110177"/>
                  </a:lnTo>
                  <a:lnTo>
                    <a:pt x="6117" y="116528"/>
                  </a:lnTo>
                  <a:lnTo>
                    <a:pt x="7714" y="122878"/>
                  </a:lnTo>
                  <a:lnTo>
                    <a:pt x="9198" y="124995"/>
                  </a:lnTo>
                  <a:lnTo>
                    <a:pt x="11246" y="126406"/>
                  </a:lnTo>
                  <a:lnTo>
                    <a:pt x="17080" y="128671"/>
                  </a:lnTo>
                  <a:lnTo>
                    <a:pt x="62109" y="129225"/>
                  </a:lnTo>
                  <a:lnTo>
                    <a:pt x="106082" y="129228"/>
                  </a:lnTo>
                  <a:lnTo>
                    <a:pt x="113173" y="126406"/>
                  </a:lnTo>
                  <a:lnTo>
                    <a:pt x="123291" y="1197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5" name="SMARTInkShape-923">
              <a:extLst>
                <a:ext uri="{FF2B5EF4-FFF2-40B4-BE49-F238E27FC236}">
                  <a16:creationId xmlns:a16="http://schemas.microsoft.com/office/drawing/2014/main" id="{5D3A70CC-4523-CD26-7FDE-16ACCAC49498}"/>
                </a:ext>
              </a:extLst>
            </p:cNvPr>
            <p:cNvSpPr/>
            <p:nvPr>
              <p:custDataLst>
                <p:tags r:id="rId222"/>
              </p:custDataLst>
            </p:nvPr>
          </p:nvSpPr>
          <p:spPr>
            <a:xfrm>
              <a:off x="3609975" y="1343025"/>
              <a:ext cx="104776" cy="104645"/>
            </a:xfrm>
            <a:custGeom>
              <a:avLst/>
              <a:gdLst/>
              <a:ahLst/>
              <a:cxnLst/>
              <a:rect l="0" t="0" r="0" b="0"/>
              <a:pathLst>
                <a:path w="104776" h="104645">
                  <a:moveTo>
                    <a:pt x="0" y="9525"/>
                  </a:moveTo>
                  <a:lnTo>
                    <a:pt x="0" y="9525"/>
                  </a:lnTo>
                  <a:lnTo>
                    <a:pt x="0" y="50839"/>
                  </a:lnTo>
                  <a:lnTo>
                    <a:pt x="2822" y="57167"/>
                  </a:lnTo>
                  <a:lnTo>
                    <a:pt x="6546" y="63508"/>
                  </a:lnTo>
                  <a:lnTo>
                    <a:pt x="8937" y="76202"/>
                  </a:lnTo>
                  <a:lnTo>
                    <a:pt x="9132" y="79376"/>
                  </a:lnTo>
                  <a:lnTo>
                    <a:pt x="12173" y="85725"/>
                  </a:lnTo>
                  <a:lnTo>
                    <a:pt x="27131" y="103286"/>
                  </a:lnTo>
                  <a:lnTo>
                    <a:pt x="36649" y="104644"/>
                  </a:lnTo>
                  <a:lnTo>
                    <a:pt x="42726" y="99680"/>
                  </a:lnTo>
                  <a:lnTo>
                    <a:pt x="45448" y="94397"/>
                  </a:lnTo>
                  <a:lnTo>
                    <a:pt x="46174" y="91506"/>
                  </a:lnTo>
                  <a:lnTo>
                    <a:pt x="54973" y="76125"/>
                  </a:lnTo>
                  <a:lnTo>
                    <a:pt x="55699" y="72975"/>
                  </a:lnTo>
                  <a:lnTo>
                    <a:pt x="73569" y="40084"/>
                  </a:lnTo>
                  <a:lnTo>
                    <a:pt x="80737" y="20736"/>
                  </a:lnTo>
                  <a:lnTo>
                    <a:pt x="83458" y="16999"/>
                  </a:lnTo>
                  <a:lnTo>
                    <a:pt x="91286" y="10681"/>
                  </a:lnTo>
                  <a:lnTo>
                    <a:pt x="93488" y="5453"/>
                  </a:lnTo>
                  <a:lnTo>
                    <a:pt x="95134" y="3635"/>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6" name="SMARTInkShape-924">
              <a:extLst>
                <a:ext uri="{FF2B5EF4-FFF2-40B4-BE49-F238E27FC236}">
                  <a16:creationId xmlns:a16="http://schemas.microsoft.com/office/drawing/2014/main" id="{3743FB24-43D5-038F-A653-C6CEC8C82800}"/>
                </a:ext>
              </a:extLst>
            </p:cNvPr>
            <p:cNvSpPr/>
            <p:nvPr>
              <p:custDataLst>
                <p:tags r:id="rId223"/>
              </p:custDataLst>
            </p:nvPr>
          </p:nvSpPr>
          <p:spPr>
            <a:xfrm>
              <a:off x="3419641" y="1314462"/>
              <a:ext cx="142279" cy="123683"/>
            </a:xfrm>
            <a:custGeom>
              <a:avLst/>
              <a:gdLst/>
              <a:ahLst/>
              <a:cxnLst/>
              <a:rect l="0" t="0" r="0" b="0"/>
              <a:pathLst>
                <a:path w="142279" h="123683">
                  <a:moveTo>
                    <a:pt x="56984" y="66663"/>
                  </a:moveTo>
                  <a:lnTo>
                    <a:pt x="56984" y="66663"/>
                  </a:lnTo>
                  <a:lnTo>
                    <a:pt x="56984" y="58462"/>
                  </a:lnTo>
                  <a:lnTo>
                    <a:pt x="58042" y="58021"/>
                  </a:lnTo>
                  <a:lnTo>
                    <a:pt x="83299" y="56087"/>
                  </a:lnTo>
                  <a:lnTo>
                    <a:pt x="92180" y="50594"/>
                  </a:lnTo>
                  <a:lnTo>
                    <a:pt x="104662" y="48202"/>
                  </a:lnTo>
                  <a:lnTo>
                    <a:pt x="107820" y="48006"/>
                  </a:lnTo>
                  <a:lnTo>
                    <a:pt x="114150" y="44965"/>
                  </a:lnTo>
                  <a:lnTo>
                    <a:pt x="137800" y="23934"/>
                  </a:lnTo>
                  <a:lnTo>
                    <a:pt x="140527" y="18392"/>
                  </a:lnTo>
                  <a:lnTo>
                    <a:pt x="142278" y="11267"/>
                  </a:lnTo>
                  <a:lnTo>
                    <a:pt x="134470" y="1466"/>
                  </a:lnTo>
                  <a:lnTo>
                    <a:pt x="130933" y="645"/>
                  </a:lnTo>
                  <a:lnTo>
                    <a:pt x="96339" y="0"/>
                  </a:lnTo>
                  <a:lnTo>
                    <a:pt x="78640" y="5048"/>
                  </a:lnTo>
                  <a:lnTo>
                    <a:pt x="36234" y="31787"/>
                  </a:lnTo>
                  <a:lnTo>
                    <a:pt x="4093" y="72752"/>
                  </a:lnTo>
                  <a:lnTo>
                    <a:pt x="1096" y="82461"/>
                  </a:lnTo>
                  <a:lnTo>
                    <a:pt x="0" y="98403"/>
                  </a:lnTo>
                  <a:lnTo>
                    <a:pt x="2730" y="104758"/>
                  </a:lnTo>
                  <a:lnTo>
                    <a:pt x="14027" y="118787"/>
                  </a:lnTo>
                  <a:lnTo>
                    <a:pt x="19548" y="121579"/>
                  </a:lnTo>
                  <a:lnTo>
                    <a:pt x="37992" y="123617"/>
                  </a:lnTo>
                  <a:lnTo>
                    <a:pt x="41148" y="123682"/>
                  </a:lnTo>
                  <a:lnTo>
                    <a:pt x="47476" y="120933"/>
                  </a:lnTo>
                  <a:lnTo>
                    <a:pt x="50645" y="118718"/>
                  </a:lnTo>
                  <a:lnTo>
                    <a:pt x="65219" y="115601"/>
                  </a:lnTo>
                  <a:lnTo>
                    <a:pt x="92706" y="113307"/>
                  </a:lnTo>
                  <a:lnTo>
                    <a:pt x="114134" y="1047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7" name="SMARTInkShape-925">
              <a:extLst>
                <a:ext uri="{FF2B5EF4-FFF2-40B4-BE49-F238E27FC236}">
                  <a16:creationId xmlns:a16="http://schemas.microsoft.com/office/drawing/2014/main" id="{FAEE4705-8133-B287-9630-BB635D273514}"/>
                </a:ext>
              </a:extLst>
            </p:cNvPr>
            <p:cNvSpPr/>
            <p:nvPr>
              <p:custDataLst>
                <p:tags r:id="rId224"/>
              </p:custDataLst>
            </p:nvPr>
          </p:nvSpPr>
          <p:spPr>
            <a:xfrm>
              <a:off x="3314700" y="1219200"/>
              <a:ext cx="57151" cy="200026"/>
            </a:xfrm>
            <a:custGeom>
              <a:avLst/>
              <a:gdLst/>
              <a:ahLst/>
              <a:cxnLst/>
              <a:rect l="0" t="0" r="0" b="0"/>
              <a:pathLst>
                <a:path w="57151" h="200026">
                  <a:moveTo>
                    <a:pt x="57150" y="0"/>
                  </a:moveTo>
                  <a:lnTo>
                    <a:pt x="57150" y="0"/>
                  </a:lnTo>
                  <a:lnTo>
                    <a:pt x="52094" y="5057"/>
                  </a:lnTo>
                  <a:lnTo>
                    <a:pt x="49611" y="10361"/>
                  </a:lnTo>
                  <a:lnTo>
                    <a:pt x="48949" y="13257"/>
                  </a:lnTo>
                  <a:lnTo>
                    <a:pt x="41340" y="26568"/>
                  </a:lnTo>
                  <a:lnTo>
                    <a:pt x="27928" y="66929"/>
                  </a:lnTo>
                  <a:lnTo>
                    <a:pt x="22996" y="79488"/>
                  </a:lnTo>
                  <a:lnTo>
                    <a:pt x="11003" y="125123"/>
                  </a:lnTo>
                  <a:lnTo>
                    <a:pt x="969" y="164304"/>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46" name="SMARTInkShape-Group154">
            <a:extLst>
              <a:ext uri="{FF2B5EF4-FFF2-40B4-BE49-F238E27FC236}">
                <a16:creationId xmlns:a16="http://schemas.microsoft.com/office/drawing/2014/main" id="{406698DD-958C-3EE8-A9B6-1AFD41B44F43}"/>
              </a:ext>
            </a:extLst>
          </p:cNvPr>
          <p:cNvGrpSpPr/>
          <p:nvPr/>
        </p:nvGrpSpPr>
        <p:grpSpPr>
          <a:xfrm>
            <a:off x="4762928" y="1209678"/>
            <a:ext cx="2752298" cy="1514473"/>
            <a:chOff x="4762928" y="1209678"/>
            <a:chExt cx="2752298" cy="1514473"/>
          </a:xfrm>
        </p:grpSpPr>
        <p:sp>
          <p:nvSpPr>
            <p:cNvPr id="1119" name="SMARTInkShape-926">
              <a:extLst>
                <a:ext uri="{FF2B5EF4-FFF2-40B4-BE49-F238E27FC236}">
                  <a16:creationId xmlns:a16="http://schemas.microsoft.com/office/drawing/2014/main" id="{5C4F6A54-A0DE-81C6-DC48-B4D190FEBF3E}"/>
                </a:ext>
              </a:extLst>
            </p:cNvPr>
            <p:cNvSpPr/>
            <p:nvPr>
              <p:custDataLst>
                <p:tags r:id="rId193"/>
              </p:custDataLst>
            </p:nvPr>
          </p:nvSpPr>
          <p:spPr>
            <a:xfrm>
              <a:off x="5429288" y="2528163"/>
              <a:ext cx="142838" cy="129313"/>
            </a:xfrm>
            <a:custGeom>
              <a:avLst/>
              <a:gdLst/>
              <a:ahLst/>
              <a:cxnLst/>
              <a:rect l="0" t="0" r="0" b="0"/>
              <a:pathLst>
                <a:path w="142838" h="129313">
                  <a:moveTo>
                    <a:pt x="28537" y="24537"/>
                  </a:moveTo>
                  <a:lnTo>
                    <a:pt x="28537" y="24537"/>
                  </a:lnTo>
                  <a:lnTo>
                    <a:pt x="28537" y="15404"/>
                  </a:lnTo>
                  <a:lnTo>
                    <a:pt x="36738" y="15047"/>
                  </a:lnTo>
                  <a:lnTo>
                    <a:pt x="47160" y="5880"/>
                  </a:lnTo>
                  <a:lnTo>
                    <a:pt x="70250" y="5490"/>
                  </a:lnTo>
                  <a:lnTo>
                    <a:pt x="72221" y="4431"/>
                  </a:lnTo>
                  <a:lnTo>
                    <a:pt x="73535" y="2666"/>
                  </a:lnTo>
                  <a:lnTo>
                    <a:pt x="74410" y="431"/>
                  </a:lnTo>
                  <a:lnTo>
                    <a:pt x="74995" y="0"/>
                  </a:lnTo>
                  <a:lnTo>
                    <a:pt x="75384" y="771"/>
                  </a:lnTo>
                  <a:lnTo>
                    <a:pt x="76148" y="5405"/>
                  </a:lnTo>
                  <a:lnTo>
                    <a:pt x="81214" y="5463"/>
                  </a:lnTo>
                  <a:lnTo>
                    <a:pt x="82705" y="6529"/>
                  </a:lnTo>
                  <a:lnTo>
                    <a:pt x="85098" y="13022"/>
                  </a:lnTo>
                  <a:lnTo>
                    <a:pt x="85294" y="13686"/>
                  </a:lnTo>
                  <a:lnTo>
                    <a:pt x="80514" y="19675"/>
                  </a:lnTo>
                  <a:lnTo>
                    <a:pt x="80121" y="22354"/>
                  </a:lnTo>
                  <a:lnTo>
                    <a:pt x="82508" y="28153"/>
                  </a:lnTo>
                  <a:lnTo>
                    <a:pt x="82509" y="30123"/>
                  </a:lnTo>
                  <a:lnTo>
                    <a:pt x="81453" y="31436"/>
                  </a:lnTo>
                  <a:lnTo>
                    <a:pt x="79689" y="32311"/>
                  </a:lnTo>
                  <a:lnTo>
                    <a:pt x="78513" y="33953"/>
                  </a:lnTo>
                  <a:lnTo>
                    <a:pt x="75800" y="41320"/>
                  </a:lnTo>
                  <a:lnTo>
                    <a:pt x="69822" y="50206"/>
                  </a:lnTo>
                  <a:lnTo>
                    <a:pt x="66522" y="59542"/>
                  </a:lnTo>
                  <a:lnTo>
                    <a:pt x="23221" y="106051"/>
                  </a:lnTo>
                  <a:lnTo>
                    <a:pt x="10975" y="118299"/>
                  </a:lnTo>
                  <a:lnTo>
                    <a:pt x="0" y="119784"/>
                  </a:lnTo>
                  <a:lnTo>
                    <a:pt x="32143" y="119787"/>
                  </a:lnTo>
                  <a:lnTo>
                    <a:pt x="38254" y="122609"/>
                  </a:lnTo>
                  <a:lnTo>
                    <a:pt x="44498" y="126333"/>
                  </a:lnTo>
                  <a:lnTo>
                    <a:pt x="57129" y="128723"/>
                  </a:lnTo>
                  <a:lnTo>
                    <a:pt x="102367" y="129310"/>
                  </a:lnTo>
                  <a:lnTo>
                    <a:pt x="142837" y="1293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0" name="SMARTInkShape-927">
              <a:extLst>
                <a:ext uri="{FF2B5EF4-FFF2-40B4-BE49-F238E27FC236}">
                  <a16:creationId xmlns:a16="http://schemas.microsoft.com/office/drawing/2014/main" id="{6E5D6747-973F-650F-FFC7-597ED0F3E271}"/>
                </a:ext>
              </a:extLst>
            </p:cNvPr>
            <p:cNvSpPr/>
            <p:nvPr>
              <p:custDataLst>
                <p:tags r:id="rId194"/>
              </p:custDataLst>
            </p:nvPr>
          </p:nvSpPr>
          <p:spPr>
            <a:xfrm>
              <a:off x="5381625" y="2447928"/>
              <a:ext cx="47626" cy="180973"/>
            </a:xfrm>
            <a:custGeom>
              <a:avLst/>
              <a:gdLst/>
              <a:ahLst/>
              <a:cxnLst/>
              <a:rect l="0" t="0" r="0" b="0"/>
              <a:pathLst>
                <a:path w="47626" h="180973">
                  <a:moveTo>
                    <a:pt x="47625" y="9522"/>
                  </a:moveTo>
                  <a:lnTo>
                    <a:pt x="47625" y="9522"/>
                  </a:lnTo>
                  <a:lnTo>
                    <a:pt x="47625" y="0"/>
                  </a:lnTo>
                  <a:lnTo>
                    <a:pt x="47625" y="8198"/>
                  </a:lnTo>
                  <a:lnTo>
                    <a:pt x="42569" y="14186"/>
                  </a:lnTo>
                  <a:lnTo>
                    <a:pt x="40086" y="22531"/>
                  </a:lnTo>
                  <a:lnTo>
                    <a:pt x="35866" y="39129"/>
                  </a:lnTo>
                  <a:lnTo>
                    <a:pt x="27913" y="54631"/>
                  </a:lnTo>
                  <a:lnTo>
                    <a:pt x="24959" y="58644"/>
                  </a:lnTo>
                  <a:lnTo>
                    <a:pt x="21675" y="68749"/>
                  </a:lnTo>
                  <a:lnTo>
                    <a:pt x="17006" y="86337"/>
                  </a:lnTo>
                  <a:lnTo>
                    <a:pt x="8919" y="102132"/>
                  </a:lnTo>
                  <a:lnTo>
                    <a:pt x="5946" y="106187"/>
                  </a:lnTo>
                  <a:lnTo>
                    <a:pt x="2643" y="116337"/>
                  </a:lnTo>
                  <a:lnTo>
                    <a:pt x="45" y="163643"/>
                  </a:lnTo>
                  <a:lnTo>
                    <a:pt x="0" y="1809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1" name="SMARTInkShape-928">
              <a:extLst>
                <a:ext uri="{FF2B5EF4-FFF2-40B4-BE49-F238E27FC236}">
                  <a16:creationId xmlns:a16="http://schemas.microsoft.com/office/drawing/2014/main" id="{B1ED15CB-3EE1-68DB-2826-390450F27238}"/>
                </a:ext>
              </a:extLst>
            </p:cNvPr>
            <p:cNvSpPr/>
            <p:nvPr>
              <p:custDataLst>
                <p:tags r:id="rId195"/>
              </p:custDataLst>
            </p:nvPr>
          </p:nvSpPr>
          <p:spPr>
            <a:xfrm>
              <a:off x="5210175" y="2428875"/>
              <a:ext cx="132027" cy="133340"/>
            </a:xfrm>
            <a:custGeom>
              <a:avLst/>
              <a:gdLst/>
              <a:ahLst/>
              <a:cxnLst/>
              <a:rect l="0" t="0" r="0" b="0"/>
              <a:pathLst>
                <a:path w="132027" h="133340">
                  <a:moveTo>
                    <a:pt x="123825" y="0"/>
                  </a:moveTo>
                  <a:lnTo>
                    <a:pt x="123825" y="0"/>
                  </a:lnTo>
                  <a:lnTo>
                    <a:pt x="132026" y="0"/>
                  </a:lnTo>
                  <a:lnTo>
                    <a:pt x="123828" y="0"/>
                  </a:lnTo>
                  <a:lnTo>
                    <a:pt x="123825" y="9133"/>
                  </a:lnTo>
                  <a:lnTo>
                    <a:pt x="117280" y="17052"/>
                  </a:lnTo>
                  <a:lnTo>
                    <a:pt x="115624" y="22748"/>
                  </a:lnTo>
                  <a:lnTo>
                    <a:pt x="114124" y="24691"/>
                  </a:lnTo>
                  <a:lnTo>
                    <a:pt x="101159" y="33120"/>
                  </a:lnTo>
                  <a:lnTo>
                    <a:pt x="97875" y="38709"/>
                  </a:lnTo>
                  <a:lnTo>
                    <a:pt x="95360" y="44721"/>
                  </a:lnTo>
                  <a:lnTo>
                    <a:pt x="78843" y="66691"/>
                  </a:lnTo>
                  <a:lnTo>
                    <a:pt x="76316" y="73032"/>
                  </a:lnTo>
                  <a:lnTo>
                    <a:pt x="50395" y="104775"/>
                  </a:lnTo>
                  <a:lnTo>
                    <a:pt x="47797" y="111125"/>
                  </a:lnTo>
                  <a:lnTo>
                    <a:pt x="43116" y="117475"/>
                  </a:lnTo>
                  <a:lnTo>
                    <a:pt x="37507" y="121003"/>
                  </a:lnTo>
                  <a:lnTo>
                    <a:pt x="34529" y="121944"/>
                  </a:lnTo>
                  <a:lnTo>
                    <a:pt x="32545" y="123629"/>
                  </a:lnTo>
                  <a:lnTo>
                    <a:pt x="30339" y="128324"/>
                  </a:lnTo>
                  <a:lnTo>
                    <a:pt x="28692" y="129999"/>
                  </a:lnTo>
                  <a:lnTo>
                    <a:pt x="20529" y="132909"/>
                  </a:lnTo>
                  <a:lnTo>
                    <a:pt x="4899" y="133339"/>
                  </a:lnTo>
                  <a:lnTo>
                    <a:pt x="3266" y="132284"/>
                  </a:lnTo>
                  <a:lnTo>
                    <a:pt x="2177" y="130523"/>
                  </a:lnTo>
                  <a:lnTo>
                    <a:pt x="287" y="123648"/>
                  </a:lnTo>
                  <a:lnTo>
                    <a:pt x="0" y="90739"/>
                  </a:lnTo>
                  <a:lnTo>
                    <a:pt x="2822" y="85131"/>
                  </a:lnTo>
                  <a:lnTo>
                    <a:pt x="8201" y="77964"/>
                  </a:lnTo>
                  <a:lnTo>
                    <a:pt x="10321" y="68944"/>
                  </a:lnTo>
                  <a:lnTo>
                    <a:pt x="17692" y="58912"/>
                  </a:lnTo>
                  <a:lnTo>
                    <a:pt x="18648" y="52616"/>
                  </a:lnTo>
                  <a:lnTo>
                    <a:pt x="19839" y="50952"/>
                  </a:lnTo>
                  <a:lnTo>
                    <a:pt x="21693" y="49843"/>
                  </a:lnTo>
                  <a:lnTo>
                    <a:pt x="27217" y="48063"/>
                  </a:lnTo>
                  <a:lnTo>
                    <a:pt x="36657" y="39463"/>
                  </a:lnTo>
                  <a:lnTo>
                    <a:pt x="42729" y="38504"/>
                  </a:lnTo>
                  <a:lnTo>
                    <a:pt x="44360" y="39428"/>
                  </a:lnTo>
                  <a:lnTo>
                    <a:pt x="45450" y="41102"/>
                  </a:lnTo>
                  <a:lnTo>
                    <a:pt x="46174" y="43276"/>
                  </a:lnTo>
                  <a:lnTo>
                    <a:pt x="47716" y="44725"/>
                  </a:lnTo>
                  <a:lnTo>
                    <a:pt x="57241" y="48429"/>
                  </a:lnTo>
                  <a:lnTo>
                    <a:pt x="70280" y="60849"/>
                  </a:lnTo>
                  <a:lnTo>
                    <a:pt x="73569" y="66908"/>
                  </a:lnTo>
                  <a:lnTo>
                    <a:pt x="76090" y="73128"/>
                  </a:lnTo>
                  <a:lnTo>
                    <a:pt x="82400" y="82581"/>
                  </a:lnTo>
                  <a:lnTo>
                    <a:pt x="85287" y="93373"/>
                  </a:lnTo>
                  <a:lnTo>
                    <a:pt x="92185" y="102483"/>
                  </a:lnTo>
                  <a:lnTo>
                    <a:pt x="93887" y="108342"/>
                  </a:lnTo>
                  <a:lnTo>
                    <a:pt x="95400" y="110328"/>
                  </a:lnTo>
                  <a:lnTo>
                    <a:pt x="101527" y="114181"/>
                  </a:lnTo>
                  <a:lnTo>
                    <a:pt x="104347" y="122346"/>
                  </a:lnTo>
                  <a:lnTo>
                    <a:pt x="107407" y="123168"/>
                  </a:lnTo>
                  <a:lnTo>
                    <a:pt x="123825"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2" name="SMARTInkShape-929">
              <a:extLst>
                <a:ext uri="{FF2B5EF4-FFF2-40B4-BE49-F238E27FC236}">
                  <a16:creationId xmlns:a16="http://schemas.microsoft.com/office/drawing/2014/main" id="{364968F7-25ED-E3A4-CE0B-43B90FCB6042}"/>
                </a:ext>
              </a:extLst>
            </p:cNvPr>
            <p:cNvSpPr/>
            <p:nvPr>
              <p:custDataLst>
                <p:tags r:id="rId196"/>
              </p:custDataLst>
            </p:nvPr>
          </p:nvSpPr>
          <p:spPr>
            <a:xfrm>
              <a:off x="5057775" y="2343150"/>
              <a:ext cx="142876" cy="19051"/>
            </a:xfrm>
            <a:custGeom>
              <a:avLst/>
              <a:gdLst/>
              <a:ahLst/>
              <a:cxnLst/>
              <a:rect l="0" t="0" r="0" b="0"/>
              <a:pathLst>
                <a:path w="142876" h="19051">
                  <a:moveTo>
                    <a:pt x="0" y="19050"/>
                  </a:moveTo>
                  <a:lnTo>
                    <a:pt x="0" y="19050"/>
                  </a:lnTo>
                  <a:lnTo>
                    <a:pt x="14189" y="19050"/>
                  </a:lnTo>
                  <a:lnTo>
                    <a:pt x="19712" y="16228"/>
                  </a:lnTo>
                  <a:lnTo>
                    <a:pt x="25693" y="12504"/>
                  </a:lnTo>
                  <a:lnTo>
                    <a:pt x="38158" y="10113"/>
                  </a:lnTo>
                  <a:lnTo>
                    <a:pt x="50811" y="9641"/>
                  </a:lnTo>
                  <a:lnTo>
                    <a:pt x="57155" y="6754"/>
                  </a:lnTo>
                  <a:lnTo>
                    <a:pt x="60328" y="4503"/>
                  </a:lnTo>
                  <a:lnTo>
                    <a:pt x="82520" y="395"/>
                  </a:lnTo>
                  <a:lnTo>
                    <a:pt x="127395" y="0"/>
                  </a:lnTo>
                  <a:lnTo>
                    <a:pt x="129379" y="1058"/>
                  </a:lnTo>
                  <a:lnTo>
                    <a:pt x="130703" y="2822"/>
                  </a:lnTo>
                  <a:lnTo>
                    <a:pt x="131586" y="5056"/>
                  </a:lnTo>
                  <a:lnTo>
                    <a:pt x="133232" y="6546"/>
                  </a:lnTo>
                  <a:lnTo>
                    <a:pt x="1428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3" name="SMARTInkShape-930">
              <a:extLst>
                <a:ext uri="{FF2B5EF4-FFF2-40B4-BE49-F238E27FC236}">
                  <a16:creationId xmlns:a16="http://schemas.microsoft.com/office/drawing/2014/main" id="{D36F334C-DBD2-879E-8A2D-982A59BEC8BC}"/>
                </a:ext>
              </a:extLst>
            </p:cNvPr>
            <p:cNvSpPr/>
            <p:nvPr>
              <p:custDataLst>
                <p:tags r:id="rId197"/>
              </p:custDataLst>
            </p:nvPr>
          </p:nvSpPr>
          <p:spPr>
            <a:xfrm>
              <a:off x="5086350" y="2286010"/>
              <a:ext cx="104776" cy="190456"/>
            </a:xfrm>
            <a:custGeom>
              <a:avLst/>
              <a:gdLst/>
              <a:ahLst/>
              <a:cxnLst/>
              <a:rect l="0" t="0" r="0" b="0"/>
              <a:pathLst>
                <a:path w="104776" h="190456">
                  <a:moveTo>
                    <a:pt x="0" y="9515"/>
                  </a:moveTo>
                  <a:lnTo>
                    <a:pt x="0" y="9515"/>
                  </a:lnTo>
                  <a:lnTo>
                    <a:pt x="5056" y="9515"/>
                  </a:lnTo>
                  <a:lnTo>
                    <a:pt x="6545" y="8457"/>
                  </a:lnTo>
                  <a:lnTo>
                    <a:pt x="7539" y="6693"/>
                  </a:lnTo>
                  <a:lnTo>
                    <a:pt x="9522" y="0"/>
                  </a:lnTo>
                  <a:lnTo>
                    <a:pt x="9525" y="22380"/>
                  </a:lnTo>
                  <a:lnTo>
                    <a:pt x="12347" y="28638"/>
                  </a:lnTo>
                  <a:lnTo>
                    <a:pt x="16070" y="34948"/>
                  </a:lnTo>
                  <a:lnTo>
                    <a:pt x="18167" y="45508"/>
                  </a:lnTo>
                  <a:lnTo>
                    <a:pt x="19033" y="93080"/>
                  </a:lnTo>
                  <a:lnTo>
                    <a:pt x="19050" y="135518"/>
                  </a:lnTo>
                  <a:lnTo>
                    <a:pt x="19050" y="154114"/>
                  </a:lnTo>
                  <a:lnTo>
                    <a:pt x="16228" y="161270"/>
                  </a:lnTo>
                  <a:lnTo>
                    <a:pt x="10849" y="169431"/>
                  </a:lnTo>
                  <a:lnTo>
                    <a:pt x="9525" y="180953"/>
                  </a:lnTo>
                  <a:lnTo>
                    <a:pt x="9525" y="190098"/>
                  </a:lnTo>
                  <a:lnTo>
                    <a:pt x="22782" y="190455"/>
                  </a:lnTo>
                  <a:lnTo>
                    <a:pt x="28823" y="187652"/>
                  </a:lnTo>
                  <a:lnTo>
                    <a:pt x="35035" y="183937"/>
                  </a:lnTo>
                  <a:lnTo>
                    <a:pt x="45757" y="181356"/>
                  </a:lnTo>
                  <a:lnTo>
                    <a:pt x="93380" y="180965"/>
                  </a:lnTo>
                  <a:lnTo>
                    <a:pt x="104775" y="1714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4" name="SMARTInkShape-931">
              <a:extLst>
                <a:ext uri="{FF2B5EF4-FFF2-40B4-BE49-F238E27FC236}">
                  <a16:creationId xmlns:a16="http://schemas.microsoft.com/office/drawing/2014/main" id="{0E8A7467-7B82-B319-8B12-9E4BC6359390}"/>
                </a:ext>
              </a:extLst>
            </p:cNvPr>
            <p:cNvSpPr/>
            <p:nvPr>
              <p:custDataLst>
                <p:tags r:id="rId198"/>
              </p:custDataLst>
            </p:nvPr>
          </p:nvSpPr>
          <p:spPr>
            <a:xfrm>
              <a:off x="4848225" y="2409825"/>
              <a:ext cx="161926" cy="9526"/>
            </a:xfrm>
            <a:custGeom>
              <a:avLst/>
              <a:gdLst/>
              <a:ahLst/>
              <a:cxnLst/>
              <a:rect l="0" t="0" r="0" b="0"/>
              <a:pathLst>
                <a:path w="161926" h="9526">
                  <a:moveTo>
                    <a:pt x="9525" y="9525"/>
                  </a:moveTo>
                  <a:lnTo>
                    <a:pt x="9525" y="9525"/>
                  </a:lnTo>
                  <a:lnTo>
                    <a:pt x="0" y="9525"/>
                  </a:lnTo>
                  <a:lnTo>
                    <a:pt x="22772" y="9525"/>
                  </a:lnTo>
                  <a:lnTo>
                    <a:pt x="41579" y="4037"/>
                  </a:lnTo>
                  <a:lnTo>
                    <a:pt x="53124" y="6370"/>
                  </a:lnTo>
                  <a:lnTo>
                    <a:pt x="74794" y="1048"/>
                  </a:lnTo>
                  <a:lnTo>
                    <a:pt x="121786" y="12"/>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5" name="SMARTInkShape-932">
              <a:extLst>
                <a:ext uri="{FF2B5EF4-FFF2-40B4-BE49-F238E27FC236}">
                  <a16:creationId xmlns:a16="http://schemas.microsoft.com/office/drawing/2014/main" id="{5E6B4B8E-9BED-A4E7-A8C9-A893CF26B03B}"/>
                </a:ext>
              </a:extLst>
            </p:cNvPr>
            <p:cNvSpPr/>
            <p:nvPr>
              <p:custDataLst>
                <p:tags r:id="rId199"/>
              </p:custDataLst>
            </p:nvPr>
          </p:nvSpPr>
          <p:spPr>
            <a:xfrm>
              <a:off x="6829426" y="2619375"/>
              <a:ext cx="152400" cy="104776"/>
            </a:xfrm>
            <a:custGeom>
              <a:avLst/>
              <a:gdLst/>
              <a:ahLst/>
              <a:cxnLst/>
              <a:rect l="0" t="0" r="0" b="0"/>
              <a:pathLst>
                <a:path w="152400" h="104776">
                  <a:moveTo>
                    <a:pt x="9524" y="28575"/>
                  </a:moveTo>
                  <a:lnTo>
                    <a:pt x="9524" y="28575"/>
                  </a:lnTo>
                  <a:lnTo>
                    <a:pt x="9524" y="19442"/>
                  </a:lnTo>
                  <a:lnTo>
                    <a:pt x="14580" y="19166"/>
                  </a:lnTo>
                  <a:lnTo>
                    <a:pt x="16069" y="18069"/>
                  </a:lnTo>
                  <a:lnTo>
                    <a:pt x="18933" y="9920"/>
                  </a:lnTo>
                  <a:lnTo>
                    <a:pt x="24071" y="9642"/>
                  </a:lnTo>
                  <a:lnTo>
                    <a:pt x="25572" y="8545"/>
                  </a:lnTo>
                  <a:lnTo>
                    <a:pt x="28496" y="264"/>
                  </a:lnTo>
                  <a:lnTo>
                    <a:pt x="28564" y="35"/>
                  </a:lnTo>
                  <a:lnTo>
                    <a:pt x="52562" y="0"/>
                  </a:lnTo>
                  <a:lnTo>
                    <a:pt x="54092" y="1058"/>
                  </a:lnTo>
                  <a:lnTo>
                    <a:pt x="55111" y="2822"/>
                  </a:lnTo>
                  <a:lnTo>
                    <a:pt x="56881" y="9701"/>
                  </a:lnTo>
                  <a:lnTo>
                    <a:pt x="57148" y="33202"/>
                  </a:lnTo>
                  <a:lnTo>
                    <a:pt x="54327" y="38746"/>
                  </a:lnTo>
                  <a:lnTo>
                    <a:pt x="50604" y="44737"/>
                  </a:lnTo>
                  <a:lnTo>
                    <a:pt x="48949" y="50927"/>
                  </a:lnTo>
                  <a:lnTo>
                    <a:pt x="47448" y="53002"/>
                  </a:lnTo>
                  <a:lnTo>
                    <a:pt x="45391" y="54384"/>
                  </a:lnTo>
                  <a:lnTo>
                    <a:pt x="42960" y="55306"/>
                  </a:lnTo>
                  <a:lnTo>
                    <a:pt x="41340" y="56979"/>
                  </a:lnTo>
                  <a:lnTo>
                    <a:pt x="35917" y="67269"/>
                  </a:lnTo>
                  <a:lnTo>
                    <a:pt x="23946" y="80734"/>
                  </a:lnTo>
                  <a:lnTo>
                    <a:pt x="18403" y="83507"/>
                  </a:lnTo>
                  <a:lnTo>
                    <a:pt x="11278" y="85287"/>
                  </a:lnTo>
                  <a:lnTo>
                    <a:pt x="10694" y="86491"/>
                  </a:lnTo>
                  <a:lnTo>
                    <a:pt x="10044" y="90652"/>
                  </a:lnTo>
                  <a:lnTo>
                    <a:pt x="8812" y="92184"/>
                  </a:lnTo>
                  <a:lnTo>
                    <a:pt x="23" y="95243"/>
                  </a:lnTo>
                  <a:lnTo>
                    <a:pt x="0" y="95250"/>
                  </a:lnTo>
                  <a:lnTo>
                    <a:pt x="44459" y="95250"/>
                  </a:lnTo>
                  <a:lnTo>
                    <a:pt x="91016" y="95250"/>
                  </a:lnTo>
                  <a:lnTo>
                    <a:pt x="131977" y="95250"/>
                  </a:lnTo>
                  <a:lnTo>
                    <a:pt x="141430" y="103451"/>
                  </a:lnTo>
                  <a:lnTo>
                    <a:pt x="152399"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6" name="SMARTInkShape-933">
              <a:extLst>
                <a:ext uri="{FF2B5EF4-FFF2-40B4-BE49-F238E27FC236}">
                  <a16:creationId xmlns:a16="http://schemas.microsoft.com/office/drawing/2014/main" id="{38F27336-18A7-0927-4124-7593A3600F44}"/>
                </a:ext>
              </a:extLst>
            </p:cNvPr>
            <p:cNvSpPr/>
            <p:nvPr>
              <p:custDataLst>
                <p:tags r:id="rId200"/>
              </p:custDataLst>
            </p:nvPr>
          </p:nvSpPr>
          <p:spPr>
            <a:xfrm>
              <a:off x="6762750" y="2505467"/>
              <a:ext cx="57151" cy="161534"/>
            </a:xfrm>
            <a:custGeom>
              <a:avLst/>
              <a:gdLst/>
              <a:ahLst/>
              <a:cxnLst/>
              <a:rect l="0" t="0" r="0" b="0"/>
              <a:pathLst>
                <a:path w="57151" h="161534">
                  <a:moveTo>
                    <a:pt x="57150" y="9133"/>
                  </a:moveTo>
                  <a:lnTo>
                    <a:pt x="57150" y="9133"/>
                  </a:lnTo>
                  <a:lnTo>
                    <a:pt x="57150" y="0"/>
                  </a:lnTo>
                  <a:lnTo>
                    <a:pt x="57150" y="22008"/>
                  </a:lnTo>
                  <a:lnTo>
                    <a:pt x="54328" y="28261"/>
                  </a:lnTo>
                  <a:lnTo>
                    <a:pt x="50605" y="34568"/>
                  </a:lnTo>
                  <a:lnTo>
                    <a:pt x="48508" y="45126"/>
                  </a:lnTo>
                  <a:lnTo>
                    <a:pt x="46829" y="60132"/>
                  </a:lnTo>
                  <a:lnTo>
                    <a:pt x="28342" y="92698"/>
                  </a:lnTo>
                  <a:lnTo>
                    <a:pt x="23181" y="100248"/>
                  </a:lnTo>
                  <a:lnTo>
                    <a:pt x="17043" y="113718"/>
                  </a:lnTo>
                  <a:lnTo>
                    <a:pt x="14537" y="116957"/>
                  </a:lnTo>
                  <a:lnTo>
                    <a:pt x="11753" y="126199"/>
                  </a:lnTo>
                  <a:lnTo>
                    <a:pt x="11010" y="131627"/>
                  </a:lnTo>
                  <a:lnTo>
                    <a:pt x="9457" y="135246"/>
                  </a:lnTo>
                  <a:lnTo>
                    <a:pt x="7363" y="137658"/>
                  </a:lnTo>
                  <a:lnTo>
                    <a:pt x="4908" y="139266"/>
                  </a:lnTo>
                  <a:lnTo>
                    <a:pt x="3273" y="141397"/>
                  </a:lnTo>
                  <a:lnTo>
                    <a:pt x="1455" y="146587"/>
                  </a:lnTo>
                  <a:lnTo>
                    <a:pt x="0" y="161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7" name="SMARTInkShape-934">
              <a:extLst>
                <a:ext uri="{FF2B5EF4-FFF2-40B4-BE49-F238E27FC236}">
                  <a16:creationId xmlns:a16="http://schemas.microsoft.com/office/drawing/2014/main" id="{5D3B356C-CE51-3E6E-17B7-925407DA2EAD}"/>
                </a:ext>
              </a:extLst>
            </p:cNvPr>
            <p:cNvSpPr/>
            <p:nvPr>
              <p:custDataLst>
                <p:tags r:id="rId201"/>
              </p:custDataLst>
            </p:nvPr>
          </p:nvSpPr>
          <p:spPr>
            <a:xfrm>
              <a:off x="6562725" y="2489441"/>
              <a:ext cx="133351" cy="125603"/>
            </a:xfrm>
            <a:custGeom>
              <a:avLst/>
              <a:gdLst/>
              <a:ahLst/>
              <a:cxnLst/>
              <a:rect l="0" t="0" r="0" b="0"/>
              <a:pathLst>
                <a:path w="133351" h="125603">
                  <a:moveTo>
                    <a:pt x="123825" y="6109"/>
                  </a:moveTo>
                  <a:lnTo>
                    <a:pt x="123825" y="6109"/>
                  </a:lnTo>
                  <a:lnTo>
                    <a:pt x="132957" y="6109"/>
                  </a:lnTo>
                  <a:lnTo>
                    <a:pt x="133272" y="621"/>
                  </a:lnTo>
                  <a:lnTo>
                    <a:pt x="133316" y="2964"/>
                  </a:lnTo>
                  <a:lnTo>
                    <a:pt x="133327" y="2954"/>
                  </a:lnTo>
                  <a:lnTo>
                    <a:pt x="133342" y="0"/>
                  </a:lnTo>
                  <a:lnTo>
                    <a:pt x="133350" y="6109"/>
                  </a:lnTo>
                  <a:lnTo>
                    <a:pt x="125150" y="6109"/>
                  </a:lnTo>
                  <a:lnTo>
                    <a:pt x="124708" y="7167"/>
                  </a:lnTo>
                  <a:lnTo>
                    <a:pt x="124218" y="11165"/>
                  </a:lnTo>
                  <a:lnTo>
                    <a:pt x="123029" y="12655"/>
                  </a:lnTo>
                  <a:lnTo>
                    <a:pt x="110602" y="20298"/>
                  </a:lnTo>
                  <a:lnTo>
                    <a:pt x="107365" y="25820"/>
                  </a:lnTo>
                  <a:lnTo>
                    <a:pt x="104058" y="41121"/>
                  </a:lnTo>
                  <a:lnTo>
                    <a:pt x="88558" y="60092"/>
                  </a:lnTo>
                  <a:lnTo>
                    <a:pt x="61374" y="88659"/>
                  </a:lnTo>
                  <a:lnTo>
                    <a:pt x="55162" y="101359"/>
                  </a:lnTo>
                  <a:lnTo>
                    <a:pt x="52649" y="104534"/>
                  </a:lnTo>
                  <a:lnTo>
                    <a:pt x="47036" y="108062"/>
                  </a:lnTo>
                  <a:lnTo>
                    <a:pt x="41013" y="110688"/>
                  </a:lnTo>
                  <a:lnTo>
                    <a:pt x="31673" y="117058"/>
                  </a:lnTo>
                  <a:lnTo>
                    <a:pt x="25365" y="118920"/>
                  </a:lnTo>
                  <a:lnTo>
                    <a:pt x="23260" y="120475"/>
                  </a:lnTo>
                  <a:lnTo>
                    <a:pt x="21857" y="122569"/>
                  </a:lnTo>
                  <a:lnTo>
                    <a:pt x="20921" y="125024"/>
                  </a:lnTo>
                  <a:lnTo>
                    <a:pt x="19240" y="125602"/>
                  </a:lnTo>
                  <a:lnTo>
                    <a:pt x="17059" y="124930"/>
                  </a:lnTo>
                  <a:lnTo>
                    <a:pt x="11013" y="121302"/>
                  </a:lnTo>
                  <a:lnTo>
                    <a:pt x="4911" y="120674"/>
                  </a:lnTo>
                  <a:lnTo>
                    <a:pt x="3273" y="119527"/>
                  </a:lnTo>
                  <a:lnTo>
                    <a:pt x="2182" y="117704"/>
                  </a:lnTo>
                  <a:lnTo>
                    <a:pt x="647" y="110082"/>
                  </a:lnTo>
                  <a:lnTo>
                    <a:pt x="0" y="74236"/>
                  </a:lnTo>
                  <a:lnTo>
                    <a:pt x="6545" y="65467"/>
                  </a:lnTo>
                  <a:lnTo>
                    <a:pt x="9132" y="55488"/>
                  </a:lnTo>
                  <a:lnTo>
                    <a:pt x="28567" y="34691"/>
                  </a:lnTo>
                  <a:lnTo>
                    <a:pt x="28572" y="34687"/>
                  </a:lnTo>
                  <a:lnTo>
                    <a:pt x="36775" y="34684"/>
                  </a:lnTo>
                  <a:lnTo>
                    <a:pt x="60756" y="57350"/>
                  </a:lnTo>
                  <a:lnTo>
                    <a:pt x="64045" y="63455"/>
                  </a:lnTo>
                  <a:lnTo>
                    <a:pt x="64922" y="66565"/>
                  </a:lnTo>
                  <a:lnTo>
                    <a:pt x="66564" y="68638"/>
                  </a:lnTo>
                  <a:lnTo>
                    <a:pt x="89020" y="85880"/>
                  </a:lnTo>
                  <a:lnTo>
                    <a:pt x="92481" y="92010"/>
                  </a:lnTo>
                  <a:lnTo>
                    <a:pt x="93404" y="95126"/>
                  </a:lnTo>
                  <a:lnTo>
                    <a:pt x="95077" y="97204"/>
                  </a:lnTo>
                  <a:lnTo>
                    <a:pt x="101431" y="101186"/>
                  </a:lnTo>
                  <a:lnTo>
                    <a:pt x="103289" y="105868"/>
                  </a:lnTo>
                  <a:lnTo>
                    <a:pt x="104843" y="107540"/>
                  </a:lnTo>
                  <a:lnTo>
                    <a:pt x="109392" y="109398"/>
                  </a:lnTo>
                  <a:lnTo>
                    <a:pt x="111027" y="110951"/>
                  </a:lnTo>
                  <a:lnTo>
                    <a:pt x="113868" y="118955"/>
                  </a:lnTo>
                  <a:lnTo>
                    <a:pt x="116930" y="119763"/>
                  </a:lnTo>
                  <a:lnTo>
                    <a:pt x="133350" y="120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8" name="SMARTInkShape-935">
              <a:extLst>
                <a:ext uri="{FF2B5EF4-FFF2-40B4-BE49-F238E27FC236}">
                  <a16:creationId xmlns:a16="http://schemas.microsoft.com/office/drawing/2014/main" id="{D9AF3894-7B91-317A-5DEC-38332504FDC8}"/>
                </a:ext>
              </a:extLst>
            </p:cNvPr>
            <p:cNvSpPr/>
            <p:nvPr>
              <p:custDataLst>
                <p:tags r:id="rId202"/>
              </p:custDataLst>
            </p:nvPr>
          </p:nvSpPr>
          <p:spPr>
            <a:xfrm>
              <a:off x="6381750" y="2362200"/>
              <a:ext cx="142876" cy="19051"/>
            </a:xfrm>
            <a:custGeom>
              <a:avLst/>
              <a:gdLst/>
              <a:ahLst/>
              <a:cxnLst/>
              <a:rect l="0" t="0" r="0" b="0"/>
              <a:pathLst>
                <a:path w="142876" h="19051">
                  <a:moveTo>
                    <a:pt x="0" y="19050"/>
                  </a:moveTo>
                  <a:lnTo>
                    <a:pt x="0" y="19050"/>
                  </a:lnTo>
                  <a:lnTo>
                    <a:pt x="13257" y="19050"/>
                  </a:lnTo>
                  <a:lnTo>
                    <a:pt x="19298" y="16228"/>
                  </a:lnTo>
                  <a:lnTo>
                    <a:pt x="25510" y="12504"/>
                  </a:lnTo>
                  <a:lnTo>
                    <a:pt x="38122" y="10113"/>
                  </a:lnTo>
                  <a:lnTo>
                    <a:pt x="55037" y="8544"/>
                  </a:lnTo>
                  <a:lnTo>
                    <a:pt x="75121" y="889"/>
                  </a:lnTo>
                  <a:lnTo>
                    <a:pt x="122061" y="0"/>
                  </a:lnTo>
                  <a:lnTo>
                    <a:pt x="141421" y="0"/>
                  </a:lnTo>
                  <a:lnTo>
                    <a:pt x="141906" y="1058"/>
                  </a:lnTo>
                  <a:lnTo>
                    <a:pt x="1428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9" name="SMARTInkShape-936">
              <a:extLst>
                <a:ext uri="{FF2B5EF4-FFF2-40B4-BE49-F238E27FC236}">
                  <a16:creationId xmlns:a16="http://schemas.microsoft.com/office/drawing/2014/main" id="{53A32812-2C47-25F8-ACEC-6F12B3D26F1E}"/>
                </a:ext>
              </a:extLst>
            </p:cNvPr>
            <p:cNvSpPr/>
            <p:nvPr>
              <p:custDataLst>
                <p:tags r:id="rId203"/>
              </p:custDataLst>
            </p:nvPr>
          </p:nvSpPr>
          <p:spPr>
            <a:xfrm>
              <a:off x="6400800" y="2286000"/>
              <a:ext cx="123826" cy="209159"/>
            </a:xfrm>
            <a:custGeom>
              <a:avLst/>
              <a:gdLst/>
              <a:ahLst/>
              <a:cxnLst/>
              <a:rect l="0" t="0" r="0" b="0"/>
              <a:pathLst>
                <a:path w="123826" h="209159">
                  <a:moveTo>
                    <a:pt x="38100" y="19050"/>
                  </a:moveTo>
                  <a:lnTo>
                    <a:pt x="38100" y="19050"/>
                  </a:lnTo>
                  <a:lnTo>
                    <a:pt x="38100" y="0"/>
                  </a:lnTo>
                  <a:lnTo>
                    <a:pt x="33044" y="5056"/>
                  </a:lnTo>
                  <a:lnTo>
                    <a:pt x="30561" y="10361"/>
                  </a:lnTo>
                  <a:lnTo>
                    <a:pt x="28592" y="55170"/>
                  </a:lnTo>
                  <a:lnTo>
                    <a:pt x="27524" y="63679"/>
                  </a:lnTo>
                  <a:lnTo>
                    <a:pt x="20375" y="92517"/>
                  </a:lnTo>
                  <a:lnTo>
                    <a:pt x="18069" y="126850"/>
                  </a:lnTo>
                  <a:lnTo>
                    <a:pt x="9920" y="150389"/>
                  </a:lnTo>
                  <a:lnTo>
                    <a:pt x="9559" y="168625"/>
                  </a:lnTo>
                  <a:lnTo>
                    <a:pt x="885" y="180985"/>
                  </a:lnTo>
                  <a:lnTo>
                    <a:pt x="0" y="208225"/>
                  </a:lnTo>
                  <a:lnTo>
                    <a:pt x="1058" y="208667"/>
                  </a:lnTo>
                  <a:lnTo>
                    <a:pt x="5056" y="209158"/>
                  </a:lnTo>
                  <a:lnTo>
                    <a:pt x="10361" y="206553"/>
                  </a:lnTo>
                  <a:lnTo>
                    <a:pt x="16246" y="202927"/>
                  </a:lnTo>
                  <a:lnTo>
                    <a:pt x="28648" y="200598"/>
                  </a:lnTo>
                  <a:lnTo>
                    <a:pt x="75612" y="200029"/>
                  </a:lnTo>
                  <a:lnTo>
                    <a:pt x="78983" y="200028"/>
                  </a:lnTo>
                  <a:lnTo>
                    <a:pt x="123825"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0" name="SMARTInkShape-937">
              <a:extLst>
                <a:ext uri="{FF2B5EF4-FFF2-40B4-BE49-F238E27FC236}">
                  <a16:creationId xmlns:a16="http://schemas.microsoft.com/office/drawing/2014/main" id="{73238350-967C-A10F-A9FC-328AC7E6FF41}"/>
                </a:ext>
              </a:extLst>
            </p:cNvPr>
            <p:cNvSpPr/>
            <p:nvPr>
              <p:custDataLst>
                <p:tags r:id="rId204"/>
              </p:custDataLst>
            </p:nvPr>
          </p:nvSpPr>
          <p:spPr>
            <a:xfrm>
              <a:off x="5067300" y="1381125"/>
              <a:ext cx="133351" cy="114301"/>
            </a:xfrm>
            <a:custGeom>
              <a:avLst/>
              <a:gdLst/>
              <a:ahLst/>
              <a:cxnLst/>
              <a:rect l="0" t="0" r="0" b="0"/>
              <a:pathLst>
                <a:path w="133351" h="114301">
                  <a:moveTo>
                    <a:pt x="0" y="38100"/>
                  </a:moveTo>
                  <a:lnTo>
                    <a:pt x="0" y="38100"/>
                  </a:lnTo>
                  <a:lnTo>
                    <a:pt x="0" y="33043"/>
                  </a:lnTo>
                  <a:lnTo>
                    <a:pt x="1058" y="31554"/>
                  </a:lnTo>
                  <a:lnTo>
                    <a:pt x="2822" y="30561"/>
                  </a:lnTo>
                  <a:lnTo>
                    <a:pt x="8201" y="28967"/>
                  </a:lnTo>
                  <a:lnTo>
                    <a:pt x="8937" y="25927"/>
                  </a:lnTo>
                  <a:lnTo>
                    <a:pt x="9409" y="15352"/>
                  </a:lnTo>
                  <a:lnTo>
                    <a:pt x="10506" y="13410"/>
                  </a:lnTo>
                  <a:lnTo>
                    <a:pt x="12296" y="12115"/>
                  </a:lnTo>
                  <a:lnTo>
                    <a:pt x="17106" y="10676"/>
                  </a:lnTo>
                  <a:lnTo>
                    <a:pt x="22772" y="10037"/>
                  </a:lnTo>
                  <a:lnTo>
                    <a:pt x="24707" y="8808"/>
                  </a:lnTo>
                  <a:lnTo>
                    <a:pt x="25996" y="6930"/>
                  </a:lnTo>
                  <a:lnTo>
                    <a:pt x="28065" y="1369"/>
                  </a:lnTo>
                  <a:lnTo>
                    <a:pt x="31171" y="608"/>
                  </a:lnTo>
                  <a:lnTo>
                    <a:pt x="52671" y="0"/>
                  </a:lnTo>
                  <a:lnTo>
                    <a:pt x="54164" y="1058"/>
                  </a:lnTo>
                  <a:lnTo>
                    <a:pt x="55159" y="2822"/>
                  </a:lnTo>
                  <a:lnTo>
                    <a:pt x="56757" y="13257"/>
                  </a:lnTo>
                  <a:lnTo>
                    <a:pt x="57140" y="33089"/>
                  </a:lnTo>
                  <a:lnTo>
                    <a:pt x="52090" y="46728"/>
                  </a:lnTo>
                  <a:lnTo>
                    <a:pt x="40675" y="66139"/>
                  </a:lnTo>
                  <a:lnTo>
                    <a:pt x="38185" y="72787"/>
                  </a:lnTo>
                  <a:lnTo>
                    <a:pt x="31894" y="82479"/>
                  </a:lnTo>
                  <a:lnTo>
                    <a:pt x="28499" y="92054"/>
                  </a:lnTo>
                  <a:lnTo>
                    <a:pt x="23956" y="98416"/>
                  </a:lnTo>
                  <a:lnTo>
                    <a:pt x="18408" y="101949"/>
                  </a:lnTo>
                  <a:lnTo>
                    <a:pt x="15447" y="102891"/>
                  </a:lnTo>
                  <a:lnTo>
                    <a:pt x="13473" y="104577"/>
                  </a:lnTo>
                  <a:lnTo>
                    <a:pt x="11280" y="109273"/>
                  </a:lnTo>
                  <a:lnTo>
                    <a:pt x="9637" y="110949"/>
                  </a:lnTo>
                  <a:lnTo>
                    <a:pt x="38" y="114289"/>
                  </a:lnTo>
                  <a:lnTo>
                    <a:pt x="23680" y="114300"/>
                  </a:lnTo>
                  <a:lnTo>
                    <a:pt x="29222" y="111478"/>
                  </a:lnTo>
                  <a:lnTo>
                    <a:pt x="35212" y="107754"/>
                  </a:lnTo>
                  <a:lnTo>
                    <a:pt x="47682" y="105363"/>
                  </a:lnTo>
                  <a:lnTo>
                    <a:pt x="93264" y="104780"/>
                  </a:lnTo>
                  <a:lnTo>
                    <a:pt x="13335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1" name="SMARTInkShape-938">
              <a:extLst>
                <a:ext uri="{FF2B5EF4-FFF2-40B4-BE49-F238E27FC236}">
                  <a16:creationId xmlns:a16="http://schemas.microsoft.com/office/drawing/2014/main" id="{5578CA3C-DBDA-266F-D3BD-468B2AC83379}"/>
                </a:ext>
              </a:extLst>
            </p:cNvPr>
            <p:cNvSpPr/>
            <p:nvPr>
              <p:custDataLst>
                <p:tags r:id="rId205"/>
              </p:custDataLst>
            </p:nvPr>
          </p:nvSpPr>
          <p:spPr>
            <a:xfrm>
              <a:off x="4981575" y="1304925"/>
              <a:ext cx="47626" cy="180976"/>
            </a:xfrm>
            <a:custGeom>
              <a:avLst/>
              <a:gdLst/>
              <a:ahLst/>
              <a:cxnLst/>
              <a:rect l="0" t="0" r="0" b="0"/>
              <a:pathLst>
                <a:path w="47626" h="180976">
                  <a:moveTo>
                    <a:pt x="28575" y="28575"/>
                  </a:moveTo>
                  <a:lnTo>
                    <a:pt x="28575" y="28575"/>
                  </a:lnTo>
                  <a:lnTo>
                    <a:pt x="33631" y="23518"/>
                  </a:lnTo>
                  <a:lnTo>
                    <a:pt x="38936" y="21036"/>
                  </a:lnTo>
                  <a:lnTo>
                    <a:pt x="41832" y="20374"/>
                  </a:lnTo>
                  <a:lnTo>
                    <a:pt x="43763" y="18874"/>
                  </a:lnTo>
                  <a:lnTo>
                    <a:pt x="45908" y="14386"/>
                  </a:lnTo>
                  <a:lnTo>
                    <a:pt x="47625" y="4"/>
                  </a:lnTo>
                  <a:lnTo>
                    <a:pt x="39424" y="0"/>
                  </a:lnTo>
                  <a:lnTo>
                    <a:pt x="38983" y="1058"/>
                  </a:lnTo>
                  <a:lnTo>
                    <a:pt x="38493" y="5057"/>
                  </a:lnTo>
                  <a:lnTo>
                    <a:pt x="41097" y="10361"/>
                  </a:lnTo>
                  <a:lnTo>
                    <a:pt x="43273" y="13257"/>
                  </a:lnTo>
                  <a:lnTo>
                    <a:pt x="43666" y="16247"/>
                  </a:lnTo>
                  <a:lnTo>
                    <a:pt x="28454" y="63679"/>
                  </a:lnTo>
                  <a:lnTo>
                    <a:pt x="12790" y="107862"/>
                  </a:lnTo>
                  <a:lnTo>
                    <a:pt x="1362" y="154213"/>
                  </a:lnTo>
                  <a:lnTo>
                    <a:pt x="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2" name="SMARTInkShape-939">
              <a:extLst>
                <a:ext uri="{FF2B5EF4-FFF2-40B4-BE49-F238E27FC236}">
                  <a16:creationId xmlns:a16="http://schemas.microsoft.com/office/drawing/2014/main" id="{C73C5D5B-7823-AB42-21EA-3681B4FF885F}"/>
                </a:ext>
              </a:extLst>
            </p:cNvPr>
            <p:cNvSpPr/>
            <p:nvPr>
              <p:custDataLst>
                <p:tags r:id="rId206"/>
              </p:custDataLst>
            </p:nvPr>
          </p:nvSpPr>
          <p:spPr>
            <a:xfrm>
              <a:off x="4762928" y="1381125"/>
              <a:ext cx="142448" cy="104776"/>
            </a:xfrm>
            <a:custGeom>
              <a:avLst/>
              <a:gdLst/>
              <a:ahLst/>
              <a:cxnLst/>
              <a:rect l="0" t="0" r="0" b="0"/>
              <a:pathLst>
                <a:path w="142448" h="104776">
                  <a:moveTo>
                    <a:pt x="123397" y="0"/>
                  </a:moveTo>
                  <a:lnTo>
                    <a:pt x="123397" y="0"/>
                  </a:lnTo>
                  <a:lnTo>
                    <a:pt x="132922" y="0"/>
                  </a:lnTo>
                  <a:lnTo>
                    <a:pt x="118457" y="0"/>
                  </a:lnTo>
                  <a:lnTo>
                    <a:pt x="116928" y="1058"/>
                  </a:lnTo>
                  <a:lnTo>
                    <a:pt x="115909" y="2822"/>
                  </a:lnTo>
                  <a:lnTo>
                    <a:pt x="115230" y="5057"/>
                  </a:lnTo>
                  <a:lnTo>
                    <a:pt x="113720" y="6546"/>
                  </a:lnTo>
                  <a:lnTo>
                    <a:pt x="103690" y="11759"/>
                  </a:lnTo>
                  <a:lnTo>
                    <a:pt x="91518" y="22666"/>
                  </a:lnTo>
                  <a:lnTo>
                    <a:pt x="88062" y="28771"/>
                  </a:lnTo>
                  <a:lnTo>
                    <a:pt x="87140" y="31881"/>
                  </a:lnTo>
                  <a:lnTo>
                    <a:pt x="80471" y="38158"/>
                  </a:lnTo>
                  <a:lnTo>
                    <a:pt x="71511" y="43418"/>
                  </a:lnTo>
                  <a:lnTo>
                    <a:pt x="60516" y="47437"/>
                  </a:lnTo>
                  <a:lnTo>
                    <a:pt x="53823" y="52127"/>
                  </a:lnTo>
                  <a:lnTo>
                    <a:pt x="50141" y="57740"/>
                  </a:lnTo>
                  <a:lnTo>
                    <a:pt x="47448" y="63762"/>
                  </a:lnTo>
                  <a:lnTo>
                    <a:pt x="33059" y="80709"/>
                  </a:lnTo>
                  <a:lnTo>
                    <a:pt x="27507" y="83496"/>
                  </a:lnTo>
                  <a:lnTo>
                    <a:pt x="19143" y="85594"/>
                  </a:lnTo>
                  <a:lnTo>
                    <a:pt x="10466" y="77513"/>
                  </a:lnTo>
                  <a:lnTo>
                    <a:pt x="4446" y="76589"/>
                  </a:lnTo>
                  <a:lnTo>
                    <a:pt x="2821" y="75401"/>
                  </a:lnTo>
                  <a:lnTo>
                    <a:pt x="1738" y="73551"/>
                  </a:lnTo>
                  <a:lnTo>
                    <a:pt x="214" y="65890"/>
                  </a:lnTo>
                  <a:lnTo>
                    <a:pt x="0" y="62977"/>
                  </a:lnTo>
                  <a:lnTo>
                    <a:pt x="2584" y="56917"/>
                  </a:lnTo>
                  <a:lnTo>
                    <a:pt x="6203" y="50697"/>
                  </a:lnTo>
                  <a:lnTo>
                    <a:pt x="8842" y="38287"/>
                  </a:lnTo>
                  <a:lnTo>
                    <a:pt x="9064" y="25007"/>
                  </a:lnTo>
                  <a:lnTo>
                    <a:pt x="10134" y="23021"/>
                  </a:lnTo>
                  <a:lnTo>
                    <a:pt x="11905" y="21697"/>
                  </a:lnTo>
                  <a:lnTo>
                    <a:pt x="14143" y="20815"/>
                  </a:lnTo>
                  <a:lnTo>
                    <a:pt x="15636" y="19168"/>
                  </a:lnTo>
                  <a:lnTo>
                    <a:pt x="19418" y="9453"/>
                  </a:lnTo>
                  <a:lnTo>
                    <a:pt x="27745" y="431"/>
                  </a:lnTo>
                  <a:lnTo>
                    <a:pt x="45839" y="1"/>
                  </a:lnTo>
                  <a:lnTo>
                    <a:pt x="88509" y="41314"/>
                  </a:lnTo>
                  <a:lnTo>
                    <a:pt x="92016" y="47642"/>
                  </a:lnTo>
                  <a:lnTo>
                    <a:pt x="94634" y="53983"/>
                  </a:lnTo>
                  <a:lnTo>
                    <a:pt x="111224" y="76200"/>
                  </a:lnTo>
                  <a:lnTo>
                    <a:pt x="112107" y="79375"/>
                  </a:lnTo>
                  <a:lnTo>
                    <a:pt x="113753" y="81492"/>
                  </a:lnTo>
                  <a:lnTo>
                    <a:pt x="120069" y="85529"/>
                  </a:lnTo>
                  <a:lnTo>
                    <a:pt x="132491" y="104252"/>
                  </a:lnTo>
                  <a:lnTo>
                    <a:pt x="142447"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3" name="SMARTInkShape-940">
              <a:extLst>
                <a:ext uri="{FF2B5EF4-FFF2-40B4-BE49-F238E27FC236}">
                  <a16:creationId xmlns:a16="http://schemas.microsoft.com/office/drawing/2014/main" id="{9FA09903-7F4B-382B-3667-6EEF1AD41F30}"/>
                </a:ext>
              </a:extLst>
            </p:cNvPr>
            <p:cNvSpPr/>
            <p:nvPr>
              <p:custDataLst>
                <p:tags r:id="rId207"/>
              </p:custDataLst>
            </p:nvPr>
          </p:nvSpPr>
          <p:spPr>
            <a:xfrm>
              <a:off x="5048250" y="1562100"/>
              <a:ext cx="209551" cy="114300"/>
            </a:xfrm>
            <a:custGeom>
              <a:avLst/>
              <a:gdLst/>
              <a:ahLst/>
              <a:cxnLst/>
              <a:rect l="0" t="0" r="0" b="0"/>
              <a:pathLst>
                <a:path w="209551" h="114300">
                  <a:moveTo>
                    <a:pt x="47625" y="47625"/>
                  </a:moveTo>
                  <a:lnTo>
                    <a:pt x="47625" y="47625"/>
                  </a:lnTo>
                  <a:lnTo>
                    <a:pt x="47625" y="38134"/>
                  </a:lnTo>
                  <a:lnTo>
                    <a:pt x="55826" y="38103"/>
                  </a:lnTo>
                  <a:lnTo>
                    <a:pt x="56267" y="37044"/>
                  </a:lnTo>
                  <a:lnTo>
                    <a:pt x="57150" y="28575"/>
                  </a:lnTo>
                  <a:lnTo>
                    <a:pt x="48949" y="36776"/>
                  </a:lnTo>
                  <a:lnTo>
                    <a:pt x="47741" y="46185"/>
                  </a:lnTo>
                  <a:lnTo>
                    <a:pt x="31154" y="66867"/>
                  </a:lnTo>
                  <a:lnTo>
                    <a:pt x="30295" y="69978"/>
                  </a:lnTo>
                  <a:lnTo>
                    <a:pt x="28663" y="72052"/>
                  </a:lnTo>
                  <a:lnTo>
                    <a:pt x="22369" y="76029"/>
                  </a:lnTo>
                  <a:lnTo>
                    <a:pt x="10979" y="93486"/>
                  </a:lnTo>
                  <a:lnTo>
                    <a:pt x="1451" y="103296"/>
                  </a:lnTo>
                  <a:lnTo>
                    <a:pt x="2" y="114275"/>
                  </a:lnTo>
                  <a:lnTo>
                    <a:pt x="0" y="114299"/>
                  </a:lnTo>
                  <a:lnTo>
                    <a:pt x="0" y="91634"/>
                  </a:lnTo>
                  <a:lnTo>
                    <a:pt x="2822" y="85529"/>
                  </a:lnTo>
                  <a:lnTo>
                    <a:pt x="6545" y="79288"/>
                  </a:lnTo>
                  <a:lnTo>
                    <a:pt x="9701" y="69824"/>
                  </a:lnTo>
                  <a:lnTo>
                    <a:pt x="15810" y="60317"/>
                  </a:lnTo>
                  <a:lnTo>
                    <a:pt x="17610" y="53972"/>
                  </a:lnTo>
                  <a:lnTo>
                    <a:pt x="19148" y="51856"/>
                  </a:lnTo>
                  <a:lnTo>
                    <a:pt x="21232" y="50446"/>
                  </a:lnTo>
                  <a:lnTo>
                    <a:pt x="23680" y="49505"/>
                  </a:lnTo>
                  <a:lnTo>
                    <a:pt x="25312" y="47820"/>
                  </a:lnTo>
                  <a:lnTo>
                    <a:pt x="27124" y="43126"/>
                  </a:lnTo>
                  <a:lnTo>
                    <a:pt x="29347" y="31488"/>
                  </a:lnTo>
                  <a:lnTo>
                    <a:pt x="40317" y="17049"/>
                  </a:lnTo>
                  <a:lnTo>
                    <a:pt x="46181" y="11011"/>
                  </a:lnTo>
                  <a:lnTo>
                    <a:pt x="47588" y="431"/>
                  </a:lnTo>
                  <a:lnTo>
                    <a:pt x="83974" y="0"/>
                  </a:lnTo>
                  <a:lnTo>
                    <a:pt x="94042" y="6546"/>
                  </a:lnTo>
                  <a:lnTo>
                    <a:pt x="116271" y="9132"/>
                  </a:lnTo>
                  <a:lnTo>
                    <a:pt x="118788" y="10322"/>
                  </a:lnTo>
                  <a:lnTo>
                    <a:pt x="120467" y="12173"/>
                  </a:lnTo>
                  <a:lnTo>
                    <a:pt x="121588" y="14465"/>
                  </a:lnTo>
                  <a:lnTo>
                    <a:pt x="123391" y="15994"/>
                  </a:lnTo>
                  <a:lnTo>
                    <a:pt x="128219" y="17692"/>
                  </a:lnTo>
                  <a:lnTo>
                    <a:pt x="139941" y="19840"/>
                  </a:lnTo>
                  <a:lnTo>
                    <a:pt x="150551" y="27216"/>
                  </a:lnTo>
                  <a:lnTo>
                    <a:pt x="160439" y="28456"/>
                  </a:lnTo>
                  <a:lnTo>
                    <a:pt x="169995" y="28565"/>
                  </a:lnTo>
                  <a:lnTo>
                    <a:pt x="180545" y="37707"/>
                  </a:lnTo>
                  <a:lnTo>
                    <a:pt x="198691" y="38100"/>
                  </a:lnTo>
                  <a:lnTo>
                    <a:pt x="209550" y="476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4" name="SMARTInkShape-941">
              <a:extLst>
                <a:ext uri="{FF2B5EF4-FFF2-40B4-BE49-F238E27FC236}">
                  <a16:creationId xmlns:a16="http://schemas.microsoft.com/office/drawing/2014/main" id="{AFBF86D2-2C13-68E0-9E65-66B37868DFE1}"/>
                </a:ext>
              </a:extLst>
            </p:cNvPr>
            <p:cNvSpPr/>
            <p:nvPr>
              <p:custDataLst>
                <p:tags r:id="rId208"/>
              </p:custDataLst>
            </p:nvPr>
          </p:nvSpPr>
          <p:spPr>
            <a:xfrm>
              <a:off x="5172075" y="1609726"/>
              <a:ext cx="66676" cy="352425"/>
            </a:xfrm>
            <a:custGeom>
              <a:avLst/>
              <a:gdLst/>
              <a:ahLst/>
              <a:cxnLst/>
              <a:rect l="0" t="0" r="0" b="0"/>
              <a:pathLst>
                <a:path w="66676" h="352425">
                  <a:moveTo>
                    <a:pt x="0" y="9524"/>
                  </a:moveTo>
                  <a:lnTo>
                    <a:pt x="0" y="9524"/>
                  </a:lnTo>
                  <a:lnTo>
                    <a:pt x="0" y="2"/>
                  </a:lnTo>
                  <a:lnTo>
                    <a:pt x="5056" y="0"/>
                  </a:lnTo>
                  <a:lnTo>
                    <a:pt x="6545" y="1058"/>
                  </a:lnTo>
                  <a:lnTo>
                    <a:pt x="7539" y="2822"/>
                  </a:lnTo>
                  <a:lnTo>
                    <a:pt x="9263" y="9700"/>
                  </a:lnTo>
                  <a:lnTo>
                    <a:pt x="10576" y="44712"/>
                  </a:lnTo>
                  <a:lnTo>
                    <a:pt x="17725" y="73477"/>
                  </a:lnTo>
                  <a:lnTo>
                    <a:pt x="18934" y="119365"/>
                  </a:lnTo>
                  <a:lnTo>
                    <a:pt x="26574" y="162591"/>
                  </a:lnTo>
                  <a:lnTo>
                    <a:pt x="28311" y="203091"/>
                  </a:lnTo>
                  <a:lnTo>
                    <a:pt x="29555" y="227391"/>
                  </a:lnTo>
                  <a:lnTo>
                    <a:pt x="36766" y="254885"/>
                  </a:lnTo>
                  <a:lnTo>
                    <a:pt x="40746" y="285866"/>
                  </a:lnTo>
                  <a:lnTo>
                    <a:pt x="46267" y="306116"/>
                  </a:lnTo>
                  <a:lnTo>
                    <a:pt x="47506" y="326861"/>
                  </a:lnTo>
                  <a:lnTo>
                    <a:pt x="48604" y="329032"/>
                  </a:lnTo>
                  <a:lnTo>
                    <a:pt x="50395" y="330479"/>
                  </a:lnTo>
                  <a:lnTo>
                    <a:pt x="52647" y="331444"/>
                  </a:lnTo>
                  <a:lnTo>
                    <a:pt x="54147" y="333146"/>
                  </a:lnTo>
                  <a:lnTo>
                    <a:pt x="56755" y="341405"/>
                  </a:lnTo>
                  <a:lnTo>
                    <a:pt x="66675" y="3524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5" name="SMARTInkShape-942">
              <a:extLst>
                <a:ext uri="{FF2B5EF4-FFF2-40B4-BE49-F238E27FC236}">
                  <a16:creationId xmlns:a16="http://schemas.microsoft.com/office/drawing/2014/main" id="{F0D5C08A-53F7-0AC3-6CC6-1F82F83348CD}"/>
                </a:ext>
              </a:extLst>
            </p:cNvPr>
            <p:cNvSpPr/>
            <p:nvPr>
              <p:custDataLst>
                <p:tags r:id="rId209"/>
              </p:custDataLst>
            </p:nvPr>
          </p:nvSpPr>
          <p:spPr>
            <a:xfrm>
              <a:off x="7381879" y="1685928"/>
              <a:ext cx="133347" cy="114298"/>
            </a:xfrm>
            <a:custGeom>
              <a:avLst/>
              <a:gdLst/>
              <a:ahLst/>
              <a:cxnLst/>
              <a:rect l="0" t="0" r="0" b="0"/>
              <a:pathLst>
                <a:path w="133347" h="114298">
                  <a:moveTo>
                    <a:pt x="9521" y="38097"/>
                  </a:moveTo>
                  <a:lnTo>
                    <a:pt x="9521" y="38097"/>
                  </a:lnTo>
                  <a:lnTo>
                    <a:pt x="9521" y="20763"/>
                  </a:lnTo>
                  <a:lnTo>
                    <a:pt x="27131" y="1451"/>
                  </a:lnTo>
                  <a:lnTo>
                    <a:pt x="33200" y="428"/>
                  </a:lnTo>
                  <a:lnTo>
                    <a:pt x="52524" y="0"/>
                  </a:lnTo>
                  <a:lnTo>
                    <a:pt x="54065" y="1058"/>
                  </a:lnTo>
                  <a:lnTo>
                    <a:pt x="55091" y="2821"/>
                  </a:lnTo>
                  <a:lnTo>
                    <a:pt x="56741" y="8198"/>
                  </a:lnTo>
                  <a:lnTo>
                    <a:pt x="62082" y="14186"/>
                  </a:lnTo>
                  <a:lnTo>
                    <a:pt x="62553" y="16865"/>
                  </a:lnTo>
                  <a:lnTo>
                    <a:pt x="61809" y="19709"/>
                  </a:lnTo>
                  <a:lnTo>
                    <a:pt x="59219" y="25691"/>
                  </a:lnTo>
                  <a:lnTo>
                    <a:pt x="52170" y="55865"/>
                  </a:lnTo>
                  <a:lnTo>
                    <a:pt x="37860" y="75610"/>
                  </a:lnTo>
                  <a:lnTo>
                    <a:pt x="15857" y="98388"/>
                  </a:lnTo>
                  <a:lnTo>
                    <a:pt x="9515" y="101934"/>
                  </a:lnTo>
                  <a:lnTo>
                    <a:pt x="6342" y="102880"/>
                  </a:lnTo>
                  <a:lnTo>
                    <a:pt x="4227" y="104569"/>
                  </a:lnTo>
                  <a:lnTo>
                    <a:pt x="45" y="114166"/>
                  </a:lnTo>
                  <a:lnTo>
                    <a:pt x="0" y="114286"/>
                  </a:lnTo>
                  <a:lnTo>
                    <a:pt x="26820" y="114297"/>
                  </a:lnTo>
                  <a:lnTo>
                    <a:pt x="46812" y="105655"/>
                  </a:lnTo>
                  <a:lnTo>
                    <a:pt x="81725" y="103737"/>
                  </a:lnTo>
                  <a:lnTo>
                    <a:pt x="95084" y="97237"/>
                  </a:lnTo>
                  <a:lnTo>
                    <a:pt x="117462" y="95363"/>
                  </a:lnTo>
                  <a:lnTo>
                    <a:pt x="123817" y="98121"/>
                  </a:lnTo>
                  <a:lnTo>
                    <a:pt x="133346" y="1047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6" name="SMARTInkShape-943">
              <a:extLst>
                <a:ext uri="{FF2B5EF4-FFF2-40B4-BE49-F238E27FC236}">
                  <a16:creationId xmlns:a16="http://schemas.microsoft.com/office/drawing/2014/main" id="{1557DA4E-03ED-23DD-4C38-BFD1C7F39873}"/>
                </a:ext>
              </a:extLst>
            </p:cNvPr>
            <p:cNvSpPr/>
            <p:nvPr>
              <p:custDataLst>
                <p:tags r:id="rId210"/>
              </p:custDataLst>
            </p:nvPr>
          </p:nvSpPr>
          <p:spPr>
            <a:xfrm>
              <a:off x="7271700" y="1590685"/>
              <a:ext cx="53022" cy="171441"/>
            </a:xfrm>
            <a:custGeom>
              <a:avLst/>
              <a:gdLst/>
              <a:ahLst/>
              <a:cxnLst/>
              <a:rect l="0" t="0" r="0" b="0"/>
              <a:pathLst>
                <a:path w="53022" h="171441">
                  <a:moveTo>
                    <a:pt x="43500" y="9515"/>
                  </a:moveTo>
                  <a:lnTo>
                    <a:pt x="43500" y="9515"/>
                  </a:lnTo>
                  <a:lnTo>
                    <a:pt x="51701" y="9515"/>
                  </a:lnTo>
                  <a:lnTo>
                    <a:pt x="52143" y="8457"/>
                  </a:lnTo>
                  <a:lnTo>
                    <a:pt x="53021" y="24"/>
                  </a:lnTo>
                  <a:lnTo>
                    <a:pt x="47968" y="0"/>
                  </a:lnTo>
                  <a:lnTo>
                    <a:pt x="46478" y="1055"/>
                  </a:lnTo>
                  <a:lnTo>
                    <a:pt x="45485" y="2817"/>
                  </a:lnTo>
                  <a:lnTo>
                    <a:pt x="30277" y="45047"/>
                  </a:lnTo>
                  <a:lnTo>
                    <a:pt x="19056" y="69960"/>
                  </a:lnTo>
                  <a:lnTo>
                    <a:pt x="6885" y="115588"/>
                  </a:lnTo>
                  <a:lnTo>
                    <a:pt x="4636" y="136340"/>
                  </a:lnTo>
                  <a:lnTo>
                    <a:pt x="474" y="144551"/>
                  </a:lnTo>
                  <a:lnTo>
                    <a:pt x="0" y="148223"/>
                  </a:lnTo>
                  <a:lnTo>
                    <a:pt x="5400" y="1714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7" name="SMARTInkShape-944">
              <a:extLst>
                <a:ext uri="{FF2B5EF4-FFF2-40B4-BE49-F238E27FC236}">
                  <a16:creationId xmlns:a16="http://schemas.microsoft.com/office/drawing/2014/main" id="{224C38A9-6E9B-E9DF-51EC-0620C89E2E38}"/>
                </a:ext>
              </a:extLst>
            </p:cNvPr>
            <p:cNvSpPr/>
            <p:nvPr>
              <p:custDataLst>
                <p:tags r:id="rId211"/>
              </p:custDataLst>
            </p:nvPr>
          </p:nvSpPr>
          <p:spPr>
            <a:xfrm>
              <a:off x="7058025" y="1572018"/>
              <a:ext cx="133351" cy="190108"/>
            </a:xfrm>
            <a:custGeom>
              <a:avLst/>
              <a:gdLst/>
              <a:ahLst/>
              <a:cxnLst/>
              <a:rect l="0" t="0" r="0" b="0"/>
              <a:pathLst>
                <a:path w="133351" h="190108">
                  <a:moveTo>
                    <a:pt x="114300" y="47232"/>
                  </a:moveTo>
                  <a:lnTo>
                    <a:pt x="114300" y="47232"/>
                  </a:lnTo>
                  <a:lnTo>
                    <a:pt x="123434" y="38100"/>
                  </a:lnTo>
                  <a:lnTo>
                    <a:pt x="123710" y="32767"/>
                  </a:lnTo>
                  <a:lnTo>
                    <a:pt x="124806" y="31238"/>
                  </a:lnTo>
                  <a:lnTo>
                    <a:pt x="126596" y="30220"/>
                  </a:lnTo>
                  <a:lnTo>
                    <a:pt x="128847" y="29540"/>
                  </a:lnTo>
                  <a:lnTo>
                    <a:pt x="130348" y="28029"/>
                  </a:lnTo>
                  <a:lnTo>
                    <a:pt x="133316" y="18784"/>
                  </a:lnTo>
                  <a:lnTo>
                    <a:pt x="133350" y="4086"/>
                  </a:lnTo>
                  <a:lnTo>
                    <a:pt x="132292" y="2593"/>
                  </a:lnTo>
                  <a:lnTo>
                    <a:pt x="130528" y="1597"/>
                  </a:lnTo>
                  <a:lnTo>
                    <a:pt x="125149" y="0"/>
                  </a:lnTo>
                  <a:lnTo>
                    <a:pt x="95481" y="13806"/>
                  </a:lnTo>
                  <a:lnTo>
                    <a:pt x="92229" y="16482"/>
                  </a:lnTo>
                  <a:lnTo>
                    <a:pt x="52681" y="63290"/>
                  </a:lnTo>
                  <a:lnTo>
                    <a:pt x="45802" y="83173"/>
                  </a:lnTo>
                  <a:lnTo>
                    <a:pt x="21825" y="113851"/>
                  </a:lnTo>
                  <a:lnTo>
                    <a:pt x="19224" y="120232"/>
                  </a:lnTo>
                  <a:lnTo>
                    <a:pt x="12869" y="129775"/>
                  </a:lnTo>
                  <a:lnTo>
                    <a:pt x="11011" y="136129"/>
                  </a:lnTo>
                  <a:lnTo>
                    <a:pt x="9457" y="138246"/>
                  </a:lnTo>
                  <a:lnTo>
                    <a:pt x="7363" y="139658"/>
                  </a:lnTo>
                  <a:lnTo>
                    <a:pt x="11" y="142478"/>
                  </a:lnTo>
                  <a:lnTo>
                    <a:pt x="0" y="119816"/>
                  </a:lnTo>
                  <a:lnTo>
                    <a:pt x="2822" y="113711"/>
                  </a:lnTo>
                  <a:lnTo>
                    <a:pt x="6545" y="107470"/>
                  </a:lnTo>
                  <a:lnTo>
                    <a:pt x="8937" y="94840"/>
                  </a:lnTo>
                  <a:lnTo>
                    <a:pt x="9132" y="91671"/>
                  </a:lnTo>
                  <a:lnTo>
                    <a:pt x="12173" y="85327"/>
                  </a:lnTo>
                  <a:lnTo>
                    <a:pt x="15994" y="78980"/>
                  </a:lnTo>
                  <a:lnTo>
                    <a:pt x="17691" y="72631"/>
                  </a:lnTo>
                  <a:lnTo>
                    <a:pt x="19203" y="70514"/>
                  </a:lnTo>
                  <a:lnTo>
                    <a:pt x="21268" y="69104"/>
                  </a:lnTo>
                  <a:lnTo>
                    <a:pt x="23704" y="68163"/>
                  </a:lnTo>
                  <a:lnTo>
                    <a:pt x="25328" y="66478"/>
                  </a:lnTo>
                  <a:lnTo>
                    <a:pt x="29349" y="56691"/>
                  </a:lnTo>
                  <a:lnTo>
                    <a:pt x="46265" y="39069"/>
                  </a:lnTo>
                  <a:lnTo>
                    <a:pt x="52279" y="38110"/>
                  </a:lnTo>
                  <a:lnTo>
                    <a:pt x="53903" y="39034"/>
                  </a:lnTo>
                  <a:lnTo>
                    <a:pt x="54985" y="40709"/>
                  </a:lnTo>
                  <a:lnTo>
                    <a:pt x="55707" y="42883"/>
                  </a:lnTo>
                  <a:lnTo>
                    <a:pt x="57245" y="44333"/>
                  </a:lnTo>
                  <a:lnTo>
                    <a:pt x="67321" y="49482"/>
                  </a:lnTo>
                  <a:lnTo>
                    <a:pt x="70280" y="51907"/>
                  </a:lnTo>
                  <a:lnTo>
                    <a:pt x="73568" y="57423"/>
                  </a:lnTo>
                  <a:lnTo>
                    <a:pt x="76089" y="63403"/>
                  </a:lnTo>
                  <a:lnTo>
                    <a:pt x="82400" y="72720"/>
                  </a:lnTo>
                  <a:lnTo>
                    <a:pt x="84740" y="83241"/>
                  </a:lnTo>
                  <a:lnTo>
                    <a:pt x="86492" y="98236"/>
                  </a:lnTo>
                  <a:lnTo>
                    <a:pt x="93242" y="109852"/>
                  </a:lnTo>
                  <a:lnTo>
                    <a:pt x="98944" y="116691"/>
                  </a:lnTo>
                  <a:lnTo>
                    <a:pt x="102183" y="126080"/>
                  </a:lnTo>
                  <a:lnTo>
                    <a:pt x="105732" y="158089"/>
                  </a:lnTo>
                  <a:lnTo>
                    <a:pt x="112294" y="171004"/>
                  </a:lnTo>
                  <a:lnTo>
                    <a:pt x="112963" y="174197"/>
                  </a:lnTo>
                  <a:lnTo>
                    <a:pt x="114467" y="176325"/>
                  </a:lnTo>
                  <a:lnTo>
                    <a:pt x="116529" y="177744"/>
                  </a:lnTo>
                  <a:lnTo>
                    <a:pt x="122384" y="180021"/>
                  </a:lnTo>
                  <a:lnTo>
                    <a:pt x="123184" y="183155"/>
                  </a:lnTo>
                  <a:lnTo>
                    <a:pt x="123825" y="1901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8" name="SMARTInkShape-945">
              <a:extLst>
                <a:ext uri="{FF2B5EF4-FFF2-40B4-BE49-F238E27FC236}">
                  <a16:creationId xmlns:a16="http://schemas.microsoft.com/office/drawing/2014/main" id="{BF059466-51D0-FC6E-E629-14A724988EC4}"/>
                </a:ext>
              </a:extLst>
            </p:cNvPr>
            <p:cNvSpPr/>
            <p:nvPr>
              <p:custDataLst>
                <p:tags r:id="rId212"/>
              </p:custDataLst>
            </p:nvPr>
          </p:nvSpPr>
          <p:spPr>
            <a:xfrm>
              <a:off x="6505585" y="1619250"/>
              <a:ext cx="447666" cy="266701"/>
            </a:xfrm>
            <a:custGeom>
              <a:avLst/>
              <a:gdLst/>
              <a:ahLst/>
              <a:cxnLst/>
              <a:rect l="0" t="0" r="0" b="0"/>
              <a:pathLst>
                <a:path w="447666" h="266701">
                  <a:moveTo>
                    <a:pt x="9515" y="266700"/>
                  </a:moveTo>
                  <a:lnTo>
                    <a:pt x="9515" y="266700"/>
                  </a:lnTo>
                  <a:lnTo>
                    <a:pt x="24" y="266700"/>
                  </a:lnTo>
                  <a:lnTo>
                    <a:pt x="0" y="261644"/>
                  </a:lnTo>
                  <a:lnTo>
                    <a:pt x="1056" y="260154"/>
                  </a:lnTo>
                  <a:lnTo>
                    <a:pt x="2817" y="259161"/>
                  </a:lnTo>
                  <a:lnTo>
                    <a:pt x="5050" y="258499"/>
                  </a:lnTo>
                  <a:lnTo>
                    <a:pt x="19288" y="246988"/>
                  </a:lnTo>
                  <a:lnTo>
                    <a:pt x="31461" y="237929"/>
                  </a:lnTo>
                  <a:lnTo>
                    <a:pt x="73185" y="207688"/>
                  </a:lnTo>
                  <a:lnTo>
                    <a:pt x="115149" y="187851"/>
                  </a:lnTo>
                  <a:lnTo>
                    <a:pt x="152560" y="164577"/>
                  </a:lnTo>
                  <a:lnTo>
                    <a:pt x="191128" y="145895"/>
                  </a:lnTo>
                  <a:lnTo>
                    <a:pt x="237418" y="128224"/>
                  </a:lnTo>
                  <a:lnTo>
                    <a:pt x="283408" y="114542"/>
                  </a:lnTo>
                  <a:lnTo>
                    <a:pt x="328436" y="101648"/>
                  </a:lnTo>
                  <a:lnTo>
                    <a:pt x="372802" y="85731"/>
                  </a:lnTo>
                  <a:lnTo>
                    <a:pt x="416760" y="71701"/>
                  </a:lnTo>
                  <a:lnTo>
                    <a:pt x="427331" y="66610"/>
                  </a:lnTo>
                  <a:lnTo>
                    <a:pt x="435525" y="60423"/>
                  </a:lnTo>
                  <a:lnTo>
                    <a:pt x="447129" y="57278"/>
                  </a:lnTo>
                  <a:lnTo>
                    <a:pt x="447665" y="47628"/>
                  </a:lnTo>
                  <a:lnTo>
                    <a:pt x="438533" y="38492"/>
                  </a:lnTo>
                  <a:lnTo>
                    <a:pt x="433200" y="38216"/>
                  </a:lnTo>
                  <a:lnTo>
                    <a:pt x="431671" y="37119"/>
                  </a:lnTo>
                  <a:lnTo>
                    <a:pt x="430653" y="35329"/>
                  </a:lnTo>
                  <a:lnTo>
                    <a:pt x="429017" y="29909"/>
                  </a:lnTo>
                  <a:lnTo>
                    <a:pt x="425972" y="29168"/>
                  </a:lnTo>
                  <a:lnTo>
                    <a:pt x="415393" y="28692"/>
                  </a:lnTo>
                  <a:lnTo>
                    <a:pt x="413450" y="27595"/>
                  </a:lnTo>
                  <a:lnTo>
                    <a:pt x="412155" y="25805"/>
                  </a:lnTo>
                  <a:lnTo>
                    <a:pt x="411291" y="23553"/>
                  </a:lnTo>
                  <a:lnTo>
                    <a:pt x="409658" y="22052"/>
                  </a:lnTo>
                  <a:lnTo>
                    <a:pt x="400476" y="19167"/>
                  </a:lnTo>
                  <a:lnTo>
                    <a:pt x="391877" y="10859"/>
                  </a:lnTo>
                  <a:lnTo>
                    <a:pt x="381418" y="9560"/>
                  </a:lnTo>
                  <a:lnTo>
                    <a:pt x="363384" y="9525"/>
                  </a:lnTo>
                  <a:lnTo>
                    <a:pt x="362903" y="8467"/>
                  </a:lnTo>
                  <a:lnTo>
                    <a:pt x="362368" y="4469"/>
                  </a:lnTo>
                  <a:lnTo>
                    <a:pt x="361166" y="2979"/>
                  </a:lnTo>
                  <a:lnTo>
                    <a:pt x="352426" y="3"/>
                  </a:lnTo>
                  <a:lnTo>
                    <a:pt x="376095" y="0"/>
                  </a:lnTo>
                  <a:lnTo>
                    <a:pt x="381637" y="2822"/>
                  </a:lnTo>
                  <a:lnTo>
                    <a:pt x="387628" y="6546"/>
                  </a:lnTo>
                  <a:lnTo>
                    <a:pt x="400097" y="8936"/>
                  </a:lnTo>
                  <a:lnTo>
                    <a:pt x="417212" y="9491"/>
                  </a:lnTo>
                  <a:lnTo>
                    <a:pt x="447649" y="19047"/>
                  </a:lnTo>
                  <a:lnTo>
                    <a:pt x="447665" y="36384"/>
                  </a:lnTo>
                  <a:lnTo>
                    <a:pt x="441120" y="45365"/>
                  </a:lnTo>
                  <a:lnTo>
                    <a:pt x="437964" y="54246"/>
                  </a:lnTo>
                  <a:lnTo>
                    <a:pt x="422353" y="73915"/>
                  </a:lnTo>
                  <a:lnTo>
                    <a:pt x="420540" y="79771"/>
                  </a:lnTo>
                  <a:lnTo>
                    <a:pt x="414090" y="85901"/>
                  </a:lnTo>
                  <a:lnTo>
                    <a:pt x="406285" y="92153"/>
                  </a:lnTo>
                  <a:lnTo>
                    <a:pt x="402816" y="98460"/>
                  </a:lnTo>
                  <a:lnTo>
                    <a:pt x="399530" y="111132"/>
                  </a:lnTo>
                  <a:lnTo>
                    <a:pt x="381419" y="132909"/>
                  </a:lnTo>
                  <a:lnTo>
                    <a:pt x="386173" y="138276"/>
                  </a:lnTo>
                  <a:lnTo>
                    <a:pt x="391408" y="140831"/>
                  </a:lnTo>
                  <a:lnTo>
                    <a:pt x="40004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9" name="SMARTInkShape-946">
              <a:extLst>
                <a:ext uri="{FF2B5EF4-FFF2-40B4-BE49-F238E27FC236}">
                  <a16:creationId xmlns:a16="http://schemas.microsoft.com/office/drawing/2014/main" id="{23C8982E-5229-D10E-6B89-8DDBCC8ADB29}"/>
                </a:ext>
              </a:extLst>
            </p:cNvPr>
            <p:cNvSpPr/>
            <p:nvPr>
              <p:custDataLst>
                <p:tags r:id="rId213"/>
              </p:custDataLst>
            </p:nvPr>
          </p:nvSpPr>
          <p:spPr>
            <a:xfrm>
              <a:off x="5934085" y="1714500"/>
              <a:ext cx="133341" cy="142876"/>
            </a:xfrm>
            <a:custGeom>
              <a:avLst/>
              <a:gdLst/>
              <a:ahLst/>
              <a:cxnLst/>
              <a:rect l="0" t="0" r="0" b="0"/>
              <a:pathLst>
                <a:path w="133341" h="142876">
                  <a:moveTo>
                    <a:pt x="123815" y="28575"/>
                  </a:moveTo>
                  <a:lnTo>
                    <a:pt x="123815" y="28575"/>
                  </a:lnTo>
                  <a:lnTo>
                    <a:pt x="132947" y="19442"/>
                  </a:lnTo>
                  <a:lnTo>
                    <a:pt x="133340" y="1"/>
                  </a:lnTo>
                  <a:lnTo>
                    <a:pt x="124208" y="0"/>
                  </a:lnTo>
                  <a:lnTo>
                    <a:pt x="123931" y="5056"/>
                  </a:lnTo>
                  <a:lnTo>
                    <a:pt x="121044" y="10361"/>
                  </a:lnTo>
                  <a:lnTo>
                    <a:pt x="76306" y="57029"/>
                  </a:lnTo>
                  <a:lnTo>
                    <a:pt x="66699" y="69461"/>
                  </a:lnTo>
                  <a:lnTo>
                    <a:pt x="31740" y="116535"/>
                  </a:lnTo>
                  <a:lnTo>
                    <a:pt x="23273" y="122723"/>
                  </a:lnTo>
                  <a:lnTo>
                    <a:pt x="19205" y="132873"/>
                  </a:lnTo>
                  <a:lnTo>
                    <a:pt x="9632" y="133346"/>
                  </a:lnTo>
                  <a:lnTo>
                    <a:pt x="4493" y="128292"/>
                  </a:lnTo>
                  <a:lnTo>
                    <a:pt x="1991" y="122988"/>
                  </a:lnTo>
                  <a:lnTo>
                    <a:pt x="24" y="87004"/>
                  </a:lnTo>
                  <a:lnTo>
                    <a:pt x="0" y="74344"/>
                  </a:lnTo>
                  <a:lnTo>
                    <a:pt x="2817" y="67261"/>
                  </a:lnTo>
                  <a:lnTo>
                    <a:pt x="6538" y="60586"/>
                  </a:lnTo>
                  <a:lnTo>
                    <a:pt x="8927" y="47676"/>
                  </a:lnTo>
                  <a:lnTo>
                    <a:pt x="9123" y="44484"/>
                  </a:lnTo>
                  <a:lnTo>
                    <a:pt x="10312" y="42356"/>
                  </a:lnTo>
                  <a:lnTo>
                    <a:pt x="12164" y="40938"/>
                  </a:lnTo>
                  <a:lnTo>
                    <a:pt x="14455" y="39992"/>
                  </a:lnTo>
                  <a:lnTo>
                    <a:pt x="15984" y="38303"/>
                  </a:lnTo>
                  <a:lnTo>
                    <a:pt x="18638" y="30065"/>
                  </a:lnTo>
                  <a:lnTo>
                    <a:pt x="18921" y="23960"/>
                  </a:lnTo>
                  <a:lnTo>
                    <a:pt x="20019" y="22323"/>
                  </a:lnTo>
                  <a:lnTo>
                    <a:pt x="21810" y="21232"/>
                  </a:lnTo>
                  <a:lnTo>
                    <a:pt x="28734" y="19337"/>
                  </a:lnTo>
                  <a:lnTo>
                    <a:pt x="36649" y="19088"/>
                  </a:lnTo>
                  <a:lnTo>
                    <a:pt x="37129" y="20134"/>
                  </a:lnTo>
                  <a:lnTo>
                    <a:pt x="37663" y="24118"/>
                  </a:lnTo>
                  <a:lnTo>
                    <a:pt x="38864" y="25603"/>
                  </a:lnTo>
                  <a:lnTo>
                    <a:pt x="43020" y="27254"/>
                  </a:lnTo>
                  <a:lnTo>
                    <a:pt x="44553" y="28753"/>
                  </a:lnTo>
                  <a:lnTo>
                    <a:pt x="49832" y="38762"/>
                  </a:lnTo>
                  <a:lnTo>
                    <a:pt x="53892" y="44744"/>
                  </a:lnTo>
                  <a:lnTo>
                    <a:pt x="56177" y="55121"/>
                  </a:lnTo>
                  <a:lnTo>
                    <a:pt x="57913" y="70072"/>
                  </a:lnTo>
                  <a:lnTo>
                    <a:pt x="66815" y="90757"/>
                  </a:lnTo>
                  <a:lnTo>
                    <a:pt x="68882" y="92255"/>
                  </a:lnTo>
                  <a:lnTo>
                    <a:pt x="74000" y="94977"/>
                  </a:lnTo>
                  <a:lnTo>
                    <a:pt x="89019" y="108332"/>
                  </a:lnTo>
                  <a:lnTo>
                    <a:pt x="92475" y="114470"/>
                  </a:lnTo>
                  <a:lnTo>
                    <a:pt x="93397" y="117588"/>
                  </a:lnTo>
                  <a:lnTo>
                    <a:pt x="95069" y="119667"/>
                  </a:lnTo>
                  <a:lnTo>
                    <a:pt x="114162" y="133229"/>
                  </a:lnTo>
                  <a:lnTo>
                    <a:pt x="119309" y="133314"/>
                  </a:lnTo>
                  <a:lnTo>
                    <a:pt x="120811" y="134384"/>
                  </a:lnTo>
                  <a:lnTo>
                    <a:pt x="121812" y="136156"/>
                  </a:lnTo>
                  <a:lnTo>
                    <a:pt x="123420" y="141548"/>
                  </a:lnTo>
                  <a:lnTo>
                    <a:pt x="126461" y="142285"/>
                  </a:lnTo>
                  <a:lnTo>
                    <a:pt x="13334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0" name="SMARTInkShape-947">
              <a:extLst>
                <a:ext uri="{FF2B5EF4-FFF2-40B4-BE49-F238E27FC236}">
                  <a16:creationId xmlns:a16="http://schemas.microsoft.com/office/drawing/2014/main" id="{CB992F83-1126-E1C8-E075-395AFE216AE1}"/>
                </a:ext>
              </a:extLst>
            </p:cNvPr>
            <p:cNvSpPr/>
            <p:nvPr>
              <p:custDataLst>
                <p:tags r:id="rId214"/>
              </p:custDataLst>
            </p:nvPr>
          </p:nvSpPr>
          <p:spPr>
            <a:xfrm>
              <a:off x="5724525" y="1790700"/>
              <a:ext cx="152401" cy="9526"/>
            </a:xfrm>
            <a:custGeom>
              <a:avLst/>
              <a:gdLst/>
              <a:ahLst/>
              <a:cxnLst/>
              <a:rect l="0" t="0" r="0" b="0"/>
              <a:pathLst>
                <a:path w="152401" h="9526">
                  <a:moveTo>
                    <a:pt x="0" y="9525"/>
                  </a:moveTo>
                  <a:lnTo>
                    <a:pt x="0" y="9525"/>
                  </a:lnTo>
                  <a:lnTo>
                    <a:pt x="14189" y="9525"/>
                  </a:lnTo>
                  <a:lnTo>
                    <a:pt x="19712" y="6703"/>
                  </a:lnTo>
                  <a:lnTo>
                    <a:pt x="25693" y="2979"/>
                  </a:lnTo>
                  <a:lnTo>
                    <a:pt x="38158" y="589"/>
                  </a:lnTo>
                  <a:lnTo>
                    <a:pt x="83739" y="5"/>
                  </a:lnTo>
                  <a:lnTo>
                    <a:pt x="129270" y="0"/>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1" name="SMARTInkShape-948">
              <a:extLst>
                <a:ext uri="{FF2B5EF4-FFF2-40B4-BE49-F238E27FC236}">
                  <a16:creationId xmlns:a16="http://schemas.microsoft.com/office/drawing/2014/main" id="{6BBF4BE8-FF84-97AE-FF3C-3412281F1A22}"/>
                </a:ext>
              </a:extLst>
            </p:cNvPr>
            <p:cNvSpPr/>
            <p:nvPr>
              <p:custDataLst>
                <p:tags r:id="rId215"/>
              </p:custDataLst>
            </p:nvPr>
          </p:nvSpPr>
          <p:spPr>
            <a:xfrm>
              <a:off x="5629275" y="1685925"/>
              <a:ext cx="28576" cy="180976"/>
            </a:xfrm>
            <a:custGeom>
              <a:avLst/>
              <a:gdLst/>
              <a:ahLst/>
              <a:cxnLst/>
              <a:rect l="0" t="0" r="0" b="0"/>
              <a:pathLst>
                <a:path w="28576" h="180976">
                  <a:moveTo>
                    <a:pt x="28575" y="0"/>
                  </a:moveTo>
                  <a:lnTo>
                    <a:pt x="28575" y="0"/>
                  </a:lnTo>
                  <a:lnTo>
                    <a:pt x="28575" y="8201"/>
                  </a:lnTo>
                  <a:lnTo>
                    <a:pt x="22030" y="16868"/>
                  </a:lnTo>
                  <a:lnTo>
                    <a:pt x="19933" y="25694"/>
                  </a:lnTo>
                  <a:lnTo>
                    <a:pt x="17999" y="73203"/>
                  </a:lnTo>
                  <a:lnTo>
                    <a:pt x="10850" y="96985"/>
                  </a:lnTo>
                  <a:lnTo>
                    <a:pt x="8544" y="129208"/>
                  </a:lnTo>
                  <a:lnTo>
                    <a:pt x="2001" y="142684"/>
                  </a:lnTo>
                  <a:lnTo>
                    <a:pt x="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2" name="SMARTInkShape-949">
              <a:extLst>
                <a:ext uri="{FF2B5EF4-FFF2-40B4-BE49-F238E27FC236}">
                  <a16:creationId xmlns:a16="http://schemas.microsoft.com/office/drawing/2014/main" id="{8971370B-C189-FC51-DB67-3EFD51A6EBB9}"/>
                </a:ext>
              </a:extLst>
            </p:cNvPr>
            <p:cNvSpPr/>
            <p:nvPr>
              <p:custDataLst>
                <p:tags r:id="rId216"/>
              </p:custDataLst>
            </p:nvPr>
          </p:nvSpPr>
          <p:spPr>
            <a:xfrm>
              <a:off x="6410325" y="1676400"/>
              <a:ext cx="24537" cy="381001"/>
            </a:xfrm>
            <a:custGeom>
              <a:avLst/>
              <a:gdLst/>
              <a:ahLst/>
              <a:cxnLst/>
              <a:rect l="0" t="0" r="0" b="0"/>
              <a:pathLst>
                <a:path w="24537" h="381001">
                  <a:moveTo>
                    <a:pt x="0" y="9525"/>
                  </a:moveTo>
                  <a:lnTo>
                    <a:pt x="0" y="9525"/>
                  </a:lnTo>
                  <a:lnTo>
                    <a:pt x="0" y="0"/>
                  </a:lnTo>
                  <a:lnTo>
                    <a:pt x="0" y="31799"/>
                  </a:lnTo>
                  <a:lnTo>
                    <a:pt x="8937" y="76450"/>
                  </a:lnTo>
                  <a:lnTo>
                    <a:pt x="9473" y="121861"/>
                  </a:lnTo>
                  <a:lnTo>
                    <a:pt x="9520" y="169291"/>
                  </a:lnTo>
                  <a:lnTo>
                    <a:pt x="9525" y="215774"/>
                  </a:lnTo>
                  <a:lnTo>
                    <a:pt x="18167" y="260343"/>
                  </a:lnTo>
                  <a:lnTo>
                    <a:pt x="19027" y="307799"/>
                  </a:lnTo>
                  <a:lnTo>
                    <a:pt x="20101" y="320740"/>
                  </a:lnTo>
                  <a:lnTo>
                    <a:pt x="24103" y="331640"/>
                  </a:lnTo>
                  <a:lnTo>
                    <a:pt x="24536" y="336452"/>
                  </a:lnTo>
                  <a:lnTo>
                    <a:pt x="19050" y="381000"/>
                  </a:lnTo>
                  <a:lnTo>
                    <a:pt x="19050" y="3714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3" name="SMARTInkShape-950">
              <a:extLst>
                <a:ext uri="{FF2B5EF4-FFF2-40B4-BE49-F238E27FC236}">
                  <a16:creationId xmlns:a16="http://schemas.microsoft.com/office/drawing/2014/main" id="{8CA43AF2-2769-3933-18AC-085B9E9523C9}"/>
                </a:ext>
              </a:extLst>
            </p:cNvPr>
            <p:cNvSpPr/>
            <p:nvPr>
              <p:custDataLst>
                <p:tags r:id="rId217"/>
              </p:custDataLst>
            </p:nvPr>
          </p:nvSpPr>
          <p:spPr>
            <a:xfrm>
              <a:off x="5334000" y="1685926"/>
              <a:ext cx="19051" cy="342900"/>
            </a:xfrm>
            <a:custGeom>
              <a:avLst/>
              <a:gdLst/>
              <a:ahLst/>
              <a:cxnLst/>
              <a:rect l="0" t="0" r="0" b="0"/>
              <a:pathLst>
                <a:path w="19051" h="342900">
                  <a:moveTo>
                    <a:pt x="9525" y="19049"/>
                  </a:moveTo>
                  <a:lnTo>
                    <a:pt x="9525" y="19049"/>
                  </a:lnTo>
                  <a:lnTo>
                    <a:pt x="9525" y="13993"/>
                  </a:lnTo>
                  <a:lnTo>
                    <a:pt x="10583" y="12503"/>
                  </a:lnTo>
                  <a:lnTo>
                    <a:pt x="12347" y="11510"/>
                  </a:lnTo>
                  <a:lnTo>
                    <a:pt x="17726" y="9916"/>
                  </a:lnTo>
                  <a:lnTo>
                    <a:pt x="18462" y="6876"/>
                  </a:lnTo>
                  <a:lnTo>
                    <a:pt x="19050" y="0"/>
                  </a:lnTo>
                  <a:lnTo>
                    <a:pt x="19050" y="44459"/>
                  </a:lnTo>
                  <a:lnTo>
                    <a:pt x="17992" y="70046"/>
                  </a:lnTo>
                  <a:lnTo>
                    <a:pt x="11511" y="87958"/>
                  </a:lnTo>
                  <a:lnTo>
                    <a:pt x="8544" y="126911"/>
                  </a:lnTo>
                  <a:lnTo>
                    <a:pt x="1334" y="145619"/>
                  </a:lnTo>
                  <a:lnTo>
                    <a:pt x="17" y="190320"/>
                  </a:lnTo>
                  <a:lnTo>
                    <a:pt x="0" y="234685"/>
                  </a:lnTo>
                  <a:lnTo>
                    <a:pt x="0" y="260339"/>
                  </a:lnTo>
                  <a:lnTo>
                    <a:pt x="2822" y="266694"/>
                  </a:lnTo>
                  <a:lnTo>
                    <a:pt x="6545" y="273047"/>
                  </a:lnTo>
                  <a:lnTo>
                    <a:pt x="9132" y="283867"/>
                  </a:lnTo>
                  <a:lnTo>
                    <a:pt x="9491" y="298841"/>
                  </a:lnTo>
                  <a:lnTo>
                    <a:pt x="12332" y="304973"/>
                  </a:lnTo>
                  <a:lnTo>
                    <a:pt x="17723" y="312477"/>
                  </a:lnTo>
                  <a:lnTo>
                    <a:pt x="18934" y="322363"/>
                  </a:lnTo>
                  <a:lnTo>
                    <a:pt x="19016" y="328465"/>
                  </a:lnTo>
                  <a:lnTo>
                    <a:pt x="16213" y="334014"/>
                  </a:lnTo>
                  <a:lnTo>
                    <a:pt x="9525" y="3428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4" name="SMARTInkShape-951">
              <a:extLst>
                <a:ext uri="{FF2B5EF4-FFF2-40B4-BE49-F238E27FC236}">
                  <a16:creationId xmlns:a16="http://schemas.microsoft.com/office/drawing/2014/main" id="{7DE15412-54B4-4F52-552E-1ADA43DAC0CA}"/>
                </a:ext>
              </a:extLst>
            </p:cNvPr>
            <p:cNvSpPr/>
            <p:nvPr>
              <p:custDataLst>
                <p:tags r:id="rId218"/>
              </p:custDataLst>
            </p:nvPr>
          </p:nvSpPr>
          <p:spPr>
            <a:xfrm>
              <a:off x="5057775" y="1209678"/>
              <a:ext cx="1685926" cy="723898"/>
            </a:xfrm>
            <a:custGeom>
              <a:avLst/>
              <a:gdLst/>
              <a:ahLst/>
              <a:cxnLst/>
              <a:rect l="0" t="0" r="0" b="0"/>
              <a:pathLst>
                <a:path w="1685926" h="723898">
                  <a:moveTo>
                    <a:pt x="0" y="723897"/>
                  </a:moveTo>
                  <a:lnTo>
                    <a:pt x="0" y="723897"/>
                  </a:lnTo>
                  <a:lnTo>
                    <a:pt x="37581" y="723897"/>
                  </a:lnTo>
                  <a:lnTo>
                    <a:pt x="45602" y="717351"/>
                  </a:lnTo>
                  <a:lnTo>
                    <a:pt x="55420" y="714764"/>
                  </a:lnTo>
                  <a:lnTo>
                    <a:pt x="65199" y="714406"/>
                  </a:lnTo>
                  <a:lnTo>
                    <a:pt x="73988" y="707833"/>
                  </a:lnTo>
                  <a:lnTo>
                    <a:pt x="85204" y="704963"/>
                  </a:lnTo>
                  <a:lnTo>
                    <a:pt x="85680" y="696656"/>
                  </a:lnTo>
                  <a:lnTo>
                    <a:pt x="86753" y="696211"/>
                  </a:lnTo>
                  <a:lnTo>
                    <a:pt x="93922" y="695439"/>
                  </a:lnTo>
                  <a:lnTo>
                    <a:pt x="94659" y="692552"/>
                  </a:lnTo>
                  <a:lnTo>
                    <a:pt x="94856" y="690300"/>
                  </a:lnTo>
                  <a:lnTo>
                    <a:pt x="96045" y="688799"/>
                  </a:lnTo>
                  <a:lnTo>
                    <a:pt x="100190" y="687131"/>
                  </a:lnTo>
                  <a:lnTo>
                    <a:pt x="101718" y="685628"/>
                  </a:lnTo>
                  <a:lnTo>
                    <a:pt x="104373" y="677713"/>
                  </a:lnTo>
                  <a:lnTo>
                    <a:pt x="107418" y="676912"/>
                  </a:lnTo>
                  <a:lnTo>
                    <a:pt x="109713" y="676699"/>
                  </a:lnTo>
                  <a:lnTo>
                    <a:pt x="111241" y="675498"/>
                  </a:lnTo>
                  <a:lnTo>
                    <a:pt x="112942" y="671342"/>
                  </a:lnTo>
                  <a:lnTo>
                    <a:pt x="114452" y="669810"/>
                  </a:lnTo>
                  <a:lnTo>
                    <a:pt x="118954" y="668109"/>
                  </a:lnTo>
                  <a:lnTo>
                    <a:pt x="120578" y="666596"/>
                  </a:lnTo>
                  <a:lnTo>
                    <a:pt x="122382" y="662094"/>
                  </a:lnTo>
                  <a:lnTo>
                    <a:pt x="123921" y="660470"/>
                  </a:lnTo>
                  <a:lnTo>
                    <a:pt x="128454" y="658666"/>
                  </a:lnTo>
                  <a:lnTo>
                    <a:pt x="130085" y="657126"/>
                  </a:lnTo>
                  <a:lnTo>
                    <a:pt x="134122" y="647606"/>
                  </a:lnTo>
                  <a:lnTo>
                    <a:pt x="138280" y="643070"/>
                  </a:lnTo>
                  <a:lnTo>
                    <a:pt x="143655" y="640349"/>
                  </a:lnTo>
                  <a:lnTo>
                    <a:pt x="146569" y="639623"/>
                  </a:lnTo>
                  <a:lnTo>
                    <a:pt x="148513" y="638081"/>
                  </a:lnTo>
                  <a:lnTo>
                    <a:pt x="156944" y="625042"/>
                  </a:lnTo>
                  <a:lnTo>
                    <a:pt x="162534" y="621753"/>
                  </a:lnTo>
                  <a:lnTo>
                    <a:pt x="168546" y="619233"/>
                  </a:lnTo>
                  <a:lnTo>
                    <a:pt x="174745" y="614585"/>
                  </a:lnTo>
                  <a:lnTo>
                    <a:pt x="178206" y="608992"/>
                  </a:lnTo>
                  <a:lnTo>
                    <a:pt x="179129" y="606019"/>
                  </a:lnTo>
                  <a:lnTo>
                    <a:pt x="185799" y="599893"/>
                  </a:lnTo>
                  <a:lnTo>
                    <a:pt x="233107" y="557463"/>
                  </a:lnTo>
                  <a:lnTo>
                    <a:pt x="273057" y="518573"/>
                  </a:lnTo>
                  <a:lnTo>
                    <a:pt x="285751" y="512360"/>
                  </a:lnTo>
                  <a:lnTo>
                    <a:pt x="327025" y="473062"/>
                  </a:lnTo>
                  <a:lnTo>
                    <a:pt x="330553" y="466717"/>
                  </a:lnTo>
                  <a:lnTo>
                    <a:pt x="331494" y="463544"/>
                  </a:lnTo>
                  <a:lnTo>
                    <a:pt x="338184" y="457196"/>
                  </a:lnTo>
                  <a:lnTo>
                    <a:pt x="346095" y="450846"/>
                  </a:lnTo>
                  <a:lnTo>
                    <a:pt x="351608" y="442380"/>
                  </a:lnTo>
                  <a:lnTo>
                    <a:pt x="365435" y="433648"/>
                  </a:lnTo>
                  <a:lnTo>
                    <a:pt x="368790" y="428033"/>
                  </a:lnTo>
                  <a:lnTo>
                    <a:pt x="371340" y="422010"/>
                  </a:lnTo>
                  <a:lnTo>
                    <a:pt x="387880" y="400032"/>
                  </a:lnTo>
                  <a:lnTo>
                    <a:pt x="390408" y="393690"/>
                  </a:lnTo>
                  <a:lnTo>
                    <a:pt x="416330" y="361947"/>
                  </a:lnTo>
                  <a:lnTo>
                    <a:pt x="418928" y="355597"/>
                  </a:lnTo>
                  <a:lnTo>
                    <a:pt x="454434" y="314270"/>
                  </a:lnTo>
                  <a:lnTo>
                    <a:pt x="457029" y="307949"/>
                  </a:lnTo>
                  <a:lnTo>
                    <a:pt x="463381" y="298440"/>
                  </a:lnTo>
                  <a:lnTo>
                    <a:pt x="466286" y="287628"/>
                  </a:lnTo>
                  <a:lnTo>
                    <a:pt x="490111" y="261328"/>
                  </a:lnTo>
                  <a:lnTo>
                    <a:pt x="489724" y="259942"/>
                  </a:lnTo>
                  <a:lnTo>
                    <a:pt x="488409" y="259019"/>
                  </a:lnTo>
                  <a:lnTo>
                    <a:pt x="488589" y="257345"/>
                  </a:lnTo>
                  <a:lnTo>
                    <a:pt x="493661" y="247054"/>
                  </a:lnTo>
                  <a:lnTo>
                    <a:pt x="494976" y="234830"/>
                  </a:lnTo>
                  <a:lnTo>
                    <a:pt x="496142" y="232752"/>
                  </a:lnTo>
                  <a:lnTo>
                    <a:pt x="497979" y="231367"/>
                  </a:lnTo>
                  <a:lnTo>
                    <a:pt x="500261" y="230444"/>
                  </a:lnTo>
                  <a:lnTo>
                    <a:pt x="501782" y="228770"/>
                  </a:lnTo>
                  <a:lnTo>
                    <a:pt x="503473" y="224088"/>
                  </a:lnTo>
                  <a:lnTo>
                    <a:pt x="504424" y="215502"/>
                  </a:lnTo>
                  <a:lnTo>
                    <a:pt x="505616" y="213517"/>
                  </a:lnTo>
                  <a:lnTo>
                    <a:pt x="507469" y="212193"/>
                  </a:lnTo>
                  <a:lnTo>
                    <a:pt x="509763" y="211311"/>
                  </a:lnTo>
                  <a:lnTo>
                    <a:pt x="511291" y="209665"/>
                  </a:lnTo>
                  <a:lnTo>
                    <a:pt x="512992" y="205013"/>
                  </a:lnTo>
                  <a:lnTo>
                    <a:pt x="514502" y="203350"/>
                  </a:lnTo>
                  <a:lnTo>
                    <a:pt x="519004" y="201501"/>
                  </a:lnTo>
                  <a:lnTo>
                    <a:pt x="520628" y="199950"/>
                  </a:lnTo>
                  <a:lnTo>
                    <a:pt x="528504" y="186894"/>
                  </a:lnTo>
                  <a:lnTo>
                    <a:pt x="534046" y="183604"/>
                  </a:lnTo>
                  <a:lnTo>
                    <a:pt x="537006" y="182727"/>
                  </a:lnTo>
                  <a:lnTo>
                    <a:pt x="538979" y="181084"/>
                  </a:lnTo>
                  <a:lnTo>
                    <a:pt x="541171" y="176435"/>
                  </a:lnTo>
                  <a:lnTo>
                    <a:pt x="542815" y="174773"/>
                  </a:lnTo>
                  <a:lnTo>
                    <a:pt x="547461" y="172925"/>
                  </a:lnTo>
                  <a:lnTo>
                    <a:pt x="549125" y="171374"/>
                  </a:lnTo>
                  <a:lnTo>
                    <a:pt x="561006" y="152508"/>
                  </a:lnTo>
                  <a:lnTo>
                    <a:pt x="561544" y="147860"/>
                  </a:lnTo>
                  <a:lnTo>
                    <a:pt x="564606" y="142267"/>
                  </a:lnTo>
                  <a:lnTo>
                    <a:pt x="607392" y="97454"/>
                  </a:lnTo>
                  <a:lnTo>
                    <a:pt x="623661" y="81185"/>
                  </a:lnTo>
                  <a:lnTo>
                    <a:pt x="629255" y="78414"/>
                  </a:lnTo>
                  <a:lnTo>
                    <a:pt x="632229" y="77675"/>
                  </a:lnTo>
                  <a:lnTo>
                    <a:pt x="634211" y="76124"/>
                  </a:lnTo>
                  <a:lnTo>
                    <a:pt x="636413" y="71578"/>
                  </a:lnTo>
                  <a:lnTo>
                    <a:pt x="638059" y="69943"/>
                  </a:lnTo>
                  <a:lnTo>
                    <a:pt x="642710" y="68126"/>
                  </a:lnTo>
                  <a:lnTo>
                    <a:pt x="644373" y="66583"/>
                  </a:lnTo>
                  <a:lnTo>
                    <a:pt x="646221" y="62046"/>
                  </a:lnTo>
                  <a:lnTo>
                    <a:pt x="647773" y="60413"/>
                  </a:lnTo>
                  <a:lnTo>
                    <a:pt x="652318" y="58599"/>
                  </a:lnTo>
                  <a:lnTo>
                    <a:pt x="653954" y="57056"/>
                  </a:lnTo>
                  <a:lnTo>
                    <a:pt x="655771" y="52521"/>
                  </a:lnTo>
                  <a:lnTo>
                    <a:pt x="657314" y="50888"/>
                  </a:lnTo>
                  <a:lnTo>
                    <a:pt x="666841" y="46850"/>
                  </a:lnTo>
                  <a:lnTo>
                    <a:pt x="674067" y="41161"/>
                  </a:lnTo>
                  <a:lnTo>
                    <a:pt x="682912" y="37947"/>
                  </a:lnTo>
                  <a:lnTo>
                    <a:pt x="693481" y="30016"/>
                  </a:lnTo>
                  <a:lnTo>
                    <a:pt x="703365" y="28699"/>
                  </a:lnTo>
                  <a:lnTo>
                    <a:pt x="712161" y="22051"/>
                  </a:lnTo>
                  <a:lnTo>
                    <a:pt x="721009" y="19937"/>
                  </a:lnTo>
                  <a:lnTo>
                    <a:pt x="727202" y="19443"/>
                  </a:lnTo>
                  <a:lnTo>
                    <a:pt x="733481" y="16401"/>
                  </a:lnTo>
                  <a:lnTo>
                    <a:pt x="739800" y="12579"/>
                  </a:lnTo>
                  <a:lnTo>
                    <a:pt x="750596" y="9925"/>
                  </a:lnTo>
                  <a:lnTo>
                    <a:pt x="765568" y="9557"/>
                  </a:lnTo>
                  <a:lnTo>
                    <a:pt x="771700" y="6715"/>
                  </a:lnTo>
                  <a:lnTo>
                    <a:pt x="777953" y="2983"/>
                  </a:lnTo>
                  <a:lnTo>
                    <a:pt x="790592" y="587"/>
                  </a:lnTo>
                  <a:lnTo>
                    <a:pt x="826794" y="0"/>
                  </a:lnTo>
                  <a:lnTo>
                    <a:pt x="835908" y="6544"/>
                  </a:lnTo>
                  <a:lnTo>
                    <a:pt x="844812" y="8640"/>
                  </a:lnTo>
                  <a:lnTo>
                    <a:pt x="851017" y="9130"/>
                  </a:lnTo>
                  <a:lnTo>
                    <a:pt x="857302" y="12170"/>
                  </a:lnTo>
                  <a:lnTo>
                    <a:pt x="863623" y="15991"/>
                  </a:lnTo>
                  <a:lnTo>
                    <a:pt x="876305" y="18443"/>
                  </a:lnTo>
                  <a:lnTo>
                    <a:pt x="879478" y="18645"/>
                  </a:lnTo>
                  <a:lnTo>
                    <a:pt x="885826" y="21691"/>
                  </a:lnTo>
                  <a:lnTo>
                    <a:pt x="892175" y="25514"/>
                  </a:lnTo>
                  <a:lnTo>
                    <a:pt x="901700" y="28724"/>
                  </a:lnTo>
                  <a:lnTo>
                    <a:pt x="911225" y="34849"/>
                  </a:lnTo>
                  <a:lnTo>
                    <a:pt x="946633" y="45446"/>
                  </a:lnTo>
                  <a:lnTo>
                    <a:pt x="954939" y="46171"/>
                  </a:lnTo>
                  <a:lnTo>
                    <a:pt x="959417" y="47713"/>
                  </a:lnTo>
                  <a:lnTo>
                    <a:pt x="961345" y="49799"/>
                  </a:lnTo>
                  <a:lnTo>
                    <a:pt x="961571" y="52249"/>
                  </a:lnTo>
                  <a:lnTo>
                    <a:pt x="963839" y="53882"/>
                  </a:lnTo>
                  <a:lnTo>
                    <a:pt x="972004" y="55696"/>
                  </a:lnTo>
                  <a:lnTo>
                    <a:pt x="975027" y="58296"/>
                  </a:lnTo>
                  <a:lnTo>
                    <a:pt x="978387" y="66830"/>
                  </a:lnTo>
                  <a:lnTo>
                    <a:pt x="981400" y="69952"/>
                  </a:lnTo>
                  <a:lnTo>
                    <a:pt x="1009204" y="83370"/>
                  </a:lnTo>
                  <a:lnTo>
                    <a:pt x="1015802" y="85735"/>
                  </a:lnTo>
                  <a:lnTo>
                    <a:pt x="1059586" y="120672"/>
                  </a:lnTo>
                  <a:lnTo>
                    <a:pt x="1066779" y="130179"/>
                  </a:lnTo>
                  <a:lnTo>
                    <a:pt x="1080317" y="138641"/>
                  </a:lnTo>
                  <a:lnTo>
                    <a:pt x="1091502" y="142677"/>
                  </a:lnTo>
                  <a:lnTo>
                    <a:pt x="1098240" y="147371"/>
                  </a:lnTo>
                  <a:lnTo>
                    <a:pt x="1136647" y="193566"/>
                  </a:lnTo>
                  <a:lnTo>
                    <a:pt x="1181100" y="238122"/>
                  </a:lnTo>
                  <a:lnTo>
                    <a:pt x="1193447" y="247647"/>
                  </a:lnTo>
                  <a:lnTo>
                    <a:pt x="1203521" y="255055"/>
                  </a:lnTo>
                  <a:lnTo>
                    <a:pt x="1244577" y="302603"/>
                  </a:lnTo>
                  <a:lnTo>
                    <a:pt x="1276350" y="345543"/>
                  </a:lnTo>
                  <a:lnTo>
                    <a:pt x="1295400" y="370868"/>
                  </a:lnTo>
                  <a:lnTo>
                    <a:pt x="1302808" y="377554"/>
                  </a:lnTo>
                  <a:lnTo>
                    <a:pt x="1316762" y="387268"/>
                  </a:lnTo>
                  <a:lnTo>
                    <a:pt x="1336737" y="417106"/>
                  </a:lnTo>
                  <a:lnTo>
                    <a:pt x="1354484" y="431404"/>
                  </a:lnTo>
                  <a:lnTo>
                    <a:pt x="1390636" y="476068"/>
                  </a:lnTo>
                  <a:lnTo>
                    <a:pt x="1412520" y="495281"/>
                  </a:lnTo>
                  <a:lnTo>
                    <a:pt x="1437687" y="514346"/>
                  </a:lnTo>
                  <a:lnTo>
                    <a:pt x="1482723" y="557739"/>
                  </a:lnTo>
                  <a:lnTo>
                    <a:pt x="1495425" y="563958"/>
                  </a:lnTo>
                  <a:lnTo>
                    <a:pt x="1508125" y="575064"/>
                  </a:lnTo>
                  <a:lnTo>
                    <a:pt x="1511653" y="581196"/>
                  </a:lnTo>
                  <a:lnTo>
                    <a:pt x="1512594" y="584313"/>
                  </a:lnTo>
                  <a:lnTo>
                    <a:pt x="1514279" y="586391"/>
                  </a:lnTo>
                  <a:lnTo>
                    <a:pt x="1533699" y="597843"/>
                  </a:lnTo>
                  <a:lnTo>
                    <a:pt x="1536817" y="598586"/>
                  </a:lnTo>
                  <a:lnTo>
                    <a:pt x="1546260" y="604688"/>
                  </a:lnTo>
                  <a:lnTo>
                    <a:pt x="1549768" y="610237"/>
                  </a:lnTo>
                  <a:lnTo>
                    <a:pt x="1550704" y="613199"/>
                  </a:lnTo>
                  <a:lnTo>
                    <a:pt x="1552385" y="615173"/>
                  </a:lnTo>
                  <a:lnTo>
                    <a:pt x="1557077" y="617367"/>
                  </a:lnTo>
                  <a:lnTo>
                    <a:pt x="1558751" y="619010"/>
                  </a:lnTo>
                  <a:lnTo>
                    <a:pt x="1560612" y="623659"/>
                  </a:lnTo>
                  <a:lnTo>
                    <a:pt x="1562166" y="625321"/>
                  </a:lnTo>
                  <a:lnTo>
                    <a:pt x="1566714" y="627169"/>
                  </a:lnTo>
                  <a:lnTo>
                    <a:pt x="1568352" y="628720"/>
                  </a:lnTo>
                  <a:lnTo>
                    <a:pt x="1570170" y="633266"/>
                  </a:lnTo>
                  <a:lnTo>
                    <a:pt x="1571713" y="634901"/>
                  </a:lnTo>
                  <a:lnTo>
                    <a:pt x="1576250" y="636718"/>
                  </a:lnTo>
                  <a:lnTo>
                    <a:pt x="1587787" y="638943"/>
                  </a:lnTo>
                  <a:lnTo>
                    <a:pt x="1598356" y="646335"/>
                  </a:lnTo>
                  <a:lnTo>
                    <a:pt x="1604711" y="647294"/>
                  </a:lnTo>
                  <a:lnTo>
                    <a:pt x="1606382" y="648486"/>
                  </a:lnTo>
                  <a:lnTo>
                    <a:pt x="1607496" y="650340"/>
                  </a:lnTo>
                  <a:lnTo>
                    <a:pt x="1608240" y="652634"/>
                  </a:lnTo>
                  <a:lnTo>
                    <a:pt x="1609793" y="654163"/>
                  </a:lnTo>
                  <a:lnTo>
                    <a:pt x="1614342" y="655863"/>
                  </a:lnTo>
                  <a:lnTo>
                    <a:pt x="1615977" y="657374"/>
                  </a:lnTo>
                  <a:lnTo>
                    <a:pt x="1617795" y="661876"/>
                  </a:lnTo>
                  <a:lnTo>
                    <a:pt x="1619338" y="663499"/>
                  </a:lnTo>
                  <a:lnTo>
                    <a:pt x="1627323" y="666319"/>
                  </a:lnTo>
                  <a:lnTo>
                    <a:pt x="1633401" y="666620"/>
                  </a:lnTo>
                  <a:lnTo>
                    <a:pt x="1635034" y="667721"/>
                  </a:lnTo>
                  <a:lnTo>
                    <a:pt x="1636123" y="669513"/>
                  </a:lnTo>
                  <a:lnTo>
                    <a:pt x="1636849" y="671766"/>
                  </a:lnTo>
                  <a:lnTo>
                    <a:pt x="1638391" y="673268"/>
                  </a:lnTo>
                  <a:lnTo>
                    <a:pt x="1646374" y="675876"/>
                  </a:lnTo>
                  <a:lnTo>
                    <a:pt x="1666445" y="676271"/>
                  </a:lnTo>
                  <a:lnTo>
                    <a:pt x="1666838" y="684473"/>
                  </a:lnTo>
                  <a:lnTo>
                    <a:pt x="1671920" y="680348"/>
                  </a:lnTo>
                  <a:lnTo>
                    <a:pt x="1673413" y="680048"/>
                  </a:lnTo>
                  <a:lnTo>
                    <a:pt x="1674409" y="680906"/>
                  </a:lnTo>
                  <a:lnTo>
                    <a:pt x="1676390" y="685772"/>
                  </a:lnTo>
                  <a:lnTo>
                    <a:pt x="1676398" y="680304"/>
                  </a:lnTo>
                  <a:lnTo>
                    <a:pt x="1676400" y="685773"/>
                  </a:lnTo>
                  <a:lnTo>
                    <a:pt x="1676400" y="677594"/>
                  </a:lnTo>
                  <a:lnTo>
                    <a:pt x="1677458" y="677153"/>
                  </a:lnTo>
                  <a:lnTo>
                    <a:pt x="1685925" y="6762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5" name="SMARTInkShape-952">
              <a:extLst>
                <a:ext uri="{FF2B5EF4-FFF2-40B4-BE49-F238E27FC236}">
                  <a16:creationId xmlns:a16="http://schemas.microsoft.com/office/drawing/2014/main" id="{637513D1-6902-6F2D-E3B6-85D1BD8DE4EF}"/>
                </a:ext>
              </a:extLst>
            </p:cNvPr>
            <p:cNvSpPr/>
            <p:nvPr>
              <p:custDataLst>
                <p:tags r:id="rId219"/>
              </p:custDataLst>
            </p:nvPr>
          </p:nvSpPr>
          <p:spPr>
            <a:xfrm>
              <a:off x="5057775" y="2038350"/>
              <a:ext cx="1866901" cy="65356"/>
            </a:xfrm>
            <a:custGeom>
              <a:avLst/>
              <a:gdLst/>
              <a:ahLst/>
              <a:cxnLst/>
              <a:rect l="0" t="0" r="0" b="0"/>
              <a:pathLst>
                <a:path w="1866901" h="65356">
                  <a:moveTo>
                    <a:pt x="0" y="38100"/>
                  </a:moveTo>
                  <a:lnTo>
                    <a:pt x="0" y="38100"/>
                  </a:lnTo>
                  <a:lnTo>
                    <a:pt x="28180" y="38100"/>
                  </a:lnTo>
                  <a:lnTo>
                    <a:pt x="37981" y="28691"/>
                  </a:lnTo>
                  <a:lnTo>
                    <a:pt x="83457" y="28575"/>
                  </a:lnTo>
                  <a:lnTo>
                    <a:pt x="130580" y="28575"/>
                  </a:lnTo>
                  <a:lnTo>
                    <a:pt x="131504" y="28575"/>
                  </a:lnTo>
                  <a:lnTo>
                    <a:pt x="140589" y="22029"/>
                  </a:lnTo>
                  <a:lnTo>
                    <a:pt x="150636" y="19442"/>
                  </a:lnTo>
                  <a:lnTo>
                    <a:pt x="197915" y="19051"/>
                  </a:lnTo>
                  <a:lnTo>
                    <a:pt x="220927" y="19050"/>
                  </a:lnTo>
                  <a:lnTo>
                    <a:pt x="228012" y="16228"/>
                  </a:lnTo>
                  <a:lnTo>
                    <a:pt x="231383" y="13994"/>
                  </a:lnTo>
                  <a:lnTo>
                    <a:pt x="246240" y="10849"/>
                  </a:lnTo>
                  <a:lnTo>
                    <a:pt x="293470" y="9559"/>
                  </a:lnTo>
                  <a:lnTo>
                    <a:pt x="317771" y="8474"/>
                  </a:lnTo>
                  <a:lnTo>
                    <a:pt x="350136" y="883"/>
                  </a:lnTo>
                  <a:lnTo>
                    <a:pt x="392099" y="52"/>
                  </a:lnTo>
                  <a:lnTo>
                    <a:pt x="435067" y="3"/>
                  </a:lnTo>
                  <a:lnTo>
                    <a:pt x="478372" y="0"/>
                  </a:lnTo>
                  <a:lnTo>
                    <a:pt x="508883" y="1058"/>
                  </a:lnTo>
                  <a:lnTo>
                    <a:pt x="527312" y="5488"/>
                  </a:lnTo>
                  <a:lnTo>
                    <a:pt x="545119" y="3155"/>
                  </a:lnTo>
                  <a:lnTo>
                    <a:pt x="590915" y="9215"/>
                  </a:lnTo>
                  <a:lnTo>
                    <a:pt x="638313" y="9513"/>
                  </a:lnTo>
                  <a:lnTo>
                    <a:pt x="682633" y="9524"/>
                  </a:lnTo>
                  <a:lnTo>
                    <a:pt x="724488" y="9525"/>
                  </a:lnTo>
                  <a:lnTo>
                    <a:pt x="755729" y="10583"/>
                  </a:lnTo>
                  <a:lnTo>
                    <a:pt x="793757" y="18167"/>
                  </a:lnTo>
                  <a:lnTo>
                    <a:pt x="838396" y="18972"/>
                  </a:lnTo>
                  <a:lnTo>
                    <a:pt x="885650" y="19045"/>
                  </a:lnTo>
                  <a:lnTo>
                    <a:pt x="907646" y="21871"/>
                  </a:lnTo>
                  <a:lnTo>
                    <a:pt x="951907" y="27986"/>
                  </a:lnTo>
                  <a:lnTo>
                    <a:pt x="996916" y="28541"/>
                  </a:lnTo>
                  <a:lnTo>
                    <a:pt x="1031517" y="31393"/>
                  </a:lnTo>
                  <a:lnTo>
                    <a:pt x="1075736" y="37511"/>
                  </a:lnTo>
                  <a:lnTo>
                    <a:pt x="1117196" y="38048"/>
                  </a:lnTo>
                  <a:lnTo>
                    <a:pt x="1133647" y="39135"/>
                  </a:lnTo>
                  <a:lnTo>
                    <a:pt x="1181033" y="46740"/>
                  </a:lnTo>
                  <a:lnTo>
                    <a:pt x="1220655" y="47509"/>
                  </a:lnTo>
                  <a:lnTo>
                    <a:pt x="1264195" y="47610"/>
                  </a:lnTo>
                  <a:lnTo>
                    <a:pt x="1305832" y="48681"/>
                  </a:lnTo>
                  <a:lnTo>
                    <a:pt x="1352670" y="55826"/>
                  </a:lnTo>
                  <a:lnTo>
                    <a:pt x="1400192" y="56976"/>
                  </a:lnTo>
                  <a:lnTo>
                    <a:pt x="1447802" y="57127"/>
                  </a:lnTo>
                  <a:lnTo>
                    <a:pt x="1495425" y="57147"/>
                  </a:lnTo>
                  <a:lnTo>
                    <a:pt x="1540070" y="57149"/>
                  </a:lnTo>
                  <a:lnTo>
                    <a:pt x="1580562" y="57150"/>
                  </a:lnTo>
                  <a:lnTo>
                    <a:pt x="1609551" y="59972"/>
                  </a:lnTo>
                  <a:lnTo>
                    <a:pt x="1647791" y="65351"/>
                  </a:lnTo>
                  <a:lnTo>
                    <a:pt x="1691406" y="65355"/>
                  </a:lnTo>
                  <a:lnTo>
                    <a:pt x="1734481" y="58439"/>
                  </a:lnTo>
                  <a:lnTo>
                    <a:pt x="1773759" y="62037"/>
                  </a:lnTo>
                  <a:lnTo>
                    <a:pt x="1816991" y="57436"/>
                  </a:lnTo>
                  <a:lnTo>
                    <a:pt x="1863541" y="57150"/>
                  </a:lnTo>
                  <a:lnTo>
                    <a:pt x="1866900"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51" name="SMARTInkShape-Group155">
            <a:extLst>
              <a:ext uri="{FF2B5EF4-FFF2-40B4-BE49-F238E27FC236}">
                <a16:creationId xmlns:a16="http://schemas.microsoft.com/office/drawing/2014/main" id="{8A909AD4-01F4-5350-6226-77E6306260EC}"/>
              </a:ext>
            </a:extLst>
          </p:cNvPr>
          <p:cNvGrpSpPr/>
          <p:nvPr/>
        </p:nvGrpSpPr>
        <p:grpSpPr>
          <a:xfrm>
            <a:off x="228731" y="1828800"/>
            <a:ext cx="447545" cy="171451"/>
            <a:chOff x="228731" y="1828800"/>
            <a:chExt cx="447545" cy="171451"/>
          </a:xfrm>
        </p:grpSpPr>
        <p:sp>
          <p:nvSpPr>
            <p:cNvPr id="1147" name="SMARTInkShape-953">
              <a:extLst>
                <a:ext uri="{FF2B5EF4-FFF2-40B4-BE49-F238E27FC236}">
                  <a16:creationId xmlns:a16="http://schemas.microsoft.com/office/drawing/2014/main" id="{A856B752-A19E-6288-17AC-598B37FA8AC1}"/>
                </a:ext>
              </a:extLst>
            </p:cNvPr>
            <p:cNvSpPr/>
            <p:nvPr>
              <p:custDataLst>
                <p:tags r:id="rId189"/>
              </p:custDataLst>
            </p:nvPr>
          </p:nvSpPr>
          <p:spPr>
            <a:xfrm>
              <a:off x="495300" y="1971685"/>
              <a:ext cx="161926" cy="28566"/>
            </a:xfrm>
            <a:custGeom>
              <a:avLst/>
              <a:gdLst/>
              <a:ahLst/>
              <a:cxnLst/>
              <a:rect l="0" t="0" r="0" b="0"/>
              <a:pathLst>
                <a:path w="161926" h="28566">
                  <a:moveTo>
                    <a:pt x="0" y="28565"/>
                  </a:moveTo>
                  <a:lnTo>
                    <a:pt x="0" y="28565"/>
                  </a:lnTo>
                  <a:lnTo>
                    <a:pt x="8201" y="28565"/>
                  </a:lnTo>
                  <a:lnTo>
                    <a:pt x="14189" y="23509"/>
                  </a:lnTo>
                  <a:lnTo>
                    <a:pt x="22534" y="21026"/>
                  </a:lnTo>
                  <a:lnTo>
                    <a:pt x="49917" y="16392"/>
                  </a:lnTo>
                  <a:lnTo>
                    <a:pt x="68421" y="10873"/>
                  </a:lnTo>
                  <a:lnTo>
                    <a:pt x="101575" y="8480"/>
                  </a:lnTo>
                  <a:lnTo>
                    <a:pt x="114295" y="1981"/>
                  </a:lnTo>
                  <a:lnTo>
                    <a:pt x="146442" y="0"/>
                  </a:lnTo>
                  <a:lnTo>
                    <a:pt x="148428" y="1055"/>
                  </a:lnTo>
                  <a:lnTo>
                    <a:pt x="149752" y="2817"/>
                  </a:lnTo>
                  <a:lnTo>
                    <a:pt x="150635" y="5049"/>
                  </a:lnTo>
                  <a:lnTo>
                    <a:pt x="152282" y="6538"/>
                  </a:lnTo>
                  <a:lnTo>
                    <a:pt x="161925" y="95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8" name="SMARTInkShape-954">
              <a:extLst>
                <a:ext uri="{FF2B5EF4-FFF2-40B4-BE49-F238E27FC236}">
                  <a16:creationId xmlns:a16="http://schemas.microsoft.com/office/drawing/2014/main" id="{E9599901-D9A7-A580-9690-EA8D8F23DB3E}"/>
                </a:ext>
              </a:extLst>
            </p:cNvPr>
            <p:cNvSpPr/>
            <p:nvPr>
              <p:custDataLst>
                <p:tags r:id="rId190"/>
              </p:custDataLst>
            </p:nvPr>
          </p:nvSpPr>
          <p:spPr>
            <a:xfrm>
              <a:off x="561975" y="1857375"/>
              <a:ext cx="19051" cy="123826"/>
            </a:xfrm>
            <a:custGeom>
              <a:avLst/>
              <a:gdLst/>
              <a:ahLst/>
              <a:cxnLst/>
              <a:rect l="0" t="0" r="0" b="0"/>
              <a:pathLst>
                <a:path w="19051" h="123826">
                  <a:moveTo>
                    <a:pt x="19050" y="9525"/>
                  </a:moveTo>
                  <a:lnTo>
                    <a:pt x="19050" y="9525"/>
                  </a:lnTo>
                  <a:lnTo>
                    <a:pt x="19050" y="0"/>
                  </a:lnTo>
                  <a:lnTo>
                    <a:pt x="19050" y="5057"/>
                  </a:lnTo>
                  <a:lnTo>
                    <a:pt x="16228" y="10361"/>
                  </a:lnTo>
                  <a:lnTo>
                    <a:pt x="12504" y="16247"/>
                  </a:lnTo>
                  <a:lnTo>
                    <a:pt x="10113" y="28648"/>
                  </a:lnTo>
                  <a:lnTo>
                    <a:pt x="8490" y="60524"/>
                  </a:lnTo>
                  <a:lnTo>
                    <a:pt x="4479" y="68527"/>
                  </a:lnTo>
                  <a:lnTo>
                    <a:pt x="4044" y="72143"/>
                  </a:lnTo>
                  <a:lnTo>
                    <a:pt x="6372" y="82289"/>
                  </a:lnTo>
                  <a:lnTo>
                    <a:pt x="699" y="101577"/>
                  </a:lnTo>
                  <a:lnTo>
                    <a:pt x="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9" name="SMARTInkShape-955">
              <a:extLst>
                <a:ext uri="{FF2B5EF4-FFF2-40B4-BE49-F238E27FC236}">
                  <a16:creationId xmlns:a16="http://schemas.microsoft.com/office/drawing/2014/main" id="{542E7958-FA0C-FF50-48A1-F268E9485DFC}"/>
                </a:ext>
              </a:extLst>
            </p:cNvPr>
            <p:cNvSpPr/>
            <p:nvPr>
              <p:custDataLst>
                <p:tags r:id="rId191"/>
              </p:custDataLst>
            </p:nvPr>
          </p:nvSpPr>
          <p:spPr>
            <a:xfrm>
              <a:off x="485775" y="1828803"/>
              <a:ext cx="190501" cy="66673"/>
            </a:xfrm>
            <a:custGeom>
              <a:avLst/>
              <a:gdLst/>
              <a:ahLst/>
              <a:cxnLst/>
              <a:rect l="0" t="0" r="0" b="0"/>
              <a:pathLst>
                <a:path w="190501" h="66673">
                  <a:moveTo>
                    <a:pt x="0" y="66672"/>
                  </a:moveTo>
                  <a:lnTo>
                    <a:pt x="0" y="66672"/>
                  </a:lnTo>
                  <a:lnTo>
                    <a:pt x="0" y="58471"/>
                  </a:lnTo>
                  <a:lnTo>
                    <a:pt x="22666" y="34491"/>
                  </a:lnTo>
                  <a:lnTo>
                    <a:pt x="28771" y="31203"/>
                  </a:lnTo>
                  <a:lnTo>
                    <a:pt x="46370" y="24035"/>
                  </a:lnTo>
                  <a:lnTo>
                    <a:pt x="63683" y="13486"/>
                  </a:lnTo>
                  <a:lnTo>
                    <a:pt x="83566" y="7483"/>
                  </a:lnTo>
                  <a:lnTo>
                    <a:pt x="87461" y="4988"/>
                  </a:lnTo>
                  <a:lnTo>
                    <a:pt x="103055" y="1476"/>
                  </a:lnTo>
                  <a:lnTo>
                    <a:pt x="150358" y="14"/>
                  </a:lnTo>
                  <a:lnTo>
                    <a:pt x="164697" y="0"/>
                  </a:lnTo>
                  <a:lnTo>
                    <a:pt x="171271" y="2821"/>
                  </a:lnTo>
                  <a:lnTo>
                    <a:pt x="180407" y="9130"/>
                  </a:lnTo>
                  <a:lnTo>
                    <a:pt x="190500"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0" name="SMARTInkShape-956">
              <a:extLst>
                <a:ext uri="{FF2B5EF4-FFF2-40B4-BE49-F238E27FC236}">
                  <a16:creationId xmlns:a16="http://schemas.microsoft.com/office/drawing/2014/main" id="{F10F58FA-A9B8-CE29-79F6-C2BC6BF4BFB4}"/>
                </a:ext>
              </a:extLst>
            </p:cNvPr>
            <p:cNvSpPr/>
            <p:nvPr>
              <p:custDataLst>
                <p:tags r:id="rId192"/>
              </p:custDataLst>
            </p:nvPr>
          </p:nvSpPr>
          <p:spPr>
            <a:xfrm>
              <a:off x="228731" y="1828800"/>
              <a:ext cx="199895" cy="152385"/>
            </a:xfrm>
            <a:custGeom>
              <a:avLst/>
              <a:gdLst/>
              <a:ahLst/>
              <a:cxnLst/>
              <a:rect l="0" t="0" r="0" b="0"/>
              <a:pathLst>
                <a:path w="199895" h="152385">
                  <a:moveTo>
                    <a:pt x="142744" y="0"/>
                  </a:moveTo>
                  <a:lnTo>
                    <a:pt x="142744" y="0"/>
                  </a:lnTo>
                  <a:lnTo>
                    <a:pt x="150945" y="0"/>
                  </a:lnTo>
                  <a:lnTo>
                    <a:pt x="151386" y="1058"/>
                  </a:lnTo>
                  <a:lnTo>
                    <a:pt x="152007" y="5488"/>
                  </a:lnTo>
                  <a:lnTo>
                    <a:pt x="152153" y="3145"/>
                  </a:lnTo>
                  <a:lnTo>
                    <a:pt x="152192" y="3155"/>
                  </a:lnTo>
                  <a:lnTo>
                    <a:pt x="152235" y="5988"/>
                  </a:lnTo>
                  <a:lnTo>
                    <a:pt x="151188" y="7167"/>
                  </a:lnTo>
                  <a:lnTo>
                    <a:pt x="147202" y="8477"/>
                  </a:lnTo>
                  <a:lnTo>
                    <a:pt x="146775" y="8826"/>
                  </a:lnTo>
                  <a:lnTo>
                    <a:pt x="149122" y="9215"/>
                  </a:lnTo>
                  <a:lnTo>
                    <a:pt x="149112" y="9318"/>
                  </a:lnTo>
                  <a:lnTo>
                    <a:pt x="146160" y="9464"/>
                  </a:lnTo>
                  <a:lnTo>
                    <a:pt x="148930" y="9507"/>
                  </a:lnTo>
                  <a:lnTo>
                    <a:pt x="134545" y="9525"/>
                  </a:lnTo>
                  <a:lnTo>
                    <a:pt x="134103" y="10583"/>
                  </a:lnTo>
                  <a:lnTo>
                    <a:pt x="133612" y="14581"/>
                  </a:lnTo>
                  <a:lnTo>
                    <a:pt x="132423" y="16071"/>
                  </a:lnTo>
                  <a:lnTo>
                    <a:pt x="128279" y="17726"/>
                  </a:lnTo>
                  <a:lnTo>
                    <a:pt x="106479" y="19016"/>
                  </a:lnTo>
                  <a:lnTo>
                    <a:pt x="96344" y="25589"/>
                  </a:lnTo>
                  <a:lnTo>
                    <a:pt x="81959" y="28749"/>
                  </a:lnTo>
                  <a:lnTo>
                    <a:pt x="67080" y="35939"/>
                  </a:lnTo>
                  <a:lnTo>
                    <a:pt x="63727" y="36660"/>
                  </a:lnTo>
                  <a:lnTo>
                    <a:pt x="53950" y="42730"/>
                  </a:lnTo>
                  <a:lnTo>
                    <a:pt x="15745" y="88795"/>
                  </a:lnTo>
                  <a:lnTo>
                    <a:pt x="12217" y="95203"/>
                  </a:lnTo>
                  <a:lnTo>
                    <a:pt x="9590" y="101579"/>
                  </a:lnTo>
                  <a:lnTo>
                    <a:pt x="3220" y="111119"/>
                  </a:lnTo>
                  <a:lnTo>
                    <a:pt x="310" y="121943"/>
                  </a:lnTo>
                  <a:lnTo>
                    <a:pt x="0" y="128324"/>
                  </a:lnTo>
                  <a:lnTo>
                    <a:pt x="2749" y="133938"/>
                  </a:lnTo>
                  <a:lnTo>
                    <a:pt x="8081" y="141110"/>
                  </a:lnTo>
                  <a:lnTo>
                    <a:pt x="11633" y="142090"/>
                  </a:lnTo>
                  <a:lnTo>
                    <a:pt x="14062" y="142352"/>
                  </a:lnTo>
                  <a:lnTo>
                    <a:pt x="15681" y="143585"/>
                  </a:lnTo>
                  <a:lnTo>
                    <a:pt x="17480" y="147776"/>
                  </a:lnTo>
                  <a:lnTo>
                    <a:pt x="19018" y="149318"/>
                  </a:lnTo>
                  <a:lnTo>
                    <a:pt x="23549" y="151030"/>
                  </a:lnTo>
                  <a:lnTo>
                    <a:pt x="69209" y="152384"/>
                  </a:lnTo>
                  <a:lnTo>
                    <a:pt x="108806" y="151341"/>
                  </a:lnTo>
                  <a:lnTo>
                    <a:pt x="146006" y="143758"/>
                  </a:lnTo>
                  <a:lnTo>
                    <a:pt x="191666" y="142909"/>
                  </a:lnTo>
                  <a:lnTo>
                    <a:pt x="199894"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56" name="SMARTInkShape-Group156">
            <a:extLst>
              <a:ext uri="{FF2B5EF4-FFF2-40B4-BE49-F238E27FC236}">
                <a16:creationId xmlns:a16="http://schemas.microsoft.com/office/drawing/2014/main" id="{55CC1C54-1EDB-1780-39B4-1C52E56B7230}"/>
              </a:ext>
            </a:extLst>
          </p:cNvPr>
          <p:cNvGrpSpPr/>
          <p:nvPr/>
        </p:nvGrpSpPr>
        <p:grpSpPr>
          <a:xfrm>
            <a:off x="1038225" y="1790735"/>
            <a:ext cx="485776" cy="342866"/>
            <a:chOff x="1038225" y="1790735"/>
            <a:chExt cx="485776" cy="342866"/>
          </a:xfrm>
        </p:grpSpPr>
        <p:sp>
          <p:nvSpPr>
            <p:cNvPr id="1152" name="SMARTInkShape-957">
              <a:extLst>
                <a:ext uri="{FF2B5EF4-FFF2-40B4-BE49-F238E27FC236}">
                  <a16:creationId xmlns:a16="http://schemas.microsoft.com/office/drawing/2014/main" id="{3DA6D1C0-7ECB-F130-C84F-B1DF4F3D4942}"/>
                </a:ext>
              </a:extLst>
            </p:cNvPr>
            <p:cNvSpPr/>
            <p:nvPr>
              <p:custDataLst>
                <p:tags r:id="rId185"/>
              </p:custDataLst>
            </p:nvPr>
          </p:nvSpPr>
          <p:spPr>
            <a:xfrm>
              <a:off x="1333500" y="1895475"/>
              <a:ext cx="190501" cy="133336"/>
            </a:xfrm>
            <a:custGeom>
              <a:avLst/>
              <a:gdLst/>
              <a:ahLst/>
              <a:cxnLst/>
              <a:rect l="0" t="0" r="0" b="0"/>
              <a:pathLst>
                <a:path w="190501" h="133336">
                  <a:moveTo>
                    <a:pt x="0" y="28575"/>
                  </a:moveTo>
                  <a:lnTo>
                    <a:pt x="0" y="28575"/>
                  </a:lnTo>
                  <a:lnTo>
                    <a:pt x="8201" y="20374"/>
                  </a:lnTo>
                  <a:lnTo>
                    <a:pt x="9132" y="14386"/>
                  </a:lnTo>
                  <a:lnTo>
                    <a:pt x="10322" y="12765"/>
                  </a:lnTo>
                  <a:lnTo>
                    <a:pt x="26848" y="1450"/>
                  </a:lnTo>
                  <a:lnTo>
                    <a:pt x="37970" y="11"/>
                  </a:lnTo>
                  <a:lnTo>
                    <a:pt x="47229" y="0"/>
                  </a:lnTo>
                  <a:lnTo>
                    <a:pt x="47508" y="5057"/>
                  </a:lnTo>
                  <a:lnTo>
                    <a:pt x="50395" y="10361"/>
                  </a:lnTo>
                  <a:lnTo>
                    <a:pt x="54148" y="16247"/>
                  </a:lnTo>
                  <a:lnTo>
                    <a:pt x="57319" y="25510"/>
                  </a:lnTo>
                  <a:lnTo>
                    <a:pt x="63432" y="34958"/>
                  </a:lnTo>
                  <a:lnTo>
                    <a:pt x="65714" y="45518"/>
                  </a:lnTo>
                  <a:lnTo>
                    <a:pt x="67448" y="60524"/>
                  </a:lnTo>
                  <a:lnTo>
                    <a:pt x="74838" y="78983"/>
                  </a:lnTo>
                  <a:lnTo>
                    <a:pt x="76989" y="91998"/>
                  </a:lnTo>
                  <a:lnTo>
                    <a:pt x="83686" y="104760"/>
                  </a:lnTo>
                  <a:lnTo>
                    <a:pt x="85690" y="131468"/>
                  </a:lnTo>
                  <a:lnTo>
                    <a:pt x="84643" y="132096"/>
                  </a:lnTo>
                  <a:lnTo>
                    <a:pt x="68115" y="133335"/>
                  </a:lnTo>
                  <a:lnTo>
                    <a:pt x="52523" y="119160"/>
                  </a:lnTo>
                  <a:lnTo>
                    <a:pt x="49802" y="113638"/>
                  </a:lnTo>
                  <a:lnTo>
                    <a:pt x="39462" y="74338"/>
                  </a:lnTo>
                  <a:lnTo>
                    <a:pt x="40066" y="70725"/>
                  </a:lnTo>
                  <a:lnTo>
                    <a:pt x="46421" y="54090"/>
                  </a:lnTo>
                  <a:lnTo>
                    <a:pt x="47268" y="44484"/>
                  </a:lnTo>
                  <a:lnTo>
                    <a:pt x="50289" y="38115"/>
                  </a:lnTo>
                  <a:lnTo>
                    <a:pt x="52576" y="34935"/>
                  </a:lnTo>
                  <a:lnTo>
                    <a:pt x="57939" y="31402"/>
                  </a:lnTo>
                  <a:lnTo>
                    <a:pt x="79675" y="21343"/>
                  </a:lnTo>
                  <a:lnTo>
                    <a:pt x="92282" y="13497"/>
                  </a:lnTo>
                  <a:lnTo>
                    <a:pt x="112145" y="7487"/>
                  </a:lnTo>
                  <a:lnTo>
                    <a:pt x="119692" y="3328"/>
                  </a:lnTo>
                  <a:lnTo>
                    <a:pt x="133161" y="657"/>
                  </a:lnTo>
                  <a:lnTo>
                    <a:pt x="174741" y="1"/>
                  </a:lnTo>
                  <a:lnTo>
                    <a:pt x="176819" y="1059"/>
                  </a:lnTo>
                  <a:lnTo>
                    <a:pt x="178204" y="2823"/>
                  </a:lnTo>
                  <a:lnTo>
                    <a:pt x="179128" y="5057"/>
                  </a:lnTo>
                  <a:lnTo>
                    <a:pt x="180802" y="6546"/>
                  </a:lnTo>
                  <a:lnTo>
                    <a:pt x="1905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3" name="SMARTInkShape-958">
              <a:extLst>
                <a:ext uri="{FF2B5EF4-FFF2-40B4-BE49-F238E27FC236}">
                  <a16:creationId xmlns:a16="http://schemas.microsoft.com/office/drawing/2014/main" id="{4BBF8AEC-A373-6304-98DB-0C19CFE8CAEA}"/>
                </a:ext>
              </a:extLst>
            </p:cNvPr>
            <p:cNvSpPr/>
            <p:nvPr>
              <p:custDataLst>
                <p:tags r:id="rId186"/>
              </p:custDataLst>
            </p:nvPr>
          </p:nvSpPr>
          <p:spPr>
            <a:xfrm>
              <a:off x="1223531" y="1905116"/>
              <a:ext cx="71859" cy="113744"/>
            </a:xfrm>
            <a:custGeom>
              <a:avLst/>
              <a:gdLst/>
              <a:ahLst/>
              <a:cxnLst/>
              <a:rect l="0" t="0" r="0" b="0"/>
              <a:pathLst>
                <a:path w="71859" h="113744">
                  <a:moveTo>
                    <a:pt x="52819" y="57034"/>
                  </a:moveTo>
                  <a:lnTo>
                    <a:pt x="52819" y="57034"/>
                  </a:lnTo>
                  <a:lnTo>
                    <a:pt x="52819" y="39318"/>
                  </a:lnTo>
                  <a:lnTo>
                    <a:pt x="53877" y="38873"/>
                  </a:lnTo>
                  <a:lnTo>
                    <a:pt x="57876" y="38379"/>
                  </a:lnTo>
                  <a:lnTo>
                    <a:pt x="59365" y="37189"/>
                  </a:lnTo>
                  <a:lnTo>
                    <a:pt x="62227" y="28861"/>
                  </a:lnTo>
                  <a:lnTo>
                    <a:pt x="62344" y="0"/>
                  </a:lnTo>
                  <a:lnTo>
                    <a:pt x="57287" y="4975"/>
                  </a:lnTo>
                  <a:lnTo>
                    <a:pt x="51983" y="7438"/>
                  </a:lnTo>
                  <a:lnTo>
                    <a:pt x="49086" y="8095"/>
                  </a:lnTo>
                  <a:lnTo>
                    <a:pt x="39954" y="14076"/>
                  </a:lnTo>
                  <a:lnTo>
                    <a:pt x="16596" y="36141"/>
                  </a:lnTo>
                  <a:lnTo>
                    <a:pt x="8544" y="51770"/>
                  </a:lnTo>
                  <a:lnTo>
                    <a:pt x="5128" y="62765"/>
                  </a:lnTo>
                  <a:lnTo>
                    <a:pt x="578" y="69459"/>
                  </a:lnTo>
                  <a:lnTo>
                    <a:pt x="0" y="72726"/>
                  </a:lnTo>
                  <a:lnTo>
                    <a:pt x="673" y="75962"/>
                  </a:lnTo>
                  <a:lnTo>
                    <a:pt x="3185" y="82380"/>
                  </a:lnTo>
                  <a:lnTo>
                    <a:pt x="4929" y="98302"/>
                  </a:lnTo>
                  <a:lnTo>
                    <a:pt x="6076" y="100421"/>
                  </a:lnTo>
                  <a:lnTo>
                    <a:pt x="7899" y="101834"/>
                  </a:lnTo>
                  <a:lnTo>
                    <a:pt x="12746" y="104462"/>
                  </a:lnTo>
                  <a:lnTo>
                    <a:pt x="21425" y="110833"/>
                  </a:lnTo>
                  <a:lnTo>
                    <a:pt x="31935" y="113743"/>
                  </a:lnTo>
                  <a:lnTo>
                    <a:pt x="43889" y="106587"/>
                  </a:lnTo>
                  <a:lnTo>
                    <a:pt x="46866" y="105944"/>
                  </a:lnTo>
                  <a:lnTo>
                    <a:pt x="56112" y="99983"/>
                  </a:lnTo>
                  <a:lnTo>
                    <a:pt x="59574" y="94467"/>
                  </a:lnTo>
                  <a:lnTo>
                    <a:pt x="62171" y="88488"/>
                  </a:lnTo>
                  <a:lnTo>
                    <a:pt x="68525" y="79171"/>
                  </a:lnTo>
                  <a:lnTo>
                    <a:pt x="70878" y="69708"/>
                  </a:lnTo>
                  <a:lnTo>
                    <a:pt x="71858" y="34809"/>
                  </a:lnTo>
                  <a:lnTo>
                    <a:pt x="70803" y="32692"/>
                  </a:lnTo>
                  <a:lnTo>
                    <a:pt x="69042" y="31281"/>
                  </a:lnTo>
                  <a:lnTo>
                    <a:pt x="64262" y="28655"/>
                  </a:lnTo>
                  <a:lnTo>
                    <a:pt x="45553" y="12682"/>
                  </a:lnTo>
                  <a:lnTo>
                    <a:pt x="35530" y="9840"/>
                  </a:lnTo>
                  <a:lnTo>
                    <a:pt x="24244" y="189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4" name="SMARTInkShape-959">
              <a:extLst>
                <a:ext uri="{FF2B5EF4-FFF2-40B4-BE49-F238E27FC236}">
                  <a16:creationId xmlns:a16="http://schemas.microsoft.com/office/drawing/2014/main" id="{44518190-8872-9B84-0764-1834F7471BD4}"/>
                </a:ext>
              </a:extLst>
            </p:cNvPr>
            <p:cNvSpPr/>
            <p:nvPr>
              <p:custDataLst>
                <p:tags r:id="rId187"/>
              </p:custDataLst>
            </p:nvPr>
          </p:nvSpPr>
          <p:spPr>
            <a:xfrm>
              <a:off x="1038225" y="1962150"/>
              <a:ext cx="133351" cy="28576"/>
            </a:xfrm>
            <a:custGeom>
              <a:avLst/>
              <a:gdLst/>
              <a:ahLst/>
              <a:cxnLst/>
              <a:rect l="0" t="0" r="0" b="0"/>
              <a:pathLst>
                <a:path w="133351" h="28576">
                  <a:moveTo>
                    <a:pt x="0" y="28575"/>
                  </a:moveTo>
                  <a:lnTo>
                    <a:pt x="0" y="28575"/>
                  </a:lnTo>
                  <a:lnTo>
                    <a:pt x="0" y="23519"/>
                  </a:lnTo>
                  <a:lnTo>
                    <a:pt x="2822" y="18214"/>
                  </a:lnTo>
                  <a:lnTo>
                    <a:pt x="8201" y="11241"/>
                  </a:lnTo>
                  <a:lnTo>
                    <a:pt x="11759" y="10288"/>
                  </a:lnTo>
                  <a:lnTo>
                    <a:pt x="14189" y="10033"/>
                  </a:lnTo>
                  <a:lnTo>
                    <a:pt x="19712" y="6929"/>
                  </a:lnTo>
                  <a:lnTo>
                    <a:pt x="25694" y="3079"/>
                  </a:lnTo>
                  <a:lnTo>
                    <a:pt x="35012" y="913"/>
                  </a:lnTo>
                  <a:lnTo>
                    <a:pt x="78052" y="11"/>
                  </a:lnTo>
                  <a:lnTo>
                    <a:pt x="122105" y="0"/>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5" name="SMARTInkShape-960">
              <a:extLst>
                <a:ext uri="{FF2B5EF4-FFF2-40B4-BE49-F238E27FC236}">
                  <a16:creationId xmlns:a16="http://schemas.microsoft.com/office/drawing/2014/main" id="{F3124073-425D-7690-C74C-6153AA7AEAD9}"/>
                </a:ext>
              </a:extLst>
            </p:cNvPr>
            <p:cNvSpPr/>
            <p:nvPr>
              <p:custDataLst>
                <p:tags r:id="rId188"/>
              </p:custDataLst>
            </p:nvPr>
          </p:nvSpPr>
          <p:spPr>
            <a:xfrm>
              <a:off x="1047750" y="1790735"/>
              <a:ext cx="114301" cy="342866"/>
            </a:xfrm>
            <a:custGeom>
              <a:avLst/>
              <a:gdLst/>
              <a:ahLst/>
              <a:cxnLst/>
              <a:rect l="0" t="0" r="0" b="0"/>
              <a:pathLst>
                <a:path w="114301" h="342866">
                  <a:moveTo>
                    <a:pt x="85725" y="76165"/>
                  </a:moveTo>
                  <a:lnTo>
                    <a:pt x="85725" y="76165"/>
                  </a:lnTo>
                  <a:lnTo>
                    <a:pt x="90782" y="76165"/>
                  </a:lnTo>
                  <a:lnTo>
                    <a:pt x="92271" y="77223"/>
                  </a:lnTo>
                  <a:lnTo>
                    <a:pt x="93264" y="78987"/>
                  </a:lnTo>
                  <a:lnTo>
                    <a:pt x="93926" y="81221"/>
                  </a:lnTo>
                  <a:lnTo>
                    <a:pt x="94367" y="81653"/>
                  </a:lnTo>
                  <a:lnTo>
                    <a:pt x="94661" y="80882"/>
                  </a:lnTo>
                  <a:lnTo>
                    <a:pt x="95240" y="76247"/>
                  </a:lnTo>
                  <a:lnTo>
                    <a:pt x="104382" y="76167"/>
                  </a:lnTo>
                  <a:lnTo>
                    <a:pt x="104740" y="67964"/>
                  </a:lnTo>
                  <a:lnTo>
                    <a:pt x="105810" y="67523"/>
                  </a:lnTo>
                  <a:lnTo>
                    <a:pt x="114183" y="66650"/>
                  </a:lnTo>
                  <a:lnTo>
                    <a:pt x="114300" y="48017"/>
                  </a:lnTo>
                  <a:lnTo>
                    <a:pt x="107754" y="40070"/>
                  </a:lnTo>
                  <a:lnTo>
                    <a:pt x="105168" y="30267"/>
                  </a:lnTo>
                  <a:lnTo>
                    <a:pt x="104810" y="20490"/>
                  </a:lnTo>
                  <a:lnTo>
                    <a:pt x="103740" y="19999"/>
                  </a:lnTo>
                  <a:lnTo>
                    <a:pt x="99729" y="19452"/>
                  </a:lnTo>
                  <a:lnTo>
                    <a:pt x="98236" y="18248"/>
                  </a:lnTo>
                  <a:lnTo>
                    <a:pt x="95367" y="9894"/>
                  </a:lnTo>
                  <a:lnTo>
                    <a:pt x="95285" y="4553"/>
                  </a:lnTo>
                  <a:lnTo>
                    <a:pt x="94215" y="3024"/>
                  </a:lnTo>
                  <a:lnTo>
                    <a:pt x="92443" y="2004"/>
                  </a:lnTo>
                  <a:lnTo>
                    <a:pt x="86118" y="84"/>
                  </a:lnTo>
                  <a:lnTo>
                    <a:pt x="80785" y="0"/>
                  </a:lnTo>
                  <a:lnTo>
                    <a:pt x="79257" y="1047"/>
                  </a:lnTo>
                  <a:lnTo>
                    <a:pt x="78238" y="2803"/>
                  </a:lnTo>
                  <a:lnTo>
                    <a:pt x="77558" y="5032"/>
                  </a:lnTo>
                  <a:lnTo>
                    <a:pt x="66018" y="19264"/>
                  </a:lnTo>
                  <a:lnTo>
                    <a:pt x="56955" y="31436"/>
                  </a:lnTo>
                  <a:lnTo>
                    <a:pt x="34914" y="78216"/>
                  </a:lnTo>
                  <a:lnTo>
                    <a:pt x="21871" y="116521"/>
                  </a:lnTo>
                  <a:lnTo>
                    <a:pt x="11817" y="162187"/>
                  </a:lnTo>
                  <a:lnTo>
                    <a:pt x="1765" y="204498"/>
                  </a:lnTo>
                  <a:lnTo>
                    <a:pt x="233" y="245386"/>
                  </a:lnTo>
                  <a:lnTo>
                    <a:pt x="14" y="291934"/>
                  </a:lnTo>
                  <a:lnTo>
                    <a:pt x="0" y="339220"/>
                  </a:lnTo>
                  <a:lnTo>
                    <a:pt x="0" y="3428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64" name="SMARTInkShape-Group157">
            <a:extLst>
              <a:ext uri="{FF2B5EF4-FFF2-40B4-BE49-F238E27FC236}">
                <a16:creationId xmlns:a16="http://schemas.microsoft.com/office/drawing/2014/main" id="{6B0D3874-BC70-F64B-417D-A3E1A451DD92}"/>
              </a:ext>
            </a:extLst>
          </p:cNvPr>
          <p:cNvGrpSpPr/>
          <p:nvPr/>
        </p:nvGrpSpPr>
        <p:grpSpPr>
          <a:xfrm>
            <a:off x="1802278" y="1724025"/>
            <a:ext cx="1445314" cy="514351"/>
            <a:chOff x="1802278" y="1724025"/>
            <a:chExt cx="1445314" cy="514351"/>
          </a:xfrm>
        </p:grpSpPr>
        <p:sp>
          <p:nvSpPr>
            <p:cNvPr id="1157" name="SMARTInkShape-961">
              <a:extLst>
                <a:ext uri="{FF2B5EF4-FFF2-40B4-BE49-F238E27FC236}">
                  <a16:creationId xmlns:a16="http://schemas.microsoft.com/office/drawing/2014/main" id="{89C3EE3F-1B52-43BB-1A95-43C398F16541}"/>
                </a:ext>
              </a:extLst>
            </p:cNvPr>
            <p:cNvSpPr/>
            <p:nvPr>
              <p:custDataLst>
                <p:tags r:id="rId178"/>
              </p:custDataLst>
            </p:nvPr>
          </p:nvSpPr>
          <p:spPr>
            <a:xfrm>
              <a:off x="1802278" y="1724025"/>
              <a:ext cx="121773" cy="514351"/>
            </a:xfrm>
            <a:custGeom>
              <a:avLst/>
              <a:gdLst/>
              <a:ahLst/>
              <a:cxnLst/>
              <a:rect l="0" t="0" r="0" b="0"/>
              <a:pathLst>
                <a:path w="121773" h="514351">
                  <a:moveTo>
                    <a:pt x="112247" y="0"/>
                  </a:moveTo>
                  <a:lnTo>
                    <a:pt x="112247" y="0"/>
                  </a:lnTo>
                  <a:lnTo>
                    <a:pt x="104046" y="0"/>
                  </a:lnTo>
                  <a:lnTo>
                    <a:pt x="72166" y="30591"/>
                  </a:lnTo>
                  <a:lnTo>
                    <a:pt x="46970" y="77213"/>
                  </a:lnTo>
                  <a:lnTo>
                    <a:pt x="30600" y="122104"/>
                  </a:lnTo>
                  <a:lnTo>
                    <a:pt x="20440" y="159181"/>
                  </a:lnTo>
                  <a:lnTo>
                    <a:pt x="11785" y="196978"/>
                  </a:lnTo>
                  <a:lnTo>
                    <a:pt x="7692" y="234988"/>
                  </a:lnTo>
                  <a:lnTo>
                    <a:pt x="1305" y="272003"/>
                  </a:lnTo>
                  <a:lnTo>
                    <a:pt x="0" y="303549"/>
                  </a:lnTo>
                  <a:lnTo>
                    <a:pt x="5683" y="342653"/>
                  </a:lnTo>
                  <a:lnTo>
                    <a:pt x="12175" y="380951"/>
                  </a:lnTo>
                  <a:lnTo>
                    <a:pt x="29831" y="424888"/>
                  </a:lnTo>
                  <a:lnTo>
                    <a:pt x="56500" y="468689"/>
                  </a:lnTo>
                  <a:lnTo>
                    <a:pt x="59207" y="474384"/>
                  </a:lnTo>
                  <a:lnTo>
                    <a:pt x="63129" y="478181"/>
                  </a:lnTo>
                  <a:lnTo>
                    <a:pt x="90948" y="493680"/>
                  </a:lnTo>
                  <a:lnTo>
                    <a:pt x="100357" y="501526"/>
                  </a:lnTo>
                  <a:lnTo>
                    <a:pt x="110472" y="504391"/>
                  </a:lnTo>
                  <a:lnTo>
                    <a:pt x="111064" y="505594"/>
                  </a:lnTo>
                  <a:lnTo>
                    <a:pt x="111721" y="509753"/>
                  </a:lnTo>
                  <a:lnTo>
                    <a:pt x="112955" y="511285"/>
                  </a:lnTo>
                  <a:lnTo>
                    <a:pt x="121761" y="514347"/>
                  </a:lnTo>
                  <a:lnTo>
                    <a:pt x="121772" y="514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8" name="SMARTInkShape-962">
              <a:extLst>
                <a:ext uri="{FF2B5EF4-FFF2-40B4-BE49-F238E27FC236}">
                  <a16:creationId xmlns:a16="http://schemas.microsoft.com/office/drawing/2014/main" id="{AC3A29D7-60EC-5CD6-AFB2-BD3761825D1C}"/>
                </a:ext>
              </a:extLst>
            </p:cNvPr>
            <p:cNvSpPr/>
            <p:nvPr>
              <p:custDataLst>
                <p:tags r:id="rId179"/>
              </p:custDataLst>
            </p:nvPr>
          </p:nvSpPr>
          <p:spPr>
            <a:xfrm>
              <a:off x="3105150" y="1790700"/>
              <a:ext cx="142442" cy="371476"/>
            </a:xfrm>
            <a:custGeom>
              <a:avLst/>
              <a:gdLst/>
              <a:ahLst/>
              <a:cxnLst/>
              <a:rect l="0" t="0" r="0" b="0"/>
              <a:pathLst>
                <a:path w="142442" h="371476">
                  <a:moveTo>
                    <a:pt x="57150" y="0"/>
                  </a:moveTo>
                  <a:lnTo>
                    <a:pt x="57150" y="0"/>
                  </a:lnTo>
                  <a:lnTo>
                    <a:pt x="65350" y="0"/>
                  </a:lnTo>
                  <a:lnTo>
                    <a:pt x="79816" y="13258"/>
                  </a:lnTo>
                  <a:lnTo>
                    <a:pt x="83099" y="19298"/>
                  </a:lnTo>
                  <a:lnTo>
                    <a:pt x="85616" y="25510"/>
                  </a:lnTo>
                  <a:lnTo>
                    <a:pt x="116692" y="70225"/>
                  </a:lnTo>
                  <a:lnTo>
                    <a:pt x="130946" y="117144"/>
                  </a:lnTo>
                  <a:lnTo>
                    <a:pt x="139580" y="162300"/>
                  </a:lnTo>
                  <a:lnTo>
                    <a:pt x="142441" y="204543"/>
                  </a:lnTo>
                  <a:lnTo>
                    <a:pt x="141731" y="232471"/>
                  </a:lnTo>
                  <a:lnTo>
                    <a:pt x="126620" y="278486"/>
                  </a:lnTo>
                  <a:lnTo>
                    <a:pt x="111075" y="305973"/>
                  </a:lnTo>
                  <a:lnTo>
                    <a:pt x="79197" y="338725"/>
                  </a:lnTo>
                  <a:lnTo>
                    <a:pt x="50702" y="357629"/>
                  </a:lnTo>
                  <a:lnTo>
                    <a:pt x="30751" y="363919"/>
                  </a:lnTo>
                  <a:lnTo>
                    <a:pt x="21361" y="369982"/>
                  </a:lnTo>
                  <a:lnTo>
                    <a:pt x="11052" y="371344"/>
                  </a:lnTo>
                  <a:lnTo>
                    <a:pt x="0" y="3714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9" name="SMARTInkShape-963">
              <a:extLst>
                <a:ext uri="{FF2B5EF4-FFF2-40B4-BE49-F238E27FC236}">
                  <a16:creationId xmlns:a16="http://schemas.microsoft.com/office/drawing/2014/main" id="{5433C3E7-507F-72DC-B8B0-A0831D06DF1E}"/>
                </a:ext>
              </a:extLst>
            </p:cNvPr>
            <p:cNvSpPr/>
            <p:nvPr>
              <p:custDataLst>
                <p:tags r:id="rId180"/>
              </p:custDataLst>
            </p:nvPr>
          </p:nvSpPr>
          <p:spPr>
            <a:xfrm>
              <a:off x="3048000" y="1943100"/>
              <a:ext cx="123826" cy="85726"/>
            </a:xfrm>
            <a:custGeom>
              <a:avLst/>
              <a:gdLst/>
              <a:ahLst/>
              <a:cxnLst/>
              <a:rect l="0" t="0" r="0" b="0"/>
              <a:pathLst>
                <a:path w="123826" h="85726">
                  <a:moveTo>
                    <a:pt x="0" y="28575"/>
                  </a:moveTo>
                  <a:lnTo>
                    <a:pt x="0" y="28575"/>
                  </a:lnTo>
                  <a:lnTo>
                    <a:pt x="17716" y="10859"/>
                  </a:lnTo>
                  <a:lnTo>
                    <a:pt x="23711" y="9920"/>
                  </a:lnTo>
                  <a:lnTo>
                    <a:pt x="25333" y="8730"/>
                  </a:lnTo>
                  <a:lnTo>
                    <a:pt x="27134" y="4586"/>
                  </a:lnTo>
                  <a:lnTo>
                    <a:pt x="28672" y="3057"/>
                  </a:lnTo>
                  <a:lnTo>
                    <a:pt x="36650" y="402"/>
                  </a:lnTo>
                  <a:lnTo>
                    <a:pt x="65315" y="0"/>
                  </a:lnTo>
                  <a:lnTo>
                    <a:pt x="65769" y="1058"/>
                  </a:lnTo>
                  <a:lnTo>
                    <a:pt x="66664" y="22666"/>
                  </a:lnTo>
                  <a:lnTo>
                    <a:pt x="63848" y="28771"/>
                  </a:lnTo>
                  <a:lnTo>
                    <a:pt x="60127" y="35012"/>
                  </a:lnTo>
                  <a:lnTo>
                    <a:pt x="56973" y="44476"/>
                  </a:lnTo>
                  <a:lnTo>
                    <a:pt x="34493" y="70242"/>
                  </a:lnTo>
                  <a:lnTo>
                    <a:pt x="28383" y="73552"/>
                  </a:lnTo>
                  <a:lnTo>
                    <a:pt x="25272" y="74435"/>
                  </a:lnTo>
                  <a:lnTo>
                    <a:pt x="23198" y="76082"/>
                  </a:lnTo>
                  <a:lnTo>
                    <a:pt x="19596" y="84246"/>
                  </a:lnTo>
                  <a:lnTo>
                    <a:pt x="16471" y="85068"/>
                  </a:lnTo>
                  <a:lnTo>
                    <a:pt x="9561" y="85722"/>
                  </a:lnTo>
                  <a:lnTo>
                    <a:pt x="36349" y="85725"/>
                  </a:lnTo>
                  <a:lnTo>
                    <a:pt x="45358" y="79179"/>
                  </a:lnTo>
                  <a:lnTo>
                    <a:pt x="51204" y="77524"/>
                  </a:lnTo>
                  <a:lnTo>
                    <a:pt x="97273" y="76201"/>
                  </a:lnTo>
                  <a:lnTo>
                    <a:pt x="122497" y="76200"/>
                  </a:lnTo>
                  <a:lnTo>
                    <a:pt x="122940" y="77258"/>
                  </a:lnTo>
                  <a:lnTo>
                    <a:pt x="123825"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0" name="SMARTInkShape-964">
              <a:extLst>
                <a:ext uri="{FF2B5EF4-FFF2-40B4-BE49-F238E27FC236}">
                  <a16:creationId xmlns:a16="http://schemas.microsoft.com/office/drawing/2014/main" id="{4F79471C-5406-75C0-A198-7D608AD63D45}"/>
                </a:ext>
              </a:extLst>
            </p:cNvPr>
            <p:cNvSpPr/>
            <p:nvPr>
              <p:custDataLst>
                <p:tags r:id="rId181"/>
              </p:custDataLst>
            </p:nvPr>
          </p:nvSpPr>
          <p:spPr>
            <a:xfrm>
              <a:off x="2628900" y="1829203"/>
              <a:ext cx="400051" cy="285348"/>
            </a:xfrm>
            <a:custGeom>
              <a:avLst/>
              <a:gdLst/>
              <a:ahLst/>
              <a:cxnLst/>
              <a:rect l="0" t="0" r="0" b="0"/>
              <a:pathLst>
                <a:path w="400051" h="285348">
                  <a:moveTo>
                    <a:pt x="0" y="285347"/>
                  </a:moveTo>
                  <a:lnTo>
                    <a:pt x="0" y="285347"/>
                  </a:lnTo>
                  <a:lnTo>
                    <a:pt x="5056" y="280291"/>
                  </a:lnTo>
                  <a:lnTo>
                    <a:pt x="7539" y="274986"/>
                  </a:lnTo>
                  <a:lnTo>
                    <a:pt x="8201" y="272089"/>
                  </a:lnTo>
                  <a:lnTo>
                    <a:pt x="14189" y="262957"/>
                  </a:lnTo>
                  <a:lnTo>
                    <a:pt x="19711" y="259521"/>
                  </a:lnTo>
                  <a:lnTo>
                    <a:pt x="22666" y="258604"/>
                  </a:lnTo>
                  <a:lnTo>
                    <a:pt x="28771" y="251942"/>
                  </a:lnTo>
                  <a:lnTo>
                    <a:pt x="35012" y="244042"/>
                  </a:lnTo>
                  <a:lnTo>
                    <a:pt x="44476" y="237478"/>
                  </a:lnTo>
                  <a:lnTo>
                    <a:pt x="60329" y="216510"/>
                  </a:lnTo>
                  <a:lnTo>
                    <a:pt x="91193" y="192273"/>
                  </a:lnTo>
                  <a:lnTo>
                    <a:pt x="130168" y="145725"/>
                  </a:lnTo>
                  <a:lnTo>
                    <a:pt x="142874" y="130140"/>
                  </a:lnTo>
                  <a:lnTo>
                    <a:pt x="161925" y="104962"/>
                  </a:lnTo>
                  <a:lnTo>
                    <a:pt x="186267" y="78995"/>
                  </a:lnTo>
                  <a:lnTo>
                    <a:pt x="192487" y="66277"/>
                  </a:lnTo>
                  <a:lnTo>
                    <a:pt x="196675" y="59924"/>
                  </a:lnTo>
                  <a:lnTo>
                    <a:pt x="200091" y="50398"/>
                  </a:lnTo>
                  <a:lnTo>
                    <a:pt x="206277" y="40872"/>
                  </a:lnTo>
                  <a:lnTo>
                    <a:pt x="209118" y="30053"/>
                  </a:lnTo>
                  <a:lnTo>
                    <a:pt x="209422" y="23673"/>
                  </a:lnTo>
                  <a:lnTo>
                    <a:pt x="210523" y="21998"/>
                  </a:lnTo>
                  <a:lnTo>
                    <a:pt x="212315" y="20881"/>
                  </a:lnTo>
                  <a:lnTo>
                    <a:pt x="214568" y="20136"/>
                  </a:lnTo>
                  <a:lnTo>
                    <a:pt x="216071" y="18582"/>
                  </a:lnTo>
                  <a:lnTo>
                    <a:pt x="218958" y="9553"/>
                  </a:lnTo>
                  <a:lnTo>
                    <a:pt x="219072" y="0"/>
                  </a:lnTo>
                  <a:lnTo>
                    <a:pt x="219075" y="8740"/>
                  </a:lnTo>
                  <a:lnTo>
                    <a:pt x="212529" y="16651"/>
                  </a:lnTo>
                  <a:lnTo>
                    <a:pt x="210433" y="25346"/>
                  </a:lnTo>
                  <a:lnTo>
                    <a:pt x="209942" y="31502"/>
                  </a:lnTo>
                  <a:lnTo>
                    <a:pt x="206902" y="37766"/>
                  </a:lnTo>
                  <a:lnTo>
                    <a:pt x="203081" y="44078"/>
                  </a:lnTo>
                  <a:lnTo>
                    <a:pt x="200931" y="54640"/>
                  </a:lnTo>
                  <a:lnTo>
                    <a:pt x="199046" y="82323"/>
                  </a:lnTo>
                  <a:lnTo>
                    <a:pt x="191834" y="106107"/>
                  </a:lnTo>
                  <a:lnTo>
                    <a:pt x="190617" y="134672"/>
                  </a:lnTo>
                  <a:lnTo>
                    <a:pt x="193374" y="141827"/>
                  </a:lnTo>
                  <a:lnTo>
                    <a:pt x="197069" y="148535"/>
                  </a:lnTo>
                  <a:lnTo>
                    <a:pt x="199442" y="161465"/>
                  </a:lnTo>
                  <a:lnTo>
                    <a:pt x="199910" y="169154"/>
                  </a:lnTo>
                  <a:lnTo>
                    <a:pt x="205047" y="175543"/>
                  </a:lnTo>
                  <a:lnTo>
                    <a:pt x="210371" y="178337"/>
                  </a:lnTo>
                  <a:lnTo>
                    <a:pt x="217356" y="180130"/>
                  </a:lnTo>
                  <a:lnTo>
                    <a:pt x="227125" y="172332"/>
                  </a:lnTo>
                  <a:lnTo>
                    <a:pt x="273058" y="126589"/>
                  </a:lnTo>
                  <a:lnTo>
                    <a:pt x="279403" y="120244"/>
                  </a:lnTo>
                  <a:lnTo>
                    <a:pt x="282929" y="111073"/>
                  </a:lnTo>
                  <a:lnTo>
                    <a:pt x="290250" y="87939"/>
                  </a:lnTo>
                  <a:lnTo>
                    <a:pt x="302152" y="67035"/>
                  </a:lnTo>
                  <a:lnTo>
                    <a:pt x="307390" y="39750"/>
                  </a:lnTo>
                  <a:lnTo>
                    <a:pt x="311243" y="32260"/>
                  </a:lnTo>
                  <a:lnTo>
                    <a:pt x="314054" y="18923"/>
                  </a:lnTo>
                  <a:lnTo>
                    <a:pt x="314323" y="3722"/>
                  </a:lnTo>
                  <a:lnTo>
                    <a:pt x="314324" y="6017"/>
                  </a:lnTo>
                  <a:lnTo>
                    <a:pt x="314325" y="3021"/>
                  </a:lnTo>
                  <a:lnTo>
                    <a:pt x="314325" y="8109"/>
                  </a:lnTo>
                  <a:lnTo>
                    <a:pt x="306787" y="26889"/>
                  </a:lnTo>
                  <a:lnTo>
                    <a:pt x="306125" y="30492"/>
                  </a:lnTo>
                  <a:lnTo>
                    <a:pt x="302567" y="37317"/>
                  </a:lnTo>
                  <a:lnTo>
                    <a:pt x="300136" y="40619"/>
                  </a:lnTo>
                  <a:lnTo>
                    <a:pt x="297436" y="49932"/>
                  </a:lnTo>
                  <a:lnTo>
                    <a:pt x="295331" y="96903"/>
                  </a:lnTo>
                  <a:lnTo>
                    <a:pt x="296341" y="120322"/>
                  </a:lnTo>
                  <a:lnTo>
                    <a:pt x="307035" y="151351"/>
                  </a:lnTo>
                  <a:lnTo>
                    <a:pt x="322400" y="169547"/>
                  </a:lnTo>
                  <a:lnTo>
                    <a:pt x="328477" y="170603"/>
                  </a:lnTo>
                  <a:lnTo>
                    <a:pt x="368665" y="171046"/>
                  </a:lnTo>
                  <a:lnTo>
                    <a:pt x="381466" y="163508"/>
                  </a:lnTo>
                  <a:lnTo>
                    <a:pt x="400050" y="161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1" name="SMARTInkShape-965">
              <a:extLst>
                <a:ext uri="{FF2B5EF4-FFF2-40B4-BE49-F238E27FC236}">
                  <a16:creationId xmlns:a16="http://schemas.microsoft.com/office/drawing/2014/main" id="{7811086C-F352-93E3-4CCB-2949B7721FB6}"/>
                </a:ext>
              </a:extLst>
            </p:cNvPr>
            <p:cNvSpPr/>
            <p:nvPr>
              <p:custDataLst>
                <p:tags r:id="rId182"/>
              </p:custDataLst>
            </p:nvPr>
          </p:nvSpPr>
          <p:spPr>
            <a:xfrm>
              <a:off x="2371725" y="1933575"/>
              <a:ext cx="142876" cy="19051"/>
            </a:xfrm>
            <a:custGeom>
              <a:avLst/>
              <a:gdLst/>
              <a:ahLst/>
              <a:cxnLst/>
              <a:rect l="0" t="0" r="0" b="0"/>
              <a:pathLst>
                <a:path w="142876" h="19051">
                  <a:moveTo>
                    <a:pt x="0" y="19050"/>
                  </a:moveTo>
                  <a:lnTo>
                    <a:pt x="0" y="19050"/>
                  </a:lnTo>
                  <a:lnTo>
                    <a:pt x="8201" y="19050"/>
                  </a:lnTo>
                  <a:lnTo>
                    <a:pt x="8642" y="17992"/>
                  </a:lnTo>
                  <a:lnTo>
                    <a:pt x="9133" y="13994"/>
                  </a:lnTo>
                  <a:lnTo>
                    <a:pt x="10321" y="12504"/>
                  </a:lnTo>
                  <a:lnTo>
                    <a:pt x="14465" y="10849"/>
                  </a:lnTo>
                  <a:lnTo>
                    <a:pt x="35028" y="8544"/>
                  </a:lnTo>
                  <a:lnTo>
                    <a:pt x="47645" y="2001"/>
                  </a:lnTo>
                  <a:lnTo>
                    <a:pt x="93957" y="10"/>
                  </a:lnTo>
                  <a:lnTo>
                    <a:pt x="141388" y="0"/>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2" name="SMARTInkShape-966">
              <a:extLst>
                <a:ext uri="{FF2B5EF4-FFF2-40B4-BE49-F238E27FC236}">
                  <a16:creationId xmlns:a16="http://schemas.microsoft.com/office/drawing/2014/main" id="{35F55E8C-5CF0-2661-F5CF-76798892A7B5}"/>
                </a:ext>
              </a:extLst>
            </p:cNvPr>
            <p:cNvSpPr/>
            <p:nvPr>
              <p:custDataLst>
                <p:tags r:id="rId183"/>
              </p:custDataLst>
            </p:nvPr>
          </p:nvSpPr>
          <p:spPr>
            <a:xfrm>
              <a:off x="2257425" y="2019416"/>
              <a:ext cx="19051" cy="85610"/>
            </a:xfrm>
            <a:custGeom>
              <a:avLst/>
              <a:gdLst/>
              <a:ahLst/>
              <a:cxnLst/>
              <a:rect l="0" t="0" r="0" b="0"/>
              <a:pathLst>
                <a:path w="19051" h="85610">
                  <a:moveTo>
                    <a:pt x="0" y="9409"/>
                  </a:moveTo>
                  <a:lnTo>
                    <a:pt x="0" y="9409"/>
                  </a:lnTo>
                  <a:lnTo>
                    <a:pt x="8201" y="9409"/>
                  </a:lnTo>
                  <a:lnTo>
                    <a:pt x="8642" y="8351"/>
                  </a:lnTo>
                  <a:lnTo>
                    <a:pt x="9515" y="0"/>
                  </a:lnTo>
                  <a:lnTo>
                    <a:pt x="9525" y="47526"/>
                  </a:lnTo>
                  <a:lnTo>
                    <a:pt x="9525" y="74595"/>
                  </a:lnTo>
                  <a:lnTo>
                    <a:pt x="19050" y="856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3" name="SMARTInkShape-967">
              <a:extLst>
                <a:ext uri="{FF2B5EF4-FFF2-40B4-BE49-F238E27FC236}">
                  <a16:creationId xmlns:a16="http://schemas.microsoft.com/office/drawing/2014/main" id="{2A43DB33-DAA7-D53D-429E-27A722CF574F}"/>
                </a:ext>
              </a:extLst>
            </p:cNvPr>
            <p:cNvSpPr/>
            <p:nvPr>
              <p:custDataLst>
                <p:tags r:id="rId184"/>
              </p:custDataLst>
            </p:nvPr>
          </p:nvSpPr>
          <p:spPr>
            <a:xfrm>
              <a:off x="1857375" y="1838328"/>
              <a:ext cx="371476" cy="295272"/>
            </a:xfrm>
            <a:custGeom>
              <a:avLst/>
              <a:gdLst/>
              <a:ahLst/>
              <a:cxnLst/>
              <a:rect l="0" t="0" r="0" b="0"/>
              <a:pathLst>
                <a:path w="371476" h="295272">
                  <a:moveTo>
                    <a:pt x="9525" y="285747"/>
                  </a:moveTo>
                  <a:lnTo>
                    <a:pt x="9525" y="285747"/>
                  </a:lnTo>
                  <a:lnTo>
                    <a:pt x="9525" y="290803"/>
                  </a:lnTo>
                  <a:lnTo>
                    <a:pt x="8467" y="292293"/>
                  </a:lnTo>
                  <a:lnTo>
                    <a:pt x="6703" y="293286"/>
                  </a:lnTo>
                  <a:lnTo>
                    <a:pt x="3" y="295271"/>
                  </a:lnTo>
                  <a:lnTo>
                    <a:pt x="0" y="281083"/>
                  </a:lnTo>
                  <a:lnTo>
                    <a:pt x="2822" y="275560"/>
                  </a:lnTo>
                  <a:lnTo>
                    <a:pt x="6546" y="269578"/>
                  </a:lnTo>
                  <a:lnTo>
                    <a:pt x="8201" y="263391"/>
                  </a:lnTo>
                  <a:lnTo>
                    <a:pt x="45334" y="215960"/>
                  </a:lnTo>
                  <a:lnTo>
                    <a:pt x="78673" y="186352"/>
                  </a:lnTo>
                  <a:lnTo>
                    <a:pt x="91985" y="169043"/>
                  </a:lnTo>
                  <a:lnTo>
                    <a:pt x="112087" y="150354"/>
                  </a:lnTo>
                  <a:lnTo>
                    <a:pt x="120725" y="139848"/>
                  </a:lnTo>
                  <a:lnTo>
                    <a:pt x="135371" y="126924"/>
                  </a:lnTo>
                  <a:lnTo>
                    <a:pt x="149821" y="99391"/>
                  </a:lnTo>
                  <a:lnTo>
                    <a:pt x="167269" y="79457"/>
                  </a:lnTo>
                  <a:lnTo>
                    <a:pt x="173446" y="66689"/>
                  </a:lnTo>
                  <a:lnTo>
                    <a:pt x="175956" y="63508"/>
                  </a:lnTo>
                  <a:lnTo>
                    <a:pt x="178744" y="54330"/>
                  </a:lnTo>
                  <a:lnTo>
                    <a:pt x="180534" y="41303"/>
                  </a:lnTo>
                  <a:lnTo>
                    <a:pt x="188456" y="28158"/>
                  </a:lnTo>
                  <a:lnTo>
                    <a:pt x="190489" y="9961"/>
                  </a:lnTo>
                  <a:lnTo>
                    <a:pt x="195553" y="9652"/>
                  </a:lnTo>
                  <a:lnTo>
                    <a:pt x="197044" y="8551"/>
                  </a:lnTo>
                  <a:lnTo>
                    <a:pt x="200010" y="49"/>
                  </a:lnTo>
                  <a:lnTo>
                    <a:pt x="200024" y="0"/>
                  </a:lnTo>
                  <a:lnTo>
                    <a:pt x="200025" y="22663"/>
                  </a:lnTo>
                  <a:lnTo>
                    <a:pt x="197203" y="28768"/>
                  </a:lnTo>
                  <a:lnTo>
                    <a:pt x="193479" y="35009"/>
                  </a:lnTo>
                  <a:lnTo>
                    <a:pt x="178793" y="78432"/>
                  </a:lnTo>
                  <a:lnTo>
                    <a:pt x="174714" y="89890"/>
                  </a:lnTo>
                  <a:lnTo>
                    <a:pt x="171535" y="136372"/>
                  </a:lnTo>
                  <a:lnTo>
                    <a:pt x="171453" y="164967"/>
                  </a:lnTo>
                  <a:lnTo>
                    <a:pt x="174274" y="171389"/>
                  </a:lnTo>
                  <a:lnTo>
                    <a:pt x="177997" y="177771"/>
                  </a:lnTo>
                  <a:lnTo>
                    <a:pt x="179652" y="184136"/>
                  </a:lnTo>
                  <a:lnTo>
                    <a:pt x="181151" y="186256"/>
                  </a:lnTo>
                  <a:lnTo>
                    <a:pt x="183209" y="187670"/>
                  </a:lnTo>
                  <a:lnTo>
                    <a:pt x="189060" y="189939"/>
                  </a:lnTo>
                  <a:lnTo>
                    <a:pt x="222654" y="190496"/>
                  </a:lnTo>
                  <a:lnTo>
                    <a:pt x="224636" y="189438"/>
                  </a:lnTo>
                  <a:lnTo>
                    <a:pt x="225957" y="187674"/>
                  </a:lnTo>
                  <a:lnTo>
                    <a:pt x="226838" y="185440"/>
                  </a:lnTo>
                  <a:lnTo>
                    <a:pt x="228484" y="183951"/>
                  </a:lnTo>
                  <a:lnTo>
                    <a:pt x="238729" y="178738"/>
                  </a:lnTo>
                  <a:lnTo>
                    <a:pt x="260385" y="158616"/>
                  </a:lnTo>
                  <a:lnTo>
                    <a:pt x="263893" y="152339"/>
                  </a:lnTo>
                  <a:lnTo>
                    <a:pt x="266511" y="146021"/>
                  </a:lnTo>
                  <a:lnTo>
                    <a:pt x="272876" y="136514"/>
                  </a:lnTo>
                  <a:lnTo>
                    <a:pt x="284780" y="99305"/>
                  </a:lnTo>
                  <a:lnTo>
                    <a:pt x="285712" y="73056"/>
                  </a:lnTo>
                  <a:lnTo>
                    <a:pt x="288555" y="66687"/>
                  </a:lnTo>
                  <a:lnTo>
                    <a:pt x="292288" y="60329"/>
                  </a:lnTo>
                  <a:lnTo>
                    <a:pt x="294685" y="47623"/>
                  </a:lnTo>
                  <a:lnTo>
                    <a:pt x="295275" y="9523"/>
                  </a:lnTo>
                  <a:lnTo>
                    <a:pt x="295275" y="14579"/>
                  </a:lnTo>
                  <a:lnTo>
                    <a:pt x="292453" y="19883"/>
                  </a:lnTo>
                  <a:lnTo>
                    <a:pt x="288729" y="25769"/>
                  </a:lnTo>
                  <a:lnTo>
                    <a:pt x="286339" y="38170"/>
                  </a:lnTo>
                  <a:lnTo>
                    <a:pt x="284769" y="60528"/>
                  </a:lnTo>
                  <a:lnTo>
                    <a:pt x="277559" y="78981"/>
                  </a:lnTo>
                  <a:lnTo>
                    <a:pt x="275245" y="116762"/>
                  </a:lnTo>
                  <a:lnTo>
                    <a:pt x="268701" y="135402"/>
                  </a:lnTo>
                  <a:lnTo>
                    <a:pt x="266817" y="164660"/>
                  </a:lnTo>
                  <a:lnTo>
                    <a:pt x="269574" y="171253"/>
                  </a:lnTo>
                  <a:lnTo>
                    <a:pt x="273269" y="177711"/>
                  </a:lnTo>
                  <a:lnTo>
                    <a:pt x="275641" y="190480"/>
                  </a:lnTo>
                  <a:lnTo>
                    <a:pt x="275836" y="193661"/>
                  </a:lnTo>
                  <a:lnTo>
                    <a:pt x="277024" y="195781"/>
                  </a:lnTo>
                  <a:lnTo>
                    <a:pt x="278874" y="197195"/>
                  </a:lnTo>
                  <a:lnTo>
                    <a:pt x="284392" y="199464"/>
                  </a:lnTo>
                  <a:lnTo>
                    <a:pt x="290404" y="199857"/>
                  </a:lnTo>
                  <a:lnTo>
                    <a:pt x="295933" y="197126"/>
                  </a:lnTo>
                  <a:lnTo>
                    <a:pt x="303049" y="191806"/>
                  </a:lnTo>
                  <a:lnTo>
                    <a:pt x="321048" y="190612"/>
                  </a:lnTo>
                  <a:lnTo>
                    <a:pt x="333842" y="182973"/>
                  </a:lnTo>
                  <a:lnTo>
                    <a:pt x="350571" y="181089"/>
                  </a:lnTo>
                  <a:lnTo>
                    <a:pt x="359663" y="174449"/>
                  </a:lnTo>
                  <a:lnTo>
                    <a:pt x="371475" y="1714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67" name="SMARTInkShape-Group158">
            <a:extLst>
              <a:ext uri="{FF2B5EF4-FFF2-40B4-BE49-F238E27FC236}">
                <a16:creationId xmlns:a16="http://schemas.microsoft.com/office/drawing/2014/main" id="{982AAE5E-125F-B738-409A-4BBBF2E99C66}"/>
              </a:ext>
            </a:extLst>
          </p:cNvPr>
          <p:cNvGrpSpPr/>
          <p:nvPr/>
        </p:nvGrpSpPr>
        <p:grpSpPr>
          <a:xfrm>
            <a:off x="3495675" y="1905000"/>
            <a:ext cx="19051" cy="142876"/>
            <a:chOff x="3495675" y="1905000"/>
            <a:chExt cx="19051" cy="142876"/>
          </a:xfrm>
        </p:grpSpPr>
        <p:sp>
          <p:nvSpPr>
            <p:cNvPr id="1165" name="SMARTInkShape-968">
              <a:extLst>
                <a:ext uri="{FF2B5EF4-FFF2-40B4-BE49-F238E27FC236}">
                  <a16:creationId xmlns:a16="http://schemas.microsoft.com/office/drawing/2014/main" id="{72B51A08-75D8-5FCB-B5FB-79C186305E18}"/>
                </a:ext>
              </a:extLst>
            </p:cNvPr>
            <p:cNvSpPr/>
            <p:nvPr>
              <p:custDataLst>
                <p:tags r:id="rId176"/>
              </p:custDataLst>
            </p:nvPr>
          </p:nvSpPr>
          <p:spPr>
            <a:xfrm>
              <a:off x="3514725" y="203835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6" name="SMARTInkShape-969">
              <a:extLst>
                <a:ext uri="{FF2B5EF4-FFF2-40B4-BE49-F238E27FC236}">
                  <a16:creationId xmlns:a16="http://schemas.microsoft.com/office/drawing/2014/main" id="{26E17753-0931-6C5D-E65E-F96158E4A1D1}"/>
                </a:ext>
              </a:extLst>
            </p:cNvPr>
            <p:cNvSpPr/>
            <p:nvPr>
              <p:custDataLst>
                <p:tags r:id="rId177"/>
              </p:custDataLst>
            </p:nvPr>
          </p:nvSpPr>
          <p:spPr>
            <a:xfrm>
              <a:off x="3495675" y="1905000"/>
              <a:ext cx="9526" cy="9526"/>
            </a:xfrm>
            <a:custGeom>
              <a:avLst/>
              <a:gdLst/>
              <a:ahLst/>
              <a:cxnLst/>
              <a:rect l="0" t="0" r="0" b="0"/>
              <a:pathLst>
                <a:path w="9526" h="9526">
                  <a:moveTo>
                    <a:pt x="0" y="9525"/>
                  </a:moveTo>
                  <a:lnTo>
                    <a:pt x="0" y="9525"/>
                  </a:lnTo>
                  <a:lnTo>
                    <a:pt x="8201" y="9525"/>
                  </a:lnTo>
                  <a:lnTo>
                    <a:pt x="4076" y="9525"/>
                  </a:lnTo>
                  <a:lnTo>
                    <a:pt x="3776" y="8467"/>
                  </a:lnTo>
                  <a:lnTo>
                    <a:pt x="9523" y="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79" name="SMARTInkShape-Group159">
            <a:extLst>
              <a:ext uri="{FF2B5EF4-FFF2-40B4-BE49-F238E27FC236}">
                <a16:creationId xmlns:a16="http://schemas.microsoft.com/office/drawing/2014/main" id="{ED15075D-3CE4-8680-DEB3-1508C7F0F044}"/>
              </a:ext>
            </a:extLst>
          </p:cNvPr>
          <p:cNvGrpSpPr/>
          <p:nvPr/>
        </p:nvGrpSpPr>
        <p:grpSpPr>
          <a:xfrm>
            <a:off x="267608" y="2975837"/>
            <a:ext cx="1980293" cy="491264"/>
            <a:chOff x="267608" y="2975837"/>
            <a:chExt cx="1980293" cy="491264"/>
          </a:xfrm>
        </p:grpSpPr>
        <p:sp>
          <p:nvSpPr>
            <p:cNvPr id="1168" name="SMARTInkShape-970">
              <a:extLst>
                <a:ext uri="{FF2B5EF4-FFF2-40B4-BE49-F238E27FC236}">
                  <a16:creationId xmlns:a16="http://schemas.microsoft.com/office/drawing/2014/main" id="{7936B151-5D39-E112-32D9-B87A7AC015E8}"/>
                </a:ext>
              </a:extLst>
            </p:cNvPr>
            <p:cNvSpPr/>
            <p:nvPr>
              <p:custDataLst>
                <p:tags r:id="rId165"/>
              </p:custDataLst>
            </p:nvPr>
          </p:nvSpPr>
          <p:spPr>
            <a:xfrm>
              <a:off x="1962266" y="3400425"/>
              <a:ext cx="285635" cy="9526"/>
            </a:xfrm>
            <a:custGeom>
              <a:avLst/>
              <a:gdLst/>
              <a:ahLst/>
              <a:cxnLst/>
              <a:rect l="0" t="0" r="0" b="0"/>
              <a:pathLst>
                <a:path w="285635" h="9526">
                  <a:moveTo>
                    <a:pt x="9409" y="9525"/>
                  </a:moveTo>
                  <a:lnTo>
                    <a:pt x="9409" y="9525"/>
                  </a:lnTo>
                  <a:lnTo>
                    <a:pt x="0" y="9525"/>
                  </a:lnTo>
                  <a:lnTo>
                    <a:pt x="23595" y="9525"/>
                  </a:lnTo>
                  <a:lnTo>
                    <a:pt x="29119" y="6703"/>
                  </a:lnTo>
                  <a:lnTo>
                    <a:pt x="35103" y="2979"/>
                  </a:lnTo>
                  <a:lnTo>
                    <a:pt x="47567" y="589"/>
                  </a:lnTo>
                  <a:lnTo>
                    <a:pt x="89158" y="23"/>
                  </a:lnTo>
                  <a:lnTo>
                    <a:pt x="133463" y="2"/>
                  </a:lnTo>
                  <a:lnTo>
                    <a:pt x="180687" y="0"/>
                  </a:lnTo>
                  <a:lnTo>
                    <a:pt x="225106" y="0"/>
                  </a:lnTo>
                  <a:lnTo>
                    <a:pt x="271788" y="0"/>
                  </a:lnTo>
                  <a:lnTo>
                    <a:pt x="28563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9" name="SMARTInkShape-971">
              <a:extLst>
                <a:ext uri="{FF2B5EF4-FFF2-40B4-BE49-F238E27FC236}">
                  <a16:creationId xmlns:a16="http://schemas.microsoft.com/office/drawing/2014/main" id="{28F43D56-C00A-3604-5AC2-B0CE3D982BA8}"/>
                </a:ext>
              </a:extLst>
            </p:cNvPr>
            <p:cNvSpPr/>
            <p:nvPr>
              <p:custDataLst>
                <p:tags r:id="rId166"/>
              </p:custDataLst>
            </p:nvPr>
          </p:nvSpPr>
          <p:spPr>
            <a:xfrm>
              <a:off x="1943100" y="3152775"/>
              <a:ext cx="247651" cy="38101"/>
            </a:xfrm>
            <a:custGeom>
              <a:avLst/>
              <a:gdLst/>
              <a:ahLst/>
              <a:cxnLst/>
              <a:rect l="0" t="0" r="0" b="0"/>
              <a:pathLst>
                <a:path w="247651" h="38101">
                  <a:moveTo>
                    <a:pt x="0" y="38100"/>
                  </a:moveTo>
                  <a:lnTo>
                    <a:pt x="0" y="38100"/>
                  </a:lnTo>
                  <a:lnTo>
                    <a:pt x="0" y="29899"/>
                  </a:lnTo>
                  <a:lnTo>
                    <a:pt x="1058" y="29458"/>
                  </a:lnTo>
                  <a:lnTo>
                    <a:pt x="25694" y="27524"/>
                  </a:lnTo>
                  <a:lnTo>
                    <a:pt x="36070" y="22031"/>
                  </a:lnTo>
                  <a:lnTo>
                    <a:pt x="80370" y="19128"/>
                  </a:lnTo>
                  <a:lnTo>
                    <a:pt x="111016" y="17999"/>
                  </a:lnTo>
                  <a:lnTo>
                    <a:pt x="140104" y="10850"/>
                  </a:lnTo>
                  <a:lnTo>
                    <a:pt x="182977" y="9577"/>
                  </a:lnTo>
                  <a:lnTo>
                    <a:pt x="196658" y="9535"/>
                  </a:lnTo>
                  <a:lnTo>
                    <a:pt x="201350" y="6707"/>
                  </a:lnTo>
                  <a:lnTo>
                    <a:pt x="206964" y="2981"/>
                  </a:lnTo>
                  <a:lnTo>
                    <a:pt x="218917" y="35"/>
                  </a:lnTo>
                  <a:lnTo>
                    <a:pt x="2476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0" name="SMARTInkShape-972">
              <a:extLst>
                <a:ext uri="{FF2B5EF4-FFF2-40B4-BE49-F238E27FC236}">
                  <a16:creationId xmlns:a16="http://schemas.microsoft.com/office/drawing/2014/main" id="{3DAB79DC-29CE-F511-4C6E-19D1F3876EE4}"/>
                </a:ext>
              </a:extLst>
            </p:cNvPr>
            <p:cNvSpPr/>
            <p:nvPr>
              <p:custDataLst>
                <p:tags r:id="rId167"/>
              </p:custDataLst>
            </p:nvPr>
          </p:nvSpPr>
          <p:spPr>
            <a:xfrm>
              <a:off x="1657756" y="2975837"/>
              <a:ext cx="113761" cy="443639"/>
            </a:xfrm>
            <a:custGeom>
              <a:avLst/>
              <a:gdLst/>
              <a:ahLst/>
              <a:cxnLst/>
              <a:rect l="0" t="0" r="0" b="0"/>
              <a:pathLst>
                <a:path w="113761" h="443639">
                  <a:moveTo>
                    <a:pt x="9119" y="5488"/>
                  </a:moveTo>
                  <a:lnTo>
                    <a:pt x="9119" y="5488"/>
                  </a:lnTo>
                  <a:lnTo>
                    <a:pt x="9119" y="0"/>
                  </a:lnTo>
                  <a:lnTo>
                    <a:pt x="9119" y="4556"/>
                  </a:lnTo>
                  <a:lnTo>
                    <a:pt x="14176" y="5212"/>
                  </a:lnTo>
                  <a:lnTo>
                    <a:pt x="19480" y="11010"/>
                  </a:lnTo>
                  <a:lnTo>
                    <a:pt x="47241" y="53845"/>
                  </a:lnTo>
                  <a:lnTo>
                    <a:pt x="52520" y="66138"/>
                  </a:lnTo>
                  <a:lnTo>
                    <a:pt x="63977" y="111546"/>
                  </a:lnTo>
                  <a:lnTo>
                    <a:pt x="84142" y="158057"/>
                  </a:lnTo>
                  <a:lnTo>
                    <a:pt x="99276" y="197079"/>
                  </a:lnTo>
                  <a:lnTo>
                    <a:pt x="106185" y="241633"/>
                  </a:lnTo>
                  <a:lnTo>
                    <a:pt x="112371" y="281322"/>
                  </a:lnTo>
                  <a:lnTo>
                    <a:pt x="113760" y="325571"/>
                  </a:lnTo>
                  <a:lnTo>
                    <a:pt x="104185" y="370579"/>
                  </a:lnTo>
                  <a:lnTo>
                    <a:pt x="97024" y="388594"/>
                  </a:lnTo>
                  <a:lnTo>
                    <a:pt x="72580" y="418073"/>
                  </a:lnTo>
                  <a:lnTo>
                    <a:pt x="66252" y="421692"/>
                  </a:lnTo>
                  <a:lnTo>
                    <a:pt x="59911" y="424359"/>
                  </a:lnTo>
                  <a:lnTo>
                    <a:pt x="50392" y="430753"/>
                  </a:lnTo>
                  <a:lnTo>
                    <a:pt x="40868" y="433117"/>
                  </a:lnTo>
                  <a:lnTo>
                    <a:pt x="10884" y="434110"/>
                  </a:lnTo>
                  <a:lnTo>
                    <a:pt x="10296" y="435169"/>
                  </a:lnTo>
                  <a:lnTo>
                    <a:pt x="9642" y="439168"/>
                  </a:lnTo>
                  <a:lnTo>
                    <a:pt x="8410" y="440658"/>
                  </a:lnTo>
                  <a:lnTo>
                    <a:pt x="0" y="443521"/>
                  </a:lnTo>
                  <a:lnTo>
                    <a:pt x="9119" y="4436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1" name="SMARTInkShape-973">
              <a:extLst>
                <a:ext uri="{FF2B5EF4-FFF2-40B4-BE49-F238E27FC236}">
                  <a16:creationId xmlns:a16="http://schemas.microsoft.com/office/drawing/2014/main" id="{A349962C-A9E2-9D02-6931-7D46FB938654}"/>
                </a:ext>
              </a:extLst>
            </p:cNvPr>
            <p:cNvSpPr/>
            <p:nvPr>
              <p:custDataLst>
                <p:tags r:id="rId168"/>
              </p:custDataLst>
            </p:nvPr>
          </p:nvSpPr>
          <p:spPr>
            <a:xfrm>
              <a:off x="1257300" y="3048000"/>
              <a:ext cx="238126" cy="19051"/>
            </a:xfrm>
            <a:custGeom>
              <a:avLst/>
              <a:gdLst/>
              <a:ahLst/>
              <a:cxnLst/>
              <a:rect l="0" t="0" r="0" b="0"/>
              <a:pathLst>
                <a:path w="238126" h="19051">
                  <a:moveTo>
                    <a:pt x="9525" y="19050"/>
                  </a:moveTo>
                  <a:lnTo>
                    <a:pt x="9525" y="19050"/>
                  </a:lnTo>
                  <a:lnTo>
                    <a:pt x="0" y="19050"/>
                  </a:lnTo>
                  <a:lnTo>
                    <a:pt x="41289" y="19050"/>
                  </a:lnTo>
                  <a:lnTo>
                    <a:pt x="88796" y="10114"/>
                  </a:lnTo>
                  <a:lnTo>
                    <a:pt x="104023" y="8728"/>
                  </a:lnTo>
                  <a:lnTo>
                    <a:pt x="128067" y="2038"/>
                  </a:lnTo>
                  <a:lnTo>
                    <a:pt x="170986" y="179"/>
                  </a:lnTo>
                  <a:lnTo>
                    <a:pt x="217881" y="2"/>
                  </a:lnTo>
                  <a:lnTo>
                    <a:pt x="2381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2" name="SMARTInkShape-974">
              <a:extLst>
                <a:ext uri="{FF2B5EF4-FFF2-40B4-BE49-F238E27FC236}">
                  <a16:creationId xmlns:a16="http://schemas.microsoft.com/office/drawing/2014/main" id="{CB67A82A-FC9E-4723-A139-DB92E5C86B31}"/>
                </a:ext>
              </a:extLst>
            </p:cNvPr>
            <p:cNvSpPr/>
            <p:nvPr>
              <p:custDataLst>
                <p:tags r:id="rId169"/>
              </p:custDataLst>
            </p:nvPr>
          </p:nvSpPr>
          <p:spPr>
            <a:xfrm>
              <a:off x="1524003" y="3295660"/>
              <a:ext cx="171448" cy="114290"/>
            </a:xfrm>
            <a:custGeom>
              <a:avLst/>
              <a:gdLst/>
              <a:ahLst/>
              <a:cxnLst/>
              <a:rect l="0" t="0" r="0" b="0"/>
              <a:pathLst>
                <a:path w="171448" h="114290">
                  <a:moveTo>
                    <a:pt x="9522" y="28565"/>
                  </a:moveTo>
                  <a:lnTo>
                    <a:pt x="9522" y="28565"/>
                  </a:lnTo>
                  <a:lnTo>
                    <a:pt x="1321" y="28565"/>
                  </a:lnTo>
                  <a:lnTo>
                    <a:pt x="8314" y="20364"/>
                  </a:lnTo>
                  <a:lnTo>
                    <a:pt x="9164" y="14376"/>
                  </a:lnTo>
                  <a:lnTo>
                    <a:pt x="10342" y="12756"/>
                  </a:lnTo>
                  <a:lnTo>
                    <a:pt x="12185" y="11675"/>
                  </a:lnTo>
                  <a:lnTo>
                    <a:pt x="18645" y="9641"/>
                  </a:lnTo>
                  <a:lnTo>
                    <a:pt x="23984" y="9553"/>
                  </a:lnTo>
                  <a:lnTo>
                    <a:pt x="25514" y="8482"/>
                  </a:lnTo>
                  <a:lnTo>
                    <a:pt x="26533" y="6709"/>
                  </a:lnTo>
                  <a:lnTo>
                    <a:pt x="27212" y="4469"/>
                  </a:lnTo>
                  <a:lnTo>
                    <a:pt x="28724" y="2976"/>
                  </a:lnTo>
                  <a:lnTo>
                    <a:pt x="36653" y="383"/>
                  </a:lnTo>
                  <a:lnTo>
                    <a:pt x="47192" y="0"/>
                  </a:lnTo>
                  <a:lnTo>
                    <a:pt x="65228" y="17600"/>
                  </a:lnTo>
                  <a:lnTo>
                    <a:pt x="66244" y="23670"/>
                  </a:lnTo>
                  <a:lnTo>
                    <a:pt x="66635" y="41393"/>
                  </a:lnTo>
                  <a:lnTo>
                    <a:pt x="63833" y="47672"/>
                  </a:lnTo>
                  <a:lnTo>
                    <a:pt x="60119" y="53990"/>
                  </a:lnTo>
                  <a:lnTo>
                    <a:pt x="56969" y="63497"/>
                  </a:lnTo>
                  <a:lnTo>
                    <a:pt x="50862" y="73017"/>
                  </a:lnTo>
                  <a:lnTo>
                    <a:pt x="49062" y="79366"/>
                  </a:lnTo>
                  <a:lnTo>
                    <a:pt x="47524" y="81482"/>
                  </a:lnTo>
                  <a:lnTo>
                    <a:pt x="45440" y="82893"/>
                  </a:lnTo>
                  <a:lnTo>
                    <a:pt x="40302" y="85519"/>
                  </a:lnTo>
                  <a:lnTo>
                    <a:pt x="22137" y="100793"/>
                  </a:lnTo>
                  <a:lnTo>
                    <a:pt x="15834" y="103000"/>
                  </a:lnTo>
                  <a:lnTo>
                    <a:pt x="13730" y="104646"/>
                  </a:lnTo>
                  <a:lnTo>
                    <a:pt x="9710" y="110962"/>
                  </a:lnTo>
                  <a:lnTo>
                    <a:pt x="14" y="114285"/>
                  </a:lnTo>
                  <a:lnTo>
                    <a:pt x="0" y="114289"/>
                  </a:lnTo>
                  <a:lnTo>
                    <a:pt x="8199" y="106089"/>
                  </a:lnTo>
                  <a:lnTo>
                    <a:pt x="14186" y="105158"/>
                  </a:lnTo>
                  <a:lnTo>
                    <a:pt x="50808" y="104768"/>
                  </a:lnTo>
                  <a:lnTo>
                    <a:pt x="57152" y="101944"/>
                  </a:lnTo>
                  <a:lnTo>
                    <a:pt x="60326" y="99709"/>
                  </a:lnTo>
                  <a:lnTo>
                    <a:pt x="63499" y="99278"/>
                  </a:lnTo>
                  <a:lnTo>
                    <a:pt x="95247" y="104643"/>
                  </a:lnTo>
                  <a:lnTo>
                    <a:pt x="142676" y="104765"/>
                  </a:lnTo>
                  <a:lnTo>
                    <a:pt x="171447" y="1047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3" name="SMARTInkShape-975">
              <a:extLst>
                <a:ext uri="{FF2B5EF4-FFF2-40B4-BE49-F238E27FC236}">
                  <a16:creationId xmlns:a16="http://schemas.microsoft.com/office/drawing/2014/main" id="{B384ACBB-EB8F-D655-B30A-7B443C5AEC37}"/>
                </a:ext>
              </a:extLst>
            </p:cNvPr>
            <p:cNvSpPr/>
            <p:nvPr>
              <p:custDataLst>
                <p:tags r:id="rId170"/>
              </p:custDataLst>
            </p:nvPr>
          </p:nvSpPr>
          <p:spPr>
            <a:xfrm>
              <a:off x="1276350" y="3153171"/>
              <a:ext cx="247651" cy="199616"/>
            </a:xfrm>
            <a:custGeom>
              <a:avLst/>
              <a:gdLst/>
              <a:ahLst/>
              <a:cxnLst/>
              <a:rect l="0" t="0" r="0" b="0"/>
              <a:pathLst>
                <a:path w="247651" h="199616">
                  <a:moveTo>
                    <a:pt x="0" y="75804"/>
                  </a:moveTo>
                  <a:lnTo>
                    <a:pt x="0" y="75804"/>
                  </a:lnTo>
                  <a:lnTo>
                    <a:pt x="0" y="66395"/>
                  </a:lnTo>
                  <a:lnTo>
                    <a:pt x="5057" y="66314"/>
                  </a:lnTo>
                  <a:lnTo>
                    <a:pt x="6546" y="65244"/>
                  </a:lnTo>
                  <a:lnTo>
                    <a:pt x="9263" y="57639"/>
                  </a:lnTo>
                  <a:lnTo>
                    <a:pt x="9408" y="57147"/>
                  </a:lnTo>
                  <a:lnTo>
                    <a:pt x="9490" y="51814"/>
                  </a:lnTo>
                  <a:lnTo>
                    <a:pt x="10560" y="50286"/>
                  </a:lnTo>
                  <a:lnTo>
                    <a:pt x="12332" y="49267"/>
                  </a:lnTo>
                  <a:lnTo>
                    <a:pt x="14571" y="48587"/>
                  </a:lnTo>
                  <a:lnTo>
                    <a:pt x="16064" y="47076"/>
                  </a:lnTo>
                  <a:lnTo>
                    <a:pt x="17723" y="42576"/>
                  </a:lnTo>
                  <a:lnTo>
                    <a:pt x="19224" y="40951"/>
                  </a:lnTo>
                  <a:lnTo>
                    <a:pt x="23713" y="39148"/>
                  </a:lnTo>
                  <a:lnTo>
                    <a:pt x="25334" y="37608"/>
                  </a:lnTo>
                  <a:lnTo>
                    <a:pt x="27134" y="33075"/>
                  </a:lnTo>
                  <a:lnTo>
                    <a:pt x="28673" y="31443"/>
                  </a:lnTo>
                  <a:lnTo>
                    <a:pt x="47817" y="20831"/>
                  </a:lnTo>
                  <a:lnTo>
                    <a:pt x="50928" y="20105"/>
                  </a:lnTo>
                  <a:lnTo>
                    <a:pt x="66487" y="10096"/>
                  </a:lnTo>
                  <a:lnTo>
                    <a:pt x="79768" y="9257"/>
                  </a:lnTo>
                  <a:lnTo>
                    <a:pt x="81754" y="8155"/>
                  </a:lnTo>
                  <a:lnTo>
                    <a:pt x="83077" y="6363"/>
                  </a:lnTo>
                  <a:lnTo>
                    <a:pt x="83960" y="4110"/>
                  </a:lnTo>
                  <a:lnTo>
                    <a:pt x="85607" y="2608"/>
                  </a:lnTo>
                  <a:lnTo>
                    <a:pt x="93771" y="0"/>
                  </a:lnTo>
                  <a:lnTo>
                    <a:pt x="103321" y="7840"/>
                  </a:lnTo>
                  <a:lnTo>
                    <a:pt x="104129" y="11378"/>
                  </a:lnTo>
                  <a:lnTo>
                    <a:pt x="104345" y="13803"/>
                  </a:lnTo>
                  <a:lnTo>
                    <a:pt x="105546" y="15420"/>
                  </a:lnTo>
                  <a:lnTo>
                    <a:pt x="109704" y="17217"/>
                  </a:lnTo>
                  <a:lnTo>
                    <a:pt x="111236" y="19812"/>
                  </a:lnTo>
                  <a:lnTo>
                    <a:pt x="114031" y="43459"/>
                  </a:lnTo>
                  <a:lnTo>
                    <a:pt x="114295" y="87553"/>
                  </a:lnTo>
                  <a:lnTo>
                    <a:pt x="113239" y="97959"/>
                  </a:lnTo>
                  <a:lnTo>
                    <a:pt x="106761" y="116085"/>
                  </a:lnTo>
                  <a:lnTo>
                    <a:pt x="104599" y="126515"/>
                  </a:lnTo>
                  <a:lnTo>
                    <a:pt x="82419" y="163253"/>
                  </a:lnTo>
                  <a:lnTo>
                    <a:pt x="53972" y="193241"/>
                  </a:lnTo>
                  <a:lnTo>
                    <a:pt x="47624" y="196790"/>
                  </a:lnTo>
                  <a:lnTo>
                    <a:pt x="38265" y="199580"/>
                  </a:lnTo>
                  <a:lnTo>
                    <a:pt x="33092" y="199615"/>
                  </a:lnTo>
                  <a:lnTo>
                    <a:pt x="31587" y="198561"/>
                  </a:lnTo>
                  <a:lnTo>
                    <a:pt x="30583" y="196800"/>
                  </a:lnTo>
                  <a:lnTo>
                    <a:pt x="28971" y="191427"/>
                  </a:lnTo>
                  <a:lnTo>
                    <a:pt x="35199" y="182761"/>
                  </a:lnTo>
                  <a:lnTo>
                    <a:pt x="38299" y="173935"/>
                  </a:lnTo>
                  <a:lnTo>
                    <a:pt x="44391" y="164617"/>
                  </a:lnTo>
                  <a:lnTo>
                    <a:pt x="47725" y="155153"/>
                  </a:lnTo>
                  <a:lnTo>
                    <a:pt x="60756" y="139301"/>
                  </a:lnTo>
                  <a:lnTo>
                    <a:pt x="83796" y="120606"/>
                  </a:lnTo>
                  <a:lnTo>
                    <a:pt x="98044" y="102528"/>
                  </a:lnTo>
                  <a:lnTo>
                    <a:pt x="107428" y="98265"/>
                  </a:lnTo>
                  <a:lnTo>
                    <a:pt x="112894" y="97128"/>
                  </a:lnTo>
                  <a:lnTo>
                    <a:pt x="121789" y="90220"/>
                  </a:lnTo>
                  <a:lnTo>
                    <a:pt x="129270" y="82211"/>
                  </a:lnTo>
                  <a:lnTo>
                    <a:pt x="155540" y="62796"/>
                  </a:lnTo>
                  <a:lnTo>
                    <a:pt x="159087" y="56617"/>
                  </a:lnTo>
                  <a:lnTo>
                    <a:pt x="160033" y="53488"/>
                  </a:lnTo>
                  <a:lnTo>
                    <a:pt x="161722" y="51402"/>
                  </a:lnTo>
                  <a:lnTo>
                    <a:pt x="168097" y="47407"/>
                  </a:lnTo>
                  <a:lnTo>
                    <a:pt x="169960" y="42722"/>
                  </a:lnTo>
                  <a:lnTo>
                    <a:pt x="171515" y="41050"/>
                  </a:lnTo>
                  <a:lnTo>
                    <a:pt x="176065" y="39191"/>
                  </a:lnTo>
                  <a:lnTo>
                    <a:pt x="177702" y="37637"/>
                  </a:lnTo>
                  <a:lnTo>
                    <a:pt x="180544" y="29634"/>
                  </a:lnTo>
                  <a:lnTo>
                    <a:pt x="180847" y="23554"/>
                  </a:lnTo>
                  <a:lnTo>
                    <a:pt x="181948" y="21920"/>
                  </a:lnTo>
                  <a:lnTo>
                    <a:pt x="183740" y="20832"/>
                  </a:lnTo>
                  <a:lnTo>
                    <a:pt x="190497" y="18655"/>
                  </a:lnTo>
                  <a:lnTo>
                    <a:pt x="185442" y="18654"/>
                  </a:lnTo>
                  <a:lnTo>
                    <a:pt x="183953" y="19713"/>
                  </a:lnTo>
                  <a:lnTo>
                    <a:pt x="182961" y="21476"/>
                  </a:lnTo>
                  <a:lnTo>
                    <a:pt x="181367" y="26855"/>
                  </a:lnTo>
                  <a:lnTo>
                    <a:pt x="156341" y="53867"/>
                  </a:lnTo>
                  <a:lnTo>
                    <a:pt x="150356" y="66336"/>
                  </a:lnTo>
                  <a:lnTo>
                    <a:pt x="147863" y="69492"/>
                  </a:lnTo>
                  <a:lnTo>
                    <a:pt x="145091" y="78643"/>
                  </a:lnTo>
                  <a:lnTo>
                    <a:pt x="142802" y="88708"/>
                  </a:lnTo>
                  <a:lnTo>
                    <a:pt x="132708" y="103792"/>
                  </a:lnTo>
                  <a:lnTo>
                    <a:pt x="129747" y="107163"/>
                  </a:lnTo>
                  <a:lnTo>
                    <a:pt x="126457" y="116552"/>
                  </a:lnTo>
                  <a:lnTo>
                    <a:pt x="123845" y="161476"/>
                  </a:lnTo>
                  <a:lnTo>
                    <a:pt x="123838" y="164669"/>
                  </a:lnTo>
                  <a:lnTo>
                    <a:pt x="124892" y="166797"/>
                  </a:lnTo>
                  <a:lnTo>
                    <a:pt x="126653" y="168216"/>
                  </a:lnTo>
                  <a:lnTo>
                    <a:pt x="128885" y="169162"/>
                  </a:lnTo>
                  <a:lnTo>
                    <a:pt x="130374" y="170851"/>
                  </a:lnTo>
                  <a:lnTo>
                    <a:pt x="132027" y="175550"/>
                  </a:lnTo>
                  <a:lnTo>
                    <a:pt x="133526" y="177226"/>
                  </a:lnTo>
                  <a:lnTo>
                    <a:pt x="138015" y="179089"/>
                  </a:lnTo>
                  <a:lnTo>
                    <a:pt x="139635" y="180644"/>
                  </a:lnTo>
                  <a:lnTo>
                    <a:pt x="141435" y="185194"/>
                  </a:lnTo>
                  <a:lnTo>
                    <a:pt x="142973" y="186831"/>
                  </a:lnTo>
                  <a:lnTo>
                    <a:pt x="150949" y="189673"/>
                  </a:lnTo>
                  <a:lnTo>
                    <a:pt x="196614" y="190102"/>
                  </a:lnTo>
                  <a:lnTo>
                    <a:pt x="212694" y="190104"/>
                  </a:lnTo>
                  <a:lnTo>
                    <a:pt x="219061" y="187282"/>
                  </a:lnTo>
                  <a:lnTo>
                    <a:pt x="225419" y="183558"/>
                  </a:lnTo>
                  <a:lnTo>
                    <a:pt x="238124" y="181168"/>
                  </a:lnTo>
                  <a:lnTo>
                    <a:pt x="247650" y="1805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4" name="SMARTInkShape-976">
              <a:extLst>
                <a:ext uri="{FF2B5EF4-FFF2-40B4-BE49-F238E27FC236}">
                  <a16:creationId xmlns:a16="http://schemas.microsoft.com/office/drawing/2014/main" id="{14333866-7921-1365-8EB6-A99FA2E145EE}"/>
                </a:ext>
              </a:extLst>
            </p:cNvPr>
            <p:cNvSpPr/>
            <p:nvPr>
              <p:custDataLst>
                <p:tags r:id="rId171"/>
              </p:custDataLst>
            </p:nvPr>
          </p:nvSpPr>
          <p:spPr>
            <a:xfrm>
              <a:off x="942975" y="3276600"/>
              <a:ext cx="161926" cy="9526"/>
            </a:xfrm>
            <a:custGeom>
              <a:avLst/>
              <a:gdLst/>
              <a:ahLst/>
              <a:cxnLst/>
              <a:rect l="0" t="0" r="0" b="0"/>
              <a:pathLst>
                <a:path w="161926" h="9526">
                  <a:moveTo>
                    <a:pt x="0" y="9525"/>
                  </a:moveTo>
                  <a:lnTo>
                    <a:pt x="0" y="9525"/>
                  </a:lnTo>
                  <a:lnTo>
                    <a:pt x="46370" y="9525"/>
                  </a:lnTo>
                  <a:lnTo>
                    <a:pt x="59012" y="9525"/>
                  </a:lnTo>
                  <a:lnTo>
                    <a:pt x="66092" y="6703"/>
                  </a:lnTo>
                  <a:lnTo>
                    <a:pt x="72766" y="2979"/>
                  </a:lnTo>
                  <a:lnTo>
                    <a:pt x="85674" y="589"/>
                  </a:lnTo>
                  <a:lnTo>
                    <a:pt x="133154" y="0"/>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5" name="SMARTInkShape-977">
              <a:extLst>
                <a:ext uri="{FF2B5EF4-FFF2-40B4-BE49-F238E27FC236}">
                  <a16:creationId xmlns:a16="http://schemas.microsoft.com/office/drawing/2014/main" id="{1C3ABDAD-778A-9D60-144D-93ACD9646662}"/>
                </a:ext>
              </a:extLst>
            </p:cNvPr>
            <p:cNvSpPr/>
            <p:nvPr>
              <p:custDataLst>
                <p:tags r:id="rId172"/>
              </p:custDataLst>
            </p:nvPr>
          </p:nvSpPr>
          <p:spPr>
            <a:xfrm>
              <a:off x="485775" y="3076575"/>
              <a:ext cx="257176" cy="38101"/>
            </a:xfrm>
            <a:custGeom>
              <a:avLst/>
              <a:gdLst/>
              <a:ahLst/>
              <a:cxnLst/>
              <a:rect l="0" t="0" r="0" b="0"/>
              <a:pathLst>
                <a:path w="257176" h="38101">
                  <a:moveTo>
                    <a:pt x="0" y="38100"/>
                  </a:moveTo>
                  <a:lnTo>
                    <a:pt x="0" y="38100"/>
                  </a:lnTo>
                  <a:lnTo>
                    <a:pt x="0" y="33044"/>
                  </a:lnTo>
                  <a:lnTo>
                    <a:pt x="1058" y="31554"/>
                  </a:lnTo>
                  <a:lnTo>
                    <a:pt x="2822" y="30561"/>
                  </a:lnTo>
                  <a:lnTo>
                    <a:pt x="9701" y="28836"/>
                  </a:lnTo>
                  <a:lnTo>
                    <a:pt x="22666" y="28610"/>
                  </a:lnTo>
                  <a:lnTo>
                    <a:pt x="28771" y="25768"/>
                  </a:lnTo>
                  <a:lnTo>
                    <a:pt x="35012" y="22036"/>
                  </a:lnTo>
                  <a:lnTo>
                    <a:pt x="45534" y="19935"/>
                  </a:lnTo>
                  <a:lnTo>
                    <a:pt x="93048" y="19073"/>
                  </a:lnTo>
                  <a:lnTo>
                    <a:pt x="135914" y="19052"/>
                  </a:lnTo>
                  <a:lnTo>
                    <a:pt x="155394" y="17992"/>
                  </a:lnTo>
                  <a:lnTo>
                    <a:pt x="192476" y="10114"/>
                  </a:lnTo>
                  <a:lnTo>
                    <a:pt x="221808" y="9560"/>
                  </a:lnTo>
                  <a:lnTo>
                    <a:pt x="228404" y="6718"/>
                  </a:lnTo>
                  <a:lnTo>
                    <a:pt x="236205" y="1327"/>
                  </a:lnTo>
                  <a:lnTo>
                    <a:pt x="247519" y="10"/>
                  </a:lnTo>
                  <a:lnTo>
                    <a:pt x="2571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6" name="SMARTInkShape-978">
              <a:extLst>
                <a:ext uri="{FF2B5EF4-FFF2-40B4-BE49-F238E27FC236}">
                  <a16:creationId xmlns:a16="http://schemas.microsoft.com/office/drawing/2014/main" id="{E606C835-67BC-2E10-4D66-31A326AE7C17}"/>
                </a:ext>
              </a:extLst>
            </p:cNvPr>
            <p:cNvSpPr/>
            <p:nvPr>
              <p:custDataLst>
                <p:tags r:id="rId173"/>
              </p:custDataLst>
            </p:nvPr>
          </p:nvSpPr>
          <p:spPr>
            <a:xfrm>
              <a:off x="676394" y="3333784"/>
              <a:ext cx="18932" cy="104742"/>
            </a:xfrm>
            <a:custGeom>
              <a:avLst/>
              <a:gdLst/>
              <a:ahLst/>
              <a:cxnLst/>
              <a:rect l="0" t="0" r="0" b="0"/>
              <a:pathLst>
                <a:path w="18932" h="104742">
                  <a:moveTo>
                    <a:pt x="18931" y="9491"/>
                  </a:moveTo>
                  <a:lnTo>
                    <a:pt x="18931" y="9491"/>
                  </a:lnTo>
                  <a:lnTo>
                    <a:pt x="18931" y="0"/>
                  </a:lnTo>
                  <a:lnTo>
                    <a:pt x="18931" y="22632"/>
                  </a:lnTo>
                  <a:lnTo>
                    <a:pt x="16109" y="28737"/>
                  </a:lnTo>
                  <a:lnTo>
                    <a:pt x="12385" y="34978"/>
                  </a:lnTo>
                  <a:lnTo>
                    <a:pt x="9994" y="47608"/>
                  </a:lnTo>
                  <a:lnTo>
                    <a:pt x="9798" y="50777"/>
                  </a:lnTo>
                  <a:lnTo>
                    <a:pt x="6758" y="57121"/>
                  </a:lnTo>
                  <a:lnTo>
                    <a:pt x="2938" y="63468"/>
                  </a:lnTo>
                  <a:lnTo>
                    <a:pt x="485" y="76166"/>
                  </a:lnTo>
                  <a:lnTo>
                    <a:pt x="0" y="88866"/>
                  </a:lnTo>
                  <a:lnTo>
                    <a:pt x="1019" y="90983"/>
                  </a:lnTo>
                  <a:lnTo>
                    <a:pt x="2756" y="92394"/>
                  </a:lnTo>
                  <a:lnTo>
                    <a:pt x="4973" y="93334"/>
                  </a:lnTo>
                  <a:lnTo>
                    <a:pt x="6451" y="95020"/>
                  </a:lnTo>
                  <a:lnTo>
                    <a:pt x="9406" y="1047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7" name="SMARTInkShape-979">
              <a:extLst>
                <a:ext uri="{FF2B5EF4-FFF2-40B4-BE49-F238E27FC236}">
                  <a16:creationId xmlns:a16="http://schemas.microsoft.com/office/drawing/2014/main" id="{DD0A593A-1C80-FFE7-1FF0-9D131CC28755}"/>
                </a:ext>
              </a:extLst>
            </p:cNvPr>
            <p:cNvSpPr/>
            <p:nvPr>
              <p:custDataLst>
                <p:tags r:id="rId174"/>
              </p:custDataLst>
            </p:nvPr>
          </p:nvSpPr>
          <p:spPr>
            <a:xfrm>
              <a:off x="428625" y="3190910"/>
              <a:ext cx="228601" cy="179578"/>
            </a:xfrm>
            <a:custGeom>
              <a:avLst/>
              <a:gdLst/>
              <a:ahLst/>
              <a:cxnLst/>
              <a:rect l="0" t="0" r="0" b="0"/>
              <a:pathLst>
                <a:path w="228601" h="179578">
                  <a:moveTo>
                    <a:pt x="0" y="66640"/>
                  </a:moveTo>
                  <a:lnTo>
                    <a:pt x="0" y="66640"/>
                  </a:lnTo>
                  <a:lnTo>
                    <a:pt x="0" y="52093"/>
                  </a:lnTo>
                  <a:lnTo>
                    <a:pt x="1058" y="50592"/>
                  </a:lnTo>
                  <a:lnTo>
                    <a:pt x="2822" y="49591"/>
                  </a:lnTo>
                  <a:lnTo>
                    <a:pt x="5056" y="48924"/>
                  </a:lnTo>
                  <a:lnTo>
                    <a:pt x="6546" y="47421"/>
                  </a:lnTo>
                  <a:lnTo>
                    <a:pt x="8201" y="42929"/>
                  </a:lnTo>
                  <a:lnTo>
                    <a:pt x="9701" y="41307"/>
                  </a:lnTo>
                  <a:lnTo>
                    <a:pt x="26824" y="29990"/>
                  </a:lnTo>
                  <a:lnTo>
                    <a:pt x="35834" y="22280"/>
                  </a:lnTo>
                  <a:lnTo>
                    <a:pt x="44719" y="18924"/>
                  </a:lnTo>
                  <a:lnTo>
                    <a:pt x="55304" y="10941"/>
                  </a:lnTo>
                  <a:lnTo>
                    <a:pt x="64390" y="8718"/>
                  </a:lnTo>
                  <a:lnTo>
                    <a:pt x="74436" y="1327"/>
                  </a:lnTo>
                  <a:lnTo>
                    <a:pt x="84246" y="85"/>
                  </a:lnTo>
                  <a:lnTo>
                    <a:pt x="90343" y="0"/>
                  </a:lnTo>
                  <a:lnTo>
                    <a:pt x="91979" y="1047"/>
                  </a:lnTo>
                  <a:lnTo>
                    <a:pt x="93069" y="2803"/>
                  </a:lnTo>
                  <a:lnTo>
                    <a:pt x="94819" y="8169"/>
                  </a:lnTo>
                  <a:lnTo>
                    <a:pt x="97881" y="8903"/>
                  </a:lnTo>
                  <a:lnTo>
                    <a:pt x="100179" y="9099"/>
                  </a:lnTo>
                  <a:lnTo>
                    <a:pt x="101711" y="10287"/>
                  </a:lnTo>
                  <a:lnTo>
                    <a:pt x="112135" y="28773"/>
                  </a:lnTo>
                  <a:lnTo>
                    <a:pt x="114263" y="60294"/>
                  </a:lnTo>
                  <a:lnTo>
                    <a:pt x="114297" y="84397"/>
                  </a:lnTo>
                  <a:lnTo>
                    <a:pt x="111476" y="93229"/>
                  </a:lnTo>
                  <a:lnTo>
                    <a:pt x="98053" y="110828"/>
                  </a:lnTo>
                  <a:lnTo>
                    <a:pt x="85651" y="126560"/>
                  </a:lnTo>
                  <a:lnTo>
                    <a:pt x="66669" y="151772"/>
                  </a:lnTo>
                  <a:lnTo>
                    <a:pt x="60322" y="157393"/>
                  </a:lnTo>
                  <a:lnTo>
                    <a:pt x="47624" y="163824"/>
                  </a:lnTo>
                  <a:lnTo>
                    <a:pt x="41275" y="168041"/>
                  </a:lnTo>
                  <a:lnTo>
                    <a:pt x="30456" y="170970"/>
                  </a:lnTo>
                  <a:lnTo>
                    <a:pt x="29829" y="172177"/>
                  </a:lnTo>
                  <a:lnTo>
                    <a:pt x="28740" y="179577"/>
                  </a:lnTo>
                  <a:lnTo>
                    <a:pt x="28624" y="175479"/>
                  </a:lnTo>
                  <a:lnTo>
                    <a:pt x="27549" y="174125"/>
                  </a:lnTo>
                  <a:lnTo>
                    <a:pt x="20378" y="171772"/>
                  </a:lnTo>
                  <a:lnTo>
                    <a:pt x="22463" y="168751"/>
                  </a:lnTo>
                  <a:lnTo>
                    <a:pt x="27368" y="163245"/>
                  </a:lnTo>
                  <a:lnTo>
                    <a:pt x="29395" y="154553"/>
                  </a:lnTo>
                  <a:lnTo>
                    <a:pt x="50956" y="130102"/>
                  </a:lnTo>
                  <a:lnTo>
                    <a:pt x="70077" y="118491"/>
                  </a:lnTo>
                  <a:lnTo>
                    <a:pt x="81676" y="114459"/>
                  </a:lnTo>
                  <a:lnTo>
                    <a:pt x="129286" y="79317"/>
                  </a:lnTo>
                  <a:lnTo>
                    <a:pt x="139437" y="70866"/>
                  </a:lnTo>
                  <a:lnTo>
                    <a:pt x="152348" y="64653"/>
                  </a:lnTo>
                  <a:lnTo>
                    <a:pt x="155540" y="62140"/>
                  </a:lnTo>
                  <a:lnTo>
                    <a:pt x="159087" y="56526"/>
                  </a:lnTo>
                  <a:lnTo>
                    <a:pt x="160033" y="53547"/>
                  </a:lnTo>
                  <a:lnTo>
                    <a:pt x="161722" y="51562"/>
                  </a:lnTo>
                  <a:lnTo>
                    <a:pt x="180856" y="37992"/>
                  </a:lnTo>
                  <a:lnTo>
                    <a:pt x="190062" y="28970"/>
                  </a:lnTo>
                  <a:lnTo>
                    <a:pt x="190497" y="19135"/>
                  </a:lnTo>
                  <a:lnTo>
                    <a:pt x="181367" y="9886"/>
                  </a:lnTo>
                  <a:lnTo>
                    <a:pt x="166796" y="9500"/>
                  </a:lnTo>
                  <a:lnTo>
                    <a:pt x="165172" y="10555"/>
                  </a:lnTo>
                  <a:lnTo>
                    <a:pt x="164090" y="12317"/>
                  </a:lnTo>
                  <a:lnTo>
                    <a:pt x="163368" y="14550"/>
                  </a:lnTo>
                  <a:lnTo>
                    <a:pt x="157296" y="22748"/>
                  </a:lnTo>
                  <a:lnTo>
                    <a:pt x="151754" y="25966"/>
                  </a:lnTo>
                  <a:lnTo>
                    <a:pt x="145763" y="28454"/>
                  </a:lnTo>
                  <a:lnTo>
                    <a:pt x="139573" y="33088"/>
                  </a:lnTo>
                  <a:lnTo>
                    <a:pt x="136116" y="41497"/>
                  </a:lnTo>
                  <a:lnTo>
                    <a:pt x="135194" y="46703"/>
                  </a:lnTo>
                  <a:lnTo>
                    <a:pt x="133521" y="50174"/>
                  </a:lnTo>
                  <a:lnTo>
                    <a:pt x="131347" y="52488"/>
                  </a:lnTo>
                  <a:lnTo>
                    <a:pt x="128840" y="54030"/>
                  </a:lnTo>
                  <a:lnTo>
                    <a:pt x="120254" y="66314"/>
                  </a:lnTo>
                  <a:lnTo>
                    <a:pt x="106993" y="102617"/>
                  </a:lnTo>
                  <a:lnTo>
                    <a:pt x="104814" y="136454"/>
                  </a:lnTo>
                  <a:lnTo>
                    <a:pt x="107614" y="142824"/>
                  </a:lnTo>
                  <a:lnTo>
                    <a:pt x="111329" y="149183"/>
                  </a:lnTo>
                  <a:lnTo>
                    <a:pt x="112979" y="155537"/>
                  </a:lnTo>
                  <a:lnTo>
                    <a:pt x="114478" y="157655"/>
                  </a:lnTo>
                  <a:lnTo>
                    <a:pt x="116535" y="159066"/>
                  </a:lnTo>
                  <a:lnTo>
                    <a:pt x="118965" y="160008"/>
                  </a:lnTo>
                  <a:lnTo>
                    <a:pt x="120585" y="161694"/>
                  </a:lnTo>
                  <a:lnTo>
                    <a:pt x="122385" y="166389"/>
                  </a:lnTo>
                  <a:lnTo>
                    <a:pt x="123923" y="168064"/>
                  </a:lnTo>
                  <a:lnTo>
                    <a:pt x="131900" y="170974"/>
                  </a:lnTo>
                  <a:lnTo>
                    <a:pt x="146480" y="171376"/>
                  </a:lnTo>
                  <a:lnTo>
                    <a:pt x="152591" y="168576"/>
                  </a:lnTo>
                  <a:lnTo>
                    <a:pt x="158835" y="164862"/>
                  </a:lnTo>
                  <a:lnTo>
                    <a:pt x="171467" y="162477"/>
                  </a:lnTo>
                  <a:lnTo>
                    <a:pt x="217782" y="161893"/>
                  </a:lnTo>
                  <a:lnTo>
                    <a:pt x="228600" y="1618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8" name="SMARTInkShape-980">
              <a:extLst>
                <a:ext uri="{FF2B5EF4-FFF2-40B4-BE49-F238E27FC236}">
                  <a16:creationId xmlns:a16="http://schemas.microsoft.com/office/drawing/2014/main" id="{CBF83A4D-5280-4269-8FDA-6405D9FF57F6}"/>
                </a:ext>
              </a:extLst>
            </p:cNvPr>
            <p:cNvSpPr/>
            <p:nvPr>
              <p:custDataLst>
                <p:tags r:id="rId175"/>
              </p:custDataLst>
            </p:nvPr>
          </p:nvSpPr>
          <p:spPr>
            <a:xfrm>
              <a:off x="267608" y="3067050"/>
              <a:ext cx="141968" cy="400051"/>
            </a:xfrm>
            <a:custGeom>
              <a:avLst/>
              <a:gdLst/>
              <a:ahLst/>
              <a:cxnLst/>
              <a:rect l="0" t="0" r="0" b="0"/>
              <a:pathLst>
                <a:path w="141968" h="400051">
                  <a:moveTo>
                    <a:pt x="141967" y="0"/>
                  </a:moveTo>
                  <a:lnTo>
                    <a:pt x="141967" y="0"/>
                  </a:lnTo>
                  <a:lnTo>
                    <a:pt x="141967" y="5056"/>
                  </a:lnTo>
                  <a:lnTo>
                    <a:pt x="140909" y="6546"/>
                  </a:lnTo>
                  <a:lnTo>
                    <a:pt x="139145" y="7539"/>
                  </a:lnTo>
                  <a:lnTo>
                    <a:pt x="132266" y="9264"/>
                  </a:lnTo>
                  <a:lnTo>
                    <a:pt x="127778" y="9409"/>
                  </a:lnTo>
                  <a:lnTo>
                    <a:pt x="126157" y="10506"/>
                  </a:lnTo>
                  <a:lnTo>
                    <a:pt x="125077" y="12295"/>
                  </a:lnTo>
                  <a:lnTo>
                    <a:pt x="124357" y="14547"/>
                  </a:lnTo>
                  <a:lnTo>
                    <a:pt x="122819" y="16048"/>
                  </a:lnTo>
                  <a:lnTo>
                    <a:pt x="112745" y="21279"/>
                  </a:lnTo>
                  <a:lnTo>
                    <a:pt x="81631" y="50839"/>
                  </a:lnTo>
                  <a:lnTo>
                    <a:pt x="52870" y="95820"/>
                  </a:lnTo>
                  <a:lnTo>
                    <a:pt x="42308" y="117761"/>
                  </a:lnTo>
                  <a:lnTo>
                    <a:pt x="32809" y="162381"/>
                  </a:lnTo>
                  <a:lnTo>
                    <a:pt x="20805" y="209610"/>
                  </a:lnTo>
                  <a:lnTo>
                    <a:pt x="11947" y="256124"/>
                  </a:lnTo>
                  <a:lnTo>
                    <a:pt x="7851" y="298079"/>
                  </a:lnTo>
                  <a:lnTo>
                    <a:pt x="0" y="336517"/>
                  </a:lnTo>
                  <a:lnTo>
                    <a:pt x="420" y="354532"/>
                  </a:lnTo>
                  <a:lnTo>
                    <a:pt x="10867" y="380752"/>
                  </a:lnTo>
                  <a:lnTo>
                    <a:pt x="22773" y="395010"/>
                  </a:lnTo>
                  <a:lnTo>
                    <a:pt x="28314" y="397809"/>
                  </a:lnTo>
                  <a:lnTo>
                    <a:pt x="46717" y="400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180" name="SMARTInkShape-981">
            <a:extLst>
              <a:ext uri="{FF2B5EF4-FFF2-40B4-BE49-F238E27FC236}">
                <a16:creationId xmlns:a16="http://schemas.microsoft.com/office/drawing/2014/main" id="{659B9160-DF49-D86E-1E84-2D24974A9A39}"/>
              </a:ext>
            </a:extLst>
          </p:cNvPr>
          <p:cNvSpPr/>
          <p:nvPr>
            <p:custDataLst>
              <p:tags r:id="rId1"/>
            </p:custDataLst>
          </p:nvPr>
        </p:nvSpPr>
        <p:spPr>
          <a:xfrm>
            <a:off x="2057400" y="3067051"/>
            <a:ext cx="9516" cy="238125"/>
          </a:xfrm>
          <a:custGeom>
            <a:avLst/>
            <a:gdLst/>
            <a:ahLst/>
            <a:cxnLst/>
            <a:rect l="0" t="0" r="0" b="0"/>
            <a:pathLst>
              <a:path w="9516" h="238125">
                <a:moveTo>
                  <a:pt x="0" y="9524"/>
                </a:moveTo>
                <a:lnTo>
                  <a:pt x="0" y="9524"/>
                </a:lnTo>
                <a:lnTo>
                  <a:pt x="0" y="9"/>
                </a:lnTo>
                <a:lnTo>
                  <a:pt x="8201" y="0"/>
                </a:lnTo>
                <a:lnTo>
                  <a:pt x="8642" y="1058"/>
                </a:lnTo>
                <a:lnTo>
                  <a:pt x="9515" y="36855"/>
                </a:lnTo>
                <a:lnTo>
                  <a:pt x="588" y="81082"/>
                </a:lnTo>
                <a:lnTo>
                  <a:pt x="23" y="127701"/>
                </a:lnTo>
                <a:lnTo>
                  <a:pt x="1" y="172770"/>
                </a:lnTo>
                <a:lnTo>
                  <a:pt x="0" y="219482"/>
                </a:lnTo>
                <a:lnTo>
                  <a:pt x="0" y="2381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186" name="SMARTInkShape-Group161">
            <a:extLst>
              <a:ext uri="{FF2B5EF4-FFF2-40B4-BE49-F238E27FC236}">
                <a16:creationId xmlns:a16="http://schemas.microsoft.com/office/drawing/2014/main" id="{AC91B5CC-8569-7B96-F0B5-31CB2B8CE8E9}"/>
              </a:ext>
            </a:extLst>
          </p:cNvPr>
          <p:cNvGrpSpPr/>
          <p:nvPr/>
        </p:nvGrpSpPr>
        <p:grpSpPr>
          <a:xfrm>
            <a:off x="2609850" y="3057641"/>
            <a:ext cx="600076" cy="495185"/>
            <a:chOff x="2609850" y="3057641"/>
            <a:chExt cx="600076" cy="495185"/>
          </a:xfrm>
        </p:grpSpPr>
        <p:sp>
          <p:nvSpPr>
            <p:cNvPr id="1181" name="SMARTInkShape-982">
              <a:extLst>
                <a:ext uri="{FF2B5EF4-FFF2-40B4-BE49-F238E27FC236}">
                  <a16:creationId xmlns:a16="http://schemas.microsoft.com/office/drawing/2014/main" id="{BF89AEEF-D97E-9EF2-7C9A-FEE504E2EB33}"/>
                </a:ext>
              </a:extLst>
            </p:cNvPr>
            <p:cNvSpPr/>
            <p:nvPr>
              <p:custDataLst>
                <p:tags r:id="rId160"/>
              </p:custDataLst>
            </p:nvPr>
          </p:nvSpPr>
          <p:spPr>
            <a:xfrm>
              <a:off x="3067051" y="3429000"/>
              <a:ext cx="142875" cy="123826"/>
            </a:xfrm>
            <a:custGeom>
              <a:avLst/>
              <a:gdLst/>
              <a:ahLst/>
              <a:cxnLst/>
              <a:rect l="0" t="0" r="0" b="0"/>
              <a:pathLst>
                <a:path w="142875" h="123826">
                  <a:moveTo>
                    <a:pt x="19049" y="57150"/>
                  </a:moveTo>
                  <a:lnTo>
                    <a:pt x="19049" y="57150"/>
                  </a:lnTo>
                  <a:lnTo>
                    <a:pt x="19049" y="29937"/>
                  </a:lnTo>
                  <a:lnTo>
                    <a:pt x="27249" y="20494"/>
                  </a:lnTo>
                  <a:lnTo>
                    <a:pt x="33238" y="19478"/>
                  </a:lnTo>
                  <a:lnTo>
                    <a:pt x="34858" y="18277"/>
                  </a:lnTo>
                  <a:lnTo>
                    <a:pt x="36659" y="14120"/>
                  </a:lnTo>
                  <a:lnTo>
                    <a:pt x="38197" y="12588"/>
                  </a:lnTo>
                  <a:lnTo>
                    <a:pt x="47715" y="8736"/>
                  </a:lnTo>
                  <a:lnTo>
                    <a:pt x="55698" y="1360"/>
                  </a:lnTo>
                  <a:lnTo>
                    <a:pt x="65223" y="119"/>
                  </a:lnTo>
                  <a:lnTo>
                    <a:pt x="81128" y="0"/>
                  </a:lnTo>
                  <a:lnTo>
                    <a:pt x="82660" y="1058"/>
                  </a:lnTo>
                  <a:lnTo>
                    <a:pt x="83681" y="2823"/>
                  </a:lnTo>
                  <a:lnTo>
                    <a:pt x="85455" y="9701"/>
                  </a:lnTo>
                  <a:lnTo>
                    <a:pt x="85723" y="33202"/>
                  </a:lnTo>
                  <a:lnTo>
                    <a:pt x="82901" y="38745"/>
                  </a:lnTo>
                  <a:lnTo>
                    <a:pt x="77523" y="45871"/>
                  </a:lnTo>
                  <a:lnTo>
                    <a:pt x="76461" y="54883"/>
                  </a:lnTo>
                  <a:lnTo>
                    <a:pt x="76315" y="60728"/>
                  </a:lnTo>
                  <a:lnTo>
                    <a:pt x="75218" y="62711"/>
                  </a:lnTo>
                  <a:lnTo>
                    <a:pt x="73429" y="64032"/>
                  </a:lnTo>
                  <a:lnTo>
                    <a:pt x="68618" y="66559"/>
                  </a:lnTo>
                  <a:lnTo>
                    <a:pt x="21334" y="112015"/>
                  </a:lnTo>
                  <a:lnTo>
                    <a:pt x="11288" y="122061"/>
                  </a:lnTo>
                  <a:lnTo>
                    <a:pt x="7486" y="123041"/>
                  </a:lnTo>
                  <a:lnTo>
                    <a:pt x="0" y="123825"/>
                  </a:lnTo>
                  <a:lnTo>
                    <a:pt x="44529" y="123825"/>
                  </a:lnTo>
                  <a:lnTo>
                    <a:pt x="92074" y="123825"/>
                  </a:lnTo>
                  <a:lnTo>
                    <a:pt x="138371" y="123825"/>
                  </a:lnTo>
                  <a:lnTo>
                    <a:pt x="142874"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2" name="SMARTInkShape-983">
              <a:extLst>
                <a:ext uri="{FF2B5EF4-FFF2-40B4-BE49-F238E27FC236}">
                  <a16:creationId xmlns:a16="http://schemas.microsoft.com/office/drawing/2014/main" id="{AF3361B4-1553-0306-55E0-DB73E0D72D1A}"/>
                </a:ext>
              </a:extLst>
            </p:cNvPr>
            <p:cNvSpPr/>
            <p:nvPr>
              <p:custDataLst>
                <p:tags r:id="rId161"/>
              </p:custDataLst>
            </p:nvPr>
          </p:nvSpPr>
          <p:spPr>
            <a:xfrm>
              <a:off x="3000375" y="3343275"/>
              <a:ext cx="57151" cy="209551"/>
            </a:xfrm>
            <a:custGeom>
              <a:avLst/>
              <a:gdLst/>
              <a:ahLst/>
              <a:cxnLst/>
              <a:rect l="0" t="0" r="0" b="0"/>
              <a:pathLst>
                <a:path w="57151" h="209551">
                  <a:moveTo>
                    <a:pt x="57150" y="0"/>
                  </a:moveTo>
                  <a:lnTo>
                    <a:pt x="57150" y="0"/>
                  </a:lnTo>
                  <a:lnTo>
                    <a:pt x="57150" y="5057"/>
                  </a:lnTo>
                  <a:lnTo>
                    <a:pt x="48508" y="35211"/>
                  </a:lnTo>
                  <a:lnTo>
                    <a:pt x="46829" y="51825"/>
                  </a:lnTo>
                  <a:lnTo>
                    <a:pt x="31401" y="87932"/>
                  </a:lnTo>
                  <a:lnTo>
                    <a:pt x="23180" y="101431"/>
                  </a:lnTo>
                  <a:lnTo>
                    <a:pt x="11010" y="144286"/>
                  </a:lnTo>
                  <a:lnTo>
                    <a:pt x="8760" y="164948"/>
                  </a:lnTo>
                  <a:lnTo>
                    <a:pt x="1363" y="183712"/>
                  </a:lnTo>
                  <a:lnTo>
                    <a:pt x="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3" name="SMARTInkShape-984">
              <a:extLst>
                <a:ext uri="{FF2B5EF4-FFF2-40B4-BE49-F238E27FC236}">
                  <a16:creationId xmlns:a16="http://schemas.microsoft.com/office/drawing/2014/main" id="{641506D7-A71F-DD1E-5775-3BEB27888877}"/>
                </a:ext>
              </a:extLst>
            </p:cNvPr>
            <p:cNvSpPr/>
            <p:nvPr>
              <p:custDataLst>
                <p:tags r:id="rId162"/>
              </p:custDataLst>
            </p:nvPr>
          </p:nvSpPr>
          <p:spPr>
            <a:xfrm>
              <a:off x="2838567" y="3309212"/>
              <a:ext cx="123709" cy="130415"/>
            </a:xfrm>
            <a:custGeom>
              <a:avLst/>
              <a:gdLst/>
              <a:ahLst/>
              <a:cxnLst/>
              <a:rect l="0" t="0" r="0" b="0"/>
              <a:pathLst>
                <a:path w="123709" h="130415">
                  <a:moveTo>
                    <a:pt x="104658" y="15013"/>
                  </a:moveTo>
                  <a:lnTo>
                    <a:pt x="104658" y="15013"/>
                  </a:lnTo>
                  <a:lnTo>
                    <a:pt x="104658" y="9956"/>
                  </a:lnTo>
                  <a:lnTo>
                    <a:pt x="105716" y="8467"/>
                  </a:lnTo>
                  <a:lnTo>
                    <a:pt x="107480" y="7474"/>
                  </a:lnTo>
                  <a:lnTo>
                    <a:pt x="114180" y="5488"/>
                  </a:lnTo>
                  <a:lnTo>
                    <a:pt x="114183" y="5488"/>
                  </a:lnTo>
                  <a:lnTo>
                    <a:pt x="114183" y="0"/>
                  </a:lnTo>
                  <a:lnTo>
                    <a:pt x="114183" y="5212"/>
                  </a:lnTo>
                  <a:lnTo>
                    <a:pt x="105983" y="5464"/>
                  </a:lnTo>
                  <a:lnTo>
                    <a:pt x="105541" y="6530"/>
                  </a:lnTo>
                  <a:lnTo>
                    <a:pt x="104774" y="13687"/>
                  </a:lnTo>
                  <a:lnTo>
                    <a:pt x="98135" y="22355"/>
                  </a:lnTo>
                  <a:lnTo>
                    <a:pt x="96467" y="28154"/>
                  </a:lnTo>
                  <a:lnTo>
                    <a:pt x="94964" y="30124"/>
                  </a:lnTo>
                  <a:lnTo>
                    <a:pt x="90472" y="32312"/>
                  </a:lnTo>
                  <a:lnTo>
                    <a:pt x="88850" y="33954"/>
                  </a:lnTo>
                  <a:lnTo>
                    <a:pt x="87049" y="38601"/>
                  </a:lnTo>
                  <a:lnTo>
                    <a:pt x="84834" y="50207"/>
                  </a:lnTo>
                  <a:lnTo>
                    <a:pt x="79146" y="59543"/>
                  </a:lnTo>
                  <a:lnTo>
                    <a:pt x="75932" y="69012"/>
                  </a:lnTo>
                  <a:lnTo>
                    <a:pt x="69806" y="78520"/>
                  </a:lnTo>
                  <a:lnTo>
                    <a:pt x="67521" y="88040"/>
                  </a:lnTo>
                  <a:lnTo>
                    <a:pt x="66986" y="94389"/>
                  </a:lnTo>
                  <a:lnTo>
                    <a:pt x="65784" y="96505"/>
                  </a:lnTo>
                  <a:lnTo>
                    <a:pt x="63926" y="97916"/>
                  </a:lnTo>
                  <a:lnTo>
                    <a:pt x="61628" y="98857"/>
                  </a:lnTo>
                  <a:lnTo>
                    <a:pt x="60096" y="100542"/>
                  </a:lnTo>
                  <a:lnTo>
                    <a:pt x="54816" y="110852"/>
                  </a:lnTo>
                  <a:lnTo>
                    <a:pt x="48952" y="118023"/>
                  </a:lnTo>
                  <a:lnTo>
                    <a:pt x="47936" y="129378"/>
                  </a:lnTo>
                  <a:lnTo>
                    <a:pt x="46734" y="130414"/>
                  </a:lnTo>
                  <a:lnTo>
                    <a:pt x="44876" y="128989"/>
                  </a:lnTo>
                  <a:lnTo>
                    <a:pt x="38387" y="120327"/>
                  </a:lnTo>
                  <a:lnTo>
                    <a:pt x="20377" y="119792"/>
                  </a:lnTo>
                  <a:lnTo>
                    <a:pt x="19896" y="118733"/>
                  </a:lnTo>
                  <a:lnTo>
                    <a:pt x="19361" y="114733"/>
                  </a:lnTo>
                  <a:lnTo>
                    <a:pt x="18159" y="113243"/>
                  </a:lnTo>
                  <a:lnTo>
                    <a:pt x="14003" y="111587"/>
                  </a:lnTo>
                  <a:lnTo>
                    <a:pt x="12471" y="110087"/>
                  </a:lnTo>
                  <a:lnTo>
                    <a:pt x="9812" y="102178"/>
                  </a:lnTo>
                  <a:lnTo>
                    <a:pt x="9527" y="96108"/>
                  </a:lnTo>
                  <a:lnTo>
                    <a:pt x="8430" y="94476"/>
                  </a:lnTo>
                  <a:lnTo>
                    <a:pt x="6639" y="93388"/>
                  </a:lnTo>
                  <a:lnTo>
                    <a:pt x="4387" y="92664"/>
                  </a:lnTo>
                  <a:lnTo>
                    <a:pt x="2886" y="91122"/>
                  </a:lnTo>
                  <a:lnTo>
                    <a:pt x="1218" y="86586"/>
                  </a:lnTo>
                  <a:lnTo>
                    <a:pt x="0" y="73917"/>
                  </a:lnTo>
                  <a:lnTo>
                    <a:pt x="8094" y="64116"/>
                  </a:lnTo>
                  <a:lnTo>
                    <a:pt x="9019" y="58019"/>
                  </a:lnTo>
                  <a:lnTo>
                    <a:pt x="9374" y="45343"/>
                  </a:lnTo>
                  <a:lnTo>
                    <a:pt x="10443" y="44758"/>
                  </a:lnTo>
                  <a:lnTo>
                    <a:pt x="14454" y="44109"/>
                  </a:lnTo>
                  <a:lnTo>
                    <a:pt x="15947" y="42876"/>
                  </a:lnTo>
                  <a:lnTo>
                    <a:pt x="18930" y="34074"/>
                  </a:lnTo>
                  <a:lnTo>
                    <a:pt x="33480" y="34063"/>
                  </a:lnTo>
                  <a:lnTo>
                    <a:pt x="38804" y="36885"/>
                  </a:lnTo>
                  <a:lnTo>
                    <a:pt x="41705" y="39120"/>
                  </a:lnTo>
                  <a:lnTo>
                    <a:pt x="44929" y="44424"/>
                  </a:lnTo>
                  <a:lnTo>
                    <a:pt x="47420" y="50310"/>
                  </a:lnTo>
                  <a:lnTo>
                    <a:pt x="63288" y="69880"/>
                  </a:lnTo>
                  <a:lnTo>
                    <a:pt x="66647" y="78777"/>
                  </a:lnTo>
                  <a:lnTo>
                    <a:pt x="79688" y="94423"/>
                  </a:lnTo>
                  <a:lnTo>
                    <a:pt x="85799" y="97932"/>
                  </a:lnTo>
                  <a:lnTo>
                    <a:pt x="88910" y="98867"/>
                  </a:lnTo>
                  <a:lnTo>
                    <a:pt x="90985" y="100549"/>
                  </a:lnTo>
                  <a:lnTo>
                    <a:pt x="99643" y="113831"/>
                  </a:lnTo>
                  <a:lnTo>
                    <a:pt x="101315" y="114758"/>
                  </a:lnTo>
                  <a:lnTo>
                    <a:pt x="102429" y="114318"/>
                  </a:lnTo>
                  <a:lnTo>
                    <a:pt x="103172" y="112967"/>
                  </a:lnTo>
                  <a:lnTo>
                    <a:pt x="104726" y="113124"/>
                  </a:lnTo>
                  <a:lnTo>
                    <a:pt x="112728" y="118702"/>
                  </a:lnTo>
                  <a:lnTo>
                    <a:pt x="113537" y="122127"/>
                  </a:lnTo>
                  <a:lnTo>
                    <a:pt x="114180" y="129276"/>
                  </a:lnTo>
                  <a:lnTo>
                    <a:pt x="123708" y="1293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4" name="SMARTInkShape-985">
              <a:extLst>
                <a:ext uri="{FF2B5EF4-FFF2-40B4-BE49-F238E27FC236}">
                  <a16:creationId xmlns:a16="http://schemas.microsoft.com/office/drawing/2014/main" id="{7CBF01A0-5540-0942-332C-EAC85414616B}"/>
                </a:ext>
              </a:extLst>
            </p:cNvPr>
            <p:cNvSpPr/>
            <p:nvPr>
              <p:custDataLst>
                <p:tags r:id="rId163"/>
              </p:custDataLst>
            </p:nvPr>
          </p:nvSpPr>
          <p:spPr>
            <a:xfrm>
              <a:off x="2609850" y="3152775"/>
              <a:ext cx="171451" cy="47626"/>
            </a:xfrm>
            <a:custGeom>
              <a:avLst/>
              <a:gdLst/>
              <a:ahLst/>
              <a:cxnLst/>
              <a:rect l="0" t="0" r="0" b="0"/>
              <a:pathLst>
                <a:path w="171451" h="47626">
                  <a:moveTo>
                    <a:pt x="0" y="47625"/>
                  </a:moveTo>
                  <a:lnTo>
                    <a:pt x="0" y="47625"/>
                  </a:lnTo>
                  <a:lnTo>
                    <a:pt x="0" y="39424"/>
                  </a:lnTo>
                  <a:lnTo>
                    <a:pt x="1058" y="38983"/>
                  </a:lnTo>
                  <a:lnTo>
                    <a:pt x="8201" y="38216"/>
                  </a:lnTo>
                  <a:lnTo>
                    <a:pt x="14189" y="33078"/>
                  </a:lnTo>
                  <a:lnTo>
                    <a:pt x="22534" y="30576"/>
                  </a:lnTo>
                  <a:lnTo>
                    <a:pt x="39132" y="26346"/>
                  </a:lnTo>
                  <a:lnTo>
                    <a:pt x="58647" y="20491"/>
                  </a:lnTo>
                  <a:lnTo>
                    <a:pt x="79239" y="18276"/>
                  </a:lnTo>
                  <a:lnTo>
                    <a:pt x="97418" y="11567"/>
                  </a:lnTo>
                  <a:lnTo>
                    <a:pt x="129888" y="8547"/>
                  </a:lnTo>
                  <a:lnTo>
                    <a:pt x="142818" y="2002"/>
                  </a:lnTo>
                  <a:lnTo>
                    <a:pt x="170125" y="0"/>
                  </a:lnTo>
                  <a:lnTo>
                    <a:pt x="170567" y="1058"/>
                  </a:lnTo>
                  <a:lnTo>
                    <a:pt x="1714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5" name="SMARTInkShape-986">
              <a:extLst>
                <a:ext uri="{FF2B5EF4-FFF2-40B4-BE49-F238E27FC236}">
                  <a16:creationId xmlns:a16="http://schemas.microsoft.com/office/drawing/2014/main" id="{C170D0B4-D804-83C3-4118-C3E087632DF3}"/>
                </a:ext>
              </a:extLst>
            </p:cNvPr>
            <p:cNvSpPr/>
            <p:nvPr>
              <p:custDataLst>
                <p:tags r:id="rId164"/>
              </p:custDataLst>
            </p:nvPr>
          </p:nvSpPr>
          <p:spPr>
            <a:xfrm>
              <a:off x="2628903" y="3057641"/>
              <a:ext cx="133348" cy="276110"/>
            </a:xfrm>
            <a:custGeom>
              <a:avLst/>
              <a:gdLst/>
              <a:ahLst/>
              <a:cxnLst/>
              <a:rect l="0" t="0" r="0" b="0"/>
              <a:pathLst>
                <a:path w="133348" h="276110">
                  <a:moveTo>
                    <a:pt x="28572" y="28459"/>
                  </a:moveTo>
                  <a:lnTo>
                    <a:pt x="28572" y="28459"/>
                  </a:lnTo>
                  <a:lnTo>
                    <a:pt x="36773" y="28459"/>
                  </a:lnTo>
                  <a:lnTo>
                    <a:pt x="37214" y="27401"/>
                  </a:lnTo>
                  <a:lnTo>
                    <a:pt x="38097" y="0"/>
                  </a:lnTo>
                  <a:lnTo>
                    <a:pt x="38097" y="41879"/>
                  </a:lnTo>
                  <a:lnTo>
                    <a:pt x="38097" y="85651"/>
                  </a:lnTo>
                  <a:lnTo>
                    <a:pt x="38097" y="131252"/>
                  </a:lnTo>
                  <a:lnTo>
                    <a:pt x="38097" y="177568"/>
                  </a:lnTo>
                  <a:lnTo>
                    <a:pt x="29161" y="220940"/>
                  </a:lnTo>
                  <a:lnTo>
                    <a:pt x="28964" y="226630"/>
                  </a:lnTo>
                  <a:lnTo>
                    <a:pt x="27776" y="230423"/>
                  </a:lnTo>
                  <a:lnTo>
                    <a:pt x="25925" y="232952"/>
                  </a:lnTo>
                  <a:lnTo>
                    <a:pt x="23632" y="234638"/>
                  </a:lnTo>
                  <a:lnTo>
                    <a:pt x="21085" y="242155"/>
                  </a:lnTo>
                  <a:lnTo>
                    <a:pt x="20405" y="247123"/>
                  </a:lnTo>
                  <a:lnTo>
                    <a:pt x="18894" y="250435"/>
                  </a:lnTo>
                  <a:lnTo>
                    <a:pt x="16829" y="252643"/>
                  </a:lnTo>
                  <a:lnTo>
                    <a:pt x="14394" y="254115"/>
                  </a:lnTo>
                  <a:lnTo>
                    <a:pt x="12769" y="256155"/>
                  </a:lnTo>
                  <a:lnTo>
                    <a:pt x="9950" y="265002"/>
                  </a:lnTo>
                  <a:lnTo>
                    <a:pt x="9649" y="271172"/>
                  </a:lnTo>
                  <a:lnTo>
                    <a:pt x="8548" y="272817"/>
                  </a:lnTo>
                  <a:lnTo>
                    <a:pt x="6756" y="273915"/>
                  </a:lnTo>
                  <a:lnTo>
                    <a:pt x="0" y="276108"/>
                  </a:lnTo>
                  <a:lnTo>
                    <a:pt x="5055" y="276109"/>
                  </a:lnTo>
                  <a:lnTo>
                    <a:pt x="6544" y="275051"/>
                  </a:lnTo>
                  <a:lnTo>
                    <a:pt x="7536" y="273287"/>
                  </a:lnTo>
                  <a:lnTo>
                    <a:pt x="8199" y="271052"/>
                  </a:lnTo>
                  <a:lnTo>
                    <a:pt x="9698" y="269563"/>
                  </a:lnTo>
                  <a:lnTo>
                    <a:pt x="14186" y="267908"/>
                  </a:lnTo>
                  <a:lnTo>
                    <a:pt x="35009" y="265603"/>
                  </a:lnTo>
                  <a:lnTo>
                    <a:pt x="47639" y="259060"/>
                  </a:lnTo>
                  <a:lnTo>
                    <a:pt x="91811" y="256024"/>
                  </a:lnTo>
                  <a:lnTo>
                    <a:pt x="104721" y="249525"/>
                  </a:lnTo>
                  <a:lnTo>
                    <a:pt x="133347" y="2475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187" name="SMARTInkShape-987">
            <a:extLst>
              <a:ext uri="{FF2B5EF4-FFF2-40B4-BE49-F238E27FC236}">
                <a16:creationId xmlns:a16="http://schemas.microsoft.com/office/drawing/2014/main" id="{1405D6D5-BA90-CB80-AE96-5FF49FF7AE94}"/>
              </a:ext>
            </a:extLst>
          </p:cNvPr>
          <p:cNvSpPr/>
          <p:nvPr>
            <p:custDataLst>
              <p:tags r:id="rId2"/>
            </p:custDataLst>
          </p:nvPr>
        </p:nvSpPr>
        <p:spPr>
          <a:xfrm>
            <a:off x="3209925" y="2895600"/>
            <a:ext cx="2495551" cy="1209676"/>
          </a:xfrm>
          <a:custGeom>
            <a:avLst/>
            <a:gdLst/>
            <a:ahLst/>
            <a:cxnLst/>
            <a:rect l="0" t="0" r="0" b="0"/>
            <a:pathLst>
              <a:path w="2495551" h="1209676">
                <a:moveTo>
                  <a:pt x="0" y="1181100"/>
                </a:moveTo>
                <a:lnTo>
                  <a:pt x="0" y="1181100"/>
                </a:lnTo>
                <a:lnTo>
                  <a:pt x="0" y="1166553"/>
                </a:lnTo>
                <a:lnTo>
                  <a:pt x="1058" y="1165052"/>
                </a:lnTo>
                <a:lnTo>
                  <a:pt x="2822" y="1164051"/>
                </a:lnTo>
                <a:lnTo>
                  <a:pt x="5056" y="1163384"/>
                </a:lnTo>
                <a:lnTo>
                  <a:pt x="6546" y="1161881"/>
                </a:lnTo>
                <a:lnTo>
                  <a:pt x="10321" y="1152428"/>
                </a:lnTo>
                <a:lnTo>
                  <a:pt x="36649" y="1125401"/>
                </a:lnTo>
                <a:lnTo>
                  <a:pt x="45417" y="1123178"/>
                </a:lnTo>
                <a:lnTo>
                  <a:pt x="51230" y="1119020"/>
                </a:lnTo>
                <a:lnTo>
                  <a:pt x="54519" y="1113646"/>
                </a:lnTo>
                <a:lnTo>
                  <a:pt x="55396" y="1110730"/>
                </a:lnTo>
                <a:lnTo>
                  <a:pt x="57039" y="1108787"/>
                </a:lnTo>
                <a:lnTo>
                  <a:pt x="61687" y="1106627"/>
                </a:lnTo>
                <a:lnTo>
                  <a:pt x="70253" y="1105412"/>
                </a:lnTo>
                <a:lnTo>
                  <a:pt x="72236" y="1104183"/>
                </a:lnTo>
                <a:lnTo>
                  <a:pt x="73557" y="1102305"/>
                </a:lnTo>
                <a:lnTo>
                  <a:pt x="74438" y="1099995"/>
                </a:lnTo>
                <a:lnTo>
                  <a:pt x="76084" y="1098455"/>
                </a:lnTo>
                <a:lnTo>
                  <a:pt x="86329" y="1093161"/>
                </a:lnTo>
                <a:lnTo>
                  <a:pt x="93488" y="1087294"/>
                </a:lnTo>
                <a:lnTo>
                  <a:pt x="99784" y="1086278"/>
                </a:lnTo>
                <a:lnTo>
                  <a:pt x="108353" y="1085977"/>
                </a:lnTo>
                <a:lnTo>
                  <a:pt x="110335" y="1084876"/>
                </a:lnTo>
                <a:lnTo>
                  <a:pt x="111657" y="1083084"/>
                </a:lnTo>
                <a:lnTo>
                  <a:pt x="112538" y="1080831"/>
                </a:lnTo>
                <a:lnTo>
                  <a:pt x="114183" y="1079329"/>
                </a:lnTo>
                <a:lnTo>
                  <a:pt x="123695" y="1076359"/>
                </a:lnTo>
                <a:lnTo>
                  <a:pt x="128843" y="1076335"/>
                </a:lnTo>
                <a:lnTo>
                  <a:pt x="130346" y="1077390"/>
                </a:lnTo>
                <a:lnTo>
                  <a:pt x="131347" y="1079152"/>
                </a:lnTo>
                <a:lnTo>
                  <a:pt x="133233" y="1085458"/>
                </a:lnTo>
                <a:lnTo>
                  <a:pt x="138372" y="1085734"/>
                </a:lnTo>
                <a:lnTo>
                  <a:pt x="139873" y="1086831"/>
                </a:lnTo>
                <a:lnTo>
                  <a:pt x="142480" y="1094041"/>
                </a:lnTo>
                <a:lnTo>
                  <a:pt x="142758" y="1100036"/>
                </a:lnTo>
                <a:lnTo>
                  <a:pt x="145645" y="1105560"/>
                </a:lnTo>
                <a:lnTo>
                  <a:pt x="158683" y="1121683"/>
                </a:lnTo>
                <a:lnTo>
                  <a:pt x="160964" y="1130569"/>
                </a:lnTo>
                <a:lnTo>
                  <a:pt x="161914" y="1157027"/>
                </a:lnTo>
                <a:lnTo>
                  <a:pt x="164742" y="1162640"/>
                </a:lnTo>
                <a:lnTo>
                  <a:pt x="168469" y="1168662"/>
                </a:lnTo>
                <a:lnTo>
                  <a:pt x="171057" y="1179253"/>
                </a:lnTo>
                <a:lnTo>
                  <a:pt x="171440" y="1195241"/>
                </a:lnTo>
                <a:lnTo>
                  <a:pt x="174267" y="1200791"/>
                </a:lnTo>
                <a:lnTo>
                  <a:pt x="180975" y="1209675"/>
                </a:lnTo>
                <a:lnTo>
                  <a:pt x="186031" y="1204618"/>
                </a:lnTo>
                <a:lnTo>
                  <a:pt x="188514" y="1199314"/>
                </a:lnTo>
                <a:lnTo>
                  <a:pt x="190493" y="1163902"/>
                </a:lnTo>
                <a:lnTo>
                  <a:pt x="190497" y="1153701"/>
                </a:lnTo>
                <a:lnTo>
                  <a:pt x="193321" y="1144934"/>
                </a:lnTo>
                <a:lnTo>
                  <a:pt x="197046" y="1137509"/>
                </a:lnTo>
                <a:lnTo>
                  <a:pt x="199632" y="1120888"/>
                </a:lnTo>
                <a:lnTo>
                  <a:pt x="201076" y="1078705"/>
                </a:lnTo>
                <a:lnTo>
                  <a:pt x="215835" y="1035122"/>
                </a:lnTo>
                <a:lnTo>
                  <a:pt x="218790" y="1006564"/>
                </a:lnTo>
                <a:lnTo>
                  <a:pt x="220049" y="993684"/>
                </a:lnTo>
                <a:lnTo>
                  <a:pt x="227265" y="969826"/>
                </a:lnTo>
                <a:lnTo>
                  <a:pt x="228565" y="925648"/>
                </a:lnTo>
                <a:lnTo>
                  <a:pt x="231407" y="916577"/>
                </a:lnTo>
                <a:lnTo>
                  <a:pt x="235139" y="909017"/>
                </a:lnTo>
                <a:lnTo>
                  <a:pt x="237536" y="892719"/>
                </a:lnTo>
                <a:lnTo>
                  <a:pt x="239160" y="859636"/>
                </a:lnTo>
                <a:lnTo>
                  <a:pt x="253934" y="816047"/>
                </a:lnTo>
                <a:lnTo>
                  <a:pt x="256890" y="787489"/>
                </a:lnTo>
                <a:lnTo>
                  <a:pt x="258149" y="774609"/>
                </a:lnTo>
                <a:lnTo>
                  <a:pt x="265810" y="747092"/>
                </a:lnTo>
                <a:lnTo>
                  <a:pt x="267680" y="720614"/>
                </a:lnTo>
                <a:lnTo>
                  <a:pt x="274891" y="702078"/>
                </a:lnTo>
                <a:lnTo>
                  <a:pt x="277020" y="682509"/>
                </a:lnTo>
                <a:lnTo>
                  <a:pt x="283712" y="664532"/>
                </a:lnTo>
                <a:lnTo>
                  <a:pt x="286540" y="642312"/>
                </a:lnTo>
                <a:lnTo>
                  <a:pt x="292217" y="631052"/>
                </a:lnTo>
                <a:lnTo>
                  <a:pt x="301742" y="587448"/>
                </a:lnTo>
                <a:lnTo>
                  <a:pt x="309821" y="544256"/>
                </a:lnTo>
                <a:lnTo>
                  <a:pt x="313436" y="527940"/>
                </a:lnTo>
                <a:lnTo>
                  <a:pt x="315360" y="497440"/>
                </a:lnTo>
                <a:lnTo>
                  <a:pt x="322965" y="470785"/>
                </a:lnTo>
                <a:lnTo>
                  <a:pt x="323734" y="454142"/>
                </a:lnTo>
                <a:lnTo>
                  <a:pt x="326620" y="447727"/>
                </a:lnTo>
                <a:lnTo>
                  <a:pt x="328872" y="444534"/>
                </a:lnTo>
                <a:lnTo>
                  <a:pt x="332041" y="429929"/>
                </a:lnTo>
                <a:lnTo>
                  <a:pt x="333258" y="406793"/>
                </a:lnTo>
                <a:lnTo>
                  <a:pt x="336145" y="400225"/>
                </a:lnTo>
                <a:lnTo>
                  <a:pt x="339898" y="393778"/>
                </a:lnTo>
                <a:lnTo>
                  <a:pt x="342307" y="381015"/>
                </a:lnTo>
                <a:lnTo>
                  <a:pt x="343935" y="354542"/>
                </a:lnTo>
                <a:lnTo>
                  <a:pt x="351540" y="333395"/>
                </a:lnTo>
                <a:lnTo>
                  <a:pt x="352309" y="312198"/>
                </a:lnTo>
                <a:lnTo>
                  <a:pt x="353406" y="309732"/>
                </a:lnTo>
                <a:lnTo>
                  <a:pt x="355195" y="308088"/>
                </a:lnTo>
                <a:lnTo>
                  <a:pt x="357447" y="306992"/>
                </a:lnTo>
                <a:lnTo>
                  <a:pt x="358948" y="305203"/>
                </a:lnTo>
                <a:lnTo>
                  <a:pt x="360616" y="300393"/>
                </a:lnTo>
                <a:lnTo>
                  <a:pt x="361947" y="253915"/>
                </a:lnTo>
                <a:lnTo>
                  <a:pt x="361950" y="244450"/>
                </a:lnTo>
                <a:lnTo>
                  <a:pt x="364772" y="238114"/>
                </a:lnTo>
                <a:lnTo>
                  <a:pt x="368496" y="231770"/>
                </a:lnTo>
                <a:lnTo>
                  <a:pt x="370887" y="219074"/>
                </a:lnTo>
                <a:lnTo>
                  <a:pt x="371359" y="211431"/>
                </a:lnTo>
                <a:lnTo>
                  <a:pt x="377998" y="202317"/>
                </a:lnTo>
                <a:lnTo>
                  <a:pt x="380111" y="193414"/>
                </a:lnTo>
                <a:lnTo>
                  <a:pt x="381000" y="148823"/>
                </a:lnTo>
                <a:lnTo>
                  <a:pt x="382058" y="146840"/>
                </a:lnTo>
                <a:lnTo>
                  <a:pt x="383822" y="145518"/>
                </a:lnTo>
                <a:lnTo>
                  <a:pt x="386056" y="144637"/>
                </a:lnTo>
                <a:lnTo>
                  <a:pt x="387546" y="142991"/>
                </a:lnTo>
                <a:lnTo>
                  <a:pt x="390132" y="134829"/>
                </a:lnTo>
                <a:lnTo>
                  <a:pt x="385352" y="128731"/>
                </a:lnTo>
                <a:lnTo>
                  <a:pt x="384960" y="127096"/>
                </a:lnTo>
                <a:lnTo>
                  <a:pt x="385756" y="126006"/>
                </a:lnTo>
                <a:lnTo>
                  <a:pt x="387346" y="125279"/>
                </a:lnTo>
                <a:lnTo>
                  <a:pt x="388405" y="123736"/>
                </a:lnTo>
                <a:lnTo>
                  <a:pt x="390246" y="115752"/>
                </a:lnTo>
                <a:lnTo>
                  <a:pt x="390525" y="86155"/>
                </a:lnTo>
                <a:lnTo>
                  <a:pt x="398726" y="77562"/>
                </a:lnTo>
                <a:lnTo>
                  <a:pt x="399934" y="68119"/>
                </a:lnTo>
                <a:lnTo>
                  <a:pt x="400050" y="38100"/>
                </a:lnTo>
                <a:lnTo>
                  <a:pt x="405106" y="38100"/>
                </a:lnTo>
                <a:lnTo>
                  <a:pt x="406596" y="37042"/>
                </a:lnTo>
                <a:lnTo>
                  <a:pt x="407589" y="35278"/>
                </a:lnTo>
                <a:lnTo>
                  <a:pt x="409182" y="29899"/>
                </a:lnTo>
                <a:lnTo>
                  <a:pt x="409541" y="36892"/>
                </a:lnTo>
                <a:lnTo>
                  <a:pt x="412382" y="37563"/>
                </a:lnTo>
                <a:lnTo>
                  <a:pt x="459377" y="38100"/>
                </a:lnTo>
                <a:lnTo>
                  <a:pt x="504878" y="38100"/>
                </a:lnTo>
                <a:lnTo>
                  <a:pt x="508035" y="38100"/>
                </a:lnTo>
                <a:lnTo>
                  <a:pt x="514366" y="40922"/>
                </a:lnTo>
                <a:lnTo>
                  <a:pt x="520707" y="44646"/>
                </a:lnTo>
                <a:lnTo>
                  <a:pt x="531285" y="46742"/>
                </a:lnTo>
                <a:lnTo>
                  <a:pt x="541632" y="47233"/>
                </a:lnTo>
                <a:lnTo>
                  <a:pt x="550464" y="44628"/>
                </a:lnTo>
                <a:lnTo>
                  <a:pt x="557917" y="41002"/>
                </a:lnTo>
                <a:lnTo>
                  <a:pt x="564758" y="39389"/>
                </a:lnTo>
                <a:lnTo>
                  <a:pt x="568063" y="40018"/>
                </a:lnTo>
                <a:lnTo>
                  <a:pt x="578831" y="44901"/>
                </a:lnTo>
                <a:lnTo>
                  <a:pt x="622232" y="47554"/>
                </a:lnTo>
                <a:lnTo>
                  <a:pt x="668564" y="47624"/>
                </a:lnTo>
                <a:lnTo>
                  <a:pt x="712654" y="47625"/>
                </a:lnTo>
                <a:lnTo>
                  <a:pt x="759537" y="47625"/>
                </a:lnTo>
                <a:lnTo>
                  <a:pt x="802742" y="47625"/>
                </a:lnTo>
                <a:lnTo>
                  <a:pt x="847672" y="47625"/>
                </a:lnTo>
                <a:lnTo>
                  <a:pt x="894761" y="47625"/>
                </a:lnTo>
                <a:lnTo>
                  <a:pt x="941279" y="47625"/>
                </a:lnTo>
                <a:lnTo>
                  <a:pt x="958946" y="46567"/>
                </a:lnTo>
                <a:lnTo>
                  <a:pt x="982799" y="39424"/>
                </a:lnTo>
                <a:lnTo>
                  <a:pt x="1030121" y="38135"/>
                </a:lnTo>
                <a:lnTo>
                  <a:pt x="1073662" y="38101"/>
                </a:lnTo>
                <a:lnTo>
                  <a:pt x="1097593" y="37042"/>
                </a:lnTo>
                <a:lnTo>
                  <a:pt x="1106238" y="33044"/>
                </a:lnTo>
                <a:lnTo>
                  <a:pt x="1111084" y="32612"/>
                </a:lnTo>
                <a:lnTo>
                  <a:pt x="1128016" y="34945"/>
                </a:lnTo>
                <a:lnTo>
                  <a:pt x="1171627" y="29041"/>
                </a:lnTo>
                <a:lnTo>
                  <a:pt x="1215831" y="28593"/>
                </a:lnTo>
                <a:lnTo>
                  <a:pt x="1258710" y="28576"/>
                </a:lnTo>
                <a:lnTo>
                  <a:pt x="1302282" y="28575"/>
                </a:lnTo>
                <a:lnTo>
                  <a:pt x="1349907" y="28575"/>
                </a:lnTo>
                <a:lnTo>
                  <a:pt x="1358783" y="27517"/>
                </a:lnTo>
                <a:lnTo>
                  <a:pt x="1369784" y="23519"/>
                </a:lnTo>
                <a:lnTo>
                  <a:pt x="1374623" y="23087"/>
                </a:lnTo>
                <a:lnTo>
                  <a:pt x="1387548" y="25420"/>
                </a:lnTo>
                <a:lnTo>
                  <a:pt x="1411421" y="20098"/>
                </a:lnTo>
                <a:lnTo>
                  <a:pt x="1454922" y="28331"/>
                </a:lnTo>
                <a:lnTo>
                  <a:pt x="1498527" y="28569"/>
                </a:lnTo>
                <a:lnTo>
                  <a:pt x="1545227" y="28575"/>
                </a:lnTo>
                <a:lnTo>
                  <a:pt x="1591320" y="28575"/>
                </a:lnTo>
                <a:lnTo>
                  <a:pt x="1636083" y="28575"/>
                </a:lnTo>
                <a:lnTo>
                  <a:pt x="1678575" y="28575"/>
                </a:lnTo>
                <a:lnTo>
                  <a:pt x="1726068" y="28575"/>
                </a:lnTo>
                <a:lnTo>
                  <a:pt x="1772292" y="28575"/>
                </a:lnTo>
                <a:lnTo>
                  <a:pt x="1816137" y="28575"/>
                </a:lnTo>
                <a:lnTo>
                  <a:pt x="1857964" y="28575"/>
                </a:lnTo>
                <a:lnTo>
                  <a:pt x="1901653" y="28575"/>
                </a:lnTo>
                <a:lnTo>
                  <a:pt x="1918589" y="27517"/>
                </a:lnTo>
                <a:lnTo>
                  <a:pt x="1949332" y="19933"/>
                </a:lnTo>
                <a:lnTo>
                  <a:pt x="1992138" y="19085"/>
                </a:lnTo>
                <a:lnTo>
                  <a:pt x="2038529" y="19051"/>
                </a:lnTo>
                <a:lnTo>
                  <a:pt x="2080514" y="19050"/>
                </a:lnTo>
                <a:lnTo>
                  <a:pt x="2098940" y="17992"/>
                </a:lnTo>
                <a:lnTo>
                  <a:pt x="2136798" y="10408"/>
                </a:lnTo>
                <a:lnTo>
                  <a:pt x="2179375" y="9560"/>
                </a:lnTo>
                <a:lnTo>
                  <a:pt x="2221362" y="9526"/>
                </a:lnTo>
                <a:lnTo>
                  <a:pt x="2267592" y="9525"/>
                </a:lnTo>
                <a:lnTo>
                  <a:pt x="2279935" y="8467"/>
                </a:lnTo>
                <a:lnTo>
                  <a:pt x="2316578" y="589"/>
                </a:lnTo>
                <a:lnTo>
                  <a:pt x="2361417" y="15"/>
                </a:lnTo>
                <a:lnTo>
                  <a:pt x="2407230" y="0"/>
                </a:lnTo>
                <a:lnTo>
                  <a:pt x="2454230" y="0"/>
                </a:lnTo>
                <a:lnTo>
                  <a:pt x="2495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192" name="SMARTInkShape-Group163">
            <a:extLst>
              <a:ext uri="{FF2B5EF4-FFF2-40B4-BE49-F238E27FC236}">
                <a16:creationId xmlns:a16="http://schemas.microsoft.com/office/drawing/2014/main" id="{1EB61922-4EBA-376F-38B9-BDF521B5AFDF}"/>
              </a:ext>
            </a:extLst>
          </p:cNvPr>
          <p:cNvGrpSpPr/>
          <p:nvPr/>
        </p:nvGrpSpPr>
        <p:grpSpPr>
          <a:xfrm>
            <a:off x="3667125" y="3105150"/>
            <a:ext cx="333376" cy="504826"/>
            <a:chOff x="3667125" y="3105150"/>
            <a:chExt cx="333376" cy="504826"/>
          </a:xfrm>
        </p:grpSpPr>
        <p:sp>
          <p:nvSpPr>
            <p:cNvPr id="1188" name="SMARTInkShape-988">
              <a:extLst>
                <a:ext uri="{FF2B5EF4-FFF2-40B4-BE49-F238E27FC236}">
                  <a16:creationId xmlns:a16="http://schemas.microsoft.com/office/drawing/2014/main" id="{2CECE225-AE27-F0F1-5B0D-C103584679E0}"/>
                </a:ext>
              </a:extLst>
            </p:cNvPr>
            <p:cNvSpPr/>
            <p:nvPr>
              <p:custDataLst>
                <p:tags r:id="rId156"/>
              </p:custDataLst>
            </p:nvPr>
          </p:nvSpPr>
          <p:spPr>
            <a:xfrm>
              <a:off x="3867150" y="3105150"/>
              <a:ext cx="133351" cy="114301"/>
            </a:xfrm>
            <a:custGeom>
              <a:avLst/>
              <a:gdLst/>
              <a:ahLst/>
              <a:cxnLst/>
              <a:rect l="0" t="0" r="0" b="0"/>
              <a:pathLst>
                <a:path w="133351" h="114301">
                  <a:moveTo>
                    <a:pt x="0" y="28575"/>
                  </a:moveTo>
                  <a:lnTo>
                    <a:pt x="0" y="28575"/>
                  </a:lnTo>
                  <a:lnTo>
                    <a:pt x="0" y="20374"/>
                  </a:lnTo>
                  <a:lnTo>
                    <a:pt x="1058" y="19933"/>
                  </a:lnTo>
                  <a:lnTo>
                    <a:pt x="9515" y="19051"/>
                  </a:lnTo>
                  <a:lnTo>
                    <a:pt x="9525" y="9560"/>
                  </a:lnTo>
                  <a:lnTo>
                    <a:pt x="18657" y="9526"/>
                  </a:lnTo>
                  <a:lnTo>
                    <a:pt x="18934" y="4469"/>
                  </a:lnTo>
                  <a:lnTo>
                    <a:pt x="20031" y="2979"/>
                  </a:lnTo>
                  <a:lnTo>
                    <a:pt x="28458" y="35"/>
                  </a:lnTo>
                  <a:lnTo>
                    <a:pt x="47509" y="0"/>
                  </a:lnTo>
                  <a:lnTo>
                    <a:pt x="47591" y="5056"/>
                  </a:lnTo>
                  <a:lnTo>
                    <a:pt x="48660" y="6546"/>
                  </a:lnTo>
                  <a:lnTo>
                    <a:pt x="56265" y="9264"/>
                  </a:lnTo>
                  <a:lnTo>
                    <a:pt x="56757" y="9409"/>
                  </a:lnTo>
                  <a:lnTo>
                    <a:pt x="57150" y="42729"/>
                  </a:lnTo>
                  <a:lnTo>
                    <a:pt x="56092" y="44361"/>
                  </a:lnTo>
                  <a:lnTo>
                    <a:pt x="54328" y="45449"/>
                  </a:lnTo>
                  <a:lnTo>
                    <a:pt x="52094" y="46174"/>
                  </a:lnTo>
                  <a:lnTo>
                    <a:pt x="50604" y="47716"/>
                  </a:lnTo>
                  <a:lnTo>
                    <a:pt x="48018" y="55699"/>
                  </a:lnTo>
                  <a:lnTo>
                    <a:pt x="47635" y="66245"/>
                  </a:lnTo>
                  <a:lnTo>
                    <a:pt x="38493" y="75796"/>
                  </a:lnTo>
                  <a:lnTo>
                    <a:pt x="38134" y="84365"/>
                  </a:lnTo>
                  <a:lnTo>
                    <a:pt x="37065" y="84819"/>
                  </a:lnTo>
                  <a:lnTo>
                    <a:pt x="29902" y="85606"/>
                  </a:lnTo>
                  <a:lnTo>
                    <a:pt x="29164" y="88494"/>
                  </a:lnTo>
                  <a:lnTo>
                    <a:pt x="28968" y="90746"/>
                  </a:lnTo>
                  <a:lnTo>
                    <a:pt x="27779" y="92248"/>
                  </a:lnTo>
                  <a:lnTo>
                    <a:pt x="20408" y="94854"/>
                  </a:lnTo>
                  <a:lnTo>
                    <a:pt x="14396" y="95133"/>
                  </a:lnTo>
                  <a:lnTo>
                    <a:pt x="12772" y="96230"/>
                  </a:lnTo>
                  <a:lnTo>
                    <a:pt x="11690" y="98020"/>
                  </a:lnTo>
                  <a:lnTo>
                    <a:pt x="9953" y="103441"/>
                  </a:lnTo>
                  <a:lnTo>
                    <a:pt x="6893" y="104182"/>
                  </a:lnTo>
                  <a:lnTo>
                    <a:pt x="0" y="104775"/>
                  </a:lnTo>
                  <a:lnTo>
                    <a:pt x="45748" y="104775"/>
                  </a:lnTo>
                  <a:lnTo>
                    <a:pt x="92942" y="104775"/>
                  </a:lnTo>
                  <a:lnTo>
                    <a:pt x="133316" y="104775"/>
                  </a:lnTo>
                  <a:lnTo>
                    <a:pt x="13335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9" name="SMARTInkShape-989">
              <a:extLst>
                <a:ext uri="{FF2B5EF4-FFF2-40B4-BE49-F238E27FC236}">
                  <a16:creationId xmlns:a16="http://schemas.microsoft.com/office/drawing/2014/main" id="{34123620-37CC-EA14-2680-C054EE27EAB5}"/>
                </a:ext>
              </a:extLst>
            </p:cNvPr>
            <p:cNvSpPr/>
            <p:nvPr>
              <p:custDataLst>
                <p:tags r:id="rId157"/>
              </p:custDataLst>
            </p:nvPr>
          </p:nvSpPr>
          <p:spPr>
            <a:xfrm>
              <a:off x="3848100" y="3419475"/>
              <a:ext cx="76201" cy="66676"/>
            </a:xfrm>
            <a:custGeom>
              <a:avLst/>
              <a:gdLst/>
              <a:ahLst/>
              <a:cxnLst/>
              <a:rect l="0" t="0" r="0" b="0"/>
              <a:pathLst>
                <a:path w="76201" h="66676">
                  <a:moveTo>
                    <a:pt x="0" y="28575"/>
                  </a:moveTo>
                  <a:lnTo>
                    <a:pt x="0" y="28575"/>
                  </a:lnTo>
                  <a:lnTo>
                    <a:pt x="0" y="19050"/>
                  </a:lnTo>
                  <a:lnTo>
                    <a:pt x="8201" y="19050"/>
                  </a:lnTo>
                  <a:lnTo>
                    <a:pt x="8642" y="17992"/>
                  </a:lnTo>
                  <a:lnTo>
                    <a:pt x="9522" y="9559"/>
                  </a:lnTo>
                  <a:lnTo>
                    <a:pt x="14581" y="9535"/>
                  </a:lnTo>
                  <a:lnTo>
                    <a:pt x="16071" y="8474"/>
                  </a:lnTo>
                  <a:lnTo>
                    <a:pt x="17064" y="6707"/>
                  </a:lnTo>
                  <a:lnTo>
                    <a:pt x="18657" y="1325"/>
                  </a:lnTo>
                  <a:lnTo>
                    <a:pt x="21698" y="589"/>
                  </a:lnTo>
                  <a:lnTo>
                    <a:pt x="66280" y="0"/>
                  </a:lnTo>
                  <a:lnTo>
                    <a:pt x="66640" y="8201"/>
                  </a:lnTo>
                  <a:lnTo>
                    <a:pt x="67710" y="8642"/>
                  </a:lnTo>
                  <a:lnTo>
                    <a:pt x="76084" y="9515"/>
                  </a:lnTo>
                  <a:lnTo>
                    <a:pt x="76200" y="28179"/>
                  </a:lnTo>
                  <a:lnTo>
                    <a:pt x="71144" y="28458"/>
                  </a:lnTo>
                  <a:lnTo>
                    <a:pt x="70712" y="29555"/>
                  </a:lnTo>
                  <a:lnTo>
                    <a:pt x="75268" y="36766"/>
                  </a:lnTo>
                  <a:lnTo>
                    <a:pt x="74521" y="37211"/>
                  </a:lnTo>
                  <a:lnTo>
                    <a:pt x="67043" y="38066"/>
                  </a:lnTo>
                  <a:lnTo>
                    <a:pt x="66685" y="47232"/>
                  </a:lnTo>
                  <a:lnTo>
                    <a:pt x="57266" y="47622"/>
                  </a:lnTo>
                  <a:lnTo>
                    <a:pt x="57153" y="56757"/>
                  </a:lnTo>
                  <a:lnTo>
                    <a:pt x="42602" y="57150"/>
                  </a:lnTo>
                  <a:lnTo>
                    <a:pt x="41102" y="58208"/>
                  </a:lnTo>
                  <a:lnTo>
                    <a:pt x="40102" y="59972"/>
                  </a:lnTo>
                  <a:lnTo>
                    <a:pt x="38495" y="65351"/>
                  </a:lnTo>
                  <a:lnTo>
                    <a:pt x="35454" y="66086"/>
                  </a:lnTo>
                  <a:lnTo>
                    <a:pt x="9525" y="66675"/>
                  </a:lnTo>
                  <a:lnTo>
                    <a:pt x="19050"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0" name="SMARTInkShape-990">
              <a:extLst>
                <a:ext uri="{FF2B5EF4-FFF2-40B4-BE49-F238E27FC236}">
                  <a16:creationId xmlns:a16="http://schemas.microsoft.com/office/drawing/2014/main" id="{BB67507B-455A-BC56-87B9-BA7D19A427F6}"/>
                </a:ext>
              </a:extLst>
            </p:cNvPr>
            <p:cNvSpPr/>
            <p:nvPr>
              <p:custDataLst>
                <p:tags r:id="rId158"/>
              </p:custDataLst>
            </p:nvPr>
          </p:nvSpPr>
          <p:spPr>
            <a:xfrm>
              <a:off x="3829050" y="3448050"/>
              <a:ext cx="28576" cy="161926"/>
            </a:xfrm>
            <a:custGeom>
              <a:avLst/>
              <a:gdLst/>
              <a:ahLst/>
              <a:cxnLst/>
              <a:rect l="0" t="0" r="0" b="0"/>
              <a:pathLst>
                <a:path w="28576" h="161926">
                  <a:moveTo>
                    <a:pt x="19050" y="9525"/>
                  </a:moveTo>
                  <a:lnTo>
                    <a:pt x="19050" y="9525"/>
                  </a:lnTo>
                  <a:lnTo>
                    <a:pt x="19050" y="34"/>
                  </a:lnTo>
                  <a:lnTo>
                    <a:pt x="28565" y="0"/>
                  </a:lnTo>
                  <a:lnTo>
                    <a:pt x="28575" y="22666"/>
                  </a:lnTo>
                  <a:lnTo>
                    <a:pt x="19312" y="64304"/>
                  </a:lnTo>
                  <a:lnTo>
                    <a:pt x="18069" y="79496"/>
                  </a:lnTo>
                  <a:lnTo>
                    <a:pt x="10859" y="98022"/>
                  </a:lnTo>
                  <a:lnTo>
                    <a:pt x="8730" y="117592"/>
                  </a:lnTo>
                  <a:lnTo>
                    <a:pt x="1358" y="136122"/>
                  </a:lnTo>
                  <a:lnTo>
                    <a:pt x="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1" name="SMARTInkShape-991">
              <a:extLst>
                <a:ext uri="{FF2B5EF4-FFF2-40B4-BE49-F238E27FC236}">
                  <a16:creationId xmlns:a16="http://schemas.microsoft.com/office/drawing/2014/main" id="{FE25575D-0670-E577-E679-34D38AC1D892}"/>
                </a:ext>
              </a:extLst>
            </p:cNvPr>
            <p:cNvSpPr/>
            <p:nvPr>
              <p:custDataLst>
                <p:tags r:id="rId159"/>
              </p:custDataLst>
            </p:nvPr>
          </p:nvSpPr>
          <p:spPr>
            <a:xfrm>
              <a:off x="3667125" y="3295650"/>
              <a:ext cx="133351" cy="150145"/>
            </a:xfrm>
            <a:custGeom>
              <a:avLst/>
              <a:gdLst/>
              <a:ahLst/>
              <a:cxnLst/>
              <a:rect l="0" t="0" r="0" b="0"/>
              <a:pathLst>
                <a:path w="133351" h="150145">
                  <a:moveTo>
                    <a:pt x="123825" y="19050"/>
                  </a:moveTo>
                  <a:lnTo>
                    <a:pt x="123825" y="19050"/>
                  </a:lnTo>
                  <a:lnTo>
                    <a:pt x="123825" y="9642"/>
                  </a:lnTo>
                  <a:lnTo>
                    <a:pt x="133347" y="9525"/>
                  </a:lnTo>
                  <a:lnTo>
                    <a:pt x="127862" y="9525"/>
                  </a:lnTo>
                  <a:lnTo>
                    <a:pt x="133350" y="9525"/>
                  </a:lnTo>
                  <a:lnTo>
                    <a:pt x="133350" y="34"/>
                  </a:lnTo>
                  <a:lnTo>
                    <a:pt x="118772" y="0"/>
                  </a:lnTo>
                  <a:lnTo>
                    <a:pt x="117281" y="1058"/>
                  </a:lnTo>
                  <a:lnTo>
                    <a:pt x="116288" y="2822"/>
                  </a:lnTo>
                  <a:lnTo>
                    <a:pt x="114693" y="8201"/>
                  </a:lnTo>
                  <a:lnTo>
                    <a:pt x="111652" y="8936"/>
                  </a:lnTo>
                  <a:lnTo>
                    <a:pt x="95653" y="9525"/>
                  </a:lnTo>
                  <a:lnTo>
                    <a:pt x="87725" y="16071"/>
                  </a:lnTo>
                  <a:lnTo>
                    <a:pt x="77927" y="18657"/>
                  </a:lnTo>
                  <a:lnTo>
                    <a:pt x="71656" y="18933"/>
                  </a:lnTo>
                  <a:lnTo>
                    <a:pt x="66066" y="21820"/>
                  </a:lnTo>
                  <a:lnTo>
                    <a:pt x="60054" y="25573"/>
                  </a:lnTo>
                  <a:lnTo>
                    <a:pt x="49471" y="28179"/>
                  </a:lnTo>
                  <a:lnTo>
                    <a:pt x="40386" y="35043"/>
                  </a:lnTo>
                  <a:lnTo>
                    <a:pt x="34530" y="36742"/>
                  </a:lnTo>
                  <a:lnTo>
                    <a:pt x="32545" y="38253"/>
                  </a:lnTo>
                  <a:lnTo>
                    <a:pt x="28692" y="44378"/>
                  </a:lnTo>
                  <a:lnTo>
                    <a:pt x="24041" y="46181"/>
                  </a:lnTo>
                  <a:lnTo>
                    <a:pt x="22378" y="47721"/>
                  </a:lnTo>
                  <a:lnTo>
                    <a:pt x="19180" y="56720"/>
                  </a:lnTo>
                  <a:lnTo>
                    <a:pt x="19053" y="66272"/>
                  </a:lnTo>
                  <a:lnTo>
                    <a:pt x="27251" y="74840"/>
                  </a:lnTo>
                  <a:lnTo>
                    <a:pt x="37673" y="76165"/>
                  </a:lnTo>
                  <a:lnTo>
                    <a:pt x="46264" y="76197"/>
                  </a:lnTo>
                  <a:lnTo>
                    <a:pt x="54960" y="82746"/>
                  </a:lnTo>
                  <a:lnTo>
                    <a:pt x="63792" y="84842"/>
                  </a:lnTo>
                  <a:lnTo>
                    <a:pt x="100179" y="85725"/>
                  </a:lnTo>
                  <a:lnTo>
                    <a:pt x="101710" y="86783"/>
                  </a:lnTo>
                  <a:lnTo>
                    <a:pt x="102731" y="88547"/>
                  </a:lnTo>
                  <a:lnTo>
                    <a:pt x="103413" y="90782"/>
                  </a:lnTo>
                  <a:lnTo>
                    <a:pt x="104925" y="92271"/>
                  </a:lnTo>
                  <a:lnTo>
                    <a:pt x="114174" y="95216"/>
                  </a:lnTo>
                  <a:lnTo>
                    <a:pt x="114297" y="104382"/>
                  </a:lnTo>
                  <a:lnTo>
                    <a:pt x="119356" y="104658"/>
                  </a:lnTo>
                  <a:lnTo>
                    <a:pt x="120846" y="105756"/>
                  </a:lnTo>
                  <a:lnTo>
                    <a:pt x="123709" y="113904"/>
                  </a:lnTo>
                  <a:lnTo>
                    <a:pt x="123791" y="119239"/>
                  </a:lnTo>
                  <a:lnTo>
                    <a:pt x="122744" y="120768"/>
                  </a:lnTo>
                  <a:lnTo>
                    <a:pt x="120988" y="121787"/>
                  </a:lnTo>
                  <a:lnTo>
                    <a:pt x="118758" y="122467"/>
                  </a:lnTo>
                  <a:lnTo>
                    <a:pt x="116281" y="131688"/>
                  </a:lnTo>
                  <a:lnTo>
                    <a:pt x="115621" y="138592"/>
                  </a:lnTo>
                  <a:lnTo>
                    <a:pt x="114122" y="141078"/>
                  </a:lnTo>
                  <a:lnTo>
                    <a:pt x="112065" y="140619"/>
                  </a:lnTo>
                  <a:lnTo>
                    <a:pt x="106214" y="134786"/>
                  </a:lnTo>
                  <a:lnTo>
                    <a:pt x="104677" y="135366"/>
                  </a:lnTo>
                  <a:lnTo>
                    <a:pt x="96701" y="141677"/>
                  </a:lnTo>
                  <a:lnTo>
                    <a:pt x="87932" y="142638"/>
                  </a:lnTo>
                  <a:lnTo>
                    <a:pt x="44247" y="142873"/>
                  </a:lnTo>
                  <a:lnTo>
                    <a:pt x="5037" y="142875"/>
                  </a:lnTo>
                  <a:lnTo>
                    <a:pt x="3358" y="141817"/>
                  </a:lnTo>
                  <a:lnTo>
                    <a:pt x="2238" y="140053"/>
                  </a:lnTo>
                  <a:lnTo>
                    <a:pt x="1493" y="137818"/>
                  </a:lnTo>
                  <a:lnTo>
                    <a:pt x="995" y="138445"/>
                  </a:lnTo>
                  <a:lnTo>
                    <a:pt x="131" y="150144"/>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03" name="SMARTInkShape-Group164">
            <a:extLst>
              <a:ext uri="{FF2B5EF4-FFF2-40B4-BE49-F238E27FC236}">
                <a16:creationId xmlns:a16="http://schemas.microsoft.com/office/drawing/2014/main" id="{94B5A18F-2263-7456-A3C6-69230B05F51A}"/>
              </a:ext>
            </a:extLst>
          </p:cNvPr>
          <p:cNvGrpSpPr/>
          <p:nvPr/>
        </p:nvGrpSpPr>
        <p:grpSpPr>
          <a:xfrm>
            <a:off x="4162429" y="3105150"/>
            <a:ext cx="1485897" cy="866776"/>
            <a:chOff x="4162429" y="3105150"/>
            <a:chExt cx="1485897" cy="866776"/>
          </a:xfrm>
        </p:grpSpPr>
        <p:sp>
          <p:nvSpPr>
            <p:cNvPr id="1193" name="SMARTInkShape-992">
              <a:extLst>
                <a:ext uri="{FF2B5EF4-FFF2-40B4-BE49-F238E27FC236}">
                  <a16:creationId xmlns:a16="http://schemas.microsoft.com/office/drawing/2014/main" id="{FDDAB2F9-C9EF-511C-3F29-9AB71DD5F1EB}"/>
                </a:ext>
              </a:extLst>
            </p:cNvPr>
            <p:cNvSpPr/>
            <p:nvPr>
              <p:custDataLst>
                <p:tags r:id="rId146"/>
              </p:custDataLst>
            </p:nvPr>
          </p:nvSpPr>
          <p:spPr>
            <a:xfrm>
              <a:off x="4562475" y="3790984"/>
              <a:ext cx="1" cy="95217"/>
            </a:xfrm>
            <a:custGeom>
              <a:avLst/>
              <a:gdLst/>
              <a:ahLst/>
              <a:cxnLst/>
              <a:rect l="0" t="0" r="0" b="0"/>
              <a:pathLst>
                <a:path w="1" h="95217">
                  <a:moveTo>
                    <a:pt x="0" y="9491"/>
                  </a:moveTo>
                  <a:lnTo>
                    <a:pt x="0" y="9491"/>
                  </a:lnTo>
                  <a:lnTo>
                    <a:pt x="0" y="0"/>
                  </a:lnTo>
                  <a:lnTo>
                    <a:pt x="0" y="47608"/>
                  </a:lnTo>
                  <a:lnTo>
                    <a:pt x="0" y="952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4" name="SMARTInkShape-993">
              <a:extLst>
                <a:ext uri="{FF2B5EF4-FFF2-40B4-BE49-F238E27FC236}">
                  <a16:creationId xmlns:a16="http://schemas.microsoft.com/office/drawing/2014/main" id="{73D7168F-BFBF-3397-2290-62D1042C0A1B}"/>
                </a:ext>
              </a:extLst>
            </p:cNvPr>
            <p:cNvSpPr/>
            <p:nvPr>
              <p:custDataLst>
                <p:tags r:id="rId147"/>
              </p:custDataLst>
            </p:nvPr>
          </p:nvSpPr>
          <p:spPr>
            <a:xfrm>
              <a:off x="4352925" y="3676650"/>
              <a:ext cx="133351" cy="142876"/>
            </a:xfrm>
            <a:custGeom>
              <a:avLst/>
              <a:gdLst/>
              <a:ahLst/>
              <a:cxnLst/>
              <a:rect l="0" t="0" r="0" b="0"/>
              <a:pathLst>
                <a:path w="133351" h="142876">
                  <a:moveTo>
                    <a:pt x="0" y="19050"/>
                  </a:moveTo>
                  <a:lnTo>
                    <a:pt x="0" y="19050"/>
                  </a:lnTo>
                  <a:lnTo>
                    <a:pt x="9491" y="9559"/>
                  </a:lnTo>
                  <a:lnTo>
                    <a:pt x="27241" y="9525"/>
                  </a:lnTo>
                  <a:lnTo>
                    <a:pt x="27686" y="10583"/>
                  </a:lnTo>
                  <a:lnTo>
                    <a:pt x="28458" y="17726"/>
                  </a:lnTo>
                  <a:lnTo>
                    <a:pt x="36766" y="27135"/>
                  </a:lnTo>
                  <a:lnTo>
                    <a:pt x="36152" y="28673"/>
                  </a:lnTo>
                  <a:lnTo>
                    <a:pt x="31291" y="35895"/>
                  </a:lnTo>
                  <a:lnTo>
                    <a:pt x="29111" y="47817"/>
                  </a:lnTo>
                  <a:lnTo>
                    <a:pt x="28575" y="95054"/>
                  </a:lnTo>
                  <a:lnTo>
                    <a:pt x="28575" y="103286"/>
                  </a:lnTo>
                  <a:lnTo>
                    <a:pt x="19055" y="114295"/>
                  </a:lnTo>
                  <a:lnTo>
                    <a:pt x="19050" y="114299"/>
                  </a:lnTo>
                  <a:lnTo>
                    <a:pt x="19050" y="109243"/>
                  </a:lnTo>
                  <a:lnTo>
                    <a:pt x="20108" y="107754"/>
                  </a:lnTo>
                  <a:lnTo>
                    <a:pt x="21872" y="106761"/>
                  </a:lnTo>
                  <a:lnTo>
                    <a:pt x="24106" y="106099"/>
                  </a:lnTo>
                  <a:lnTo>
                    <a:pt x="25595" y="104599"/>
                  </a:lnTo>
                  <a:lnTo>
                    <a:pt x="29371" y="95152"/>
                  </a:lnTo>
                  <a:lnTo>
                    <a:pt x="35044" y="87930"/>
                  </a:lnTo>
                  <a:lnTo>
                    <a:pt x="36742" y="82119"/>
                  </a:lnTo>
                  <a:lnTo>
                    <a:pt x="38252" y="80146"/>
                  </a:lnTo>
                  <a:lnTo>
                    <a:pt x="42754" y="77954"/>
                  </a:lnTo>
                  <a:lnTo>
                    <a:pt x="44378" y="76311"/>
                  </a:lnTo>
                  <a:lnTo>
                    <a:pt x="55699" y="58912"/>
                  </a:lnTo>
                  <a:lnTo>
                    <a:pt x="74446" y="39862"/>
                  </a:lnTo>
                  <a:lnTo>
                    <a:pt x="75420" y="36061"/>
                  </a:lnTo>
                  <a:lnTo>
                    <a:pt x="75680" y="33566"/>
                  </a:lnTo>
                  <a:lnTo>
                    <a:pt x="76912" y="31902"/>
                  </a:lnTo>
                  <a:lnTo>
                    <a:pt x="81103" y="30054"/>
                  </a:lnTo>
                  <a:lnTo>
                    <a:pt x="82644" y="28503"/>
                  </a:lnTo>
                  <a:lnTo>
                    <a:pt x="84356" y="23956"/>
                  </a:lnTo>
                  <a:lnTo>
                    <a:pt x="85870" y="22321"/>
                  </a:lnTo>
                  <a:lnTo>
                    <a:pt x="95345" y="18279"/>
                  </a:lnTo>
                  <a:lnTo>
                    <a:pt x="103324" y="10887"/>
                  </a:lnTo>
                  <a:lnTo>
                    <a:pt x="112849" y="9645"/>
                  </a:lnTo>
                  <a:lnTo>
                    <a:pt x="113333" y="8546"/>
                  </a:lnTo>
                  <a:lnTo>
                    <a:pt x="114300" y="10"/>
                  </a:lnTo>
                  <a:lnTo>
                    <a:pt x="132957" y="0"/>
                  </a:lnTo>
                  <a:lnTo>
                    <a:pt x="133350" y="45518"/>
                  </a:lnTo>
                  <a:lnTo>
                    <a:pt x="133350" y="91997"/>
                  </a:lnTo>
                  <a:lnTo>
                    <a:pt x="133350" y="117472"/>
                  </a:lnTo>
                  <a:lnTo>
                    <a:pt x="132292" y="119590"/>
                  </a:lnTo>
                  <a:lnTo>
                    <a:pt x="130528" y="121002"/>
                  </a:lnTo>
                  <a:lnTo>
                    <a:pt x="128294" y="121943"/>
                  </a:lnTo>
                  <a:lnTo>
                    <a:pt x="126805" y="123629"/>
                  </a:lnTo>
                  <a:lnTo>
                    <a:pt x="123828" y="133339"/>
                  </a:lnTo>
                  <a:lnTo>
                    <a:pt x="128882" y="133347"/>
                  </a:lnTo>
                  <a:lnTo>
                    <a:pt x="130372" y="134406"/>
                  </a:lnTo>
                  <a:lnTo>
                    <a:pt x="131364" y="136171"/>
                  </a:lnTo>
                  <a:lnTo>
                    <a:pt x="13335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5" name="SMARTInkShape-994">
              <a:extLst>
                <a:ext uri="{FF2B5EF4-FFF2-40B4-BE49-F238E27FC236}">
                  <a16:creationId xmlns:a16="http://schemas.microsoft.com/office/drawing/2014/main" id="{F41CC9DC-8865-4D4A-A212-DD3B529388C0}"/>
                </a:ext>
              </a:extLst>
            </p:cNvPr>
            <p:cNvSpPr/>
            <p:nvPr>
              <p:custDataLst>
                <p:tags r:id="rId148"/>
              </p:custDataLst>
            </p:nvPr>
          </p:nvSpPr>
          <p:spPr>
            <a:xfrm>
              <a:off x="4410075" y="3514728"/>
              <a:ext cx="257176" cy="9523"/>
            </a:xfrm>
            <a:custGeom>
              <a:avLst/>
              <a:gdLst/>
              <a:ahLst/>
              <a:cxnLst/>
              <a:rect l="0" t="0" r="0" b="0"/>
              <a:pathLst>
                <a:path w="257176" h="9523">
                  <a:moveTo>
                    <a:pt x="0" y="9522"/>
                  </a:moveTo>
                  <a:lnTo>
                    <a:pt x="0" y="9522"/>
                  </a:lnTo>
                  <a:lnTo>
                    <a:pt x="0" y="4034"/>
                  </a:lnTo>
                  <a:lnTo>
                    <a:pt x="0" y="8590"/>
                  </a:lnTo>
                  <a:lnTo>
                    <a:pt x="5056" y="9246"/>
                  </a:lnTo>
                  <a:lnTo>
                    <a:pt x="6545" y="8280"/>
                  </a:lnTo>
                  <a:lnTo>
                    <a:pt x="7539" y="6577"/>
                  </a:lnTo>
                  <a:lnTo>
                    <a:pt x="8201" y="4384"/>
                  </a:lnTo>
                  <a:lnTo>
                    <a:pt x="9701" y="3980"/>
                  </a:lnTo>
                  <a:lnTo>
                    <a:pt x="22666" y="8583"/>
                  </a:lnTo>
                  <a:lnTo>
                    <a:pt x="48104" y="8278"/>
                  </a:lnTo>
                  <a:lnTo>
                    <a:pt x="74134" y="1297"/>
                  </a:lnTo>
                  <a:lnTo>
                    <a:pt x="117540" y="73"/>
                  </a:lnTo>
                  <a:lnTo>
                    <a:pt x="163221" y="0"/>
                  </a:lnTo>
                  <a:lnTo>
                    <a:pt x="209354" y="9348"/>
                  </a:lnTo>
                  <a:lnTo>
                    <a:pt x="256887" y="9522"/>
                  </a:lnTo>
                  <a:lnTo>
                    <a:pt x="257175"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6" name="SMARTInkShape-995">
              <a:extLst>
                <a:ext uri="{FF2B5EF4-FFF2-40B4-BE49-F238E27FC236}">
                  <a16:creationId xmlns:a16="http://schemas.microsoft.com/office/drawing/2014/main" id="{B0F3FAC4-BA80-76DA-586F-D92B7F94DB57}"/>
                </a:ext>
              </a:extLst>
            </p:cNvPr>
            <p:cNvSpPr/>
            <p:nvPr>
              <p:custDataLst>
                <p:tags r:id="rId149"/>
              </p:custDataLst>
            </p:nvPr>
          </p:nvSpPr>
          <p:spPr>
            <a:xfrm>
              <a:off x="4552950" y="3257553"/>
              <a:ext cx="19051" cy="186453"/>
            </a:xfrm>
            <a:custGeom>
              <a:avLst/>
              <a:gdLst/>
              <a:ahLst/>
              <a:cxnLst/>
              <a:rect l="0" t="0" r="0" b="0"/>
              <a:pathLst>
                <a:path w="19051" h="186453">
                  <a:moveTo>
                    <a:pt x="19050" y="9522"/>
                  </a:moveTo>
                  <a:lnTo>
                    <a:pt x="19050" y="9522"/>
                  </a:lnTo>
                  <a:lnTo>
                    <a:pt x="19050" y="0"/>
                  </a:lnTo>
                  <a:lnTo>
                    <a:pt x="19050" y="45331"/>
                  </a:lnTo>
                  <a:lnTo>
                    <a:pt x="17992" y="91982"/>
                  </a:lnTo>
                  <a:lnTo>
                    <a:pt x="10408" y="119664"/>
                  </a:lnTo>
                  <a:lnTo>
                    <a:pt x="9528" y="165370"/>
                  </a:lnTo>
                  <a:lnTo>
                    <a:pt x="9525" y="169647"/>
                  </a:lnTo>
                  <a:lnTo>
                    <a:pt x="4469" y="175970"/>
                  </a:lnTo>
                  <a:lnTo>
                    <a:pt x="4037" y="177637"/>
                  </a:lnTo>
                  <a:lnTo>
                    <a:pt x="4809" y="178749"/>
                  </a:lnTo>
                  <a:lnTo>
                    <a:pt x="6381" y="179490"/>
                  </a:lnTo>
                  <a:lnTo>
                    <a:pt x="6370" y="179984"/>
                  </a:lnTo>
                  <a:lnTo>
                    <a:pt x="310" y="180933"/>
                  </a:lnTo>
                  <a:lnTo>
                    <a:pt x="62" y="186452"/>
                  </a:lnTo>
                  <a:lnTo>
                    <a:pt x="0" y="1809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7" name="SMARTInkShape-996">
              <a:extLst>
                <a:ext uri="{FF2B5EF4-FFF2-40B4-BE49-F238E27FC236}">
                  <a16:creationId xmlns:a16="http://schemas.microsoft.com/office/drawing/2014/main" id="{F3042FED-DC3F-34CE-8EFE-84CA39449A31}"/>
                </a:ext>
              </a:extLst>
            </p:cNvPr>
            <p:cNvSpPr/>
            <p:nvPr>
              <p:custDataLst>
                <p:tags r:id="rId150"/>
              </p:custDataLst>
            </p:nvPr>
          </p:nvSpPr>
          <p:spPr>
            <a:xfrm>
              <a:off x="4162429" y="3105150"/>
              <a:ext cx="219072" cy="866776"/>
            </a:xfrm>
            <a:custGeom>
              <a:avLst/>
              <a:gdLst/>
              <a:ahLst/>
              <a:cxnLst/>
              <a:rect l="0" t="0" r="0" b="0"/>
              <a:pathLst>
                <a:path w="219072" h="866776">
                  <a:moveTo>
                    <a:pt x="219071" y="0"/>
                  </a:moveTo>
                  <a:lnTo>
                    <a:pt x="219071" y="0"/>
                  </a:lnTo>
                  <a:lnTo>
                    <a:pt x="219071" y="14571"/>
                  </a:lnTo>
                  <a:lnTo>
                    <a:pt x="218013" y="16064"/>
                  </a:lnTo>
                  <a:lnTo>
                    <a:pt x="216249" y="17059"/>
                  </a:lnTo>
                  <a:lnTo>
                    <a:pt x="214015" y="17723"/>
                  </a:lnTo>
                  <a:lnTo>
                    <a:pt x="212526" y="19224"/>
                  </a:lnTo>
                  <a:lnTo>
                    <a:pt x="210870" y="23713"/>
                  </a:lnTo>
                  <a:lnTo>
                    <a:pt x="209370" y="25334"/>
                  </a:lnTo>
                  <a:lnTo>
                    <a:pt x="204882" y="27134"/>
                  </a:lnTo>
                  <a:lnTo>
                    <a:pt x="203261" y="28673"/>
                  </a:lnTo>
                  <a:lnTo>
                    <a:pt x="201461" y="33205"/>
                  </a:lnTo>
                  <a:lnTo>
                    <a:pt x="199923" y="34836"/>
                  </a:lnTo>
                  <a:lnTo>
                    <a:pt x="186890" y="42727"/>
                  </a:lnTo>
                  <a:lnTo>
                    <a:pt x="183601" y="48271"/>
                  </a:lnTo>
                  <a:lnTo>
                    <a:pt x="181081" y="54262"/>
                  </a:lnTo>
                  <a:lnTo>
                    <a:pt x="146022" y="101778"/>
                  </a:lnTo>
                  <a:lnTo>
                    <a:pt x="120645" y="144299"/>
                  </a:lnTo>
                  <a:lnTo>
                    <a:pt x="96540" y="186405"/>
                  </a:lnTo>
                  <a:lnTo>
                    <a:pt x="70108" y="232780"/>
                  </a:lnTo>
                  <a:lnTo>
                    <a:pt x="49760" y="279571"/>
                  </a:lnTo>
                  <a:lnTo>
                    <a:pt x="35790" y="305791"/>
                  </a:lnTo>
                  <a:lnTo>
                    <a:pt x="24465" y="347499"/>
                  </a:lnTo>
                  <a:lnTo>
                    <a:pt x="9398" y="391131"/>
                  </a:lnTo>
                  <a:lnTo>
                    <a:pt x="1854" y="423688"/>
                  </a:lnTo>
                  <a:lnTo>
                    <a:pt x="241" y="467329"/>
                  </a:lnTo>
                  <a:lnTo>
                    <a:pt x="28" y="507883"/>
                  </a:lnTo>
                  <a:lnTo>
                    <a:pt x="0" y="552853"/>
                  </a:lnTo>
                  <a:lnTo>
                    <a:pt x="7535" y="600128"/>
                  </a:lnTo>
                  <a:lnTo>
                    <a:pt x="15806" y="647707"/>
                  </a:lnTo>
                  <a:lnTo>
                    <a:pt x="23676" y="690269"/>
                  </a:lnTo>
                  <a:lnTo>
                    <a:pt x="30750" y="731191"/>
                  </a:lnTo>
                  <a:lnTo>
                    <a:pt x="50924" y="777744"/>
                  </a:lnTo>
                  <a:lnTo>
                    <a:pt x="76201" y="821131"/>
                  </a:lnTo>
                  <a:lnTo>
                    <a:pt x="92071" y="843556"/>
                  </a:lnTo>
                  <a:lnTo>
                    <a:pt x="101596" y="852722"/>
                  </a:lnTo>
                  <a:lnTo>
                    <a:pt x="114296" y="859178"/>
                  </a:lnTo>
                  <a:lnTo>
                    <a:pt x="123263" y="866330"/>
                  </a:lnTo>
                  <a:lnTo>
                    <a:pt x="133346" y="866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8" name="SMARTInkShape-997">
              <a:extLst>
                <a:ext uri="{FF2B5EF4-FFF2-40B4-BE49-F238E27FC236}">
                  <a16:creationId xmlns:a16="http://schemas.microsoft.com/office/drawing/2014/main" id="{328ECDB3-C688-1634-135E-C77EF8B8B52F}"/>
                </a:ext>
              </a:extLst>
            </p:cNvPr>
            <p:cNvSpPr/>
            <p:nvPr>
              <p:custDataLst>
                <p:tags r:id="rId151"/>
              </p:custDataLst>
            </p:nvPr>
          </p:nvSpPr>
          <p:spPr>
            <a:xfrm>
              <a:off x="4857750" y="3467100"/>
              <a:ext cx="209551" cy="19051"/>
            </a:xfrm>
            <a:custGeom>
              <a:avLst/>
              <a:gdLst/>
              <a:ahLst/>
              <a:cxnLst/>
              <a:rect l="0" t="0" r="0" b="0"/>
              <a:pathLst>
                <a:path w="209551" h="19051">
                  <a:moveTo>
                    <a:pt x="0" y="19050"/>
                  </a:moveTo>
                  <a:lnTo>
                    <a:pt x="0" y="19050"/>
                  </a:lnTo>
                  <a:lnTo>
                    <a:pt x="22666" y="19050"/>
                  </a:lnTo>
                  <a:lnTo>
                    <a:pt x="28771" y="16228"/>
                  </a:lnTo>
                  <a:lnTo>
                    <a:pt x="35012" y="12504"/>
                  </a:lnTo>
                  <a:lnTo>
                    <a:pt x="47642" y="10114"/>
                  </a:lnTo>
                  <a:lnTo>
                    <a:pt x="79572" y="8490"/>
                  </a:lnTo>
                  <a:lnTo>
                    <a:pt x="97484" y="1991"/>
                  </a:lnTo>
                  <a:lnTo>
                    <a:pt x="142771" y="23"/>
                  </a:lnTo>
                  <a:lnTo>
                    <a:pt x="188591" y="0"/>
                  </a:lnTo>
                  <a:lnTo>
                    <a:pt x="197727" y="6546"/>
                  </a:lnTo>
                  <a:lnTo>
                    <a:pt x="2095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9" name="SMARTInkShape-998">
              <a:extLst>
                <a:ext uri="{FF2B5EF4-FFF2-40B4-BE49-F238E27FC236}">
                  <a16:creationId xmlns:a16="http://schemas.microsoft.com/office/drawing/2014/main" id="{4326B145-B0A6-1234-361B-3C7A282185C7}"/>
                </a:ext>
              </a:extLst>
            </p:cNvPr>
            <p:cNvSpPr/>
            <p:nvPr>
              <p:custDataLst>
                <p:tags r:id="rId152"/>
              </p:custDataLst>
            </p:nvPr>
          </p:nvSpPr>
          <p:spPr>
            <a:xfrm>
              <a:off x="5172075" y="3495709"/>
              <a:ext cx="247651" cy="19017"/>
            </a:xfrm>
            <a:custGeom>
              <a:avLst/>
              <a:gdLst/>
              <a:ahLst/>
              <a:cxnLst/>
              <a:rect l="0" t="0" r="0" b="0"/>
              <a:pathLst>
                <a:path w="247651" h="19017">
                  <a:moveTo>
                    <a:pt x="0" y="19016"/>
                  </a:moveTo>
                  <a:lnTo>
                    <a:pt x="0" y="19016"/>
                  </a:lnTo>
                  <a:lnTo>
                    <a:pt x="22390" y="19016"/>
                  </a:lnTo>
                  <a:lnTo>
                    <a:pt x="28648" y="16194"/>
                  </a:lnTo>
                  <a:lnTo>
                    <a:pt x="31798" y="13959"/>
                  </a:lnTo>
                  <a:lnTo>
                    <a:pt x="46346" y="10815"/>
                  </a:lnTo>
                  <a:lnTo>
                    <a:pt x="89012" y="9569"/>
                  </a:lnTo>
                  <a:lnTo>
                    <a:pt x="127010" y="8440"/>
                  </a:lnTo>
                  <a:lnTo>
                    <a:pt x="172744" y="359"/>
                  </a:lnTo>
                  <a:lnTo>
                    <a:pt x="201711" y="0"/>
                  </a:lnTo>
                  <a:lnTo>
                    <a:pt x="247650" y="94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0" name="SMARTInkShape-999">
              <a:extLst>
                <a:ext uri="{FF2B5EF4-FFF2-40B4-BE49-F238E27FC236}">
                  <a16:creationId xmlns:a16="http://schemas.microsoft.com/office/drawing/2014/main" id="{BA688A78-164D-A549-2A5B-9B8A5267E3AE}"/>
                </a:ext>
              </a:extLst>
            </p:cNvPr>
            <p:cNvSpPr/>
            <p:nvPr>
              <p:custDataLst>
                <p:tags r:id="rId153"/>
              </p:custDataLst>
            </p:nvPr>
          </p:nvSpPr>
          <p:spPr>
            <a:xfrm>
              <a:off x="5181600" y="3705229"/>
              <a:ext cx="142876" cy="161922"/>
            </a:xfrm>
            <a:custGeom>
              <a:avLst/>
              <a:gdLst/>
              <a:ahLst/>
              <a:cxnLst/>
              <a:rect l="0" t="0" r="0" b="0"/>
              <a:pathLst>
                <a:path w="142876" h="161922">
                  <a:moveTo>
                    <a:pt x="0" y="38096"/>
                  </a:moveTo>
                  <a:lnTo>
                    <a:pt x="0" y="38096"/>
                  </a:lnTo>
                  <a:lnTo>
                    <a:pt x="0" y="28688"/>
                  </a:lnTo>
                  <a:lnTo>
                    <a:pt x="5056" y="28605"/>
                  </a:lnTo>
                  <a:lnTo>
                    <a:pt x="6545" y="27536"/>
                  </a:lnTo>
                  <a:lnTo>
                    <a:pt x="8201" y="23524"/>
                  </a:lnTo>
                  <a:lnTo>
                    <a:pt x="9701" y="22032"/>
                  </a:lnTo>
                  <a:lnTo>
                    <a:pt x="14189" y="20373"/>
                  </a:lnTo>
                  <a:lnTo>
                    <a:pt x="47494" y="19046"/>
                  </a:lnTo>
                  <a:lnTo>
                    <a:pt x="47622" y="33235"/>
                  </a:lnTo>
                  <a:lnTo>
                    <a:pt x="44802" y="38758"/>
                  </a:lnTo>
                  <a:lnTo>
                    <a:pt x="41078" y="44740"/>
                  </a:lnTo>
                  <a:lnTo>
                    <a:pt x="38983" y="55116"/>
                  </a:lnTo>
                  <a:lnTo>
                    <a:pt x="38216" y="73002"/>
                  </a:lnTo>
                  <a:lnTo>
                    <a:pt x="29168" y="96767"/>
                  </a:lnTo>
                  <a:lnTo>
                    <a:pt x="28575" y="114292"/>
                  </a:lnTo>
                  <a:lnTo>
                    <a:pt x="28575" y="109238"/>
                  </a:lnTo>
                  <a:lnTo>
                    <a:pt x="31397" y="103934"/>
                  </a:lnTo>
                  <a:lnTo>
                    <a:pt x="36776" y="96963"/>
                  </a:lnTo>
                  <a:lnTo>
                    <a:pt x="38896" y="87981"/>
                  </a:lnTo>
                  <a:lnTo>
                    <a:pt x="79389" y="44443"/>
                  </a:lnTo>
                  <a:lnTo>
                    <a:pt x="85731" y="40917"/>
                  </a:lnTo>
                  <a:lnTo>
                    <a:pt x="88904" y="39977"/>
                  </a:lnTo>
                  <a:lnTo>
                    <a:pt x="91019" y="38291"/>
                  </a:lnTo>
                  <a:lnTo>
                    <a:pt x="99749" y="25003"/>
                  </a:lnTo>
                  <a:lnTo>
                    <a:pt x="105363" y="21694"/>
                  </a:lnTo>
                  <a:lnTo>
                    <a:pt x="111387" y="19165"/>
                  </a:lnTo>
                  <a:lnTo>
                    <a:pt x="117592" y="14513"/>
                  </a:lnTo>
                  <a:lnTo>
                    <a:pt x="121054" y="8917"/>
                  </a:lnTo>
                  <a:lnTo>
                    <a:pt x="121978" y="5944"/>
                  </a:lnTo>
                  <a:lnTo>
                    <a:pt x="123653" y="3961"/>
                  </a:lnTo>
                  <a:lnTo>
                    <a:pt x="133312" y="10"/>
                  </a:lnTo>
                  <a:lnTo>
                    <a:pt x="138395" y="0"/>
                  </a:lnTo>
                  <a:lnTo>
                    <a:pt x="139889" y="1057"/>
                  </a:lnTo>
                  <a:lnTo>
                    <a:pt x="140884" y="2820"/>
                  </a:lnTo>
                  <a:lnTo>
                    <a:pt x="142482" y="13254"/>
                  </a:lnTo>
                  <a:lnTo>
                    <a:pt x="142872" y="59001"/>
                  </a:lnTo>
                  <a:lnTo>
                    <a:pt x="142875" y="97063"/>
                  </a:lnTo>
                  <a:lnTo>
                    <a:pt x="140053" y="104167"/>
                  </a:lnTo>
                  <a:lnTo>
                    <a:pt x="136330" y="110852"/>
                  </a:lnTo>
                  <a:lnTo>
                    <a:pt x="133938" y="123768"/>
                  </a:lnTo>
                  <a:lnTo>
                    <a:pt x="133350" y="1619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1" name="SMARTInkShape-1000">
              <a:extLst>
                <a:ext uri="{FF2B5EF4-FFF2-40B4-BE49-F238E27FC236}">
                  <a16:creationId xmlns:a16="http://schemas.microsoft.com/office/drawing/2014/main" id="{79D3AC88-B292-08D9-3AEA-30209C6E4C6D}"/>
                </a:ext>
              </a:extLst>
            </p:cNvPr>
            <p:cNvSpPr/>
            <p:nvPr>
              <p:custDataLst>
                <p:tags r:id="rId154"/>
              </p:custDataLst>
            </p:nvPr>
          </p:nvSpPr>
          <p:spPr>
            <a:xfrm>
              <a:off x="5400675" y="3781425"/>
              <a:ext cx="142876" cy="91181"/>
            </a:xfrm>
            <a:custGeom>
              <a:avLst/>
              <a:gdLst/>
              <a:ahLst/>
              <a:cxnLst/>
              <a:rect l="0" t="0" r="0" b="0"/>
              <a:pathLst>
                <a:path w="142876" h="91181">
                  <a:moveTo>
                    <a:pt x="0" y="28575"/>
                  </a:moveTo>
                  <a:lnTo>
                    <a:pt x="0" y="28575"/>
                  </a:lnTo>
                  <a:lnTo>
                    <a:pt x="0" y="20374"/>
                  </a:lnTo>
                  <a:lnTo>
                    <a:pt x="1058" y="19933"/>
                  </a:lnTo>
                  <a:lnTo>
                    <a:pt x="5056" y="19443"/>
                  </a:lnTo>
                  <a:lnTo>
                    <a:pt x="6545" y="18253"/>
                  </a:lnTo>
                  <a:lnTo>
                    <a:pt x="8201" y="14110"/>
                  </a:lnTo>
                  <a:lnTo>
                    <a:pt x="9701" y="12581"/>
                  </a:lnTo>
                  <a:lnTo>
                    <a:pt x="19148" y="8735"/>
                  </a:lnTo>
                  <a:lnTo>
                    <a:pt x="27124" y="1360"/>
                  </a:lnTo>
                  <a:lnTo>
                    <a:pt x="33203" y="403"/>
                  </a:lnTo>
                  <a:lnTo>
                    <a:pt x="55812" y="0"/>
                  </a:lnTo>
                  <a:lnTo>
                    <a:pt x="56258" y="1058"/>
                  </a:lnTo>
                  <a:lnTo>
                    <a:pt x="57140" y="22666"/>
                  </a:lnTo>
                  <a:lnTo>
                    <a:pt x="56085" y="24636"/>
                  </a:lnTo>
                  <a:lnTo>
                    <a:pt x="54323" y="25949"/>
                  </a:lnTo>
                  <a:lnTo>
                    <a:pt x="52090" y="26824"/>
                  </a:lnTo>
                  <a:lnTo>
                    <a:pt x="50602" y="28466"/>
                  </a:lnTo>
                  <a:lnTo>
                    <a:pt x="45391" y="38706"/>
                  </a:lnTo>
                  <a:lnTo>
                    <a:pt x="41340" y="44719"/>
                  </a:lnTo>
                  <a:lnTo>
                    <a:pt x="38002" y="54055"/>
                  </a:lnTo>
                  <a:lnTo>
                    <a:pt x="11369" y="83844"/>
                  </a:lnTo>
                  <a:lnTo>
                    <a:pt x="7522" y="84889"/>
                  </a:lnTo>
                  <a:lnTo>
                    <a:pt x="1485" y="85560"/>
                  </a:lnTo>
                  <a:lnTo>
                    <a:pt x="991" y="86673"/>
                  </a:lnTo>
                  <a:lnTo>
                    <a:pt x="293" y="91180"/>
                  </a:lnTo>
                  <a:lnTo>
                    <a:pt x="11" y="86000"/>
                  </a:lnTo>
                  <a:lnTo>
                    <a:pt x="23680" y="85725"/>
                  </a:lnTo>
                  <a:lnTo>
                    <a:pt x="29222" y="82903"/>
                  </a:lnTo>
                  <a:lnTo>
                    <a:pt x="35212" y="79179"/>
                  </a:lnTo>
                  <a:lnTo>
                    <a:pt x="47682" y="76789"/>
                  </a:lnTo>
                  <a:lnTo>
                    <a:pt x="93264" y="76205"/>
                  </a:lnTo>
                  <a:lnTo>
                    <a:pt x="140692" y="76200"/>
                  </a:lnTo>
                  <a:lnTo>
                    <a:pt x="142875"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2" name="SMARTInkShape-1001">
              <a:extLst>
                <a:ext uri="{FF2B5EF4-FFF2-40B4-BE49-F238E27FC236}">
                  <a16:creationId xmlns:a16="http://schemas.microsoft.com/office/drawing/2014/main" id="{5C49204A-57AD-DA8E-9700-5CD45ECFAD11}"/>
                </a:ext>
              </a:extLst>
            </p:cNvPr>
            <p:cNvSpPr/>
            <p:nvPr>
              <p:custDataLst>
                <p:tags r:id="rId155"/>
              </p:custDataLst>
            </p:nvPr>
          </p:nvSpPr>
          <p:spPr>
            <a:xfrm>
              <a:off x="5476875" y="3105150"/>
              <a:ext cx="171451" cy="857251"/>
            </a:xfrm>
            <a:custGeom>
              <a:avLst/>
              <a:gdLst/>
              <a:ahLst/>
              <a:cxnLst/>
              <a:rect l="0" t="0" r="0" b="0"/>
              <a:pathLst>
                <a:path w="171451" h="857251">
                  <a:moveTo>
                    <a:pt x="85725" y="0"/>
                  </a:moveTo>
                  <a:lnTo>
                    <a:pt x="85725" y="0"/>
                  </a:lnTo>
                  <a:lnTo>
                    <a:pt x="93926" y="0"/>
                  </a:lnTo>
                  <a:lnTo>
                    <a:pt x="94367" y="1058"/>
                  </a:lnTo>
                  <a:lnTo>
                    <a:pt x="95216" y="14189"/>
                  </a:lnTo>
                  <a:lnTo>
                    <a:pt x="96286" y="15809"/>
                  </a:lnTo>
                  <a:lnTo>
                    <a:pt x="98057" y="16890"/>
                  </a:lnTo>
                  <a:lnTo>
                    <a:pt x="100296" y="17610"/>
                  </a:lnTo>
                  <a:lnTo>
                    <a:pt x="101789" y="19148"/>
                  </a:lnTo>
                  <a:lnTo>
                    <a:pt x="103448" y="23680"/>
                  </a:lnTo>
                  <a:lnTo>
                    <a:pt x="105571" y="35213"/>
                  </a:lnTo>
                  <a:lnTo>
                    <a:pt x="111244" y="44535"/>
                  </a:lnTo>
                  <a:lnTo>
                    <a:pt x="114452" y="54000"/>
                  </a:lnTo>
                  <a:lnTo>
                    <a:pt x="120578" y="63508"/>
                  </a:lnTo>
                  <a:lnTo>
                    <a:pt x="122863" y="73027"/>
                  </a:lnTo>
                  <a:lnTo>
                    <a:pt x="123698" y="88901"/>
                  </a:lnTo>
                  <a:lnTo>
                    <a:pt x="124800" y="91017"/>
                  </a:lnTo>
                  <a:lnTo>
                    <a:pt x="126591" y="92428"/>
                  </a:lnTo>
                  <a:lnTo>
                    <a:pt x="128844" y="93369"/>
                  </a:lnTo>
                  <a:lnTo>
                    <a:pt x="130346" y="96112"/>
                  </a:lnTo>
                  <a:lnTo>
                    <a:pt x="133174" y="123411"/>
                  </a:lnTo>
                  <a:lnTo>
                    <a:pt x="133233" y="126724"/>
                  </a:lnTo>
                  <a:lnTo>
                    <a:pt x="136120" y="133228"/>
                  </a:lnTo>
                  <a:lnTo>
                    <a:pt x="139872" y="139646"/>
                  </a:lnTo>
                  <a:lnTo>
                    <a:pt x="142282" y="152390"/>
                  </a:lnTo>
                  <a:lnTo>
                    <a:pt x="143926" y="193871"/>
                  </a:lnTo>
                  <a:lnTo>
                    <a:pt x="151075" y="212333"/>
                  </a:lnTo>
                  <a:lnTo>
                    <a:pt x="155207" y="250468"/>
                  </a:lnTo>
                  <a:lnTo>
                    <a:pt x="160598" y="268550"/>
                  </a:lnTo>
                  <a:lnTo>
                    <a:pt x="161902" y="311303"/>
                  </a:lnTo>
                  <a:lnTo>
                    <a:pt x="162976" y="326953"/>
                  </a:lnTo>
                  <a:lnTo>
                    <a:pt x="169463" y="345081"/>
                  </a:lnTo>
                  <a:lnTo>
                    <a:pt x="171416" y="392249"/>
                  </a:lnTo>
                  <a:lnTo>
                    <a:pt x="171450" y="431370"/>
                  </a:lnTo>
                  <a:lnTo>
                    <a:pt x="162100" y="476071"/>
                  </a:lnTo>
                  <a:lnTo>
                    <a:pt x="160889" y="499706"/>
                  </a:lnTo>
                  <a:lnTo>
                    <a:pt x="153285" y="530137"/>
                  </a:lnTo>
                  <a:lnTo>
                    <a:pt x="151604" y="545956"/>
                  </a:lnTo>
                  <a:lnTo>
                    <a:pt x="144912" y="564142"/>
                  </a:lnTo>
                  <a:lnTo>
                    <a:pt x="141896" y="603159"/>
                  </a:lnTo>
                  <a:lnTo>
                    <a:pt x="135351" y="621302"/>
                  </a:lnTo>
                  <a:lnTo>
                    <a:pt x="133181" y="631734"/>
                  </a:lnTo>
                  <a:lnTo>
                    <a:pt x="125987" y="647055"/>
                  </a:lnTo>
                  <a:lnTo>
                    <a:pt x="114209" y="681717"/>
                  </a:lnTo>
                  <a:lnTo>
                    <a:pt x="108040" y="692939"/>
                  </a:lnTo>
                  <a:lnTo>
                    <a:pt x="104684" y="708141"/>
                  </a:lnTo>
                  <a:lnTo>
                    <a:pt x="97427" y="723296"/>
                  </a:lnTo>
                  <a:lnTo>
                    <a:pt x="94478" y="739696"/>
                  </a:lnTo>
                  <a:lnTo>
                    <a:pt x="78792" y="761995"/>
                  </a:lnTo>
                  <a:lnTo>
                    <a:pt x="76293" y="768348"/>
                  </a:lnTo>
                  <a:lnTo>
                    <a:pt x="50952" y="797808"/>
                  </a:lnTo>
                  <a:lnTo>
                    <a:pt x="49104" y="803668"/>
                  </a:lnTo>
                  <a:lnTo>
                    <a:pt x="47552" y="805654"/>
                  </a:lnTo>
                  <a:lnTo>
                    <a:pt x="43007" y="807860"/>
                  </a:lnTo>
                  <a:lnTo>
                    <a:pt x="41371" y="809506"/>
                  </a:lnTo>
                  <a:lnTo>
                    <a:pt x="39554" y="814158"/>
                  </a:lnTo>
                  <a:lnTo>
                    <a:pt x="38531" y="822727"/>
                  </a:lnTo>
                  <a:lnTo>
                    <a:pt x="37328" y="824710"/>
                  </a:lnTo>
                  <a:lnTo>
                    <a:pt x="35469" y="826031"/>
                  </a:lnTo>
                  <a:lnTo>
                    <a:pt x="33170" y="826913"/>
                  </a:lnTo>
                  <a:lnTo>
                    <a:pt x="31640" y="828558"/>
                  </a:lnTo>
                  <a:lnTo>
                    <a:pt x="29937" y="833209"/>
                  </a:lnTo>
                  <a:lnTo>
                    <a:pt x="28425" y="834873"/>
                  </a:lnTo>
                  <a:lnTo>
                    <a:pt x="23922" y="836721"/>
                  </a:lnTo>
                  <a:lnTo>
                    <a:pt x="22298" y="838272"/>
                  </a:lnTo>
                  <a:lnTo>
                    <a:pt x="20494" y="842819"/>
                  </a:lnTo>
                  <a:lnTo>
                    <a:pt x="18955" y="844454"/>
                  </a:lnTo>
                  <a:lnTo>
                    <a:pt x="10976" y="847294"/>
                  </a:lnTo>
                  <a:lnTo>
                    <a:pt x="10170" y="850356"/>
                  </a:lnTo>
                  <a:lnTo>
                    <a:pt x="9528" y="857215"/>
                  </a:lnTo>
                  <a:lnTo>
                    <a:pt x="1324" y="857247"/>
                  </a:lnTo>
                  <a:lnTo>
                    <a:pt x="9167" y="857250"/>
                  </a:lnTo>
                  <a:lnTo>
                    <a:pt x="3967" y="857250"/>
                  </a:lnTo>
                  <a:lnTo>
                    <a:pt x="9525" y="857250"/>
                  </a:lnTo>
                  <a:lnTo>
                    <a:pt x="4037" y="857250"/>
                  </a:lnTo>
                  <a:lnTo>
                    <a:pt x="6381" y="857250"/>
                  </a:lnTo>
                  <a:lnTo>
                    <a:pt x="0" y="857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06" name="SMARTInkShape-Group165">
            <a:extLst>
              <a:ext uri="{FF2B5EF4-FFF2-40B4-BE49-F238E27FC236}">
                <a16:creationId xmlns:a16="http://schemas.microsoft.com/office/drawing/2014/main" id="{2666ECD5-D4F9-2FE7-050F-34BCA1971AB4}"/>
              </a:ext>
            </a:extLst>
          </p:cNvPr>
          <p:cNvGrpSpPr/>
          <p:nvPr/>
        </p:nvGrpSpPr>
        <p:grpSpPr>
          <a:xfrm>
            <a:off x="4924425" y="3257560"/>
            <a:ext cx="400017" cy="314316"/>
            <a:chOff x="4924425" y="3257560"/>
            <a:chExt cx="400017" cy="314316"/>
          </a:xfrm>
        </p:grpSpPr>
        <p:sp>
          <p:nvSpPr>
            <p:cNvPr id="1204" name="SMARTInkShape-1002">
              <a:extLst>
                <a:ext uri="{FF2B5EF4-FFF2-40B4-BE49-F238E27FC236}">
                  <a16:creationId xmlns:a16="http://schemas.microsoft.com/office/drawing/2014/main" id="{6517F5BA-5774-0B66-EFBD-95873955322D}"/>
                </a:ext>
              </a:extLst>
            </p:cNvPr>
            <p:cNvSpPr/>
            <p:nvPr>
              <p:custDataLst>
                <p:tags r:id="rId144"/>
              </p:custDataLst>
            </p:nvPr>
          </p:nvSpPr>
          <p:spPr>
            <a:xfrm>
              <a:off x="4924425" y="3400425"/>
              <a:ext cx="19041" cy="171451"/>
            </a:xfrm>
            <a:custGeom>
              <a:avLst/>
              <a:gdLst/>
              <a:ahLst/>
              <a:cxnLst/>
              <a:rect l="0" t="0" r="0" b="0"/>
              <a:pathLst>
                <a:path w="19041" h="171451">
                  <a:moveTo>
                    <a:pt x="0" y="28575"/>
                  </a:moveTo>
                  <a:lnTo>
                    <a:pt x="0" y="28575"/>
                  </a:lnTo>
                  <a:lnTo>
                    <a:pt x="0" y="14028"/>
                  </a:lnTo>
                  <a:lnTo>
                    <a:pt x="1058" y="12527"/>
                  </a:lnTo>
                  <a:lnTo>
                    <a:pt x="2822" y="11526"/>
                  </a:lnTo>
                  <a:lnTo>
                    <a:pt x="5056" y="10859"/>
                  </a:lnTo>
                  <a:lnTo>
                    <a:pt x="5488" y="10414"/>
                  </a:lnTo>
                  <a:lnTo>
                    <a:pt x="4716" y="10118"/>
                  </a:lnTo>
                  <a:lnTo>
                    <a:pt x="3144" y="9921"/>
                  </a:lnTo>
                  <a:lnTo>
                    <a:pt x="3155" y="8730"/>
                  </a:lnTo>
                  <a:lnTo>
                    <a:pt x="9517" y="10"/>
                  </a:lnTo>
                  <a:lnTo>
                    <a:pt x="17726" y="0"/>
                  </a:lnTo>
                  <a:lnTo>
                    <a:pt x="18167" y="1058"/>
                  </a:lnTo>
                  <a:lnTo>
                    <a:pt x="19040" y="31799"/>
                  </a:lnTo>
                  <a:lnTo>
                    <a:pt x="16223" y="38122"/>
                  </a:lnTo>
                  <a:lnTo>
                    <a:pt x="13990" y="41289"/>
                  </a:lnTo>
                  <a:lnTo>
                    <a:pt x="10848" y="55861"/>
                  </a:lnTo>
                  <a:lnTo>
                    <a:pt x="8728" y="73201"/>
                  </a:lnTo>
                  <a:lnTo>
                    <a:pt x="2037" y="95912"/>
                  </a:lnTo>
                  <a:lnTo>
                    <a:pt x="54" y="140658"/>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5" name="SMARTInkShape-1003">
              <a:extLst>
                <a:ext uri="{FF2B5EF4-FFF2-40B4-BE49-F238E27FC236}">
                  <a16:creationId xmlns:a16="http://schemas.microsoft.com/office/drawing/2014/main" id="{FC2BEC5C-9EF2-7005-2B4E-EA288F355403}"/>
                </a:ext>
              </a:extLst>
            </p:cNvPr>
            <p:cNvSpPr/>
            <p:nvPr>
              <p:custDataLst>
                <p:tags r:id="rId145"/>
              </p:custDataLst>
            </p:nvPr>
          </p:nvSpPr>
          <p:spPr>
            <a:xfrm>
              <a:off x="5295900" y="3257560"/>
              <a:ext cx="28542" cy="219066"/>
            </a:xfrm>
            <a:custGeom>
              <a:avLst/>
              <a:gdLst/>
              <a:ahLst/>
              <a:cxnLst/>
              <a:rect l="0" t="0" r="0" b="0"/>
              <a:pathLst>
                <a:path w="28542" h="219066">
                  <a:moveTo>
                    <a:pt x="9525" y="19040"/>
                  </a:moveTo>
                  <a:lnTo>
                    <a:pt x="9525" y="19040"/>
                  </a:lnTo>
                  <a:lnTo>
                    <a:pt x="18657" y="9908"/>
                  </a:lnTo>
                  <a:lnTo>
                    <a:pt x="19050" y="25"/>
                  </a:lnTo>
                  <a:lnTo>
                    <a:pt x="24106" y="0"/>
                  </a:lnTo>
                  <a:lnTo>
                    <a:pt x="25595" y="1055"/>
                  </a:lnTo>
                  <a:lnTo>
                    <a:pt x="26589" y="2817"/>
                  </a:lnTo>
                  <a:lnTo>
                    <a:pt x="28459" y="17323"/>
                  </a:lnTo>
                  <a:lnTo>
                    <a:pt x="28541" y="23588"/>
                  </a:lnTo>
                  <a:lnTo>
                    <a:pt x="19636" y="66966"/>
                  </a:lnTo>
                  <a:lnTo>
                    <a:pt x="18252" y="79499"/>
                  </a:lnTo>
                  <a:lnTo>
                    <a:pt x="10432" y="117477"/>
                  </a:lnTo>
                  <a:lnTo>
                    <a:pt x="8546" y="149020"/>
                  </a:lnTo>
                  <a:lnTo>
                    <a:pt x="1334" y="173126"/>
                  </a:lnTo>
                  <a:lnTo>
                    <a:pt x="1948" y="176797"/>
                  </a:lnTo>
                  <a:lnTo>
                    <a:pt x="5451" y="183699"/>
                  </a:lnTo>
                  <a:lnTo>
                    <a:pt x="5750" y="187021"/>
                  </a:lnTo>
                  <a:lnTo>
                    <a:pt x="3262" y="193534"/>
                  </a:lnTo>
                  <a:lnTo>
                    <a:pt x="3233" y="196753"/>
                  </a:lnTo>
                  <a:lnTo>
                    <a:pt x="8487" y="212704"/>
                  </a:lnTo>
                  <a:lnTo>
                    <a:pt x="7775" y="214824"/>
                  </a:lnTo>
                  <a:lnTo>
                    <a:pt x="6241" y="216238"/>
                  </a:lnTo>
                  <a:lnTo>
                    <a:pt x="0" y="2190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11" name="SMARTInkShape-Group166">
            <a:extLst>
              <a:ext uri="{FF2B5EF4-FFF2-40B4-BE49-F238E27FC236}">
                <a16:creationId xmlns:a16="http://schemas.microsoft.com/office/drawing/2014/main" id="{4E276E98-2BAB-D11C-0E58-27684E59E158}"/>
              </a:ext>
            </a:extLst>
          </p:cNvPr>
          <p:cNvGrpSpPr/>
          <p:nvPr/>
        </p:nvGrpSpPr>
        <p:grpSpPr>
          <a:xfrm>
            <a:off x="485775" y="4457700"/>
            <a:ext cx="381001" cy="457201"/>
            <a:chOff x="485775" y="4457700"/>
            <a:chExt cx="381001" cy="457201"/>
          </a:xfrm>
        </p:grpSpPr>
        <p:sp>
          <p:nvSpPr>
            <p:cNvPr id="1207" name="SMARTInkShape-1004">
              <a:extLst>
                <a:ext uri="{FF2B5EF4-FFF2-40B4-BE49-F238E27FC236}">
                  <a16:creationId xmlns:a16="http://schemas.microsoft.com/office/drawing/2014/main" id="{17D50A16-91AC-5226-8FAC-9BCA8A19A20D}"/>
                </a:ext>
              </a:extLst>
            </p:cNvPr>
            <p:cNvSpPr/>
            <p:nvPr>
              <p:custDataLst>
                <p:tags r:id="rId140"/>
              </p:custDataLst>
            </p:nvPr>
          </p:nvSpPr>
          <p:spPr>
            <a:xfrm>
              <a:off x="485775" y="4552950"/>
              <a:ext cx="142861" cy="171451"/>
            </a:xfrm>
            <a:custGeom>
              <a:avLst/>
              <a:gdLst/>
              <a:ahLst/>
              <a:cxnLst/>
              <a:rect l="0" t="0" r="0" b="0"/>
              <a:pathLst>
                <a:path w="142861" h="171451">
                  <a:moveTo>
                    <a:pt x="114300" y="9525"/>
                  </a:moveTo>
                  <a:lnTo>
                    <a:pt x="114300" y="9525"/>
                  </a:lnTo>
                  <a:lnTo>
                    <a:pt x="132958" y="9525"/>
                  </a:lnTo>
                  <a:lnTo>
                    <a:pt x="133350" y="3"/>
                  </a:lnTo>
                  <a:lnTo>
                    <a:pt x="110684" y="0"/>
                  </a:lnTo>
                  <a:lnTo>
                    <a:pt x="104579" y="2822"/>
                  </a:lnTo>
                  <a:lnTo>
                    <a:pt x="98338" y="6546"/>
                  </a:lnTo>
                  <a:lnTo>
                    <a:pt x="85708" y="8936"/>
                  </a:lnTo>
                  <a:lnTo>
                    <a:pt x="73022" y="9408"/>
                  </a:lnTo>
                  <a:lnTo>
                    <a:pt x="66673" y="12295"/>
                  </a:lnTo>
                  <a:lnTo>
                    <a:pt x="60324" y="16047"/>
                  </a:lnTo>
                  <a:lnTo>
                    <a:pt x="50800" y="19219"/>
                  </a:lnTo>
                  <a:lnTo>
                    <a:pt x="18462" y="45408"/>
                  </a:lnTo>
                  <a:lnTo>
                    <a:pt x="15483" y="46148"/>
                  </a:lnTo>
                  <a:lnTo>
                    <a:pt x="13497" y="47698"/>
                  </a:lnTo>
                  <a:lnTo>
                    <a:pt x="10048" y="55697"/>
                  </a:lnTo>
                  <a:lnTo>
                    <a:pt x="9539" y="71301"/>
                  </a:lnTo>
                  <a:lnTo>
                    <a:pt x="10593" y="72934"/>
                  </a:lnTo>
                  <a:lnTo>
                    <a:pt x="12353" y="74023"/>
                  </a:lnTo>
                  <a:lnTo>
                    <a:pt x="14585" y="74749"/>
                  </a:lnTo>
                  <a:lnTo>
                    <a:pt x="28823" y="83548"/>
                  </a:lnTo>
                  <a:lnTo>
                    <a:pt x="48220" y="85668"/>
                  </a:lnTo>
                  <a:lnTo>
                    <a:pt x="69885" y="85722"/>
                  </a:lnTo>
                  <a:lnTo>
                    <a:pt x="76216" y="88546"/>
                  </a:lnTo>
                  <a:lnTo>
                    <a:pt x="82557" y="92271"/>
                  </a:lnTo>
                  <a:lnTo>
                    <a:pt x="92077" y="95426"/>
                  </a:lnTo>
                  <a:lnTo>
                    <a:pt x="101601" y="101535"/>
                  </a:lnTo>
                  <a:lnTo>
                    <a:pt x="111125" y="103815"/>
                  </a:lnTo>
                  <a:lnTo>
                    <a:pt x="117475" y="104348"/>
                  </a:lnTo>
                  <a:lnTo>
                    <a:pt x="123825" y="107407"/>
                  </a:lnTo>
                  <a:lnTo>
                    <a:pt x="140994" y="122097"/>
                  </a:lnTo>
                  <a:lnTo>
                    <a:pt x="142039" y="125879"/>
                  </a:lnTo>
                  <a:lnTo>
                    <a:pt x="142860" y="146478"/>
                  </a:lnTo>
                  <a:lnTo>
                    <a:pt x="141807" y="148452"/>
                  </a:lnTo>
                  <a:lnTo>
                    <a:pt x="140046" y="149768"/>
                  </a:lnTo>
                  <a:lnTo>
                    <a:pt x="137814" y="150645"/>
                  </a:lnTo>
                  <a:lnTo>
                    <a:pt x="136326" y="152290"/>
                  </a:lnTo>
                  <a:lnTo>
                    <a:pt x="134673" y="156937"/>
                  </a:lnTo>
                  <a:lnTo>
                    <a:pt x="132115" y="158599"/>
                  </a:lnTo>
                  <a:lnTo>
                    <a:pt x="87827" y="169406"/>
                  </a:lnTo>
                  <a:lnTo>
                    <a:pt x="40729" y="171397"/>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8" name="SMARTInkShape-1005">
              <a:extLst>
                <a:ext uri="{FF2B5EF4-FFF2-40B4-BE49-F238E27FC236}">
                  <a16:creationId xmlns:a16="http://schemas.microsoft.com/office/drawing/2014/main" id="{CB307926-B057-0259-FAFF-7637986FB48A}"/>
                </a:ext>
              </a:extLst>
            </p:cNvPr>
            <p:cNvSpPr/>
            <p:nvPr>
              <p:custDataLst>
                <p:tags r:id="rId141"/>
              </p:custDataLst>
            </p:nvPr>
          </p:nvSpPr>
          <p:spPr>
            <a:xfrm>
              <a:off x="657225" y="4714875"/>
              <a:ext cx="9526" cy="200026"/>
            </a:xfrm>
            <a:custGeom>
              <a:avLst/>
              <a:gdLst/>
              <a:ahLst/>
              <a:cxnLst/>
              <a:rect l="0" t="0" r="0" b="0"/>
              <a:pathLst>
                <a:path w="9526" h="200026">
                  <a:moveTo>
                    <a:pt x="9525" y="0"/>
                  </a:moveTo>
                  <a:lnTo>
                    <a:pt x="9525" y="0"/>
                  </a:lnTo>
                  <a:lnTo>
                    <a:pt x="9525" y="46346"/>
                  </a:lnTo>
                  <a:lnTo>
                    <a:pt x="9525" y="89010"/>
                  </a:lnTo>
                  <a:lnTo>
                    <a:pt x="9525" y="134648"/>
                  </a:lnTo>
                  <a:lnTo>
                    <a:pt x="9525" y="179240"/>
                  </a:lnTo>
                  <a:lnTo>
                    <a:pt x="9525" y="192220"/>
                  </a:lnTo>
                  <a:lnTo>
                    <a:pt x="8467" y="194821"/>
                  </a:lnTo>
                  <a:lnTo>
                    <a:pt x="6703" y="196556"/>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9" name="SMARTInkShape-1006">
              <a:extLst>
                <a:ext uri="{FF2B5EF4-FFF2-40B4-BE49-F238E27FC236}">
                  <a16:creationId xmlns:a16="http://schemas.microsoft.com/office/drawing/2014/main" id="{5A71F719-3548-0A31-2701-D89E8009BA41}"/>
                </a:ext>
              </a:extLst>
            </p:cNvPr>
            <p:cNvSpPr/>
            <p:nvPr>
              <p:custDataLst>
                <p:tags r:id="rId142"/>
              </p:custDataLst>
            </p:nvPr>
          </p:nvSpPr>
          <p:spPr>
            <a:xfrm>
              <a:off x="657225" y="4686300"/>
              <a:ext cx="85296" cy="76198"/>
            </a:xfrm>
            <a:custGeom>
              <a:avLst/>
              <a:gdLst/>
              <a:ahLst/>
              <a:cxnLst/>
              <a:rect l="0" t="0" r="0" b="0"/>
              <a:pathLst>
                <a:path w="85296" h="76198">
                  <a:moveTo>
                    <a:pt x="0" y="47625"/>
                  </a:moveTo>
                  <a:lnTo>
                    <a:pt x="0" y="47625"/>
                  </a:lnTo>
                  <a:lnTo>
                    <a:pt x="0" y="39424"/>
                  </a:lnTo>
                  <a:lnTo>
                    <a:pt x="1058" y="38983"/>
                  </a:lnTo>
                  <a:lnTo>
                    <a:pt x="9133" y="38134"/>
                  </a:lnTo>
                  <a:lnTo>
                    <a:pt x="9522" y="23635"/>
                  </a:lnTo>
                  <a:lnTo>
                    <a:pt x="10581" y="22107"/>
                  </a:lnTo>
                  <a:lnTo>
                    <a:pt x="12346" y="21087"/>
                  </a:lnTo>
                  <a:lnTo>
                    <a:pt x="14581" y="20408"/>
                  </a:lnTo>
                  <a:lnTo>
                    <a:pt x="16070" y="18898"/>
                  </a:lnTo>
                  <a:lnTo>
                    <a:pt x="17726" y="14396"/>
                  </a:lnTo>
                  <a:lnTo>
                    <a:pt x="19225" y="12772"/>
                  </a:lnTo>
                  <a:lnTo>
                    <a:pt x="27135" y="9952"/>
                  </a:lnTo>
                  <a:lnTo>
                    <a:pt x="27935" y="6893"/>
                  </a:lnTo>
                  <a:lnTo>
                    <a:pt x="28148" y="4595"/>
                  </a:lnTo>
                  <a:lnTo>
                    <a:pt x="29349" y="3063"/>
                  </a:lnTo>
                  <a:lnTo>
                    <a:pt x="36738" y="403"/>
                  </a:lnTo>
                  <a:lnTo>
                    <a:pt x="71328" y="0"/>
                  </a:lnTo>
                  <a:lnTo>
                    <a:pt x="72952" y="1058"/>
                  </a:lnTo>
                  <a:lnTo>
                    <a:pt x="74035" y="2822"/>
                  </a:lnTo>
                  <a:lnTo>
                    <a:pt x="74756" y="5057"/>
                  </a:lnTo>
                  <a:lnTo>
                    <a:pt x="83549" y="19298"/>
                  </a:lnTo>
                  <a:lnTo>
                    <a:pt x="85295" y="31798"/>
                  </a:lnTo>
                  <a:lnTo>
                    <a:pt x="84380" y="33899"/>
                  </a:lnTo>
                  <a:lnTo>
                    <a:pt x="82712" y="35300"/>
                  </a:lnTo>
                  <a:lnTo>
                    <a:pt x="80541" y="36233"/>
                  </a:lnTo>
                  <a:lnTo>
                    <a:pt x="79094" y="37914"/>
                  </a:lnTo>
                  <a:lnTo>
                    <a:pt x="73950" y="48216"/>
                  </a:lnTo>
                  <a:lnTo>
                    <a:pt x="69908" y="54237"/>
                  </a:lnTo>
                  <a:lnTo>
                    <a:pt x="68112" y="60442"/>
                  </a:lnTo>
                  <a:lnTo>
                    <a:pt x="66575" y="62520"/>
                  </a:lnTo>
                  <a:lnTo>
                    <a:pt x="64491" y="63905"/>
                  </a:lnTo>
                  <a:lnTo>
                    <a:pt x="58600" y="66128"/>
                  </a:lnTo>
                  <a:lnTo>
                    <a:pt x="49832" y="73113"/>
                  </a:lnTo>
                  <a:lnTo>
                    <a:pt x="40988" y="75285"/>
                  </a:lnTo>
                  <a:lnTo>
                    <a:pt x="11289" y="76197"/>
                  </a:lnTo>
                  <a:lnTo>
                    <a:pt x="10701" y="75140"/>
                  </a:lnTo>
                  <a:lnTo>
                    <a:pt x="9525"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0" name="SMARTInkShape-1007">
              <a:extLst>
                <a:ext uri="{FF2B5EF4-FFF2-40B4-BE49-F238E27FC236}">
                  <a16:creationId xmlns:a16="http://schemas.microsoft.com/office/drawing/2014/main" id="{03CADB9F-D2D6-ACEC-A6FE-60B57C147969}"/>
                </a:ext>
              </a:extLst>
            </p:cNvPr>
            <p:cNvSpPr/>
            <p:nvPr>
              <p:custDataLst>
                <p:tags r:id="rId143"/>
              </p:custDataLst>
            </p:nvPr>
          </p:nvSpPr>
          <p:spPr>
            <a:xfrm>
              <a:off x="752475" y="4457700"/>
              <a:ext cx="114301" cy="123826"/>
            </a:xfrm>
            <a:custGeom>
              <a:avLst/>
              <a:gdLst/>
              <a:ahLst/>
              <a:cxnLst/>
              <a:rect l="0" t="0" r="0" b="0"/>
              <a:pathLst>
                <a:path w="114301" h="123826">
                  <a:moveTo>
                    <a:pt x="0" y="28575"/>
                  </a:moveTo>
                  <a:lnTo>
                    <a:pt x="0" y="28575"/>
                  </a:lnTo>
                  <a:lnTo>
                    <a:pt x="9524" y="28575"/>
                  </a:lnTo>
                  <a:lnTo>
                    <a:pt x="9525" y="14028"/>
                  </a:lnTo>
                  <a:lnTo>
                    <a:pt x="10583" y="12528"/>
                  </a:lnTo>
                  <a:lnTo>
                    <a:pt x="12347" y="11526"/>
                  </a:lnTo>
                  <a:lnTo>
                    <a:pt x="18658" y="9642"/>
                  </a:lnTo>
                  <a:lnTo>
                    <a:pt x="18934" y="4503"/>
                  </a:lnTo>
                  <a:lnTo>
                    <a:pt x="20031" y="3003"/>
                  </a:lnTo>
                  <a:lnTo>
                    <a:pt x="28497" y="23"/>
                  </a:lnTo>
                  <a:lnTo>
                    <a:pt x="28572" y="0"/>
                  </a:lnTo>
                  <a:lnTo>
                    <a:pt x="46298" y="0"/>
                  </a:lnTo>
                  <a:lnTo>
                    <a:pt x="46740" y="1058"/>
                  </a:lnTo>
                  <a:lnTo>
                    <a:pt x="47232" y="5057"/>
                  </a:lnTo>
                  <a:lnTo>
                    <a:pt x="48421" y="6546"/>
                  </a:lnTo>
                  <a:lnTo>
                    <a:pt x="55791" y="9133"/>
                  </a:lnTo>
                  <a:lnTo>
                    <a:pt x="56546" y="12173"/>
                  </a:lnTo>
                  <a:lnTo>
                    <a:pt x="57147" y="41681"/>
                  </a:lnTo>
                  <a:lnTo>
                    <a:pt x="54326" y="47805"/>
                  </a:lnTo>
                  <a:lnTo>
                    <a:pt x="48949" y="55304"/>
                  </a:lnTo>
                  <a:lnTo>
                    <a:pt x="46828" y="64390"/>
                  </a:lnTo>
                  <a:lnTo>
                    <a:pt x="21264" y="95843"/>
                  </a:lnTo>
                  <a:lnTo>
                    <a:pt x="19487" y="103011"/>
                  </a:lnTo>
                  <a:lnTo>
                    <a:pt x="18283" y="103599"/>
                  </a:lnTo>
                  <a:lnTo>
                    <a:pt x="10887" y="104620"/>
                  </a:lnTo>
                  <a:lnTo>
                    <a:pt x="10130" y="107529"/>
                  </a:lnTo>
                  <a:lnTo>
                    <a:pt x="9560" y="113904"/>
                  </a:lnTo>
                  <a:lnTo>
                    <a:pt x="9535" y="109126"/>
                  </a:lnTo>
                  <a:lnTo>
                    <a:pt x="10590" y="107676"/>
                  </a:lnTo>
                  <a:lnTo>
                    <a:pt x="14584" y="106064"/>
                  </a:lnTo>
                  <a:lnTo>
                    <a:pt x="16073" y="106693"/>
                  </a:lnTo>
                  <a:lnTo>
                    <a:pt x="17065" y="108170"/>
                  </a:lnTo>
                  <a:lnTo>
                    <a:pt x="17727" y="110213"/>
                  </a:lnTo>
                  <a:lnTo>
                    <a:pt x="19226" y="110517"/>
                  </a:lnTo>
                  <a:lnTo>
                    <a:pt x="28673" y="105418"/>
                  </a:lnTo>
                  <a:lnTo>
                    <a:pt x="73289" y="104775"/>
                  </a:lnTo>
                  <a:lnTo>
                    <a:pt x="104647" y="104775"/>
                  </a:lnTo>
                  <a:lnTo>
                    <a:pt x="109794" y="109832"/>
                  </a:lnTo>
                  <a:lnTo>
                    <a:pt x="111296" y="110263"/>
                  </a:lnTo>
                  <a:lnTo>
                    <a:pt x="112297" y="109491"/>
                  </a:lnTo>
                  <a:lnTo>
                    <a:pt x="112965" y="107919"/>
                  </a:lnTo>
                  <a:lnTo>
                    <a:pt x="113410" y="107930"/>
                  </a:lnTo>
                  <a:lnTo>
                    <a:pt x="114183" y="113252"/>
                  </a:lnTo>
                  <a:lnTo>
                    <a:pt x="11430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14" name="SMARTInkShape-Group167">
            <a:extLst>
              <a:ext uri="{FF2B5EF4-FFF2-40B4-BE49-F238E27FC236}">
                <a16:creationId xmlns:a16="http://schemas.microsoft.com/office/drawing/2014/main" id="{C89E839A-12D6-801D-D319-CC9C349C507E}"/>
              </a:ext>
            </a:extLst>
          </p:cNvPr>
          <p:cNvGrpSpPr/>
          <p:nvPr/>
        </p:nvGrpSpPr>
        <p:grpSpPr>
          <a:xfrm>
            <a:off x="1219235" y="4676775"/>
            <a:ext cx="123791" cy="85726"/>
            <a:chOff x="1219235" y="4676775"/>
            <a:chExt cx="123791" cy="85726"/>
          </a:xfrm>
        </p:grpSpPr>
        <p:sp>
          <p:nvSpPr>
            <p:cNvPr id="1212" name="SMARTInkShape-1008">
              <a:extLst>
                <a:ext uri="{FF2B5EF4-FFF2-40B4-BE49-F238E27FC236}">
                  <a16:creationId xmlns:a16="http://schemas.microsoft.com/office/drawing/2014/main" id="{B2733AB1-7DB3-68D4-0AA8-FD29E96F6F74}"/>
                </a:ext>
              </a:extLst>
            </p:cNvPr>
            <p:cNvSpPr/>
            <p:nvPr>
              <p:custDataLst>
                <p:tags r:id="rId138"/>
              </p:custDataLst>
            </p:nvPr>
          </p:nvSpPr>
          <p:spPr>
            <a:xfrm>
              <a:off x="1238250" y="4676775"/>
              <a:ext cx="104776" cy="19051"/>
            </a:xfrm>
            <a:custGeom>
              <a:avLst/>
              <a:gdLst/>
              <a:ahLst/>
              <a:cxnLst/>
              <a:rect l="0" t="0" r="0" b="0"/>
              <a:pathLst>
                <a:path w="104776" h="19051">
                  <a:moveTo>
                    <a:pt x="0" y="19050"/>
                  </a:moveTo>
                  <a:lnTo>
                    <a:pt x="0" y="19050"/>
                  </a:lnTo>
                  <a:lnTo>
                    <a:pt x="0" y="9917"/>
                  </a:lnTo>
                  <a:lnTo>
                    <a:pt x="41314" y="9525"/>
                  </a:lnTo>
                  <a:lnTo>
                    <a:pt x="43417" y="8467"/>
                  </a:lnTo>
                  <a:lnTo>
                    <a:pt x="44820" y="6703"/>
                  </a:lnTo>
                  <a:lnTo>
                    <a:pt x="45755" y="4468"/>
                  </a:lnTo>
                  <a:lnTo>
                    <a:pt x="47437" y="2979"/>
                  </a:lnTo>
                  <a:lnTo>
                    <a:pt x="52127" y="1324"/>
                  </a:lnTo>
                  <a:lnTo>
                    <a:pt x="97999" y="0"/>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3" name="SMARTInkShape-1009">
              <a:extLst>
                <a:ext uri="{FF2B5EF4-FFF2-40B4-BE49-F238E27FC236}">
                  <a16:creationId xmlns:a16="http://schemas.microsoft.com/office/drawing/2014/main" id="{3B9B4AB3-A8DF-E863-F4B8-FC3C811171FD}"/>
                </a:ext>
              </a:extLst>
            </p:cNvPr>
            <p:cNvSpPr/>
            <p:nvPr>
              <p:custDataLst>
                <p:tags r:id="rId139"/>
              </p:custDataLst>
            </p:nvPr>
          </p:nvSpPr>
          <p:spPr>
            <a:xfrm>
              <a:off x="1219235" y="4752975"/>
              <a:ext cx="114266" cy="9526"/>
            </a:xfrm>
            <a:custGeom>
              <a:avLst/>
              <a:gdLst/>
              <a:ahLst/>
              <a:cxnLst/>
              <a:rect l="0" t="0" r="0" b="0"/>
              <a:pathLst>
                <a:path w="114266" h="9526">
                  <a:moveTo>
                    <a:pt x="9490" y="0"/>
                  </a:moveTo>
                  <a:lnTo>
                    <a:pt x="9490" y="0"/>
                  </a:lnTo>
                  <a:lnTo>
                    <a:pt x="0" y="0"/>
                  </a:lnTo>
                  <a:lnTo>
                    <a:pt x="5032" y="5057"/>
                  </a:lnTo>
                  <a:lnTo>
                    <a:pt x="10331" y="7539"/>
                  </a:lnTo>
                  <a:lnTo>
                    <a:pt x="13226" y="8201"/>
                  </a:lnTo>
                  <a:lnTo>
                    <a:pt x="16214" y="7584"/>
                  </a:lnTo>
                  <a:lnTo>
                    <a:pt x="28614" y="1812"/>
                  </a:lnTo>
                  <a:lnTo>
                    <a:pt x="41255" y="358"/>
                  </a:lnTo>
                  <a:lnTo>
                    <a:pt x="85813" y="9475"/>
                  </a:lnTo>
                  <a:lnTo>
                    <a:pt x="11426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21" name="SMARTInkShape-Group168">
            <a:extLst>
              <a:ext uri="{FF2B5EF4-FFF2-40B4-BE49-F238E27FC236}">
                <a16:creationId xmlns:a16="http://schemas.microsoft.com/office/drawing/2014/main" id="{A80AA3C8-C40E-C128-D444-136402DA0B8D}"/>
              </a:ext>
            </a:extLst>
          </p:cNvPr>
          <p:cNvGrpSpPr/>
          <p:nvPr/>
        </p:nvGrpSpPr>
        <p:grpSpPr>
          <a:xfrm>
            <a:off x="1695642" y="4438684"/>
            <a:ext cx="767210" cy="419067"/>
            <a:chOff x="1695642" y="4438684"/>
            <a:chExt cx="767210" cy="419067"/>
          </a:xfrm>
        </p:grpSpPr>
        <p:sp>
          <p:nvSpPr>
            <p:cNvPr id="1215" name="SMARTInkShape-1010">
              <a:extLst>
                <a:ext uri="{FF2B5EF4-FFF2-40B4-BE49-F238E27FC236}">
                  <a16:creationId xmlns:a16="http://schemas.microsoft.com/office/drawing/2014/main" id="{979847FE-E32C-5225-7885-08539589AAE1}"/>
                </a:ext>
              </a:extLst>
            </p:cNvPr>
            <p:cNvSpPr/>
            <p:nvPr>
              <p:custDataLst>
                <p:tags r:id="rId132"/>
              </p:custDataLst>
            </p:nvPr>
          </p:nvSpPr>
          <p:spPr>
            <a:xfrm>
              <a:off x="1695642" y="4476750"/>
              <a:ext cx="104584" cy="332049"/>
            </a:xfrm>
            <a:custGeom>
              <a:avLst/>
              <a:gdLst/>
              <a:ahLst/>
              <a:cxnLst/>
              <a:rect l="0" t="0" r="0" b="0"/>
              <a:pathLst>
                <a:path w="104584" h="332049">
                  <a:moveTo>
                    <a:pt x="76008" y="19050"/>
                  </a:moveTo>
                  <a:lnTo>
                    <a:pt x="76008" y="19050"/>
                  </a:lnTo>
                  <a:lnTo>
                    <a:pt x="81065" y="19050"/>
                  </a:lnTo>
                  <a:lnTo>
                    <a:pt x="82554" y="17992"/>
                  </a:lnTo>
                  <a:lnTo>
                    <a:pt x="83547" y="16228"/>
                  </a:lnTo>
                  <a:lnTo>
                    <a:pt x="85498" y="9642"/>
                  </a:lnTo>
                  <a:lnTo>
                    <a:pt x="93731" y="9535"/>
                  </a:lnTo>
                  <a:lnTo>
                    <a:pt x="94173" y="8474"/>
                  </a:lnTo>
                  <a:lnTo>
                    <a:pt x="94942" y="1325"/>
                  </a:lnTo>
                  <a:lnTo>
                    <a:pt x="97829" y="589"/>
                  </a:lnTo>
                  <a:lnTo>
                    <a:pt x="104583" y="0"/>
                  </a:lnTo>
                  <a:lnTo>
                    <a:pt x="81835" y="0"/>
                  </a:lnTo>
                  <a:lnTo>
                    <a:pt x="75775" y="2822"/>
                  </a:lnTo>
                  <a:lnTo>
                    <a:pt x="68319" y="8201"/>
                  </a:lnTo>
                  <a:lnTo>
                    <a:pt x="42063" y="45334"/>
                  </a:lnTo>
                  <a:lnTo>
                    <a:pt x="24812" y="92234"/>
                  </a:lnTo>
                  <a:lnTo>
                    <a:pt x="12661" y="136534"/>
                  </a:lnTo>
                  <a:lnTo>
                    <a:pt x="3079" y="181171"/>
                  </a:lnTo>
                  <a:lnTo>
                    <a:pt x="0" y="228426"/>
                  </a:lnTo>
                  <a:lnTo>
                    <a:pt x="951" y="240164"/>
                  </a:lnTo>
                  <a:lnTo>
                    <a:pt x="7364" y="259146"/>
                  </a:lnTo>
                  <a:lnTo>
                    <a:pt x="9517" y="269692"/>
                  </a:lnTo>
                  <a:lnTo>
                    <a:pt x="16699" y="285086"/>
                  </a:lnTo>
                  <a:lnTo>
                    <a:pt x="17419" y="288483"/>
                  </a:lnTo>
                  <a:lnTo>
                    <a:pt x="23488" y="298319"/>
                  </a:lnTo>
                  <a:lnTo>
                    <a:pt x="47303" y="323719"/>
                  </a:lnTo>
                  <a:lnTo>
                    <a:pt x="52451" y="323811"/>
                  </a:lnTo>
                  <a:lnTo>
                    <a:pt x="53954" y="324882"/>
                  </a:lnTo>
                  <a:lnTo>
                    <a:pt x="54955" y="326655"/>
                  </a:lnTo>
                  <a:lnTo>
                    <a:pt x="55623" y="328895"/>
                  </a:lnTo>
                  <a:lnTo>
                    <a:pt x="57126" y="330388"/>
                  </a:lnTo>
                  <a:lnTo>
                    <a:pt x="61619" y="332048"/>
                  </a:lnTo>
                  <a:lnTo>
                    <a:pt x="63240" y="331432"/>
                  </a:lnTo>
                  <a:lnTo>
                    <a:pt x="64321" y="329963"/>
                  </a:lnTo>
                  <a:lnTo>
                    <a:pt x="66483" y="3238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6" name="SMARTInkShape-1011">
              <a:extLst>
                <a:ext uri="{FF2B5EF4-FFF2-40B4-BE49-F238E27FC236}">
                  <a16:creationId xmlns:a16="http://schemas.microsoft.com/office/drawing/2014/main" id="{8F7DED7D-A340-532A-8340-4165875C79E6}"/>
                </a:ext>
              </a:extLst>
            </p:cNvPr>
            <p:cNvSpPr/>
            <p:nvPr>
              <p:custDataLst>
                <p:tags r:id="rId133"/>
              </p:custDataLst>
            </p:nvPr>
          </p:nvSpPr>
          <p:spPr>
            <a:xfrm>
              <a:off x="1828800" y="4581528"/>
              <a:ext cx="123826" cy="152398"/>
            </a:xfrm>
            <a:custGeom>
              <a:avLst/>
              <a:gdLst/>
              <a:ahLst/>
              <a:cxnLst/>
              <a:rect l="0" t="0" r="0" b="0"/>
              <a:pathLst>
                <a:path w="123826" h="152398">
                  <a:moveTo>
                    <a:pt x="0" y="28572"/>
                  </a:moveTo>
                  <a:lnTo>
                    <a:pt x="0" y="28572"/>
                  </a:lnTo>
                  <a:lnTo>
                    <a:pt x="0" y="19439"/>
                  </a:lnTo>
                  <a:lnTo>
                    <a:pt x="5057" y="19164"/>
                  </a:lnTo>
                  <a:lnTo>
                    <a:pt x="6546" y="18066"/>
                  </a:lnTo>
                  <a:lnTo>
                    <a:pt x="8201" y="14025"/>
                  </a:lnTo>
                  <a:lnTo>
                    <a:pt x="9701" y="12525"/>
                  </a:lnTo>
                  <a:lnTo>
                    <a:pt x="18623" y="9639"/>
                  </a:lnTo>
                  <a:lnTo>
                    <a:pt x="23980" y="9557"/>
                  </a:lnTo>
                  <a:lnTo>
                    <a:pt x="25511" y="8486"/>
                  </a:lnTo>
                  <a:lnTo>
                    <a:pt x="26533" y="6715"/>
                  </a:lnTo>
                  <a:lnTo>
                    <a:pt x="28455" y="390"/>
                  </a:lnTo>
                  <a:lnTo>
                    <a:pt x="37983" y="0"/>
                  </a:lnTo>
                  <a:lnTo>
                    <a:pt x="46291" y="8198"/>
                  </a:lnTo>
                  <a:lnTo>
                    <a:pt x="47229" y="14186"/>
                  </a:lnTo>
                  <a:lnTo>
                    <a:pt x="47624" y="59974"/>
                  </a:lnTo>
                  <a:lnTo>
                    <a:pt x="46566" y="70045"/>
                  </a:lnTo>
                  <a:lnTo>
                    <a:pt x="39424" y="88505"/>
                  </a:lnTo>
                  <a:lnTo>
                    <a:pt x="38105" y="133346"/>
                  </a:lnTo>
                  <a:lnTo>
                    <a:pt x="38103" y="136521"/>
                  </a:lnTo>
                  <a:lnTo>
                    <a:pt x="37044" y="138638"/>
                  </a:lnTo>
                  <a:lnTo>
                    <a:pt x="35279" y="140049"/>
                  </a:lnTo>
                  <a:lnTo>
                    <a:pt x="28578" y="142870"/>
                  </a:lnTo>
                  <a:lnTo>
                    <a:pt x="28575" y="134671"/>
                  </a:lnTo>
                  <a:lnTo>
                    <a:pt x="35121" y="126004"/>
                  </a:lnTo>
                  <a:lnTo>
                    <a:pt x="37217" y="117178"/>
                  </a:lnTo>
                  <a:lnTo>
                    <a:pt x="37984" y="101558"/>
                  </a:lnTo>
                  <a:lnTo>
                    <a:pt x="40871" y="95230"/>
                  </a:lnTo>
                  <a:lnTo>
                    <a:pt x="53907" y="78489"/>
                  </a:lnTo>
                  <a:lnTo>
                    <a:pt x="57248" y="69585"/>
                  </a:lnTo>
                  <a:lnTo>
                    <a:pt x="63411" y="60244"/>
                  </a:lnTo>
                  <a:lnTo>
                    <a:pt x="65225" y="53938"/>
                  </a:lnTo>
                  <a:lnTo>
                    <a:pt x="66766" y="51833"/>
                  </a:lnTo>
                  <a:lnTo>
                    <a:pt x="68853" y="50429"/>
                  </a:lnTo>
                  <a:lnTo>
                    <a:pt x="71302" y="49493"/>
                  </a:lnTo>
                  <a:lnTo>
                    <a:pt x="72935" y="47811"/>
                  </a:lnTo>
                  <a:lnTo>
                    <a:pt x="74749" y="43120"/>
                  </a:lnTo>
                  <a:lnTo>
                    <a:pt x="75770" y="34529"/>
                  </a:lnTo>
                  <a:lnTo>
                    <a:pt x="76972" y="32543"/>
                  </a:lnTo>
                  <a:lnTo>
                    <a:pt x="78831" y="31220"/>
                  </a:lnTo>
                  <a:lnTo>
                    <a:pt x="83720" y="28691"/>
                  </a:lnTo>
                  <a:lnTo>
                    <a:pt x="104338" y="9953"/>
                  </a:lnTo>
                  <a:lnTo>
                    <a:pt x="119356" y="9522"/>
                  </a:lnTo>
                  <a:lnTo>
                    <a:pt x="120846" y="10580"/>
                  </a:lnTo>
                  <a:lnTo>
                    <a:pt x="121839" y="12344"/>
                  </a:lnTo>
                  <a:lnTo>
                    <a:pt x="123433" y="22779"/>
                  </a:lnTo>
                  <a:lnTo>
                    <a:pt x="123824" y="69848"/>
                  </a:lnTo>
                  <a:lnTo>
                    <a:pt x="123825" y="107947"/>
                  </a:lnTo>
                  <a:lnTo>
                    <a:pt x="121003" y="114297"/>
                  </a:lnTo>
                  <a:lnTo>
                    <a:pt x="117279" y="120647"/>
                  </a:lnTo>
                  <a:lnTo>
                    <a:pt x="114692" y="131466"/>
                  </a:lnTo>
                  <a:lnTo>
                    <a:pt x="114303" y="147798"/>
                  </a:lnTo>
                  <a:lnTo>
                    <a:pt x="113244" y="149331"/>
                  </a:lnTo>
                  <a:lnTo>
                    <a:pt x="111479" y="150353"/>
                  </a:lnTo>
                  <a:lnTo>
                    <a:pt x="104775" y="1523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7" name="SMARTInkShape-1012">
              <a:extLst>
                <a:ext uri="{FF2B5EF4-FFF2-40B4-BE49-F238E27FC236}">
                  <a16:creationId xmlns:a16="http://schemas.microsoft.com/office/drawing/2014/main" id="{A7E667FB-3ED5-B829-E901-B8A12E9CDB44}"/>
                </a:ext>
              </a:extLst>
            </p:cNvPr>
            <p:cNvSpPr/>
            <p:nvPr>
              <p:custDataLst>
                <p:tags r:id="rId134"/>
              </p:custDataLst>
            </p:nvPr>
          </p:nvSpPr>
          <p:spPr>
            <a:xfrm>
              <a:off x="2028825" y="4714875"/>
              <a:ext cx="9526" cy="104776"/>
            </a:xfrm>
            <a:custGeom>
              <a:avLst/>
              <a:gdLst/>
              <a:ahLst/>
              <a:cxnLst/>
              <a:rect l="0" t="0" r="0" b="0"/>
              <a:pathLst>
                <a:path w="9526" h="104776">
                  <a:moveTo>
                    <a:pt x="0" y="0"/>
                  </a:moveTo>
                  <a:lnTo>
                    <a:pt x="0" y="0"/>
                  </a:lnTo>
                  <a:lnTo>
                    <a:pt x="9522" y="0"/>
                  </a:lnTo>
                  <a:lnTo>
                    <a:pt x="4467" y="0"/>
                  </a:lnTo>
                  <a:lnTo>
                    <a:pt x="2978" y="1058"/>
                  </a:lnTo>
                  <a:lnTo>
                    <a:pt x="1986" y="2822"/>
                  </a:lnTo>
                  <a:lnTo>
                    <a:pt x="392" y="13257"/>
                  </a:lnTo>
                  <a:lnTo>
                    <a:pt x="1" y="60326"/>
                  </a:lnTo>
                  <a:lnTo>
                    <a:pt x="0" y="89016"/>
                  </a:lnTo>
                  <a:lnTo>
                    <a:pt x="1058" y="91094"/>
                  </a:lnTo>
                  <a:lnTo>
                    <a:pt x="2822" y="92480"/>
                  </a:lnTo>
                  <a:lnTo>
                    <a:pt x="5057" y="93403"/>
                  </a:lnTo>
                  <a:lnTo>
                    <a:pt x="6546" y="95078"/>
                  </a:lnTo>
                  <a:lnTo>
                    <a:pt x="9525"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8" name="SMARTInkShape-1013">
              <a:extLst>
                <a:ext uri="{FF2B5EF4-FFF2-40B4-BE49-F238E27FC236}">
                  <a16:creationId xmlns:a16="http://schemas.microsoft.com/office/drawing/2014/main" id="{910465A5-3AA2-2689-B95D-7818F484F09A}"/>
                </a:ext>
              </a:extLst>
            </p:cNvPr>
            <p:cNvSpPr/>
            <p:nvPr>
              <p:custDataLst>
                <p:tags r:id="rId135"/>
              </p:custDataLst>
            </p:nvPr>
          </p:nvSpPr>
          <p:spPr>
            <a:xfrm>
              <a:off x="2124075" y="4686300"/>
              <a:ext cx="114301" cy="9526"/>
            </a:xfrm>
            <a:custGeom>
              <a:avLst/>
              <a:gdLst/>
              <a:ahLst/>
              <a:cxnLst/>
              <a:rect l="0" t="0" r="0" b="0"/>
              <a:pathLst>
                <a:path w="114301" h="9526">
                  <a:moveTo>
                    <a:pt x="0" y="9525"/>
                  </a:moveTo>
                  <a:lnTo>
                    <a:pt x="0" y="9525"/>
                  </a:lnTo>
                  <a:lnTo>
                    <a:pt x="8201" y="9525"/>
                  </a:lnTo>
                  <a:lnTo>
                    <a:pt x="16868" y="2979"/>
                  </a:lnTo>
                  <a:lnTo>
                    <a:pt x="25694" y="883"/>
                  </a:lnTo>
                  <a:lnTo>
                    <a:pt x="73048" y="0"/>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9" name="SMARTInkShape-1014">
              <a:extLst>
                <a:ext uri="{FF2B5EF4-FFF2-40B4-BE49-F238E27FC236}">
                  <a16:creationId xmlns:a16="http://schemas.microsoft.com/office/drawing/2014/main" id="{7A01F974-DA9B-706D-7D20-AC2078ABBC75}"/>
                </a:ext>
              </a:extLst>
            </p:cNvPr>
            <p:cNvSpPr/>
            <p:nvPr>
              <p:custDataLst>
                <p:tags r:id="rId136"/>
              </p:custDataLst>
            </p:nvPr>
          </p:nvSpPr>
          <p:spPr>
            <a:xfrm>
              <a:off x="2352675" y="4610100"/>
              <a:ext cx="9526" cy="142876"/>
            </a:xfrm>
            <a:custGeom>
              <a:avLst/>
              <a:gdLst/>
              <a:ahLst/>
              <a:cxnLst/>
              <a:rect l="0" t="0" r="0" b="0"/>
              <a:pathLst>
                <a:path w="9526" h="142876">
                  <a:moveTo>
                    <a:pt x="0" y="9525"/>
                  </a:moveTo>
                  <a:lnTo>
                    <a:pt x="0" y="9525"/>
                  </a:lnTo>
                  <a:lnTo>
                    <a:pt x="0" y="392"/>
                  </a:lnTo>
                  <a:lnTo>
                    <a:pt x="9525" y="0"/>
                  </a:lnTo>
                  <a:lnTo>
                    <a:pt x="9525" y="36937"/>
                  </a:lnTo>
                  <a:lnTo>
                    <a:pt x="6703" y="45697"/>
                  </a:lnTo>
                  <a:lnTo>
                    <a:pt x="2979" y="53118"/>
                  </a:lnTo>
                  <a:lnTo>
                    <a:pt x="392" y="69737"/>
                  </a:lnTo>
                  <a:lnTo>
                    <a:pt x="1" y="114300"/>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0" name="SMARTInkShape-1015">
              <a:extLst>
                <a:ext uri="{FF2B5EF4-FFF2-40B4-BE49-F238E27FC236}">
                  <a16:creationId xmlns:a16="http://schemas.microsoft.com/office/drawing/2014/main" id="{69FC1433-6F37-5FD0-AA3E-8848185533A8}"/>
                </a:ext>
              </a:extLst>
            </p:cNvPr>
            <p:cNvSpPr/>
            <p:nvPr>
              <p:custDataLst>
                <p:tags r:id="rId137"/>
              </p:custDataLst>
            </p:nvPr>
          </p:nvSpPr>
          <p:spPr>
            <a:xfrm>
              <a:off x="2381250" y="4438684"/>
              <a:ext cx="81602" cy="419067"/>
            </a:xfrm>
            <a:custGeom>
              <a:avLst/>
              <a:gdLst/>
              <a:ahLst/>
              <a:cxnLst/>
              <a:rect l="0" t="0" r="0" b="0"/>
              <a:pathLst>
                <a:path w="81602" h="419067">
                  <a:moveTo>
                    <a:pt x="0" y="9491"/>
                  </a:moveTo>
                  <a:lnTo>
                    <a:pt x="0" y="9491"/>
                  </a:lnTo>
                  <a:lnTo>
                    <a:pt x="0" y="4434"/>
                  </a:lnTo>
                  <a:lnTo>
                    <a:pt x="1058" y="2945"/>
                  </a:lnTo>
                  <a:lnTo>
                    <a:pt x="2822" y="1952"/>
                  </a:lnTo>
                  <a:lnTo>
                    <a:pt x="9701" y="228"/>
                  </a:lnTo>
                  <a:lnTo>
                    <a:pt x="22666" y="0"/>
                  </a:lnTo>
                  <a:lnTo>
                    <a:pt x="24636" y="1047"/>
                  </a:lnTo>
                  <a:lnTo>
                    <a:pt x="25949" y="2803"/>
                  </a:lnTo>
                  <a:lnTo>
                    <a:pt x="28466" y="7578"/>
                  </a:lnTo>
                  <a:lnTo>
                    <a:pt x="41679" y="27414"/>
                  </a:lnTo>
                  <a:lnTo>
                    <a:pt x="54881" y="68898"/>
                  </a:lnTo>
                  <a:lnTo>
                    <a:pt x="64913" y="114562"/>
                  </a:lnTo>
                  <a:lnTo>
                    <a:pt x="73982" y="161930"/>
                  </a:lnTo>
                  <a:lnTo>
                    <a:pt x="76966" y="202975"/>
                  </a:lnTo>
                  <a:lnTo>
                    <a:pt x="81601" y="228391"/>
                  </a:lnTo>
                  <a:lnTo>
                    <a:pt x="76609" y="275995"/>
                  </a:lnTo>
                  <a:lnTo>
                    <a:pt x="75324" y="288804"/>
                  </a:lnTo>
                  <a:lnTo>
                    <a:pt x="67573" y="326984"/>
                  </a:lnTo>
                  <a:lnTo>
                    <a:pt x="65883" y="344981"/>
                  </a:lnTo>
                  <a:lnTo>
                    <a:pt x="58509" y="364533"/>
                  </a:lnTo>
                  <a:lnTo>
                    <a:pt x="56171" y="387283"/>
                  </a:lnTo>
                  <a:lnTo>
                    <a:pt x="49626" y="400010"/>
                  </a:lnTo>
                  <a:lnTo>
                    <a:pt x="47635" y="414548"/>
                  </a:lnTo>
                  <a:lnTo>
                    <a:pt x="46574" y="416054"/>
                  </a:lnTo>
                  <a:lnTo>
                    <a:pt x="44807" y="417058"/>
                  </a:lnTo>
                  <a:lnTo>
                    <a:pt x="38100" y="4190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26" name="SMARTInkShape-Group169">
            <a:extLst>
              <a:ext uri="{FF2B5EF4-FFF2-40B4-BE49-F238E27FC236}">
                <a16:creationId xmlns:a16="http://schemas.microsoft.com/office/drawing/2014/main" id="{7E261A9C-5759-93C1-FB9C-AB1584556AA8}"/>
              </a:ext>
            </a:extLst>
          </p:cNvPr>
          <p:cNvGrpSpPr/>
          <p:nvPr/>
        </p:nvGrpSpPr>
        <p:grpSpPr>
          <a:xfrm>
            <a:off x="2724150" y="4400550"/>
            <a:ext cx="762001" cy="438151"/>
            <a:chOff x="2724150" y="4400550"/>
            <a:chExt cx="762001" cy="438151"/>
          </a:xfrm>
        </p:grpSpPr>
        <p:sp>
          <p:nvSpPr>
            <p:cNvPr id="1222" name="SMARTInkShape-1016">
              <a:extLst>
                <a:ext uri="{FF2B5EF4-FFF2-40B4-BE49-F238E27FC236}">
                  <a16:creationId xmlns:a16="http://schemas.microsoft.com/office/drawing/2014/main" id="{D01049AE-A247-745C-34F4-663F33236E03}"/>
                </a:ext>
              </a:extLst>
            </p:cNvPr>
            <p:cNvSpPr/>
            <p:nvPr>
              <p:custDataLst>
                <p:tags r:id="rId128"/>
              </p:custDataLst>
            </p:nvPr>
          </p:nvSpPr>
          <p:spPr>
            <a:xfrm>
              <a:off x="2724150" y="4581525"/>
              <a:ext cx="152245" cy="171451"/>
            </a:xfrm>
            <a:custGeom>
              <a:avLst/>
              <a:gdLst/>
              <a:ahLst/>
              <a:cxnLst/>
              <a:rect l="0" t="0" r="0" b="0"/>
              <a:pathLst>
                <a:path w="152245" h="171451">
                  <a:moveTo>
                    <a:pt x="85725" y="9525"/>
                  </a:moveTo>
                  <a:lnTo>
                    <a:pt x="85725" y="9525"/>
                  </a:lnTo>
                  <a:lnTo>
                    <a:pt x="94858" y="9525"/>
                  </a:lnTo>
                  <a:lnTo>
                    <a:pt x="95215" y="1324"/>
                  </a:lnTo>
                  <a:lnTo>
                    <a:pt x="96285" y="883"/>
                  </a:lnTo>
                  <a:lnTo>
                    <a:pt x="104775" y="0"/>
                  </a:lnTo>
                  <a:lnTo>
                    <a:pt x="72894" y="0"/>
                  </a:lnTo>
                  <a:lnTo>
                    <a:pt x="66617" y="2822"/>
                  </a:lnTo>
                  <a:lnTo>
                    <a:pt x="60299" y="6546"/>
                  </a:lnTo>
                  <a:lnTo>
                    <a:pt x="50792" y="9701"/>
                  </a:lnTo>
                  <a:lnTo>
                    <a:pt x="44446" y="14189"/>
                  </a:lnTo>
                  <a:lnTo>
                    <a:pt x="40921" y="19712"/>
                  </a:lnTo>
                  <a:lnTo>
                    <a:pt x="39981" y="22666"/>
                  </a:lnTo>
                  <a:lnTo>
                    <a:pt x="38295" y="24636"/>
                  </a:lnTo>
                  <a:lnTo>
                    <a:pt x="33600" y="26824"/>
                  </a:lnTo>
                  <a:lnTo>
                    <a:pt x="31925" y="28466"/>
                  </a:lnTo>
                  <a:lnTo>
                    <a:pt x="30064" y="33113"/>
                  </a:lnTo>
                  <a:lnTo>
                    <a:pt x="28614" y="52159"/>
                  </a:lnTo>
                  <a:lnTo>
                    <a:pt x="29659" y="53823"/>
                  </a:lnTo>
                  <a:lnTo>
                    <a:pt x="31414" y="54932"/>
                  </a:lnTo>
                  <a:lnTo>
                    <a:pt x="33643" y="55671"/>
                  </a:lnTo>
                  <a:lnTo>
                    <a:pt x="35128" y="57223"/>
                  </a:lnTo>
                  <a:lnTo>
                    <a:pt x="36779" y="61769"/>
                  </a:lnTo>
                  <a:lnTo>
                    <a:pt x="38278" y="63404"/>
                  </a:lnTo>
                  <a:lnTo>
                    <a:pt x="42765" y="65221"/>
                  </a:lnTo>
                  <a:lnTo>
                    <a:pt x="44385" y="66765"/>
                  </a:lnTo>
                  <a:lnTo>
                    <a:pt x="46185" y="71301"/>
                  </a:lnTo>
                  <a:lnTo>
                    <a:pt x="47723" y="72934"/>
                  </a:lnTo>
                  <a:lnTo>
                    <a:pt x="52255" y="74749"/>
                  </a:lnTo>
                  <a:lnTo>
                    <a:pt x="64921" y="76072"/>
                  </a:lnTo>
                  <a:lnTo>
                    <a:pt x="73933" y="82721"/>
                  </a:lnTo>
                  <a:lnTo>
                    <a:pt x="82819" y="84835"/>
                  </a:lnTo>
                  <a:lnTo>
                    <a:pt x="102682" y="86705"/>
                  </a:lnTo>
                  <a:lnTo>
                    <a:pt x="128236" y="95419"/>
                  </a:lnTo>
                  <a:lnTo>
                    <a:pt x="129941" y="97479"/>
                  </a:lnTo>
                  <a:lnTo>
                    <a:pt x="132893" y="102591"/>
                  </a:lnTo>
                  <a:lnTo>
                    <a:pt x="150625" y="121982"/>
                  </a:lnTo>
                  <a:lnTo>
                    <a:pt x="151611" y="125828"/>
                  </a:lnTo>
                  <a:lnTo>
                    <a:pt x="152244" y="136920"/>
                  </a:lnTo>
                  <a:lnTo>
                    <a:pt x="151238" y="138905"/>
                  </a:lnTo>
                  <a:lnTo>
                    <a:pt x="149509" y="140229"/>
                  </a:lnTo>
                  <a:lnTo>
                    <a:pt x="144765" y="142757"/>
                  </a:lnTo>
                  <a:lnTo>
                    <a:pt x="135062" y="150921"/>
                  </a:lnTo>
                  <a:lnTo>
                    <a:pt x="126084" y="153166"/>
                  </a:lnTo>
                  <a:lnTo>
                    <a:pt x="116145" y="158859"/>
                  </a:lnTo>
                  <a:lnTo>
                    <a:pt x="73547" y="161872"/>
                  </a:lnTo>
                  <a:lnTo>
                    <a:pt x="62321" y="162959"/>
                  </a:lnTo>
                  <a:lnTo>
                    <a:pt x="29342" y="170861"/>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3" name="SMARTInkShape-1017">
              <a:extLst>
                <a:ext uri="{FF2B5EF4-FFF2-40B4-BE49-F238E27FC236}">
                  <a16:creationId xmlns:a16="http://schemas.microsoft.com/office/drawing/2014/main" id="{74CDD0D8-C903-0D67-34D7-FC7BAF7D06DD}"/>
                </a:ext>
              </a:extLst>
            </p:cNvPr>
            <p:cNvSpPr/>
            <p:nvPr>
              <p:custDataLst>
                <p:tags r:id="rId129"/>
              </p:custDataLst>
            </p:nvPr>
          </p:nvSpPr>
          <p:spPr>
            <a:xfrm>
              <a:off x="2876553" y="4695952"/>
              <a:ext cx="28562" cy="142749"/>
            </a:xfrm>
            <a:custGeom>
              <a:avLst/>
              <a:gdLst/>
              <a:ahLst/>
              <a:cxnLst/>
              <a:rect l="0" t="0" r="0" b="0"/>
              <a:pathLst>
                <a:path w="28562" h="142749">
                  <a:moveTo>
                    <a:pt x="9522" y="18923"/>
                  </a:moveTo>
                  <a:lnTo>
                    <a:pt x="9522" y="18923"/>
                  </a:lnTo>
                  <a:lnTo>
                    <a:pt x="28446" y="0"/>
                  </a:lnTo>
                  <a:lnTo>
                    <a:pt x="28561" y="13142"/>
                  </a:lnTo>
                  <a:lnTo>
                    <a:pt x="27506" y="15069"/>
                  </a:lnTo>
                  <a:lnTo>
                    <a:pt x="25745" y="16354"/>
                  </a:lnTo>
                  <a:lnTo>
                    <a:pt x="23512" y="17210"/>
                  </a:lnTo>
                  <a:lnTo>
                    <a:pt x="22024" y="18839"/>
                  </a:lnTo>
                  <a:lnTo>
                    <a:pt x="20370" y="23472"/>
                  </a:lnTo>
                  <a:lnTo>
                    <a:pt x="18250" y="41616"/>
                  </a:lnTo>
                  <a:lnTo>
                    <a:pt x="11560" y="56488"/>
                  </a:lnTo>
                  <a:lnTo>
                    <a:pt x="282" y="101205"/>
                  </a:lnTo>
                  <a:lnTo>
                    <a:pt x="0" y="136395"/>
                  </a:lnTo>
                  <a:lnTo>
                    <a:pt x="1057" y="138513"/>
                  </a:lnTo>
                  <a:lnTo>
                    <a:pt x="2821" y="139925"/>
                  </a:lnTo>
                  <a:lnTo>
                    <a:pt x="9522" y="1427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4" name="SMARTInkShape-1018">
              <a:extLst>
                <a:ext uri="{FF2B5EF4-FFF2-40B4-BE49-F238E27FC236}">
                  <a16:creationId xmlns:a16="http://schemas.microsoft.com/office/drawing/2014/main" id="{3CC652D1-C254-F5AF-4339-48CEAF99297B}"/>
                </a:ext>
              </a:extLst>
            </p:cNvPr>
            <p:cNvSpPr/>
            <p:nvPr>
              <p:custDataLst>
                <p:tags r:id="rId130"/>
              </p:custDataLst>
            </p:nvPr>
          </p:nvSpPr>
          <p:spPr>
            <a:xfrm>
              <a:off x="2971800" y="4400550"/>
              <a:ext cx="123826" cy="133351"/>
            </a:xfrm>
            <a:custGeom>
              <a:avLst/>
              <a:gdLst/>
              <a:ahLst/>
              <a:cxnLst/>
              <a:rect l="0" t="0" r="0" b="0"/>
              <a:pathLst>
                <a:path w="123826" h="133351">
                  <a:moveTo>
                    <a:pt x="0" y="38100"/>
                  </a:moveTo>
                  <a:lnTo>
                    <a:pt x="0" y="38100"/>
                  </a:lnTo>
                  <a:lnTo>
                    <a:pt x="9409" y="28692"/>
                  </a:lnTo>
                  <a:lnTo>
                    <a:pt x="9524" y="19167"/>
                  </a:lnTo>
                  <a:lnTo>
                    <a:pt x="14581" y="19085"/>
                  </a:lnTo>
                  <a:lnTo>
                    <a:pt x="16071" y="18014"/>
                  </a:lnTo>
                  <a:lnTo>
                    <a:pt x="17725" y="14003"/>
                  </a:lnTo>
                  <a:lnTo>
                    <a:pt x="19226" y="12511"/>
                  </a:lnTo>
                  <a:lnTo>
                    <a:pt x="28449" y="9559"/>
                  </a:lnTo>
                  <a:lnTo>
                    <a:pt x="28538" y="4478"/>
                  </a:lnTo>
                  <a:lnTo>
                    <a:pt x="29608" y="2986"/>
                  </a:lnTo>
                  <a:lnTo>
                    <a:pt x="37215" y="262"/>
                  </a:lnTo>
                  <a:lnTo>
                    <a:pt x="38065" y="10"/>
                  </a:lnTo>
                  <a:lnTo>
                    <a:pt x="46298" y="0"/>
                  </a:lnTo>
                  <a:lnTo>
                    <a:pt x="46740" y="1059"/>
                  </a:lnTo>
                  <a:lnTo>
                    <a:pt x="47625" y="41706"/>
                  </a:lnTo>
                  <a:lnTo>
                    <a:pt x="44803" y="47817"/>
                  </a:lnTo>
                  <a:lnTo>
                    <a:pt x="39425" y="55307"/>
                  </a:lnTo>
                  <a:lnTo>
                    <a:pt x="38492" y="61660"/>
                  </a:lnTo>
                  <a:lnTo>
                    <a:pt x="37304" y="63332"/>
                  </a:lnTo>
                  <a:lnTo>
                    <a:pt x="35452" y="64446"/>
                  </a:lnTo>
                  <a:lnTo>
                    <a:pt x="33160" y="65189"/>
                  </a:lnTo>
                  <a:lnTo>
                    <a:pt x="19143" y="76289"/>
                  </a:lnTo>
                  <a:lnTo>
                    <a:pt x="11000" y="84274"/>
                  </a:lnTo>
                  <a:lnTo>
                    <a:pt x="4906" y="85295"/>
                  </a:lnTo>
                  <a:lnTo>
                    <a:pt x="3270" y="86497"/>
                  </a:lnTo>
                  <a:lnTo>
                    <a:pt x="1453" y="90655"/>
                  </a:lnTo>
                  <a:lnTo>
                    <a:pt x="38" y="95131"/>
                  </a:lnTo>
                  <a:lnTo>
                    <a:pt x="1" y="104379"/>
                  </a:lnTo>
                  <a:lnTo>
                    <a:pt x="13257" y="104740"/>
                  </a:lnTo>
                  <a:lnTo>
                    <a:pt x="19297" y="101938"/>
                  </a:lnTo>
                  <a:lnTo>
                    <a:pt x="25510" y="98222"/>
                  </a:lnTo>
                  <a:lnTo>
                    <a:pt x="38122" y="95837"/>
                  </a:lnTo>
                  <a:lnTo>
                    <a:pt x="74319" y="95253"/>
                  </a:lnTo>
                  <a:lnTo>
                    <a:pt x="83433" y="101797"/>
                  </a:lnTo>
                  <a:lnTo>
                    <a:pt x="93485" y="104383"/>
                  </a:lnTo>
                  <a:lnTo>
                    <a:pt x="109701" y="104772"/>
                  </a:lnTo>
                  <a:lnTo>
                    <a:pt x="111234" y="105832"/>
                  </a:lnTo>
                  <a:lnTo>
                    <a:pt x="112256" y="107596"/>
                  </a:lnTo>
                  <a:lnTo>
                    <a:pt x="112937" y="109831"/>
                  </a:lnTo>
                  <a:lnTo>
                    <a:pt x="114450" y="111321"/>
                  </a:lnTo>
                  <a:lnTo>
                    <a:pt x="122381" y="113908"/>
                  </a:lnTo>
                  <a:lnTo>
                    <a:pt x="123183" y="116948"/>
                  </a:lnTo>
                  <a:lnTo>
                    <a:pt x="123825"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5" name="SMARTInkShape-1019">
              <a:extLst>
                <a:ext uri="{FF2B5EF4-FFF2-40B4-BE49-F238E27FC236}">
                  <a16:creationId xmlns:a16="http://schemas.microsoft.com/office/drawing/2014/main" id="{35FA7E5E-17F9-C560-FECB-D6896CAE47F0}"/>
                </a:ext>
              </a:extLst>
            </p:cNvPr>
            <p:cNvSpPr/>
            <p:nvPr>
              <p:custDataLst>
                <p:tags r:id="rId131"/>
              </p:custDataLst>
            </p:nvPr>
          </p:nvSpPr>
          <p:spPr>
            <a:xfrm>
              <a:off x="3249350" y="4619625"/>
              <a:ext cx="236801" cy="28576"/>
            </a:xfrm>
            <a:custGeom>
              <a:avLst/>
              <a:gdLst/>
              <a:ahLst/>
              <a:cxnLst/>
              <a:rect l="0" t="0" r="0" b="0"/>
              <a:pathLst>
                <a:path w="236801" h="28576">
                  <a:moveTo>
                    <a:pt x="8200" y="28575"/>
                  </a:moveTo>
                  <a:lnTo>
                    <a:pt x="8200" y="28575"/>
                  </a:lnTo>
                  <a:lnTo>
                    <a:pt x="0" y="28575"/>
                  </a:lnTo>
                  <a:lnTo>
                    <a:pt x="13150" y="28575"/>
                  </a:lnTo>
                  <a:lnTo>
                    <a:pt x="43404" y="19933"/>
                  </a:lnTo>
                  <a:lnTo>
                    <a:pt x="90885" y="19084"/>
                  </a:lnTo>
                  <a:lnTo>
                    <a:pt x="115119" y="17999"/>
                  </a:lnTo>
                  <a:lnTo>
                    <a:pt x="134016" y="11512"/>
                  </a:lnTo>
                  <a:lnTo>
                    <a:pt x="176357" y="8544"/>
                  </a:lnTo>
                  <a:lnTo>
                    <a:pt x="204064" y="889"/>
                  </a:lnTo>
                  <a:lnTo>
                    <a:pt x="2368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27" name="SMARTInkShape-1020">
            <a:extLst>
              <a:ext uri="{FF2B5EF4-FFF2-40B4-BE49-F238E27FC236}">
                <a16:creationId xmlns:a16="http://schemas.microsoft.com/office/drawing/2014/main" id="{23C2298C-76DD-FE2C-7D83-69C698160E2D}"/>
              </a:ext>
            </a:extLst>
          </p:cNvPr>
          <p:cNvSpPr/>
          <p:nvPr>
            <p:custDataLst>
              <p:tags r:id="rId3"/>
            </p:custDataLst>
          </p:nvPr>
        </p:nvSpPr>
        <p:spPr>
          <a:xfrm>
            <a:off x="3325468" y="4552960"/>
            <a:ext cx="36855" cy="200016"/>
          </a:xfrm>
          <a:custGeom>
            <a:avLst/>
            <a:gdLst/>
            <a:ahLst/>
            <a:cxnLst/>
            <a:rect l="0" t="0" r="0" b="0"/>
            <a:pathLst>
              <a:path w="36855" h="200016">
                <a:moveTo>
                  <a:pt x="27332" y="9515"/>
                </a:moveTo>
                <a:lnTo>
                  <a:pt x="27332" y="9515"/>
                </a:lnTo>
                <a:lnTo>
                  <a:pt x="32388" y="9515"/>
                </a:lnTo>
                <a:lnTo>
                  <a:pt x="33878" y="8457"/>
                </a:lnTo>
                <a:lnTo>
                  <a:pt x="34871" y="6693"/>
                </a:lnTo>
                <a:lnTo>
                  <a:pt x="36854" y="0"/>
                </a:lnTo>
                <a:lnTo>
                  <a:pt x="31800" y="5050"/>
                </a:lnTo>
                <a:lnTo>
                  <a:pt x="29318" y="10353"/>
                </a:lnTo>
                <a:lnTo>
                  <a:pt x="22309" y="54537"/>
                </a:lnTo>
                <a:lnTo>
                  <a:pt x="15161" y="101965"/>
                </a:lnTo>
                <a:lnTo>
                  <a:pt x="11340" y="110929"/>
                </a:lnTo>
                <a:lnTo>
                  <a:pt x="7303" y="157563"/>
                </a:lnTo>
                <a:lnTo>
                  <a:pt x="3261" y="164567"/>
                </a:lnTo>
                <a:lnTo>
                  <a:pt x="2818" y="167916"/>
                </a:lnTo>
                <a:lnTo>
                  <a:pt x="7354" y="184094"/>
                </a:lnTo>
                <a:lnTo>
                  <a:pt x="6605" y="186226"/>
                </a:lnTo>
                <a:lnTo>
                  <a:pt x="5047" y="187648"/>
                </a:lnTo>
                <a:lnTo>
                  <a:pt x="2950" y="188595"/>
                </a:lnTo>
                <a:lnTo>
                  <a:pt x="1553" y="190285"/>
                </a:lnTo>
                <a:lnTo>
                  <a:pt x="0" y="194985"/>
                </a:lnTo>
                <a:lnTo>
                  <a:pt x="644" y="196662"/>
                </a:lnTo>
                <a:lnTo>
                  <a:pt x="2132" y="197779"/>
                </a:lnTo>
                <a:lnTo>
                  <a:pt x="8282" y="2000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37" name="SMARTInkShape-Group171">
            <a:extLst>
              <a:ext uri="{FF2B5EF4-FFF2-40B4-BE49-F238E27FC236}">
                <a16:creationId xmlns:a16="http://schemas.microsoft.com/office/drawing/2014/main" id="{83BB673C-52D9-45E0-775D-9496FF4DC0FC}"/>
              </a:ext>
            </a:extLst>
          </p:cNvPr>
          <p:cNvGrpSpPr/>
          <p:nvPr/>
        </p:nvGrpSpPr>
        <p:grpSpPr>
          <a:xfrm>
            <a:off x="3762450" y="4371975"/>
            <a:ext cx="1409626" cy="457201"/>
            <a:chOff x="3762450" y="4371975"/>
            <a:chExt cx="1409626" cy="457201"/>
          </a:xfrm>
        </p:grpSpPr>
        <p:sp>
          <p:nvSpPr>
            <p:cNvPr id="1228" name="SMARTInkShape-1021">
              <a:extLst>
                <a:ext uri="{FF2B5EF4-FFF2-40B4-BE49-F238E27FC236}">
                  <a16:creationId xmlns:a16="http://schemas.microsoft.com/office/drawing/2014/main" id="{C0A9C409-CAEA-00EF-510B-B2BB1F701DD9}"/>
                </a:ext>
              </a:extLst>
            </p:cNvPr>
            <p:cNvSpPr/>
            <p:nvPr>
              <p:custDataLst>
                <p:tags r:id="rId119"/>
              </p:custDataLst>
            </p:nvPr>
          </p:nvSpPr>
          <p:spPr>
            <a:xfrm>
              <a:off x="3762450" y="4448175"/>
              <a:ext cx="152326" cy="381001"/>
            </a:xfrm>
            <a:custGeom>
              <a:avLst/>
              <a:gdLst/>
              <a:ahLst/>
              <a:cxnLst/>
              <a:rect l="0" t="0" r="0" b="0"/>
              <a:pathLst>
                <a:path w="152326" h="381001">
                  <a:moveTo>
                    <a:pt x="142800" y="9525"/>
                  </a:moveTo>
                  <a:lnTo>
                    <a:pt x="142800" y="9525"/>
                  </a:lnTo>
                  <a:lnTo>
                    <a:pt x="142800" y="34"/>
                  </a:lnTo>
                  <a:lnTo>
                    <a:pt x="152325" y="0"/>
                  </a:lnTo>
                  <a:lnTo>
                    <a:pt x="138136" y="0"/>
                  </a:lnTo>
                  <a:lnTo>
                    <a:pt x="132613" y="2822"/>
                  </a:lnTo>
                  <a:lnTo>
                    <a:pt x="111011" y="22390"/>
                  </a:lnTo>
                  <a:lnTo>
                    <a:pt x="92348" y="45661"/>
                  </a:lnTo>
                  <a:lnTo>
                    <a:pt x="81218" y="55219"/>
                  </a:lnTo>
                  <a:lnTo>
                    <a:pt x="64111" y="78450"/>
                  </a:lnTo>
                  <a:lnTo>
                    <a:pt x="39827" y="124121"/>
                  </a:lnTo>
                  <a:lnTo>
                    <a:pt x="19630" y="171489"/>
                  </a:lnTo>
                  <a:lnTo>
                    <a:pt x="6404" y="214614"/>
                  </a:lnTo>
                  <a:lnTo>
                    <a:pt x="778" y="258573"/>
                  </a:lnTo>
                  <a:lnTo>
                    <a:pt x="0" y="304086"/>
                  </a:lnTo>
                  <a:lnTo>
                    <a:pt x="1016" y="317183"/>
                  </a:lnTo>
                  <a:lnTo>
                    <a:pt x="9629" y="347968"/>
                  </a:lnTo>
                  <a:lnTo>
                    <a:pt x="22591" y="364956"/>
                  </a:lnTo>
                  <a:lnTo>
                    <a:pt x="34937" y="376734"/>
                  </a:lnTo>
                  <a:lnTo>
                    <a:pt x="41239" y="379104"/>
                  </a:lnTo>
                  <a:lnTo>
                    <a:pt x="66600" y="3810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9" name="SMARTInkShape-1022">
              <a:extLst>
                <a:ext uri="{FF2B5EF4-FFF2-40B4-BE49-F238E27FC236}">
                  <a16:creationId xmlns:a16="http://schemas.microsoft.com/office/drawing/2014/main" id="{4C2BDAAF-54B4-22AB-CE1C-24E9AFC4DCD5}"/>
                </a:ext>
              </a:extLst>
            </p:cNvPr>
            <p:cNvSpPr/>
            <p:nvPr>
              <p:custDataLst>
                <p:tags r:id="rId120"/>
              </p:custDataLst>
            </p:nvPr>
          </p:nvSpPr>
          <p:spPr>
            <a:xfrm>
              <a:off x="3924300" y="4600611"/>
              <a:ext cx="161926" cy="171415"/>
            </a:xfrm>
            <a:custGeom>
              <a:avLst/>
              <a:gdLst/>
              <a:ahLst/>
              <a:cxnLst/>
              <a:rect l="0" t="0" r="0" b="0"/>
              <a:pathLst>
                <a:path w="161926" h="171415">
                  <a:moveTo>
                    <a:pt x="0" y="38064"/>
                  </a:moveTo>
                  <a:lnTo>
                    <a:pt x="0" y="38064"/>
                  </a:lnTo>
                  <a:lnTo>
                    <a:pt x="8201" y="29863"/>
                  </a:lnTo>
                  <a:lnTo>
                    <a:pt x="9132" y="23875"/>
                  </a:lnTo>
                  <a:lnTo>
                    <a:pt x="10321" y="22254"/>
                  </a:lnTo>
                  <a:lnTo>
                    <a:pt x="28063" y="9918"/>
                  </a:lnTo>
                  <a:lnTo>
                    <a:pt x="36731" y="1326"/>
                  </a:lnTo>
                  <a:lnTo>
                    <a:pt x="46181" y="83"/>
                  </a:lnTo>
                  <a:lnTo>
                    <a:pt x="52253" y="0"/>
                  </a:lnTo>
                  <a:lnTo>
                    <a:pt x="53885" y="1046"/>
                  </a:lnTo>
                  <a:lnTo>
                    <a:pt x="54974" y="2802"/>
                  </a:lnTo>
                  <a:lnTo>
                    <a:pt x="56720" y="8168"/>
                  </a:lnTo>
                  <a:lnTo>
                    <a:pt x="59781" y="8902"/>
                  </a:lnTo>
                  <a:lnTo>
                    <a:pt x="62080" y="9098"/>
                  </a:lnTo>
                  <a:lnTo>
                    <a:pt x="62552" y="11345"/>
                  </a:lnTo>
                  <a:lnTo>
                    <a:pt x="60280" y="23562"/>
                  </a:lnTo>
                  <a:lnTo>
                    <a:pt x="66208" y="47484"/>
                  </a:lnTo>
                  <a:lnTo>
                    <a:pt x="66670" y="92834"/>
                  </a:lnTo>
                  <a:lnTo>
                    <a:pt x="66675" y="111024"/>
                  </a:lnTo>
                  <a:lnTo>
                    <a:pt x="63853" y="115646"/>
                  </a:lnTo>
                  <a:lnTo>
                    <a:pt x="60129" y="121229"/>
                  </a:lnTo>
                  <a:lnTo>
                    <a:pt x="57150" y="133310"/>
                  </a:lnTo>
                  <a:lnTo>
                    <a:pt x="57150" y="110648"/>
                  </a:lnTo>
                  <a:lnTo>
                    <a:pt x="58208" y="108678"/>
                  </a:lnTo>
                  <a:lnTo>
                    <a:pt x="59972" y="107365"/>
                  </a:lnTo>
                  <a:lnTo>
                    <a:pt x="62206" y="106490"/>
                  </a:lnTo>
                  <a:lnTo>
                    <a:pt x="63696" y="104848"/>
                  </a:lnTo>
                  <a:lnTo>
                    <a:pt x="68909" y="94608"/>
                  </a:lnTo>
                  <a:lnTo>
                    <a:pt x="71339" y="91635"/>
                  </a:lnTo>
                  <a:lnTo>
                    <a:pt x="74040" y="82686"/>
                  </a:lnTo>
                  <a:lnTo>
                    <a:pt x="74759" y="77338"/>
                  </a:lnTo>
                  <a:lnTo>
                    <a:pt x="76298" y="73772"/>
                  </a:lnTo>
                  <a:lnTo>
                    <a:pt x="78382" y="71394"/>
                  </a:lnTo>
                  <a:lnTo>
                    <a:pt x="98553" y="53660"/>
                  </a:lnTo>
                  <a:lnTo>
                    <a:pt x="102010" y="47465"/>
                  </a:lnTo>
                  <a:lnTo>
                    <a:pt x="104604" y="41184"/>
                  </a:lnTo>
                  <a:lnTo>
                    <a:pt x="109285" y="34865"/>
                  </a:lnTo>
                  <a:lnTo>
                    <a:pt x="114893" y="31350"/>
                  </a:lnTo>
                  <a:lnTo>
                    <a:pt x="117871" y="30413"/>
                  </a:lnTo>
                  <a:lnTo>
                    <a:pt x="119855" y="28730"/>
                  </a:lnTo>
                  <a:lnTo>
                    <a:pt x="122060" y="24038"/>
                  </a:lnTo>
                  <a:lnTo>
                    <a:pt x="123708" y="22364"/>
                  </a:lnTo>
                  <a:lnTo>
                    <a:pt x="142806" y="9546"/>
                  </a:lnTo>
                  <a:lnTo>
                    <a:pt x="142871" y="9492"/>
                  </a:lnTo>
                  <a:lnTo>
                    <a:pt x="147931" y="14546"/>
                  </a:lnTo>
                  <a:lnTo>
                    <a:pt x="150413" y="19851"/>
                  </a:lnTo>
                  <a:lnTo>
                    <a:pt x="153196" y="34999"/>
                  </a:lnTo>
                  <a:lnTo>
                    <a:pt x="159888" y="47611"/>
                  </a:lnTo>
                  <a:lnTo>
                    <a:pt x="161902" y="92836"/>
                  </a:lnTo>
                  <a:lnTo>
                    <a:pt x="161925" y="139585"/>
                  </a:lnTo>
                  <a:lnTo>
                    <a:pt x="161925" y="1714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0" name="SMARTInkShape-1023">
              <a:extLst>
                <a:ext uri="{FF2B5EF4-FFF2-40B4-BE49-F238E27FC236}">
                  <a16:creationId xmlns:a16="http://schemas.microsoft.com/office/drawing/2014/main" id="{FD9C8B29-3687-4B20-16C6-B8A8749B6C84}"/>
                </a:ext>
              </a:extLst>
            </p:cNvPr>
            <p:cNvSpPr/>
            <p:nvPr>
              <p:custDataLst>
                <p:tags r:id="rId121"/>
              </p:custDataLst>
            </p:nvPr>
          </p:nvSpPr>
          <p:spPr>
            <a:xfrm>
              <a:off x="4133850" y="4705350"/>
              <a:ext cx="123826" cy="114301"/>
            </a:xfrm>
            <a:custGeom>
              <a:avLst/>
              <a:gdLst/>
              <a:ahLst/>
              <a:cxnLst/>
              <a:rect l="0" t="0" r="0" b="0"/>
              <a:pathLst>
                <a:path w="123826" h="114301">
                  <a:moveTo>
                    <a:pt x="0" y="28575"/>
                  </a:moveTo>
                  <a:lnTo>
                    <a:pt x="0" y="28575"/>
                  </a:lnTo>
                  <a:lnTo>
                    <a:pt x="0" y="20374"/>
                  </a:lnTo>
                  <a:lnTo>
                    <a:pt x="1058" y="19933"/>
                  </a:lnTo>
                  <a:lnTo>
                    <a:pt x="8201" y="19167"/>
                  </a:lnTo>
                  <a:lnTo>
                    <a:pt x="8937" y="16280"/>
                  </a:lnTo>
                  <a:lnTo>
                    <a:pt x="9132" y="14028"/>
                  </a:lnTo>
                  <a:lnTo>
                    <a:pt x="10321" y="12528"/>
                  </a:lnTo>
                  <a:lnTo>
                    <a:pt x="18647" y="9642"/>
                  </a:lnTo>
                  <a:lnTo>
                    <a:pt x="18931" y="4503"/>
                  </a:lnTo>
                  <a:lnTo>
                    <a:pt x="20029" y="3003"/>
                  </a:lnTo>
                  <a:lnTo>
                    <a:pt x="28311" y="78"/>
                  </a:lnTo>
                  <a:lnTo>
                    <a:pt x="28458" y="35"/>
                  </a:lnTo>
                  <a:lnTo>
                    <a:pt x="42761" y="0"/>
                  </a:lnTo>
                  <a:lnTo>
                    <a:pt x="44383" y="1059"/>
                  </a:lnTo>
                  <a:lnTo>
                    <a:pt x="45463" y="2823"/>
                  </a:lnTo>
                  <a:lnTo>
                    <a:pt x="47499" y="9133"/>
                  </a:lnTo>
                  <a:lnTo>
                    <a:pt x="47587" y="14465"/>
                  </a:lnTo>
                  <a:lnTo>
                    <a:pt x="48659" y="15993"/>
                  </a:lnTo>
                  <a:lnTo>
                    <a:pt x="50431" y="17013"/>
                  </a:lnTo>
                  <a:lnTo>
                    <a:pt x="52671" y="17692"/>
                  </a:lnTo>
                  <a:lnTo>
                    <a:pt x="54164" y="19202"/>
                  </a:lnTo>
                  <a:lnTo>
                    <a:pt x="55823" y="23704"/>
                  </a:lnTo>
                  <a:lnTo>
                    <a:pt x="57034" y="36349"/>
                  </a:lnTo>
                  <a:lnTo>
                    <a:pt x="50581" y="45358"/>
                  </a:lnTo>
                  <a:lnTo>
                    <a:pt x="47442" y="54244"/>
                  </a:lnTo>
                  <a:lnTo>
                    <a:pt x="41338" y="63579"/>
                  </a:lnTo>
                  <a:lnTo>
                    <a:pt x="38001" y="73049"/>
                  </a:lnTo>
                  <a:lnTo>
                    <a:pt x="9546" y="104755"/>
                  </a:lnTo>
                  <a:lnTo>
                    <a:pt x="9527" y="104773"/>
                  </a:lnTo>
                  <a:lnTo>
                    <a:pt x="9525" y="104775"/>
                  </a:lnTo>
                  <a:lnTo>
                    <a:pt x="56081" y="104775"/>
                  </a:lnTo>
                  <a:lnTo>
                    <a:pt x="87658" y="104775"/>
                  </a:lnTo>
                  <a:lnTo>
                    <a:pt x="94698" y="107597"/>
                  </a:lnTo>
                  <a:lnTo>
                    <a:pt x="102784" y="112976"/>
                  </a:lnTo>
                  <a:lnTo>
                    <a:pt x="112801" y="114183"/>
                  </a:lnTo>
                  <a:lnTo>
                    <a:pt x="123825"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 name="SMARTInkShape-1024">
              <a:extLst>
                <a:ext uri="{FF2B5EF4-FFF2-40B4-BE49-F238E27FC236}">
                  <a16:creationId xmlns:a16="http://schemas.microsoft.com/office/drawing/2014/main" id="{EA9131EB-5BD4-60A5-D158-D4D4FD9ABC40}"/>
                </a:ext>
              </a:extLst>
            </p:cNvPr>
            <p:cNvSpPr/>
            <p:nvPr>
              <p:custDataLst>
                <p:tags r:id="rId122"/>
              </p:custDataLst>
            </p:nvPr>
          </p:nvSpPr>
          <p:spPr>
            <a:xfrm>
              <a:off x="4286250" y="4676775"/>
              <a:ext cx="114301" cy="9526"/>
            </a:xfrm>
            <a:custGeom>
              <a:avLst/>
              <a:gdLst/>
              <a:ahLst/>
              <a:cxnLst/>
              <a:rect l="0" t="0" r="0" b="0"/>
              <a:pathLst>
                <a:path w="114301" h="9526">
                  <a:moveTo>
                    <a:pt x="0" y="9525"/>
                  </a:moveTo>
                  <a:lnTo>
                    <a:pt x="0" y="9525"/>
                  </a:lnTo>
                  <a:lnTo>
                    <a:pt x="31881" y="9525"/>
                  </a:lnTo>
                  <a:lnTo>
                    <a:pt x="38158" y="6703"/>
                  </a:lnTo>
                  <a:lnTo>
                    <a:pt x="45755" y="1324"/>
                  </a:lnTo>
                  <a:lnTo>
                    <a:pt x="54860" y="262"/>
                  </a:lnTo>
                  <a:lnTo>
                    <a:pt x="102483" y="0"/>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 name="SMARTInkShape-1025">
              <a:extLst>
                <a:ext uri="{FF2B5EF4-FFF2-40B4-BE49-F238E27FC236}">
                  <a16:creationId xmlns:a16="http://schemas.microsoft.com/office/drawing/2014/main" id="{EE07E39F-3CF8-C9D7-5FCE-5AF440960AD6}"/>
                </a:ext>
              </a:extLst>
            </p:cNvPr>
            <p:cNvSpPr/>
            <p:nvPr>
              <p:custDataLst>
                <p:tags r:id="rId123"/>
              </p:custDataLst>
            </p:nvPr>
          </p:nvSpPr>
          <p:spPr>
            <a:xfrm>
              <a:off x="4476750" y="4610100"/>
              <a:ext cx="19051" cy="152401"/>
            </a:xfrm>
            <a:custGeom>
              <a:avLst/>
              <a:gdLst/>
              <a:ahLst/>
              <a:cxnLst/>
              <a:rect l="0" t="0" r="0" b="0"/>
              <a:pathLst>
                <a:path w="19051" h="152401">
                  <a:moveTo>
                    <a:pt x="19050" y="9525"/>
                  </a:moveTo>
                  <a:lnTo>
                    <a:pt x="19050" y="9525"/>
                  </a:lnTo>
                  <a:lnTo>
                    <a:pt x="19050" y="0"/>
                  </a:lnTo>
                  <a:lnTo>
                    <a:pt x="19050" y="31881"/>
                  </a:lnTo>
                  <a:lnTo>
                    <a:pt x="6877" y="78849"/>
                  </a:lnTo>
                  <a:lnTo>
                    <a:pt x="1358" y="97067"/>
                  </a:lnTo>
                  <a:lnTo>
                    <a:pt x="2" y="142677"/>
                  </a:lnTo>
                  <a:lnTo>
                    <a:pt x="0"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 name="SMARTInkShape-1026">
              <a:extLst>
                <a:ext uri="{FF2B5EF4-FFF2-40B4-BE49-F238E27FC236}">
                  <a16:creationId xmlns:a16="http://schemas.microsoft.com/office/drawing/2014/main" id="{F56863EC-C52F-56D8-08C0-21DDE68402F0}"/>
                </a:ext>
              </a:extLst>
            </p:cNvPr>
            <p:cNvSpPr/>
            <p:nvPr>
              <p:custDataLst>
                <p:tags r:id="rId124"/>
              </p:custDataLst>
            </p:nvPr>
          </p:nvSpPr>
          <p:spPr>
            <a:xfrm>
              <a:off x="4533900" y="4419600"/>
              <a:ext cx="102746" cy="400051"/>
            </a:xfrm>
            <a:custGeom>
              <a:avLst/>
              <a:gdLst/>
              <a:ahLst/>
              <a:cxnLst/>
              <a:rect l="0" t="0" r="0" b="0"/>
              <a:pathLst>
                <a:path w="102746" h="400051">
                  <a:moveTo>
                    <a:pt x="0" y="0"/>
                  </a:moveTo>
                  <a:lnTo>
                    <a:pt x="0" y="0"/>
                  </a:lnTo>
                  <a:lnTo>
                    <a:pt x="14189" y="14189"/>
                  </a:lnTo>
                  <a:lnTo>
                    <a:pt x="16890" y="19712"/>
                  </a:lnTo>
                  <a:lnTo>
                    <a:pt x="17610" y="22666"/>
                  </a:lnTo>
                  <a:lnTo>
                    <a:pt x="23680" y="31881"/>
                  </a:lnTo>
                  <a:lnTo>
                    <a:pt x="41403" y="55868"/>
                  </a:lnTo>
                  <a:lnTo>
                    <a:pt x="52135" y="87185"/>
                  </a:lnTo>
                  <a:lnTo>
                    <a:pt x="78168" y="129258"/>
                  </a:lnTo>
                  <a:lnTo>
                    <a:pt x="91829" y="174572"/>
                  </a:lnTo>
                  <a:lnTo>
                    <a:pt x="102589" y="219072"/>
                  </a:lnTo>
                  <a:lnTo>
                    <a:pt x="102745" y="231773"/>
                  </a:lnTo>
                  <a:lnTo>
                    <a:pt x="92960" y="276225"/>
                  </a:lnTo>
                  <a:lnTo>
                    <a:pt x="87154" y="296568"/>
                  </a:lnTo>
                  <a:lnTo>
                    <a:pt x="84949" y="317324"/>
                  </a:lnTo>
                  <a:lnTo>
                    <a:pt x="73983" y="342704"/>
                  </a:lnTo>
                  <a:lnTo>
                    <a:pt x="61091" y="358749"/>
                  </a:lnTo>
                  <a:lnTo>
                    <a:pt x="58902" y="365114"/>
                  </a:lnTo>
                  <a:lnTo>
                    <a:pt x="57260" y="367235"/>
                  </a:lnTo>
                  <a:lnTo>
                    <a:pt x="50950" y="371277"/>
                  </a:lnTo>
                  <a:lnTo>
                    <a:pt x="49102" y="375973"/>
                  </a:lnTo>
                  <a:lnTo>
                    <a:pt x="47552" y="377649"/>
                  </a:lnTo>
                  <a:lnTo>
                    <a:pt x="39554" y="380559"/>
                  </a:lnTo>
                  <a:lnTo>
                    <a:pt x="38746" y="383626"/>
                  </a:lnTo>
                  <a:lnTo>
                    <a:pt x="38100" y="400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 name="SMARTInkShape-1027">
              <a:extLst>
                <a:ext uri="{FF2B5EF4-FFF2-40B4-BE49-F238E27FC236}">
                  <a16:creationId xmlns:a16="http://schemas.microsoft.com/office/drawing/2014/main" id="{46E9636A-1228-D13D-43E2-37A564715604}"/>
                </a:ext>
              </a:extLst>
            </p:cNvPr>
            <p:cNvSpPr/>
            <p:nvPr>
              <p:custDataLst>
                <p:tags r:id="rId125"/>
              </p:custDataLst>
            </p:nvPr>
          </p:nvSpPr>
          <p:spPr>
            <a:xfrm>
              <a:off x="4819650" y="4543817"/>
              <a:ext cx="123696" cy="171059"/>
            </a:xfrm>
            <a:custGeom>
              <a:avLst/>
              <a:gdLst/>
              <a:ahLst/>
              <a:cxnLst/>
              <a:rect l="0" t="0" r="0" b="0"/>
              <a:pathLst>
                <a:path w="123696" h="171059">
                  <a:moveTo>
                    <a:pt x="85725" y="9133"/>
                  </a:moveTo>
                  <a:lnTo>
                    <a:pt x="85725" y="9133"/>
                  </a:lnTo>
                  <a:lnTo>
                    <a:pt x="104741" y="9133"/>
                  </a:lnTo>
                  <a:lnTo>
                    <a:pt x="104772" y="932"/>
                  </a:lnTo>
                  <a:lnTo>
                    <a:pt x="103715" y="491"/>
                  </a:lnTo>
                  <a:lnTo>
                    <a:pt x="99718" y="0"/>
                  </a:lnTo>
                  <a:lnTo>
                    <a:pt x="98228" y="928"/>
                  </a:lnTo>
                  <a:lnTo>
                    <a:pt x="97236" y="2605"/>
                  </a:lnTo>
                  <a:lnTo>
                    <a:pt x="96574" y="4781"/>
                  </a:lnTo>
                  <a:lnTo>
                    <a:pt x="95074" y="6232"/>
                  </a:lnTo>
                  <a:lnTo>
                    <a:pt x="85627" y="9936"/>
                  </a:lnTo>
                  <a:lnTo>
                    <a:pt x="78405" y="15604"/>
                  </a:lnTo>
                  <a:lnTo>
                    <a:pt x="69563" y="17753"/>
                  </a:lnTo>
                  <a:lnTo>
                    <a:pt x="63372" y="18256"/>
                  </a:lnTo>
                  <a:lnTo>
                    <a:pt x="57093" y="21301"/>
                  </a:lnTo>
                  <a:lnTo>
                    <a:pt x="25007" y="50814"/>
                  </a:lnTo>
                  <a:lnTo>
                    <a:pt x="21698" y="56938"/>
                  </a:lnTo>
                  <a:lnTo>
                    <a:pt x="20815" y="60053"/>
                  </a:lnTo>
                  <a:lnTo>
                    <a:pt x="19169" y="62129"/>
                  </a:lnTo>
                  <a:lnTo>
                    <a:pt x="12853" y="66111"/>
                  </a:lnTo>
                  <a:lnTo>
                    <a:pt x="11004" y="70793"/>
                  </a:lnTo>
                  <a:lnTo>
                    <a:pt x="11569" y="72464"/>
                  </a:lnTo>
                  <a:lnTo>
                    <a:pt x="13004" y="73579"/>
                  </a:lnTo>
                  <a:lnTo>
                    <a:pt x="17855" y="75368"/>
                  </a:lnTo>
                  <a:lnTo>
                    <a:pt x="23752" y="75677"/>
                  </a:lnTo>
                  <a:lnTo>
                    <a:pt x="29254" y="78572"/>
                  </a:lnTo>
                  <a:lnTo>
                    <a:pt x="35226" y="82328"/>
                  </a:lnTo>
                  <a:lnTo>
                    <a:pt x="47684" y="84740"/>
                  </a:lnTo>
                  <a:lnTo>
                    <a:pt x="93379" y="85333"/>
                  </a:lnTo>
                  <a:lnTo>
                    <a:pt x="102485" y="91879"/>
                  </a:lnTo>
                  <a:lnTo>
                    <a:pt x="108343" y="93534"/>
                  </a:lnTo>
                  <a:lnTo>
                    <a:pt x="110329" y="95034"/>
                  </a:lnTo>
                  <a:lnTo>
                    <a:pt x="114181" y="101143"/>
                  </a:lnTo>
                  <a:lnTo>
                    <a:pt x="118834" y="102943"/>
                  </a:lnTo>
                  <a:lnTo>
                    <a:pt x="120497" y="104481"/>
                  </a:lnTo>
                  <a:lnTo>
                    <a:pt x="122346" y="109013"/>
                  </a:lnTo>
                  <a:lnTo>
                    <a:pt x="123695" y="126736"/>
                  </a:lnTo>
                  <a:lnTo>
                    <a:pt x="120945" y="133015"/>
                  </a:lnTo>
                  <a:lnTo>
                    <a:pt x="118731" y="136171"/>
                  </a:lnTo>
                  <a:lnTo>
                    <a:pt x="113446" y="139677"/>
                  </a:lnTo>
                  <a:lnTo>
                    <a:pt x="110556" y="140613"/>
                  </a:lnTo>
                  <a:lnTo>
                    <a:pt x="108629" y="142295"/>
                  </a:lnTo>
                  <a:lnTo>
                    <a:pt x="106488" y="146985"/>
                  </a:lnTo>
                  <a:lnTo>
                    <a:pt x="104859" y="148659"/>
                  </a:lnTo>
                  <a:lnTo>
                    <a:pt x="85544" y="159351"/>
                  </a:lnTo>
                  <a:lnTo>
                    <a:pt x="82429" y="160078"/>
                  </a:lnTo>
                  <a:lnTo>
                    <a:pt x="68768" y="167792"/>
                  </a:lnTo>
                  <a:lnTo>
                    <a:pt x="22302" y="171033"/>
                  </a:lnTo>
                  <a:lnTo>
                    <a:pt x="0" y="1710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 name="SMARTInkShape-1028">
              <a:extLst>
                <a:ext uri="{FF2B5EF4-FFF2-40B4-BE49-F238E27FC236}">
                  <a16:creationId xmlns:a16="http://schemas.microsoft.com/office/drawing/2014/main" id="{83DBB983-D16D-2334-929A-8F46CF89C7C8}"/>
                </a:ext>
              </a:extLst>
            </p:cNvPr>
            <p:cNvSpPr/>
            <p:nvPr>
              <p:custDataLst>
                <p:tags r:id="rId126"/>
              </p:custDataLst>
            </p:nvPr>
          </p:nvSpPr>
          <p:spPr>
            <a:xfrm>
              <a:off x="4953038" y="4695825"/>
              <a:ext cx="123788" cy="95251"/>
            </a:xfrm>
            <a:custGeom>
              <a:avLst/>
              <a:gdLst/>
              <a:ahLst/>
              <a:cxnLst/>
              <a:rect l="0" t="0" r="0" b="0"/>
              <a:pathLst>
                <a:path w="123788" h="95251">
                  <a:moveTo>
                    <a:pt x="28537" y="19050"/>
                  </a:moveTo>
                  <a:lnTo>
                    <a:pt x="28537" y="19050"/>
                  </a:lnTo>
                  <a:lnTo>
                    <a:pt x="28537" y="9559"/>
                  </a:lnTo>
                  <a:lnTo>
                    <a:pt x="36738" y="9528"/>
                  </a:lnTo>
                  <a:lnTo>
                    <a:pt x="37179" y="8468"/>
                  </a:lnTo>
                  <a:lnTo>
                    <a:pt x="37669" y="4469"/>
                  </a:lnTo>
                  <a:lnTo>
                    <a:pt x="38858" y="2979"/>
                  </a:lnTo>
                  <a:lnTo>
                    <a:pt x="47185" y="117"/>
                  </a:lnTo>
                  <a:lnTo>
                    <a:pt x="66242" y="0"/>
                  </a:lnTo>
                  <a:lnTo>
                    <a:pt x="66637" y="33113"/>
                  </a:lnTo>
                  <a:lnTo>
                    <a:pt x="63815" y="38706"/>
                  </a:lnTo>
                  <a:lnTo>
                    <a:pt x="49304" y="55304"/>
                  </a:lnTo>
                  <a:lnTo>
                    <a:pt x="34834" y="64390"/>
                  </a:lnTo>
                  <a:lnTo>
                    <a:pt x="29345" y="72230"/>
                  </a:lnTo>
                  <a:lnTo>
                    <a:pt x="9621" y="84739"/>
                  </a:lnTo>
                  <a:lnTo>
                    <a:pt x="0" y="85722"/>
                  </a:lnTo>
                  <a:lnTo>
                    <a:pt x="44681" y="85725"/>
                  </a:lnTo>
                  <a:lnTo>
                    <a:pt x="90979" y="85725"/>
                  </a:lnTo>
                  <a:lnTo>
                    <a:pt x="118887" y="85725"/>
                  </a:lnTo>
                  <a:lnTo>
                    <a:pt x="120521" y="86783"/>
                  </a:lnTo>
                  <a:lnTo>
                    <a:pt x="121609" y="88547"/>
                  </a:lnTo>
                  <a:lnTo>
                    <a:pt x="123787"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 name="SMARTInkShape-1029">
              <a:extLst>
                <a:ext uri="{FF2B5EF4-FFF2-40B4-BE49-F238E27FC236}">
                  <a16:creationId xmlns:a16="http://schemas.microsoft.com/office/drawing/2014/main" id="{135699E8-0712-1BDC-B7A6-27A734B6F765}"/>
                </a:ext>
              </a:extLst>
            </p:cNvPr>
            <p:cNvSpPr/>
            <p:nvPr>
              <p:custDataLst>
                <p:tags r:id="rId127"/>
              </p:custDataLst>
            </p:nvPr>
          </p:nvSpPr>
          <p:spPr>
            <a:xfrm>
              <a:off x="5029200" y="4371975"/>
              <a:ext cx="142876" cy="114301"/>
            </a:xfrm>
            <a:custGeom>
              <a:avLst/>
              <a:gdLst/>
              <a:ahLst/>
              <a:cxnLst/>
              <a:rect l="0" t="0" r="0" b="0"/>
              <a:pathLst>
                <a:path w="142876" h="114301">
                  <a:moveTo>
                    <a:pt x="0" y="19050"/>
                  </a:moveTo>
                  <a:lnTo>
                    <a:pt x="0" y="19050"/>
                  </a:lnTo>
                  <a:lnTo>
                    <a:pt x="9132" y="19050"/>
                  </a:lnTo>
                  <a:lnTo>
                    <a:pt x="9515" y="9917"/>
                  </a:lnTo>
                  <a:lnTo>
                    <a:pt x="14578" y="9642"/>
                  </a:lnTo>
                  <a:lnTo>
                    <a:pt x="16069" y="8544"/>
                  </a:lnTo>
                  <a:lnTo>
                    <a:pt x="19016" y="117"/>
                  </a:lnTo>
                  <a:lnTo>
                    <a:pt x="19040" y="35"/>
                  </a:lnTo>
                  <a:lnTo>
                    <a:pt x="38066" y="0"/>
                  </a:lnTo>
                  <a:lnTo>
                    <a:pt x="38090" y="5057"/>
                  </a:lnTo>
                  <a:lnTo>
                    <a:pt x="39151" y="6546"/>
                  </a:lnTo>
                  <a:lnTo>
                    <a:pt x="40917" y="7539"/>
                  </a:lnTo>
                  <a:lnTo>
                    <a:pt x="43153" y="8201"/>
                  </a:lnTo>
                  <a:lnTo>
                    <a:pt x="44644" y="9701"/>
                  </a:lnTo>
                  <a:lnTo>
                    <a:pt x="46300" y="14189"/>
                  </a:lnTo>
                  <a:lnTo>
                    <a:pt x="47615" y="42611"/>
                  </a:lnTo>
                  <a:lnTo>
                    <a:pt x="46560" y="44282"/>
                  </a:lnTo>
                  <a:lnTo>
                    <a:pt x="44798" y="45396"/>
                  </a:lnTo>
                  <a:lnTo>
                    <a:pt x="42565" y="46139"/>
                  </a:lnTo>
                  <a:lnTo>
                    <a:pt x="41077" y="47693"/>
                  </a:lnTo>
                  <a:lnTo>
                    <a:pt x="37303" y="57239"/>
                  </a:lnTo>
                  <a:lnTo>
                    <a:pt x="31631" y="64467"/>
                  </a:lnTo>
                  <a:lnTo>
                    <a:pt x="29933" y="70280"/>
                  </a:lnTo>
                  <a:lnTo>
                    <a:pt x="28423" y="72253"/>
                  </a:lnTo>
                  <a:lnTo>
                    <a:pt x="78" y="95172"/>
                  </a:lnTo>
                  <a:lnTo>
                    <a:pt x="0" y="95250"/>
                  </a:lnTo>
                  <a:lnTo>
                    <a:pt x="47217" y="95250"/>
                  </a:lnTo>
                  <a:lnTo>
                    <a:pt x="60246" y="95250"/>
                  </a:lnTo>
                  <a:lnTo>
                    <a:pt x="104600" y="104600"/>
                  </a:lnTo>
                  <a:lnTo>
                    <a:pt x="142864" y="104775"/>
                  </a:lnTo>
                  <a:lnTo>
                    <a:pt x="142875"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49" name="SMARTInkShape-Group172">
            <a:extLst>
              <a:ext uri="{FF2B5EF4-FFF2-40B4-BE49-F238E27FC236}">
                <a16:creationId xmlns:a16="http://schemas.microsoft.com/office/drawing/2014/main" id="{0396E4E4-5F55-9EE4-DD97-BF189E001EAE}"/>
              </a:ext>
            </a:extLst>
          </p:cNvPr>
          <p:cNvGrpSpPr/>
          <p:nvPr/>
        </p:nvGrpSpPr>
        <p:grpSpPr>
          <a:xfrm>
            <a:off x="1562100" y="4962525"/>
            <a:ext cx="3648076" cy="771526"/>
            <a:chOff x="1562100" y="4962525"/>
            <a:chExt cx="3648076" cy="771526"/>
          </a:xfrm>
        </p:grpSpPr>
        <p:sp>
          <p:nvSpPr>
            <p:cNvPr id="1238" name="SMARTInkShape-1030">
              <a:extLst>
                <a:ext uri="{FF2B5EF4-FFF2-40B4-BE49-F238E27FC236}">
                  <a16:creationId xmlns:a16="http://schemas.microsoft.com/office/drawing/2014/main" id="{D74E04E3-8219-1FF8-F791-68FFEAC56121}"/>
                </a:ext>
              </a:extLst>
            </p:cNvPr>
            <p:cNvSpPr/>
            <p:nvPr>
              <p:custDataLst>
                <p:tags r:id="rId108"/>
              </p:custDataLst>
            </p:nvPr>
          </p:nvSpPr>
          <p:spPr>
            <a:xfrm>
              <a:off x="1562100" y="4962525"/>
              <a:ext cx="3648076" cy="76201"/>
            </a:xfrm>
            <a:custGeom>
              <a:avLst/>
              <a:gdLst/>
              <a:ahLst/>
              <a:cxnLst/>
              <a:rect l="0" t="0" r="0" b="0"/>
              <a:pathLst>
                <a:path w="3648076" h="76201">
                  <a:moveTo>
                    <a:pt x="0" y="76200"/>
                  </a:moveTo>
                  <a:lnTo>
                    <a:pt x="0" y="76200"/>
                  </a:lnTo>
                  <a:lnTo>
                    <a:pt x="9522" y="76200"/>
                  </a:lnTo>
                  <a:lnTo>
                    <a:pt x="9525" y="67999"/>
                  </a:lnTo>
                  <a:lnTo>
                    <a:pt x="10583" y="67558"/>
                  </a:lnTo>
                  <a:lnTo>
                    <a:pt x="57039" y="66675"/>
                  </a:lnTo>
                  <a:lnTo>
                    <a:pt x="61687" y="66675"/>
                  </a:lnTo>
                  <a:lnTo>
                    <a:pt x="67280" y="63853"/>
                  </a:lnTo>
                  <a:lnTo>
                    <a:pt x="73294" y="60130"/>
                  </a:lnTo>
                  <a:lnTo>
                    <a:pt x="85778" y="57738"/>
                  </a:lnTo>
                  <a:lnTo>
                    <a:pt x="132057" y="57153"/>
                  </a:lnTo>
                  <a:lnTo>
                    <a:pt x="175802" y="57150"/>
                  </a:lnTo>
                  <a:lnTo>
                    <a:pt x="223163" y="57150"/>
                  </a:lnTo>
                  <a:lnTo>
                    <a:pt x="266753" y="57150"/>
                  </a:lnTo>
                  <a:lnTo>
                    <a:pt x="311153" y="57150"/>
                  </a:lnTo>
                  <a:lnTo>
                    <a:pt x="357451" y="57150"/>
                  </a:lnTo>
                  <a:lnTo>
                    <a:pt x="400712" y="57150"/>
                  </a:lnTo>
                  <a:lnTo>
                    <a:pt x="441216" y="57150"/>
                  </a:lnTo>
                  <a:lnTo>
                    <a:pt x="466575" y="58208"/>
                  </a:lnTo>
                  <a:lnTo>
                    <a:pt x="506269" y="65351"/>
                  </a:lnTo>
                  <a:lnTo>
                    <a:pt x="545101" y="66500"/>
                  </a:lnTo>
                  <a:lnTo>
                    <a:pt x="590837" y="66652"/>
                  </a:lnTo>
                  <a:lnTo>
                    <a:pt x="638213" y="66672"/>
                  </a:lnTo>
                  <a:lnTo>
                    <a:pt x="685805" y="74214"/>
                  </a:lnTo>
                  <a:lnTo>
                    <a:pt x="733426" y="75938"/>
                  </a:lnTo>
                  <a:lnTo>
                    <a:pt x="781050" y="76166"/>
                  </a:lnTo>
                  <a:lnTo>
                    <a:pt x="820208" y="76193"/>
                  </a:lnTo>
                  <a:lnTo>
                    <a:pt x="864789" y="76199"/>
                  </a:lnTo>
                  <a:lnTo>
                    <a:pt x="904483" y="76200"/>
                  </a:lnTo>
                  <a:lnTo>
                    <a:pt x="949444" y="75142"/>
                  </a:lnTo>
                  <a:lnTo>
                    <a:pt x="989996" y="68661"/>
                  </a:lnTo>
                  <a:lnTo>
                    <a:pt x="1028581" y="67067"/>
                  </a:lnTo>
                  <a:lnTo>
                    <a:pt x="1066777" y="72241"/>
                  </a:lnTo>
                  <a:lnTo>
                    <a:pt x="1107718" y="68088"/>
                  </a:lnTo>
                  <a:lnTo>
                    <a:pt x="1151200" y="66954"/>
                  </a:lnTo>
                  <a:lnTo>
                    <a:pt x="1191421" y="66730"/>
                  </a:lnTo>
                  <a:lnTo>
                    <a:pt x="1236212" y="66686"/>
                  </a:lnTo>
                  <a:lnTo>
                    <a:pt x="1275948" y="66677"/>
                  </a:lnTo>
                  <a:lnTo>
                    <a:pt x="1320917" y="66675"/>
                  </a:lnTo>
                  <a:lnTo>
                    <a:pt x="1364293" y="66675"/>
                  </a:lnTo>
                  <a:lnTo>
                    <a:pt x="1408256" y="66675"/>
                  </a:lnTo>
                  <a:lnTo>
                    <a:pt x="1454061" y="60130"/>
                  </a:lnTo>
                  <a:lnTo>
                    <a:pt x="1497602" y="57738"/>
                  </a:lnTo>
                  <a:lnTo>
                    <a:pt x="1534170" y="57325"/>
                  </a:lnTo>
                  <a:lnTo>
                    <a:pt x="1579396" y="57184"/>
                  </a:lnTo>
                  <a:lnTo>
                    <a:pt x="1626508" y="57157"/>
                  </a:lnTo>
                  <a:lnTo>
                    <a:pt x="1663969" y="56094"/>
                  </a:lnTo>
                  <a:lnTo>
                    <a:pt x="1701880" y="50605"/>
                  </a:lnTo>
                  <a:lnTo>
                    <a:pt x="1739924" y="48508"/>
                  </a:lnTo>
                  <a:lnTo>
                    <a:pt x="1776949" y="47887"/>
                  </a:lnTo>
                  <a:lnTo>
                    <a:pt x="1821263" y="47677"/>
                  </a:lnTo>
                  <a:lnTo>
                    <a:pt x="1857964" y="47642"/>
                  </a:lnTo>
                  <a:lnTo>
                    <a:pt x="1895649" y="47630"/>
                  </a:lnTo>
                  <a:lnTo>
                    <a:pt x="1941253" y="47625"/>
                  </a:lnTo>
                  <a:lnTo>
                    <a:pt x="1988439" y="47625"/>
                  </a:lnTo>
                  <a:lnTo>
                    <a:pt x="2035704" y="47625"/>
                  </a:lnTo>
                  <a:lnTo>
                    <a:pt x="2080984" y="42569"/>
                  </a:lnTo>
                  <a:lnTo>
                    <a:pt x="2118128" y="39424"/>
                  </a:lnTo>
                  <a:lnTo>
                    <a:pt x="2155944" y="38492"/>
                  </a:lnTo>
                  <a:lnTo>
                    <a:pt x="2193960" y="38216"/>
                  </a:lnTo>
                  <a:lnTo>
                    <a:pt x="2238185" y="38123"/>
                  </a:lnTo>
                  <a:lnTo>
                    <a:pt x="2274184" y="38107"/>
                  </a:lnTo>
                  <a:lnTo>
                    <a:pt x="2311662" y="37044"/>
                  </a:lnTo>
                  <a:lnTo>
                    <a:pt x="2348519" y="31555"/>
                  </a:lnTo>
                  <a:lnTo>
                    <a:pt x="2395599" y="29163"/>
                  </a:lnTo>
                  <a:lnTo>
                    <a:pt x="2434185" y="28750"/>
                  </a:lnTo>
                  <a:lnTo>
                    <a:pt x="2480724" y="28609"/>
                  </a:lnTo>
                  <a:lnTo>
                    <a:pt x="2518086" y="28585"/>
                  </a:lnTo>
                  <a:lnTo>
                    <a:pt x="2555967" y="28578"/>
                  </a:lnTo>
                  <a:lnTo>
                    <a:pt x="2594002" y="28575"/>
                  </a:lnTo>
                  <a:lnTo>
                    <a:pt x="2632084" y="23519"/>
                  </a:lnTo>
                  <a:lnTo>
                    <a:pt x="2676331" y="19933"/>
                  </a:lnTo>
                  <a:lnTo>
                    <a:pt x="2712333" y="19312"/>
                  </a:lnTo>
                  <a:lnTo>
                    <a:pt x="2749812" y="19128"/>
                  </a:lnTo>
                  <a:lnTo>
                    <a:pt x="2787728" y="19073"/>
                  </a:lnTo>
                  <a:lnTo>
                    <a:pt x="2824716" y="19057"/>
                  </a:lnTo>
                  <a:lnTo>
                    <a:pt x="2871837" y="19051"/>
                  </a:lnTo>
                  <a:lnTo>
                    <a:pt x="2910431" y="16228"/>
                  </a:lnTo>
                  <a:lnTo>
                    <a:pt x="2956973" y="10849"/>
                  </a:lnTo>
                  <a:lnTo>
                    <a:pt x="2994335" y="9917"/>
                  </a:lnTo>
                  <a:lnTo>
                    <a:pt x="3032217" y="9641"/>
                  </a:lnTo>
                  <a:lnTo>
                    <a:pt x="3070253" y="9559"/>
                  </a:lnTo>
                  <a:lnTo>
                    <a:pt x="3108333" y="9535"/>
                  </a:lnTo>
                  <a:lnTo>
                    <a:pt x="3146428" y="9528"/>
                  </a:lnTo>
                  <a:lnTo>
                    <a:pt x="3190679" y="9525"/>
                  </a:lnTo>
                  <a:lnTo>
                    <a:pt x="3226683" y="9525"/>
                  </a:lnTo>
                  <a:lnTo>
                    <a:pt x="3264162" y="9525"/>
                  </a:lnTo>
                  <a:lnTo>
                    <a:pt x="3302078" y="9525"/>
                  </a:lnTo>
                  <a:lnTo>
                    <a:pt x="3339066" y="9525"/>
                  </a:lnTo>
                  <a:lnTo>
                    <a:pt x="3383366" y="6703"/>
                  </a:lnTo>
                  <a:lnTo>
                    <a:pt x="3427512" y="1324"/>
                  </a:lnTo>
                  <a:lnTo>
                    <a:pt x="3466806" y="262"/>
                  </a:lnTo>
                  <a:lnTo>
                    <a:pt x="3509630" y="34"/>
                  </a:lnTo>
                  <a:lnTo>
                    <a:pt x="3550585" y="5"/>
                  </a:lnTo>
                  <a:lnTo>
                    <a:pt x="3596991" y="0"/>
                  </a:lnTo>
                  <a:lnTo>
                    <a:pt x="3643754" y="0"/>
                  </a:lnTo>
                  <a:lnTo>
                    <a:pt x="3648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9" name="SMARTInkShape-1031">
              <a:extLst>
                <a:ext uri="{FF2B5EF4-FFF2-40B4-BE49-F238E27FC236}">
                  <a16:creationId xmlns:a16="http://schemas.microsoft.com/office/drawing/2014/main" id="{AED2DEFD-8DA3-30E1-5CFF-D7A4D0873A79}"/>
                </a:ext>
              </a:extLst>
            </p:cNvPr>
            <p:cNvSpPr/>
            <p:nvPr>
              <p:custDataLst>
                <p:tags r:id="rId109"/>
              </p:custDataLst>
            </p:nvPr>
          </p:nvSpPr>
          <p:spPr>
            <a:xfrm>
              <a:off x="1943296" y="5191125"/>
              <a:ext cx="133155" cy="419101"/>
            </a:xfrm>
            <a:custGeom>
              <a:avLst/>
              <a:gdLst/>
              <a:ahLst/>
              <a:cxnLst/>
              <a:rect l="0" t="0" r="0" b="0"/>
              <a:pathLst>
                <a:path w="133155" h="419101">
                  <a:moveTo>
                    <a:pt x="114104" y="9525"/>
                  </a:moveTo>
                  <a:lnTo>
                    <a:pt x="114104" y="9525"/>
                  </a:lnTo>
                  <a:lnTo>
                    <a:pt x="114104" y="4469"/>
                  </a:lnTo>
                  <a:lnTo>
                    <a:pt x="115162" y="2980"/>
                  </a:lnTo>
                  <a:lnTo>
                    <a:pt x="116926" y="1986"/>
                  </a:lnTo>
                  <a:lnTo>
                    <a:pt x="123237" y="116"/>
                  </a:lnTo>
                  <a:lnTo>
                    <a:pt x="133154" y="0"/>
                  </a:lnTo>
                  <a:lnTo>
                    <a:pt x="115820" y="0"/>
                  </a:lnTo>
                  <a:lnTo>
                    <a:pt x="86702" y="27446"/>
                  </a:lnTo>
                  <a:lnTo>
                    <a:pt x="59325" y="71028"/>
                  </a:lnTo>
                  <a:lnTo>
                    <a:pt x="39940" y="108457"/>
                  </a:lnTo>
                  <a:lnTo>
                    <a:pt x="25606" y="151245"/>
                  </a:lnTo>
                  <a:lnTo>
                    <a:pt x="13642" y="196817"/>
                  </a:lnTo>
                  <a:lnTo>
                    <a:pt x="7359" y="237492"/>
                  </a:lnTo>
                  <a:lnTo>
                    <a:pt x="1296" y="276100"/>
                  </a:lnTo>
                  <a:lnTo>
                    <a:pt x="0" y="321011"/>
                  </a:lnTo>
                  <a:lnTo>
                    <a:pt x="949" y="335289"/>
                  </a:lnTo>
                  <a:lnTo>
                    <a:pt x="13996" y="379099"/>
                  </a:lnTo>
                  <a:lnTo>
                    <a:pt x="22340" y="388269"/>
                  </a:lnTo>
                  <a:lnTo>
                    <a:pt x="43459" y="405045"/>
                  </a:lnTo>
                  <a:lnTo>
                    <a:pt x="56797" y="411502"/>
                  </a:lnTo>
                  <a:lnTo>
                    <a:pt x="64566" y="417599"/>
                  </a:lnTo>
                  <a:lnTo>
                    <a:pt x="85529" y="419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0" name="SMARTInkShape-1032">
              <a:extLst>
                <a:ext uri="{FF2B5EF4-FFF2-40B4-BE49-F238E27FC236}">
                  <a16:creationId xmlns:a16="http://schemas.microsoft.com/office/drawing/2014/main" id="{8F59D2FE-6645-131F-332D-B935D13F7ACC}"/>
                </a:ext>
              </a:extLst>
            </p:cNvPr>
            <p:cNvSpPr/>
            <p:nvPr>
              <p:custDataLst>
                <p:tags r:id="rId110"/>
              </p:custDataLst>
            </p:nvPr>
          </p:nvSpPr>
          <p:spPr>
            <a:xfrm>
              <a:off x="2105025" y="5391160"/>
              <a:ext cx="152292" cy="161916"/>
            </a:xfrm>
            <a:custGeom>
              <a:avLst/>
              <a:gdLst/>
              <a:ahLst/>
              <a:cxnLst/>
              <a:rect l="0" t="0" r="0" b="0"/>
              <a:pathLst>
                <a:path w="152292" h="161916">
                  <a:moveTo>
                    <a:pt x="0" y="38090"/>
                  </a:moveTo>
                  <a:lnTo>
                    <a:pt x="0" y="38090"/>
                  </a:lnTo>
                  <a:lnTo>
                    <a:pt x="0" y="29889"/>
                  </a:lnTo>
                  <a:lnTo>
                    <a:pt x="17610" y="10966"/>
                  </a:lnTo>
                  <a:lnTo>
                    <a:pt x="23680" y="9944"/>
                  </a:lnTo>
                  <a:lnTo>
                    <a:pt x="25311" y="8743"/>
                  </a:lnTo>
                  <a:lnTo>
                    <a:pt x="27125" y="4585"/>
                  </a:lnTo>
                  <a:lnTo>
                    <a:pt x="28666" y="3055"/>
                  </a:lnTo>
                  <a:lnTo>
                    <a:pt x="37972" y="26"/>
                  </a:lnTo>
                  <a:lnTo>
                    <a:pt x="43119" y="0"/>
                  </a:lnTo>
                  <a:lnTo>
                    <a:pt x="48445" y="2817"/>
                  </a:lnTo>
                  <a:lnTo>
                    <a:pt x="61697" y="14180"/>
                  </a:lnTo>
                  <a:lnTo>
                    <a:pt x="64462" y="19702"/>
                  </a:lnTo>
                  <a:lnTo>
                    <a:pt x="66384" y="36061"/>
                  </a:lnTo>
                  <a:lnTo>
                    <a:pt x="67647" y="51012"/>
                  </a:lnTo>
                  <a:lnTo>
                    <a:pt x="71693" y="59002"/>
                  </a:lnTo>
                  <a:lnTo>
                    <a:pt x="72137" y="63674"/>
                  </a:lnTo>
                  <a:lnTo>
                    <a:pt x="66729" y="111031"/>
                  </a:lnTo>
                  <a:lnTo>
                    <a:pt x="66682" y="126979"/>
                  </a:lnTo>
                  <a:lnTo>
                    <a:pt x="63856" y="133335"/>
                  </a:lnTo>
                  <a:lnTo>
                    <a:pt x="57266" y="142700"/>
                  </a:lnTo>
                  <a:lnTo>
                    <a:pt x="48021" y="142860"/>
                  </a:lnTo>
                  <a:lnTo>
                    <a:pt x="47660" y="129607"/>
                  </a:lnTo>
                  <a:lnTo>
                    <a:pt x="48706" y="127676"/>
                  </a:lnTo>
                  <a:lnTo>
                    <a:pt x="50463" y="126390"/>
                  </a:lnTo>
                  <a:lnTo>
                    <a:pt x="52692" y="125531"/>
                  </a:lnTo>
                  <a:lnTo>
                    <a:pt x="54178" y="123900"/>
                  </a:lnTo>
                  <a:lnTo>
                    <a:pt x="55829" y="119267"/>
                  </a:lnTo>
                  <a:lnTo>
                    <a:pt x="57947" y="107669"/>
                  </a:lnTo>
                  <a:lnTo>
                    <a:pt x="63619" y="98334"/>
                  </a:lnTo>
                  <a:lnTo>
                    <a:pt x="74011" y="72812"/>
                  </a:lnTo>
                  <a:lnTo>
                    <a:pt x="98464" y="44556"/>
                  </a:lnTo>
                  <a:lnTo>
                    <a:pt x="104792" y="40964"/>
                  </a:lnTo>
                  <a:lnTo>
                    <a:pt x="111133" y="38309"/>
                  </a:lnTo>
                  <a:lnTo>
                    <a:pt x="120652" y="31923"/>
                  </a:lnTo>
                  <a:lnTo>
                    <a:pt x="127001" y="30058"/>
                  </a:lnTo>
                  <a:lnTo>
                    <a:pt x="129118" y="28501"/>
                  </a:lnTo>
                  <a:lnTo>
                    <a:pt x="130528" y="26406"/>
                  </a:lnTo>
                  <a:lnTo>
                    <a:pt x="131469" y="23951"/>
                  </a:lnTo>
                  <a:lnTo>
                    <a:pt x="133154" y="22314"/>
                  </a:lnTo>
                  <a:lnTo>
                    <a:pt x="142744" y="19078"/>
                  </a:lnTo>
                  <a:lnTo>
                    <a:pt x="142864" y="32301"/>
                  </a:lnTo>
                  <a:lnTo>
                    <a:pt x="145692" y="38339"/>
                  </a:lnTo>
                  <a:lnTo>
                    <a:pt x="149419" y="44550"/>
                  </a:lnTo>
                  <a:lnTo>
                    <a:pt x="151075" y="50838"/>
                  </a:lnTo>
                  <a:lnTo>
                    <a:pt x="144083" y="78045"/>
                  </a:lnTo>
                  <a:lnTo>
                    <a:pt x="148601" y="98350"/>
                  </a:lnTo>
                  <a:lnTo>
                    <a:pt x="143838" y="117038"/>
                  </a:lnTo>
                  <a:lnTo>
                    <a:pt x="146125" y="123625"/>
                  </a:lnTo>
                  <a:lnTo>
                    <a:pt x="149611" y="130080"/>
                  </a:lnTo>
                  <a:lnTo>
                    <a:pt x="151849" y="142848"/>
                  </a:lnTo>
                  <a:lnTo>
                    <a:pt x="152291" y="150505"/>
                  </a:lnTo>
                  <a:lnTo>
                    <a:pt x="142875" y="1619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1" name="SMARTInkShape-1033">
              <a:extLst>
                <a:ext uri="{FF2B5EF4-FFF2-40B4-BE49-F238E27FC236}">
                  <a16:creationId xmlns:a16="http://schemas.microsoft.com/office/drawing/2014/main" id="{00516EE2-2C88-6778-BDC1-E757170480DB}"/>
                </a:ext>
              </a:extLst>
            </p:cNvPr>
            <p:cNvSpPr/>
            <p:nvPr>
              <p:custDataLst>
                <p:tags r:id="rId111"/>
              </p:custDataLst>
            </p:nvPr>
          </p:nvSpPr>
          <p:spPr>
            <a:xfrm>
              <a:off x="2333625" y="5514975"/>
              <a:ext cx="9526" cy="104776"/>
            </a:xfrm>
            <a:custGeom>
              <a:avLst/>
              <a:gdLst/>
              <a:ahLst/>
              <a:cxnLst/>
              <a:rect l="0" t="0" r="0" b="0"/>
              <a:pathLst>
                <a:path w="9526" h="104776">
                  <a:moveTo>
                    <a:pt x="9525" y="0"/>
                  </a:moveTo>
                  <a:lnTo>
                    <a:pt x="9525" y="0"/>
                  </a:lnTo>
                  <a:lnTo>
                    <a:pt x="9525" y="13257"/>
                  </a:lnTo>
                  <a:lnTo>
                    <a:pt x="6703" y="19298"/>
                  </a:lnTo>
                  <a:lnTo>
                    <a:pt x="4469" y="22390"/>
                  </a:lnTo>
                  <a:lnTo>
                    <a:pt x="1324" y="36856"/>
                  </a:lnTo>
                  <a:lnTo>
                    <a:pt x="10" y="84397"/>
                  </a:lnTo>
                  <a:lnTo>
                    <a:pt x="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2" name="SMARTInkShape-1034">
              <a:extLst>
                <a:ext uri="{FF2B5EF4-FFF2-40B4-BE49-F238E27FC236}">
                  <a16:creationId xmlns:a16="http://schemas.microsoft.com/office/drawing/2014/main" id="{3E560540-A38A-CBF1-DD6F-8C0A55EFDD27}"/>
                </a:ext>
              </a:extLst>
            </p:cNvPr>
            <p:cNvSpPr/>
            <p:nvPr>
              <p:custDataLst>
                <p:tags r:id="rId112"/>
              </p:custDataLst>
            </p:nvPr>
          </p:nvSpPr>
          <p:spPr>
            <a:xfrm>
              <a:off x="2495550" y="5419728"/>
              <a:ext cx="28566" cy="133348"/>
            </a:xfrm>
            <a:custGeom>
              <a:avLst/>
              <a:gdLst/>
              <a:ahLst/>
              <a:cxnLst/>
              <a:rect l="0" t="0" r="0" b="0"/>
              <a:pathLst>
                <a:path w="28566" h="133348">
                  <a:moveTo>
                    <a:pt x="19050" y="9522"/>
                  </a:moveTo>
                  <a:lnTo>
                    <a:pt x="19050" y="9522"/>
                  </a:lnTo>
                  <a:lnTo>
                    <a:pt x="19050" y="389"/>
                  </a:lnTo>
                  <a:lnTo>
                    <a:pt x="28459" y="0"/>
                  </a:lnTo>
                  <a:lnTo>
                    <a:pt x="28565" y="8198"/>
                  </a:lnTo>
                  <a:lnTo>
                    <a:pt x="23515" y="14187"/>
                  </a:lnTo>
                  <a:lnTo>
                    <a:pt x="23085" y="17923"/>
                  </a:lnTo>
                  <a:lnTo>
                    <a:pt x="25420" y="32237"/>
                  </a:lnTo>
                  <a:lnTo>
                    <a:pt x="16694" y="64529"/>
                  </a:lnTo>
                  <a:lnTo>
                    <a:pt x="14304" y="68419"/>
                  </a:lnTo>
                  <a:lnTo>
                    <a:pt x="10941" y="84005"/>
                  </a:lnTo>
                  <a:lnTo>
                    <a:pt x="8746" y="100631"/>
                  </a:lnTo>
                  <a:lnTo>
                    <a:pt x="2041" y="114106"/>
                  </a:lnTo>
                  <a:lnTo>
                    <a:pt x="0" y="1333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3" name="SMARTInkShape-1035">
              <a:extLst>
                <a:ext uri="{FF2B5EF4-FFF2-40B4-BE49-F238E27FC236}">
                  <a16:creationId xmlns:a16="http://schemas.microsoft.com/office/drawing/2014/main" id="{7A11F938-CE80-024F-2082-4710CCF97E2C}"/>
                </a:ext>
              </a:extLst>
            </p:cNvPr>
            <p:cNvSpPr/>
            <p:nvPr>
              <p:custDataLst>
                <p:tags r:id="rId113"/>
              </p:custDataLst>
            </p:nvPr>
          </p:nvSpPr>
          <p:spPr>
            <a:xfrm>
              <a:off x="2438400" y="5476875"/>
              <a:ext cx="161926" cy="28576"/>
            </a:xfrm>
            <a:custGeom>
              <a:avLst/>
              <a:gdLst/>
              <a:ahLst/>
              <a:cxnLst/>
              <a:rect l="0" t="0" r="0" b="0"/>
              <a:pathLst>
                <a:path w="161926" h="28576">
                  <a:moveTo>
                    <a:pt x="0" y="28575"/>
                  </a:moveTo>
                  <a:lnTo>
                    <a:pt x="0" y="28575"/>
                  </a:lnTo>
                  <a:lnTo>
                    <a:pt x="5056" y="28575"/>
                  </a:lnTo>
                  <a:lnTo>
                    <a:pt x="10361" y="25753"/>
                  </a:lnTo>
                  <a:lnTo>
                    <a:pt x="13257" y="23519"/>
                  </a:lnTo>
                  <a:lnTo>
                    <a:pt x="22120" y="21036"/>
                  </a:lnTo>
                  <a:lnTo>
                    <a:pt x="49880" y="16402"/>
                  </a:lnTo>
                  <a:lnTo>
                    <a:pt x="68414" y="10883"/>
                  </a:lnTo>
                  <a:lnTo>
                    <a:pt x="110217" y="8491"/>
                  </a:lnTo>
                  <a:lnTo>
                    <a:pt x="123645" y="1991"/>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4" name="SMARTInkShape-1036">
              <a:extLst>
                <a:ext uri="{FF2B5EF4-FFF2-40B4-BE49-F238E27FC236}">
                  <a16:creationId xmlns:a16="http://schemas.microsoft.com/office/drawing/2014/main" id="{27FEC7C4-17C1-E082-33A9-968C13570FD1}"/>
                </a:ext>
              </a:extLst>
            </p:cNvPr>
            <p:cNvSpPr/>
            <p:nvPr>
              <p:custDataLst>
                <p:tags r:id="rId114"/>
              </p:custDataLst>
            </p:nvPr>
          </p:nvSpPr>
          <p:spPr>
            <a:xfrm>
              <a:off x="2724150" y="5400713"/>
              <a:ext cx="180975" cy="152363"/>
            </a:xfrm>
            <a:custGeom>
              <a:avLst/>
              <a:gdLst/>
              <a:ahLst/>
              <a:cxnLst/>
              <a:rect l="0" t="0" r="0" b="0"/>
              <a:pathLst>
                <a:path w="180975" h="152363">
                  <a:moveTo>
                    <a:pt x="0" y="38062"/>
                  </a:moveTo>
                  <a:lnTo>
                    <a:pt x="0" y="38062"/>
                  </a:lnTo>
                  <a:lnTo>
                    <a:pt x="0" y="33006"/>
                  </a:lnTo>
                  <a:lnTo>
                    <a:pt x="1058" y="31517"/>
                  </a:lnTo>
                  <a:lnTo>
                    <a:pt x="2822" y="30523"/>
                  </a:lnTo>
                  <a:lnTo>
                    <a:pt x="8201" y="28929"/>
                  </a:lnTo>
                  <a:lnTo>
                    <a:pt x="16868" y="22068"/>
                  </a:lnTo>
                  <a:lnTo>
                    <a:pt x="25694" y="19919"/>
                  </a:lnTo>
                  <a:lnTo>
                    <a:pt x="56722" y="19012"/>
                  </a:lnTo>
                  <a:lnTo>
                    <a:pt x="62080" y="24068"/>
                  </a:lnTo>
                  <a:lnTo>
                    <a:pt x="64633" y="29373"/>
                  </a:lnTo>
                  <a:lnTo>
                    <a:pt x="67464" y="44522"/>
                  </a:lnTo>
                  <a:lnTo>
                    <a:pt x="74161" y="57134"/>
                  </a:lnTo>
                  <a:lnTo>
                    <a:pt x="76184" y="102751"/>
                  </a:lnTo>
                  <a:lnTo>
                    <a:pt x="76199" y="121789"/>
                  </a:lnTo>
                  <a:lnTo>
                    <a:pt x="71144" y="128251"/>
                  </a:lnTo>
                  <a:lnTo>
                    <a:pt x="70712" y="129939"/>
                  </a:lnTo>
                  <a:lnTo>
                    <a:pt x="71483" y="131063"/>
                  </a:lnTo>
                  <a:lnTo>
                    <a:pt x="76118" y="133273"/>
                  </a:lnTo>
                  <a:lnTo>
                    <a:pt x="71119" y="133301"/>
                  </a:lnTo>
                  <a:lnTo>
                    <a:pt x="69638" y="132247"/>
                  </a:lnTo>
                  <a:lnTo>
                    <a:pt x="68650" y="130485"/>
                  </a:lnTo>
                  <a:lnTo>
                    <a:pt x="67065" y="120054"/>
                  </a:lnTo>
                  <a:lnTo>
                    <a:pt x="67993" y="118123"/>
                  </a:lnTo>
                  <a:lnTo>
                    <a:pt x="69670" y="116837"/>
                  </a:lnTo>
                  <a:lnTo>
                    <a:pt x="71847" y="115978"/>
                  </a:lnTo>
                  <a:lnTo>
                    <a:pt x="73298" y="114347"/>
                  </a:lnTo>
                  <a:lnTo>
                    <a:pt x="95897" y="68192"/>
                  </a:lnTo>
                  <a:lnTo>
                    <a:pt x="100829" y="60978"/>
                  </a:lnTo>
                  <a:lnTo>
                    <a:pt x="103021" y="54244"/>
                  </a:lnTo>
                  <a:lnTo>
                    <a:pt x="109640" y="47723"/>
                  </a:lnTo>
                  <a:lnTo>
                    <a:pt x="117521" y="41298"/>
                  </a:lnTo>
                  <a:lnTo>
                    <a:pt x="123016" y="32788"/>
                  </a:lnTo>
                  <a:lnTo>
                    <a:pt x="143014" y="18424"/>
                  </a:lnTo>
                  <a:lnTo>
                    <a:pt x="149286" y="13459"/>
                  </a:lnTo>
                  <a:lnTo>
                    <a:pt x="161937" y="7450"/>
                  </a:lnTo>
                  <a:lnTo>
                    <a:pt x="171401" y="0"/>
                  </a:lnTo>
                  <a:lnTo>
                    <a:pt x="171446" y="13223"/>
                  </a:lnTo>
                  <a:lnTo>
                    <a:pt x="172506" y="15152"/>
                  </a:lnTo>
                  <a:lnTo>
                    <a:pt x="174271" y="16439"/>
                  </a:lnTo>
                  <a:lnTo>
                    <a:pt x="176505" y="17296"/>
                  </a:lnTo>
                  <a:lnTo>
                    <a:pt x="177995" y="18927"/>
                  </a:lnTo>
                  <a:lnTo>
                    <a:pt x="179650" y="23560"/>
                  </a:lnTo>
                  <a:lnTo>
                    <a:pt x="180959" y="69299"/>
                  </a:lnTo>
                  <a:lnTo>
                    <a:pt x="180974" y="97985"/>
                  </a:lnTo>
                  <a:lnTo>
                    <a:pt x="170654" y="136239"/>
                  </a:lnTo>
                  <a:lnTo>
                    <a:pt x="168802" y="138438"/>
                  </a:lnTo>
                  <a:lnTo>
                    <a:pt x="166510" y="139905"/>
                  </a:lnTo>
                  <a:lnTo>
                    <a:pt x="164981" y="141941"/>
                  </a:lnTo>
                  <a:lnTo>
                    <a:pt x="161925" y="1523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5" name="SMARTInkShape-1037">
              <a:extLst>
                <a:ext uri="{FF2B5EF4-FFF2-40B4-BE49-F238E27FC236}">
                  <a16:creationId xmlns:a16="http://schemas.microsoft.com/office/drawing/2014/main" id="{2A7844A4-5099-6513-3294-FB75B12B6E9F}"/>
                </a:ext>
              </a:extLst>
            </p:cNvPr>
            <p:cNvSpPr/>
            <p:nvPr>
              <p:custDataLst>
                <p:tags r:id="rId115"/>
              </p:custDataLst>
            </p:nvPr>
          </p:nvSpPr>
          <p:spPr>
            <a:xfrm>
              <a:off x="2971800" y="5495925"/>
              <a:ext cx="114301" cy="95251"/>
            </a:xfrm>
            <a:custGeom>
              <a:avLst/>
              <a:gdLst/>
              <a:ahLst/>
              <a:cxnLst/>
              <a:rect l="0" t="0" r="0" b="0"/>
              <a:pathLst>
                <a:path w="114301" h="95251">
                  <a:moveTo>
                    <a:pt x="0" y="28575"/>
                  </a:moveTo>
                  <a:lnTo>
                    <a:pt x="0" y="28575"/>
                  </a:lnTo>
                  <a:lnTo>
                    <a:pt x="0" y="20374"/>
                  </a:lnTo>
                  <a:lnTo>
                    <a:pt x="1058" y="19933"/>
                  </a:lnTo>
                  <a:lnTo>
                    <a:pt x="8200" y="19166"/>
                  </a:lnTo>
                  <a:lnTo>
                    <a:pt x="27125" y="1441"/>
                  </a:lnTo>
                  <a:lnTo>
                    <a:pt x="36649" y="126"/>
                  </a:lnTo>
                  <a:lnTo>
                    <a:pt x="55815" y="0"/>
                  </a:lnTo>
                  <a:lnTo>
                    <a:pt x="56260" y="1058"/>
                  </a:lnTo>
                  <a:lnTo>
                    <a:pt x="57147" y="41290"/>
                  </a:lnTo>
                  <a:lnTo>
                    <a:pt x="54326" y="47632"/>
                  </a:lnTo>
                  <a:lnTo>
                    <a:pt x="31324" y="76200"/>
                  </a:lnTo>
                  <a:lnTo>
                    <a:pt x="28739" y="82550"/>
                  </a:lnTo>
                  <a:lnTo>
                    <a:pt x="24062" y="88900"/>
                  </a:lnTo>
                  <a:lnTo>
                    <a:pt x="18455" y="92428"/>
                  </a:lnTo>
                  <a:lnTo>
                    <a:pt x="9529" y="95249"/>
                  </a:lnTo>
                  <a:lnTo>
                    <a:pt x="54055" y="95250"/>
                  </a:lnTo>
                  <a:lnTo>
                    <a:pt x="69861" y="95250"/>
                  </a:lnTo>
                  <a:lnTo>
                    <a:pt x="76205" y="92428"/>
                  </a:lnTo>
                  <a:lnTo>
                    <a:pt x="79378" y="90194"/>
                  </a:lnTo>
                  <a:lnTo>
                    <a:pt x="81493" y="89762"/>
                  </a:lnTo>
                  <a:lnTo>
                    <a:pt x="82904" y="90534"/>
                  </a:lnTo>
                  <a:lnTo>
                    <a:pt x="83844" y="92106"/>
                  </a:lnTo>
                  <a:lnTo>
                    <a:pt x="85529" y="93154"/>
                  </a:lnTo>
                  <a:lnTo>
                    <a:pt x="93761" y="94974"/>
                  </a:lnTo>
                  <a:lnTo>
                    <a:pt x="113780" y="95248"/>
                  </a:lnTo>
                  <a:lnTo>
                    <a:pt x="11430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6" name="SMARTInkShape-1038">
              <a:extLst>
                <a:ext uri="{FF2B5EF4-FFF2-40B4-BE49-F238E27FC236}">
                  <a16:creationId xmlns:a16="http://schemas.microsoft.com/office/drawing/2014/main" id="{245EDE6C-1EE8-05F1-EA53-381A1F4145CC}"/>
                </a:ext>
              </a:extLst>
            </p:cNvPr>
            <p:cNvSpPr/>
            <p:nvPr>
              <p:custDataLst>
                <p:tags r:id="rId116"/>
              </p:custDataLst>
            </p:nvPr>
          </p:nvSpPr>
          <p:spPr>
            <a:xfrm>
              <a:off x="3152775" y="5467350"/>
              <a:ext cx="114301" cy="9526"/>
            </a:xfrm>
            <a:custGeom>
              <a:avLst/>
              <a:gdLst/>
              <a:ahLst/>
              <a:cxnLst/>
              <a:rect l="0" t="0" r="0" b="0"/>
              <a:pathLst>
                <a:path w="114301" h="9526">
                  <a:moveTo>
                    <a:pt x="0" y="9525"/>
                  </a:moveTo>
                  <a:lnTo>
                    <a:pt x="0" y="9525"/>
                  </a:lnTo>
                  <a:lnTo>
                    <a:pt x="41290" y="9525"/>
                  </a:lnTo>
                  <a:lnTo>
                    <a:pt x="47631" y="6703"/>
                  </a:lnTo>
                  <a:lnTo>
                    <a:pt x="50804" y="4469"/>
                  </a:lnTo>
                  <a:lnTo>
                    <a:pt x="65383" y="1324"/>
                  </a:lnTo>
                  <a:lnTo>
                    <a:pt x="112855" y="2"/>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7" name="SMARTInkShape-1039">
              <a:extLst>
                <a:ext uri="{FF2B5EF4-FFF2-40B4-BE49-F238E27FC236}">
                  <a16:creationId xmlns:a16="http://schemas.microsoft.com/office/drawing/2014/main" id="{E1578F9B-8BBD-E079-8493-F1F429C2A46D}"/>
                </a:ext>
              </a:extLst>
            </p:cNvPr>
            <p:cNvSpPr/>
            <p:nvPr>
              <p:custDataLst>
                <p:tags r:id="rId117"/>
              </p:custDataLst>
            </p:nvPr>
          </p:nvSpPr>
          <p:spPr>
            <a:xfrm>
              <a:off x="3314700" y="5419725"/>
              <a:ext cx="142876" cy="133351"/>
            </a:xfrm>
            <a:custGeom>
              <a:avLst/>
              <a:gdLst/>
              <a:ahLst/>
              <a:cxnLst/>
              <a:rect l="0" t="0" r="0" b="0"/>
              <a:pathLst>
                <a:path w="142876" h="133351">
                  <a:moveTo>
                    <a:pt x="0" y="28575"/>
                  </a:moveTo>
                  <a:lnTo>
                    <a:pt x="0" y="28575"/>
                  </a:lnTo>
                  <a:lnTo>
                    <a:pt x="0" y="19442"/>
                  </a:lnTo>
                  <a:lnTo>
                    <a:pt x="5056" y="19166"/>
                  </a:lnTo>
                  <a:lnTo>
                    <a:pt x="6546" y="18069"/>
                  </a:lnTo>
                  <a:lnTo>
                    <a:pt x="8201" y="14027"/>
                  </a:lnTo>
                  <a:lnTo>
                    <a:pt x="9701" y="12526"/>
                  </a:lnTo>
                  <a:lnTo>
                    <a:pt x="18623" y="9642"/>
                  </a:lnTo>
                  <a:lnTo>
                    <a:pt x="23980" y="9560"/>
                  </a:lnTo>
                  <a:lnTo>
                    <a:pt x="29355" y="6718"/>
                  </a:lnTo>
                  <a:lnTo>
                    <a:pt x="37588" y="393"/>
                  </a:lnTo>
                  <a:lnTo>
                    <a:pt x="66547" y="0"/>
                  </a:lnTo>
                  <a:lnTo>
                    <a:pt x="66675" y="31881"/>
                  </a:lnTo>
                  <a:lnTo>
                    <a:pt x="63853" y="38158"/>
                  </a:lnTo>
                  <a:lnTo>
                    <a:pt x="60129" y="44476"/>
                  </a:lnTo>
                  <a:lnTo>
                    <a:pt x="56974" y="53982"/>
                  </a:lnTo>
                  <a:lnTo>
                    <a:pt x="50865" y="63502"/>
                  </a:lnTo>
                  <a:lnTo>
                    <a:pt x="47527" y="73025"/>
                  </a:lnTo>
                  <a:lnTo>
                    <a:pt x="31205" y="95250"/>
                  </a:lnTo>
                  <a:lnTo>
                    <a:pt x="28686" y="101600"/>
                  </a:lnTo>
                  <a:lnTo>
                    <a:pt x="17" y="133333"/>
                  </a:lnTo>
                  <a:lnTo>
                    <a:pt x="0" y="133350"/>
                  </a:lnTo>
                  <a:lnTo>
                    <a:pt x="45820" y="133350"/>
                  </a:lnTo>
                  <a:lnTo>
                    <a:pt x="88533" y="133350"/>
                  </a:lnTo>
                  <a:lnTo>
                    <a:pt x="133509" y="133350"/>
                  </a:lnTo>
                  <a:lnTo>
                    <a:pt x="142875"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8" name="SMARTInkShape-1040">
              <a:extLst>
                <a:ext uri="{FF2B5EF4-FFF2-40B4-BE49-F238E27FC236}">
                  <a16:creationId xmlns:a16="http://schemas.microsoft.com/office/drawing/2014/main" id="{D45925DC-A4C7-637B-18D3-FCA4FEC7C2B0}"/>
                </a:ext>
              </a:extLst>
            </p:cNvPr>
            <p:cNvSpPr/>
            <p:nvPr>
              <p:custDataLst>
                <p:tags r:id="rId118"/>
              </p:custDataLst>
            </p:nvPr>
          </p:nvSpPr>
          <p:spPr>
            <a:xfrm>
              <a:off x="3419475" y="5257800"/>
              <a:ext cx="156616" cy="476251"/>
            </a:xfrm>
            <a:custGeom>
              <a:avLst/>
              <a:gdLst/>
              <a:ahLst/>
              <a:cxnLst/>
              <a:rect l="0" t="0" r="0" b="0"/>
              <a:pathLst>
                <a:path w="156616" h="476251">
                  <a:moveTo>
                    <a:pt x="0" y="0"/>
                  </a:moveTo>
                  <a:lnTo>
                    <a:pt x="0" y="0"/>
                  </a:lnTo>
                  <a:lnTo>
                    <a:pt x="5056" y="0"/>
                  </a:lnTo>
                  <a:lnTo>
                    <a:pt x="6546" y="1058"/>
                  </a:lnTo>
                  <a:lnTo>
                    <a:pt x="7539" y="2822"/>
                  </a:lnTo>
                  <a:lnTo>
                    <a:pt x="8201" y="5056"/>
                  </a:lnTo>
                  <a:lnTo>
                    <a:pt x="9701" y="6545"/>
                  </a:lnTo>
                  <a:lnTo>
                    <a:pt x="17926" y="10759"/>
                  </a:lnTo>
                  <a:lnTo>
                    <a:pt x="32240" y="24473"/>
                  </a:lnTo>
                  <a:lnTo>
                    <a:pt x="59815" y="69629"/>
                  </a:lnTo>
                  <a:lnTo>
                    <a:pt x="82705" y="115748"/>
                  </a:lnTo>
                  <a:lnTo>
                    <a:pt x="99788" y="160016"/>
                  </a:lnTo>
                  <a:lnTo>
                    <a:pt x="104675" y="180127"/>
                  </a:lnTo>
                  <a:lnTo>
                    <a:pt x="122237" y="218907"/>
                  </a:lnTo>
                  <a:lnTo>
                    <a:pt x="136211" y="257142"/>
                  </a:lnTo>
                  <a:lnTo>
                    <a:pt x="149163" y="295269"/>
                  </a:lnTo>
                  <a:lnTo>
                    <a:pt x="156615" y="322790"/>
                  </a:lnTo>
                  <a:lnTo>
                    <a:pt x="151851" y="370241"/>
                  </a:lnTo>
                  <a:lnTo>
                    <a:pt x="139317" y="394672"/>
                  </a:lnTo>
                  <a:lnTo>
                    <a:pt x="128594" y="409301"/>
                  </a:lnTo>
                  <a:lnTo>
                    <a:pt x="90349" y="445301"/>
                  </a:lnTo>
                  <a:lnTo>
                    <a:pt x="51352" y="464339"/>
                  </a:lnTo>
                  <a:lnTo>
                    <a:pt x="44695" y="470252"/>
                  </a:lnTo>
                  <a:lnTo>
                    <a:pt x="35387" y="473584"/>
                  </a:lnTo>
                  <a:lnTo>
                    <a:pt x="9567" y="476249"/>
                  </a:lnTo>
                  <a:lnTo>
                    <a:pt x="28575" y="476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57" name="SMARTInkShape-Group173">
            <a:extLst>
              <a:ext uri="{FF2B5EF4-FFF2-40B4-BE49-F238E27FC236}">
                <a16:creationId xmlns:a16="http://schemas.microsoft.com/office/drawing/2014/main" id="{C29B742B-C94A-96FA-6EBA-1A628F46471C}"/>
              </a:ext>
            </a:extLst>
          </p:cNvPr>
          <p:cNvGrpSpPr/>
          <p:nvPr/>
        </p:nvGrpSpPr>
        <p:grpSpPr>
          <a:xfrm>
            <a:off x="5591175" y="4572440"/>
            <a:ext cx="790576" cy="409136"/>
            <a:chOff x="5591175" y="4572440"/>
            <a:chExt cx="790576" cy="409136"/>
          </a:xfrm>
        </p:grpSpPr>
        <p:sp>
          <p:nvSpPr>
            <p:cNvPr id="1250" name="SMARTInkShape-1041">
              <a:extLst>
                <a:ext uri="{FF2B5EF4-FFF2-40B4-BE49-F238E27FC236}">
                  <a16:creationId xmlns:a16="http://schemas.microsoft.com/office/drawing/2014/main" id="{E0A1A758-1594-675C-59AA-7B3A5EF14E56}"/>
                </a:ext>
              </a:extLst>
            </p:cNvPr>
            <p:cNvSpPr/>
            <p:nvPr>
              <p:custDataLst>
                <p:tags r:id="rId101"/>
              </p:custDataLst>
            </p:nvPr>
          </p:nvSpPr>
          <p:spPr>
            <a:xfrm>
              <a:off x="5591175" y="4714875"/>
              <a:ext cx="28573" cy="266701"/>
            </a:xfrm>
            <a:custGeom>
              <a:avLst/>
              <a:gdLst/>
              <a:ahLst/>
              <a:cxnLst/>
              <a:rect l="0" t="0" r="0" b="0"/>
              <a:pathLst>
                <a:path w="28573" h="266701">
                  <a:moveTo>
                    <a:pt x="9525" y="19050"/>
                  </a:moveTo>
                  <a:lnTo>
                    <a:pt x="9525" y="19050"/>
                  </a:lnTo>
                  <a:lnTo>
                    <a:pt x="9525" y="13993"/>
                  </a:lnTo>
                  <a:lnTo>
                    <a:pt x="10583" y="12504"/>
                  </a:lnTo>
                  <a:lnTo>
                    <a:pt x="12347" y="11511"/>
                  </a:lnTo>
                  <a:lnTo>
                    <a:pt x="18657" y="9642"/>
                  </a:lnTo>
                  <a:lnTo>
                    <a:pt x="19016" y="1334"/>
                  </a:lnTo>
                  <a:lnTo>
                    <a:pt x="20086" y="889"/>
                  </a:lnTo>
                  <a:lnTo>
                    <a:pt x="28565" y="0"/>
                  </a:lnTo>
                  <a:lnTo>
                    <a:pt x="28572" y="5057"/>
                  </a:lnTo>
                  <a:lnTo>
                    <a:pt x="19933" y="42815"/>
                  </a:lnTo>
                  <a:lnTo>
                    <a:pt x="16401" y="74309"/>
                  </a:lnTo>
                  <a:lnTo>
                    <a:pt x="10883" y="101227"/>
                  </a:lnTo>
                  <a:lnTo>
                    <a:pt x="6882" y="140840"/>
                  </a:lnTo>
                  <a:lnTo>
                    <a:pt x="1358" y="167873"/>
                  </a:lnTo>
                  <a:lnTo>
                    <a:pt x="79" y="212701"/>
                  </a:lnTo>
                  <a:lnTo>
                    <a:pt x="0" y="260185"/>
                  </a:lnTo>
                  <a:lnTo>
                    <a:pt x="0"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1" name="SMARTInkShape-1042">
              <a:extLst>
                <a:ext uri="{FF2B5EF4-FFF2-40B4-BE49-F238E27FC236}">
                  <a16:creationId xmlns:a16="http://schemas.microsoft.com/office/drawing/2014/main" id="{F9787E54-0C97-FF18-3F84-E99A10A6006E}"/>
                </a:ext>
              </a:extLst>
            </p:cNvPr>
            <p:cNvSpPr/>
            <p:nvPr>
              <p:custDataLst>
                <p:tags r:id="rId102"/>
              </p:custDataLst>
            </p:nvPr>
          </p:nvSpPr>
          <p:spPr>
            <a:xfrm>
              <a:off x="5591175" y="4697187"/>
              <a:ext cx="123779" cy="103286"/>
            </a:xfrm>
            <a:custGeom>
              <a:avLst/>
              <a:gdLst/>
              <a:ahLst/>
              <a:cxnLst/>
              <a:rect l="0" t="0" r="0" b="0"/>
              <a:pathLst>
                <a:path w="123779" h="103286">
                  <a:moveTo>
                    <a:pt x="28575" y="65313"/>
                  </a:moveTo>
                  <a:lnTo>
                    <a:pt x="28575" y="65313"/>
                  </a:lnTo>
                  <a:lnTo>
                    <a:pt x="28575" y="38489"/>
                  </a:lnTo>
                  <a:lnTo>
                    <a:pt x="43040" y="22287"/>
                  </a:lnTo>
                  <a:lnTo>
                    <a:pt x="48408" y="19732"/>
                  </a:lnTo>
                  <a:lnTo>
                    <a:pt x="51323" y="19050"/>
                  </a:lnTo>
                  <a:lnTo>
                    <a:pt x="53265" y="17538"/>
                  </a:lnTo>
                  <a:lnTo>
                    <a:pt x="55423" y="13036"/>
                  </a:lnTo>
                  <a:lnTo>
                    <a:pt x="57057" y="11411"/>
                  </a:lnTo>
                  <a:lnTo>
                    <a:pt x="61694" y="9607"/>
                  </a:lnTo>
                  <a:lnTo>
                    <a:pt x="70256" y="8591"/>
                  </a:lnTo>
                  <a:lnTo>
                    <a:pt x="72237" y="7390"/>
                  </a:lnTo>
                  <a:lnTo>
                    <a:pt x="73558" y="5531"/>
                  </a:lnTo>
                  <a:lnTo>
                    <a:pt x="74439" y="3233"/>
                  </a:lnTo>
                  <a:lnTo>
                    <a:pt x="76084" y="1703"/>
                  </a:lnTo>
                  <a:lnTo>
                    <a:pt x="80735" y="0"/>
                  </a:lnTo>
                  <a:lnTo>
                    <a:pt x="108916" y="7806"/>
                  </a:lnTo>
                  <a:lnTo>
                    <a:pt x="114730" y="10826"/>
                  </a:lnTo>
                  <a:lnTo>
                    <a:pt x="117761" y="13113"/>
                  </a:lnTo>
                  <a:lnTo>
                    <a:pt x="121129" y="18477"/>
                  </a:lnTo>
                  <a:lnTo>
                    <a:pt x="123293" y="30544"/>
                  </a:lnTo>
                  <a:lnTo>
                    <a:pt x="123778" y="49452"/>
                  </a:lnTo>
                  <a:lnTo>
                    <a:pt x="120982" y="55794"/>
                  </a:lnTo>
                  <a:lnTo>
                    <a:pt x="101434" y="78013"/>
                  </a:lnTo>
                  <a:lnTo>
                    <a:pt x="92354" y="81541"/>
                  </a:lnTo>
                  <a:lnTo>
                    <a:pt x="45563" y="96049"/>
                  </a:lnTo>
                  <a:lnTo>
                    <a:pt x="30787" y="101231"/>
                  </a:lnTo>
                  <a:lnTo>
                    <a:pt x="6479" y="103285"/>
                  </a:lnTo>
                  <a:lnTo>
                    <a:pt x="4320" y="102269"/>
                  </a:lnTo>
                  <a:lnTo>
                    <a:pt x="2880" y="100534"/>
                  </a:lnTo>
                  <a:lnTo>
                    <a:pt x="0" y="938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2" name="SMARTInkShape-1043">
              <a:extLst>
                <a:ext uri="{FF2B5EF4-FFF2-40B4-BE49-F238E27FC236}">
                  <a16:creationId xmlns:a16="http://schemas.microsoft.com/office/drawing/2014/main" id="{C8D84D50-DDA9-B6E0-9AD5-6BAFED84D4D0}"/>
                </a:ext>
              </a:extLst>
            </p:cNvPr>
            <p:cNvSpPr/>
            <p:nvPr>
              <p:custDataLst>
                <p:tags r:id="rId103"/>
              </p:custDataLst>
            </p:nvPr>
          </p:nvSpPr>
          <p:spPr>
            <a:xfrm>
              <a:off x="5753539" y="4718919"/>
              <a:ext cx="71637" cy="109816"/>
            </a:xfrm>
            <a:custGeom>
              <a:avLst/>
              <a:gdLst/>
              <a:ahLst/>
              <a:cxnLst/>
              <a:rect l="0" t="0" r="0" b="0"/>
              <a:pathLst>
                <a:path w="71637" h="109816">
                  <a:moveTo>
                    <a:pt x="56711" y="24531"/>
                  </a:moveTo>
                  <a:lnTo>
                    <a:pt x="56711" y="24531"/>
                  </a:lnTo>
                  <a:lnTo>
                    <a:pt x="56711" y="434"/>
                  </a:lnTo>
                  <a:lnTo>
                    <a:pt x="55653" y="0"/>
                  </a:lnTo>
                  <a:lnTo>
                    <a:pt x="46350" y="4085"/>
                  </a:lnTo>
                  <a:lnTo>
                    <a:pt x="39378" y="5205"/>
                  </a:lnTo>
                  <a:lnTo>
                    <a:pt x="15315" y="27864"/>
                  </a:lnTo>
                  <a:lnTo>
                    <a:pt x="11854" y="36949"/>
                  </a:lnTo>
                  <a:lnTo>
                    <a:pt x="9258" y="46984"/>
                  </a:lnTo>
                  <a:lnTo>
                    <a:pt x="1790" y="62048"/>
                  </a:lnTo>
                  <a:lnTo>
                    <a:pt x="0" y="75216"/>
                  </a:lnTo>
                  <a:lnTo>
                    <a:pt x="2579" y="81630"/>
                  </a:lnTo>
                  <a:lnTo>
                    <a:pt x="6194" y="88008"/>
                  </a:lnTo>
                  <a:lnTo>
                    <a:pt x="7800" y="94371"/>
                  </a:lnTo>
                  <a:lnTo>
                    <a:pt x="9287" y="96491"/>
                  </a:lnTo>
                  <a:lnTo>
                    <a:pt x="11337" y="97904"/>
                  </a:lnTo>
                  <a:lnTo>
                    <a:pt x="16436" y="100533"/>
                  </a:lnTo>
                  <a:lnTo>
                    <a:pt x="25257" y="106905"/>
                  </a:lnTo>
                  <a:lnTo>
                    <a:pt x="34574" y="109263"/>
                  </a:lnTo>
                  <a:lnTo>
                    <a:pt x="40875" y="109815"/>
                  </a:lnTo>
                  <a:lnTo>
                    <a:pt x="47203" y="107238"/>
                  </a:lnTo>
                  <a:lnTo>
                    <a:pt x="61211" y="96055"/>
                  </a:lnTo>
                  <a:lnTo>
                    <a:pt x="64003" y="90539"/>
                  </a:lnTo>
                  <a:lnTo>
                    <a:pt x="67000" y="75243"/>
                  </a:lnTo>
                  <a:lnTo>
                    <a:pt x="71162" y="68942"/>
                  </a:lnTo>
                  <a:lnTo>
                    <a:pt x="71636" y="64722"/>
                  </a:lnTo>
                  <a:lnTo>
                    <a:pt x="63823" y="31820"/>
                  </a:lnTo>
                  <a:lnTo>
                    <a:pt x="57647" y="16161"/>
                  </a:lnTo>
                  <a:lnTo>
                    <a:pt x="57128" y="10933"/>
                  </a:lnTo>
                  <a:lnTo>
                    <a:pt x="55930" y="9116"/>
                  </a:lnTo>
                  <a:lnTo>
                    <a:pt x="54074" y="7904"/>
                  </a:lnTo>
                  <a:lnTo>
                    <a:pt x="46405" y="6199"/>
                  </a:lnTo>
                  <a:lnTo>
                    <a:pt x="37661" y="54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3" name="SMARTInkShape-1044">
              <a:extLst>
                <a:ext uri="{FF2B5EF4-FFF2-40B4-BE49-F238E27FC236}">
                  <a16:creationId xmlns:a16="http://schemas.microsoft.com/office/drawing/2014/main" id="{9B53317F-70F6-A513-4222-730858F20966}"/>
                </a:ext>
              </a:extLst>
            </p:cNvPr>
            <p:cNvSpPr/>
            <p:nvPr>
              <p:custDataLst>
                <p:tags r:id="rId104"/>
              </p:custDataLst>
            </p:nvPr>
          </p:nvSpPr>
          <p:spPr>
            <a:xfrm>
              <a:off x="5876925" y="4724400"/>
              <a:ext cx="66638" cy="93878"/>
            </a:xfrm>
            <a:custGeom>
              <a:avLst/>
              <a:gdLst/>
              <a:ahLst/>
              <a:cxnLst/>
              <a:rect l="0" t="0" r="0" b="0"/>
              <a:pathLst>
                <a:path w="66638" h="93878">
                  <a:moveTo>
                    <a:pt x="28575" y="38100"/>
                  </a:moveTo>
                  <a:lnTo>
                    <a:pt x="28575" y="38100"/>
                  </a:lnTo>
                  <a:lnTo>
                    <a:pt x="28575" y="28967"/>
                  </a:lnTo>
                  <a:lnTo>
                    <a:pt x="37707" y="19453"/>
                  </a:lnTo>
                  <a:lnTo>
                    <a:pt x="38100" y="9528"/>
                  </a:lnTo>
                  <a:lnTo>
                    <a:pt x="33044" y="9525"/>
                  </a:lnTo>
                  <a:lnTo>
                    <a:pt x="31555" y="10584"/>
                  </a:lnTo>
                  <a:lnTo>
                    <a:pt x="30561" y="12348"/>
                  </a:lnTo>
                  <a:lnTo>
                    <a:pt x="29899" y="14582"/>
                  </a:lnTo>
                  <a:lnTo>
                    <a:pt x="28399" y="16071"/>
                  </a:lnTo>
                  <a:lnTo>
                    <a:pt x="23911" y="17726"/>
                  </a:lnTo>
                  <a:lnTo>
                    <a:pt x="22290" y="19226"/>
                  </a:lnTo>
                  <a:lnTo>
                    <a:pt x="20490" y="23714"/>
                  </a:lnTo>
                  <a:lnTo>
                    <a:pt x="18952" y="25335"/>
                  </a:lnTo>
                  <a:lnTo>
                    <a:pt x="14420" y="27135"/>
                  </a:lnTo>
                  <a:lnTo>
                    <a:pt x="12788" y="28673"/>
                  </a:lnTo>
                  <a:lnTo>
                    <a:pt x="10976" y="33205"/>
                  </a:lnTo>
                  <a:lnTo>
                    <a:pt x="9528" y="79378"/>
                  </a:lnTo>
                  <a:lnTo>
                    <a:pt x="10585" y="81494"/>
                  </a:lnTo>
                  <a:lnTo>
                    <a:pt x="12348" y="82904"/>
                  </a:lnTo>
                  <a:lnTo>
                    <a:pt x="17726" y="85167"/>
                  </a:lnTo>
                  <a:lnTo>
                    <a:pt x="27135" y="93877"/>
                  </a:lnTo>
                  <a:lnTo>
                    <a:pt x="28673" y="93276"/>
                  </a:lnTo>
                  <a:lnTo>
                    <a:pt x="35895" y="88433"/>
                  </a:lnTo>
                  <a:lnTo>
                    <a:pt x="47817" y="86260"/>
                  </a:lnTo>
                  <a:lnTo>
                    <a:pt x="50928" y="86082"/>
                  </a:lnTo>
                  <a:lnTo>
                    <a:pt x="53003" y="84905"/>
                  </a:lnTo>
                  <a:lnTo>
                    <a:pt x="54385" y="83062"/>
                  </a:lnTo>
                  <a:lnTo>
                    <a:pt x="56979" y="78191"/>
                  </a:lnTo>
                  <a:lnTo>
                    <a:pt x="63331" y="69498"/>
                  </a:lnTo>
                  <a:lnTo>
                    <a:pt x="65684" y="60221"/>
                  </a:lnTo>
                  <a:lnTo>
                    <a:pt x="66637" y="34921"/>
                  </a:lnTo>
                  <a:lnTo>
                    <a:pt x="63836" y="28573"/>
                  </a:lnTo>
                  <a:lnTo>
                    <a:pt x="60122" y="22224"/>
                  </a:lnTo>
                  <a:lnTo>
                    <a:pt x="58470" y="15875"/>
                  </a:lnTo>
                  <a:lnTo>
                    <a:pt x="56972" y="13758"/>
                  </a:lnTo>
                  <a:lnTo>
                    <a:pt x="54914" y="12347"/>
                  </a:lnTo>
                  <a:lnTo>
                    <a:pt x="46963" y="10361"/>
                  </a:lnTo>
                  <a:lnTo>
                    <a:pt x="44008" y="10083"/>
                  </a:lnTo>
                  <a:lnTo>
                    <a:pt x="37904" y="6950"/>
                  </a:lnTo>
                  <a:lnTo>
                    <a:pt x="30417" y="1373"/>
                  </a:lnTo>
                  <a:lnTo>
                    <a:pt x="21335" y="271"/>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4" name="SMARTInkShape-1045">
              <a:extLst>
                <a:ext uri="{FF2B5EF4-FFF2-40B4-BE49-F238E27FC236}">
                  <a16:creationId xmlns:a16="http://schemas.microsoft.com/office/drawing/2014/main" id="{FB859596-CBEB-F134-CDDD-839FFF0428A5}"/>
                </a:ext>
              </a:extLst>
            </p:cNvPr>
            <p:cNvSpPr/>
            <p:nvPr>
              <p:custDataLst>
                <p:tags r:id="rId105"/>
              </p:custDataLst>
            </p:nvPr>
          </p:nvSpPr>
          <p:spPr>
            <a:xfrm>
              <a:off x="5976688" y="4572440"/>
              <a:ext cx="43102" cy="266261"/>
            </a:xfrm>
            <a:custGeom>
              <a:avLst/>
              <a:gdLst/>
              <a:ahLst/>
              <a:cxnLst/>
              <a:rect l="0" t="0" r="0" b="0"/>
              <a:pathLst>
                <a:path w="43102" h="266261">
                  <a:moveTo>
                    <a:pt x="24062" y="37660"/>
                  </a:moveTo>
                  <a:lnTo>
                    <a:pt x="24062" y="37660"/>
                  </a:lnTo>
                  <a:lnTo>
                    <a:pt x="24062" y="32603"/>
                  </a:lnTo>
                  <a:lnTo>
                    <a:pt x="26884" y="27299"/>
                  </a:lnTo>
                  <a:lnTo>
                    <a:pt x="30607" y="21413"/>
                  </a:lnTo>
                  <a:lnTo>
                    <a:pt x="33194" y="10917"/>
                  </a:lnTo>
                  <a:lnTo>
                    <a:pt x="42710" y="0"/>
                  </a:lnTo>
                  <a:lnTo>
                    <a:pt x="43101" y="18817"/>
                  </a:lnTo>
                  <a:lnTo>
                    <a:pt x="40285" y="26816"/>
                  </a:lnTo>
                  <a:lnTo>
                    <a:pt x="29854" y="50687"/>
                  </a:lnTo>
                  <a:lnTo>
                    <a:pt x="24825" y="87733"/>
                  </a:lnTo>
                  <a:lnTo>
                    <a:pt x="21466" y="111763"/>
                  </a:lnTo>
                  <a:lnTo>
                    <a:pt x="6742" y="158187"/>
                  </a:lnTo>
                  <a:lnTo>
                    <a:pt x="4054" y="204849"/>
                  </a:lnTo>
                  <a:lnTo>
                    <a:pt x="0" y="216388"/>
                  </a:lnTo>
                  <a:lnTo>
                    <a:pt x="315" y="228574"/>
                  </a:lnTo>
                  <a:lnTo>
                    <a:pt x="5012" y="2662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5" name="SMARTInkShape-1046">
              <a:extLst>
                <a:ext uri="{FF2B5EF4-FFF2-40B4-BE49-F238E27FC236}">
                  <a16:creationId xmlns:a16="http://schemas.microsoft.com/office/drawing/2014/main" id="{9B163BBE-50C8-AFB2-B10D-FF65855BA2F9}"/>
                </a:ext>
              </a:extLst>
            </p:cNvPr>
            <p:cNvSpPr/>
            <p:nvPr>
              <p:custDataLst>
                <p:tags r:id="rId106"/>
              </p:custDataLst>
            </p:nvPr>
          </p:nvSpPr>
          <p:spPr>
            <a:xfrm>
              <a:off x="6058065" y="4705780"/>
              <a:ext cx="119337" cy="123396"/>
            </a:xfrm>
            <a:custGeom>
              <a:avLst/>
              <a:gdLst/>
              <a:ahLst/>
              <a:cxnLst/>
              <a:rect l="0" t="0" r="0" b="0"/>
              <a:pathLst>
                <a:path w="119337" h="123396">
                  <a:moveTo>
                    <a:pt x="18885" y="47195"/>
                  </a:moveTo>
                  <a:lnTo>
                    <a:pt x="18885" y="47195"/>
                  </a:lnTo>
                  <a:lnTo>
                    <a:pt x="64302" y="47195"/>
                  </a:lnTo>
                  <a:lnTo>
                    <a:pt x="89139" y="47195"/>
                  </a:lnTo>
                  <a:lnTo>
                    <a:pt x="91121" y="46137"/>
                  </a:lnTo>
                  <a:lnTo>
                    <a:pt x="92442" y="44373"/>
                  </a:lnTo>
                  <a:lnTo>
                    <a:pt x="93323" y="42138"/>
                  </a:lnTo>
                  <a:lnTo>
                    <a:pt x="94969" y="40649"/>
                  </a:lnTo>
                  <a:lnTo>
                    <a:pt x="104683" y="36874"/>
                  </a:lnTo>
                  <a:lnTo>
                    <a:pt x="118761" y="23491"/>
                  </a:lnTo>
                  <a:lnTo>
                    <a:pt x="119336" y="21867"/>
                  </a:lnTo>
                  <a:lnTo>
                    <a:pt x="118660" y="20785"/>
                  </a:lnTo>
                  <a:lnTo>
                    <a:pt x="117152" y="20063"/>
                  </a:lnTo>
                  <a:lnTo>
                    <a:pt x="116146" y="18524"/>
                  </a:lnTo>
                  <a:lnTo>
                    <a:pt x="115028" y="13991"/>
                  </a:lnTo>
                  <a:lnTo>
                    <a:pt x="113672" y="12359"/>
                  </a:lnTo>
                  <a:lnTo>
                    <a:pt x="94872" y="1747"/>
                  </a:lnTo>
                  <a:lnTo>
                    <a:pt x="77286" y="0"/>
                  </a:lnTo>
                  <a:lnTo>
                    <a:pt x="68477" y="2583"/>
                  </a:lnTo>
                  <a:lnTo>
                    <a:pt x="50894" y="15842"/>
                  </a:lnTo>
                  <a:lnTo>
                    <a:pt x="22067" y="45089"/>
                  </a:lnTo>
                  <a:lnTo>
                    <a:pt x="4069" y="72771"/>
                  </a:lnTo>
                  <a:lnTo>
                    <a:pt x="207" y="100210"/>
                  </a:lnTo>
                  <a:lnTo>
                    <a:pt x="0" y="107093"/>
                  </a:lnTo>
                  <a:lnTo>
                    <a:pt x="1004" y="109352"/>
                  </a:lnTo>
                  <a:lnTo>
                    <a:pt x="2731" y="110858"/>
                  </a:lnTo>
                  <a:lnTo>
                    <a:pt x="4941" y="111862"/>
                  </a:lnTo>
                  <a:lnTo>
                    <a:pt x="6413" y="113590"/>
                  </a:lnTo>
                  <a:lnTo>
                    <a:pt x="8050" y="118332"/>
                  </a:lnTo>
                  <a:lnTo>
                    <a:pt x="9546" y="120020"/>
                  </a:lnTo>
                  <a:lnTo>
                    <a:pt x="17445" y="122950"/>
                  </a:lnTo>
                  <a:lnTo>
                    <a:pt x="64341" y="123393"/>
                  </a:lnTo>
                  <a:lnTo>
                    <a:pt x="104610" y="1233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6" name="SMARTInkShape-1047">
              <a:extLst>
                <a:ext uri="{FF2B5EF4-FFF2-40B4-BE49-F238E27FC236}">
                  <a16:creationId xmlns:a16="http://schemas.microsoft.com/office/drawing/2014/main" id="{A4843655-5116-066D-CF67-8131E123588B}"/>
                </a:ext>
              </a:extLst>
            </p:cNvPr>
            <p:cNvSpPr/>
            <p:nvPr>
              <p:custDataLst>
                <p:tags r:id="rId107"/>
              </p:custDataLst>
            </p:nvPr>
          </p:nvSpPr>
          <p:spPr>
            <a:xfrm>
              <a:off x="6240364" y="4575427"/>
              <a:ext cx="141387" cy="253308"/>
            </a:xfrm>
            <a:custGeom>
              <a:avLst/>
              <a:gdLst/>
              <a:ahLst/>
              <a:cxnLst/>
              <a:rect l="0" t="0" r="0" b="0"/>
              <a:pathLst>
                <a:path w="141387" h="253308">
                  <a:moveTo>
                    <a:pt x="74711" y="177548"/>
                  </a:moveTo>
                  <a:lnTo>
                    <a:pt x="74711" y="177548"/>
                  </a:lnTo>
                  <a:lnTo>
                    <a:pt x="83843" y="177548"/>
                  </a:lnTo>
                  <a:lnTo>
                    <a:pt x="93750" y="168033"/>
                  </a:lnTo>
                  <a:lnTo>
                    <a:pt x="84628" y="158891"/>
                  </a:lnTo>
                  <a:lnTo>
                    <a:pt x="52441" y="158501"/>
                  </a:lnTo>
                  <a:lnTo>
                    <a:pt x="46116" y="161321"/>
                  </a:lnTo>
                  <a:lnTo>
                    <a:pt x="14386" y="190296"/>
                  </a:lnTo>
                  <a:lnTo>
                    <a:pt x="10858" y="196620"/>
                  </a:lnTo>
                  <a:lnTo>
                    <a:pt x="8232" y="202958"/>
                  </a:lnTo>
                  <a:lnTo>
                    <a:pt x="1861" y="212476"/>
                  </a:lnTo>
                  <a:lnTo>
                    <a:pt x="0" y="218824"/>
                  </a:lnTo>
                  <a:lnTo>
                    <a:pt x="562" y="221999"/>
                  </a:lnTo>
                  <a:lnTo>
                    <a:pt x="6246" y="234698"/>
                  </a:lnTo>
                  <a:lnTo>
                    <a:pt x="6842" y="237873"/>
                  </a:lnTo>
                  <a:lnTo>
                    <a:pt x="8298" y="239990"/>
                  </a:lnTo>
                  <a:lnTo>
                    <a:pt x="10328" y="241401"/>
                  </a:lnTo>
                  <a:lnTo>
                    <a:pt x="15405" y="244027"/>
                  </a:lnTo>
                  <a:lnTo>
                    <a:pt x="25338" y="252259"/>
                  </a:lnTo>
                  <a:lnTo>
                    <a:pt x="31625" y="253307"/>
                  </a:lnTo>
                  <a:lnTo>
                    <a:pt x="37217" y="250730"/>
                  </a:lnTo>
                  <a:lnTo>
                    <a:pt x="50671" y="239547"/>
                  </a:lnTo>
                  <a:lnTo>
                    <a:pt x="77921" y="198246"/>
                  </a:lnTo>
                  <a:lnTo>
                    <a:pt x="88738" y="156481"/>
                  </a:lnTo>
                  <a:lnTo>
                    <a:pt x="100373" y="118941"/>
                  </a:lnTo>
                  <a:lnTo>
                    <a:pt x="112863" y="74680"/>
                  </a:lnTo>
                  <a:lnTo>
                    <a:pt x="124327" y="28974"/>
                  </a:lnTo>
                  <a:lnTo>
                    <a:pt x="129629" y="16757"/>
                  </a:lnTo>
                  <a:lnTo>
                    <a:pt x="131835" y="734"/>
                  </a:lnTo>
                  <a:lnTo>
                    <a:pt x="131850" y="3008"/>
                  </a:lnTo>
                  <a:lnTo>
                    <a:pt x="131858" y="126"/>
                  </a:lnTo>
                  <a:lnTo>
                    <a:pt x="132917" y="0"/>
                  </a:lnTo>
                  <a:lnTo>
                    <a:pt x="141386" y="60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64" name="SMARTInkShape-Group174">
            <a:extLst>
              <a:ext uri="{FF2B5EF4-FFF2-40B4-BE49-F238E27FC236}">
                <a16:creationId xmlns:a16="http://schemas.microsoft.com/office/drawing/2014/main" id="{A07094F9-AFFD-8C0F-CE8F-8E7DAB32CEEA}"/>
              </a:ext>
            </a:extLst>
          </p:cNvPr>
          <p:cNvGrpSpPr/>
          <p:nvPr/>
        </p:nvGrpSpPr>
        <p:grpSpPr>
          <a:xfrm>
            <a:off x="6715125" y="4638678"/>
            <a:ext cx="1066801" cy="400048"/>
            <a:chOff x="6715125" y="4638678"/>
            <a:chExt cx="1066801" cy="400048"/>
          </a:xfrm>
        </p:grpSpPr>
        <p:sp>
          <p:nvSpPr>
            <p:cNvPr id="1258" name="SMARTInkShape-1048">
              <a:extLst>
                <a:ext uri="{FF2B5EF4-FFF2-40B4-BE49-F238E27FC236}">
                  <a16:creationId xmlns:a16="http://schemas.microsoft.com/office/drawing/2014/main" id="{971F4617-7F27-5FAE-2284-CEB4B00D30B2}"/>
                </a:ext>
              </a:extLst>
            </p:cNvPr>
            <p:cNvSpPr/>
            <p:nvPr>
              <p:custDataLst>
                <p:tags r:id="rId95"/>
              </p:custDataLst>
            </p:nvPr>
          </p:nvSpPr>
          <p:spPr>
            <a:xfrm>
              <a:off x="6715125" y="4724400"/>
              <a:ext cx="142873" cy="133351"/>
            </a:xfrm>
            <a:custGeom>
              <a:avLst/>
              <a:gdLst/>
              <a:ahLst/>
              <a:cxnLst/>
              <a:rect l="0" t="0" r="0" b="0"/>
              <a:pathLst>
                <a:path w="142873" h="133351">
                  <a:moveTo>
                    <a:pt x="114300" y="19050"/>
                  </a:moveTo>
                  <a:lnTo>
                    <a:pt x="114300" y="19050"/>
                  </a:lnTo>
                  <a:lnTo>
                    <a:pt x="114300" y="13993"/>
                  </a:lnTo>
                  <a:lnTo>
                    <a:pt x="115358" y="12504"/>
                  </a:lnTo>
                  <a:lnTo>
                    <a:pt x="117122" y="11511"/>
                  </a:lnTo>
                  <a:lnTo>
                    <a:pt x="124001" y="9787"/>
                  </a:lnTo>
                  <a:lnTo>
                    <a:pt x="131910" y="9559"/>
                  </a:lnTo>
                  <a:lnTo>
                    <a:pt x="142872" y="3"/>
                  </a:lnTo>
                  <a:lnTo>
                    <a:pt x="102874" y="0"/>
                  </a:lnTo>
                  <a:lnTo>
                    <a:pt x="95817" y="2822"/>
                  </a:lnTo>
                  <a:lnTo>
                    <a:pt x="92452" y="5057"/>
                  </a:lnTo>
                  <a:lnTo>
                    <a:pt x="68711" y="11759"/>
                  </a:lnTo>
                  <a:lnTo>
                    <a:pt x="47804" y="25949"/>
                  </a:lnTo>
                  <a:lnTo>
                    <a:pt x="44569" y="26824"/>
                  </a:lnTo>
                  <a:lnTo>
                    <a:pt x="42412" y="28466"/>
                  </a:lnTo>
                  <a:lnTo>
                    <a:pt x="40017" y="33113"/>
                  </a:lnTo>
                  <a:lnTo>
                    <a:pt x="40436" y="35833"/>
                  </a:lnTo>
                  <a:lnTo>
                    <a:pt x="46855" y="47509"/>
                  </a:lnTo>
                  <a:lnTo>
                    <a:pt x="47523" y="55671"/>
                  </a:lnTo>
                  <a:lnTo>
                    <a:pt x="60874" y="70277"/>
                  </a:lnTo>
                  <a:lnTo>
                    <a:pt x="66919" y="73568"/>
                  </a:lnTo>
                  <a:lnTo>
                    <a:pt x="70013" y="74445"/>
                  </a:lnTo>
                  <a:lnTo>
                    <a:pt x="72075" y="76088"/>
                  </a:lnTo>
                  <a:lnTo>
                    <a:pt x="76036" y="82399"/>
                  </a:lnTo>
                  <a:lnTo>
                    <a:pt x="80713" y="84247"/>
                  </a:lnTo>
                  <a:lnTo>
                    <a:pt x="89297" y="85287"/>
                  </a:lnTo>
                  <a:lnTo>
                    <a:pt x="91281" y="86491"/>
                  </a:lnTo>
                  <a:lnTo>
                    <a:pt x="92604" y="88352"/>
                  </a:lnTo>
                  <a:lnTo>
                    <a:pt x="93487" y="90651"/>
                  </a:lnTo>
                  <a:lnTo>
                    <a:pt x="95133" y="92184"/>
                  </a:lnTo>
                  <a:lnTo>
                    <a:pt x="105379" y="97467"/>
                  </a:lnTo>
                  <a:lnTo>
                    <a:pt x="121556" y="111036"/>
                  </a:lnTo>
                  <a:lnTo>
                    <a:pt x="127402" y="112849"/>
                  </a:lnTo>
                  <a:lnTo>
                    <a:pt x="129385" y="114391"/>
                  </a:lnTo>
                  <a:lnTo>
                    <a:pt x="132828" y="122374"/>
                  </a:lnTo>
                  <a:lnTo>
                    <a:pt x="131944" y="122858"/>
                  </a:lnTo>
                  <a:lnTo>
                    <a:pt x="128138" y="123395"/>
                  </a:lnTo>
                  <a:lnTo>
                    <a:pt x="126700" y="124597"/>
                  </a:lnTo>
                  <a:lnTo>
                    <a:pt x="125103" y="128755"/>
                  </a:lnTo>
                  <a:lnTo>
                    <a:pt x="123620" y="130285"/>
                  </a:lnTo>
                  <a:lnTo>
                    <a:pt x="119148" y="131988"/>
                  </a:lnTo>
                  <a:lnTo>
                    <a:pt x="73065" y="133326"/>
                  </a:lnTo>
                  <a:lnTo>
                    <a:pt x="26397" y="133350"/>
                  </a:lnTo>
                  <a:lnTo>
                    <a:pt x="15966" y="132292"/>
                  </a:lnTo>
                  <a:lnTo>
                    <a:pt x="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9" name="SMARTInkShape-1049">
              <a:extLst>
                <a:ext uri="{FF2B5EF4-FFF2-40B4-BE49-F238E27FC236}">
                  <a16:creationId xmlns:a16="http://schemas.microsoft.com/office/drawing/2014/main" id="{977FB119-DF49-085F-9331-055FD8AA63DF}"/>
                </a:ext>
              </a:extLst>
            </p:cNvPr>
            <p:cNvSpPr/>
            <p:nvPr>
              <p:custDataLst>
                <p:tags r:id="rId96"/>
              </p:custDataLst>
            </p:nvPr>
          </p:nvSpPr>
          <p:spPr>
            <a:xfrm>
              <a:off x="6924713" y="4714886"/>
              <a:ext cx="390488" cy="133340"/>
            </a:xfrm>
            <a:custGeom>
              <a:avLst/>
              <a:gdLst/>
              <a:ahLst/>
              <a:cxnLst/>
              <a:rect l="0" t="0" r="0" b="0"/>
              <a:pathLst>
                <a:path w="390488" h="133340">
                  <a:moveTo>
                    <a:pt x="114262" y="66664"/>
                  </a:moveTo>
                  <a:lnTo>
                    <a:pt x="114262" y="66664"/>
                  </a:lnTo>
                  <a:lnTo>
                    <a:pt x="114262" y="61607"/>
                  </a:lnTo>
                  <a:lnTo>
                    <a:pt x="115320" y="60118"/>
                  </a:lnTo>
                  <a:lnTo>
                    <a:pt x="117084" y="59125"/>
                  </a:lnTo>
                  <a:lnTo>
                    <a:pt x="119318" y="58463"/>
                  </a:lnTo>
                  <a:lnTo>
                    <a:pt x="120807" y="56963"/>
                  </a:lnTo>
                  <a:lnTo>
                    <a:pt x="123671" y="48041"/>
                  </a:lnTo>
                  <a:lnTo>
                    <a:pt x="123753" y="42684"/>
                  </a:lnTo>
                  <a:lnTo>
                    <a:pt x="124823" y="41152"/>
                  </a:lnTo>
                  <a:lnTo>
                    <a:pt x="126594" y="40131"/>
                  </a:lnTo>
                  <a:lnTo>
                    <a:pt x="128833" y="39451"/>
                  </a:lnTo>
                  <a:lnTo>
                    <a:pt x="130326" y="37939"/>
                  </a:lnTo>
                  <a:lnTo>
                    <a:pt x="131985" y="33436"/>
                  </a:lnTo>
                  <a:lnTo>
                    <a:pt x="131369" y="31812"/>
                  </a:lnTo>
                  <a:lnTo>
                    <a:pt x="129900" y="30729"/>
                  </a:lnTo>
                  <a:lnTo>
                    <a:pt x="127862" y="30007"/>
                  </a:lnTo>
                  <a:lnTo>
                    <a:pt x="126504" y="28468"/>
                  </a:lnTo>
                  <a:lnTo>
                    <a:pt x="123893" y="19469"/>
                  </a:lnTo>
                  <a:lnTo>
                    <a:pt x="123819" y="14109"/>
                  </a:lnTo>
                  <a:lnTo>
                    <a:pt x="122750" y="12579"/>
                  </a:lnTo>
                  <a:lnTo>
                    <a:pt x="120979" y="11557"/>
                  </a:lnTo>
                  <a:lnTo>
                    <a:pt x="118740" y="10876"/>
                  </a:lnTo>
                  <a:lnTo>
                    <a:pt x="117248" y="9364"/>
                  </a:lnTo>
                  <a:lnTo>
                    <a:pt x="115589" y="4861"/>
                  </a:lnTo>
                  <a:lnTo>
                    <a:pt x="114088" y="3237"/>
                  </a:lnTo>
                  <a:lnTo>
                    <a:pt x="109599" y="1432"/>
                  </a:lnTo>
                  <a:lnTo>
                    <a:pt x="72976" y="0"/>
                  </a:lnTo>
                  <a:lnTo>
                    <a:pt x="42118" y="9690"/>
                  </a:lnTo>
                  <a:lnTo>
                    <a:pt x="22264" y="25683"/>
                  </a:lnTo>
                  <a:lnTo>
                    <a:pt x="13743" y="35001"/>
                  </a:lnTo>
                  <a:lnTo>
                    <a:pt x="957" y="65588"/>
                  </a:lnTo>
                  <a:lnTo>
                    <a:pt x="0" y="88971"/>
                  </a:lnTo>
                  <a:lnTo>
                    <a:pt x="2801" y="95276"/>
                  </a:lnTo>
                  <a:lnTo>
                    <a:pt x="17572" y="112800"/>
                  </a:lnTo>
                  <a:lnTo>
                    <a:pt x="28107" y="114250"/>
                  </a:lnTo>
                  <a:lnTo>
                    <a:pt x="36700" y="106084"/>
                  </a:lnTo>
                  <a:lnTo>
                    <a:pt x="42715" y="105155"/>
                  </a:lnTo>
                  <a:lnTo>
                    <a:pt x="44338" y="103967"/>
                  </a:lnTo>
                  <a:lnTo>
                    <a:pt x="45421" y="102116"/>
                  </a:lnTo>
                  <a:lnTo>
                    <a:pt x="46143" y="99823"/>
                  </a:lnTo>
                  <a:lnTo>
                    <a:pt x="47682" y="98296"/>
                  </a:lnTo>
                  <a:lnTo>
                    <a:pt x="52215" y="96597"/>
                  </a:lnTo>
                  <a:lnTo>
                    <a:pt x="53848" y="95087"/>
                  </a:lnTo>
                  <a:lnTo>
                    <a:pt x="65670" y="76299"/>
                  </a:lnTo>
                  <a:lnTo>
                    <a:pt x="66207" y="71651"/>
                  </a:lnTo>
                  <a:lnTo>
                    <a:pt x="69269" y="66058"/>
                  </a:lnTo>
                  <a:lnTo>
                    <a:pt x="74800" y="58901"/>
                  </a:lnTo>
                  <a:lnTo>
                    <a:pt x="75893" y="49882"/>
                  </a:lnTo>
                  <a:lnTo>
                    <a:pt x="76042" y="44036"/>
                  </a:lnTo>
                  <a:lnTo>
                    <a:pt x="77140" y="42053"/>
                  </a:lnTo>
                  <a:lnTo>
                    <a:pt x="78931" y="40732"/>
                  </a:lnTo>
                  <a:lnTo>
                    <a:pt x="84353" y="38611"/>
                  </a:lnTo>
                  <a:lnTo>
                    <a:pt x="85094" y="35499"/>
                  </a:lnTo>
                  <a:lnTo>
                    <a:pt x="85686" y="28575"/>
                  </a:lnTo>
                  <a:lnTo>
                    <a:pt x="85687" y="69853"/>
                  </a:lnTo>
                  <a:lnTo>
                    <a:pt x="88509" y="76195"/>
                  </a:lnTo>
                  <a:lnTo>
                    <a:pt x="92232" y="82542"/>
                  </a:lnTo>
                  <a:lnTo>
                    <a:pt x="95388" y="92065"/>
                  </a:lnTo>
                  <a:lnTo>
                    <a:pt x="101496" y="101589"/>
                  </a:lnTo>
                  <a:lnTo>
                    <a:pt x="103297" y="107939"/>
                  </a:lnTo>
                  <a:lnTo>
                    <a:pt x="104835" y="110056"/>
                  </a:lnTo>
                  <a:lnTo>
                    <a:pt x="106919" y="111467"/>
                  </a:lnTo>
                  <a:lnTo>
                    <a:pt x="109367" y="112408"/>
                  </a:lnTo>
                  <a:lnTo>
                    <a:pt x="110999" y="114093"/>
                  </a:lnTo>
                  <a:lnTo>
                    <a:pt x="114135" y="123373"/>
                  </a:lnTo>
                  <a:lnTo>
                    <a:pt x="122451" y="123775"/>
                  </a:lnTo>
                  <a:lnTo>
                    <a:pt x="122897" y="122730"/>
                  </a:lnTo>
                  <a:lnTo>
                    <a:pt x="123392" y="118746"/>
                  </a:lnTo>
                  <a:lnTo>
                    <a:pt x="124582" y="117261"/>
                  </a:lnTo>
                  <a:lnTo>
                    <a:pt x="128725" y="115609"/>
                  </a:lnTo>
                  <a:lnTo>
                    <a:pt x="130255" y="114111"/>
                  </a:lnTo>
                  <a:lnTo>
                    <a:pt x="131953" y="109624"/>
                  </a:lnTo>
                  <a:lnTo>
                    <a:pt x="133465" y="108004"/>
                  </a:lnTo>
                  <a:lnTo>
                    <a:pt x="150610" y="96690"/>
                  </a:lnTo>
                  <a:lnTo>
                    <a:pt x="165466" y="82108"/>
                  </a:lnTo>
                  <a:lnTo>
                    <a:pt x="168770" y="75998"/>
                  </a:lnTo>
                  <a:lnTo>
                    <a:pt x="171297" y="69754"/>
                  </a:lnTo>
                  <a:lnTo>
                    <a:pt x="177611" y="60289"/>
                  </a:lnTo>
                  <a:lnTo>
                    <a:pt x="179459" y="53953"/>
                  </a:lnTo>
                  <a:lnTo>
                    <a:pt x="181010" y="51840"/>
                  </a:lnTo>
                  <a:lnTo>
                    <a:pt x="183102" y="50431"/>
                  </a:lnTo>
                  <a:lnTo>
                    <a:pt x="188250" y="47808"/>
                  </a:lnTo>
                  <a:lnTo>
                    <a:pt x="198232" y="39578"/>
                  </a:lnTo>
                  <a:lnTo>
                    <a:pt x="199206" y="35928"/>
                  </a:lnTo>
                  <a:lnTo>
                    <a:pt x="199833" y="30019"/>
                  </a:lnTo>
                  <a:lnTo>
                    <a:pt x="200942" y="29534"/>
                  </a:lnTo>
                  <a:lnTo>
                    <a:pt x="208173" y="28692"/>
                  </a:lnTo>
                  <a:lnTo>
                    <a:pt x="203760" y="28589"/>
                  </a:lnTo>
                  <a:lnTo>
                    <a:pt x="206250" y="28575"/>
                  </a:lnTo>
                  <a:lnTo>
                    <a:pt x="207338" y="29629"/>
                  </a:lnTo>
                  <a:lnTo>
                    <a:pt x="209225" y="36766"/>
                  </a:lnTo>
                  <a:lnTo>
                    <a:pt x="210566" y="70122"/>
                  </a:lnTo>
                  <a:lnTo>
                    <a:pt x="217712" y="88508"/>
                  </a:lnTo>
                  <a:lnTo>
                    <a:pt x="219037" y="133335"/>
                  </a:lnTo>
                  <a:lnTo>
                    <a:pt x="219037" y="128281"/>
                  </a:lnTo>
                  <a:lnTo>
                    <a:pt x="220095" y="126792"/>
                  </a:lnTo>
                  <a:lnTo>
                    <a:pt x="221859" y="125800"/>
                  </a:lnTo>
                  <a:lnTo>
                    <a:pt x="224093" y="125138"/>
                  </a:lnTo>
                  <a:lnTo>
                    <a:pt x="225584" y="123638"/>
                  </a:lnTo>
                  <a:lnTo>
                    <a:pt x="229360" y="114191"/>
                  </a:lnTo>
                  <a:lnTo>
                    <a:pt x="235031" y="106969"/>
                  </a:lnTo>
                  <a:lnTo>
                    <a:pt x="236728" y="101158"/>
                  </a:lnTo>
                  <a:lnTo>
                    <a:pt x="238240" y="99184"/>
                  </a:lnTo>
                  <a:lnTo>
                    <a:pt x="242741" y="96993"/>
                  </a:lnTo>
                  <a:lnTo>
                    <a:pt x="244365" y="95349"/>
                  </a:lnTo>
                  <a:lnTo>
                    <a:pt x="252240" y="82136"/>
                  </a:lnTo>
                  <a:lnTo>
                    <a:pt x="262715" y="69760"/>
                  </a:lnTo>
                  <a:lnTo>
                    <a:pt x="266142" y="59010"/>
                  </a:lnTo>
                  <a:lnTo>
                    <a:pt x="274817" y="49102"/>
                  </a:lnTo>
                  <a:lnTo>
                    <a:pt x="278401" y="48276"/>
                  </a:lnTo>
                  <a:lnTo>
                    <a:pt x="280838" y="48055"/>
                  </a:lnTo>
                  <a:lnTo>
                    <a:pt x="282463" y="46850"/>
                  </a:lnTo>
                  <a:lnTo>
                    <a:pt x="284268" y="42688"/>
                  </a:lnTo>
                  <a:lnTo>
                    <a:pt x="285807" y="41155"/>
                  </a:lnTo>
                  <a:lnTo>
                    <a:pt x="293787" y="38492"/>
                  </a:lnTo>
                  <a:lnTo>
                    <a:pt x="294270" y="39416"/>
                  </a:lnTo>
                  <a:lnTo>
                    <a:pt x="295237" y="85857"/>
                  </a:lnTo>
                  <a:lnTo>
                    <a:pt x="295237" y="104760"/>
                  </a:lnTo>
                  <a:lnTo>
                    <a:pt x="303438" y="104764"/>
                  </a:lnTo>
                  <a:lnTo>
                    <a:pt x="303880" y="103706"/>
                  </a:lnTo>
                  <a:lnTo>
                    <a:pt x="304371" y="99707"/>
                  </a:lnTo>
                  <a:lnTo>
                    <a:pt x="305560" y="98218"/>
                  </a:lnTo>
                  <a:lnTo>
                    <a:pt x="309702" y="96563"/>
                  </a:lnTo>
                  <a:lnTo>
                    <a:pt x="311231" y="95063"/>
                  </a:lnTo>
                  <a:lnTo>
                    <a:pt x="312928" y="90575"/>
                  </a:lnTo>
                  <a:lnTo>
                    <a:pt x="314440" y="88954"/>
                  </a:lnTo>
                  <a:lnTo>
                    <a:pt x="318941" y="87154"/>
                  </a:lnTo>
                  <a:lnTo>
                    <a:pt x="320565" y="85616"/>
                  </a:lnTo>
                  <a:lnTo>
                    <a:pt x="328440" y="72583"/>
                  </a:lnTo>
                  <a:lnTo>
                    <a:pt x="333983" y="69294"/>
                  </a:lnTo>
                  <a:lnTo>
                    <a:pt x="339974" y="66774"/>
                  </a:lnTo>
                  <a:lnTo>
                    <a:pt x="355600" y="53561"/>
                  </a:lnTo>
                  <a:lnTo>
                    <a:pt x="359107" y="47435"/>
                  </a:lnTo>
                  <a:lnTo>
                    <a:pt x="360042" y="44320"/>
                  </a:lnTo>
                  <a:lnTo>
                    <a:pt x="361724" y="42243"/>
                  </a:lnTo>
                  <a:lnTo>
                    <a:pt x="380439" y="29004"/>
                  </a:lnTo>
                  <a:lnTo>
                    <a:pt x="390082" y="28575"/>
                  </a:lnTo>
                  <a:lnTo>
                    <a:pt x="390487" y="76195"/>
                  </a:lnTo>
                  <a:lnTo>
                    <a:pt x="389429" y="108135"/>
                  </a:lnTo>
                  <a:lnTo>
                    <a:pt x="380962" y="1333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0" name="SMARTInkShape-1050">
              <a:extLst>
                <a:ext uri="{FF2B5EF4-FFF2-40B4-BE49-F238E27FC236}">
                  <a16:creationId xmlns:a16="http://schemas.microsoft.com/office/drawing/2014/main" id="{D30F18ED-E5CF-2718-0E41-F9DB7F80CA56}"/>
                </a:ext>
              </a:extLst>
            </p:cNvPr>
            <p:cNvSpPr/>
            <p:nvPr>
              <p:custDataLst>
                <p:tags r:id="rId97"/>
              </p:custDataLst>
            </p:nvPr>
          </p:nvSpPr>
          <p:spPr>
            <a:xfrm>
              <a:off x="7362825" y="4800603"/>
              <a:ext cx="57117" cy="238123"/>
            </a:xfrm>
            <a:custGeom>
              <a:avLst/>
              <a:gdLst/>
              <a:ahLst/>
              <a:cxnLst/>
              <a:rect l="0" t="0" r="0" b="0"/>
              <a:pathLst>
                <a:path w="57117" h="238123">
                  <a:moveTo>
                    <a:pt x="47625" y="9522"/>
                  </a:moveTo>
                  <a:lnTo>
                    <a:pt x="47625" y="9522"/>
                  </a:lnTo>
                  <a:lnTo>
                    <a:pt x="47625" y="1321"/>
                  </a:lnTo>
                  <a:lnTo>
                    <a:pt x="48683" y="880"/>
                  </a:lnTo>
                  <a:lnTo>
                    <a:pt x="57116" y="0"/>
                  </a:lnTo>
                  <a:lnTo>
                    <a:pt x="52084" y="5054"/>
                  </a:lnTo>
                  <a:lnTo>
                    <a:pt x="49607" y="13181"/>
                  </a:lnTo>
                  <a:lnTo>
                    <a:pt x="44977" y="40404"/>
                  </a:lnTo>
                  <a:lnTo>
                    <a:pt x="40138" y="57831"/>
                  </a:lnTo>
                  <a:lnTo>
                    <a:pt x="35882" y="76400"/>
                  </a:lnTo>
                  <a:lnTo>
                    <a:pt x="21677" y="114314"/>
                  </a:lnTo>
                  <a:lnTo>
                    <a:pt x="17007" y="133352"/>
                  </a:lnTo>
                  <a:lnTo>
                    <a:pt x="11742" y="152399"/>
                  </a:lnTo>
                  <a:lnTo>
                    <a:pt x="9654" y="196847"/>
                  </a:lnTo>
                  <a:lnTo>
                    <a:pt x="6760" y="206725"/>
                  </a:lnTo>
                  <a:lnTo>
                    <a:pt x="3004" y="214643"/>
                  </a:lnTo>
                  <a:lnTo>
                    <a:pt x="0" y="2381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1" name="SMARTInkShape-1051">
              <a:extLst>
                <a:ext uri="{FF2B5EF4-FFF2-40B4-BE49-F238E27FC236}">
                  <a16:creationId xmlns:a16="http://schemas.microsoft.com/office/drawing/2014/main" id="{EA5F4453-690E-79D9-4948-9790BF9D493B}"/>
                </a:ext>
              </a:extLst>
            </p:cNvPr>
            <p:cNvSpPr/>
            <p:nvPr>
              <p:custDataLst>
                <p:tags r:id="rId98"/>
              </p:custDataLst>
            </p:nvPr>
          </p:nvSpPr>
          <p:spPr>
            <a:xfrm>
              <a:off x="7391400" y="4772036"/>
              <a:ext cx="104650" cy="95240"/>
            </a:xfrm>
            <a:custGeom>
              <a:avLst/>
              <a:gdLst/>
              <a:ahLst/>
              <a:cxnLst/>
              <a:rect l="0" t="0" r="0" b="0"/>
              <a:pathLst>
                <a:path w="104650" h="95240">
                  <a:moveTo>
                    <a:pt x="9525" y="76189"/>
                  </a:moveTo>
                  <a:lnTo>
                    <a:pt x="9525" y="76189"/>
                  </a:lnTo>
                  <a:lnTo>
                    <a:pt x="9525" y="71132"/>
                  </a:lnTo>
                  <a:lnTo>
                    <a:pt x="12347" y="65828"/>
                  </a:lnTo>
                  <a:lnTo>
                    <a:pt x="16072" y="59942"/>
                  </a:lnTo>
                  <a:lnTo>
                    <a:pt x="19226" y="50679"/>
                  </a:lnTo>
                  <a:lnTo>
                    <a:pt x="41406" y="25385"/>
                  </a:lnTo>
                  <a:lnTo>
                    <a:pt x="47683" y="21859"/>
                  </a:lnTo>
                  <a:lnTo>
                    <a:pt x="54001" y="19234"/>
                  </a:lnTo>
                  <a:lnTo>
                    <a:pt x="63507" y="12864"/>
                  </a:lnTo>
                  <a:lnTo>
                    <a:pt x="69853" y="11003"/>
                  </a:lnTo>
                  <a:lnTo>
                    <a:pt x="71968" y="9449"/>
                  </a:lnTo>
                  <a:lnTo>
                    <a:pt x="73379" y="7353"/>
                  </a:lnTo>
                  <a:lnTo>
                    <a:pt x="74320" y="4899"/>
                  </a:lnTo>
                  <a:lnTo>
                    <a:pt x="76005" y="3262"/>
                  </a:lnTo>
                  <a:lnTo>
                    <a:pt x="85284" y="117"/>
                  </a:lnTo>
                  <a:lnTo>
                    <a:pt x="93887" y="0"/>
                  </a:lnTo>
                  <a:lnTo>
                    <a:pt x="103332" y="8191"/>
                  </a:lnTo>
                  <a:lnTo>
                    <a:pt x="104347" y="14178"/>
                  </a:lnTo>
                  <a:lnTo>
                    <a:pt x="104649" y="22655"/>
                  </a:lnTo>
                  <a:lnTo>
                    <a:pt x="101897" y="28760"/>
                  </a:lnTo>
                  <a:lnTo>
                    <a:pt x="98204" y="35001"/>
                  </a:lnTo>
                  <a:lnTo>
                    <a:pt x="95068" y="44465"/>
                  </a:lnTo>
                  <a:lnTo>
                    <a:pt x="63461" y="79364"/>
                  </a:lnTo>
                  <a:lnTo>
                    <a:pt x="57132" y="82892"/>
                  </a:lnTo>
                  <a:lnTo>
                    <a:pt x="50793" y="85518"/>
                  </a:lnTo>
                  <a:lnTo>
                    <a:pt x="41273" y="91889"/>
                  </a:lnTo>
                  <a:lnTo>
                    <a:pt x="31750" y="94246"/>
                  </a:lnTo>
                  <a:lnTo>
                    <a:pt x="0" y="952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2" name="SMARTInkShape-1052">
              <a:extLst>
                <a:ext uri="{FF2B5EF4-FFF2-40B4-BE49-F238E27FC236}">
                  <a16:creationId xmlns:a16="http://schemas.microsoft.com/office/drawing/2014/main" id="{10D68DED-AFEC-2B1F-BA02-070EDD87965C}"/>
                </a:ext>
              </a:extLst>
            </p:cNvPr>
            <p:cNvSpPr/>
            <p:nvPr>
              <p:custDataLst>
                <p:tags r:id="rId99"/>
              </p:custDataLst>
            </p:nvPr>
          </p:nvSpPr>
          <p:spPr>
            <a:xfrm>
              <a:off x="7524750" y="4638678"/>
              <a:ext cx="57031" cy="219073"/>
            </a:xfrm>
            <a:custGeom>
              <a:avLst/>
              <a:gdLst/>
              <a:ahLst/>
              <a:cxnLst/>
              <a:rect l="0" t="0" r="0" b="0"/>
              <a:pathLst>
                <a:path w="57031" h="219073">
                  <a:moveTo>
                    <a:pt x="28575" y="19047"/>
                  </a:moveTo>
                  <a:lnTo>
                    <a:pt x="28575" y="19047"/>
                  </a:lnTo>
                  <a:lnTo>
                    <a:pt x="33631" y="19047"/>
                  </a:lnTo>
                  <a:lnTo>
                    <a:pt x="38936" y="16225"/>
                  </a:lnTo>
                  <a:lnTo>
                    <a:pt x="41832" y="13990"/>
                  </a:lnTo>
                  <a:lnTo>
                    <a:pt x="45051" y="8686"/>
                  </a:lnTo>
                  <a:lnTo>
                    <a:pt x="47117" y="1714"/>
                  </a:lnTo>
                  <a:lnTo>
                    <a:pt x="48344" y="1141"/>
                  </a:lnTo>
                  <a:lnTo>
                    <a:pt x="57030" y="11"/>
                  </a:lnTo>
                  <a:lnTo>
                    <a:pt x="52058" y="0"/>
                  </a:lnTo>
                  <a:lnTo>
                    <a:pt x="50581" y="1059"/>
                  </a:lnTo>
                  <a:lnTo>
                    <a:pt x="48938" y="5055"/>
                  </a:lnTo>
                  <a:lnTo>
                    <a:pt x="44975" y="29656"/>
                  </a:lnTo>
                  <a:lnTo>
                    <a:pt x="25245" y="73085"/>
                  </a:lnTo>
                  <a:lnTo>
                    <a:pt x="13729" y="98436"/>
                  </a:lnTo>
                  <a:lnTo>
                    <a:pt x="2232" y="142872"/>
                  </a:lnTo>
                  <a:lnTo>
                    <a:pt x="131" y="187322"/>
                  </a:lnTo>
                  <a:lnTo>
                    <a:pt x="0" y="2190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3" name="SMARTInkShape-1053">
              <a:extLst>
                <a:ext uri="{FF2B5EF4-FFF2-40B4-BE49-F238E27FC236}">
                  <a16:creationId xmlns:a16="http://schemas.microsoft.com/office/drawing/2014/main" id="{0F4BB013-8753-B5E1-34A3-16E1EA5FA5F8}"/>
                </a:ext>
              </a:extLst>
            </p:cNvPr>
            <p:cNvSpPr/>
            <p:nvPr>
              <p:custDataLst>
                <p:tags r:id="rId100"/>
              </p:custDataLst>
            </p:nvPr>
          </p:nvSpPr>
          <p:spPr>
            <a:xfrm>
              <a:off x="7582473" y="4743569"/>
              <a:ext cx="199453" cy="152282"/>
            </a:xfrm>
            <a:custGeom>
              <a:avLst/>
              <a:gdLst/>
              <a:ahLst/>
              <a:cxnLst/>
              <a:rect l="0" t="0" r="0" b="0"/>
              <a:pathLst>
                <a:path w="199453" h="152282">
                  <a:moveTo>
                    <a:pt x="37527" y="76081"/>
                  </a:moveTo>
                  <a:lnTo>
                    <a:pt x="37527" y="76081"/>
                  </a:lnTo>
                  <a:lnTo>
                    <a:pt x="42583" y="76081"/>
                  </a:lnTo>
                  <a:lnTo>
                    <a:pt x="44074" y="75023"/>
                  </a:lnTo>
                  <a:lnTo>
                    <a:pt x="45067" y="73259"/>
                  </a:lnTo>
                  <a:lnTo>
                    <a:pt x="45728" y="71024"/>
                  </a:lnTo>
                  <a:lnTo>
                    <a:pt x="47228" y="69535"/>
                  </a:lnTo>
                  <a:lnTo>
                    <a:pt x="51717" y="67880"/>
                  </a:lnTo>
                  <a:lnTo>
                    <a:pt x="63221" y="65760"/>
                  </a:lnTo>
                  <a:lnTo>
                    <a:pt x="84964" y="48657"/>
                  </a:lnTo>
                  <a:lnTo>
                    <a:pt x="101290" y="46549"/>
                  </a:lnTo>
                  <a:lnTo>
                    <a:pt x="113779" y="39987"/>
                  </a:lnTo>
                  <a:lnTo>
                    <a:pt x="116937" y="39319"/>
                  </a:lnTo>
                  <a:lnTo>
                    <a:pt x="161156" y="18159"/>
                  </a:lnTo>
                  <a:lnTo>
                    <a:pt x="170435" y="9809"/>
                  </a:lnTo>
                  <a:lnTo>
                    <a:pt x="165690" y="4469"/>
                  </a:lnTo>
                  <a:lnTo>
                    <a:pt x="160458" y="1920"/>
                  </a:lnTo>
                  <a:lnTo>
                    <a:pt x="134018" y="0"/>
                  </a:lnTo>
                  <a:lnTo>
                    <a:pt x="125215" y="2756"/>
                  </a:lnTo>
                  <a:lnTo>
                    <a:pt x="121385" y="4973"/>
                  </a:lnTo>
                  <a:lnTo>
                    <a:pt x="79683" y="14074"/>
                  </a:lnTo>
                  <a:lnTo>
                    <a:pt x="53576" y="33180"/>
                  </a:lnTo>
                  <a:lnTo>
                    <a:pt x="12504" y="73633"/>
                  </a:lnTo>
                  <a:lnTo>
                    <a:pt x="3772" y="88879"/>
                  </a:lnTo>
                  <a:lnTo>
                    <a:pt x="286" y="104048"/>
                  </a:lnTo>
                  <a:lnTo>
                    <a:pt x="0" y="107426"/>
                  </a:lnTo>
                  <a:lnTo>
                    <a:pt x="868" y="109677"/>
                  </a:lnTo>
                  <a:lnTo>
                    <a:pt x="2504" y="111178"/>
                  </a:lnTo>
                  <a:lnTo>
                    <a:pt x="4654" y="112180"/>
                  </a:lnTo>
                  <a:lnTo>
                    <a:pt x="6086" y="113905"/>
                  </a:lnTo>
                  <a:lnTo>
                    <a:pt x="7678" y="118644"/>
                  </a:lnTo>
                  <a:lnTo>
                    <a:pt x="9161" y="120331"/>
                  </a:lnTo>
                  <a:lnTo>
                    <a:pt x="17041" y="123261"/>
                  </a:lnTo>
                  <a:lnTo>
                    <a:pt x="35698" y="124738"/>
                  </a:lnTo>
                  <a:lnTo>
                    <a:pt x="57470" y="131240"/>
                  </a:lnTo>
                  <a:lnTo>
                    <a:pt x="97935" y="133114"/>
                  </a:lnTo>
                  <a:lnTo>
                    <a:pt x="145296" y="142925"/>
                  </a:lnTo>
                  <a:lnTo>
                    <a:pt x="182503" y="151320"/>
                  </a:lnTo>
                  <a:lnTo>
                    <a:pt x="199452" y="1522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69" name="SMARTInkShape-Group175">
            <a:extLst>
              <a:ext uri="{FF2B5EF4-FFF2-40B4-BE49-F238E27FC236}">
                <a16:creationId xmlns:a16="http://schemas.microsoft.com/office/drawing/2014/main" id="{006D9A7E-C8D5-78E5-F1ED-3B9B7BBB722D}"/>
              </a:ext>
            </a:extLst>
          </p:cNvPr>
          <p:cNvGrpSpPr/>
          <p:nvPr/>
        </p:nvGrpSpPr>
        <p:grpSpPr>
          <a:xfrm>
            <a:off x="5876925" y="5089774"/>
            <a:ext cx="628651" cy="166652"/>
            <a:chOff x="5876925" y="5089774"/>
            <a:chExt cx="628651" cy="166652"/>
          </a:xfrm>
        </p:grpSpPr>
        <p:sp>
          <p:nvSpPr>
            <p:cNvPr id="1265" name="SMARTInkShape-1054">
              <a:extLst>
                <a:ext uri="{FF2B5EF4-FFF2-40B4-BE49-F238E27FC236}">
                  <a16:creationId xmlns:a16="http://schemas.microsoft.com/office/drawing/2014/main" id="{406B007A-05BC-604F-BEDB-A036EDF60E9E}"/>
                </a:ext>
              </a:extLst>
            </p:cNvPr>
            <p:cNvSpPr/>
            <p:nvPr>
              <p:custDataLst>
                <p:tags r:id="rId91"/>
              </p:custDataLst>
            </p:nvPr>
          </p:nvSpPr>
          <p:spPr>
            <a:xfrm>
              <a:off x="6496050" y="5229617"/>
              <a:ext cx="9526" cy="9134"/>
            </a:xfrm>
            <a:custGeom>
              <a:avLst/>
              <a:gdLst/>
              <a:ahLst/>
              <a:cxnLst/>
              <a:rect l="0" t="0" r="0" b="0"/>
              <a:pathLst>
                <a:path w="9526" h="9134">
                  <a:moveTo>
                    <a:pt x="0" y="9133"/>
                  </a:moveTo>
                  <a:lnTo>
                    <a:pt x="0" y="9133"/>
                  </a:lnTo>
                  <a:lnTo>
                    <a:pt x="0" y="0"/>
                  </a:lnTo>
                  <a:lnTo>
                    <a:pt x="9525" y="91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6" name="SMARTInkShape-1055">
              <a:extLst>
                <a:ext uri="{FF2B5EF4-FFF2-40B4-BE49-F238E27FC236}">
                  <a16:creationId xmlns:a16="http://schemas.microsoft.com/office/drawing/2014/main" id="{B115AD19-0A87-B3B3-FBC9-91A5D58BE6D4}"/>
                </a:ext>
              </a:extLst>
            </p:cNvPr>
            <p:cNvSpPr/>
            <p:nvPr>
              <p:custDataLst>
                <p:tags r:id="rId92"/>
              </p:custDataLst>
            </p:nvPr>
          </p:nvSpPr>
          <p:spPr>
            <a:xfrm>
              <a:off x="6229350" y="5089774"/>
              <a:ext cx="190501" cy="148938"/>
            </a:xfrm>
            <a:custGeom>
              <a:avLst/>
              <a:gdLst/>
              <a:ahLst/>
              <a:cxnLst/>
              <a:rect l="0" t="0" r="0" b="0"/>
              <a:pathLst>
                <a:path w="190501" h="148938">
                  <a:moveTo>
                    <a:pt x="0" y="34676"/>
                  </a:moveTo>
                  <a:lnTo>
                    <a:pt x="0" y="34676"/>
                  </a:lnTo>
                  <a:lnTo>
                    <a:pt x="5056" y="29620"/>
                  </a:lnTo>
                  <a:lnTo>
                    <a:pt x="7539" y="24315"/>
                  </a:lnTo>
                  <a:lnTo>
                    <a:pt x="8201" y="21419"/>
                  </a:lnTo>
                  <a:lnTo>
                    <a:pt x="9701" y="19488"/>
                  </a:lnTo>
                  <a:lnTo>
                    <a:pt x="26824" y="7576"/>
                  </a:lnTo>
                  <a:lnTo>
                    <a:pt x="35834" y="5334"/>
                  </a:lnTo>
                  <a:lnTo>
                    <a:pt x="41679" y="1174"/>
                  </a:lnTo>
                  <a:lnTo>
                    <a:pt x="44719" y="700"/>
                  </a:lnTo>
                  <a:lnTo>
                    <a:pt x="47804" y="1442"/>
                  </a:lnTo>
                  <a:lnTo>
                    <a:pt x="50920" y="2995"/>
                  </a:lnTo>
                  <a:lnTo>
                    <a:pt x="52997" y="2972"/>
                  </a:lnTo>
                  <a:lnTo>
                    <a:pt x="54381" y="1898"/>
                  </a:lnTo>
                  <a:lnTo>
                    <a:pt x="55304" y="124"/>
                  </a:lnTo>
                  <a:lnTo>
                    <a:pt x="55919" y="0"/>
                  </a:lnTo>
                  <a:lnTo>
                    <a:pt x="56330" y="975"/>
                  </a:lnTo>
                  <a:lnTo>
                    <a:pt x="56603" y="2684"/>
                  </a:lnTo>
                  <a:lnTo>
                    <a:pt x="57843" y="3822"/>
                  </a:lnTo>
                  <a:lnTo>
                    <a:pt x="62045" y="5088"/>
                  </a:lnTo>
                  <a:lnTo>
                    <a:pt x="70360" y="5801"/>
                  </a:lnTo>
                  <a:lnTo>
                    <a:pt x="76428" y="8790"/>
                  </a:lnTo>
                  <a:lnTo>
                    <a:pt x="79527" y="11069"/>
                  </a:lnTo>
                  <a:lnTo>
                    <a:pt x="82970" y="16423"/>
                  </a:lnTo>
                  <a:lnTo>
                    <a:pt x="85559" y="22331"/>
                  </a:lnTo>
                  <a:lnTo>
                    <a:pt x="100805" y="42116"/>
                  </a:lnTo>
                  <a:lnTo>
                    <a:pt x="113314" y="88566"/>
                  </a:lnTo>
                  <a:lnTo>
                    <a:pt x="114289" y="132972"/>
                  </a:lnTo>
                  <a:lnTo>
                    <a:pt x="113235" y="135131"/>
                  </a:lnTo>
                  <a:lnTo>
                    <a:pt x="111473" y="136571"/>
                  </a:lnTo>
                  <a:lnTo>
                    <a:pt x="109240" y="137531"/>
                  </a:lnTo>
                  <a:lnTo>
                    <a:pt x="107752" y="139229"/>
                  </a:lnTo>
                  <a:lnTo>
                    <a:pt x="106098" y="143939"/>
                  </a:lnTo>
                  <a:lnTo>
                    <a:pt x="104599" y="145618"/>
                  </a:lnTo>
                  <a:lnTo>
                    <a:pt x="96690" y="148534"/>
                  </a:lnTo>
                  <a:lnTo>
                    <a:pt x="82119" y="148937"/>
                  </a:lnTo>
                  <a:lnTo>
                    <a:pt x="76008" y="146137"/>
                  </a:lnTo>
                  <a:lnTo>
                    <a:pt x="62165" y="134786"/>
                  </a:lnTo>
                  <a:lnTo>
                    <a:pt x="59379" y="129264"/>
                  </a:lnTo>
                  <a:lnTo>
                    <a:pt x="57346" y="110818"/>
                  </a:lnTo>
                  <a:lnTo>
                    <a:pt x="57161" y="80446"/>
                  </a:lnTo>
                  <a:lnTo>
                    <a:pt x="59274" y="77890"/>
                  </a:lnTo>
                  <a:lnTo>
                    <a:pt x="78610" y="68393"/>
                  </a:lnTo>
                  <a:lnTo>
                    <a:pt x="112170" y="38888"/>
                  </a:lnTo>
                  <a:lnTo>
                    <a:pt x="142286" y="32101"/>
                  </a:lnTo>
                  <a:lnTo>
                    <a:pt x="148963" y="28240"/>
                  </a:lnTo>
                  <a:lnTo>
                    <a:pt x="160009" y="25557"/>
                  </a:lnTo>
                  <a:lnTo>
                    <a:pt x="179209" y="25161"/>
                  </a:lnTo>
                  <a:lnTo>
                    <a:pt x="190500" y="346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7" name="SMARTInkShape-1056">
              <a:extLst>
                <a:ext uri="{FF2B5EF4-FFF2-40B4-BE49-F238E27FC236}">
                  <a16:creationId xmlns:a16="http://schemas.microsoft.com/office/drawing/2014/main" id="{284AA5C2-894F-1CF3-63F1-03E9A9DD49EC}"/>
                </a:ext>
              </a:extLst>
            </p:cNvPr>
            <p:cNvSpPr/>
            <p:nvPr>
              <p:custDataLst>
                <p:tags r:id="rId93"/>
              </p:custDataLst>
            </p:nvPr>
          </p:nvSpPr>
          <p:spPr>
            <a:xfrm>
              <a:off x="6019969" y="5105403"/>
              <a:ext cx="190332" cy="151023"/>
            </a:xfrm>
            <a:custGeom>
              <a:avLst/>
              <a:gdLst/>
              <a:ahLst/>
              <a:cxnLst/>
              <a:rect l="0" t="0" r="0" b="0"/>
              <a:pathLst>
                <a:path w="190332" h="151023">
                  <a:moveTo>
                    <a:pt x="114131" y="38097"/>
                  </a:moveTo>
                  <a:lnTo>
                    <a:pt x="114131" y="38097"/>
                  </a:lnTo>
                  <a:lnTo>
                    <a:pt x="122332" y="38097"/>
                  </a:lnTo>
                  <a:lnTo>
                    <a:pt x="122773" y="37039"/>
                  </a:lnTo>
                  <a:lnTo>
                    <a:pt x="123540" y="29896"/>
                  </a:lnTo>
                  <a:lnTo>
                    <a:pt x="126427" y="29160"/>
                  </a:lnTo>
                  <a:lnTo>
                    <a:pt x="128679" y="28964"/>
                  </a:lnTo>
                  <a:lnTo>
                    <a:pt x="130180" y="27776"/>
                  </a:lnTo>
                  <a:lnTo>
                    <a:pt x="133147" y="19166"/>
                  </a:lnTo>
                  <a:lnTo>
                    <a:pt x="133181" y="9917"/>
                  </a:lnTo>
                  <a:lnTo>
                    <a:pt x="124049" y="400"/>
                  </a:lnTo>
                  <a:lnTo>
                    <a:pt x="95005" y="0"/>
                  </a:lnTo>
                  <a:lnTo>
                    <a:pt x="86933" y="2820"/>
                  </a:lnTo>
                  <a:lnTo>
                    <a:pt x="40573" y="36853"/>
                  </a:lnTo>
                  <a:lnTo>
                    <a:pt x="23205" y="54158"/>
                  </a:lnTo>
                  <a:lnTo>
                    <a:pt x="6333" y="82989"/>
                  </a:lnTo>
                  <a:lnTo>
                    <a:pt x="1115" y="106976"/>
                  </a:lnTo>
                  <a:lnTo>
                    <a:pt x="0" y="126451"/>
                  </a:lnTo>
                  <a:lnTo>
                    <a:pt x="2728" y="133105"/>
                  </a:lnTo>
                  <a:lnTo>
                    <a:pt x="8046" y="140942"/>
                  </a:lnTo>
                  <a:lnTo>
                    <a:pt x="11596" y="142015"/>
                  </a:lnTo>
                  <a:lnTo>
                    <a:pt x="14025" y="142300"/>
                  </a:lnTo>
                  <a:lnTo>
                    <a:pt x="19545" y="145440"/>
                  </a:lnTo>
                  <a:lnTo>
                    <a:pt x="26656" y="151022"/>
                  </a:lnTo>
                  <a:lnTo>
                    <a:pt x="28298" y="150423"/>
                  </a:lnTo>
                  <a:lnTo>
                    <a:pt x="35665" y="145579"/>
                  </a:lnTo>
                  <a:lnTo>
                    <a:pt x="44550" y="142616"/>
                  </a:lnTo>
                  <a:lnTo>
                    <a:pt x="53885" y="136563"/>
                  </a:lnTo>
                  <a:lnTo>
                    <a:pt x="60192" y="134776"/>
                  </a:lnTo>
                  <a:lnTo>
                    <a:pt x="62297" y="133241"/>
                  </a:lnTo>
                  <a:lnTo>
                    <a:pt x="63699" y="131160"/>
                  </a:lnTo>
                  <a:lnTo>
                    <a:pt x="66316" y="126025"/>
                  </a:lnTo>
                  <a:lnTo>
                    <a:pt x="100397" y="80248"/>
                  </a:lnTo>
                  <a:lnTo>
                    <a:pt x="106597" y="66844"/>
                  </a:lnTo>
                  <a:lnTo>
                    <a:pt x="119685" y="50820"/>
                  </a:lnTo>
                  <a:lnTo>
                    <a:pt x="122479" y="41279"/>
                  </a:lnTo>
                  <a:lnTo>
                    <a:pt x="123656" y="19086"/>
                  </a:lnTo>
                  <a:lnTo>
                    <a:pt x="123656" y="24115"/>
                  </a:lnTo>
                  <a:lnTo>
                    <a:pt x="120834" y="29413"/>
                  </a:lnTo>
                  <a:lnTo>
                    <a:pt x="115455" y="36381"/>
                  </a:lnTo>
                  <a:lnTo>
                    <a:pt x="113335" y="45362"/>
                  </a:lnTo>
                  <a:lnTo>
                    <a:pt x="107662" y="54243"/>
                  </a:lnTo>
                  <a:lnTo>
                    <a:pt x="105209" y="66726"/>
                  </a:lnTo>
                  <a:lnTo>
                    <a:pt x="104609" y="108223"/>
                  </a:lnTo>
                  <a:lnTo>
                    <a:pt x="105666" y="110249"/>
                  </a:lnTo>
                  <a:lnTo>
                    <a:pt x="107429" y="111598"/>
                  </a:lnTo>
                  <a:lnTo>
                    <a:pt x="109663" y="112497"/>
                  </a:lnTo>
                  <a:lnTo>
                    <a:pt x="111153" y="114156"/>
                  </a:lnTo>
                  <a:lnTo>
                    <a:pt x="113739" y="122340"/>
                  </a:lnTo>
                  <a:lnTo>
                    <a:pt x="116780" y="123163"/>
                  </a:lnTo>
                  <a:lnTo>
                    <a:pt x="163645" y="123822"/>
                  </a:lnTo>
                  <a:lnTo>
                    <a:pt x="170709" y="121000"/>
                  </a:lnTo>
                  <a:lnTo>
                    <a:pt x="177378" y="117277"/>
                  </a:lnTo>
                  <a:lnTo>
                    <a:pt x="190331" y="114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8" name="SMARTInkShape-1057">
              <a:extLst>
                <a:ext uri="{FF2B5EF4-FFF2-40B4-BE49-F238E27FC236}">
                  <a16:creationId xmlns:a16="http://schemas.microsoft.com/office/drawing/2014/main" id="{6AE59773-E4AF-7723-99B0-DC8B4DF3763F}"/>
                </a:ext>
              </a:extLst>
            </p:cNvPr>
            <p:cNvSpPr/>
            <p:nvPr>
              <p:custDataLst>
                <p:tags r:id="rId94"/>
              </p:custDataLst>
            </p:nvPr>
          </p:nvSpPr>
          <p:spPr>
            <a:xfrm>
              <a:off x="5876925" y="5095875"/>
              <a:ext cx="142876" cy="123821"/>
            </a:xfrm>
            <a:custGeom>
              <a:avLst/>
              <a:gdLst/>
              <a:ahLst/>
              <a:cxnLst/>
              <a:rect l="0" t="0" r="0" b="0"/>
              <a:pathLst>
                <a:path w="142876" h="123821">
                  <a:moveTo>
                    <a:pt x="0" y="19050"/>
                  </a:moveTo>
                  <a:lnTo>
                    <a:pt x="0" y="19050"/>
                  </a:lnTo>
                  <a:lnTo>
                    <a:pt x="0" y="10849"/>
                  </a:lnTo>
                  <a:lnTo>
                    <a:pt x="1058" y="10408"/>
                  </a:lnTo>
                  <a:lnTo>
                    <a:pt x="8201" y="9641"/>
                  </a:lnTo>
                  <a:lnTo>
                    <a:pt x="8937" y="6755"/>
                  </a:lnTo>
                  <a:lnTo>
                    <a:pt x="9525" y="0"/>
                  </a:lnTo>
                  <a:lnTo>
                    <a:pt x="9525" y="22390"/>
                  </a:lnTo>
                  <a:lnTo>
                    <a:pt x="18788" y="69788"/>
                  </a:lnTo>
                  <a:lnTo>
                    <a:pt x="20031" y="82648"/>
                  </a:lnTo>
                  <a:lnTo>
                    <a:pt x="27686" y="110159"/>
                  </a:lnTo>
                  <a:lnTo>
                    <a:pt x="28458" y="121816"/>
                  </a:lnTo>
                  <a:lnTo>
                    <a:pt x="29555" y="122486"/>
                  </a:lnTo>
                  <a:lnTo>
                    <a:pt x="37705" y="123773"/>
                  </a:lnTo>
                  <a:lnTo>
                    <a:pt x="46267" y="123820"/>
                  </a:lnTo>
                  <a:lnTo>
                    <a:pt x="52279" y="118767"/>
                  </a:lnTo>
                  <a:lnTo>
                    <a:pt x="54985" y="113463"/>
                  </a:lnTo>
                  <a:lnTo>
                    <a:pt x="55707" y="110567"/>
                  </a:lnTo>
                  <a:lnTo>
                    <a:pt x="61779" y="101435"/>
                  </a:lnTo>
                  <a:lnTo>
                    <a:pt x="70281" y="92027"/>
                  </a:lnTo>
                  <a:lnTo>
                    <a:pt x="73569" y="82881"/>
                  </a:lnTo>
                  <a:lnTo>
                    <a:pt x="78243" y="65832"/>
                  </a:lnTo>
                  <a:lnTo>
                    <a:pt x="86330" y="50197"/>
                  </a:lnTo>
                  <a:lnTo>
                    <a:pt x="107986" y="17349"/>
                  </a:lnTo>
                  <a:lnTo>
                    <a:pt x="114317" y="13002"/>
                  </a:lnTo>
                  <a:lnTo>
                    <a:pt x="120657" y="10012"/>
                  </a:lnTo>
                  <a:lnTo>
                    <a:pt x="130177" y="3437"/>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75" name="SMARTInkShape-Group176">
            <a:extLst>
              <a:ext uri="{FF2B5EF4-FFF2-40B4-BE49-F238E27FC236}">
                <a16:creationId xmlns:a16="http://schemas.microsoft.com/office/drawing/2014/main" id="{115E01D6-0DEF-CDF5-3E7E-91C5DD692374}"/>
              </a:ext>
            </a:extLst>
          </p:cNvPr>
          <p:cNvGrpSpPr/>
          <p:nvPr/>
        </p:nvGrpSpPr>
        <p:grpSpPr>
          <a:xfrm>
            <a:off x="6286500" y="2943225"/>
            <a:ext cx="542926" cy="342901"/>
            <a:chOff x="6286500" y="2943225"/>
            <a:chExt cx="542926" cy="342901"/>
          </a:xfrm>
        </p:grpSpPr>
        <p:sp>
          <p:nvSpPr>
            <p:cNvPr id="1270" name="SMARTInkShape-1058">
              <a:extLst>
                <a:ext uri="{FF2B5EF4-FFF2-40B4-BE49-F238E27FC236}">
                  <a16:creationId xmlns:a16="http://schemas.microsoft.com/office/drawing/2014/main" id="{210308D1-FDA2-3660-0229-B3B5963755EC}"/>
                </a:ext>
              </a:extLst>
            </p:cNvPr>
            <p:cNvSpPr/>
            <p:nvPr>
              <p:custDataLst>
                <p:tags r:id="rId86"/>
              </p:custDataLst>
            </p:nvPr>
          </p:nvSpPr>
          <p:spPr>
            <a:xfrm>
              <a:off x="6810375" y="3152775"/>
              <a:ext cx="19051" cy="9526"/>
            </a:xfrm>
            <a:custGeom>
              <a:avLst/>
              <a:gdLst/>
              <a:ahLst/>
              <a:cxnLst/>
              <a:rect l="0" t="0" r="0" b="0"/>
              <a:pathLst>
                <a:path w="19051" h="9526">
                  <a:moveTo>
                    <a:pt x="0" y="0"/>
                  </a:moveTo>
                  <a:lnTo>
                    <a:pt x="0" y="0"/>
                  </a:lnTo>
                  <a:lnTo>
                    <a:pt x="8200" y="8201"/>
                  </a:lnTo>
                  <a:lnTo>
                    <a:pt x="190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1" name="SMARTInkShape-1059">
              <a:extLst>
                <a:ext uri="{FF2B5EF4-FFF2-40B4-BE49-F238E27FC236}">
                  <a16:creationId xmlns:a16="http://schemas.microsoft.com/office/drawing/2014/main" id="{4AE56D5F-D52E-0DBD-D1B6-980AA25214A8}"/>
                </a:ext>
              </a:extLst>
            </p:cNvPr>
            <p:cNvSpPr/>
            <p:nvPr>
              <p:custDataLst>
                <p:tags r:id="rId87"/>
              </p:custDataLst>
            </p:nvPr>
          </p:nvSpPr>
          <p:spPr>
            <a:xfrm>
              <a:off x="6819900" y="3057525"/>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2" name="SMARTInkShape-1060">
              <a:extLst>
                <a:ext uri="{FF2B5EF4-FFF2-40B4-BE49-F238E27FC236}">
                  <a16:creationId xmlns:a16="http://schemas.microsoft.com/office/drawing/2014/main" id="{1B69F85B-F450-7FA5-5884-80F420CA8254}"/>
                </a:ext>
              </a:extLst>
            </p:cNvPr>
            <p:cNvSpPr/>
            <p:nvPr>
              <p:custDataLst>
                <p:tags r:id="rId88"/>
              </p:custDataLst>
            </p:nvPr>
          </p:nvSpPr>
          <p:spPr>
            <a:xfrm>
              <a:off x="6534150" y="2943225"/>
              <a:ext cx="123826" cy="114301"/>
            </a:xfrm>
            <a:custGeom>
              <a:avLst/>
              <a:gdLst/>
              <a:ahLst/>
              <a:cxnLst/>
              <a:rect l="0" t="0" r="0" b="0"/>
              <a:pathLst>
                <a:path w="123826" h="114301">
                  <a:moveTo>
                    <a:pt x="0" y="38100"/>
                  </a:moveTo>
                  <a:lnTo>
                    <a:pt x="0" y="38100"/>
                  </a:lnTo>
                  <a:lnTo>
                    <a:pt x="0" y="23519"/>
                  </a:lnTo>
                  <a:lnTo>
                    <a:pt x="1058" y="22029"/>
                  </a:lnTo>
                  <a:lnTo>
                    <a:pt x="2822" y="21036"/>
                  </a:lnTo>
                  <a:lnTo>
                    <a:pt x="8200" y="19442"/>
                  </a:lnTo>
                  <a:lnTo>
                    <a:pt x="8937" y="16403"/>
                  </a:lnTo>
                  <a:lnTo>
                    <a:pt x="9491" y="9927"/>
                  </a:lnTo>
                  <a:lnTo>
                    <a:pt x="14571" y="9644"/>
                  </a:lnTo>
                  <a:lnTo>
                    <a:pt x="16064" y="8546"/>
                  </a:lnTo>
                  <a:lnTo>
                    <a:pt x="18657" y="1334"/>
                  </a:lnTo>
                  <a:lnTo>
                    <a:pt x="21698" y="593"/>
                  </a:lnTo>
                  <a:lnTo>
                    <a:pt x="52671" y="0"/>
                  </a:lnTo>
                  <a:lnTo>
                    <a:pt x="54164" y="1058"/>
                  </a:lnTo>
                  <a:lnTo>
                    <a:pt x="55159" y="2822"/>
                  </a:lnTo>
                  <a:lnTo>
                    <a:pt x="56889" y="9701"/>
                  </a:lnTo>
                  <a:lnTo>
                    <a:pt x="57140" y="31881"/>
                  </a:lnTo>
                  <a:lnTo>
                    <a:pt x="54323" y="38158"/>
                  </a:lnTo>
                  <a:lnTo>
                    <a:pt x="50602" y="44476"/>
                  </a:lnTo>
                  <a:lnTo>
                    <a:pt x="48213" y="57155"/>
                  </a:lnTo>
                  <a:lnTo>
                    <a:pt x="48016" y="60329"/>
                  </a:lnTo>
                  <a:lnTo>
                    <a:pt x="44976" y="66677"/>
                  </a:lnTo>
                  <a:lnTo>
                    <a:pt x="39459" y="74319"/>
                  </a:lnTo>
                  <a:lnTo>
                    <a:pt x="37310" y="83433"/>
                  </a:lnTo>
                  <a:lnTo>
                    <a:pt x="31634" y="92336"/>
                  </a:lnTo>
                  <a:lnTo>
                    <a:pt x="29934" y="98541"/>
                  </a:lnTo>
                  <a:lnTo>
                    <a:pt x="28422" y="100619"/>
                  </a:lnTo>
                  <a:lnTo>
                    <a:pt x="26357" y="102005"/>
                  </a:lnTo>
                  <a:lnTo>
                    <a:pt x="20493" y="104228"/>
                  </a:lnTo>
                  <a:lnTo>
                    <a:pt x="19692" y="107354"/>
                  </a:lnTo>
                  <a:lnTo>
                    <a:pt x="19478" y="109669"/>
                  </a:lnTo>
                  <a:lnTo>
                    <a:pt x="18276" y="111213"/>
                  </a:lnTo>
                  <a:lnTo>
                    <a:pt x="9549" y="114293"/>
                  </a:lnTo>
                  <a:lnTo>
                    <a:pt x="9536" y="114296"/>
                  </a:lnTo>
                  <a:lnTo>
                    <a:pt x="24072" y="114300"/>
                  </a:lnTo>
                  <a:lnTo>
                    <a:pt x="25573" y="113242"/>
                  </a:lnTo>
                  <a:lnTo>
                    <a:pt x="26574" y="111478"/>
                  </a:lnTo>
                  <a:lnTo>
                    <a:pt x="27241" y="109244"/>
                  </a:lnTo>
                  <a:lnTo>
                    <a:pt x="28744" y="107754"/>
                  </a:lnTo>
                  <a:lnTo>
                    <a:pt x="33236" y="106099"/>
                  </a:lnTo>
                  <a:lnTo>
                    <a:pt x="48575" y="103794"/>
                  </a:lnTo>
                  <a:lnTo>
                    <a:pt x="65294" y="97251"/>
                  </a:lnTo>
                  <a:lnTo>
                    <a:pt x="98811" y="95260"/>
                  </a:lnTo>
                  <a:lnTo>
                    <a:pt x="100799" y="94199"/>
                  </a:lnTo>
                  <a:lnTo>
                    <a:pt x="102125" y="92432"/>
                  </a:lnTo>
                  <a:lnTo>
                    <a:pt x="103008" y="90197"/>
                  </a:lnTo>
                  <a:lnTo>
                    <a:pt x="104656" y="88706"/>
                  </a:lnTo>
                  <a:lnTo>
                    <a:pt x="114171" y="85760"/>
                  </a:lnTo>
                  <a:lnTo>
                    <a:pt x="119318" y="85735"/>
                  </a:lnTo>
                  <a:lnTo>
                    <a:pt x="120821" y="86790"/>
                  </a:lnTo>
                  <a:lnTo>
                    <a:pt x="121822" y="88552"/>
                  </a:lnTo>
                  <a:lnTo>
                    <a:pt x="123825"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3" name="SMARTInkShape-1061">
              <a:extLst>
                <a:ext uri="{FF2B5EF4-FFF2-40B4-BE49-F238E27FC236}">
                  <a16:creationId xmlns:a16="http://schemas.microsoft.com/office/drawing/2014/main" id="{1EA6B91A-3B96-703A-B8BC-3CF0AB31A611}"/>
                </a:ext>
              </a:extLst>
            </p:cNvPr>
            <p:cNvSpPr/>
            <p:nvPr>
              <p:custDataLst>
                <p:tags r:id="rId89"/>
              </p:custDataLst>
            </p:nvPr>
          </p:nvSpPr>
          <p:spPr>
            <a:xfrm>
              <a:off x="6467475" y="3200400"/>
              <a:ext cx="9526" cy="85726"/>
            </a:xfrm>
            <a:custGeom>
              <a:avLst/>
              <a:gdLst/>
              <a:ahLst/>
              <a:cxnLst/>
              <a:rect l="0" t="0" r="0" b="0"/>
              <a:pathLst>
                <a:path w="9526" h="85726">
                  <a:moveTo>
                    <a:pt x="0" y="0"/>
                  </a:moveTo>
                  <a:lnTo>
                    <a:pt x="0" y="0"/>
                  </a:lnTo>
                  <a:lnTo>
                    <a:pt x="9522" y="0"/>
                  </a:lnTo>
                  <a:lnTo>
                    <a:pt x="9525" y="13257"/>
                  </a:lnTo>
                  <a:lnTo>
                    <a:pt x="6703" y="19297"/>
                  </a:lnTo>
                  <a:lnTo>
                    <a:pt x="2980" y="25510"/>
                  </a:lnTo>
                  <a:lnTo>
                    <a:pt x="588" y="38122"/>
                  </a:lnTo>
                  <a:lnTo>
                    <a:pt x="0" y="80699"/>
                  </a:lnTo>
                  <a:lnTo>
                    <a:pt x="1058" y="82374"/>
                  </a:lnTo>
                  <a:lnTo>
                    <a:pt x="2822" y="83491"/>
                  </a:lnTo>
                  <a:lnTo>
                    <a:pt x="9525"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4" name="SMARTInkShape-1062">
              <a:extLst>
                <a:ext uri="{FF2B5EF4-FFF2-40B4-BE49-F238E27FC236}">
                  <a16:creationId xmlns:a16="http://schemas.microsoft.com/office/drawing/2014/main" id="{58297776-A3C8-F056-B77A-13CD062983D3}"/>
                </a:ext>
              </a:extLst>
            </p:cNvPr>
            <p:cNvSpPr/>
            <p:nvPr>
              <p:custDataLst>
                <p:tags r:id="rId90"/>
              </p:custDataLst>
            </p:nvPr>
          </p:nvSpPr>
          <p:spPr>
            <a:xfrm>
              <a:off x="6286500" y="3057525"/>
              <a:ext cx="133351" cy="152401"/>
            </a:xfrm>
            <a:custGeom>
              <a:avLst/>
              <a:gdLst/>
              <a:ahLst/>
              <a:cxnLst/>
              <a:rect l="0" t="0" r="0" b="0"/>
              <a:pathLst>
                <a:path w="133351" h="152401">
                  <a:moveTo>
                    <a:pt x="133350" y="0"/>
                  </a:moveTo>
                  <a:lnTo>
                    <a:pt x="133350" y="0"/>
                  </a:lnTo>
                  <a:lnTo>
                    <a:pt x="125149" y="0"/>
                  </a:lnTo>
                  <a:lnTo>
                    <a:pt x="124708" y="1058"/>
                  </a:lnTo>
                  <a:lnTo>
                    <a:pt x="124218" y="5056"/>
                  </a:lnTo>
                  <a:lnTo>
                    <a:pt x="123029" y="6546"/>
                  </a:lnTo>
                  <a:lnTo>
                    <a:pt x="115658" y="9133"/>
                  </a:lnTo>
                  <a:lnTo>
                    <a:pt x="82146" y="9524"/>
                  </a:lnTo>
                  <a:lnTo>
                    <a:pt x="80164" y="10583"/>
                  </a:lnTo>
                  <a:lnTo>
                    <a:pt x="78843" y="12347"/>
                  </a:lnTo>
                  <a:lnTo>
                    <a:pt x="77962" y="14581"/>
                  </a:lnTo>
                  <a:lnTo>
                    <a:pt x="76316" y="16071"/>
                  </a:lnTo>
                  <a:lnTo>
                    <a:pt x="71665" y="17725"/>
                  </a:lnTo>
                  <a:lnTo>
                    <a:pt x="60057" y="19847"/>
                  </a:lnTo>
                  <a:lnTo>
                    <a:pt x="50721" y="25519"/>
                  </a:lnTo>
                  <a:lnTo>
                    <a:pt x="44415" y="27217"/>
                  </a:lnTo>
                  <a:lnTo>
                    <a:pt x="42309" y="28728"/>
                  </a:lnTo>
                  <a:lnTo>
                    <a:pt x="40907" y="30793"/>
                  </a:lnTo>
                  <a:lnTo>
                    <a:pt x="39971" y="33228"/>
                  </a:lnTo>
                  <a:lnTo>
                    <a:pt x="38290" y="34853"/>
                  </a:lnTo>
                  <a:lnTo>
                    <a:pt x="27986" y="40281"/>
                  </a:lnTo>
                  <a:lnTo>
                    <a:pt x="9655" y="57022"/>
                  </a:lnTo>
                  <a:lnTo>
                    <a:pt x="27135" y="74758"/>
                  </a:lnTo>
                  <a:lnTo>
                    <a:pt x="35895" y="76974"/>
                  </a:lnTo>
                  <a:lnTo>
                    <a:pt x="45872" y="84363"/>
                  </a:lnTo>
                  <a:lnTo>
                    <a:pt x="54882" y="86515"/>
                  </a:lnTo>
                  <a:lnTo>
                    <a:pt x="63769" y="92191"/>
                  </a:lnTo>
                  <a:lnTo>
                    <a:pt x="76254" y="94646"/>
                  </a:lnTo>
                  <a:lnTo>
                    <a:pt x="79411" y="94848"/>
                  </a:lnTo>
                  <a:lnTo>
                    <a:pt x="81516" y="96040"/>
                  </a:lnTo>
                  <a:lnTo>
                    <a:pt x="82918" y="97893"/>
                  </a:lnTo>
                  <a:lnTo>
                    <a:pt x="83854" y="100187"/>
                  </a:lnTo>
                  <a:lnTo>
                    <a:pt x="85535" y="101717"/>
                  </a:lnTo>
                  <a:lnTo>
                    <a:pt x="95839" y="106993"/>
                  </a:lnTo>
                  <a:lnTo>
                    <a:pt x="101862" y="111053"/>
                  </a:lnTo>
                  <a:lnTo>
                    <a:pt x="111202" y="114396"/>
                  </a:lnTo>
                  <a:lnTo>
                    <a:pt x="120673" y="120561"/>
                  </a:lnTo>
                  <a:lnTo>
                    <a:pt x="127010" y="122374"/>
                  </a:lnTo>
                  <a:lnTo>
                    <a:pt x="129124" y="123916"/>
                  </a:lnTo>
                  <a:lnTo>
                    <a:pt x="130533" y="126002"/>
                  </a:lnTo>
                  <a:lnTo>
                    <a:pt x="133302" y="133222"/>
                  </a:lnTo>
                  <a:lnTo>
                    <a:pt x="133346" y="141540"/>
                  </a:lnTo>
                  <a:lnTo>
                    <a:pt x="132288" y="141985"/>
                  </a:lnTo>
                  <a:lnTo>
                    <a:pt x="98392" y="143926"/>
                  </a:lnTo>
                  <a:lnTo>
                    <a:pt x="92060" y="147928"/>
                  </a:lnTo>
                  <a:lnTo>
                    <a:pt x="88890" y="148361"/>
                  </a:lnTo>
                  <a:lnTo>
                    <a:pt x="82546" y="146018"/>
                  </a:lnTo>
                  <a:lnTo>
                    <a:pt x="73377" y="147094"/>
                  </a:lnTo>
                  <a:lnTo>
                    <a:pt x="55299" y="151352"/>
                  </a:lnTo>
                  <a:lnTo>
                    <a:pt x="9715" y="152388"/>
                  </a:lnTo>
                  <a:lnTo>
                    <a:pt x="0"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90" name="SMARTInkShape-Group177">
            <a:extLst>
              <a:ext uri="{FF2B5EF4-FFF2-40B4-BE49-F238E27FC236}">
                <a16:creationId xmlns:a16="http://schemas.microsoft.com/office/drawing/2014/main" id="{5F030E75-525F-28F1-B585-184711904E8D}"/>
              </a:ext>
            </a:extLst>
          </p:cNvPr>
          <p:cNvGrpSpPr/>
          <p:nvPr/>
        </p:nvGrpSpPr>
        <p:grpSpPr>
          <a:xfrm>
            <a:off x="7086600" y="2952761"/>
            <a:ext cx="1685811" cy="752465"/>
            <a:chOff x="7086600" y="2952761"/>
            <a:chExt cx="1685811" cy="752465"/>
          </a:xfrm>
        </p:grpSpPr>
        <p:sp>
          <p:nvSpPr>
            <p:cNvPr id="1276" name="SMARTInkShape-1063">
              <a:extLst>
                <a:ext uri="{FF2B5EF4-FFF2-40B4-BE49-F238E27FC236}">
                  <a16:creationId xmlns:a16="http://schemas.microsoft.com/office/drawing/2014/main" id="{99793F4A-F8CC-C73F-C793-94429293B79E}"/>
                </a:ext>
              </a:extLst>
            </p:cNvPr>
            <p:cNvSpPr/>
            <p:nvPr>
              <p:custDataLst>
                <p:tags r:id="rId72"/>
              </p:custDataLst>
            </p:nvPr>
          </p:nvSpPr>
          <p:spPr>
            <a:xfrm>
              <a:off x="8715375" y="3371850"/>
              <a:ext cx="57036" cy="200026"/>
            </a:xfrm>
            <a:custGeom>
              <a:avLst/>
              <a:gdLst/>
              <a:ahLst/>
              <a:cxnLst/>
              <a:rect l="0" t="0" r="0" b="0"/>
              <a:pathLst>
                <a:path w="57036" h="200026">
                  <a:moveTo>
                    <a:pt x="47625" y="0"/>
                  </a:moveTo>
                  <a:lnTo>
                    <a:pt x="47625" y="0"/>
                  </a:lnTo>
                  <a:lnTo>
                    <a:pt x="56759" y="0"/>
                  </a:lnTo>
                  <a:lnTo>
                    <a:pt x="57035" y="10113"/>
                  </a:lnTo>
                  <a:lnTo>
                    <a:pt x="54277" y="17900"/>
                  </a:lnTo>
                  <a:lnTo>
                    <a:pt x="50582" y="24889"/>
                  </a:lnTo>
                  <a:lnTo>
                    <a:pt x="48502" y="35832"/>
                  </a:lnTo>
                  <a:lnTo>
                    <a:pt x="46826" y="50951"/>
                  </a:lnTo>
                  <a:lnTo>
                    <a:pt x="31164" y="86384"/>
                  </a:lnTo>
                  <a:lnTo>
                    <a:pt x="28667" y="97660"/>
                  </a:lnTo>
                  <a:lnTo>
                    <a:pt x="22371" y="111016"/>
                  </a:lnTo>
                  <a:lnTo>
                    <a:pt x="18976" y="126850"/>
                  </a:lnTo>
                  <a:lnTo>
                    <a:pt x="11705" y="142218"/>
                  </a:lnTo>
                  <a:lnTo>
                    <a:pt x="8551" y="168249"/>
                  </a:lnTo>
                  <a:lnTo>
                    <a:pt x="1336" y="179090"/>
                  </a:lnTo>
                  <a:lnTo>
                    <a:pt x="118" y="189010"/>
                  </a:lnTo>
                  <a:lnTo>
                    <a:pt x="0" y="2000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7" name="SMARTInkShape-1064">
              <a:extLst>
                <a:ext uri="{FF2B5EF4-FFF2-40B4-BE49-F238E27FC236}">
                  <a16:creationId xmlns:a16="http://schemas.microsoft.com/office/drawing/2014/main" id="{1DA9BF8F-00A6-780D-C5EA-6D2EF0B9072A}"/>
                </a:ext>
              </a:extLst>
            </p:cNvPr>
            <p:cNvSpPr/>
            <p:nvPr>
              <p:custDataLst>
                <p:tags r:id="rId73"/>
              </p:custDataLst>
            </p:nvPr>
          </p:nvSpPr>
          <p:spPr>
            <a:xfrm>
              <a:off x="8391575" y="3429430"/>
              <a:ext cx="152302" cy="113871"/>
            </a:xfrm>
            <a:custGeom>
              <a:avLst/>
              <a:gdLst/>
              <a:ahLst/>
              <a:cxnLst/>
              <a:rect l="0" t="0" r="0" b="0"/>
              <a:pathLst>
                <a:path w="152302" h="113871">
                  <a:moveTo>
                    <a:pt x="28525" y="85295"/>
                  </a:moveTo>
                  <a:lnTo>
                    <a:pt x="28525" y="85295"/>
                  </a:lnTo>
                  <a:lnTo>
                    <a:pt x="36727" y="77094"/>
                  </a:lnTo>
                  <a:lnTo>
                    <a:pt x="45393" y="74973"/>
                  </a:lnTo>
                  <a:lnTo>
                    <a:pt x="54219" y="69301"/>
                  </a:lnTo>
                  <a:lnTo>
                    <a:pt x="66683" y="66849"/>
                  </a:lnTo>
                  <a:lnTo>
                    <a:pt x="79337" y="66364"/>
                  </a:lnTo>
                  <a:lnTo>
                    <a:pt x="85680" y="63476"/>
                  </a:lnTo>
                  <a:lnTo>
                    <a:pt x="92027" y="59723"/>
                  </a:lnTo>
                  <a:lnTo>
                    <a:pt x="101549" y="56551"/>
                  </a:lnTo>
                  <a:lnTo>
                    <a:pt x="111074" y="50437"/>
                  </a:lnTo>
                  <a:lnTo>
                    <a:pt x="120599" y="47097"/>
                  </a:lnTo>
                  <a:lnTo>
                    <a:pt x="130124" y="40934"/>
                  </a:lnTo>
                  <a:lnTo>
                    <a:pt x="139649" y="38637"/>
                  </a:lnTo>
                  <a:lnTo>
                    <a:pt x="146001" y="38100"/>
                  </a:lnTo>
                  <a:lnTo>
                    <a:pt x="148117" y="36898"/>
                  </a:lnTo>
                  <a:lnTo>
                    <a:pt x="149527" y="35039"/>
                  </a:lnTo>
                  <a:lnTo>
                    <a:pt x="151793" y="29507"/>
                  </a:lnTo>
                  <a:lnTo>
                    <a:pt x="152301" y="20064"/>
                  </a:lnTo>
                  <a:lnTo>
                    <a:pt x="147280" y="13991"/>
                  </a:lnTo>
                  <a:lnTo>
                    <a:pt x="141983" y="11271"/>
                  </a:lnTo>
                  <a:lnTo>
                    <a:pt x="139088" y="10546"/>
                  </a:lnTo>
                  <a:lnTo>
                    <a:pt x="125780" y="2835"/>
                  </a:lnTo>
                  <a:lnTo>
                    <a:pt x="97804" y="0"/>
                  </a:lnTo>
                  <a:lnTo>
                    <a:pt x="88243" y="2583"/>
                  </a:lnTo>
                  <a:lnTo>
                    <a:pt x="79408" y="6201"/>
                  </a:lnTo>
                  <a:lnTo>
                    <a:pt x="50342" y="13770"/>
                  </a:lnTo>
                  <a:lnTo>
                    <a:pt x="32874" y="25266"/>
                  </a:lnTo>
                  <a:lnTo>
                    <a:pt x="6345" y="50381"/>
                  </a:lnTo>
                  <a:lnTo>
                    <a:pt x="2792" y="56725"/>
                  </a:lnTo>
                  <a:lnTo>
                    <a:pt x="512" y="69421"/>
                  </a:lnTo>
                  <a:lnTo>
                    <a:pt x="0" y="88470"/>
                  </a:lnTo>
                  <a:lnTo>
                    <a:pt x="2794" y="94820"/>
                  </a:lnTo>
                  <a:lnTo>
                    <a:pt x="8155" y="102463"/>
                  </a:lnTo>
                  <a:lnTo>
                    <a:pt x="11711" y="103509"/>
                  </a:lnTo>
                  <a:lnTo>
                    <a:pt x="17561" y="104180"/>
                  </a:lnTo>
                  <a:lnTo>
                    <a:pt x="26320" y="110858"/>
                  </a:lnTo>
                  <a:lnTo>
                    <a:pt x="35163" y="112977"/>
                  </a:lnTo>
                  <a:lnTo>
                    <a:pt x="78645" y="113846"/>
                  </a:lnTo>
                  <a:lnTo>
                    <a:pt x="114250" y="11387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8" name="SMARTInkShape-1065">
              <a:extLst>
                <a:ext uri="{FF2B5EF4-FFF2-40B4-BE49-F238E27FC236}">
                  <a16:creationId xmlns:a16="http://schemas.microsoft.com/office/drawing/2014/main" id="{279DB5D5-E259-7956-73B5-31FC50A9FAD9}"/>
                </a:ext>
              </a:extLst>
            </p:cNvPr>
            <p:cNvSpPr/>
            <p:nvPr>
              <p:custDataLst>
                <p:tags r:id="rId74"/>
              </p:custDataLst>
            </p:nvPr>
          </p:nvSpPr>
          <p:spPr>
            <a:xfrm>
              <a:off x="8324850" y="3324264"/>
              <a:ext cx="66556" cy="238087"/>
            </a:xfrm>
            <a:custGeom>
              <a:avLst/>
              <a:gdLst/>
              <a:ahLst/>
              <a:cxnLst/>
              <a:rect l="0" t="0" r="0" b="0"/>
              <a:pathLst>
                <a:path w="66556" h="238087">
                  <a:moveTo>
                    <a:pt x="38100" y="28536"/>
                  </a:moveTo>
                  <a:lnTo>
                    <a:pt x="38100" y="28536"/>
                  </a:lnTo>
                  <a:lnTo>
                    <a:pt x="43156" y="23479"/>
                  </a:lnTo>
                  <a:lnTo>
                    <a:pt x="45639" y="18175"/>
                  </a:lnTo>
                  <a:lnTo>
                    <a:pt x="46302" y="15279"/>
                  </a:lnTo>
                  <a:lnTo>
                    <a:pt x="47802" y="13348"/>
                  </a:lnTo>
                  <a:lnTo>
                    <a:pt x="52290" y="11203"/>
                  </a:lnTo>
                  <a:lnTo>
                    <a:pt x="53909" y="9572"/>
                  </a:lnTo>
                  <a:lnTo>
                    <a:pt x="56723" y="1436"/>
                  </a:lnTo>
                  <a:lnTo>
                    <a:pt x="59782" y="616"/>
                  </a:lnTo>
                  <a:lnTo>
                    <a:pt x="66271" y="0"/>
                  </a:lnTo>
                  <a:lnTo>
                    <a:pt x="66555" y="5029"/>
                  </a:lnTo>
                  <a:lnTo>
                    <a:pt x="63800" y="10327"/>
                  </a:lnTo>
                  <a:lnTo>
                    <a:pt x="61583" y="13222"/>
                  </a:lnTo>
                  <a:lnTo>
                    <a:pt x="59120" y="22083"/>
                  </a:lnTo>
                  <a:lnTo>
                    <a:pt x="49623" y="67834"/>
                  </a:lnTo>
                  <a:lnTo>
                    <a:pt x="31647" y="108796"/>
                  </a:lnTo>
                  <a:lnTo>
                    <a:pt x="21852" y="140816"/>
                  </a:lnTo>
                  <a:lnTo>
                    <a:pt x="17059" y="161287"/>
                  </a:lnTo>
                  <a:lnTo>
                    <a:pt x="11757" y="180759"/>
                  </a:lnTo>
                  <a:lnTo>
                    <a:pt x="9459" y="192499"/>
                  </a:lnTo>
                  <a:lnTo>
                    <a:pt x="3272" y="206116"/>
                  </a:lnTo>
                  <a:lnTo>
                    <a:pt x="0" y="23808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9" name="SMARTInkShape-1066">
              <a:extLst>
                <a:ext uri="{FF2B5EF4-FFF2-40B4-BE49-F238E27FC236}">
                  <a16:creationId xmlns:a16="http://schemas.microsoft.com/office/drawing/2014/main" id="{3E31A154-DA73-C218-F645-4773004D0133}"/>
                </a:ext>
              </a:extLst>
            </p:cNvPr>
            <p:cNvSpPr/>
            <p:nvPr>
              <p:custDataLst>
                <p:tags r:id="rId75"/>
              </p:custDataLst>
            </p:nvPr>
          </p:nvSpPr>
          <p:spPr>
            <a:xfrm>
              <a:off x="8191500" y="3448096"/>
              <a:ext cx="123780" cy="104730"/>
            </a:xfrm>
            <a:custGeom>
              <a:avLst/>
              <a:gdLst/>
              <a:ahLst/>
              <a:cxnLst/>
              <a:rect l="0" t="0" r="0" b="0"/>
              <a:pathLst>
                <a:path w="123780" h="104730">
                  <a:moveTo>
                    <a:pt x="19050" y="76154"/>
                  </a:moveTo>
                  <a:lnTo>
                    <a:pt x="19050" y="76154"/>
                  </a:lnTo>
                  <a:lnTo>
                    <a:pt x="26590" y="58254"/>
                  </a:lnTo>
                  <a:lnTo>
                    <a:pt x="27251" y="54695"/>
                  </a:lnTo>
                  <a:lnTo>
                    <a:pt x="30810" y="47920"/>
                  </a:lnTo>
                  <a:lnTo>
                    <a:pt x="50931" y="25374"/>
                  </a:lnTo>
                  <a:lnTo>
                    <a:pt x="57208" y="21835"/>
                  </a:lnTo>
                  <a:lnTo>
                    <a:pt x="63526" y="19204"/>
                  </a:lnTo>
                  <a:lnTo>
                    <a:pt x="69862" y="14507"/>
                  </a:lnTo>
                  <a:lnTo>
                    <a:pt x="73382" y="8891"/>
                  </a:lnTo>
                  <a:lnTo>
                    <a:pt x="74322" y="5912"/>
                  </a:lnTo>
                  <a:lnTo>
                    <a:pt x="76005" y="3926"/>
                  </a:lnTo>
                  <a:lnTo>
                    <a:pt x="80700" y="1719"/>
                  </a:lnTo>
                  <a:lnTo>
                    <a:pt x="102928" y="0"/>
                  </a:lnTo>
                  <a:lnTo>
                    <a:pt x="112014" y="6509"/>
                  </a:lnTo>
                  <a:lnTo>
                    <a:pt x="117871" y="8159"/>
                  </a:lnTo>
                  <a:lnTo>
                    <a:pt x="119855" y="9657"/>
                  </a:lnTo>
                  <a:lnTo>
                    <a:pt x="122060" y="14144"/>
                  </a:lnTo>
                  <a:lnTo>
                    <a:pt x="123779" y="41267"/>
                  </a:lnTo>
                  <a:lnTo>
                    <a:pt x="120983" y="47596"/>
                  </a:lnTo>
                  <a:lnTo>
                    <a:pt x="92026" y="79329"/>
                  </a:lnTo>
                  <a:lnTo>
                    <a:pt x="85703" y="82857"/>
                  </a:lnTo>
                  <a:lnTo>
                    <a:pt x="79366" y="85483"/>
                  </a:lnTo>
                  <a:lnTo>
                    <a:pt x="53778" y="100757"/>
                  </a:lnTo>
                  <a:lnTo>
                    <a:pt x="38688" y="103945"/>
                  </a:lnTo>
                  <a:lnTo>
                    <a:pt x="0" y="10472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0" name="SMARTInkShape-1067">
              <a:extLst>
                <a:ext uri="{FF2B5EF4-FFF2-40B4-BE49-F238E27FC236}">
                  <a16:creationId xmlns:a16="http://schemas.microsoft.com/office/drawing/2014/main" id="{3A29480E-4F59-6479-BD31-CAD7EC69F405}"/>
                </a:ext>
              </a:extLst>
            </p:cNvPr>
            <p:cNvSpPr/>
            <p:nvPr>
              <p:custDataLst>
                <p:tags r:id="rId76"/>
              </p:custDataLst>
            </p:nvPr>
          </p:nvSpPr>
          <p:spPr>
            <a:xfrm>
              <a:off x="8191500" y="3476628"/>
              <a:ext cx="47625" cy="228598"/>
            </a:xfrm>
            <a:custGeom>
              <a:avLst/>
              <a:gdLst/>
              <a:ahLst/>
              <a:cxnLst/>
              <a:rect l="0" t="0" r="0" b="0"/>
              <a:pathLst>
                <a:path w="47625" h="228598">
                  <a:moveTo>
                    <a:pt x="38100" y="9522"/>
                  </a:moveTo>
                  <a:lnTo>
                    <a:pt x="38100" y="9522"/>
                  </a:lnTo>
                  <a:lnTo>
                    <a:pt x="38100" y="4465"/>
                  </a:lnTo>
                  <a:lnTo>
                    <a:pt x="39158" y="2976"/>
                  </a:lnTo>
                  <a:lnTo>
                    <a:pt x="40923" y="1983"/>
                  </a:lnTo>
                  <a:lnTo>
                    <a:pt x="47615" y="0"/>
                  </a:lnTo>
                  <a:lnTo>
                    <a:pt x="47624" y="13255"/>
                  </a:lnTo>
                  <a:lnTo>
                    <a:pt x="44802" y="19295"/>
                  </a:lnTo>
                  <a:lnTo>
                    <a:pt x="42569" y="22387"/>
                  </a:lnTo>
                  <a:lnTo>
                    <a:pt x="30735" y="66926"/>
                  </a:lnTo>
                  <a:lnTo>
                    <a:pt x="26393" y="85798"/>
                  </a:lnTo>
                  <a:lnTo>
                    <a:pt x="21226" y="104794"/>
                  </a:lnTo>
                  <a:lnTo>
                    <a:pt x="18279" y="135467"/>
                  </a:lnTo>
                  <a:lnTo>
                    <a:pt x="11568" y="154383"/>
                  </a:lnTo>
                  <a:lnTo>
                    <a:pt x="11492" y="165980"/>
                  </a:lnTo>
                  <a:lnTo>
                    <a:pt x="15282" y="183351"/>
                  </a:lnTo>
                  <a:lnTo>
                    <a:pt x="9609" y="226277"/>
                  </a:lnTo>
                  <a:lnTo>
                    <a:pt x="8524" y="227051"/>
                  </a:lnTo>
                  <a:lnTo>
                    <a:pt x="0" y="2285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1" name="SMARTInkShape-1068">
              <a:extLst>
                <a:ext uri="{FF2B5EF4-FFF2-40B4-BE49-F238E27FC236}">
                  <a16:creationId xmlns:a16="http://schemas.microsoft.com/office/drawing/2014/main" id="{71369B63-A2EF-A5CB-C555-E4022A6A2F09}"/>
                </a:ext>
              </a:extLst>
            </p:cNvPr>
            <p:cNvSpPr/>
            <p:nvPr>
              <p:custDataLst>
                <p:tags r:id="rId77"/>
              </p:custDataLst>
            </p:nvPr>
          </p:nvSpPr>
          <p:spPr>
            <a:xfrm>
              <a:off x="7764758" y="3404541"/>
              <a:ext cx="350543" cy="176860"/>
            </a:xfrm>
            <a:custGeom>
              <a:avLst/>
              <a:gdLst/>
              <a:ahLst/>
              <a:cxnLst/>
              <a:rect l="0" t="0" r="0" b="0"/>
              <a:pathLst>
                <a:path w="350543" h="176860">
                  <a:moveTo>
                    <a:pt x="102892" y="53034"/>
                  </a:moveTo>
                  <a:lnTo>
                    <a:pt x="102892" y="53034"/>
                  </a:lnTo>
                  <a:lnTo>
                    <a:pt x="112026" y="43902"/>
                  </a:lnTo>
                  <a:lnTo>
                    <a:pt x="112302" y="38569"/>
                  </a:lnTo>
                  <a:lnTo>
                    <a:pt x="113398" y="37040"/>
                  </a:lnTo>
                  <a:lnTo>
                    <a:pt x="115188" y="36021"/>
                  </a:lnTo>
                  <a:lnTo>
                    <a:pt x="117439" y="35342"/>
                  </a:lnTo>
                  <a:lnTo>
                    <a:pt x="118940" y="33831"/>
                  </a:lnTo>
                  <a:lnTo>
                    <a:pt x="121053" y="28765"/>
                  </a:lnTo>
                  <a:lnTo>
                    <a:pt x="121349" y="29446"/>
                  </a:lnTo>
                  <a:lnTo>
                    <a:pt x="121547" y="30959"/>
                  </a:lnTo>
                  <a:lnTo>
                    <a:pt x="121864" y="21353"/>
                  </a:lnTo>
                  <a:lnTo>
                    <a:pt x="121890" y="21330"/>
                  </a:lnTo>
                  <a:lnTo>
                    <a:pt x="121932" y="23841"/>
                  </a:lnTo>
                  <a:lnTo>
                    <a:pt x="121942" y="15310"/>
                  </a:lnTo>
                  <a:lnTo>
                    <a:pt x="116886" y="9989"/>
                  </a:lnTo>
                  <a:lnTo>
                    <a:pt x="111581" y="7445"/>
                  </a:lnTo>
                  <a:lnTo>
                    <a:pt x="99552" y="5811"/>
                  </a:lnTo>
                  <a:lnTo>
                    <a:pt x="97490" y="4619"/>
                  </a:lnTo>
                  <a:lnTo>
                    <a:pt x="96116" y="2765"/>
                  </a:lnTo>
                  <a:lnTo>
                    <a:pt x="95200" y="472"/>
                  </a:lnTo>
                  <a:lnTo>
                    <a:pt x="93531" y="0"/>
                  </a:lnTo>
                  <a:lnTo>
                    <a:pt x="91359" y="745"/>
                  </a:lnTo>
                  <a:lnTo>
                    <a:pt x="86124" y="3336"/>
                  </a:lnTo>
                  <a:lnTo>
                    <a:pt x="57201" y="8110"/>
                  </a:lnTo>
                  <a:lnTo>
                    <a:pt x="36388" y="24696"/>
                  </a:lnTo>
                  <a:lnTo>
                    <a:pt x="2352" y="59387"/>
                  </a:lnTo>
                  <a:lnTo>
                    <a:pt x="0" y="65735"/>
                  </a:lnTo>
                  <a:lnTo>
                    <a:pt x="1776" y="74907"/>
                  </a:lnTo>
                  <a:lnTo>
                    <a:pt x="6869" y="90055"/>
                  </a:lnTo>
                  <a:lnTo>
                    <a:pt x="8471" y="99163"/>
                  </a:lnTo>
                  <a:lnTo>
                    <a:pt x="12597" y="109166"/>
                  </a:lnTo>
                  <a:lnTo>
                    <a:pt x="15179" y="112681"/>
                  </a:lnTo>
                  <a:lnTo>
                    <a:pt x="22810" y="118685"/>
                  </a:lnTo>
                  <a:lnTo>
                    <a:pt x="24967" y="123839"/>
                  </a:lnTo>
                  <a:lnTo>
                    <a:pt x="26600" y="125638"/>
                  </a:lnTo>
                  <a:lnTo>
                    <a:pt x="43981" y="137295"/>
                  </a:lnTo>
                  <a:lnTo>
                    <a:pt x="45627" y="136725"/>
                  </a:lnTo>
                  <a:lnTo>
                    <a:pt x="52998" y="131924"/>
                  </a:lnTo>
                  <a:lnTo>
                    <a:pt x="64971" y="129765"/>
                  </a:lnTo>
                  <a:lnTo>
                    <a:pt x="68086" y="129588"/>
                  </a:lnTo>
                  <a:lnTo>
                    <a:pt x="70163" y="128412"/>
                  </a:lnTo>
                  <a:lnTo>
                    <a:pt x="71547" y="126569"/>
                  </a:lnTo>
                  <a:lnTo>
                    <a:pt x="74144" y="121700"/>
                  </a:lnTo>
                  <a:lnTo>
                    <a:pt x="90094" y="102920"/>
                  </a:lnTo>
                  <a:lnTo>
                    <a:pt x="92935" y="92895"/>
                  </a:lnTo>
                  <a:lnTo>
                    <a:pt x="93329" y="78031"/>
                  </a:lnTo>
                  <a:lnTo>
                    <a:pt x="94399" y="76049"/>
                  </a:lnTo>
                  <a:lnTo>
                    <a:pt x="96172" y="74728"/>
                  </a:lnTo>
                  <a:lnTo>
                    <a:pt x="98412" y="73846"/>
                  </a:lnTo>
                  <a:lnTo>
                    <a:pt x="99905" y="72201"/>
                  </a:lnTo>
                  <a:lnTo>
                    <a:pt x="102498" y="64038"/>
                  </a:lnTo>
                  <a:lnTo>
                    <a:pt x="102858" y="54488"/>
                  </a:lnTo>
                  <a:lnTo>
                    <a:pt x="103928" y="54003"/>
                  </a:lnTo>
                  <a:lnTo>
                    <a:pt x="112301" y="53045"/>
                  </a:lnTo>
                  <a:lnTo>
                    <a:pt x="104206" y="53035"/>
                  </a:lnTo>
                  <a:lnTo>
                    <a:pt x="103769" y="54093"/>
                  </a:lnTo>
                  <a:lnTo>
                    <a:pt x="102902" y="70644"/>
                  </a:lnTo>
                  <a:lnTo>
                    <a:pt x="109440" y="79404"/>
                  </a:lnTo>
                  <a:lnTo>
                    <a:pt x="111094" y="85215"/>
                  </a:lnTo>
                  <a:lnTo>
                    <a:pt x="112593" y="87188"/>
                  </a:lnTo>
                  <a:lnTo>
                    <a:pt x="118701" y="91023"/>
                  </a:lnTo>
                  <a:lnTo>
                    <a:pt x="120502" y="95671"/>
                  </a:lnTo>
                  <a:lnTo>
                    <a:pt x="122040" y="97334"/>
                  </a:lnTo>
                  <a:lnTo>
                    <a:pt x="126571" y="99181"/>
                  </a:lnTo>
                  <a:lnTo>
                    <a:pt x="128204" y="100732"/>
                  </a:lnTo>
                  <a:lnTo>
                    <a:pt x="130017" y="105278"/>
                  </a:lnTo>
                  <a:lnTo>
                    <a:pt x="131559" y="106913"/>
                  </a:lnTo>
                  <a:lnTo>
                    <a:pt x="140562" y="110056"/>
                  </a:lnTo>
                  <a:lnTo>
                    <a:pt x="140865" y="105090"/>
                  </a:lnTo>
                  <a:lnTo>
                    <a:pt x="141966" y="103613"/>
                  </a:lnTo>
                  <a:lnTo>
                    <a:pt x="150685" y="99860"/>
                  </a:lnTo>
                  <a:lnTo>
                    <a:pt x="164671" y="86480"/>
                  </a:lnTo>
                  <a:lnTo>
                    <a:pt x="167391" y="80951"/>
                  </a:lnTo>
                  <a:lnTo>
                    <a:pt x="168117" y="77996"/>
                  </a:lnTo>
                  <a:lnTo>
                    <a:pt x="169659" y="76025"/>
                  </a:lnTo>
                  <a:lnTo>
                    <a:pt x="174194" y="73835"/>
                  </a:lnTo>
                  <a:lnTo>
                    <a:pt x="175827" y="72193"/>
                  </a:lnTo>
                  <a:lnTo>
                    <a:pt x="177641" y="67547"/>
                  </a:lnTo>
                  <a:lnTo>
                    <a:pt x="179183" y="65884"/>
                  </a:lnTo>
                  <a:lnTo>
                    <a:pt x="183719" y="64036"/>
                  </a:lnTo>
                  <a:lnTo>
                    <a:pt x="185352" y="62486"/>
                  </a:lnTo>
                  <a:lnTo>
                    <a:pt x="187166" y="57940"/>
                  </a:lnTo>
                  <a:lnTo>
                    <a:pt x="188708" y="56305"/>
                  </a:lnTo>
                  <a:lnTo>
                    <a:pt x="198015" y="53072"/>
                  </a:lnTo>
                  <a:lnTo>
                    <a:pt x="198116" y="47554"/>
                  </a:lnTo>
                  <a:lnTo>
                    <a:pt x="198138" y="52103"/>
                  </a:lnTo>
                  <a:lnTo>
                    <a:pt x="207079" y="52998"/>
                  </a:lnTo>
                  <a:lnTo>
                    <a:pt x="207276" y="53010"/>
                  </a:lnTo>
                  <a:lnTo>
                    <a:pt x="208703" y="69279"/>
                  </a:lnTo>
                  <a:lnTo>
                    <a:pt x="215201" y="81682"/>
                  </a:lnTo>
                  <a:lnTo>
                    <a:pt x="217192" y="129230"/>
                  </a:lnTo>
                  <a:lnTo>
                    <a:pt x="234802" y="111624"/>
                  </a:lnTo>
                  <a:lnTo>
                    <a:pt x="235815" y="105554"/>
                  </a:lnTo>
                  <a:lnTo>
                    <a:pt x="237016" y="103922"/>
                  </a:lnTo>
                  <a:lnTo>
                    <a:pt x="241172" y="102110"/>
                  </a:lnTo>
                  <a:lnTo>
                    <a:pt x="242704" y="100568"/>
                  </a:lnTo>
                  <a:lnTo>
                    <a:pt x="247984" y="90489"/>
                  </a:lnTo>
                  <a:lnTo>
                    <a:pt x="252043" y="84498"/>
                  </a:lnTo>
                  <a:lnTo>
                    <a:pt x="253849" y="78306"/>
                  </a:lnTo>
                  <a:lnTo>
                    <a:pt x="255387" y="76232"/>
                  </a:lnTo>
                  <a:lnTo>
                    <a:pt x="257472" y="74849"/>
                  </a:lnTo>
                  <a:lnTo>
                    <a:pt x="262612" y="72255"/>
                  </a:lnTo>
                  <a:lnTo>
                    <a:pt x="272588" y="64045"/>
                  </a:lnTo>
                  <a:lnTo>
                    <a:pt x="283429" y="62598"/>
                  </a:lnTo>
                  <a:lnTo>
                    <a:pt x="283780" y="57079"/>
                  </a:lnTo>
                  <a:lnTo>
                    <a:pt x="283867" y="103872"/>
                  </a:lnTo>
                  <a:lnTo>
                    <a:pt x="283867" y="119708"/>
                  </a:lnTo>
                  <a:lnTo>
                    <a:pt x="283867" y="111508"/>
                  </a:lnTo>
                  <a:lnTo>
                    <a:pt x="288923" y="105520"/>
                  </a:lnTo>
                  <a:lnTo>
                    <a:pt x="294228" y="102819"/>
                  </a:lnTo>
                  <a:lnTo>
                    <a:pt x="297124" y="102099"/>
                  </a:lnTo>
                  <a:lnTo>
                    <a:pt x="299055" y="100561"/>
                  </a:lnTo>
                  <a:lnTo>
                    <a:pt x="301201" y="96029"/>
                  </a:lnTo>
                  <a:lnTo>
                    <a:pt x="302830" y="94397"/>
                  </a:lnTo>
                  <a:lnTo>
                    <a:pt x="316024" y="86507"/>
                  </a:lnTo>
                  <a:lnTo>
                    <a:pt x="325263" y="78004"/>
                  </a:lnTo>
                  <a:lnTo>
                    <a:pt x="328723" y="71893"/>
                  </a:lnTo>
                  <a:lnTo>
                    <a:pt x="329646" y="68781"/>
                  </a:lnTo>
                  <a:lnTo>
                    <a:pt x="331319" y="66707"/>
                  </a:lnTo>
                  <a:lnTo>
                    <a:pt x="340577" y="62721"/>
                  </a:lnTo>
                  <a:lnTo>
                    <a:pt x="350422" y="62561"/>
                  </a:lnTo>
                  <a:lnTo>
                    <a:pt x="350542" y="110068"/>
                  </a:lnTo>
                  <a:lnTo>
                    <a:pt x="350542" y="154634"/>
                  </a:lnTo>
                  <a:lnTo>
                    <a:pt x="350542" y="1768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2" name="SMARTInkShape-1069">
              <a:extLst>
                <a:ext uri="{FF2B5EF4-FFF2-40B4-BE49-F238E27FC236}">
                  <a16:creationId xmlns:a16="http://schemas.microsoft.com/office/drawing/2014/main" id="{89805CAB-4062-D0D2-472B-226F9D43963D}"/>
                </a:ext>
              </a:extLst>
            </p:cNvPr>
            <p:cNvSpPr/>
            <p:nvPr>
              <p:custDataLst>
                <p:tags r:id="rId78"/>
              </p:custDataLst>
            </p:nvPr>
          </p:nvSpPr>
          <p:spPr>
            <a:xfrm>
              <a:off x="7581900" y="3390900"/>
              <a:ext cx="161771" cy="114301"/>
            </a:xfrm>
            <a:custGeom>
              <a:avLst/>
              <a:gdLst/>
              <a:ahLst/>
              <a:cxnLst/>
              <a:rect l="0" t="0" r="0" b="0"/>
              <a:pathLst>
                <a:path w="161771" h="114301">
                  <a:moveTo>
                    <a:pt x="133350" y="9525"/>
                  </a:moveTo>
                  <a:lnTo>
                    <a:pt x="133350" y="9525"/>
                  </a:lnTo>
                  <a:lnTo>
                    <a:pt x="133350" y="0"/>
                  </a:lnTo>
                  <a:lnTo>
                    <a:pt x="109752" y="0"/>
                  </a:lnTo>
                  <a:lnTo>
                    <a:pt x="104165" y="2822"/>
                  </a:lnTo>
                  <a:lnTo>
                    <a:pt x="98154" y="6546"/>
                  </a:lnTo>
                  <a:lnTo>
                    <a:pt x="88819" y="9701"/>
                  </a:lnTo>
                  <a:lnTo>
                    <a:pt x="78070" y="17610"/>
                  </a:lnTo>
                  <a:lnTo>
                    <a:pt x="68966" y="19824"/>
                  </a:lnTo>
                  <a:lnTo>
                    <a:pt x="58914" y="27213"/>
                  </a:lnTo>
                  <a:lnTo>
                    <a:pt x="59384" y="28726"/>
                  </a:lnTo>
                  <a:lnTo>
                    <a:pt x="74773" y="46174"/>
                  </a:lnTo>
                  <a:lnTo>
                    <a:pt x="83522" y="48397"/>
                  </a:lnTo>
                  <a:lnTo>
                    <a:pt x="92363" y="54086"/>
                  </a:lnTo>
                  <a:lnTo>
                    <a:pt x="101686" y="57301"/>
                  </a:lnTo>
                  <a:lnTo>
                    <a:pt x="111151" y="63427"/>
                  </a:lnTo>
                  <a:lnTo>
                    <a:pt x="120657" y="66771"/>
                  </a:lnTo>
                  <a:lnTo>
                    <a:pt x="130177" y="72936"/>
                  </a:lnTo>
                  <a:lnTo>
                    <a:pt x="140993" y="75770"/>
                  </a:lnTo>
                  <a:lnTo>
                    <a:pt x="150107" y="82661"/>
                  </a:lnTo>
                  <a:lnTo>
                    <a:pt x="155967" y="84363"/>
                  </a:lnTo>
                  <a:lnTo>
                    <a:pt x="157952" y="85876"/>
                  </a:lnTo>
                  <a:lnTo>
                    <a:pt x="161770" y="94822"/>
                  </a:lnTo>
                  <a:lnTo>
                    <a:pt x="153711" y="103413"/>
                  </a:lnTo>
                  <a:lnTo>
                    <a:pt x="138509" y="111052"/>
                  </a:lnTo>
                  <a:lnTo>
                    <a:pt x="121395" y="113659"/>
                  </a:lnTo>
                  <a:lnTo>
                    <a:pt x="79233" y="114262"/>
                  </a:lnTo>
                  <a:lnTo>
                    <a:pt x="35975" y="114298"/>
                  </a:lnTo>
                  <a:lnTo>
                    <a:pt x="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3" name="SMARTInkShape-1070">
              <a:extLst>
                <a:ext uri="{FF2B5EF4-FFF2-40B4-BE49-F238E27FC236}">
                  <a16:creationId xmlns:a16="http://schemas.microsoft.com/office/drawing/2014/main" id="{A2F81868-DEEE-6282-9FD2-79EB27623CA1}"/>
                </a:ext>
              </a:extLst>
            </p:cNvPr>
            <p:cNvSpPr/>
            <p:nvPr>
              <p:custDataLst>
                <p:tags r:id="rId79"/>
              </p:custDataLst>
            </p:nvPr>
          </p:nvSpPr>
          <p:spPr>
            <a:xfrm>
              <a:off x="7953375" y="3124328"/>
              <a:ext cx="171451" cy="37973"/>
            </a:xfrm>
            <a:custGeom>
              <a:avLst/>
              <a:gdLst/>
              <a:ahLst/>
              <a:cxnLst/>
              <a:rect l="0" t="0" r="0" b="0"/>
              <a:pathLst>
                <a:path w="171451" h="37973">
                  <a:moveTo>
                    <a:pt x="0" y="37972"/>
                  </a:moveTo>
                  <a:lnTo>
                    <a:pt x="0" y="37972"/>
                  </a:lnTo>
                  <a:lnTo>
                    <a:pt x="5056" y="32916"/>
                  </a:lnTo>
                  <a:lnTo>
                    <a:pt x="10361" y="30433"/>
                  </a:lnTo>
                  <a:lnTo>
                    <a:pt x="55479" y="14292"/>
                  </a:lnTo>
                  <a:lnTo>
                    <a:pt x="96975" y="1323"/>
                  </a:lnTo>
                  <a:lnTo>
                    <a:pt x="125549" y="0"/>
                  </a:lnTo>
                  <a:lnTo>
                    <a:pt x="132705" y="2751"/>
                  </a:lnTo>
                  <a:lnTo>
                    <a:pt x="139414" y="6443"/>
                  </a:lnTo>
                  <a:lnTo>
                    <a:pt x="152343" y="8814"/>
                  </a:lnTo>
                  <a:lnTo>
                    <a:pt x="155537" y="9008"/>
                  </a:lnTo>
                  <a:lnTo>
                    <a:pt x="161907" y="12046"/>
                  </a:lnTo>
                  <a:lnTo>
                    <a:pt x="171450" y="189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4" name="SMARTInkShape-1071">
              <a:extLst>
                <a:ext uri="{FF2B5EF4-FFF2-40B4-BE49-F238E27FC236}">
                  <a16:creationId xmlns:a16="http://schemas.microsoft.com/office/drawing/2014/main" id="{23104C13-BF2E-F5CC-0D18-97B27B46A231}"/>
                </a:ext>
              </a:extLst>
            </p:cNvPr>
            <p:cNvSpPr/>
            <p:nvPr>
              <p:custDataLst>
                <p:tags r:id="rId80"/>
              </p:custDataLst>
            </p:nvPr>
          </p:nvSpPr>
          <p:spPr>
            <a:xfrm>
              <a:off x="7976757" y="2952761"/>
              <a:ext cx="157477" cy="352415"/>
            </a:xfrm>
            <a:custGeom>
              <a:avLst/>
              <a:gdLst/>
              <a:ahLst/>
              <a:cxnLst/>
              <a:rect l="0" t="0" r="0" b="0"/>
              <a:pathLst>
                <a:path w="157477" h="352415">
                  <a:moveTo>
                    <a:pt x="119493" y="114289"/>
                  </a:moveTo>
                  <a:lnTo>
                    <a:pt x="119493" y="114289"/>
                  </a:lnTo>
                  <a:lnTo>
                    <a:pt x="124549" y="109233"/>
                  </a:lnTo>
                  <a:lnTo>
                    <a:pt x="127033" y="103928"/>
                  </a:lnTo>
                  <a:lnTo>
                    <a:pt x="128627" y="96955"/>
                  </a:lnTo>
                  <a:lnTo>
                    <a:pt x="135487" y="87974"/>
                  </a:lnTo>
                  <a:lnTo>
                    <a:pt x="137184" y="82133"/>
                  </a:lnTo>
                  <a:lnTo>
                    <a:pt x="138696" y="80151"/>
                  </a:lnTo>
                  <a:lnTo>
                    <a:pt x="144821" y="76305"/>
                  </a:lnTo>
                  <a:lnTo>
                    <a:pt x="147640" y="68143"/>
                  </a:lnTo>
                  <a:lnTo>
                    <a:pt x="147942" y="62045"/>
                  </a:lnTo>
                  <a:lnTo>
                    <a:pt x="149042" y="60410"/>
                  </a:lnTo>
                  <a:lnTo>
                    <a:pt x="150834" y="59320"/>
                  </a:lnTo>
                  <a:lnTo>
                    <a:pt x="153087" y="58593"/>
                  </a:lnTo>
                  <a:lnTo>
                    <a:pt x="154589" y="57050"/>
                  </a:lnTo>
                  <a:lnTo>
                    <a:pt x="157198" y="49066"/>
                  </a:lnTo>
                  <a:lnTo>
                    <a:pt x="157476" y="42988"/>
                  </a:lnTo>
                  <a:lnTo>
                    <a:pt x="154719" y="37444"/>
                  </a:lnTo>
                  <a:lnTo>
                    <a:pt x="149382" y="30318"/>
                  </a:lnTo>
                  <a:lnTo>
                    <a:pt x="148183" y="20517"/>
                  </a:lnTo>
                  <a:lnTo>
                    <a:pt x="148078" y="10968"/>
                  </a:lnTo>
                  <a:lnTo>
                    <a:pt x="138936" y="419"/>
                  </a:lnTo>
                  <a:lnTo>
                    <a:pt x="124364" y="0"/>
                  </a:lnTo>
                  <a:lnTo>
                    <a:pt x="122740" y="1055"/>
                  </a:lnTo>
                  <a:lnTo>
                    <a:pt x="121658" y="2816"/>
                  </a:lnTo>
                  <a:lnTo>
                    <a:pt x="120936" y="5049"/>
                  </a:lnTo>
                  <a:lnTo>
                    <a:pt x="106363" y="22379"/>
                  </a:lnTo>
                  <a:lnTo>
                    <a:pt x="90861" y="40933"/>
                  </a:lnTo>
                  <a:lnTo>
                    <a:pt x="68690" y="87762"/>
                  </a:lnTo>
                  <a:lnTo>
                    <a:pt x="49643" y="134843"/>
                  </a:lnTo>
                  <a:lnTo>
                    <a:pt x="33768" y="181162"/>
                  </a:lnTo>
                  <a:lnTo>
                    <a:pt x="18951" y="222069"/>
                  </a:lnTo>
                  <a:lnTo>
                    <a:pt x="8545" y="268873"/>
                  </a:lnTo>
                  <a:lnTo>
                    <a:pt x="0" y="306819"/>
                  </a:lnTo>
                  <a:lnTo>
                    <a:pt x="5191" y="352247"/>
                  </a:lnTo>
                  <a:lnTo>
                    <a:pt x="14718" y="35241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5" name="SMARTInkShape-1072">
              <a:extLst>
                <a:ext uri="{FF2B5EF4-FFF2-40B4-BE49-F238E27FC236}">
                  <a16:creationId xmlns:a16="http://schemas.microsoft.com/office/drawing/2014/main" id="{63B406B7-9103-7889-B3D7-1B1BC7E531B0}"/>
                </a:ext>
              </a:extLst>
            </p:cNvPr>
            <p:cNvSpPr/>
            <p:nvPr>
              <p:custDataLst>
                <p:tags r:id="rId81"/>
              </p:custDataLst>
            </p:nvPr>
          </p:nvSpPr>
          <p:spPr>
            <a:xfrm>
              <a:off x="7868081" y="3086100"/>
              <a:ext cx="93447" cy="104613"/>
            </a:xfrm>
            <a:custGeom>
              <a:avLst/>
              <a:gdLst/>
              <a:ahLst/>
              <a:cxnLst/>
              <a:rect l="0" t="0" r="0" b="0"/>
              <a:pathLst>
                <a:path w="93447" h="104613">
                  <a:moveTo>
                    <a:pt x="37669" y="19050"/>
                  </a:moveTo>
                  <a:lnTo>
                    <a:pt x="37669" y="19050"/>
                  </a:lnTo>
                  <a:lnTo>
                    <a:pt x="46803" y="19050"/>
                  </a:lnTo>
                  <a:lnTo>
                    <a:pt x="47193" y="9560"/>
                  </a:lnTo>
                  <a:lnTo>
                    <a:pt x="38060" y="9526"/>
                  </a:lnTo>
                  <a:lnTo>
                    <a:pt x="37784" y="14581"/>
                  </a:lnTo>
                  <a:lnTo>
                    <a:pt x="36688" y="16071"/>
                  </a:lnTo>
                  <a:lnTo>
                    <a:pt x="24423" y="23714"/>
                  </a:lnTo>
                  <a:lnTo>
                    <a:pt x="21198" y="29236"/>
                  </a:lnTo>
                  <a:lnTo>
                    <a:pt x="20338" y="32191"/>
                  </a:lnTo>
                  <a:lnTo>
                    <a:pt x="18707" y="34161"/>
                  </a:lnTo>
                  <a:lnTo>
                    <a:pt x="14072" y="36349"/>
                  </a:lnTo>
                  <a:lnTo>
                    <a:pt x="12412" y="37991"/>
                  </a:lnTo>
                  <a:lnTo>
                    <a:pt x="2839" y="55303"/>
                  </a:lnTo>
                  <a:lnTo>
                    <a:pt x="0" y="73030"/>
                  </a:lnTo>
                  <a:lnTo>
                    <a:pt x="2583" y="77613"/>
                  </a:lnTo>
                  <a:lnTo>
                    <a:pt x="6200" y="83178"/>
                  </a:lnTo>
                  <a:lnTo>
                    <a:pt x="8523" y="95374"/>
                  </a:lnTo>
                  <a:lnTo>
                    <a:pt x="8713" y="98508"/>
                  </a:lnTo>
                  <a:lnTo>
                    <a:pt x="9899" y="100597"/>
                  </a:lnTo>
                  <a:lnTo>
                    <a:pt x="11747" y="101990"/>
                  </a:lnTo>
                  <a:lnTo>
                    <a:pt x="16624" y="103537"/>
                  </a:lnTo>
                  <a:lnTo>
                    <a:pt x="26418" y="104612"/>
                  </a:lnTo>
                  <a:lnTo>
                    <a:pt x="38277" y="97215"/>
                  </a:lnTo>
                  <a:lnTo>
                    <a:pt x="41249" y="96560"/>
                  </a:lnTo>
                  <a:lnTo>
                    <a:pt x="56772" y="87883"/>
                  </a:lnTo>
                  <a:lnTo>
                    <a:pt x="59930" y="87164"/>
                  </a:lnTo>
                  <a:lnTo>
                    <a:pt x="69429" y="81095"/>
                  </a:lnTo>
                  <a:lnTo>
                    <a:pt x="78947" y="72593"/>
                  </a:lnTo>
                  <a:lnTo>
                    <a:pt x="82473" y="63661"/>
                  </a:lnTo>
                  <a:lnTo>
                    <a:pt x="85982" y="42133"/>
                  </a:lnTo>
                  <a:lnTo>
                    <a:pt x="92760" y="28744"/>
                  </a:lnTo>
                  <a:lnTo>
                    <a:pt x="93446" y="25513"/>
                  </a:lnTo>
                  <a:lnTo>
                    <a:pt x="92846" y="22300"/>
                  </a:lnTo>
                  <a:lnTo>
                    <a:pt x="86097" y="9728"/>
                  </a:lnTo>
                  <a:lnTo>
                    <a:pt x="85651" y="5029"/>
                  </a:lnTo>
                  <a:lnTo>
                    <a:pt x="84474" y="3353"/>
                  </a:lnTo>
                  <a:lnTo>
                    <a:pt x="82631" y="2235"/>
                  </a:lnTo>
                  <a:lnTo>
                    <a:pt x="75615" y="295"/>
                  </a:lnTo>
                  <a:lnTo>
                    <a:pt x="5671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6" name="SMARTInkShape-1073">
              <a:extLst>
                <a:ext uri="{FF2B5EF4-FFF2-40B4-BE49-F238E27FC236}">
                  <a16:creationId xmlns:a16="http://schemas.microsoft.com/office/drawing/2014/main" id="{1CA87406-1EDA-977B-C18A-FC6603A0E6C2}"/>
                </a:ext>
              </a:extLst>
            </p:cNvPr>
            <p:cNvSpPr/>
            <p:nvPr>
              <p:custDataLst>
                <p:tags r:id="rId82"/>
              </p:custDataLst>
            </p:nvPr>
          </p:nvSpPr>
          <p:spPr>
            <a:xfrm>
              <a:off x="7648575" y="3219450"/>
              <a:ext cx="19051" cy="9526"/>
            </a:xfrm>
            <a:custGeom>
              <a:avLst/>
              <a:gdLst/>
              <a:ahLst/>
              <a:cxnLst/>
              <a:rect l="0" t="0" r="0" b="0"/>
              <a:pathLst>
                <a:path w="19051" h="9526">
                  <a:moveTo>
                    <a:pt x="0" y="0"/>
                  </a:moveTo>
                  <a:lnTo>
                    <a:pt x="0" y="0"/>
                  </a:lnTo>
                  <a:lnTo>
                    <a:pt x="14465" y="0"/>
                  </a:lnTo>
                  <a:lnTo>
                    <a:pt x="15994" y="1058"/>
                  </a:lnTo>
                  <a:lnTo>
                    <a:pt x="17012" y="2822"/>
                  </a:lnTo>
                  <a:lnTo>
                    <a:pt x="190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7" name="SMARTInkShape-1074">
              <a:extLst>
                <a:ext uri="{FF2B5EF4-FFF2-40B4-BE49-F238E27FC236}">
                  <a16:creationId xmlns:a16="http://schemas.microsoft.com/office/drawing/2014/main" id="{A7899B1D-13A2-A5B8-CCF5-E88D518898C6}"/>
                </a:ext>
              </a:extLst>
            </p:cNvPr>
            <p:cNvSpPr/>
            <p:nvPr>
              <p:custDataLst>
                <p:tags r:id="rId83"/>
              </p:custDataLst>
            </p:nvPr>
          </p:nvSpPr>
          <p:spPr>
            <a:xfrm>
              <a:off x="7419975" y="3087428"/>
              <a:ext cx="180976" cy="141546"/>
            </a:xfrm>
            <a:custGeom>
              <a:avLst/>
              <a:gdLst/>
              <a:ahLst/>
              <a:cxnLst/>
              <a:rect l="0" t="0" r="0" b="0"/>
              <a:pathLst>
                <a:path w="180976" h="141546">
                  <a:moveTo>
                    <a:pt x="0" y="55822"/>
                  </a:moveTo>
                  <a:lnTo>
                    <a:pt x="0" y="55822"/>
                  </a:lnTo>
                  <a:lnTo>
                    <a:pt x="0" y="47621"/>
                  </a:lnTo>
                  <a:lnTo>
                    <a:pt x="6547" y="38954"/>
                  </a:lnTo>
                  <a:lnTo>
                    <a:pt x="8201" y="33156"/>
                  </a:lnTo>
                  <a:lnTo>
                    <a:pt x="9701" y="31186"/>
                  </a:lnTo>
                  <a:lnTo>
                    <a:pt x="14190" y="28998"/>
                  </a:lnTo>
                  <a:lnTo>
                    <a:pt x="15809" y="27356"/>
                  </a:lnTo>
                  <a:lnTo>
                    <a:pt x="17610" y="22709"/>
                  </a:lnTo>
                  <a:lnTo>
                    <a:pt x="19148" y="21047"/>
                  </a:lnTo>
                  <a:lnTo>
                    <a:pt x="37989" y="9166"/>
                  </a:lnTo>
                  <a:lnTo>
                    <a:pt x="47187" y="8235"/>
                  </a:lnTo>
                  <a:lnTo>
                    <a:pt x="55788" y="0"/>
                  </a:lnTo>
                  <a:lnTo>
                    <a:pt x="57300" y="615"/>
                  </a:lnTo>
                  <a:lnTo>
                    <a:pt x="65232" y="6990"/>
                  </a:lnTo>
                  <a:lnTo>
                    <a:pt x="75771" y="8165"/>
                  </a:lnTo>
                  <a:lnTo>
                    <a:pt x="81129" y="13244"/>
                  </a:lnTo>
                  <a:lnTo>
                    <a:pt x="83682" y="18554"/>
                  </a:lnTo>
                  <a:lnTo>
                    <a:pt x="85672" y="55255"/>
                  </a:lnTo>
                  <a:lnTo>
                    <a:pt x="85725" y="100004"/>
                  </a:lnTo>
                  <a:lnTo>
                    <a:pt x="85725" y="125662"/>
                  </a:lnTo>
                  <a:lnTo>
                    <a:pt x="82903" y="132017"/>
                  </a:lnTo>
                  <a:lnTo>
                    <a:pt x="76315" y="141382"/>
                  </a:lnTo>
                  <a:lnTo>
                    <a:pt x="58591" y="141545"/>
                  </a:lnTo>
                  <a:lnTo>
                    <a:pt x="58111" y="140488"/>
                  </a:lnTo>
                  <a:lnTo>
                    <a:pt x="57577" y="136491"/>
                  </a:lnTo>
                  <a:lnTo>
                    <a:pt x="54518" y="131186"/>
                  </a:lnTo>
                  <a:lnTo>
                    <a:pt x="50688" y="125301"/>
                  </a:lnTo>
                  <a:lnTo>
                    <a:pt x="48533" y="116037"/>
                  </a:lnTo>
                  <a:lnTo>
                    <a:pt x="47744" y="95201"/>
                  </a:lnTo>
                  <a:lnTo>
                    <a:pt x="50500" y="86377"/>
                  </a:lnTo>
                  <a:lnTo>
                    <a:pt x="55837" y="77144"/>
                  </a:lnTo>
                  <a:lnTo>
                    <a:pt x="57949" y="67717"/>
                  </a:lnTo>
                  <a:lnTo>
                    <a:pt x="73611" y="46250"/>
                  </a:lnTo>
                  <a:lnTo>
                    <a:pt x="74474" y="43090"/>
                  </a:lnTo>
                  <a:lnTo>
                    <a:pt x="77167" y="40984"/>
                  </a:lnTo>
                  <a:lnTo>
                    <a:pt x="93873" y="34782"/>
                  </a:lnTo>
                  <a:lnTo>
                    <a:pt x="100988" y="30596"/>
                  </a:lnTo>
                  <a:lnTo>
                    <a:pt x="112338" y="27688"/>
                  </a:lnTo>
                  <a:lnTo>
                    <a:pt x="121517" y="20788"/>
                  </a:lnTo>
                  <a:lnTo>
                    <a:pt x="130432" y="18631"/>
                  </a:lnTo>
                  <a:lnTo>
                    <a:pt x="160437" y="17726"/>
                  </a:lnTo>
                  <a:lnTo>
                    <a:pt x="169236" y="24269"/>
                  </a:lnTo>
                  <a:lnTo>
                    <a:pt x="180975" y="272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8" name="SMARTInkShape-1075">
              <a:extLst>
                <a:ext uri="{FF2B5EF4-FFF2-40B4-BE49-F238E27FC236}">
                  <a16:creationId xmlns:a16="http://schemas.microsoft.com/office/drawing/2014/main" id="{230ED839-8BBE-C29B-5B2A-65886BC63F4E}"/>
                </a:ext>
              </a:extLst>
            </p:cNvPr>
            <p:cNvSpPr/>
            <p:nvPr>
              <p:custDataLst>
                <p:tags r:id="rId84"/>
              </p:custDataLst>
            </p:nvPr>
          </p:nvSpPr>
          <p:spPr>
            <a:xfrm>
              <a:off x="7229487" y="3076610"/>
              <a:ext cx="180964" cy="161760"/>
            </a:xfrm>
            <a:custGeom>
              <a:avLst/>
              <a:gdLst/>
              <a:ahLst/>
              <a:cxnLst/>
              <a:rect l="0" t="0" r="0" b="0"/>
              <a:pathLst>
                <a:path w="180964" h="161760">
                  <a:moveTo>
                    <a:pt x="104763" y="57115"/>
                  </a:moveTo>
                  <a:lnTo>
                    <a:pt x="104763" y="57115"/>
                  </a:lnTo>
                  <a:lnTo>
                    <a:pt x="104763" y="52059"/>
                  </a:lnTo>
                  <a:lnTo>
                    <a:pt x="105821" y="50569"/>
                  </a:lnTo>
                  <a:lnTo>
                    <a:pt x="107585" y="49576"/>
                  </a:lnTo>
                  <a:lnTo>
                    <a:pt x="109819" y="48914"/>
                  </a:lnTo>
                  <a:lnTo>
                    <a:pt x="111310" y="47414"/>
                  </a:lnTo>
                  <a:lnTo>
                    <a:pt x="114173" y="38491"/>
                  </a:lnTo>
                  <a:lnTo>
                    <a:pt x="114278" y="29902"/>
                  </a:lnTo>
                  <a:lnTo>
                    <a:pt x="115339" y="29448"/>
                  </a:lnTo>
                  <a:lnTo>
                    <a:pt x="119341" y="28944"/>
                  </a:lnTo>
                  <a:lnTo>
                    <a:pt x="120832" y="27750"/>
                  </a:lnTo>
                  <a:lnTo>
                    <a:pt x="123779" y="19134"/>
                  </a:lnTo>
                  <a:lnTo>
                    <a:pt x="123812" y="9886"/>
                  </a:lnTo>
                  <a:lnTo>
                    <a:pt x="115612" y="9525"/>
                  </a:lnTo>
                  <a:lnTo>
                    <a:pt x="115170" y="8455"/>
                  </a:lnTo>
                  <a:lnTo>
                    <a:pt x="114403" y="1292"/>
                  </a:lnTo>
                  <a:lnTo>
                    <a:pt x="111517" y="555"/>
                  </a:lnTo>
                  <a:lnTo>
                    <a:pt x="100102" y="0"/>
                  </a:lnTo>
                  <a:lnTo>
                    <a:pt x="94578" y="2803"/>
                  </a:lnTo>
                  <a:lnTo>
                    <a:pt x="77351" y="13226"/>
                  </a:lnTo>
                  <a:lnTo>
                    <a:pt x="60111" y="19988"/>
                  </a:lnTo>
                  <a:lnTo>
                    <a:pt x="20757" y="55550"/>
                  </a:lnTo>
                  <a:lnTo>
                    <a:pt x="14511" y="64533"/>
                  </a:lnTo>
                  <a:lnTo>
                    <a:pt x="1604" y="96943"/>
                  </a:lnTo>
                  <a:lnTo>
                    <a:pt x="7" y="142649"/>
                  </a:lnTo>
                  <a:lnTo>
                    <a:pt x="0" y="145887"/>
                  </a:lnTo>
                  <a:lnTo>
                    <a:pt x="1055" y="148047"/>
                  </a:lnTo>
                  <a:lnTo>
                    <a:pt x="2816" y="149486"/>
                  </a:lnTo>
                  <a:lnTo>
                    <a:pt x="5048" y="150446"/>
                  </a:lnTo>
                  <a:lnTo>
                    <a:pt x="6536" y="152144"/>
                  </a:lnTo>
                  <a:lnTo>
                    <a:pt x="9479" y="161759"/>
                  </a:lnTo>
                  <a:lnTo>
                    <a:pt x="41694" y="129708"/>
                  </a:lnTo>
                  <a:lnTo>
                    <a:pt x="44983" y="123598"/>
                  </a:lnTo>
                  <a:lnTo>
                    <a:pt x="45860" y="120487"/>
                  </a:lnTo>
                  <a:lnTo>
                    <a:pt x="47502" y="118413"/>
                  </a:lnTo>
                  <a:lnTo>
                    <a:pt x="69957" y="101170"/>
                  </a:lnTo>
                  <a:lnTo>
                    <a:pt x="73418" y="95039"/>
                  </a:lnTo>
                  <a:lnTo>
                    <a:pt x="76015" y="88787"/>
                  </a:lnTo>
                  <a:lnTo>
                    <a:pt x="93783" y="68128"/>
                  </a:lnTo>
                  <a:lnTo>
                    <a:pt x="95236" y="57140"/>
                  </a:lnTo>
                  <a:lnTo>
                    <a:pt x="95237" y="57126"/>
                  </a:lnTo>
                  <a:lnTo>
                    <a:pt x="95238" y="65317"/>
                  </a:lnTo>
                  <a:lnTo>
                    <a:pt x="88691" y="73983"/>
                  </a:lnTo>
                  <a:lnTo>
                    <a:pt x="86595" y="82809"/>
                  </a:lnTo>
                  <a:lnTo>
                    <a:pt x="85721" y="129259"/>
                  </a:lnTo>
                  <a:lnTo>
                    <a:pt x="85713" y="147305"/>
                  </a:lnTo>
                  <a:lnTo>
                    <a:pt x="86771" y="148992"/>
                  </a:lnTo>
                  <a:lnTo>
                    <a:pt x="88535" y="150116"/>
                  </a:lnTo>
                  <a:lnTo>
                    <a:pt x="90769" y="150866"/>
                  </a:lnTo>
                  <a:lnTo>
                    <a:pt x="92260" y="152424"/>
                  </a:lnTo>
                  <a:lnTo>
                    <a:pt x="93914" y="156977"/>
                  </a:lnTo>
                  <a:lnTo>
                    <a:pt x="95414" y="158615"/>
                  </a:lnTo>
                  <a:lnTo>
                    <a:pt x="103323" y="161458"/>
                  </a:lnTo>
                  <a:lnTo>
                    <a:pt x="113142" y="155259"/>
                  </a:lnTo>
                  <a:lnTo>
                    <a:pt x="148977" y="151382"/>
                  </a:lnTo>
                  <a:lnTo>
                    <a:pt x="161866" y="144841"/>
                  </a:lnTo>
                  <a:lnTo>
                    <a:pt x="165057" y="144174"/>
                  </a:lnTo>
                  <a:lnTo>
                    <a:pt x="180963" y="1333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9" name="SMARTInkShape-1076">
              <a:extLst>
                <a:ext uri="{FF2B5EF4-FFF2-40B4-BE49-F238E27FC236}">
                  <a16:creationId xmlns:a16="http://schemas.microsoft.com/office/drawing/2014/main" id="{693FB338-9BFC-0832-2EC4-13444126138F}"/>
                </a:ext>
              </a:extLst>
            </p:cNvPr>
            <p:cNvSpPr/>
            <p:nvPr>
              <p:custDataLst>
                <p:tags r:id="rId85"/>
              </p:custDataLst>
            </p:nvPr>
          </p:nvSpPr>
          <p:spPr>
            <a:xfrm>
              <a:off x="7086600" y="3076575"/>
              <a:ext cx="152401" cy="131978"/>
            </a:xfrm>
            <a:custGeom>
              <a:avLst/>
              <a:gdLst/>
              <a:ahLst/>
              <a:cxnLst/>
              <a:rect l="0" t="0" r="0" b="0"/>
              <a:pathLst>
                <a:path w="152401" h="131978">
                  <a:moveTo>
                    <a:pt x="0" y="19050"/>
                  </a:moveTo>
                  <a:lnTo>
                    <a:pt x="0" y="19050"/>
                  </a:lnTo>
                  <a:lnTo>
                    <a:pt x="0" y="9535"/>
                  </a:lnTo>
                  <a:lnTo>
                    <a:pt x="9132" y="9525"/>
                  </a:lnTo>
                  <a:lnTo>
                    <a:pt x="9447" y="4037"/>
                  </a:lnTo>
                  <a:lnTo>
                    <a:pt x="9525" y="22776"/>
                  </a:lnTo>
                  <a:lnTo>
                    <a:pt x="12347" y="28820"/>
                  </a:lnTo>
                  <a:lnTo>
                    <a:pt x="16070" y="35034"/>
                  </a:lnTo>
                  <a:lnTo>
                    <a:pt x="18167" y="45541"/>
                  </a:lnTo>
                  <a:lnTo>
                    <a:pt x="19846" y="60531"/>
                  </a:lnTo>
                  <a:lnTo>
                    <a:pt x="30793" y="85551"/>
                  </a:lnTo>
                  <a:lnTo>
                    <a:pt x="34853" y="91998"/>
                  </a:lnTo>
                  <a:lnTo>
                    <a:pt x="37137" y="101577"/>
                  </a:lnTo>
                  <a:lnTo>
                    <a:pt x="37974" y="117472"/>
                  </a:lnTo>
                  <a:lnTo>
                    <a:pt x="39074" y="119590"/>
                  </a:lnTo>
                  <a:lnTo>
                    <a:pt x="40866" y="121002"/>
                  </a:lnTo>
                  <a:lnTo>
                    <a:pt x="46289" y="123267"/>
                  </a:lnTo>
                  <a:lnTo>
                    <a:pt x="47032" y="126399"/>
                  </a:lnTo>
                  <a:lnTo>
                    <a:pt x="47508" y="131977"/>
                  </a:lnTo>
                  <a:lnTo>
                    <a:pt x="47615" y="125029"/>
                  </a:lnTo>
                  <a:lnTo>
                    <a:pt x="50443" y="124360"/>
                  </a:lnTo>
                  <a:lnTo>
                    <a:pt x="52678" y="124182"/>
                  </a:lnTo>
                  <a:lnTo>
                    <a:pt x="54169" y="123005"/>
                  </a:lnTo>
                  <a:lnTo>
                    <a:pt x="64514" y="104541"/>
                  </a:lnTo>
                  <a:lnTo>
                    <a:pt x="71304" y="86972"/>
                  </a:lnTo>
                  <a:lnTo>
                    <a:pt x="100567" y="42234"/>
                  </a:lnTo>
                  <a:lnTo>
                    <a:pt x="106766" y="28765"/>
                  </a:lnTo>
                  <a:lnTo>
                    <a:pt x="110952" y="22309"/>
                  </a:lnTo>
                  <a:lnTo>
                    <a:pt x="114366" y="12725"/>
                  </a:lnTo>
                  <a:lnTo>
                    <a:pt x="118916" y="6361"/>
                  </a:lnTo>
                  <a:lnTo>
                    <a:pt x="124466" y="2827"/>
                  </a:lnTo>
                  <a:lnTo>
                    <a:pt x="133238" y="373"/>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94" name="SMARTInkShape-Group178">
            <a:extLst>
              <a:ext uri="{FF2B5EF4-FFF2-40B4-BE49-F238E27FC236}">
                <a16:creationId xmlns:a16="http://schemas.microsoft.com/office/drawing/2014/main" id="{3470755F-E517-D97E-1B0F-EF1F4876383C}"/>
              </a:ext>
            </a:extLst>
          </p:cNvPr>
          <p:cNvGrpSpPr/>
          <p:nvPr/>
        </p:nvGrpSpPr>
        <p:grpSpPr>
          <a:xfrm>
            <a:off x="6019800" y="3752850"/>
            <a:ext cx="400051" cy="400051"/>
            <a:chOff x="6019800" y="3752850"/>
            <a:chExt cx="400051" cy="400051"/>
          </a:xfrm>
        </p:grpSpPr>
        <p:sp>
          <p:nvSpPr>
            <p:cNvPr id="1291" name="SMARTInkShape-1077">
              <a:extLst>
                <a:ext uri="{FF2B5EF4-FFF2-40B4-BE49-F238E27FC236}">
                  <a16:creationId xmlns:a16="http://schemas.microsoft.com/office/drawing/2014/main" id="{67CA413C-27FF-BC32-3D7B-A367BFA86302}"/>
                </a:ext>
              </a:extLst>
            </p:cNvPr>
            <p:cNvSpPr/>
            <p:nvPr>
              <p:custDataLst>
                <p:tags r:id="rId69"/>
              </p:custDataLst>
            </p:nvPr>
          </p:nvSpPr>
          <p:spPr>
            <a:xfrm>
              <a:off x="6286500" y="3752850"/>
              <a:ext cx="133351" cy="114298"/>
            </a:xfrm>
            <a:custGeom>
              <a:avLst/>
              <a:gdLst/>
              <a:ahLst/>
              <a:cxnLst/>
              <a:rect l="0" t="0" r="0" b="0"/>
              <a:pathLst>
                <a:path w="133351" h="114298">
                  <a:moveTo>
                    <a:pt x="0" y="38100"/>
                  </a:moveTo>
                  <a:lnTo>
                    <a:pt x="0" y="38100"/>
                  </a:lnTo>
                  <a:lnTo>
                    <a:pt x="0" y="23553"/>
                  </a:lnTo>
                  <a:lnTo>
                    <a:pt x="1058" y="22052"/>
                  </a:lnTo>
                  <a:lnTo>
                    <a:pt x="2822" y="21051"/>
                  </a:lnTo>
                  <a:lnTo>
                    <a:pt x="9132" y="19167"/>
                  </a:lnTo>
                  <a:lnTo>
                    <a:pt x="9522" y="9642"/>
                  </a:lnTo>
                  <a:lnTo>
                    <a:pt x="14581" y="9559"/>
                  </a:lnTo>
                  <a:lnTo>
                    <a:pt x="16070" y="8490"/>
                  </a:lnTo>
                  <a:lnTo>
                    <a:pt x="18462" y="1991"/>
                  </a:lnTo>
                  <a:lnTo>
                    <a:pt x="18657" y="1327"/>
                  </a:lnTo>
                  <a:lnTo>
                    <a:pt x="21698" y="590"/>
                  </a:lnTo>
                  <a:lnTo>
                    <a:pt x="47625" y="0"/>
                  </a:lnTo>
                  <a:lnTo>
                    <a:pt x="47625" y="14189"/>
                  </a:lnTo>
                  <a:lnTo>
                    <a:pt x="48683" y="15809"/>
                  </a:lnTo>
                  <a:lnTo>
                    <a:pt x="50447" y="16890"/>
                  </a:lnTo>
                  <a:lnTo>
                    <a:pt x="52681" y="17610"/>
                  </a:lnTo>
                  <a:lnTo>
                    <a:pt x="54170" y="19148"/>
                  </a:lnTo>
                  <a:lnTo>
                    <a:pt x="56757" y="27124"/>
                  </a:lnTo>
                  <a:lnTo>
                    <a:pt x="57034" y="38259"/>
                  </a:lnTo>
                  <a:lnTo>
                    <a:pt x="56015" y="41381"/>
                  </a:lnTo>
                  <a:lnTo>
                    <a:pt x="54276" y="43462"/>
                  </a:lnTo>
                  <a:lnTo>
                    <a:pt x="52060" y="44850"/>
                  </a:lnTo>
                  <a:lnTo>
                    <a:pt x="50581" y="46833"/>
                  </a:lnTo>
                  <a:lnTo>
                    <a:pt x="45388" y="57621"/>
                  </a:lnTo>
                  <a:lnTo>
                    <a:pt x="32514" y="73087"/>
                  </a:lnTo>
                  <a:lnTo>
                    <a:pt x="30325" y="79403"/>
                  </a:lnTo>
                  <a:lnTo>
                    <a:pt x="28683" y="81510"/>
                  </a:lnTo>
                  <a:lnTo>
                    <a:pt x="15471" y="90227"/>
                  </a:lnTo>
                  <a:lnTo>
                    <a:pt x="12168" y="95839"/>
                  </a:lnTo>
                  <a:lnTo>
                    <a:pt x="11287" y="98818"/>
                  </a:lnTo>
                  <a:lnTo>
                    <a:pt x="9641" y="100804"/>
                  </a:lnTo>
                  <a:lnTo>
                    <a:pt x="438" y="104620"/>
                  </a:lnTo>
                  <a:lnTo>
                    <a:pt x="0" y="114266"/>
                  </a:lnTo>
                  <a:lnTo>
                    <a:pt x="13257" y="114297"/>
                  </a:lnTo>
                  <a:lnTo>
                    <a:pt x="19298" y="111477"/>
                  </a:lnTo>
                  <a:lnTo>
                    <a:pt x="26742" y="106099"/>
                  </a:lnTo>
                  <a:lnTo>
                    <a:pt x="72971" y="104782"/>
                  </a:lnTo>
                  <a:lnTo>
                    <a:pt x="88893" y="104775"/>
                  </a:lnTo>
                  <a:lnTo>
                    <a:pt x="95247" y="101953"/>
                  </a:lnTo>
                  <a:lnTo>
                    <a:pt x="102893" y="96574"/>
                  </a:lnTo>
                  <a:lnTo>
                    <a:pt x="113859" y="95284"/>
                  </a:lnTo>
                  <a:lnTo>
                    <a:pt x="122462" y="95253"/>
                  </a:lnTo>
                  <a:lnTo>
                    <a:pt x="122917" y="96310"/>
                  </a:lnTo>
                  <a:lnTo>
                    <a:pt x="123789" y="104383"/>
                  </a:lnTo>
                  <a:lnTo>
                    <a:pt x="133350"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2" name="SMARTInkShape-1078">
              <a:extLst>
                <a:ext uri="{FF2B5EF4-FFF2-40B4-BE49-F238E27FC236}">
                  <a16:creationId xmlns:a16="http://schemas.microsoft.com/office/drawing/2014/main" id="{52C655DD-E1FF-2194-323C-686054600200}"/>
                </a:ext>
              </a:extLst>
            </p:cNvPr>
            <p:cNvSpPr/>
            <p:nvPr>
              <p:custDataLst>
                <p:tags r:id="rId70"/>
              </p:custDataLst>
            </p:nvPr>
          </p:nvSpPr>
          <p:spPr>
            <a:xfrm>
              <a:off x="6191250" y="4029075"/>
              <a:ext cx="133351" cy="123826"/>
            </a:xfrm>
            <a:custGeom>
              <a:avLst/>
              <a:gdLst/>
              <a:ahLst/>
              <a:cxnLst/>
              <a:rect l="0" t="0" r="0" b="0"/>
              <a:pathLst>
                <a:path w="133351" h="123826">
                  <a:moveTo>
                    <a:pt x="9525" y="28575"/>
                  </a:moveTo>
                  <a:lnTo>
                    <a:pt x="9525" y="28575"/>
                  </a:lnTo>
                  <a:lnTo>
                    <a:pt x="9525" y="19443"/>
                  </a:lnTo>
                  <a:lnTo>
                    <a:pt x="14581" y="19167"/>
                  </a:lnTo>
                  <a:lnTo>
                    <a:pt x="16070" y="18069"/>
                  </a:lnTo>
                  <a:lnTo>
                    <a:pt x="17726" y="14028"/>
                  </a:lnTo>
                  <a:lnTo>
                    <a:pt x="19226" y="12527"/>
                  </a:lnTo>
                  <a:lnTo>
                    <a:pt x="28673" y="8730"/>
                  </a:lnTo>
                  <a:lnTo>
                    <a:pt x="37670" y="402"/>
                  </a:lnTo>
                  <a:lnTo>
                    <a:pt x="61804" y="0"/>
                  </a:lnTo>
                  <a:lnTo>
                    <a:pt x="63428" y="1058"/>
                  </a:lnTo>
                  <a:lnTo>
                    <a:pt x="64510" y="2822"/>
                  </a:lnTo>
                  <a:lnTo>
                    <a:pt x="66390" y="9701"/>
                  </a:lnTo>
                  <a:lnTo>
                    <a:pt x="66664" y="26824"/>
                  </a:lnTo>
                  <a:lnTo>
                    <a:pt x="60127" y="35833"/>
                  </a:lnTo>
                  <a:lnTo>
                    <a:pt x="58032" y="44719"/>
                  </a:lnTo>
                  <a:lnTo>
                    <a:pt x="57542" y="50920"/>
                  </a:lnTo>
                  <a:lnTo>
                    <a:pt x="54501" y="57203"/>
                  </a:lnTo>
                  <a:lnTo>
                    <a:pt x="52210" y="60361"/>
                  </a:lnTo>
                  <a:lnTo>
                    <a:pt x="46842" y="63869"/>
                  </a:lnTo>
                  <a:lnTo>
                    <a:pt x="40926" y="66486"/>
                  </a:lnTo>
                  <a:lnTo>
                    <a:pt x="19030" y="83077"/>
                  </a:lnTo>
                  <a:lnTo>
                    <a:pt x="15861" y="83960"/>
                  </a:lnTo>
                  <a:lnTo>
                    <a:pt x="13749" y="85606"/>
                  </a:lnTo>
                  <a:lnTo>
                    <a:pt x="9718" y="91923"/>
                  </a:lnTo>
                  <a:lnTo>
                    <a:pt x="17" y="95245"/>
                  </a:lnTo>
                  <a:lnTo>
                    <a:pt x="0" y="95250"/>
                  </a:lnTo>
                  <a:lnTo>
                    <a:pt x="5056" y="100307"/>
                  </a:lnTo>
                  <a:lnTo>
                    <a:pt x="10361" y="102789"/>
                  </a:lnTo>
                  <a:lnTo>
                    <a:pt x="55861" y="104765"/>
                  </a:lnTo>
                  <a:lnTo>
                    <a:pt x="68527" y="104772"/>
                  </a:lnTo>
                  <a:lnTo>
                    <a:pt x="75612" y="107596"/>
                  </a:lnTo>
                  <a:lnTo>
                    <a:pt x="82289" y="111321"/>
                  </a:lnTo>
                  <a:lnTo>
                    <a:pt x="95198" y="113711"/>
                  </a:lnTo>
                  <a:lnTo>
                    <a:pt x="118798" y="114290"/>
                  </a:lnTo>
                  <a:lnTo>
                    <a:pt x="120473" y="115351"/>
                  </a:lnTo>
                  <a:lnTo>
                    <a:pt x="121591" y="117118"/>
                  </a:lnTo>
                  <a:lnTo>
                    <a:pt x="122336" y="119353"/>
                  </a:lnTo>
                  <a:lnTo>
                    <a:pt x="123890" y="120844"/>
                  </a:lnTo>
                  <a:lnTo>
                    <a:pt x="133350"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3" name="SMARTInkShape-1079">
              <a:extLst>
                <a:ext uri="{FF2B5EF4-FFF2-40B4-BE49-F238E27FC236}">
                  <a16:creationId xmlns:a16="http://schemas.microsoft.com/office/drawing/2014/main" id="{AB3FEDFA-65CC-C184-EEFB-B8037734AE3E}"/>
                </a:ext>
              </a:extLst>
            </p:cNvPr>
            <p:cNvSpPr/>
            <p:nvPr>
              <p:custDataLst>
                <p:tags r:id="rId71"/>
              </p:custDataLst>
            </p:nvPr>
          </p:nvSpPr>
          <p:spPr>
            <a:xfrm>
              <a:off x="6019800" y="3848103"/>
              <a:ext cx="152401" cy="190498"/>
            </a:xfrm>
            <a:custGeom>
              <a:avLst/>
              <a:gdLst/>
              <a:ahLst/>
              <a:cxnLst/>
              <a:rect l="0" t="0" r="0" b="0"/>
              <a:pathLst>
                <a:path w="152401" h="190498">
                  <a:moveTo>
                    <a:pt x="133350" y="9522"/>
                  </a:moveTo>
                  <a:lnTo>
                    <a:pt x="133350" y="9522"/>
                  </a:lnTo>
                  <a:lnTo>
                    <a:pt x="151075" y="9522"/>
                  </a:lnTo>
                  <a:lnTo>
                    <a:pt x="151517" y="8464"/>
                  </a:lnTo>
                  <a:lnTo>
                    <a:pt x="152400" y="7"/>
                  </a:lnTo>
                  <a:lnTo>
                    <a:pt x="147344" y="0"/>
                  </a:lnTo>
                  <a:lnTo>
                    <a:pt x="142039" y="2820"/>
                  </a:lnTo>
                  <a:lnTo>
                    <a:pt x="136153" y="6543"/>
                  </a:lnTo>
                  <a:lnTo>
                    <a:pt x="123752" y="8934"/>
                  </a:lnTo>
                  <a:lnTo>
                    <a:pt x="101394" y="10503"/>
                  </a:lnTo>
                  <a:lnTo>
                    <a:pt x="76375" y="21276"/>
                  </a:lnTo>
                  <a:lnTo>
                    <a:pt x="60348" y="34157"/>
                  </a:lnTo>
                  <a:lnTo>
                    <a:pt x="47630" y="40141"/>
                  </a:lnTo>
                  <a:lnTo>
                    <a:pt x="30456" y="55385"/>
                  </a:lnTo>
                  <a:lnTo>
                    <a:pt x="29411" y="59186"/>
                  </a:lnTo>
                  <a:lnTo>
                    <a:pt x="28590" y="80731"/>
                  </a:lnTo>
                  <a:lnTo>
                    <a:pt x="29644" y="82395"/>
                  </a:lnTo>
                  <a:lnTo>
                    <a:pt x="31404" y="83504"/>
                  </a:lnTo>
                  <a:lnTo>
                    <a:pt x="33636" y="84243"/>
                  </a:lnTo>
                  <a:lnTo>
                    <a:pt x="47873" y="93066"/>
                  </a:lnTo>
                  <a:lnTo>
                    <a:pt x="50965" y="93793"/>
                  </a:lnTo>
                  <a:lnTo>
                    <a:pt x="66697" y="102595"/>
                  </a:lnTo>
                  <a:lnTo>
                    <a:pt x="93267" y="107403"/>
                  </a:lnTo>
                  <a:lnTo>
                    <a:pt x="100718" y="111233"/>
                  </a:lnTo>
                  <a:lnTo>
                    <a:pt x="120573" y="115086"/>
                  </a:lnTo>
                  <a:lnTo>
                    <a:pt x="126966" y="119234"/>
                  </a:lnTo>
                  <a:lnTo>
                    <a:pt x="130513" y="124605"/>
                  </a:lnTo>
                  <a:lnTo>
                    <a:pt x="132790" y="131620"/>
                  </a:lnTo>
                  <a:lnTo>
                    <a:pt x="141502" y="141396"/>
                  </a:lnTo>
                  <a:lnTo>
                    <a:pt x="142754" y="150943"/>
                  </a:lnTo>
                  <a:lnTo>
                    <a:pt x="137782" y="157023"/>
                  </a:lnTo>
                  <a:lnTo>
                    <a:pt x="132496" y="159745"/>
                  </a:lnTo>
                  <a:lnTo>
                    <a:pt x="129606" y="160471"/>
                  </a:lnTo>
                  <a:lnTo>
                    <a:pt x="114224" y="169270"/>
                  </a:lnTo>
                  <a:lnTo>
                    <a:pt x="69247" y="180327"/>
                  </a:lnTo>
                  <a:lnTo>
                    <a:pt x="44593" y="181946"/>
                  </a:lnTo>
                  <a:lnTo>
                    <a:pt x="26408" y="188494"/>
                  </a:lnTo>
                  <a:lnTo>
                    <a:pt x="0" y="1904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11" name="SMARTInkShape-Group179">
            <a:extLst>
              <a:ext uri="{FF2B5EF4-FFF2-40B4-BE49-F238E27FC236}">
                <a16:creationId xmlns:a16="http://schemas.microsoft.com/office/drawing/2014/main" id="{E7303D9D-FD8A-4A6E-CEBD-A4059BEC26F2}"/>
              </a:ext>
            </a:extLst>
          </p:cNvPr>
          <p:cNvGrpSpPr/>
          <p:nvPr/>
        </p:nvGrpSpPr>
        <p:grpSpPr>
          <a:xfrm>
            <a:off x="6810375" y="3895726"/>
            <a:ext cx="1866901" cy="704850"/>
            <a:chOff x="6810375" y="3895726"/>
            <a:chExt cx="1866901" cy="704850"/>
          </a:xfrm>
        </p:grpSpPr>
        <p:sp>
          <p:nvSpPr>
            <p:cNvPr id="1295" name="SMARTInkShape-1080">
              <a:extLst>
                <a:ext uri="{FF2B5EF4-FFF2-40B4-BE49-F238E27FC236}">
                  <a16:creationId xmlns:a16="http://schemas.microsoft.com/office/drawing/2014/main" id="{2BADE0A8-E25B-5138-84B9-C292F75EB43B}"/>
                </a:ext>
              </a:extLst>
            </p:cNvPr>
            <p:cNvSpPr/>
            <p:nvPr>
              <p:custDataLst>
                <p:tags r:id="rId53"/>
              </p:custDataLst>
            </p:nvPr>
          </p:nvSpPr>
          <p:spPr>
            <a:xfrm>
              <a:off x="8429630" y="4295775"/>
              <a:ext cx="247646" cy="180976"/>
            </a:xfrm>
            <a:custGeom>
              <a:avLst/>
              <a:gdLst/>
              <a:ahLst/>
              <a:cxnLst/>
              <a:rect l="0" t="0" r="0" b="0"/>
              <a:pathLst>
                <a:path w="247646" h="180976">
                  <a:moveTo>
                    <a:pt x="38095" y="38100"/>
                  </a:moveTo>
                  <a:lnTo>
                    <a:pt x="38095" y="38100"/>
                  </a:lnTo>
                  <a:lnTo>
                    <a:pt x="43151" y="38100"/>
                  </a:lnTo>
                  <a:lnTo>
                    <a:pt x="44641" y="37042"/>
                  </a:lnTo>
                  <a:lnTo>
                    <a:pt x="45634" y="35278"/>
                  </a:lnTo>
                  <a:lnTo>
                    <a:pt x="47504" y="28968"/>
                  </a:lnTo>
                  <a:lnTo>
                    <a:pt x="52642" y="23635"/>
                  </a:lnTo>
                  <a:lnTo>
                    <a:pt x="57966" y="21087"/>
                  </a:lnTo>
                  <a:lnTo>
                    <a:pt x="60866" y="20408"/>
                  </a:lnTo>
                  <a:lnTo>
                    <a:pt x="62801" y="18897"/>
                  </a:lnTo>
                  <a:lnTo>
                    <a:pt x="64950" y="14396"/>
                  </a:lnTo>
                  <a:lnTo>
                    <a:pt x="66582" y="12772"/>
                  </a:lnTo>
                  <a:lnTo>
                    <a:pt x="71218" y="10969"/>
                  </a:lnTo>
                  <a:lnTo>
                    <a:pt x="82816" y="8752"/>
                  </a:lnTo>
                  <a:lnTo>
                    <a:pt x="93399" y="1362"/>
                  </a:lnTo>
                  <a:lnTo>
                    <a:pt x="103284" y="120"/>
                  </a:lnTo>
                  <a:lnTo>
                    <a:pt x="123692" y="0"/>
                  </a:lnTo>
                  <a:lnTo>
                    <a:pt x="123816" y="22390"/>
                  </a:lnTo>
                  <a:lnTo>
                    <a:pt x="120997" y="28648"/>
                  </a:lnTo>
                  <a:lnTo>
                    <a:pt x="118762" y="31799"/>
                  </a:lnTo>
                  <a:lnTo>
                    <a:pt x="112060" y="55170"/>
                  </a:lnTo>
                  <a:lnTo>
                    <a:pt x="82840" y="97432"/>
                  </a:lnTo>
                  <a:lnTo>
                    <a:pt x="49996" y="129888"/>
                  </a:lnTo>
                  <a:lnTo>
                    <a:pt x="19649" y="149561"/>
                  </a:lnTo>
                  <a:lnTo>
                    <a:pt x="12962" y="152197"/>
                  </a:lnTo>
                  <a:lnTo>
                    <a:pt x="0" y="161920"/>
                  </a:lnTo>
                  <a:lnTo>
                    <a:pt x="0" y="161922"/>
                  </a:lnTo>
                  <a:lnTo>
                    <a:pt x="18309" y="161925"/>
                  </a:lnTo>
                  <a:lnTo>
                    <a:pt x="26831" y="159103"/>
                  </a:lnTo>
                  <a:lnTo>
                    <a:pt x="30586" y="156868"/>
                  </a:lnTo>
                  <a:lnTo>
                    <a:pt x="35206" y="156437"/>
                  </a:lnTo>
                  <a:lnTo>
                    <a:pt x="51820" y="158770"/>
                  </a:lnTo>
                  <a:lnTo>
                    <a:pt x="95305" y="152865"/>
                  </a:lnTo>
                  <a:lnTo>
                    <a:pt x="142035" y="152412"/>
                  </a:lnTo>
                  <a:lnTo>
                    <a:pt x="183738" y="152400"/>
                  </a:lnTo>
                  <a:lnTo>
                    <a:pt x="190314" y="155222"/>
                  </a:lnTo>
                  <a:lnTo>
                    <a:pt x="196764" y="158946"/>
                  </a:lnTo>
                  <a:lnTo>
                    <a:pt x="209530" y="161336"/>
                  </a:lnTo>
                  <a:lnTo>
                    <a:pt x="212710" y="161533"/>
                  </a:lnTo>
                  <a:lnTo>
                    <a:pt x="214829" y="162721"/>
                  </a:lnTo>
                  <a:lnTo>
                    <a:pt x="216243" y="164573"/>
                  </a:lnTo>
                  <a:lnTo>
                    <a:pt x="217186" y="166865"/>
                  </a:lnTo>
                  <a:lnTo>
                    <a:pt x="218871" y="168393"/>
                  </a:lnTo>
                  <a:lnTo>
                    <a:pt x="223567" y="170092"/>
                  </a:lnTo>
                  <a:lnTo>
                    <a:pt x="235206" y="172239"/>
                  </a:lnTo>
                  <a:lnTo>
                    <a:pt x="247645" y="180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6" name="SMARTInkShape-1081">
              <a:extLst>
                <a:ext uri="{FF2B5EF4-FFF2-40B4-BE49-F238E27FC236}">
                  <a16:creationId xmlns:a16="http://schemas.microsoft.com/office/drawing/2014/main" id="{469581E6-14B7-66B3-5CD4-1D38FBD2574B}"/>
                </a:ext>
              </a:extLst>
            </p:cNvPr>
            <p:cNvSpPr/>
            <p:nvPr>
              <p:custDataLst>
                <p:tags r:id="rId54"/>
              </p:custDataLst>
            </p:nvPr>
          </p:nvSpPr>
          <p:spPr>
            <a:xfrm>
              <a:off x="8124995" y="4343521"/>
              <a:ext cx="133132" cy="85605"/>
            </a:xfrm>
            <a:custGeom>
              <a:avLst/>
              <a:gdLst/>
              <a:ahLst/>
              <a:cxnLst/>
              <a:rect l="0" t="0" r="0" b="0"/>
              <a:pathLst>
                <a:path w="133132" h="85605">
                  <a:moveTo>
                    <a:pt x="28405" y="76079"/>
                  </a:moveTo>
                  <a:lnTo>
                    <a:pt x="28405" y="76079"/>
                  </a:lnTo>
                  <a:lnTo>
                    <a:pt x="33461" y="76079"/>
                  </a:lnTo>
                  <a:lnTo>
                    <a:pt x="38766" y="73257"/>
                  </a:lnTo>
                  <a:lnTo>
                    <a:pt x="41662" y="71022"/>
                  </a:lnTo>
                  <a:lnTo>
                    <a:pt x="50525" y="68540"/>
                  </a:lnTo>
                  <a:lnTo>
                    <a:pt x="55851" y="67878"/>
                  </a:lnTo>
                  <a:lnTo>
                    <a:pt x="59402" y="66378"/>
                  </a:lnTo>
                  <a:lnTo>
                    <a:pt x="61770" y="64320"/>
                  </a:lnTo>
                  <a:lnTo>
                    <a:pt x="63349" y="61890"/>
                  </a:lnTo>
                  <a:lnTo>
                    <a:pt x="70747" y="59190"/>
                  </a:lnTo>
                  <a:lnTo>
                    <a:pt x="80032" y="56931"/>
                  </a:lnTo>
                  <a:lnTo>
                    <a:pt x="94616" y="46857"/>
                  </a:lnTo>
                  <a:lnTo>
                    <a:pt x="101225" y="41924"/>
                  </a:lnTo>
                  <a:lnTo>
                    <a:pt x="114089" y="35936"/>
                  </a:lnTo>
                  <a:lnTo>
                    <a:pt x="126822" y="24876"/>
                  </a:lnTo>
                  <a:lnTo>
                    <a:pt x="130355" y="18750"/>
                  </a:lnTo>
                  <a:lnTo>
                    <a:pt x="133015" y="9951"/>
                  </a:lnTo>
                  <a:lnTo>
                    <a:pt x="133131" y="4510"/>
                  </a:lnTo>
                  <a:lnTo>
                    <a:pt x="132088" y="2966"/>
                  </a:lnTo>
                  <a:lnTo>
                    <a:pt x="130336" y="1937"/>
                  </a:lnTo>
                  <a:lnTo>
                    <a:pt x="122813" y="489"/>
                  </a:lnTo>
                  <a:lnTo>
                    <a:pt x="110788" y="0"/>
                  </a:lnTo>
                  <a:lnTo>
                    <a:pt x="66251" y="11643"/>
                  </a:lnTo>
                  <a:lnTo>
                    <a:pt x="31205" y="28650"/>
                  </a:lnTo>
                  <a:lnTo>
                    <a:pt x="6344" y="50690"/>
                  </a:lnTo>
                  <a:lnTo>
                    <a:pt x="2725" y="57034"/>
                  </a:lnTo>
                  <a:lnTo>
                    <a:pt x="402" y="69729"/>
                  </a:lnTo>
                  <a:lnTo>
                    <a:pt x="0" y="79254"/>
                  </a:lnTo>
                  <a:lnTo>
                    <a:pt x="1001" y="81371"/>
                  </a:lnTo>
                  <a:lnTo>
                    <a:pt x="2728" y="82782"/>
                  </a:lnTo>
                  <a:lnTo>
                    <a:pt x="8967" y="85439"/>
                  </a:lnTo>
                  <a:lnTo>
                    <a:pt x="55014" y="85604"/>
                  </a:lnTo>
                  <a:lnTo>
                    <a:pt x="104605" y="8560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7" name="SMARTInkShape-1082">
              <a:extLst>
                <a:ext uri="{FF2B5EF4-FFF2-40B4-BE49-F238E27FC236}">
                  <a16:creationId xmlns:a16="http://schemas.microsoft.com/office/drawing/2014/main" id="{6CADD12A-F9A2-6B04-D305-437CF73525C7}"/>
                </a:ext>
              </a:extLst>
            </p:cNvPr>
            <p:cNvSpPr/>
            <p:nvPr>
              <p:custDataLst>
                <p:tags r:id="rId55"/>
              </p:custDataLst>
            </p:nvPr>
          </p:nvSpPr>
          <p:spPr>
            <a:xfrm>
              <a:off x="8048625" y="4267631"/>
              <a:ext cx="57139" cy="199595"/>
            </a:xfrm>
            <a:custGeom>
              <a:avLst/>
              <a:gdLst/>
              <a:ahLst/>
              <a:cxnLst/>
              <a:rect l="0" t="0" r="0" b="0"/>
              <a:pathLst>
                <a:path w="57139" h="199595">
                  <a:moveTo>
                    <a:pt x="19050" y="37669"/>
                  </a:moveTo>
                  <a:lnTo>
                    <a:pt x="19050" y="37669"/>
                  </a:lnTo>
                  <a:lnTo>
                    <a:pt x="35296" y="22481"/>
                  </a:lnTo>
                  <a:lnTo>
                    <a:pt x="41440" y="20336"/>
                  </a:lnTo>
                  <a:lnTo>
                    <a:pt x="43502" y="18705"/>
                  </a:lnTo>
                  <a:lnTo>
                    <a:pt x="47461" y="12412"/>
                  </a:lnTo>
                  <a:lnTo>
                    <a:pt x="52139" y="10569"/>
                  </a:lnTo>
                  <a:lnTo>
                    <a:pt x="53810" y="9019"/>
                  </a:lnTo>
                  <a:lnTo>
                    <a:pt x="57019" y="0"/>
                  </a:lnTo>
                  <a:lnTo>
                    <a:pt x="57138" y="12864"/>
                  </a:lnTo>
                  <a:lnTo>
                    <a:pt x="54323" y="18884"/>
                  </a:lnTo>
                  <a:lnTo>
                    <a:pt x="41960" y="35587"/>
                  </a:lnTo>
                  <a:lnTo>
                    <a:pt x="24993" y="82286"/>
                  </a:lnTo>
                  <a:lnTo>
                    <a:pt x="13677" y="107552"/>
                  </a:lnTo>
                  <a:lnTo>
                    <a:pt x="6946" y="151971"/>
                  </a:lnTo>
                  <a:lnTo>
                    <a:pt x="1372" y="172313"/>
                  </a:lnTo>
                  <a:lnTo>
                    <a:pt x="0" y="19959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8" name="SMARTInkShape-1083">
              <a:extLst>
                <a:ext uri="{FF2B5EF4-FFF2-40B4-BE49-F238E27FC236}">
                  <a16:creationId xmlns:a16="http://schemas.microsoft.com/office/drawing/2014/main" id="{263E40A6-8AB8-43A4-111F-BA439007E7F2}"/>
                </a:ext>
              </a:extLst>
            </p:cNvPr>
            <p:cNvSpPr/>
            <p:nvPr>
              <p:custDataLst>
                <p:tags r:id="rId56"/>
              </p:custDataLst>
            </p:nvPr>
          </p:nvSpPr>
          <p:spPr>
            <a:xfrm>
              <a:off x="7905750" y="4381502"/>
              <a:ext cx="104656" cy="76199"/>
            </a:xfrm>
            <a:custGeom>
              <a:avLst/>
              <a:gdLst/>
              <a:ahLst/>
              <a:cxnLst/>
              <a:rect l="0" t="0" r="0" b="0"/>
              <a:pathLst>
                <a:path w="104656" h="76199">
                  <a:moveTo>
                    <a:pt x="0" y="76198"/>
                  </a:moveTo>
                  <a:lnTo>
                    <a:pt x="0" y="76198"/>
                  </a:lnTo>
                  <a:lnTo>
                    <a:pt x="0" y="66085"/>
                  </a:lnTo>
                  <a:lnTo>
                    <a:pt x="2822" y="58298"/>
                  </a:lnTo>
                  <a:lnTo>
                    <a:pt x="22390" y="34991"/>
                  </a:lnTo>
                  <a:lnTo>
                    <a:pt x="64678" y="1880"/>
                  </a:lnTo>
                  <a:lnTo>
                    <a:pt x="68610" y="835"/>
                  </a:lnTo>
                  <a:lnTo>
                    <a:pt x="100143" y="0"/>
                  </a:lnTo>
                  <a:lnTo>
                    <a:pt x="101688" y="1057"/>
                  </a:lnTo>
                  <a:lnTo>
                    <a:pt x="102717" y="2821"/>
                  </a:lnTo>
                  <a:lnTo>
                    <a:pt x="104165" y="10360"/>
                  </a:lnTo>
                  <a:lnTo>
                    <a:pt x="104655" y="22388"/>
                  </a:lnTo>
                  <a:lnTo>
                    <a:pt x="101898" y="28646"/>
                  </a:lnTo>
                  <a:lnTo>
                    <a:pt x="98204" y="34956"/>
                  </a:lnTo>
                  <a:lnTo>
                    <a:pt x="96563" y="41287"/>
                  </a:lnTo>
                  <a:lnTo>
                    <a:pt x="95068" y="43400"/>
                  </a:lnTo>
                  <a:lnTo>
                    <a:pt x="93011" y="44807"/>
                  </a:lnTo>
                  <a:lnTo>
                    <a:pt x="87905" y="47430"/>
                  </a:lnTo>
                  <a:lnTo>
                    <a:pt x="58405" y="69964"/>
                  </a:lnTo>
                  <a:lnTo>
                    <a:pt x="45762" y="743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9" name="SMARTInkShape-1084">
              <a:extLst>
                <a:ext uri="{FF2B5EF4-FFF2-40B4-BE49-F238E27FC236}">
                  <a16:creationId xmlns:a16="http://schemas.microsoft.com/office/drawing/2014/main" id="{6FFFC290-4E69-1C45-547C-116B49E0A800}"/>
                </a:ext>
              </a:extLst>
            </p:cNvPr>
            <p:cNvSpPr/>
            <p:nvPr>
              <p:custDataLst>
                <p:tags r:id="rId57"/>
              </p:custDataLst>
            </p:nvPr>
          </p:nvSpPr>
          <p:spPr>
            <a:xfrm>
              <a:off x="7886700" y="4391039"/>
              <a:ext cx="47338" cy="209537"/>
            </a:xfrm>
            <a:custGeom>
              <a:avLst/>
              <a:gdLst/>
              <a:ahLst/>
              <a:cxnLst/>
              <a:rect l="0" t="0" r="0" b="0"/>
              <a:pathLst>
                <a:path w="47338" h="209537">
                  <a:moveTo>
                    <a:pt x="19050" y="19036"/>
                  </a:moveTo>
                  <a:lnTo>
                    <a:pt x="19050" y="19036"/>
                  </a:lnTo>
                  <a:lnTo>
                    <a:pt x="36384" y="1703"/>
                  </a:lnTo>
                  <a:lnTo>
                    <a:pt x="40159" y="749"/>
                  </a:lnTo>
                  <a:lnTo>
                    <a:pt x="46151" y="136"/>
                  </a:lnTo>
                  <a:lnTo>
                    <a:pt x="41846" y="15"/>
                  </a:lnTo>
                  <a:lnTo>
                    <a:pt x="44352" y="0"/>
                  </a:lnTo>
                  <a:lnTo>
                    <a:pt x="45442" y="1053"/>
                  </a:lnTo>
                  <a:lnTo>
                    <a:pt x="46655" y="5047"/>
                  </a:lnTo>
                  <a:lnTo>
                    <a:pt x="47337" y="13244"/>
                  </a:lnTo>
                  <a:lnTo>
                    <a:pt x="44676" y="19284"/>
                  </a:lnTo>
                  <a:lnTo>
                    <a:pt x="42483" y="22376"/>
                  </a:lnTo>
                  <a:lnTo>
                    <a:pt x="39398" y="36842"/>
                  </a:lnTo>
                  <a:lnTo>
                    <a:pt x="38133" y="82978"/>
                  </a:lnTo>
                  <a:lnTo>
                    <a:pt x="29459" y="127012"/>
                  </a:lnTo>
                  <a:lnTo>
                    <a:pt x="27780" y="144985"/>
                  </a:lnTo>
                  <a:lnTo>
                    <a:pt x="21088" y="163898"/>
                  </a:lnTo>
                  <a:lnTo>
                    <a:pt x="19169" y="193220"/>
                  </a:lnTo>
                  <a:lnTo>
                    <a:pt x="18070" y="195484"/>
                  </a:lnTo>
                  <a:lnTo>
                    <a:pt x="16280" y="196993"/>
                  </a:lnTo>
                  <a:lnTo>
                    <a:pt x="14028" y="197999"/>
                  </a:lnTo>
                  <a:lnTo>
                    <a:pt x="12527" y="199728"/>
                  </a:lnTo>
                  <a:lnTo>
                    <a:pt x="10860" y="204472"/>
                  </a:lnTo>
                  <a:lnTo>
                    <a:pt x="9356" y="206160"/>
                  </a:lnTo>
                  <a:lnTo>
                    <a:pt x="0" y="20953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0" name="SMARTInkShape-1085">
              <a:extLst>
                <a:ext uri="{FF2B5EF4-FFF2-40B4-BE49-F238E27FC236}">
                  <a16:creationId xmlns:a16="http://schemas.microsoft.com/office/drawing/2014/main" id="{2857ACA6-3C3D-DDC9-53B0-FA19D1C1859C}"/>
                </a:ext>
              </a:extLst>
            </p:cNvPr>
            <p:cNvSpPr/>
            <p:nvPr>
              <p:custDataLst>
                <p:tags r:id="rId58"/>
              </p:custDataLst>
            </p:nvPr>
          </p:nvSpPr>
          <p:spPr>
            <a:xfrm>
              <a:off x="7458206" y="4325720"/>
              <a:ext cx="395859" cy="131978"/>
            </a:xfrm>
            <a:custGeom>
              <a:avLst/>
              <a:gdLst/>
              <a:ahLst/>
              <a:cxnLst/>
              <a:rect l="0" t="0" r="0" b="0"/>
              <a:pathLst>
                <a:path w="395859" h="131978">
                  <a:moveTo>
                    <a:pt x="66544" y="74830"/>
                  </a:moveTo>
                  <a:lnTo>
                    <a:pt x="66544" y="74830"/>
                  </a:lnTo>
                  <a:lnTo>
                    <a:pt x="74745" y="66629"/>
                  </a:lnTo>
                  <a:lnTo>
                    <a:pt x="84154" y="65422"/>
                  </a:lnTo>
                  <a:lnTo>
                    <a:pt x="94690" y="56175"/>
                  </a:lnTo>
                  <a:lnTo>
                    <a:pt x="95119" y="14101"/>
                  </a:lnTo>
                  <a:lnTo>
                    <a:pt x="94061" y="12119"/>
                  </a:lnTo>
                  <a:lnTo>
                    <a:pt x="92297" y="10798"/>
                  </a:lnTo>
                  <a:lnTo>
                    <a:pt x="86918" y="8677"/>
                  </a:lnTo>
                  <a:lnTo>
                    <a:pt x="78251" y="1712"/>
                  </a:lnTo>
                  <a:lnTo>
                    <a:pt x="72452" y="0"/>
                  </a:lnTo>
                  <a:lnTo>
                    <a:pt x="69425" y="602"/>
                  </a:lnTo>
                  <a:lnTo>
                    <a:pt x="56961" y="6349"/>
                  </a:lnTo>
                  <a:lnTo>
                    <a:pt x="53805" y="6951"/>
                  </a:lnTo>
                  <a:lnTo>
                    <a:pt x="26589" y="29508"/>
                  </a:lnTo>
                  <a:lnTo>
                    <a:pt x="13888" y="42908"/>
                  </a:lnTo>
                  <a:lnTo>
                    <a:pt x="2118" y="72834"/>
                  </a:lnTo>
                  <a:lnTo>
                    <a:pt x="0" y="105139"/>
                  </a:lnTo>
                  <a:lnTo>
                    <a:pt x="2750" y="112289"/>
                  </a:lnTo>
                  <a:lnTo>
                    <a:pt x="17480" y="130480"/>
                  </a:lnTo>
                  <a:lnTo>
                    <a:pt x="23549" y="131535"/>
                  </a:lnTo>
                  <a:lnTo>
                    <a:pt x="51072" y="131977"/>
                  </a:lnTo>
                  <a:lnTo>
                    <a:pt x="57198" y="129157"/>
                  </a:lnTo>
                  <a:lnTo>
                    <a:pt x="71054" y="117791"/>
                  </a:lnTo>
                  <a:lnTo>
                    <a:pt x="73840" y="112268"/>
                  </a:lnTo>
                  <a:lnTo>
                    <a:pt x="74583" y="109314"/>
                  </a:lnTo>
                  <a:lnTo>
                    <a:pt x="84624" y="94050"/>
                  </a:lnTo>
                  <a:lnTo>
                    <a:pt x="85162" y="89369"/>
                  </a:lnTo>
                  <a:lnTo>
                    <a:pt x="88224" y="83762"/>
                  </a:lnTo>
                  <a:lnTo>
                    <a:pt x="92054" y="77741"/>
                  </a:lnTo>
                  <a:lnTo>
                    <a:pt x="95269" y="68402"/>
                  </a:lnTo>
                  <a:lnTo>
                    <a:pt x="103201" y="57651"/>
                  </a:lnTo>
                  <a:lnTo>
                    <a:pt x="104518" y="47743"/>
                  </a:lnTo>
                  <a:lnTo>
                    <a:pt x="104643" y="36858"/>
                  </a:lnTo>
                  <a:lnTo>
                    <a:pt x="104644" y="50923"/>
                  </a:lnTo>
                  <a:lnTo>
                    <a:pt x="107466" y="56444"/>
                  </a:lnTo>
                  <a:lnTo>
                    <a:pt x="109700" y="59397"/>
                  </a:lnTo>
                  <a:lnTo>
                    <a:pt x="112184" y="68324"/>
                  </a:lnTo>
                  <a:lnTo>
                    <a:pt x="114967" y="89848"/>
                  </a:lnTo>
                  <a:lnTo>
                    <a:pt x="121656" y="103236"/>
                  </a:lnTo>
                  <a:lnTo>
                    <a:pt x="122335" y="106467"/>
                  </a:lnTo>
                  <a:lnTo>
                    <a:pt x="133201" y="122433"/>
                  </a:lnTo>
                  <a:lnTo>
                    <a:pt x="133207" y="122440"/>
                  </a:lnTo>
                  <a:lnTo>
                    <a:pt x="146476" y="122453"/>
                  </a:lnTo>
                  <a:lnTo>
                    <a:pt x="148407" y="121396"/>
                  </a:lnTo>
                  <a:lnTo>
                    <a:pt x="149695" y="119632"/>
                  </a:lnTo>
                  <a:lnTo>
                    <a:pt x="152182" y="114850"/>
                  </a:lnTo>
                  <a:lnTo>
                    <a:pt x="156817" y="109197"/>
                  </a:lnTo>
                  <a:lnTo>
                    <a:pt x="162404" y="105979"/>
                  </a:lnTo>
                  <a:lnTo>
                    <a:pt x="165376" y="105121"/>
                  </a:lnTo>
                  <a:lnTo>
                    <a:pt x="167356" y="103490"/>
                  </a:lnTo>
                  <a:lnTo>
                    <a:pt x="175854" y="90298"/>
                  </a:lnTo>
                  <a:lnTo>
                    <a:pt x="181448" y="86997"/>
                  </a:lnTo>
                  <a:lnTo>
                    <a:pt x="184421" y="86116"/>
                  </a:lnTo>
                  <a:lnTo>
                    <a:pt x="186404" y="83412"/>
                  </a:lnTo>
                  <a:lnTo>
                    <a:pt x="190252" y="71610"/>
                  </a:lnTo>
                  <a:lnTo>
                    <a:pt x="192408" y="69509"/>
                  </a:lnTo>
                  <a:lnTo>
                    <a:pt x="194904" y="68108"/>
                  </a:lnTo>
                  <a:lnTo>
                    <a:pt x="196566" y="66115"/>
                  </a:lnTo>
                  <a:lnTo>
                    <a:pt x="198416" y="61079"/>
                  </a:lnTo>
                  <a:lnTo>
                    <a:pt x="199967" y="59313"/>
                  </a:lnTo>
                  <a:lnTo>
                    <a:pt x="208988" y="55918"/>
                  </a:lnTo>
                  <a:lnTo>
                    <a:pt x="209407" y="46651"/>
                  </a:lnTo>
                  <a:lnTo>
                    <a:pt x="209418" y="54491"/>
                  </a:lnTo>
                  <a:lnTo>
                    <a:pt x="215966" y="63130"/>
                  </a:lnTo>
                  <a:lnTo>
                    <a:pt x="218062" y="71951"/>
                  </a:lnTo>
                  <a:lnTo>
                    <a:pt x="218944" y="119105"/>
                  </a:lnTo>
                  <a:lnTo>
                    <a:pt x="218944" y="122444"/>
                  </a:lnTo>
                  <a:lnTo>
                    <a:pt x="227145" y="114253"/>
                  </a:lnTo>
                  <a:lnTo>
                    <a:pt x="228078" y="108266"/>
                  </a:lnTo>
                  <a:lnTo>
                    <a:pt x="229267" y="106645"/>
                  </a:lnTo>
                  <a:lnTo>
                    <a:pt x="233409" y="104845"/>
                  </a:lnTo>
                  <a:lnTo>
                    <a:pt x="234938" y="103307"/>
                  </a:lnTo>
                  <a:lnTo>
                    <a:pt x="240212" y="93233"/>
                  </a:lnTo>
                  <a:lnTo>
                    <a:pt x="242648" y="90274"/>
                  </a:lnTo>
                  <a:lnTo>
                    <a:pt x="248176" y="86985"/>
                  </a:lnTo>
                  <a:lnTo>
                    <a:pt x="251132" y="86109"/>
                  </a:lnTo>
                  <a:lnTo>
                    <a:pt x="253103" y="84465"/>
                  </a:lnTo>
                  <a:lnTo>
                    <a:pt x="261581" y="71252"/>
                  </a:lnTo>
                  <a:lnTo>
                    <a:pt x="267174" y="67948"/>
                  </a:lnTo>
                  <a:lnTo>
                    <a:pt x="273187" y="65421"/>
                  </a:lnTo>
                  <a:lnTo>
                    <a:pt x="283773" y="57259"/>
                  </a:lnTo>
                  <a:lnTo>
                    <a:pt x="295013" y="55791"/>
                  </a:lnTo>
                  <a:lnTo>
                    <a:pt x="295144" y="101116"/>
                  </a:lnTo>
                  <a:lnTo>
                    <a:pt x="295144" y="112926"/>
                  </a:lnTo>
                  <a:lnTo>
                    <a:pt x="295144" y="107872"/>
                  </a:lnTo>
                  <a:lnTo>
                    <a:pt x="296202" y="106383"/>
                  </a:lnTo>
                  <a:lnTo>
                    <a:pt x="297966" y="105391"/>
                  </a:lnTo>
                  <a:lnTo>
                    <a:pt x="300200" y="104729"/>
                  </a:lnTo>
                  <a:lnTo>
                    <a:pt x="301691" y="103229"/>
                  </a:lnTo>
                  <a:lnTo>
                    <a:pt x="306904" y="93218"/>
                  </a:lnTo>
                  <a:lnTo>
                    <a:pt x="345956" y="52602"/>
                  </a:lnTo>
                  <a:lnTo>
                    <a:pt x="352299" y="49076"/>
                  </a:lnTo>
                  <a:lnTo>
                    <a:pt x="358646" y="46451"/>
                  </a:lnTo>
                  <a:lnTo>
                    <a:pt x="368169" y="40080"/>
                  </a:lnTo>
                  <a:lnTo>
                    <a:pt x="380312" y="36861"/>
                  </a:lnTo>
                  <a:lnTo>
                    <a:pt x="389021" y="36741"/>
                  </a:lnTo>
                  <a:lnTo>
                    <a:pt x="389479" y="37795"/>
                  </a:lnTo>
                  <a:lnTo>
                    <a:pt x="391371" y="52977"/>
                  </a:lnTo>
                  <a:lnTo>
                    <a:pt x="395415" y="59120"/>
                  </a:lnTo>
                  <a:lnTo>
                    <a:pt x="395858" y="62240"/>
                  </a:lnTo>
                  <a:lnTo>
                    <a:pt x="389520" y="90708"/>
                  </a:lnTo>
                  <a:lnTo>
                    <a:pt x="380869" y="1034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1" name="SMARTInkShape-1086">
              <a:extLst>
                <a:ext uri="{FF2B5EF4-FFF2-40B4-BE49-F238E27FC236}">
                  <a16:creationId xmlns:a16="http://schemas.microsoft.com/office/drawing/2014/main" id="{92AAAC33-FE3C-949A-82D2-125CEE3D2DBA}"/>
                </a:ext>
              </a:extLst>
            </p:cNvPr>
            <p:cNvSpPr/>
            <p:nvPr>
              <p:custDataLst>
                <p:tags r:id="rId59"/>
              </p:custDataLst>
            </p:nvPr>
          </p:nvSpPr>
          <p:spPr>
            <a:xfrm>
              <a:off x="7277100" y="4324384"/>
              <a:ext cx="190497" cy="133317"/>
            </a:xfrm>
            <a:custGeom>
              <a:avLst/>
              <a:gdLst/>
              <a:ahLst/>
              <a:cxnLst/>
              <a:rect l="0" t="0" r="0" b="0"/>
              <a:pathLst>
                <a:path w="190497" h="133317">
                  <a:moveTo>
                    <a:pt x="171450" y="9491"/>
                  </a:moveTo>
                  <a:lnTo>
                    <a:pt x="171450" y="9491"/>
                  </a:lnTo>
                  <a:lnTo>
                    <a:pt x="190462" y="9491"/>
                  </a:lnTo>
                  <a:lnTo>
                    <a:pt x="190496" y="1290"/>
                  </a:lnTo>
                  <a:lnTo>
                    <a:pt x="189440" y="849"/>
                  </a:lnTo>
                  <a:lnTo>
                    <a:pt x="173166" y="0"/>
                  </a:lnTo>
                  <a:lnTo>
                    <a:pt x="164185" y="6519"/>
                  </a:lnTo>
                  <a:lnTo>
                    <a:pt x="155304" y="9669"/>
                  </a:lnTo>
                  <a:lnTo>
                    <a:pt x="145969" y="15776"/>
                  </a:lnTo>
                  <a:lnTo>
                    <a:pt x="136501" y="19114"/>
                  </a:lnTo>
                  <a:lnTo>
                    <a:pt x="126993" y="25278"/>
                  </a:lnTo>
                  <a:lnTo>
                    <a:pt x="117473" y="28632"/>
                  </a:lnTo>
                  <a:lnTo>
                    <a:pt x="106657" y="36615"/>
                  </a:lnTo>
                  <a:lnTo>
                    <a:pt x="105611" y="40243"/>
                  </a:lnTo>
                  <a:lnTo>
                    <a:pt x="104779" y="56686"/>
                  </a:lnTo>
                  <a:lnTo>
                    <a:pt x="112976" y="65279"/>
                  </a:lnTo>
                  <a:lnTo>
                    <a:pt x="118965" y="66238"/>
                  </a:lnTo>
                  <a:lnTo>
                    <a:pt x="120584" y="67430"/>
                  </a:lnTo>
                  <a:lnTo>
                    <a:pt x="122385" y="71578"/>
                  </a:lnTo>
                  <a:lnTo>
                    <a:pt x="123923" y="73107"/>
                  </a:lnTo>
                  <a:lnTo>
                    <a:pt x="128454" y="74806"/>
                  </a:lnTo>
                  <a:lnTo>
                    <a:pt x="146178" y="76047"/>
                  </a:lnTo>
                  <a:lnTo>
                    <a:pt x="148251" y="77145"/>
                  </a:lnTo>
                  <a:lnTo>
                    <a:pt x="149634" y="78935"/>
                  </a:lnTo>
                  <a:lnTo>
                    <a:pt x="151854" y="84357"/>
                  </a:lnTo>
                  <a:lnTo>
                    <a:pt x="154980" y="85098"/>
                  </a:lnTo>
                  <a:lnTo>
                    <a:pt x="157295" y="85296"/>
                  </a:lnTo>
                  <a:lnTo>
                    <a:pt x="158838" y="86486"/>
                  </a:lnTo>
                  <a:lnTo>
                    <a:pt x="161519" y="93858"/>
                  </a:lnTo>
                  <a:lnTo>
                    <a:pt x="152201" y="104837"/>
                  </a:lnTo>
                  <a:lnTo>
                    <a:pt x="147725" y="109370"/>
                  </a:lnTo>
                  <a:lnTo>
                    <a:pt x="139387" y="112091"/>
                  </a:lnTo>
                  <a:lnTo>
                    <a:pt x="129683" y="114357"/>
                  </a:lnTo>
                  <a:lnTo>
                    <a:pt x="117211" y="120525"/>
                  </a:lnTo>
                  <a:lnTo>
                    <a:pt x="69716" y="123663"/>
                  </a:lnTo>
                  <a:lnTo>
                    <a:pt x="34034" y="124842"/>
                  </a:lnTo>
                  <a:lnTo>
                    <a:pt x="0" y="1333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2" name="SMARTInkShape-1087">
              <a:extLst>
                <a:ext uri="{FF2B5EF4-FFF2-40B4-BE49-F238E27FC236}">
                  <a16:creationId xmlns:a16="http://schemas.microsoft.com/office/drawing/2014/main" id="{1EF6808A-D69E-1A6B-1B64-8E0A00840234}"/>
                </a:ext>
              </a:extLst>
            </p:cNvPr>
            <p:cNvSpPr/>
            <p:nvPr>
              <p:custDataLst>
                <p:tags r:id="rId60"/>
              </p:custDataLst>
            </p:nvPr>
          </p:nvSpPr>
          <p:spPr>
            <a:xfrm>
              <a:off x="7943850" y="4087587"/>
              <a:ext cx="152401" cy="46264"/>
            </a:xfrm>
            <a:custGeom>
              <a:avLst/>
              <a:gdLst/>
              <a:ahLst/>
              <a:cxnLst/>
              <a:rect l="0" t="0" r="0" b="0"/>
              <a:pathLst>
                <a:path w="152401" h="46264">
                  <a:moveTo>
                    <a:pt x="0" y="46263"/>
                  </a:moveTo>
                  <a:lnTo>
                    <a:pt x="0" y="46263"/>
                  </a:lnTo>
                  <a:lnTo>
                    <a:pt x="5056" y="41206"/>
                  </a:lnTo>
                  <a:lnTo>
                    <a:pt x="10361" y="38724"/>
                  </a:lnTo>
                  <a:lnTo>
                    <a:pt x="27446" y="32074"/>
                  </a:lnTo>
                  <a:lnTo>
                    <a:pt x="44658" y="21627"/>
                  </a:lnTo>
                  <a:lnTo>
                    <a:pt x="90908" y="9148"/>
                  </a:lnTo>
                  <a:lnTo>
                    <a:pt x="102313" y="7396"/>
                  </a:lnTo>
                  <a:lnTo>
                    <a:pt x="125630" y="0"/>
                  </a:lnTo>
                  <a:lnTo>
                    <a:pt x="129262" y="605"/>
                  </a:lnTo>
                  <a:lnTo>
                    <a:pt x="152400" y="81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3" name="SMARTInkShape-1088">
              <a:extLst>
                <a:ext uri="{FF2B5EF4-FFF2-40B4-BE49-F238E27FC236}">
                  <a16:creationId xmlns:a16="http://schemas.microsoft.com/office/drawing/2014/main" id="{02C3624E-A20E-5E9B-8F37-41416A7B3489}"/>
                </a:ext>
              </a:extLst>
            </p:cNvPr>
            <p:cNvSpPr/>
            <p:nvPr>
              <p:custDataLst>
                <p:tags r:id="rId61"/>
              </p:custDataLst>
            </p:nvPr>
          </p:nvSpPr>
          <p:spPr>
            <a:xfrm>
              <a:off x="7962900" y="3895726"/>
              <a:ext cx="81588" cy="342900"/>
            </a:xfrm>
            <a:custGeom>
              <a:avLst/>
              <a:gdLst/>
              <a:ahLst/>
              <a:cxnLst/>
              <a:rect l="0" t="0" r="0" b="0"/>
              <a:pathLst>
                <a:path w="81588" h="342900">
                  <a:moveTo>
                    <a:pt x="57150" y="114299"/>
                  </a:moveTo>
                  <a:lnTo>
                    <a:pt x="57150" y="114299"/>
                  </a:lnTo>
                  <a:lnTo>
                    <a:pt x="72338" y="98052"/>
                  </a:lnTo>
                  <a:lnTo>
                    <a:pt x="75692" y="87556"/>
                  </a:lnTo>
                  <a:lnTo>
                    <a:pt x="81106" y="81211"/>
                  </a:lnTo>
                  <a:lnTo>
                    <a:pt x="81587" y="78482"/>
                  </a:lnTo>
                  <a:lnTo>
                    <a:pt x="80850" y="75604"/>
                  </a:lnTo>
                  <a:lnTo>
                    <a:pt x="78267" y="69584"/>
                  </a:lnTo>
                  <a:lnTo>
                    <a:pt x="76202" y="21962"/>
                  </a:lnTo>
                  <a:lnTo>
                    <a:pt x="76200" y="38"/>
                  </a:lnTo>
                  <a:lnTo>
                    <a:pt x="62010" y="0"/>
                  </a:lnTo>
                  <a:lnTo>
                    <a:pt x="56487" y="2822"/>
                  </a:lnTo>
                  <a:lnTo>
                    <a:pt x="53533" y="5056"/>
                  </a:lnTo>
                  <a:lnTo>
                    <a:pt x="50251" y="10360"/>
                  </a:lnTo>
                  <a:lnTo>
                    <a:pt x="47733" y="16246"/>
                  </a:lnTo>
                  <a:lnTo>
                    <a:pt x="41425" y="25509"/>
                  </a:lnTo>
                  <a:lnTo>
                    <a:pt x="30029" y="64061"/>
                  </a:lnTo>
                  <a:lnTo>
                    <a:pt x="28702" y="109849"/>
                  </a:lnTo>
                  <a:lnTo>
                    <a:pt x="20386" y="154168"/>
                  </a:lnTo>
                  <a:lnTo>
                    <a:pt x="14110" y="201503"/>
                  </a:lnTo>
                  <a:lnTo>
                    <a:pt x="9927" y="244047"/>
                  </a:lnTo>
                  <a:lnTo>
                    <a:pt x="8545" y="268731"/>
                  </a:lnTo>
                  <a:lnTo>
                    <a:pt x="2002" y="287718"/>
                  </a:lnTo>
                  <a:lnTo>
                    <a:pt x="8" y="333773"/>
                  </a:lnTo>
                  <a:lnTo>
                    <a:pt x="0" y="3428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4" name="SMARTInkShape-1089">
              <a:extLst>
                <a:ext uri="{FF2B5EF4-FFF2-40B4-BE49-F238E27FC236}">
                  <a16:creationId xmlns:a16="http://schemas.microsoft.com/office/drawing/2014/main" id="{F9403FC4-C008-B564-C959-7A73B7D1FC3A}"/>
                </a:ext>
              </a:extLst>
            </p:cNvPr>
            <p:cNvSpPr/>
            <p:nvPr>
              <p:custDataLst>
                <p:tags r:id="rId62"/>
              </p:custDataLst>
            </p:nvPr>
          </p:nvSpPr>
          <p:spPr>
            <a:xfrm>
              <a:off x="7791499" y="4029075"/>
              <a:ext cx="85677" cy="123812"/>
            </a:xfrm>
            <a:custGeom>
              <a:avLst/>
              <a:gdLst/>
              <a:ahLst/>
              <a:cxnLst/>
              <a:rect l="0" t="0" r="0" b="0"/>
              <a:pathLst>
                <a:path w="85677" h="123812">
                  <a:moveTo>
                    <a:pt x="85676" y="9525"/>
                  </a:moveTo>
                  <a:lnTo>
                    <a:pt x="85676" y="9525"/>
                  </a:lnTo>
                  <a:lnTo>
                    <a:pt x="85676" y="393"/>
                  </a:lnTo>
                  <a:lnTo>
                    <a:pt x="62928" y="0"/>
                  </a:lnTo>
                  <a:lnTo>
                    <a:pt x="56868" y="2823"/>
                  </a:lnTo>
                  <a:lnTo>
                    <a:pt x="9475" y="47632"/>
                  </a:lnTo>
                  <a:lnTo>
                    <a:pt x="6300" y="50804"/>
                  </a:lnTo>
                  <a:lnTo>
                    <a:pt x="2773" y="59974"/>
                  </a:lnTo>
                  <a:lnTo>
                    <a:pt x="0" y="98309"/>
                  </a:lnTo>
                  <a:lnTo>
                    <a:pt x="2795" y="104723"/>
                  </a:lnTo>
                  <a:lnTo>
                    <a:pt x="13212" y="117465"/>
                  </a:lnTo>
                  <a:lnTo>
                    <a:pt x="19251" y="120998"/>
                  </a:lnTo>
                  <a:lnTo>
                    <a:pt x="31751" y="123267"/>
                  </a:lnTo>
                  <a:lnTo>
                    <a:pt x="60278" y="123811"/>
                  </a:lnTo>
                  <a:lnTo>
                    <a:pt x="62394" y="122757"/>
                  </a:lnTo>
                  <a:lnTo>
                    <a:pt x="63804" y="120996"/>
                  </a:lnTo>
                  <a:lnTo>
                    <a:pt x="64745" y="118764"/>
                  </a:lnTo>
                  <a:lnTo>
                    <a:pt x="66430" y="117276"/>
                  </a:lnTo>
                  <a:lnTo>
                    <a:pt x="71125" y="115623"/>
                  </a:lnTo>
                  <a:lnTo>
                    <a:pt x="72801" y="114124"/>
                  </a:lnTo>
                  <a:lnTo>
                    <a:pt x="82403" y="91585"/>
                  </a:lnTo>
                  <a:lnTo>
                    <a:pt x="85244" y="68322"/>
                  </a:lnTo>
                  <a:lnTo>
                    <a:pt x="85638" y="44874"/>
                  </a:lnTo>
                  <a:lnTo>
                    <a:pt x="82837" y="38288"/>
                  </a:lnTo>
                  <a:lnTo>
                    <a:pt x="68341" y="20943"/>
                  </a:lnTo>
                  <a:lnTo>
                    <a:pt x="64566" y="19891"/>
                  </a:lnTo>
                  <a:lnTo>
                    <a:pt x="53519" y="19216"/>
                  </a:lnTo>
                  <a:lnTo>
                    <a:pt x="51539" y="18102"/>
                  </a:lnTo>
                  <a:lnTo>
                    <a:pt x="50218" y="16302"/>
                  </a:lnTo>
                  <a:lnTo>
                    <a:pt x="47576"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5" name="SMARTInkShape-1090">
              <a:extLst>
                <a:ext uri="{FF2B5EF4-FFF2-40B4-BE49-F238E27FC236}">
                  <a16:creationId xmlns:a16="http://schemas.microsoft.com/office/drawing/2014/main" id="{63A15F07-5623-5B9E-9967-09BF4C15BAE6}"/>
                </a:ext>
              </a:extLst>
            </p:cNvPr>
            <p:cNvSpPr/>
            <p:nvPr>
              <p:custDataLst>
                <p:tags r:id="rId63"/>
              </p:custDataLst>
            </p:nvPr>
          </p:nvSpPr>
          <p:spPr>
            <a:xfrm>
              <a:off x="7591425" y="4134246"/>
              <a:ext cx="28576" cy="18655"/>
            </a:xfrm>
            <a:custGeom>
              <a:avLst/>
              <a:gdLst/>
              <a:ahLst/>
              <a:cxnLst/>
              <a:rect l="0" t="0" r="0" b="0"/>
              <a:pathLst>
                <a:path w="28576" h="18655">
                  <a:moveTo>
                    <a:pt x="0" y="18654"/>
                  </a:moveTo>
                  <a:lnTo>
                    <a:pt x="0" y="18654"/>
                  </a:lnTo>
                  <a:lnTo>
                    <a:pt x="0" y="9522"/>
                  </a:lnTo>
                  <a:lnTo>
                    <a:pt x="5056" y="9246"/>
                  </a:lnTo>
                  <a:lnTo>
                    <a:pt x="6547" y="8148"/>
                  </a:lnTo>
                  <a:lnTo>
                    <a:pt x="8201" y="4107"/>
                  </a:lnTo>
                  <a:lnTo>
                    <a:pt x="9701" y="2606"/>
                  </a:lnTo>
                  <a:lnTo>
                    <a:pt x="17610" y="0"/>
                  </a:lnTo>
                  <a:lnTo>
                    <a:pt x="28575" y="912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6" name="SMARTInkShape-1091">
              <a:extLst>
                <a:ext uri="{FF2B5EF4-FFF2-40B4-BE49-F238E27FC236}">
                  <a16:creationId xmlns:a16="http://schemas.microsoft.com/office/drawing/2014/main" id="{FEAF523C-C702-5020-3A44-C17348D0E4CB}"/>
                </a:ext>
              </a:extLst>
            </p:cNvPr>
            <p:cNvSpPr/>
            <p:nvPr>
              <p:custDataLst>
                <p:tags r:id="rId64"/>
              </p:custDataLst>
            </p:nvPr>
          </p:nvSpPr>
          <p:spPr>
            <a:xfrm>
              <a:off x="7372350" y="4000504"/>
              <a:ext cx="171451" cy="142860"/>
            </a:xfrm>
            <a:custGeom>
              <a:avLst/>
              <a:gdLst/>
              <a:ahLst/>
              <a:cxnLst/>
              <a:rect l="0" t="0" r="0" b="0"/>
              <a:pathLst>
                <a:path w="171451" h="142860">
                  <a:moveTo>
                    <a:pt x="0" y="57146"/>
                  </a:moveTo>
                  <a:lnTo>
                    <a:pt x="0" y="57146"/>
                  </a:lnTo>
                  <a:lnTo>
                    <a:pt x="5056" y="52089"/>
                  </a:lnTo>
                  <a:lnTo>
                    <a:pt x="7540" y="46785"/>
                  </a:lnTo>
                  <a:lnTo>
                    <a:pt x="10323" y="31636"/>
                  </a:lnTo>
                  <a:lnTo>
                    <a:pt x="14465" y="25347"/>
                  </a:lnTo>
                  <a:lnTo>
                    <a:pt x="19834" y="21847"/>
                  </a:lnTo>
                  <a:lnTo>
                    <a:pt x="25749" y="19232"/>
                  </a:lnTo>
                  <a:lnTo>
                    <a:pt x="45757" y="1761"/>
                  </a:lnTo>
                  <a:lnTo>
                    <a:pt x="49616" y="780"/>
                  </a:lnTo>
                  <a:lnTo>
                    <a:pt x="71300" y="0"/>
                  </a:lnTo>
                  <a:lnTo>
                    <a:pt x="72934" y="1057"/>
                  </a:lnTo>
                  <a:lnTo>
                    <a:pt x="74023" y="2820"/>
                  </a:lnTo>
                  <a:lnTo>
                    <a:pt x="75554" y="10358"/>
                  </a:lnTo>
                  <a:lnTo>
                    <a:pt x="77174" y="32053"/>
                  </a:lnTo>
                  <a:lnTo>
                    <a:pt x="83722" y="49877"/>
                  </a:lnTo>
                  <a:lnTo>
                    <a:pt x="86706" y="88808"/>
                  </a:lnTo>
                  <a:lnTo>
                    <a:pt x="93915" y="107517"/>
                  </a:lnTo>
                  <a:lnTo>
                    <a:pt x="95133" y="130103"/>
                  </a:lnTo>
                  <a:lnTo>
                    <a:pt x="92376" y="134727"/>
                  </a:lnTo>
                  <a:lnTo>
                    <a:pt x="87039" y="141262"/>
                  </a:lnTo>
                  <a:lnTo>
                    <a:pt x="83487" y="142156"/>
                  </a:lnTo>
                  <a:lnTo>
                    <a:pt x="68125" y="142859"/>
                  </a:lnTo>
                  <a:lnTo>
                    <a:pt x="58601" y="134669"/>
                  </a:lnTo>
                  <a:lnTo>
                    <a:pt x="57580" y="128682"/>
                  </a:lnTo>
                  <a:lnTo>
                    <a:pt x="57277" y="115148"/>
                  </a:lnTo>
                  <a:lnTo>
                    <a:pt x="60028" y="106561"/>
                  </a:lnTo>
                  <a:lnTo>
                    <a:pt x="63721" y="99217"/>
                  </a:lnTo>
                  <a:lnTo>
                    <a:pt x="66857" y="89132"/>
                  </a:lnTo>
                  <a:lnTo>
                    <a:pt x="98464" y="53974"/>
                  </a:lnTo>
                  <a:lnTo>
                    <a:pt x="104793" y="50444"/>
                  </a:lnTo>
                  <a:lnTo>
                    <a:pt x="111132" y="47817"/>
                  </a:lnTo>
                  <a:lnTo>
                    <a:pt x="133350" y="31219"/>
                  </a:lnTo>
                  <a:lnTo>
                    <a:pt x="150518" y="28726"/>
                  </a:lnTo>
                  <a:lnTo>
                    <a:pt x="171450" y="285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7" name="SMARTInkShape-1092">
              <a:extLst>
                <a:ext uri="{FF2B5EF4-FFF2-40B4-BE49-F238E27FC236}">
                  <a16:creationId xmlns:a16="http://schemas.microsoft.com/office/drawing/2014/main" id="{610303C1-7B51-CCC7-B8E7-DEF972D08190}"/>
                </a:ext>
              </a:extLst>
            </p:cNvPr>
            <p:cNvSpPr/>
            <p:nvPr>
              <p:custDataLst>
                <p:tags r:id="rId65"/>
              </p:custDataLst>
            </p:nvPr>
          </p:nvSpPr>
          <p:spPr>
            <a:xfrm>
              <a:off x="7191375" y="3981485"/>
              <a:ext cx="161926" cy="171285"/>
            </a:xfrm>
            <a:custGeom>
              <a:avLst/>
              <a:gdLst/>
              <a:ahLst/>
              <a:cxnLst/>
              <a:rect l="0" t="0" r="0" b="0"/>
              <a:pathLst>
                <a:path w="161926" h="171285">
                  <a:moveTo>
                    <a:pt x="133350" y="66640"/>
                  </a:moveTo>
                  <a:lnTo>
                    <a:pt x="133350" y="66640"/>
                  </a:lnTo>
                  <a:lnTo>
                    <a:pt x="133350" y="58439"/>
                  </a:lnTo>
                  <a:lnTo>
                    <a:pt x="134408" y="57998"/>
                  </a:lnTo>
                  <a:lnTo>
                    <a:pt x="138838" y="57377"/>
                  </a:lnTo>
                  <a:lnTo>
                    <a:pt x="136495" y="57232"/>
                  </a:lnTo>
                  <a:lnTo>
                    <a:pt x="135447" y="56134"/>
                  </a:lnTo>
                  <a:lnTo>
                    <a:pt x="133626" y="48924"/>
                  </a:lnTo>
                  <a:lnTo>
                    <a:pt x="134592" y="48479"/>
                  </a:lnTo>
                  <a:lnTo>
                    <a:pt x="138488" y="47986"/>
                  </a:lnTo>
                  <a:lnTo>
                    <a:pt x="139950" y="46795"/>
                  </a:lnTo>
                  <a:lnTo>
                    <a:pt x="142490" y="39423"/>
                  </a:lnTo>
                  <a:lnTo>
                    <a:pt x="141560" y="38971"/>
                  </a:lnTo>
                  <a:lnTo>
                    <a:pt x="137704" y="38467"/>
                  </a:lnTo>
                  <a:lnTo>
                    <a:pt x="136253" y="37275"/>
                  </a:lnTo>
                  <a:lnTo>
                    <a:pt x="133464" y="28943"/>
                  </a:lnTo>
                  <a:lnTo>
                    <a:pt x="119164" y="14361"/>
                  </a:lnTo>
                  <a:lnTo>
                    <a:pt x="113640" y="11655"/>
                  </a:lnTo>
                  <a:lnTo>
                    <a:pt x="106526" y="9918"/>
                  </a:lnTo>
                  <a:lnTo>
                    <a:pt x="97516" y="3028"/>
                  </a:lnTo>
                  <a:lnTo>
                    <a:pt x="87487" y="368"/>
                  </a:lnTo>
                  <a:lnTo>
                    <a:pt x="72623" y="0"/>
                  </a:lnTo>
                  <a:lnTo>
                    <a:pt x="66496" y="2803"/>
                  </a:lnTo>
                  <a:lnTo>
                    <a:pt x="50776" y="15156"/>
                  </a:lnTo>
                  <a:lnTo>
                    <a:pt x="44440" y="17300"/>
                  </a:lnTo>
                  <a:lnTo>
                    <a:pt x="38095" y="23897"/>
                  </a:lnTo>
                  <a:lnTo>
                    <a:pt x="32807" y="32827"/>
                  </a:lnTo>
                  <a:lnTo>
                    <a:pt x="21342" y="60305"/>
                  </a:lnTo>
                  <a:lnTo>
                    <a:pt x="13498" y="72054"/>
                  </a:lnTo>
                  <a:lnTo>
                    <a:pt x="1478" y="106554"/>
                  </a:lnTo>
                  <a:lnTo>
                    <a:pt x="5" y="152360"/>
                  </a:lnTo>
                  <a:lnTo>
                    <a:pt x="0" y="166389"/>
                  </a:lnTo>
                  <a:lnTo>
                    <a:pt x="1058" y="168064"/>
                  </a:lnTo>
                  <a:lnTo>
                    <a:pt x="2822" y="169181"/>
                  </a:lnTo>
                  <a:lnTo>
                    <a:pt x="9701" y="171121"/>
                  </a:lnTo>
                  <a:lnTo>
                    <a:pt x="14190" y="171284"/>
                  </a:lnTo>
                  <a:lnTo>
                    <a:pt x="19713" y="168535"/>
                  </a:lnTo>
                  <a:lnTo>
                    <a:pt x="26824" y="163203"/>
                  </a:lnTo>
                  <a:lnTo>
                    <a:pt x="35834" y="161090"/>
                  </a:lnTo>
                  <a:lnTo>
                    <a:pt x="52160" y="147711"/>
                  </a:lnTo>
                  <a:lnTo>
                    <a:pt x="54932" y="142182"/>
                  </a:lnTo>
                  <a:lnTo>
                    <a:pt x="55672" y="139227"/>
                  </a:lnTo>
                  <a:lnTo>
                    <a:pt x="64495" y="123732"/>
                  </a:lnTo>
                  <a:lnTo>
                    <a:pt x="65221" y="120577"/>
                  </a:lnTo>
                  <a:lnTo>
                    <a:pt x="71300" y="111079"/>
                  </a:lnTo>
                  <a:lnTo>
                    <a:pt x="76844" y="107557"/>
                  </a:lnTo>
                  <a:lnTo>
                    <a:pt x="79804" y="106619"/>
                  </a:lnTo>
                  <a:lnTo>
                    <a:pt x="81778" y="104934"/>
                  </a:lnTo>
                  <a:lnTo>
                    <a:pt x="95212" y="85736"/>
                  </a:lnTo>
                  <a:lnTo>
                    <a:pt x="87045" y="93895"/>
                  </a:lnTo>
                  <a:lnTo>
                    <a:pt x="85840" y="103300"/>
                  </a:lnTo>
                  <a:lnTo>
                    <a:pt x="85725" y="131561"/>
                  </a:lnTo>
                  <a:lnTo>
                    <a:pt x="86783" y="132146"/>
                  </a:lnTo>
                  <a:lnTo>
                    <a:pt x="133408" y="133315"/>
                  </a:lnTo>
                  <a:lnTo>
                    <a:pt x="161925" y="1333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8" name="SMARTInkShape-1093">
              <a:extLst>
                <a:ext uri="{FF2B5EF4-FFF2-40B4-BE49-F238E27FC236}">
                  <a16:creationId xmlns:a16="http://schemas.microsoft.com/office/drawing/2014/main" id="{56C1953E-B6A8-B036-EA34-3061BB219521}"/>
                </a:ext>
              </a:extLst>
            </p:cNvPr>
            <p:cNvSpPr/>
            <p:nvPr>
              <p:custDataLst>
                <p:tags r:id="rId66"/>
              </p:custDataLst>
            </p:nvPr>
          </p:nvSpPr>
          <p:spPr>
            <a:xfrm>
              <a:off x="7038975" y="4010025"/>
              <a:ext cx="142876" cy="123822"/>
            </a:xfrm>
            <a:custGeom>
              <a:avLst/>
              <a:gdLst/>
              <a:ahLst/>
              <a:cxnLst/>
              <a:rect l="0" t="0" r="0" b="0"/>
              <a:pathLst>
                <a:path w="142876" h="123822">
                  <a:moveTo>
                    <a:pt x="0" y="9525"/>
                  </a:moveTo>
                  <a:lnTo>
                    <a:pt x="0" y="9525"/>
                  </a:lnTo>
                  <a:lnTo>
                    <a:pt x="9409" y="9525"/>
                  </a:lnTo>
                  <a:lnTo>
                    <a:pt x="9525" y="3"/>
                  </a:lnTo>
                  <a:lnTo>
                    <a:pt x="9525" y="5057"/>
                  </a:lnTo>
                  <a:lnTo>
                    <a:pt x="10583" y="6546"/>
                  </a:lnTo>
                  <a:lnTo>
                    <a:pt x="12347" y="7539"/>
                  </a:lnTo>
                  <a:lnTo>
                    <a:pt x="14581" y="8201"/>
                  </a:lnTo>
                  <a:lnTo>
                    <a:pt x="16070" y="9701"/>
                  </a:lnTo>
                  <a:lnTo>
                    <a:pt x="26537" y="36761"/>
                  </a:lnTo>
                  <a:lnTo>
                    <a:pt x="31345" y="74179"/>
                  </a:lnTo>
                  <a:lnTo>
                    <a:pt x="35098" y="81652"/>
                  </a:lnTo>
                  <a:lnTo>
                    <a:pt x="38269" y="91809"/>
                  </a:lnTo>
                  <a:lnTo>
                    <a:pt x="44383" y="101521"/>
                  </a:lnTo>
                  <a:lnTo>
                    <a:pt x="47723" y="111102"/>
                  </a:lnTo>
                  <a:lnTo>
                    <a:pt x="56720" y="123267"/>
                  </a:lnTo>
                  <a:lnTo>
                    <a:pt x="74756" y="123821"/>
                  </a:lnTo>
                  <a:lnTo>
                    <a:pt x="80828" y="118767"/>
                  </a:lnTo>
                  <a:lnTo>
                    <a:pt x="83549" y="113463"/>
                  </a:lnTo>
                  <a:lnTo>
                    <a:pt x="86496" y="98315"/>
                  </a:lnTo>
                  <a:lnTo>
                    <a:pt x="92186" y="87809"/>
                  </a:lnTo>
                  <a:lnTo>
                    <a:pt x="104870" y="42418"/>
                  </a:lnTo>
                  <a:lnTo>
                    <a:pt x="112124" y="28801"/>
                  </a:lnTo>
                  <a:lnTo>
                    <a:pt x="113871" y="15920"/>
                  </a:lnTo>
                  <a:lnTo>
                    <a:pt x="115071" y="13788"/>
                  </a:lnTo>
                  <a:lnTo>
                    <a:pt x="116932" y="12367"/>
                  </a:lnTo>
                  <a:lnTo>
                    <a:pt x="121820" y="9730"/>
                  </a:lnTo>
                  <a:lnTo>
                    <a:pt x="130521" y="3353"/>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9" name="SMARTInkShape-1094">
              <a:extLst>
                <a:ext uri="{FF2B5EF4-FFF2-40B4-BE49-F238E27FC236}">
                  <a16:creationId xmlns:a16="http://schemas.microsoft.com/office/drawing/2014/main" id="{CA303536-0068-E71B-D0C2-2BFCB41C1D19}"/>
                </a:ext>
              </a:extLst>
            </p:cNvPr>
            <p:cNvSpPr/>
            <p:nvPr>
              <p:custDataLst>
                <p:tags r:id="rId67"/>
              </p:custDataLst>
            </p:nvPr>
          </p:nvSpPr>
          <p:spPr>
            <a:xfrm>
              <a:off x="6810375" y="4067175"/>
              <a:ext cx="28576" cy="19051"/>
            </a:xfrm>
            <a:custGeom>
              <a:avLst/>
              <a:gdLst/>
              <a:ahLst/>
              <a:cxnLst/>
              <a:rect l="0" t="0" r="0" b="0"/>
              <a:pathLst>
                <a:path w="28576" h="19051">
                  <a:moveTo>
                    <a:pt x="28575" y="0"/>
                  </a:moveTo>
                  <a:lnTo>
                    <a:pt x="28575" y="0"/>
                  </a:lnTo>
                  <a:lnTo>
                    <a:pt x="23519" y="0"/>
                  </a:lnTo>
                  <a:lnTo>
                    <a:pt x="18214" y="2822"/>
                  </a:lnTo>
                  <a:lnTo>
                    <a:pt x="11242" y="8201"/>
                  </a:lnTo>
                  <a:lnTo>
                    <a:pt x="11" y="9525"/>
                  </a:lnTo>
                  <a:lnTo>
                    <a:pt x="3" y="9525"/>
                  </a:lnTo>
                  <a:lnTo>
                    <a:pt x="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0" name="SMARTInkShape-1095">
              <a:extLst>
                <a:ext uri="{FF2B5EF4-FFF2-40B4-BE49-F238E27FC236}">
                  <a16:creationId xmlns:a16="http://schemas.microsoft.com/office/drawing/2014/main" id="{8A62ECA0-236A-8530-77B8-7FFED27C3624}"/>
                </a:ext>
              </a:extLst>
            </p:cNvPr>
            <p:cNvSpPr/>
            <p:nvPr>
              <p:custDataLst>
                <p:tags r:id="rId68"/>
              </p:custDataLst>
            </p:nvPr>
          </p:nvSpPr>
          <p:spPr>
            <a:xfrm>
              <a:off x="6810375" y="401955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17" name="SMARTInkShape-Group180">
            <a:extLst>
              <a:ext uri="{FF2B5EF4-FFF2-40B4-BE49-F238E27FC236}">
                <a16:creationId xmlns:a16="http://schemas.microsoft.com/office/drawing/2014/main" id="{83DAB1C0-9073-2A81-62FC-7D26580D1202}"/>
              </a:ext>
            </a:extLst>
          </p:cNvPr>
          <p:cNvGrpSpPr/>
          <p:nvPr/>
        </p:nvGrpSpPr>
        <p:grpSpPr>
          <a:xfrm>
            <a:off x="4686300" y="5457825"/>
            <a:ext cx="457201" cy="428626"/>
            <a:chOff x="4686300" y="5457825"/>
            <a:chExt cx="457201" cy="428626"/>
          </a:xfrm>
        </p:grpSpPr>
        <p:sp>
          <p:nvSpPr>
            <p:cNvPr id="1312" name="SMARTInkShape-1096">
              <a:extLst>
                <a:ext uri="{FF2B5EF4-FFF2-40B4-BE49-F238E27FC236}">
                  <a16:creationId xmlns:a16="http://schemas.microsoft.com/office/drawing/2014/main" id="{F838C798-920A-3216-F58D-602E2901B2AE}"/>
                </a:ext>
              </a:extLst>
            </p:cNvPr>
            <p:cNvSpPr/>
            <p:nvPr>
              <p:custDataLst>
                <p:tags r:id="rId48"/>
              </p:custDataLst>
            </p:nvPr>
          </p:nvSpPr>
          <p:spPr>
            <a:xfrm>
              <a:off x="5038725" y="5791210"/>
              <a:ext cx="104776" cy="95241"/>
            </a:xfrm>
            <a:custGeom>
              <a:avLst/>
              <a:gdLst/>
              <a:ahLst/>
              <a:cxnLst/>
              <a:rect l="0" t="0" r="0" b="0"/>
              <a:pathLst>
                <a:path w="104776" h="95241">
                  <a:moveTo>
                    <a:pt x="9525" y="28565"/>
                  </a:moveTo>
                  <a:lnTo>
                    <a:pt x="9525" y="28565"/>
                  </a:lnTo>
                  <a:lnTo>
                    <a:pt x="9525" y="13994"/>
                  </a:lnTo>
                  <a:lnTo>
                    <a:pt x="10583" y="12501"/>
                  </a:lnTo>
                  <a:lnTo>
                    <a:pt x="12347" y="11506"/>
                  </a:lnTo>
                  <a:lnTo>
                    <a:pt x="18657" y="9631"/>
                  </a:lnTo>
                  <a:lnTo>
                    <a:pt x="36657" y="9515"/>
                  </a:lnTo>
                  <a:lnTo>
                    <a:pt x="46174" y="1314"/>
                  </a:lnTo>
                  <a:lnTo>
                    <a:pt x="56720" y="24"/>
                  </a:lnTo>
                  <a:lnTo>
                    <a:pt x="62080" y="0"/>
                  </a:lnTo>
                  <a:lnTo>
                    <a:pt x="63610" y="1055"/>
                  </a:lnTo>
                  <a:lnTo>
                    <a:pt x="64632" y="2817"/>
                  </a:lnTo>
                  <a:lnTo>
                    <a:pt x="66406" y="9691"/>
                  </a:lnTo>
                  <a:lnTo>
                    <a:pt x="66664" y="23670"/>
                  </a:lnTo>
                  <a:lnTo>
                    <a:pt x="63848" y="29212"/>
                  </a:lnTo>
                  <a:lnTo>
                    <a:pt x="24996" y="70243"/>
                  </a:lnTo>
                  <a:lnTo>
                    <a:pt x="18871" y="73547"/>
                  </a:lnTo>
                  <a:lnTo>
                    <a:pt x="11371" y="75668"/>
                  </a:lnTo>
                  <a:lnTo>
                    <a:pt x="0" y="85715"/>
                  </a:lnTo>
                  <a:lnTo>
                    <a:pt x="22666" y="85715"/>
                  </a:lnTo>
                  <a:lnTo>
                    <a:pt x="28771" y="88537"/>
                  </a:lnTo>
                  <a:lnTo>
                    <a:pt x="31881" y="90771"/>
                  </a:lnTo>
                  <a:lnTo>
                    <a:pt x="35012" y="91203"/>
                  </a:lnTo>
                  <a:lnTo>
                    <a:pt x="41314" y="88859"/>
                  </a:lnTo>
                  <a:lnTo>
                    <a:pt x="44476" y="88870"/>
                  </a:lnTo>
                  <a:lnTo>
                    <a:pt x="63502" y="94542"/>
                  </a:lnTo>
                  <a:lnTo>
                    <a:pt x="104775" y="952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3" name="SMARTInkShape-1097">
              <a:extLst>
                <a:ext uri="{FF2B5EF4-FFF2-40B4-BE49-F238E27FC236}">
                  <a16:creationId xmlns:a16="http://schemas.microsoft.com/office/drawing/2014/main" id="{D4183722-F80A-12B5-BACA-FF5478696EFD}"/>
                </a:ext>
              </a:extLst>
            </p:cNvPr>
            <p:cNvSpPr/>
            <p:nvPr>
              <p:custDataLst>
                <p:tags r:id="rId49"/>
              </p:custDataLst>
            </p:nvPr>
          </p:nvSpPr>
          <p:spPr>
            <a:xfrm>
              <a:off x="4991100" y="5715003"/>
              <a:ext cx="62639" cy="142873"/>
            </a:xfrm>
            <a:custGeom>
              <a:avLst/>
              <a:gdLst/>
              <a:ahLst/>
              <a:cxnLst/>
              <a:rect l="0" t="0" r="0" b="0"/>
              <a:pathLst>
                <a:path w="62639" h="142873">
                  <a:moveTo>
                    <a:pt x="57150" y="9522"/>
                  </a:moveTo>
                  <a:lnTo>
                    <a:pt x="57150" y="9522"/>
                  </a:lnTo>
                  <a:lnTo>
                    <a:pt x="57150" y="113"/>
                  </a:lnTo>
                  <a:lnTo>
                    <a:pt x="62638" y="20"/>
                  </a:lnTo>
                  <a:lnTo>
                    <a:pt x="58081" y="0"/>
                  </a:lnTo>
                  <a:lnTo>
                    <a:pt x="57426" y="5054"/>
                  </a:lnTo>
                  <a:lnTo>
                    <a:pt x="56108" y="26566"/>
                  </a:lnTo>
                  <a:lnTo>
                    <a:pt x="49550" y="41501"/>
                  </a:lnTo>
                  <a:lnTo>
                    <a:pt x="19028" y="87905"/>
                  </a:lnTo>
                  <a:lnTo>
                    <a:pt x="12340" y="102597"/>
                  </a:lnTo>
                  <a:lnTo>
                    <a:pt x="0" y="1428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4" name="SMARTInkShape-1098">
              <a:extLst>
                <a:ext uri="{FF2B5EF4-FFF2-40B4-BE49-F238E27FC236}">
                  <a16:creationId xmlns:a16="http://schemas.microsoft.com/office/drawing/2014/main" id="{FA6506F0-B249-21A9-026A-0CD952A4DC89}"/>
                </a:ext>
              </a:extLst>
            </p:cNvPr>
            <p:cNvSpPr/>
            <p:nvPr>
              <p:custDataLst>
                <p:tags r:id="rId50"/>
              </p:custDataLst>
            </p:nvPr>
          </p:nvSpPr>
          <p:spPr>
            <a:xfrm>
              <a:off x="4838700" y="5695950"/>
              <a:ext cx="114301" cy="104776"/>
            </a:xfrm>
            <a:custGeom>
              <a:avLst/>
              <a:gdLst/>
              <a:ahLst/>
              <a:cxnLst/>
              <a:rect l="0" t="0" r="0" b="0"/>
              <a:pathLst>
                <a:path w="114301" h="104776">
                  <a:moveTo>
                    <a:pt x="114300" y="0"/>
                  </a:moveTo>
                  <a:lnTo>
                    <a:pt x="114300" y="0"/>
                  </a:lnTo>
                  <a:lnTo>
                    <a:pt x="109244" y="0"/>
                  </a:lnTo>
                  <a:lnTo>
                    <a:pt x="107755" y="1058"/>
                  </a:lnTo>
                  <a:lnTo>
                    <a:pt x="106761" y="2822"/>
                  </a:lnTo>
                  <a:lnTo>
                    <a:pt x="106099" y="5056"/>
                  </a:lnTo>
                  <a:lnTo>
                    <a:pt x="97410" y="19298"/>
                  </a:lnTo>
                  <a:lnTo>
                    <a:pt x="96690" y="22390"/>
                  </a:lnTo>
                  <a:lnTo>
                    <a:pt x="90620" y="31798"/>
                  </a:lnTo>
                  <a:lnTo>
                    <a:pt x="70822" y="53978"/>
                  </a:lnTo>
                  <a:lnTo>
                    <a:pt x="64672" y="66675"/>
                  </a:lnTo>
                  <a:lnTo>
                    <a:pt x="60494" y="73025"/>
                  </a:lnTo>
                  <a:lnTo>
                    <a:pt x="57083" y="82550"/>
                  </a:lnTo>
                  <a:lnTo>
                    <a:pt x="52533" y="88900"/>
                  </a:lnTo>
                  <a:lnTo>
                    <a:pt x="46984" y="92428"/>
                  </a:lnTo>
                  <a:lnTo>
                    <a:pt x="40991" y="95054"/>
                  </a:lnTo>
                  <a:lnTo>
                    <a:pt x="31665" y="101425"/>
                  </a:lnTo>
                  <a:lnTo>
                    <a:pt x="20920" y="104334"/>
                  </a:lnTo>
                  <a:lnTo>
                    <a:pt x="1455" y="104772"/>
                  </a:lnTo>
                  <a:lnTo>
                    <a:pt x="970" y="103715"/>
                  </a:lnTo>
                  <a:lnTo>
                    <a:pt x="0" y="62172"/>
                  </a:lnTo>
                  <a:lnTo>
                    <a:pt x="2822" y="56559"/>
                  </a:lnTo>
                  <a:lnTo>
                    <a:pt x="18923" y="38230"/>
                  </a:lnTo>
                  <a:lnTo>
                    <a:pt x="27240" y="38111"/>
                  </a:lnTo>
                  <a:lnTo>
                    <a:pt x="35915" y="44648"/>
                  </a:lnTo>
                  <a:lnTo>
                    <a:pt x="44743" y="47801"/>
                  </a:lnTo>
                  <a:lnTo>
                    <a:pt x="50931" y="52290"/>
                  </a:lnTo>
                  <a:lnTo>
                    <a:pt x="54386" y="57812"/>
                  </a:lnTo>
                  <a:lnTo>
                    <a:pt x="56981" y="63793"/>
                  </a:lnTo>
                  <a:lnTo>
                    <a:pt x="83093" y="95426"/>
                  </a:lnTo>
                  <a:lnTo>
                    <a:pt x="85571" y="104228"/>
                  </a:lnTo>
                  <a:lnTo>
                    <a:pt x="95250"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5" name="SMARTInkShape-1099">
              <a:extLst>
                <a:ext uri="{FF2B5EF4-FFF2-40B4-BE49-F238E27FC236}">
                  <a16:creationId xmlns:a16="http://schemas.microsoft.com/office/drawing/2014/main" id="{E53B193B-E7C3-2AFB-C06C-0937FCF5DAB8}"/>
                </a:ext>
              </a:extLst>
            </p:cNvPr>
            <p:cNvSpPr/>
            <p:nvPr>
              <p:custDataLst>
                <p:tags r:id="rId51"/>
              </p:custDataLst>
            </p:nvPr>
          </p:nvSpPr>
          <p:spPr>
            <a:xfrm>
              <a:off x="4706674" y="5591175"/>
              <a:ext cx="141552" cy="19051"/>
            </a:xfrm>
            <a:custGeom>
              <a:avLst/>
              <a:gdLst/>
              <a:ahLst/>
              <a:cxnLst/>
              <a:rect l="0" t="0" r="0" b="0"/>
              <a:pathLst>
                <a:path w="141552" h="19051">
                  <a:moveTo>
                    <a:pt x="8201" y="19050"/>
                  </a:moveTo>
                  <a:lnTo>
                    <a:pt x="8201" y="19050"/>
                  </a:lnTo>
                  <a:lnTo>
                    <a:pt x="0" y="19050"/>
                  </a:lnTo>
                  <a:lnTo>
                    <a:pt x="21428" y="19050"/>
                  </a:lnTo>
                  <a:lnTo>
                    <a:pt x="27485" y="16228"/>
                  </a:lnTo>
                  <a:lnTo>
                    <a:pt x="33705" y="12505"/>
                  </a:lnTo>
                  <a:lnTo>
                    <a:pt x="46322" y="10113"/>
                  </a:lnTo>
                  <a:lnTo>
                    <a:pt x="93751" y="9530"/>
                  </a:lnTo>
                  <a:lnTo>
                    <a:pt x="124742" y="9525"/>
                  </a:lnTo>
                  <a:lnTo>
                    <a:pt x="127170" y="8467"/>
                  </a:lnTo>
                  <a:lnTo>
                    <a:pt x="128789" y="6703"/>
                  </a:lnTo>
                  <a:lnTo>
                    <a:pt x="129868" y="4469"/>
                  </a:lnTo>
                  <a:lnTo>
                    <a:pt x="131646" y="2980"/>
                  </a:lnTo>
                  <a:lnTo>
                    <a:pt x="141551"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6" name="SMARTInkShape-1100">
              <a:extLst>
                <a:ext uri="{FF2B5EF4-FFF2-40B4-BE49-F238E27FC236}">
                  <a16:creationId xmlns:a16="http://schemas.microsoft.com/office/drawing/2014/main" id="{10135F12-FF7F-6318-F7AF-96FC64CBF333}"/>
                </a:ext>
              </a:extLst>
            </p:cNvPr>
            <p:cNvSpPr/>
            <p:nvPr>
              <p:custDataLst>
                <p:tags r:id="rId52"/>
              </p:custDataLst>
            </p:nvPr>
          </p:nvSpPr>
          <p:spPr>
            <a:xfrm>
              <a:off x="4686300" y="5457825"/>
              <a:ext cx="114170" cy="257176"/>
            </a:xfrm>
            <a:custGeom>
              <a:avLst/>
              <a:gdLst/>
              <a:ahLst/>
              <a:cxnLst/>
              <a:rect l="0" t="0" r="0" b="0"/>
              <a:pathLst>
                <a:path w="114170" h="257176">
                  <a:moveTo>
                    <a:pt x="76200" y="9525"/>
                  </a:moveTo>
                  <a:lnTo>
                    <a:pt x="76200" y="9525"/>
                  </a:lnTo>
                  <a:lnTo>
                    <a:pt x="76200" y="0"/>
                  </a:lnTo>
                  <a:lnTo>
                    <a:pt x="76200" y="30867"/>
                  </a:lnTo>
                  <a:lnTo>
                    <a:pt x="64441" y="76413"/>
                  </a:lnTo>
                  <a:lnTo>
                    <a:pt x="59310" y="95313"/>
                  </a:lnTo>
                  <a:lnTo>
                    <a:pt x="54968" y="114319"/>
                  </a:lnTo>
                  <a:lnTo>
                    <a:pt x="49800" y="133356"/>
                  </a:lnTo>
                  <a:lnTo>
                    <a:pt x="45447" y="152402"/>
                  </a:lnTo>
                  <a:lnTo>
                    <a:pt x="37455" y="168628"/>
                  </a:lnTo>
                  <a:lnTo>
                    <a:pt x="34495" y="172744"/>
                  </a:lnTo>
                  <a:lnTo>
                    <a:pt x="31206" y="182961"/>
                  </a:lnTo>
                  <a:lnTo>
                    <a:pt x="28685" y="193500"/>
                  </a:lnTo>
                  <a:lnTo>
                    <a:pt x="18445" y="208888"/>
                  </a:lnTo>
                  <a:lnTo>
                    <a:pt x="13489" y="215606"/>
                  </a:lnTo>
                  <a:lnTo>
                    <a:pt x="10699" y="225338"/>
                  </a:lnTo>
                  <a:lnTo>
                    <a:pt x="10047" y="231736"/>
                  </a:lnTo>
                  <a:lnTo>
                    <a:pt x="8815" y="233866"/>
                  </a:lnTo>
                  <a:lnTo>
                    <a:pt x="6935" y="235286"/>
                  </a:lnTo>
                  <a:lnTo>
                    <a:pt x="4623" y="236232"/>
                  </a:lnTo>
                  <a:lnTo>
                    <a:pt x="3082" y="237922"/>
                  </a:lnTo>
                  <a:lnTo>
                    <a:pt x="2" y="247642"/>
                  </a:lnTo>
                  <a:lnTo>
                    <a:pt x="0" y="247647"/>
                  </a:lnTo>
                  <a:lnTo>
                    <a:pt x="9132" y="247650"/>
                  </a:lnTo>
                  <a:lnTo>
                    <a:pt x="17052" y="254195"/>
                  </a:lnTo>
                  <a:lnTo>
                    <a:pt x="26848" y="256783"/>
                  </a:lnTo>
                  <a:lnTo>
                    <a:pt x="72787" y="257173"/>
                  </a:lnTo>
                  <a:lnTo>
                    <a:pt x="112811" y="257175"/>
                  </a:lnTo>
                  <a:lnTo>
                    <a:pt x="113307" y="256117"/>
                  </a:lnTo>
                  <a:lnTo>
                    <a:pt x="114169" y="248974"/>
                  </a:lnTo>
                  <a:lnTo>
                    <a:pt x="113154" y="248533"/>
                  </a:lnTo>
                  <a:lnTo>
                    <a:pt x="109205" y="248042"/>
                  </a:lnTo>
                  <a:lnTo>
                    <a:pt x="107728" y="246854"/>
                  </a:lnTo>
                  <a:lnTo>
                    <a:pt x="104775" y="2381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0" name="SMARTInkShape-Group181">
            <a:extLst>
              <a:ext uri="{FF2B5EF4-FFF2-40B4-BE49-F238E27FC236}">
                <a16:creationId xmlns:a16="http://schemas.microsoft.com/office/drawing/2014/main" id="{27300549-5A70-214A-534E-74B80C6ED267}"/>
              </a:ext>
            </a:extLst>
          </p:cNvPr>
          <p:cNvGrpSpPr/>
          <p:nvPr/>
        </p:nvGrpSpPr>
        <p:grpSpPr>
          <a:xfrm>
            <a:off x="5362691" y="5676900"/>
            <a:ext cx="18935" cy="104776"/>
            <a:chOff x="5362691" y="5676900"/>
            <a:chExt cx="18935" cy="104776"/>
          </a:xfrm>
        </p:grpSpPr>
        <p:sp>
          <p:nvSpPr>
            <p:cNvPr id="1318" name="SMARTInkShape-1101">
              <a:extLst>
                <a:ext uri="{FF2B5EF4-FFF2-40B4-BE49-F238E27FC236}">
                  <a16:creationId xmlns:a16="http://schemas.microsoft.com/office/drawing/2014/main" id="{284C21F7-1EDB-8D4D-30D2-663259A654B1}"/>
                </a:ext>
              </a:extLst>
            </p:cNvPr>
            <p:cNvSpPr/>
            <p:nvPr>
              <p:custDataLst>
                <p:tags r:id="rId46"/>
              </p:custDataLst>
            </p:nvPr>
          </p:nvSpPr>
          <p:spPr>
            <a:xfrm>
              <a:off x="5362691" y="5772150"/>
              <a:ext cx="9410" cy="9526"/>
            </a:xfrm>
            <a:custGeom>
              <a:avLst/>
              <a:gdLst/>
              <a:ahLst/>
              <a:cxnLst/>
              <a:rect l="0" t="0" r="0" b="0"/>
              <a:pathLst>
                <a:path w="9410" h="9526">
                  <a:moveTo>
                    <a:pt x="9409" y="9525"/>
                  </a:moveTo>
                  <a:lnTo>
                    <a:pt x="9409" y="9525"/>
                  </a:lnTo>
                  <a:lnTo>
                    <a:pt x="0" y="9525"/>
                  </a:lnTo>
                  <a:lnTo>
                    <a:pt x="4974" y="9525"/>
                  </a:lnTo>
                  <a:lnTo>
                    <a:pt x="6453" y="8467"/>
                  </a:lnTo>
                  <a:lnTo>
                    <a:pt x="940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9" name="SMARTInkShape-1102">
              <a:extLst>
                <a:ext uri="{FF2B5EF4-FFF2-40B4-BE49-F238E27FC236}">
                  <a16:creationId xmlns:a16="http://schemas.microsoft.com/office/drawing/2014/main" id="{69206427-6727-5D18-6AB7-073312C153B0}"/>
                </a:ext>
              </a:extLst>
            </p:cNvPr>
            <p:cNvSpPr/>
            <p:nvPr>
              <p:custDataLst>
                <p:tags r:id="rId47"/>
              </p:custDataLst>
            </p:nvPr>
          </p:nvSpPr>
          <p:spPr>
            <a:xfrm>
              <a:off x="5381625" y="5676900"/>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33" name="SMARTInkShape-Group182">
            <a:extLst>
              <a:ext uri="{FF2B5EF4-FFF2-40B4-BE49-F238E27FC236}">
                <a16:creationId xmlns:a16="http://schemas.microsoft.com/office/drawing/2014/main" id="{59B8CD67-5EBC-54C9-3646-5E00CD5F41DC}"/>
              </a:ext>
            </a:extLst>
          </p:cNvPr>
          <p:cNvGrpSpPr/>
          <p:nvPr/>
        </p:nvGrpSpPr>
        <p:grpSpPr>
          <a:xfrm>
            <a:off x="5534456" y="5534035"/>
            <a:ext cx="1561670" cy="224258"/>
            <a:chOff x="5534456" y="5534035"/>
            <a:chExt cx="1561670" cy="224258"/>
          </a:xfrm>
        </p:grpSpPr>
        <p:sp>
          <p:nvSpPr>
            <p:cNvPr id="1321" name="SMARTInkShape-1103">
              <a:extLst>
                <a:ext uri="{FF2B5EF4-FFF2-40B4-BE49-F238E27FC236}">
                  <a16:creationId xmlns:a16="http://schemas.microsoft.com/office/drawing/2014/main" id="{7363BB5C-311E-6A78-B90B-0A11FF54033A}"/>
                </a:ext>
              </a:extLst>
            </p:cNvPr>
            <p:cNvSpPr/>
            <p:nvPr>
              <p:custDataLst>
                <p:tags r:id="rId34"/>
              </p:custDataLst>
            </p:nvPr>
          </p:nvSpPr>
          <p:spPr>
            <a:xfrm>
              <a:off x="6981984" y="5614288"/>
              <a:ext cx="114142" cy="100713"/>
            </a:xfrm>
            <a:custGeom>
              <a:avLst/>
              <a:gdLst/>
              <a:ahLst/>
              <a:cxnLst/>
              <a:rect l="0" t="0" r="0" b="0"/>
              <a:pathLst>
                <a:path w="114142" h="100713">
                  <a:moveTo>
                    <a:pt x="9366" y="43562"/>
                  </a:moveTo>
                  <a:lnTo>
                    <a:pt x="9366" y="43562"/>
                  </a:lnTo>
                  <a:lnTo>
                    <a:pt x="9366" y="48618"/>
                  </a:lnTo>
                  <a:lnTo>
                    <a:pt x="10424" y="50107"/>
                  </a:lnTo>
                  <a:lnTo>
                    <a:pt x="12188" y="51101"/>
                  </a:lnTo>
                  <a:lnTo>
                    <a:pt x="22623" y="52695"/>
                  </a:lnTo>
                  <a:lnTo>
                    <a:pt x="69693" y="53087"/>
                  </a:lnTo>
                  <a:lnTo>
                    <a:pt x="76042" y="50265"/>
                  </a:lnTo>
                  <a:lnTo>
                    <a:pt x="82391" y="46542"/>
                  </a:lnTo>
                  <a:lnTo>
                    <a:pt x="91916" y="43386"/>
                  </a:lnTo>
                  <a:lnTo>
                    <a:pt x="102735" y="35478"/>
                  </a:lnTo>
                  <a:lnTo>
                    <a:pt x="109115" y="34464"/>
                  </a:lnTo>
                  <a:lnTo>
                    <a:pt x="110791" y="33263"/>
                  </a:lnTo>
                  <a:lnTo>
                    <a:pt x="111908" y="31405"/>
                  </a:lnTo>
                  <a:lnTo>
                    <a:pt x="113480" y="23732"/>
                  </a:lnTo>
                  <a:lnTo>
                    <a:pt x="114138" y="5899"/>
                  </a:lnTo>
                  <a:lnTo>
                    <a:pt x="109084" y="5592"/>
                  </a:lnTo>
                  <a:lnTo>
                    <a:pt x="103780" y="2697"/>
                  </a:lnTo>
                  <a:lnTo>
                    <a:pt x="100883" y="444"/>
                  </a:lnTo>
                  <a:lnTo>
                    <a:pt x="97894" y="0"/>
                  </a:lnTo>
                  <a:lnTo>
                    <a:pt x="68480" y="7872"/>
                  </a:lnTo>
                  <a:lnTo>
                    <a:pt x="64650" y="10243"/>
                  </a:lnTo>
                  <a:lnTo>
                    <a:pt x="31148" y="19627"/>
                  </a:lnTo>
                  <a:lnTo>
                    <a:pt x="27063" y="22313"/>
                  </a:lnTo>
                  <a:lnTo>
                    <a:pt x="3915" y="49937"/>
                  </a:lnTo>
                  <a:lnTo>
                    <a:pt x="1048" y="59444"/>
                  </a:lnTo>
                  <a:lnTo>
                    <a:pt x="0" y="75313"/>
                  </a:lnTo>
                  <a:lnTo>
                    <a:pt x="1004" y="77429"/>
                  </a:lnTo>
                  <a:lnTo>
                    <a:pt x="2734" y="78840"/>
                  </a:lnTo>
                  <a:lnTo>
                    <a:pt x="4945" y="79781"/>
                  </a:lnTo>
                  <a:lnTo>
                    <a:pt x="6419" y="81466"/>
                  </a:lnTo>
                  <a:lnTo>
                    <a:pt x="8978" y="89698"/>
                  </a:lnTo>
                  <a:lnTo>
                    <a:pt x="12015" y="90525"/>
                  </a:lnTo>
                  <a:lnTo>
                    <a:pt x="26649" y="92158"/>
                  </a:lnTo>
                  <a:lnTo>
                    <a:pt x="49363" y="99377"/>
                  </a:lnTo>
                  <a:lnTo>
                    <a:pt x="93788" y="100702"/>
                  </a:lnTo>
                  <a:lnTo>
                    <a:pt x="114141" y="1007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2" name="SMARTInkShape-1104">
              <a:extLst>
                <a:ext uri="{FF2B5EF4-FFF2-40B4-BE49-F238E27FC236}">
                  <a16:creationId xmlns:a16="http://schemas.microsoft.com/office/drawing/2014/main" id="{6816DBC6-B198-3E50-91C6-3BF938A1A3A2}"/>
                </a:ext>
              </a:extLst>
            </p:cNvPr>
            <p:cNvSpPr/>
            <p:nvPr>
              <p:custDataLst>
                <p:tags r:id="rId35"/>
              </p:custDataLst>
            </p:nvPr>
          </p:nvSpPr>
          <p:spPr>
            <a:xfrm>
              <a:off x="6852514" y="5629278"/>
              <a:ext cx="91212" cy="104642"/>
            </a:xfrm>
            <a:custGeom>
              <a:avLst/>
              <a:gdLst/>
              <a:ahLst/>
              <a:cxnLst/>
              <a:rect l="0" t="0" r="0" b="0"/>
              <a:pathLst>
                <a:path w="91212" h="104642">
                  <a:moveTo>
                    <a:pt x="5486" y="19047"/>
                  </a:moveTo>
                  <a:lnTo>
                    <a:pt x="5486" y="19047"/>
                  </a:lnTo>
                  <a:lnTo>
                    <a:pt x="13686" y="10846"/>
                  </a:lnTo>
                  <a:lnTo>
                    <a:pt x="14618" y="4858"/>
                  </a:lnTo>
                  <a:lnTo>
                    <a:pt x="15807" y="3237"/>
                  </a:lnTo>
                  <a:lnTo>
                    <a:pt x="23177" y="424"/>
                  </a:lnTo>
                  <a:lnTo>
                    <a:pt x="24417" y="35"/>
                  </a:lnTo>
                  <a:lnTo>
                    <a:pt x="16324" y="0"/>
                  </a:lnTo>
                  <a:lnTo>
                    <a:pt x="6925" y="8198"/>
                  </a:lnTo>
                  <a:lnTo>
                    <a:pt x="5912" y="14187"/>
                  </a:lnTo>
                  <a:lnTo>
                    <a:pt x="5497" y="49511"/>
                  </a:lnTo>
                  <a:lnTo>
                    <a:pt x="2668" y="56575"/>
                  </a:lnTo>
                  <a:lnTo>
                    <a:pt x="433" y="59941"/>
                  </a:lnTo>
                  <a:lnTo>
                    <a:pt x="0" y="63243"/>
                  </a:lnTo>
                  <a:lnTo>
                    <a:pt x="5211" y="88888"/>
                  </a:lnTo>
                  <a:lnTo>
                    <a:pt x="6360" y="91007"/>
                  </a:lnTo>
                  <a:lnTo>
                    <a:pt x="8186" y="92420"/>
                  </a:lnTo>
                  <a:lnTo>
                    <a:pt x="13035" y="95050"/>
                  </a:lnTo>
                  <a:lnTo>
                    <a:pt x="21717" y="101420"/>
                  </a:lnTo>
                  <a:lnTo>
                    <a:pt x="32227" y="104331"/>
                  </a:lnTo>
                  <a:lnTo>
                    <a:pt x="38574" y="104641"/>
                  </a:lnTo>
                  <a:lnTo>
                    <a:pt x="44181" y="101892"/>
                  </a:lnTo>
                  <a:lnTo>
                    <a:pt x="60367" y="88960"/>
                  </a:lnTo>
                  <a:lnTo>
                    <a:pt x="66213" y="87162"/>
                  </a:lnTo>
                  <a:lnTo>
                    <a:pt x="68196" y="85623"/>
                  </a:lnTo>
                  <a:lnTo>
                    <a:pt x="79468" y="66480"/>
                  </a:lnTo>
                  <a:lnTo>
                    <a:pt x="80208" y="63369"/>
                  </a:lnTo>
                  <a:lnTo>
                    <a:pt x="89031" y="47605"/>
                  </a:lnTo>
                  <a:lnTo>
                    <a:pt x="91211" y="285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3" name="SMARTInkShape-1105">
              <a:extLst>
                <a:ext uri="{FF2B5EF4-FFF2-40B4-BE49-F238E27FC236}">
                  <a16:creationId xmlns:a16="http://schemas.microsoft.com/office/drawing/2014/main" id="{B7C036BA-047E-F9CA-A0DE-A9466AC1D606}"/>
                </a:ext>
              </a:extLst>
            </p:cNvPr>
            <p:cNvSpPr/>
            <p:nvPr>
              <p:custDataLst>
                <p:tags r:id="rId36"/>
              </p:custDataLst>
            </p:nvPr>
          </p:nvSpPr>
          <p:spPr>
            <a:xfrm>
              <a:off x="6747821" y="5543550"/>
              <a:ext cx="33980" cy="161926"/>
            </a:xfrm>
            <a:custGeom>
              <a:avLst/>
              <a:gdLst/>
              <a:ahLst/>
              <a:cxnLst/>
              <a:rect l="0" t="0" r="0" b="0"/>
              <a:pathLst>
                <a:path w="33980" h="161926">
                  <a:moveTo>
                    <a:pt x="33979" y="0"/>
                  </a:moveTo>
                  <a:lnTo>
                    <a:pt x="33979" y="0"/>
                  </a:lnTo>
                  <a:lnTo>
                    <a:pt x="28923" y="5056"/>
                  </a:lnTo>
                  <a:lnTo>
                    <a:pt x="26441" y="13183"/>
                  </a:lnTo>
                  <a:lnTo>
                    <a:pt x="21683" y="57834"/>
                  </a:lnTo>
                  <a:lnTo>
                    <a:pt x="16930" y="76403"/>
                  </a:lnTo>
                  <a:lnTo>
                    <a:pt x="14760" y="87931"/>
                  </a:lnTo>
                  <a:lnTo>
                    <a:pt x="8646" y="101431"/>
                  </a:lnTo>
                  <a:lnTo>
                    <a:pt x="4630" y="129184"/>
                  </a:lnTo>
                  <a:lnTo>
                    <a:pt x="474" y="136085"/>
                  </a:lnTo>
                  <a:lnTo>
                    <a:pt x="0" y="139407"/>
                  </a:lnTo>
                  <a:lnTo>
                    <a:pt x="5404" y="161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4" name="SMARTInkShape-1106">
              <a:extLst>
                <a:ext uri="{FF2B5EF4-FFF2-40B4-BE49-F238E27FC236}">
                  <a16:creationId xmlns:a16="http://schemas.microsoft.com/office/drawing/2014/main" id="{FBF30D92-A96B-0A32-8F35-71F6ECD81A50}"/>
                </a:ext>
              </a:extLst>
            </p:cNvPr>
            <p:cNvSpPr/>
            <p:nvPr>
              <p:custDataLst>
                <p:tags r:id="rId37"/>
              </p:custDataLst>
            </p:nvPr>
          </p:nvSpPr>
          <p:spPr>
            <a:xfrm>
              <a:off x="6563168" y="5610259"/>
              <a:ext cx="161483" cy="85689"/>
            </a:xfrm>
            <a:custGeom>
              <a:avLst/>
              <a:gdLst/>
              <a:ahLst/>
              <a:cxnLst/>
              <a:rect l="0" t="0" r="0" b="0"/>
              <a:pathLst>
                <a:path w="161483" h="85689">
                  <a:moveTo>
                    <a:pt x="113857" y="28541"/>
                  </a:moveTo>
                  <a:lnTo>
                    <a:pt x="113857" y="28541"/>
                  </a:lnTo>
                  <a:lnTo>
                    <a:pt x="118913" y="28541"/>
                  </a:lnTo>
                  <a:lnTo>
                    <a:pt x="120402" y="27483"/>
                  </a:lnTo>
                  <a:lnTo>
                    <a:pt x="121395" y="25719"/>
                  </a:lnTo>
                  <a:lnTo>
                    <a:pt x="123379" y="19026"/>
                  </a:lnTo>
                  <a:lnTo>
                    <a:pt x="123382" y="10816"/>
                  </a:lnTo>
                  <a:lnTo>
                    <a:pt x="124440" y="10374"/>
                  </a:lnTo>
                  <a:lnTo>
                    <a:pt x="132873" y="9494"/>
                  </a:lnTo>
                  <a:lnTo>
                    <a:pt x="127840" y="4435"/>
                  </a:lnTo>
                  <a:lnTo>
                    <a:pt x="122541" y="1952"/>
                  </a:lnTo>
                  <a:lnTo>
                    <a:pt x="100750" y="0"/>
                  </a:lnTo>
                  <a:lnTo>
                    <a:pt x="94626" y="2803"/>
                  </a:lnTo>
                  <a:lnTo>
                    <a:pt x="88376" y="6519"/>
                  </a:lnTo>
                  <a:lnTo>
                    <a:pt x="62854" y="16835"/>
                  </a:lnTo>
                  <a:lnTo>
                    <a:pt x="34546" y="33919"/>
                  </a:lnTo>
                  <a:lnTo>
                    <a:pt x="26397" y="36223"/>
                  </a:lnTo>
                  <a:lnTo>
                    <a:pt x="19247" y="42892"/>
                  </a:lnTo>
                  <a:lnTo>
                    <a:pt x="1057" y="65070"/>
                  </a:lnTo>
                  <a:lnTo>
                    <a:pt x="0" y="71232"/>
                  </a:lnTo>
                  <a:lnTo>
                    <a:pt x="911" y="72877"/>
                  </a:lnTo>
                  <a:lnTo>
                    <a:pt x="2576" y="73973"/>
                  </a:lnTo>
                  <a:lnTo>
                    <a:pt x="4745" y="74704"/>
                  </a:lnTo>
                  <a:lnTo>
                    <a:pt x="6191" y="76250"/>
                  </a:lnTo>
                  <a:lnTo>
                    <a:pt x="8701" y="84239"/>
                  </a:lnTo>
                  <a:lnTo>
                    <a:pt x="11735" y="85046"/>
                  </a:lnTo>
                  <a:lnTo>
                    <a:pt x="17250" y="85564"/>
                  </a:lnTo>
                  <a:lnTo>
                    <a:pt x="36206" y="68081"/>
                  </a:lnTo>
                  <a:lnTo>
                    <a:pt x="42283" y="67067"/>
                  </a:lnTo>
                  <a:lnTo>
                    <a:pt x="43916" y="65867"/>
                  </a:lnTo>
                  <a:lnTo>
                    <a:pt x="45731" y="61711"/>
                  </a:lnTo>
                  <a:lnTo>
                    <a:pt x="47273" y="60178"/>
                  </a:lnTo>
                  <a:lnTo>
                    <a:pt x="57352" y="54899"/>
                  </a:lnTo>
                  <a:lnTo>
                    <a:pt x="64478" y="49035"/>
                  </a:lnTo>
                  <a:lnTo>
                    <a:pt x="70768" y="48019"/>
                  </a:lnTo>
                  <a:lnTo>
                    <a:pt x="72432" y="46818"/>
                  </a:lnTo>
                  <a:lnTo>
                    <a:pt x="73540" y="44959"/>
                  </a:lnTo>
                  <a:lnTo>
                    <a:pt x="74279" y="42661"/>
                  </a:lnTo>
                  <a:lnTo>
                    <a:pt x="75831" y="41128"/>
                  </a:lnTo>
                  <a:lnTo>
                    <a:pt x="83828" y="38469"/>
                  </a:lnTo>
                  <a:lnTo>
                    <a:pt x="84636" y="35423"/>
                  </a:lnTo>
                  <a:lnTo>
                    <a:pt x="85271" y="28660"/>
                  </a:lnTo>
                  <a:lnTo>
                    <a:pt x="85282" y="71260"/>
                  </a:lnTo>
                  <a:lnTo>
                    <a:pt x="86340" y="72895"/>
                  </a:lnTo>
                  <a:lnTo>
                    <a:pt x="88104" y="73986"/>
                  </a:lnTo>
                  <a:lnTo>
                    <a:pt x="90338" y="74713"/>
                  </a:lnTo>
                  <a:lnTo>
                    <a:pt x="91827" y="76255"/>
                  </a:lnTo>
                  <a:lnTo>
                    <a:pt x="93482" y="80792"/>
                  </a:lnTo>
                  <a:lnTo>
                    <a:pt x="94983" y="82425"/>
                  </a:lnTo>
                  <a:lnTo>
                    <a:pt x="102892" y="85261"/>
                  </a:lnTo>
                  <a:lnTo>
                    <a:pt x="136120" y="85688"/>
                  </a:lnTo>
                  <a:lnTo>
                    <a:pt x="142449" y="82868"/>
                  </a:lnTo>
                  <a:lnTo>
                    <a:pt x="161482" y="666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5" name="SMARTInkShape-1107">
              <a:extLst>
                <a:ext uri="{FF2B5EF4-FFF2-40B4-BE49-F238E27FC236}">
                  <a16:creationId xmlns:a16="http://schemas.microsoft.com/office/drawing/2014/main" id="{1D22908F-E3E7-B3B0-C3E5-5F1959901865}"/>
                </a:ext>
              </a:extLst>
            </p:cNvPr>
            <p:cNvSpPr/>
            <p:nvPr>
              <p:custDataLst>
                <p:tags r:id="rId38"/>
              </p:custDataLst>
            </p:nvPr>
          </p:nvSpPr>
          <p:spPr>
            <a:xfrm>
              <a:off x="6429375" y="5610225"/>
              <a:ext cx="142876" cy="104771"/>
            </a:xfrm>
            <a:custGeom>
              <a:avLst/>
              <a:gdLst/>
              <a:ahLst/>
              <a:cxnLst/>
              <a:rect l="0" t="0" r="0" b="0"/>
              <a:pathLst>
                <a:path w="142876" h="104771">
                  <a:moveTo>
                    <a:pt x="0" y="0"/>
                  </a:moveTo>
                  <a:lnTo>
                    <a:pt x="0" y="0"/>
                  </a:lnTo>
                  <a:lnTo>
                    <a:pt x="9525" y="0"/>
                  </a:lnTo>
                  <a:lnTo>
                    <a:pt x="9525" y="47473"/>
                  </a:lnTo>
                  <a:lnTo>
                    <a:pt x="9525" y="50699"/>
                  </a:lnTo>
                  <a:lnTo>
                    <a:pt x="12347" y="57105"/>
                  </a:lnTo>
                  <a:lnTo>
                    <a:pt x="16070" y="63480"/>
                  </a:lnTo>
                  <a:lnTo>
                    <a:pt x="19226" y="73019"/>
                  </a:lnTo>
                  <a:lnTo>
                    <a:pt x="25334" y="82548"/>
                  </a:lnTo>
                  <a:lnTo>
                    <a:pt x="27135" y="88899"/>
                  </a:lnTo>
                  <a:lnTo>
                    <a:pt x="33579" y="95250"/>
                  </a:lnTo>
                  <a:lnTo>
                    <a:pt x="46803" y="104217"/>
                  </a:lnTo>
                  <a:lnTo>
                    <a:pt x="74361" y="104770"/>
                  </a:lnTo>
                  <a:lnTo>
                    <a:pt x="80712" y="99717"/>
                  </a:lnTo>
                  <a:lnTo>
                    <a:pt x="83496" y="94413"/>
                  </a:lnTo>
                  <a:lnTo>
                    <a:pt x="84240" y="91517"/>
                  </a:lnTo>
                  <a:lnTo>
                    <a:pt x="93068" y="76127"/>
                  </a:lnTo>
                  <a:lnTo>
                    <a:pt x="93795" y="72977"/>
                  </a:lnTo>
                  <a:lnTo>
                    <a:pt x="111668" y="40083"/>
                  </a:lnTo>
                  <a:lnTo>
                    <a:pt x="114189" y="32632"/>
                  </a:lnTo>
                  <a:lnTo>
                    <a:pt x="118836" y="25792"/>
                  </a:lnTo>
                  <a:lnTo>
                    <a:pt x="124430" y="22046"/>
                  </a:lnTo>
                  <a:lnTo>
                    <a:pt x="127404" y="21048"/>
                  </a:lnTo>
                  <a:lnTo>
                    <a:pt x="129386" y="19323"/>
                  </a:lnTo>
                  <a:lnTo>
                    <a:pt x="132828" y="11024"/>
                  </a:lnTo>
                  <a:lnTo>
                    <a:pt x="135940" y="10190"/>
                  </a:lnTo>
                  <a:lnTo>
                    <a:pt x="14287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6" name="SMARTInkShape-1108">
              <a:extLst>
                <a:ext uri="{FF2B5EF4-FFF2-40B4-BE49-F238E27FC236}">
                  <a16:creationId xmlns:a16="http://schemas.microsoft.com/office/drawing/2014/main" id="{F5A0F24B-0088-F041-E848-8278F14D0930}"/>
                </a:ext>
              </a:extLst>
            </p:cNvPr>
            <p:cNvSpPr/>
            <p:nvPr>
              <p:custDataLst>
                <p:tags r:id="rId39"/>
              </p:custDataLst>
            </p:nvPr>
          </p:nvSpPr>
          <p:spPr>
            <a:xfrm>
              <a:off x="6305550" y="5724525"/>
              <a:ext cx="1" cy="9526"/>
            </a:xfrm>
            <a:custGeom>
              <a:avLst/>
              <a:gdLst/>
              <a:ahLst/>
              <a:cxnLst/>
              <a:rect l="0" t="0" r="0" b="0"/>
              <a:pathLst>
                <a:path w="1" h="9526">
                  <a:moveTo>
                    <a:pt x="0" y="9525"/>
                  </a:moveTo>
                  <a:lnTo>
                    <a:pt x="0" y="9525"/>
                  </a:lnTo>
                  <a:lnTo>
                    <a:pt x="0" y="4037"/>
                  </a:lnTo>
                  <a:lnTo>
                    <a:pt x="0" y="6381"/>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7" name="SMARTInkShape-1109">
              <a:extLst>
                <a:ext uri="{FF2B5EF4-FFF2-40B4-BE49-F238E27FC236}">
                  <a16:creationId xmlns:a16="http://schemas.microsoft.com/office/drawing/2014/main" id="{D4A89DBB-3F55-5C37-5354-34CEBDDEF963}"/>
                </a:ext>
              </a:extLst>
            </p:cNvPr>
            <p:cNvSpPr/>
            <p:nvPr>
              <p:custDataLst>
                <p:tags r:id="rId40"/>
              </p:custDataLst>
            </p:nvPr>
          </p:nvSpPr>
          <p:spPr>
            <a:xfrm>
              <a:off x="6143625" y="5648325"/>
              <a:ext cx="104776" cy="28576"/>
            </a:xfrm>
            <a:custGeom>
              <a:avLst/>
              <a:gdLst/>
              <a:ahLst/>
              <a:cxnLst/>
              <a:rect l="0" t="0" r="0" b="0"/>
              <a:pathLst>
                <a:path w="104776" h="28576">
                  <a:moveTo>
                    <a:pt x="0" y="28575"/>
                  </a:moveTo>
                  <a:lnTo>
                    <a:pt x="0" y="28575"/>
                  </a:lnTo>
                  <a:lnTo>
                    <a:pt x="5056" y="23519"/>
                  </a:lnTo>
                  <a:lnTo>
                    <a:pt x="10361" y="21036"/>
                  </a:lnTo>
                  <a:lnTo>
                    <a:pt x="13257" y="20374"/>
                  </a:lnTo>
                  <a:lnTo>
                    <a:pt x="28648" y="11685"/>
                  </a:lnTo>
                  <a:lnTo>
                    <a:pt x="62620" y="8550"/>
                  </a:lnTo>
                  <a:lnTo>
                    <a:pt x="73822" y="3004"/>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8" name="SMARTInkShape-1110">
              <a:extLst>
                <a:ext uri="{FF2B5EF4-FFF2-40B4-BE49-F238E27FC236}">
                  <a16:creationId xmlns:a16="http://schemas.microsoft.com/office/drawing/2014/main" id="{7DF4DFE5-085D-006C-E1B7-078D611D4E7A}"/>
                </a:ext>
              </a:extLst>
            </p:cNvPr>
            <p:cNvSpPr/>
            <p:nvPr>
              <p:custDataLst>
                <p:tags r:id="rId41"/>
              </p:custDataLst>
            </p:nvPr>
          </p:nvSpPr>
          <p:spPr>
            <a:xfrm>
              <a:off x="6153161" y="5534035"/>
              <a:ext cx="66665" cy="209541"/>
            </a:xfrm>
            <a:custGeom>
              <a:avLst/>
              <a:gdLst/>
              <a:ahLst/>
              <a:cxnLst/>
              <a:rect l="0" t="0" r="0" b="0"/>
              <a:pathLst>
                <a:path w="66665" h="209541">
                  <a:moveTo>
                    <a:pt x="28564" y="9515"/>
                  </a:moveTo>
                  <a:lnTo>
                    <a:pt x="28564" y="9515"/>
                  </a:lnTo>
                  <a:lnTo>
                    <a:pt x="28564" y="0"/>
                  </a:lnTo>
                  <a:lnTo>
                    <a:pt x="28564" y="45047"/>
                  </a:lnTo>
                  <a:lnTo>
                    <a:pt x="19922" y="88925"/>
                  </a:lnTo>
                  <a:lnTo>
                    <a:pt x="18058" y="126993"/>
                  </a:lnTo>
                  <a:lnTo>
                    <a:pt x="10107" y="168618"/>
                  </a:lnTo>
                  <a:lnTo>
                    <a:pt x="9909" y="172733"/>
                  </a:lnTo>
                  <a:lnTo>
                    <a:pt x="6868" y="180129"/>
                  </a:lnTo>
                  <a:lnTo>
                    <a:pt x="3046" y="186943"/>
                  </a:lnTo>
                  <a:lnTo>
                    <a:pt x="108" y="199443"/>
                  </a:lnTo>
                  <a:lnTo>
                    <a:pt x="0" y="208165"/>
                  </a:lnTo>
                  <a:lnTo>
                    <a:pt x="1054" y="208624"/>
                  </a:lnTo>
                  <a:lnTo>
                    <a:pt x="48259" y="209540"/>
                  </a:lnTo>
                  <a:lnTo>
                    <a:pt x="51219" y="209540"/>
                  </a:lnTo>
                  <a:lnTo>
                    <a:pt x="53192" y="208482"/>
                  </a:lnTo>
                  <a:lnTo>
                    <a:pt x="54508" y="206718"/>
                  </a:lnTo>
                  <a:lnTo>
                    <a:pt x="55385" y="204484"/>
                  </a:lnTo>
                  <a:lnTo>
                    <a:pt x="57029" y="202995"/>
                  </a:lnTo>
                  <a:lnTo>
                    <a:pt x="66664" y="2000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9" name="SMARTInkShape-1111">
              <a:extLst>
                <a:ext uri="{FF2B5EF4-FFF2-40B4-BE49-F238E27FC236}">
                  <a16:creationId xmlns:a16="http://schemas.microsoft.com/office/drawing/2014/main" id="{65CB57B2-091C-07F9-242E-ABDF7091C4DD}"/>
                </a:ext>
              </a:extLst>
            </p:cNvPr>
            <p:cNvSpPr/>
            <p:nvPr>
              <p:custDataLst>
                <p:tags r:id="rId42"/>
              </p:custDataLst>
            </p:nvPr>
          </p:nvSpPr>
          <p:spPr>
            <a:xfrm>
              <a:off x="6067425" y="5591175"/>
              <a:ext cx="28576" cy="28576"/>
            </a:xfrm>
            <a:custGeom>
              <a:avLst/>
              <a:gdLst/>
              <a:ahLst/>
              <a:cxnLst/>
              <a:rect l="0" t="0" r="0" b="0"/>
              <a:pathLst>
                <a:path w="28576" h="28576">
                  <a:moveTo>
                    <a:pt x="28575" y="28575"/>
                  </a:moveTo>
                  <a:lnTo>
                    <a:pt x="28575" y="28575"/>
                  </a:lnTo>
                  <a:lnTo>
                    <a:pt x="23519" y="23519"/>
                  </a:lnTo>
                  <a:lnTo>
                    <a:pt x="18214" y="21036"/>
                  </a:lnTo>
                  <a:lnTo>
                    <a:pt x="15318" y="20374"/>
                  </a:lnTo>
                  <a:lnTo>
                    <a:pt x="13387" y="18874"/>
                  </a:lnTo>
                  <a:lnTo>
                    <a:pt x="11242" y="14386"/>
                  </a:lnTo>
                  <a:lnTo>
                    <a:pt x="9612" y="12765"/>
                  </a:lnTo>
                  <a:lnTo>
                    <a:pt x="4978" y="10966"/>
                  </a:lnTo>
                  <a:lnTo>
                    <a:pt x="3319" y="9427"/>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0" name="SMARTInkShape-1112">
              <a:extLst>
                <a:ext uri="{FF2B5EF4-FFF2-40B4-BE49-F238E27FC236}">
                  <a16:creationId xmlns:a16="http://schemas.microsoft.com/office/drawing/2014/main" id="{DD09FFED-63EF-07F1-5E64-AE99180C95BE}"/>
                </a:ext>
              </a:extLst>
            </p:cNvPr>
            <p:cNvSpPr/>
            <p:nvPr>
              <p:custDataLst>
                <p:tags r:id="rId43"/>
              </p:custDataLst>
            </p:nvPr>
          </p:nvSpPr>
          <p:spPr>
            <a:xfrm>
              <a:off x="6029325" y="5648445"/>
              <a:ext cx="24539" cy="104656"/>
            </a:xfrm>
            <a:custGeom>
              <a:avLst/>
              <a:gdLst/>
              <a:ahLst/>
              <a:cxnLst/>
              <a:rect l="0" t="0" r="0" b="0"/>
              <a:pathLst>
                <a:path w="24539" h="104656">
                  <a:moveTo>
                    <a:pt x="0" y="28455"/>
                  </a:moveTo>
                  <a:lnTo>
                    <a:pt x="0" y="28455"/>
                  </a:lnTo>
                  <a:lnTo>
                    <a:pt x="8201" y="20254"/>
                  </a:lnTo>
                  <a:lnTo>
                    <a:pt x="9132" y="14266"/>
                  </a:lnTo>
                  <a:lnTo>
                    <a:pt x="10321" y="12645"/>
                  </a:lnTo>
                  <a:lnTo>
                    <a:pt x="17692" y="9832"/>
                  </a:lnTo>
                  <a:lnTo>
                    <a:pt x="18447" y="6773"/>
                  </a:lnTo>
                  <a:lnTo>
                    <a:pt x="19039" y="0"/>
                  </a:lnTo>
                  <a:lnTo>
                    <a:pt x="19050" y="8092"/>
                  </a:lnTo>
                  <a:lnTo>
                    <a:pt x="24106" y="14073"/>
                  </a:lnTo>
                  <a:lnTo>
                    <a:pt x="24538" y="15692"/>
                  </a:lnTo>
                  <a:lnTo>
                    <a:pt x="23766" y="16771"/>
                  </a:lnTo>
                  <a:lnTo>
                    <a:pt x="22194" y="17490"/>
                  </a:lnTo>
                  <a:lnTo>
                    <a:pt x="21146" y="19029"/>
                  </a:lnTo>
                  <a:lnTo>
                    <a:pt x="19671" y="26250"/>
                  </a:lnTo>
                  <a:lnTo>
                    <a:pt x="19132" y="41283"/>
                  </a:lnTo>
                  <a:lnTo>
                    <a:pt x="16264" y="47562"/>
                  </a:lnTo>
                  <a:lnTo>
                    <a:pt x="12520" y="53880"/>
                  </a:lnTo>
                  <a:lnTo>
                    <a:pt x="10117" y="66560"/>
                  </a:lnTo>
                  <a:lnTo>
                    <a:pt x="9525" y="10465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1" name="SMARTInkShape-1113">
              <a:extLst>
                <a:ext uri="{FF2B5EF4-FFF2-40B4-BE49-F238E27FC236}">
                  <a16:creationId xmlns:a16="http://schemas.microsoft.com/office/drawing/2014/main" id="{F28EB87A-27EE-6917-C1F0-2E18DE879720}"/>
                </a:ext>
              </a:extLst>
            </p:cNvPr>
            <p:cNvSpPr/>
            <p:nvPr>
              <p:custDataLst>
                <p:tags r:id="rId44"/>
              </p:custDataLst>
            </p:nvPr>
          </p:nvSpPr>
          <p:spPr>
            <a:xfrm>
              <a:off x="5695950" y="5621085"/>
              <a:ext cx="304801" cy="137208"/>
            </a:xfrm>
            <a:custGeom>
              <a:avLst/>
              <a:gdLst/>
              <a:ahLst/>
              <a:cxnLst/>
              <a:rect l="0" t="0" r="0" b="0"/>
              <a:pathLst>
                <a:path w="304801" h="137208">
                  <a:moveTo>
                    <a:pt x="0" y="65340"/>
                  </a:moveTo>
                  <a:lnTo>
                    <a:pt x="0" y="65340"/>
                  </a:lnTo>
                  <a:lnTo>
                    <a:pt x="0" y="57139"/>
                  </a:lnTo>
                  <a:lnTo>
                    <a:pt x="1058" y="56698"/>
                  </a:lnTo>
                  <a:lnTo>
                    <a:pt x="5056" y="56207"/>
                  </a:lnTo>
                  <a:lnTo>
                    <a:pt x="6545" y="55019"/>
                  </a:lnTo>
                  <a:lnTo>
                    <a:pt x="17610" y="38491"/>
                  </a:lnTo>
                  <a:lnTo>
                    <a:pt x="23680" y="32221"/>
                  </a:lnTo>
                  <a:lnTo>
                    <a:pt x="29222" y="29453"/>
                  </a:lnTo>
                  <a:lnTo>
                    <a:pt x="59039" y="19168"/>
                  </a:lnTo>
                  <a:lnTo>
                    <a:pt x="61585" y="17626"/>
                  </a:lnTo>
                  <a:lnTo>
                    <a:pt x="63281" y="15540"/>
                  </a:lnTo>
                  <a:lnTo>
                    <a:pt x="64413" y="13089"/>
                  </a:lnTo>
                  <a:lnTo>
                    <a:pt x="66225" y="11456"/>
                  </a:lnTo>
                  <a:lnTo>
                    <a:pt x="71061" y="9641"/>
                  </a:lnTo>
                  <a:lnTo>
                    <a:pt x="92145" y="7218"/>
                  </a:lnTo>
                  <a:lnTo>
                    <a:pt x="104789" y="668"/>
                  </a:lnTo>
                  <a:lnTo>
                    <a:pt x="107960" y="0"/>
                  </a:lnTo>
                  <a:lnTo>
                    <a:pt x="110073" y="614"/>
                  </a:lnTo>
                  <a:lnTo>
                    <a:pt x="111482" y="2081"/>
                  </a:lnTo>
                  <a:lnTo>
                    <a:pt x="112421" y="4117"/>
                  </a:lnTo>
                  <a:lnTo>
                    <a:pt x="114106" y="5475"/>
                  </a:lnTo>
                  <a:lnTo>
                    <a:pt x="124414" y="10476"/>
                  </a:lnTo>
                  <a:lnTo>
                    <a:pt x="146084" y="30549"/>
                  </a:lnTo>
                  <a:lnTo>
                    <a:pt x="149593" y="36824"/>
                  </a:lnTo>
                  <a:lnTo>
                    <a:pt x="152210" y="43141"/>
                  </a:lnTo>
                  <a:lnTo>
                    <a:pt x="156902" y="49476"/>
                  </a:lnTo>
                  <a:lnTo>
                    <a:pt x="159693" y="58642"/>
                  </a:lnTo>
                  <a:lnTo>
                    <a:pt x="161887" y="96974"/>
                  </a:lnTo>
                  <a:lnTo>
                    <a:pt x="159086" y="103388"/>
                  </a:lnTo>
                  <a:lnTo>
                    <a:pt x="155372" y="109767"/>
                  </a:lnTo>
                  <a:lnTo>
                    <a:pt x="153720" y="116130"/>
                  </a:lnTo>
                  <a:lnTo>
                    <a:pt x="152222" y="118250"/>
                  </a:lnTo>
                  <a:lnTo>
                    <a:pt x="150164" y="119663"/>
                  </a:lnTo>
                  <a:lnTo>
                    <a:pt x="145056" y="122293"/>
                  </a:lnTo>
                  <a:lnTo>
                    <a:pt x="128812" y="136630"/>
                  </a:lnTo>
                  <a:lnTo>
                    <a:pt x="127150" y="137207"/>
                  </a:lnTo>
                  <a:lnTo>
                    <a:pt x="126041" y="136536"/>
                  </a:lnTo>
                  <a:lnTo>
                    <a:pt x="124263" y="132908"/>
                  </a:lnTo>
                  <a:lnTo>
                    <a:pt x="118899" y="132280"/>
                  </a:lnTo>
                  <a:lnTo>
                    <a:pt x="117365" y="131133"/>
                  </a:lnTo>
                  <a:lnTo>
                    <a:pt x="114704" y="123838"/>
                  </a:lnTo>
                  <a:lnTo>
                    <a:pt x="114311" y="100136"/>
                  </a:lnTo>
                  <a:lnTo>
                    <a:pt x="117127" y="93858"/>
                  </a:lnTo>
                  <a:lnTo>
                    <a:pt x="120848" y="87539"/>
                  </a:lnTo>
                  <a:lnTo>
                    <a:pt x="122502" y="81204"/>
                  </a:lnTo>
                  <a:lnTo>
                    <a:pt x="124001" y="79091"/>
                  </a:lnTo>
                  <a:lnTo>
                    <a:pt x="126059" y="77682"/>
                  </a:lnTo>
                  <a:lnTo>
                    <a:pt x="131168" y="75059"/>
                  </a:lnTo>
                  <a:lnTo>
                    <a:pt x="163814" y="52523"/>
                  </a:lnTo>
                  <a:lnTo>
                    <a:pt x="173701" y="49061"/>
                  </a:lnTo>
                  <a:lnTo>
                    <a:pt x="191168" y="44289"/>
                  </a:lnTo>
                  <a:lnTo>
                    <a:pt x="209747" y="38994"/>
                  </a:lnTo>
                  <a:lnTo>
                    <a:pt x="256344" y="36823"/>
                  </a:lnTo>
                  <a:lnTo>
                    <a:pt x="304800" y="367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2" name="SMARTInkShape-1114">
              <a:extLst>
                <a:ext uri="{FF2B5EF4-FFF2-40B4-BE49-F238E27FC236}">
                  <a16:creationId xmlns:a16="http://schemas.microsoft.com/office/drawing/2014/main" id="{02CFEFCE-D6AA-99E1-A7D3-565B7E004BE1}"/>
                </a:ext>
              </a:extLst>
            </p:cNvPr>
            <p:cNvSpPr/>
            <p:nvPr>
              <p:custDataLst>
                <p:tags r:id="rId45"/>
              </p:custDataLst>
            </p:nvPr>
          </p:nvSpPr>
          <p:spPr>
            <a:xfrm>
              <a:off x="5534456" y="5591175"/>
              <a:ext cx="180545" cy="148277"/>
            </a:xfrm>
            <a:custGeom>
              <a:avLst/>
              <a:gdLst/>
              <a:ahLst/>
              <a:cxnLst/>
              <a:rect l="0" t="0" r="0" b="0"/>
              <a:pathLst>
                <a:path w="180545" h="148277">
                  <a:moveTo>
                    <a:pt x="132919" y="0"/>
                  </a:moveTo>
                  <a:lnTo>
                    <a:pt x="132919" y="0"/>
                  </a:lnTo>
                  <a:lnTo>
                    <a:pt x="142444" y="0"/>
                  </a:lnTo>
                  <a:lnTo>
                    <a:pt x="129187" y="0"/>
                  </a:lnTo>
                  <a:lnTo>
                    <a:pt x="123146" y="2822"/>
                  </a:lnTo>
                  <a:lnTo>
                    <a:pt x="116934" y="6545"/>
                  </a:lnTo>
                  <a:lnTo>
                    <a:pt x="107486" y="9701"/>
                  </a:lnTo>
                  <a:lnTo>
                    <a:pt x="64393" y="41314"/>
                  </a:lnTo>
                  <a:lnTo>
                    <a:pt x="35934" y="60328"/>
                  </a:lnTo>
                  <a:lnTo>
                    <a:pt x="25396" y="74907"/>
                  </a:lnTo>
                  <a:lnTo>
                    <a:pt x="9036" y="109989"/>
                  </a:lnTo>
                  <a:lnTo>
                    <a:pt x="6938" y="111426"/>
                  </a:lnTo>
                  <a:lnTo>
                    <a:pt x="4481" y="112384"/>
                  </a:lnTo>
                  <a:lnTo>
                    <a:pt x="2844" y="114081"/>
                  </a:lnTo>
                  <a:lnTo>
                    <a:pt x="1024" y="118788"/>
                  </a:lnTo>
                  <a:lnTo>
                    <a:pt x="0" y="127390"/>
                  </a:lnTo>
                  <a:lnTo>
                    <a:pt x="916" y="129377"/>
                  </a:lnTo>
                  <a:lnTo>
                    <a:pt x="2583" y="130701"/>
                  </a:lnTo>
                  <a:lnTo>
                    <a:pt x="7258" y="133231"/>
                  </a:lnTo>
                  <a:lnTo>
                    <a:pt x="15841" y="139547"/>
                  </a:lnTo>
                  <a:lnTo>
                    <a:pt x="25087" y="141889"/>
                  </a:lnTo>
                  <a:lnTo>
                    <a:pt x="31371" y="142437"/>
                  </a:lnTo>
                  <a:lnTo>
                    <a:pt x="37692" y="145502"/>
                  </a:lnTo>
                  <a:lnTo>
                    <a:pt x="40859" y="147801"/>
                  </a:lnTo>
                  <a:lnTo>
                    <a:pt x="45087" y="148276"/>
                  </a:lnTo>
                  <a:lnTo>
                    <a:pt x="92616" y="143057"/>
                  </a:lnTo>
                  <a:lnTo>
                    <a:pt x="123770" y="142899"/>
                  </a:lnTo>
                  <a:lnTo>
                    <a:pt x="131675" y="140064"/>
                  </a:lnTo>
                  <a:lnTo>
                    <a:pt x="135264" y="137826"/>
                  </a:lnTo>
                  <a:lnTo>
                    <a:pt x="159399" y="131117"/>
                  </a:lnTo>
                  <a:lnTo>
                    <a:pt x="180544"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37" name="SMARTInkShape-Group183">
            <a:extLst>
              <a:ext uri="{FF2B5EF4-FFF2-40B4-BE49-F238E27FC236}">
                <a16:creationId xmlns:a16="http://schemas.microsoft.com/office/drawing/2014/main" id="{FA6112A6-B96D-92FA-10D5-ACCFFA1D0A50}"/>
              </a:ext>
            </a:extLst>
          </p:cNvPr>
          <p:cNvGrpSpPr/>
          <p:nvPr/>
        </p:nvGrpSpPr>
        <p:grpSpPr>
          <a:xfrm>
            <a:off x="7372481" y="5515095"/>
            <a:ext cx="228469" cy="285631"/>
            <a:chOff x="7372481" y="5515095"/>
            <a:chExt cx="228469" cy="285631"/>
          </a:xfrm>
        </p:grpSpPr>
        <p:sp>
          <p:nvSpPr>
            <p:cNvPr id="1334" name="SMARTInkShape-1115">
              <a:extLst>
                <a:ext uri="{FF2B5EF4-FFF2-40B4-BE49-F238E27FC236}">
                  <a16:creationId xmlns:a16="http://schemas.microsoft.com/office/drawing/2014/main" id="{3331711D-0FEA-4523-22C4-C97D2D96517F}"/>
                </a:ext>
              </a:extLst>
            </p:cNvPr>
            <p:cNvSpPr/>
            <p:nvPr>
              <p:custDataLst>
                <p:tags r:id="rId31"/>
              </p:custDataLst>
            </p:nvPr>
          </p:nvSpPr>
          <p:spPr>
            <a:xfrm>
              <a:off x="7429500" y="5676900"/>
              <a:ext cx="152401" cy="19051"/>
            </a:xfrm>
            <a:custGeom>
              <a:avLst/>
              <a:gdLst/>
              <a:ahLst/>
              <a:cxnLst/>
              <a:rect l="0" t="0" r="0" b="0"/>
              <a:pathLst>
                <a:path w="152401" h="19051">
                  <a:moveTo>
                    <a:pt x="0" y="19050"/>
                  </a:moveTo>
                  <a:lnTo>
                    <a:pt x="0" y="19050"/>
                  </a:lnTo>
                  <a:lnTo>
                    <a:pt x="5056" y="13994"/>
                  </a:lnTo>
                  <a:lnTo>
                    <a:pt x="10361" y="11511"/>
                  </a:lnTo>
                  <a:lnTo>
                    <a:pt x="55479" y="427"/>
                  </a:lnTo>
                  <a:lnTo>
                    <a:pt x="102012" y="17"/>
                  </a:lnTo>
                  <a:lnTo>
                    <a:pt x="148779" y="0"/>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5" name="SMARTInkShape-1116">
              <a:extLst>
                <a:ext uri="{FF2B5EF4-FFF2-40B4-BE49-F238E27FC236}">
                  <a16:creationId xmlns:a16="http://schemas.microsoft.com/office/drawing/2014/main" id="{B7C13F96-D487-59EE-F1BF-2CC21CC1E1FD}"/>
                </a:ext>
              </a:extLst>
            </p:cNvPr>
            <p:cNvSpPr/>
            <p:nvPr>
              <p:custDataLst>
                <p:tags r:id="rId32"/>
              </p:custDataLst>
            </p:nvPr>
          </p:nvSpPr>
          <p:spPr>
            <a:xfrm>
              <a:off x="7372481" y="5591178"/>
              <a:ext cx="47495" cy="95202"/>
            </a:xfrm>
            <a:custGeom>
              <a:avLst/>
              <a:gdLst/>
              <a:ahLst/>
              <a:cxnLst/>
              <a:rect l="0" t="0" r="0" b="0"/>
              <a:pathLst>
                <a:path w="47495" h="95202">
                  <a:moveTo>
                    <a:pt x="37969" y="19047"/>
                  </a:moveTo>
                  <a:lnTo>
                    <a:pt x="37969" y="19047"/>
                  </a:lnTo>
                  <a:lnTo>
                    <a:pt x="43025" y="19047"/>
                  </a:lnTo>
                  <a:lnTo>
                    <a:pt x="44516" y="17989"/>
                  </a:lnTo>
                  <a:lnTo>
                    <a:pt x="45509" y="16225"/>
                  </a:lnTo>
                  <a:lnTo>
                    <a:pt x="47460" y="9638"/>
                  </a:lnTo>
                  <a:lnTo>
                    <a:pt x="47494" y="114"/>
                  </a:lnTo>
                  <a:lnTo>
                    <a:pt x="33304" y="0"/>
                  </a:lnTo>
                  <a:lnTo>
                    <a:pt x="27781" y="2820"/>
                  </a:lnTo>
                  <a:lnTo>
                    <a:pt x="15613" y="13255"/>
                  </a:lnTo>
                  <a:lnTo>
                    <a:pt x="12157" y="19295"/>
                  </a:lnTo>
                  <a:lnTo>
                    <a:pt x="9564" y="25507"/>
                  </a:lnTo>
                  <a:lnTo>
                    <a:pt x="3212" y="34955"/>
                  </a:lnTo>
                  <a:lnTo>
                    <a:pt x="860" y="45515"/>
                  </a:lnTo>
                  <a:lnTo>
                    <a:pt x="0" y="68524"/>
                  </a:lnTo>
                  <a:lnTo>
                    <a:pt x="1015" y="71081"/>
                  </a:lnTo>
                  <a:lnTo>
                    <a:pt x="2749" y="72788"/>
                  </a:lnTo>
                  <a:lnTo>
                    <a:pt x="4964" y="73923"/>
                  </a:lnTo>
                  <a:lnTo>
                    <a:pt x="6441" y="75740"/>
                  </a:lnTo>
                  <a:lnTo>
                    <a:pt x="11633" y="86258"/>
                  </a:lnTo>
                  <a:lnTo>
                    <a:pt x="17480" y="93472"/>
                  </a:lnTo>
                  <a:lnTo>
                    <a:pt x="21102" y="94458"/>
                  </a:lnTo>
                  <a:lnTo>
                    <a:pt x="33071" y="95201"/>
                  </a:lnTo>
                  <a:lnTo>
                    <a:pt x="34704" y="94158"/>
                  </a:lnTo>
                  <a:lnTo>
                    <a:pt x="35792" y="92404"/>
                  </a:lnTo>
                  <a:lnTo>
                    <a:pt x="37539" y="87042"/>
                  </a:lnTo>
                  <a:lnTo>
                    <a:pt x="44430" y="78378"/>
                  </a:lnTo>
                  <a:lnTo>
                    <a:pt x="46586" y="69552"/>
                  </a:lnTo>
                  <a:lnTo>
                    <a:pt x="47459" y="44436"/>
                  </a:lnTo>
                  <a:lnTo>
                    <a:pt x="44656" y="38092"/>
                  </a:lnTo>
                  <a:lnTo>
                    <a:pt x="40941" y="31745"/>
                  </a:lnTo>
                  <a:lnTo>
                    <a:pt x="38360" y="20928"/>
                  </a:lnTo>
                  <a:lnTo>
                    <a:pt x="37171" y="20301"/>
                  </a:lnTo>
                  <a:lnTo>
                    <a:pt x="28444" y="190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6" name="SMARTInkShape-1117">
              <a:extLst>
                <a:ext uri="{FF2B5EF4-FFF2-40B4-BE49-F238E27FC236}">
                  <a16:creationId xmlns:a16="http://schemas.microsoft.com/office/drawing/2014/main" id="{5D25A2B6-6523-2A7A-7159-3A176340E370}"/>
                </a:ext>
              </a:extLst>
            </p:cNvPr>
            <p:cNvSpPr/>
            <p:nvPr>
              <p:custDataLst>
                <p:tags r:id="rId33"/>
              </p:custDataLst>
            </p:nvPr>
          </p:nvSpPr>
          <p:spPr>
            <a:xfrm>
              <a:off x="7467638" y="5515095"/>
              <a:ext cx="133312" cy="285631"/>
            </a:xfrm>
            <a:custGeom>
              <a:avLst/>
              <a:gdLst/>
              <a:ahLst/>
              <a:cxnLst/>
              <a:rect l="0" t="0" r="0" b="0"/>
              <a:pathLst>
                <a:path w="133312" h="285631">
                  <a:moveTo>
                    <a:pt x="104737" y="66555"/>
                  </a:moveTo>
                  <a:lnTo>
                    <a:pt x="104737" y="66555"/>
                  </a:lnTo>
                  <a:lnTo>
                    <a:pt x="109793" y="66555"/>
                  </a:lnTo>
                  <a:lnTo>
                    <a:pt x="111284" y="65497"/>
                  </a:lnTo>
                  <a:lnTo>
                    <a:pt x="112277" y="63733"/>
                  </a:lnTo>
                  <a:lnTo>
                    <a:pt x="112938" y="61499"/>
                  </a:lnTo>
                  <a:lnTo>
                    <a:pt x="114438" y="60010"/>
                  </a:lnTo>
                  <a:lnTo>
                    <a:pt x="118927" y="58354"/>
                  </a:lnTo>
                  <a:lnTo>
                    <a:pt x="120546" y="56854"/>
                  </a:lnTo>
                  <a:lnTo>
                    <a:pt x="122347" y="52366"/>
                  </a:lnTo>
                  <a:lnTo>
                    <a:pt x="123360" y="43889"/>
                  </a:lnTo>
                  <a:lnTo>
                    <a:pt x="124561" y="41919"/>
                  </a:lnTo>
                  <a:lnTo>
                    <a:pt x="126419" y="40605"/>
                  </a:lnTo>
                  <a:lnTo>
                    <a:pt x="128717" y="39731"/>
                  </a:lnTo>
                  <a:lnTo>
                    <a:pt x="130249" y="38090"/>
                  </a:lnTo>
                  <a:lnTo>
                    <a:pt x="133193" y="28893"/>
                  </a:lnTo>
                  <a:lnTo>
                    <a:pt x="133311" y="10849"/>
                  </a:lnTo>
                  <a:lnTo>
                    <a:pt x="132254" y="10368"/>
                  </a:lnTo>
                  <a:lnTo>
                    <a:pt x="128256" y="9833"/>
                  </a:lnTo>
                  <a:lnTo>
                    <a:pt x="126765" y="8632"/>
                  </a:lnTo>
                  <a:lnTo>
                    <a:pt x="124178" y="1241"/>
                  </a:lnTo>
                  <a:lnTo>
                    <a:pt x="121139" y="485"/>
                  </a:lnTo>
                  <a:lnTo>
                    <a:pt x="115621" y="0"/>
                  </a:lnTo>
                  <a:lnTo>
                    <a:pt x="106927" y="6449"/>
                  </a:lnTo>
                  <a:lnTo>
                    <a:pt x="98095" y="9588"/>
                  </a:lnTo>
                  <a:lnTo>
                    <a:pt x="82473" y="22547"/>
                  </a:lnTo>
                  <a:lnTo>
                    <a:pt x="57111" y="66820"/>
                  </a:lnTo>
                  <a:lnTo>
                    <a:pt x="38062" y="112217"/>
                  </a:lnTo>
                  <a:lnTo>
                    <a:pt x="15837" y="158514"/>
                  </a:lnTo>
                  <a:lnTo>
                    <a:pt x="3314" y="203073"/>
                  </a:lnTo>
                  <a:lnTo>
                    <a:pt x="50" y="250529"/>
                  </a:lnTo>
                  <a:lnTo>
                    <a:pt x="0" y="258740"/>
                  </a:lnTo>
                  <a:lnTo>
                    <a:pt x="2801" y="265918"/>
                  </a:lnTo>
                  <a:lnTo>
                    <a:pt x="6516" y="272636"/>
                  </a:lnTo>
                  <a:lnTo>
                    <a:pt x="9487" y="28563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46" name="SMARTInkShape-Group184">
            <a:extLst>
              <a:ext uri="{FF2B5EF4-FFF2-40B4-BE49-F238E27FC236}">
                <a16:creationId xmlns:a16="http://schemas.microsoft.com/office/drawing/2014/main" id="{558DA336-4CAC-0200-68D0-47309BCD0D35}"/>
              </a:ext>
            </a:extLst>
          </p:cNvPr>
          <p:cNvGrpSpPr/>
          <p:nvPr/>
        </p:nvGrpSpPr>
        <p:grpSpPr>
          <a:xfrm>
            <a:off x="7867650" y="5448310"/>
            <a:ext cx="895351" cy="219066"/>
            <a:chOff x="7867650" y="5448310"/>
            <a:chExt cx="895351" cy="219066"/>
          </a:xfrm>
        </p:grpSpPr>
        <p:sp>
          <p:nvSpPr>
            <p:cNvPr id="1338" name="SMARTInkShape-1118">
              <a:extLst>
                <a:ext uri="{FF2B5EF4-FFF2-40B4-BE49-F238E27FC236}">
                  <a16:creationId xmlns:a16="http://schemas.microsoft.com/office/drawing/2014/main" id="{0AEB515D-2618-CF0D-2AAC-7B8657FA7478}"/>
                </a:ext>
              </a:extLst>
            </p:cNvPr>
            <p:cNvSpPr/>
            <p:nvPr>
              <p:custDataLst>
                <p:tags r:id="rId23"/>
              </p:custDataLst>
            </p:nvPr>
          </p:nvSpPr>
          <p:spPr>
            <a:xfrm>
              <a:off x="8439150" y="5524500"/>
              <a:ext cx="9526" cy="19051"/>
            </a:xfrm>
            <a:custGeom>
              <a:avLst/>
              <a:gdLst/>
              <a:ahLst/>
              <a:cxnLst/>
              <a:rect l="0" t="0" r="0" b="0"/>
              <a:pathLst>
                <a:path w="9526" h="19051">
                  <a:moveTo>
                    <a:pt x="9525" y="19050"/>
                  </a:moveTo>
                  <a:lnTo>
                    <a:pt x="9525" y="19050"/>
                  </a:lnTo>
                  <a:lnTo>
                    <a:pt x="4469" y="19050"/>
                  </a:lnTo>
                  <a:lnTo>
                    <a:pt x="2979" y="17992"/>
                  </a:lnTo>
                  <a:lnTo>
                    <a:pt x="1986" y="16228"/>
                  </a:lnTo>
                  <a:lnTo>
                    <a:pt x="260" y="9349"/>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9" name="SMARTInkShape-1119">
              <a:extLst>
                <a:ext uri="{FF2B5EF4-FFF2-40B4-BE49-F238E27FC236}">
                  <a16:creationId xmlns:a16="http://schemas.microsoft.com/office/drawing/2014/main" id="{C85FD985-F04E-3152-2C74-262AF1FB6700}"/>
                </a:ext>
              </a:extLst>
            </p:cNvPr>
            <p:cNvSpPr/>
            <p:nvPr>
              <p:custDataLst>
                <p:tags r:id="rId24"/>
              </p:custDataLst>
            </p:nvPr>
          </p:nvSpPr>
          <p:spPr>
            <a:xfrm>
              <a:off x="8477250" y="5572125"/>
              <a:ext cx="76155" cy="85726"/>
            </a:xfrm>
            <a:custGeom>
              <a:avLst/>
              <a:gdLst/>
              <a:ahLst/>
              <a:cxnLst/>
              <a:rect l="0" t="0" r="0" b="0"/>
              <a:pathLst>
                <a:path w="76155" h="85726">
                  <a:moveTo>
                    <a:pt x="57150" y="9525"/>
                  </a:moveTo>
                  <a:lnTo>
                    <a:pt x="57150" y="9525"/>
                  </a:lnTo>
                  <a:lnTo>
                    <a:pt x="65352" y="9525"/>
                  </a:lnTo>
                  <a:lnTo>
                    <a:pt x="74759" y="1324"/>
                  </a:lnTo>
                  <a:lnTo>
                    <a:pt x="74182" y="883"/>
                  </a:lnTo>
                  <a:lnTo>
                    <a:pt x="28518" y="0"/>
                  </a:lnTo>
                  <a:lnTo>
                    <a:pt x="14547" y="0"/>
                  </a:lnTo>
                  <a:lnTo>
                    <a:pt x="12873" y="1058"/>
                  </a:lnTo>
                  <a:lnTo>
                    <a:pt x="11757" y="2822"/>
                  </a:lnTo>
                  <a:lnTo>
                    <a:pt x="9563" y="9409"/>
                  </a:lnTo>
                  <a:lnTo>
                    <a:pt x="9537" y="14548"/>
                  </a:lnTo>
                  <a:lnTo>
                    <a:pt x="10591" y="16049"/>
                  </a:lnTo>
                  <a:lnTo>
                    <a:pt x="12352" y="17049"/>
                  </a:lnTo>
                  <a:lnTo>
                    <a:pt x="14584" y="17716"/>
                  </a:lnTo>
                  <a:lnTo>
                    <a:pt x="16073" y="19219"/>
                  </a:lnTo>
                  <a:lnTo>
                    <a:pt x="21285" y="29235"/>
                  </a:lnTo>
                  <a:lnTo>
                    <a:pt x="27134" y="36349"/>
                  </a:lnTo>
                  <a:lnTo>
                    <a:pt x="30756" y="37322"/>
                  </a:lnTo>
                  <a:lnTo>
                    <a:pt x="33205" y="37581"/>
                  </a:lnTo>
                  <a:lnTo>
                    <a:pt x="34836" y="38813"/>
                  </a:lnTo>
                  <a:lnTo>
                    <a:pt x="36650" y="43003"/>
                  </a:lnTo>
                  <a:lnTo>
                    <a:pt x="38192" y="44544"/>
                  </a:lnTo>
                  <a:lnTo>
                    <a:pt x="48271" y="49838"/>
                  </a:lnTo>
                  <a:lnTo>
                    <a:pt x="51230" y="52275"/>
                  </a:lnTo>
                  <a:lnTo>
                    <a:pt x="54518" y="57806"/>
                  </a:lnTo>
                  <a:lnTo>
                    <a:pt x="56630" y="64923"/>
                  </a:lnTo>
                  <a:lnTo>
                    <a:pt x="57862" y="65507"/>
                  </a:lnTo>
                  <a:lnTo>
                    <a:pt x="62052" y="66155"/>
                  </a:lnTo>
                  <a:lnTo>
                    <a:pt x="67442" y="69267"/>
                  </a:lnTo>
                  <a:lnTo>
                    <a:pt x="76049" y="76080"/>
                  </a:lnTo>
                  <a:lnTo>
                    <a:pt x="76154" y="81221"/>
                  </a:lnTo>
                  <a:lnTo>
                    <a:pt x="75112" y="82722"/>
                  </a:lnTo>
                  <a:lnTo>
                    <a:pt x="73358" y="83724"/>
                  </a:lnTo>
                  <a:lnTo>
                    <a:pt x="66497" y="85461"/>
                  </a:lnTo>
                  <a:lnTo>
                    <a:pt x="20333" y="85725"/>
                  </a:lnTo>
                  <a:lnTo>
                    <a:pt x="0"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0" name="SMARTInkShape-1120">
              <a:extLst>
                <a:ext uri="{FF2B5EF4-FFF2-40B4-BE49-F238E27FC236}">
                  <a16:creationId xmlns:a16="http://schemas.microsoft.com/office/drawing/2014/main" id="{E8E734DE-0B3C-AF32-B3EC-FB7AC9B40593}"/>
                </a:ext>
              </a:extLst>
            </p:cNvPr>
            <p:cNvSpPr/>
            <p:nvPr>
              <p:custDataLst>
                <p:tags r:id="rId25"/>
              </p:custDataLst>
            </p:nvPr>
          </p:nvSpPr>
          <p:spPr>
            <a:xfrm>
              <a:off x="8220234" y="5462245"/>
              <a:ext cx="123666" cy="205117"/>
            </a:xfrm>
            <a:custGeom>
              <a:avLst/>
              <a:gdLst/>
              <a:ahLst/>
              <a:cxnLst/>
              <a:rect l="0" t="0" r="0" b="0"/>
              <a:pathLst>
                <a:path w="123666" h="205117">
                  <a:moveTo>
                    <a:pt x="114141" y="138455"/>
                  </a:moveTo>
                  <a:lnTo>
                    <a:pt x="114141" y="138455"/>
                  </a:lnTo>
                  <a:lnTo>
                    <a:pt x="122343" y="138455"/>
                  </a:lnTo>
                  <a:lnTo>
                    <a:pt x="122783" y="137397"/>
                  </a:lnTo>
                  <a:lnTo>
                    <a:pt x="123665" y="123884"/>
                  </a:lnTo>
                  <a:lnTo>
                    <a:pt x="122608" y="122391"/>
                  </a:lnTo>
                  <a:lnTo>
                    <a:pt x="120843" y="121396"/>
                  </a:lnTo>
                  <a:lnTo>
                    <a:pt x="115464" y="119798"/>
                  </a:lnTo>
                  <a:lnTo>
                    <a:pt x="97296" y="103602"/>
                  </a:lnTo>
                  <a:lnTo>
                    <a:pt x="88453" y="101317"/>
                  </a:lnTo>
                  <a:lnTo>
                    <a:pt x="45611" y="100366"/>
                  </a:lnTo>
                  <a:lnTo>
                    <a:pt x="30100" y="105415"/>
                  </a:lnTo>
                  <a:lnTo>
                    <a:pt x="26364" y="107962"/>
                  </a:lnTo>
                  <a:lnTo>
                    <a:pt x="3897" y="135313"/>
                  </a:lnTo>
                  <a:lnTo>
                    <a:pt x="1042" y="144815"/>
                  </a:lnTo>
                  <a:lnTo>
                    <a:pt x="0" y="165737"/>
                  </a:lnTo>
                  <a:lnTo>
                    <a:pt x="2734" y="174569"/>
                  </a:lnTo>
                  <a:lnTo>
                    <a:pt x="6419" y="182023"/>
                  </a:lnTo>
                  <a:lnTo>
                    <a:pt x="9552" y="192168"/>
                  </a:lnTo>
                  <a:lnTo>
                    <a:pt x="14035" y="198664"/>
                  </a:lnTo>
                  <a:lnTo>
                    <a:pt x="19555" y="202256"/>
                  </a:lnTo>
                  <a:lnTo>
                    <a:pt x="31722" y="204563"/>
                  </a:lnTo>
                  <a:lnTo>
                    <a:pt x="63314" y="205116"/>
                  </a:lnTo>
                  <a:lnTo>
                    <a:pt x="67915" y="202301"/>
                  </a:lnTo>
                  <a:lnTo>
                    <a:pt x="79492" y="191872"/>
                  </a:lnTo>
                  <a:lnTo>
                    <a:pt x="82866" y="185832"/>
                  </a:lnTo>
                  <a:lnTo>
                    <a:pt x="85424" y="179620"/>
                  </a:lnTo>
                  <a:lnTo>
                    <a:pt x="90089" y="173332"/>
                  </a:lnTo>
                  <a:lnTo>
                    <a:pt x="92868" y="164186"/>
                  </a:lnTo>
                  <a:lnTo>
                    <a:pt x="97254" y="147137"/>
                  </a:lnTo>
                  <a:lnTo>
                    <a:pt x="102435" y="128680"/>
                  </a:lnTo>
                  <a:lnTo>
                    <a:pt x="110874" y="89543"/>
                  </a:lnTo>
                  <a:lnTo>
                    <a:pt x="113853" y="42229"/>
                  </a:lnTo>
                  <a:lnTo>
                    <a:pt x="114141" y="0"/>
                  </a:lnTo>
                  <a:lnTo>
                    <a:pt x="114141" y="51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1" name="SMARTInkShape-1121">
              <a:extLst>
                <a:ext uri="{FF2B5EF4-FFF2-40B4-BE49-F238E27FC236}">
                  <a16:creationId xmlns:a16="http://schemas.microsoft.com/office/drawing/2014/main" id="{1D119EF1-8312-DAF4-AE86-F1CAD04BCBFB}"/>
                </a:ext>
              </a:extLst>
            </p:cNvPr>
            <p:cNvSpPr/>
            <p:nvPr>
              <p:custDataLst>
                <p:tags r:id="rId26"/>
              </p:custDataLst>
            </p:nvPr>
          </p:nvSpPr>
          <p:spPr>
            <a:xfrm>
              <a:off x="7867650" y="5572125"/>
              <a:ext cx="171451" cy="9526"/>
            </a:xfrm>
            <a:custGeom>
              <a:avLst/>
              <a:gdLst/>
              <a:ahLst/>
              <a:cxnLst/>
              <a:rect l="0" t="0" r="0" b="0"/>
              <a:pathLst>
                <a:path w="171451" h="9526">
                  <a:moveTo>
                    <a:pt x="0" y="9525"/>
                  </a:moveTo>
                  <a:lnTo>
                    <a:pt x="0" y="9525"/>
                  </a:lnTo>
                  <a:lnTo>
                    <a:pt x="5056" y="4469"/>
                  </a:lnTo>
                  <a:lnTo>
                    <a:pt x="13184" y="1986"/>
                  </a:lnTo>
                  <a:lnTo>
                    <a:pt x="60656" y="52"/>
                  </a:lnTo>
                  <a:lnTo>
                    <a:pt x="102571" y="3"/>
                  </a:lnTo>
                  <a:lnTo>
                    <a:pt x="146107" y="0"/>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2" name="SMARTInkShape-1122">
              <a:extLst>
                <a:ext uri="{FF2B5EF4-FFF2-40B4-BE49-F238E27FC236}">
                  <a16:creationId xmlns:a16="http://schemas.microsoft.com/office/drawing/2014/main" id="{3E473536-5AAC-4040-CDAB-9E72185F42A8}"/>
                </a:ext>
              </a:extLst>
            </p:cNvPr>
            <p:cNvSpPr/>
            <p:nvPr>
              <p:custDataLst>
                <p:tags r:id="rId27"/>
              </p:custDataLst>
            </p:nvPr>
          </p:nvSpPr>
          <p:spPr>
            <a:xfrm>
              <a:off x="8391525" y="5581660"/>
              <a:ext cx="38091" cy="85716"/>
            </a:xfrm>
            <a:custGeom>
              <a:avLst/>
              <a:gdLst/>
              <a:ahLst/>
              <a:cxnLst/>
              <a:rect l="0" t="0" r="0" b="0"/>
              <a:pathLst>
                <a:path w="38091" h="85716">
                  <a:moveTo>
                    <a:pt x="28575" y="9515"/>
                  </a:moveTo>
                  <a:lnTo>
                    <a:pt x="28575" y="9515"/>
                  </a:lnTo>
                  <a:lnTo>
                    <a:pt x="38090" y="0"/>
                  </a:lnTo>
                  <a:lnTo>
                    <a:pt x="23910" y="14180"/>
                  </a:lnTo>
                  <a:lnTo>
                    <a:pt x="21210" y="19702"/>
                  </a:lnTo>
                  <a:lnTo>
                    <a:pt x="18277" y="35002"/>
                  </a:lnTo>
                  <a:lnTo>
                    <a:pt x="11567" y="47632"/>
                  </a:lnTo>
                  <a:lnTo>
                    <a:pt x="8734" y="63492"/>
                  </a:lnTo>
                  <a:lnTo>
                    <a:pt x="1359" y="74309"/>
                  </a:lnTo>
                  <a:lnTo>
                    <a:pt x="0" y="857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3" name="SMARTInkShape-1123">
              <a:extLst>
                <a:ext uri="{FF2B5EF4-FFF2-40B4-BE49-F238E27FC236}">
                  <a16:creationId xmlns:a16="http://schemas.microsoft.com/office/drawing/2014/main" id="{4C242BC9-E9DC-48C8-6DF5-64117CB557DE}"/>
                </a:ext>
              </a:extLst>
            </p:cNvPr>
            <p:cNvSpPr/>
            <p:nvPr>
              <p:custDataLst>
                <p:tags r:id="rId28"/>
              </p:custDataLst>
            </p:nvPr>
          </p:nvSpPr>
          <p:spPr>
            <a:xfrm>
              <a:off x="8591564" y="5448310"/>
              <a:ext cx="114240" cy="200016"/>
            </a:xfrm>
            <a:custGeom>
              <a:avLst/>
              <a:gdLst/>
              <a:ahLst/>
              <a:cxnLst/>
              <a:rect l="0" t="0" r="0" b="0"/>
              <a:pathLst>
                <a:path w="114240" h="200016">
                  <a:moveTo>
                    <a:pt x="85711" y="9515"/>
                  </a:moveTo>
                  <a:lnTo>
                    <a:pt x="85711" y="9515"/>
                  </a:lnTo>
                  <a:lnTo>
                    <a:pt x="90768" y="4459"/>
                  </a:lnTo>
                  <a:lnTo>
                    <a:pt x="96072" y="1976"/>
                  </a:lnTo>
                  <a:lnTo>
                    <a:pt x="114127" y="0"/>
                  </a:lnTo>
                  <a:lnTo>
                    <a:pt x="114239" y="5050"/>
                  </a:lnTo>
                  <a:lnTo>
                    <a:pt x="111443" y="10353"/>
                  </a:lnTo>
                  <a:lnTo>
                    <a:pt x="85637" y="57409"/>
                  </a:lnTo>
                  <a:lnTo>
                    <a:pt x="66656" y="98085"/>
                  </a:lnTo>
                  <a:lnTo>
                    <a:pt x="57134" y="119013"/>
                  </a:lnTo>
                  <a:lnTo>
                    <a:pt x="24454" y="164614"/>
                  </a:lnTo>
                  <a:lnTo>
                    <a:pt x="536" y="189930"/>
                  </a:lnTo>
                  <a:lnTo>
                    <a:pt x="0" y="199609"/>
                  </a:lnTo>
                  <a:lnTo>
                    <a:pt x="47438" y="200015"/>
                  </a:lnTo>
                  <a:lnTo>
                    <a:pt x="57136" y="2000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4" name="SMARTInkShape-1124">
              <a:extLst>
                <a:ext uri="{FF2B5EF4-FFF2-40B4-BE49-F238E27FC236}">
                  <a16:creationId xmlns:a16="http://schemas.microsoft.com/office/drawing/2014/main" id="{81C5A41A-1E6E-620B-E929-6331157642C5}"/>
                </a:ext>
              </a:extLst>
            </p:cNvPr>
            <p:cNvSpPr/>
            <p:nvPr>
              <p:custDataLst>
                <p:tags r:id="rId29"/>
              </p:custDataLst>
            </p:nvPr>
          </p:nvSpPr>
          <p:spPr>
            <a:xfrm>
              <a:off x="8591550" y="5543550"/>
              <a:ext cx="171451" cy="9526"/>
            </a:xfrm>
            <a:custGeom>
              <a:avLst/>
              <a:gdLst/>
              <a:ahLst/>
              <a:cxnLst/>
              <a:rect l="0" t="0" r="0" b="0"/>
              <a:pathLst>
                <a:path w="171451" h="9526">
                  <a:moveTo>
                    <a:pt x="0" y="9525"/>
                  </a:moveTo>
                  <a:lnTo>
                    <a:pt x="0" y="9525"/>
                  </a:lnTo>
                  <a:lnTo>
                    <a:pt x="5056" y="9525"/>
                  </a:lnTo>
                  <a:lnTo>
                    <a:pt x="10361" y="6703"/>
                  </a:lnTo>
                  <a:lnTo>
                    <a:pt x="16246" y="2980"/>
                  </a:lnTo>
                  <a:lnTo>
                    <a:pt x="22389" y="1324"/>
                  </a:lnTo>
                  <a:lnTo>
                    <a:pt x="69348" y="78"/>
                  </a:lnTo>
                  <a:lnTo>
                    <a:pt x="115574" y="3"/>
                  </a:lnTo>
                  <a:lnTo>
                    <a:pt x="161315" y="0"/>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5" name="SMARTInkShape-1125">
              <a:extLst>
                <a:ext uri="{FF2B5EF4-FFF2-40B4-BE49-F238E27FC236}">
                  <a16:creationId xmlns:a16="http://schemas.microsoft.com/office/drawing/2014/main" id="{D48F87DA-04AC-A3CA-356E-2F5DA82D5CA3}"/>
                </a:ext>
              </a:extLst>
            </p:cNvPr>
            <p:cNvSpPr/>
            <p:nvPr>
              <p:custDataLst>
                <p:tags r:id="rId30"/>
              </p:custDataLst>
            </p:nvPr>
          </p:nvSpPr>
          <p:spPr>
            <a:xfrm>
              <a:off x="7886700" y="5478199"/>
              <a:ext cx="85726" cy="189177"/>
            </a:xfrm>
            <a:custGeom>
              <a:avLst/>
              <a:gdLst/>
              <a:ahLst/>
              <a:cxnLst/>
              <a:rect l="0" t="0" r="0" b="0"/>
              <a:pathLst>
                <a:path w="85726" h="189177">
                  <a:moveTo>
                    <a:pt x="19050" y="8201"/>
                  </a:moveTo>
                  <a:lnTo>
                    <a:pt x="19050" y="8201"/>
                  </a:lnTo>
                  <a:lnTo>
                    <a:pt x="28184" y="8201"/>
                  </a:lnTo>
                  <a:lnTo>
                    <a:pt x="28541" y="0"/>
                  </a:lnTo>
                  <a:lnTo>
                    <a:pt x="37706" y="7843"/>
                  </a:lnTo>
                  <a:lnTo>
                    <a:pt x="38096" y="54187"/>
                  </a:lnTo>
                  <a:lnTo>
                    <a:pt x="28399" y="96132"/>
                  </a:lnTo>
                  <a:lnTo>
                    <a:pt x="22291" y="109632"/>
                  </a:lnTo>
                  <a:lnTo>
                    <a:pt x="16418" y="148430"/>
                  </a:lnTo>
                  <a:lnTo>
                    <a:pt x="12588" y="156250"/>
                  </a:lnTo>
                  <a:lnTo>
                    <a:pt x="10887" y="163253"/>
                  </a:lnTo>
                  <a:lnTo>
                    <a:pt x="9375" y="165544"/>
                  </a:lnTo>
                  <a:lnTo>
                    <a:pt x="7308" y="167072"/>
                  </a:lnTo>
                  <a:lnTo>
                    <a:pt x="4872" y="168089"/>
                  </a:lnTo>
                  <a:lnTo>
                    <a:pt x="3249" y="169827"/>
                  </a:lnTo>
                  <a:lnTo>
                    <a:pt x="1443" y="174580"/>
                  </a:lnTo>
                  <a:lnTo>
                    <a:pt x="0" y="189175"/>
                  </a:lnTo>
                  <a:lnTo>
                    <a:pt x="17334" y="189176"/>
                  </a:lnTo>
                  <a:lnTo>
                    <a:pt x="26315" y="182631"/>
                  </a:lnTo>
                  <a:lnTo>
                    <a:pt x="35196" y="180534"/>
                  </a:lnTo>
                  <a:lnTo>
                    <a:pt x="60721" y="179661"/>
                  </a:lnTo>
                  <a:lnTo>
                    <a:pt x="66851" y="176834"/>
                  </a:lnTo>
                  <a:lnTo>
                    <a:pt x="74354" y="171451"/>
                  </a:lnTo>
                  <a:lnTo>
                    <a:pt x="85725" y="1701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53" name="SMARTInkShape-Group185">
            <a:extLst>
              <a:ext uri="{FF2B5EF4-FFF2-40B4-BE49-F238E27FC236}">
                <a16:creationId xmlns:a16="http://schemas.microsoft.com/office/drawing/2014/main" id="{B1319EC1-BB13-366A-6278-C842CA7285C2}"/>
              </a:ext>
            </a:extLst>
          </p:cNvPr>
          <p:cNvGrpSpPr/>
          <p:nvPr/>
        </p:nvGrpSpPr>
        <p:grpSpPr>
          <a:xfrm>
            <a:off x="5476875" y="5800761"/>
            <a:ext cx="581026" cy="209515"/>
            <a:chOff x="5476875" y="5800761"/>
            <a:chExt cx="581026" cy="209515"/>
          </a:xfrm>
        </p:grpSpPr>
        <p:sp>
          <p:nvSpPr>
            <p:cNvPr id="1347" name="SMARTInkShape-1126">
              <a:extLst>
                <a:ext uri="{FF2B5EF4-FFF2-40B4-BE49-F238E27FC236}">
                  <a16:creationId xmlns:a16="http://schemas.microsoft.com/office/drawing/2014/main" id="{521A2AE2-7EE8-5E95-F301-3A1E32776743}"/>
                </a:ext>
              </a:extLst>
            </p:cNvPr>
            <p:cNvSpPr/>
            <p:nvPr>
              <p:custDataLst>
                <p:tags r:id="rId17"/>
              </p:custDataLst>
            </p:nvPr>
          </p:nvSpPr>
          <p:spPr>
            <a:xfrm>
              <a:off x="5791200" y="5886450"/>
              <a:ext cx="123826" cy="19051"/>
            </a:xfrm>
            <a:custGeom>
              <a:avLst/>
              <a:gdLst/>
              <a:ahLst/>
              <a:cxnLst/>
              <a:rect l="0" t="0" r="0" b="0"/>
              <a:pathLst>
                <a:path w="123826" h="19051">
                  <a:moveTo>
                    <a:pt x="0" y="19050"/>
                  </a:moveTo>
                  <a:lnTo>
                    <a:pt x="0" y="19050"/>
                  </a:lnTo>
                  <a:lnTo>
                    <a:pt x="5056" y="19050"/>
                  </a:lnTo>
                  <a:lnTo>
                    <a:pt x="10361" y="16228"/>
                  </a:lnTo>
                  <a:lnTo>
                    <a:pt x="16247" y="12505"/>
                  </a:lnTo>
                  <a:lnTo>
                    <a:pt x="26569" y="10408"/>
                  </a:lnTo>
                  <a:lnTo>
                    <a:pt x="49490" y="9641"/>
                  </a:lnTo>
                  <a:lnTo>
                    <a:pt x="56568" y="6754"/>
                  </a:lnTo>
                  <a:lnTo>
                    <a:pt x="59937" y="4502"/>
                  </a:lnTo>
                  <a:lnTo>
                    <a:pt x="74791" y="1334"/>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8" name="SMARTInkShape-1127">
              <a:extLst>
                <a:ext uri="{FF2B5EF4-FFF2-40B4-BE49-F238E27FC236}">
                  <a16:creationId xmlns:a16="http://schemas.microsoft.com/office/drawing/2014/main" id="{1531C2BB-3B44-4C89-1368-DDD9E9F2EB5F}"/>
                </a:ext>
              </a:extLst>
            </p:cNvPr>
            <p:cNvSpPr/>
            <p:nvPr>
              <p:custDataLst>
                <p:tags r:id="rId18"/>
              </p:custDataLst>
            </p:nvPr>
          </p:nvSpPr>
          <p:spPr>
            <a:xfrm>
              <a:off x="5715000" y="5867403"/>
              <a:ext cx="28576" cy="104773"/>
            </a:xfrm>
            <a:custGeom>
              <a:avLst/>
              <a:gdLst/>
              <a:ahLst/>
              <a:cxnLst/>
              <a:rect l="0" t="0" r="0" b="0"/>
              <a:pathLst>
                <a:path w="28576" h="104773">
                  <a:moveTo>
                    <a:pt x="28575" y="19047"/>
                  </a:moveTo>
                  <a:lnTo>
                    <a:pt x="28575" y="19047"/>
                  </a:lnTo>
                  <a:lnTo>
                    <a:pt x="28575" y="0"/>
                  </a:lnTo>
                  <a:lnTo>
                    <a:pt x="28575" y="17331"/>
                  </a:lnTo>
                  <a:lnTo>
                    <a:pt x="22030" y="26312"/>
                  </a:lnTo>
                  <a:lnTo>
                    <a:pt x="10485" y="62638"/>
                  </a:lnTo>
                  <a:lnTo>
                    <a:pt x="9652" y="79259"/>
                  </a:lnTo>
                  <a:lnTo>
                    <a:pt x="8550" y="81414"/>
                  </a:lnTo>
                  <a:lnTo>
                    <a:pt x="6759" y="82849"/>
                  </a:lnTo>
                  <a:lnTo>
                    <a:pt x="4506" y="83806"/>
                  </a:lnTo>
                  <a:lnTo>
                    <a:pt x="3004" y="85503"/>
                  </a:lnTo>
                  <a:lnTo>
                    <a:pt x="395" y="93754"/>
                  </a:lnTo>
                  <a:lnTo>
                    <a:pt x="0" y="1047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9" name="SMARTInkShape-1128">
              <a:extLst>
                <a:ext uri="{FF2B5EF4-FFF2-40B4-BE49-F238E27FC236}">
                  <a16:creationId xmlns:a16="http://schemas.microsoft.com/office/drawing/2014/main" id="{98470B79-39A3-D819-8D9B-B800E497E9C2}"/>
                </a:ext>
              </a:extLst>
            </p:cNvPr>
            <p:cNvSpPr/>
            <p:nvPr>
              <p:custDataLst>
                <p:tags r:id="rId19"/>
              </p:custDataLst>
            </p:nvPr>
          </p:nvSpPr>
          <p:spPr>
            <a:xfrm>
              <a:off x="5753100" y="5819775"/>
              <a:ext cx="9526" cy="19051"/>
            </a:xfrm>
            <a:custGeom>
              <a:avLst/>
              <a:gdLst/>
              <a:ahLst/>
              <a:cxnLst/>
              <a:rect l="0" t="0" r="0" b="0"/>
              <a:pathLst>
                <a:path w="9526" h="19051">
                  <a:moveTo>
                    <a:pt x="0" y="19050"/>
                  </a:moveTo>
                  <a:lnTo>
                    <a:pt x="0" y="19050"/>
                  </a:lnTo>
                  <a:lnTo>
                    <a:pt x="0" y="402"/>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0" name="SMARTInkShape-1129">
              <a:extLst>
                <a:ext uri="{FF2B5EF4-FFF2-40B4-BE49-F238E27FC236}">
                  <a16:creationId xmlns:a16="http://schemas.microsoft.com/office/drawing/2014/main" id="{C137246D-604D-0214-2AA2-FECED714E46D}"/>
                </a:ext>
              </a:extLst>
            </p:cNvPr>
            <p:cNvSpPr/>
            <p:nvPr>
              <p:custDataLst>
                <p:tags r:id="rId20"/>
              </p:custDataLst>
            </p:nvPr>
          </p:nvSpPr>
          <p:spPr>
            <a:xfrm>
              <a:off x="5934202" y="5800761"/>
              <a:ext cx="123699" cy="209515"/>
            </a:xfrm>
            <a:custGeom>
              <a:avLst/>
              <a:gdLst/>
              <a:ahLst/>
              <a:cxnLst/>
              <a:rect l="0" t="0" r="0" b="0"/>
              <a:pathLst>
                <a:path w="123699" h="209515">
                  <a:moveTo>
                    <a:pt x="18923" y="38064"/>
                  </a:moveTo>
                  <a:lnTo>
                    <a:pt x="18923" y="38064"/>
                  </a:lnTo>
                  <a:lnTo>
                    <a:pt x="27124" y="29863"/>
                  </a:lnTo>
                  <a:lnTo>
                    <a:pt x="28055" y="23875"/>
                  </a:lnTo>
                  <a:lnTo>
                    <a:pt x="29244" y="22254"/>
                  </a:lnTo>
                  <a:lnTo>
                    <a:pt x="33388" y="20454"/>
                  </a:lnTo>
                  <a:lnTo>
                    <a:pt x="34917" y="18916"/>
                  </a:lnTo>
                  <a:lnTo>
                    <a:pt x="36615" y="14384"/>
                  </a:lnTo>
                  <a:lnTo>
                    <a:pt x="38125" y="12752"/>
                  </a:lnTo>
                  <a:lnTo>
                    <a:pt x="46055" y="9919"/>
                  </a:lnTo>
                  <a:lnTo>
                    <a:pt x="46856" y="6858"/>
                  </a:lnTo>
                  <a:lnTo>
                    <a:pt x="47495" y="0"/>
                  </a:lnTo>
                  <a:lnTo>
                    <a:pt x="47498" y="8168"/>
                  </a:lnTo>
                  <a:lnTo>
                    <a:pt x="40953" y="16833"/>
                  </a:lnTo>
                  <a:lnTo>
                    <a:pt x="37797" y="25659"/>
                  </a:lnTo>
                  <a:lnTo>
                    <a:pt x="31688" y="34976"/>
                  </a:lnTo>
                  <a:lnTo>
                    <a:pt x="29408" y="45498"/>
                  </a:lnTo>
                  <a:lnTo>
                    <a:pt x="27473" y="73167"/>
                  </a:lnTo>
                  <a:lnTo>
                    <a:pt x="20258" y="102005"/>
                  </a:lnTo>
                  <a:lnTo>
                    <a:pt x="18128" y="120505"/>
                  </a:lnTo>
                  <a:lnTo>
                    <a:pt x="7180" y="151707"/>
                  </a:lnTo>
                  <a:lnTo>
                    <a:pt x="3120" y="158421"/>
                  </a:lnTo>
                  <a:lnTo>
                    <a:pt x="515" y="171357"/>
                  </a:lnTo>
                  <a:lnTo>
                    <a:pt x="0" y="179046"/>
                  </a:lnTo>
                  <a:lnTo>
                    <a:pt x="1016" y="179677"/>
                  </a:lnTo>
                  <a:lnTo>
                    <a:pt x="9283" y="180924"/>
                  </a:lnTo>
                  <a:lnTo>
                    <a:pt x="14421" y="175878"/>
                  </a:lnTo>
                  <a:lnTo>
                    <a:pt x="16922" y="170576"/>
                  </a:lnTo>
                  <a:lnTo>
                    <a:pt x="17589" y="167681"/>
                  </a:lnTo>
                  <a:lnTo>
                    <a:pt x="23584" y="158549"/>
                  </a:lnTo>
                  <a:lnTo>
                    <a:pt x="45469" y="136479"/>
                  </a:lnTo>
                  <a:lnTo>
                    <a:pt x="75490" y="117086"/>
                  </a:lnTo>
                  <a:lnTo>
                    <a:pt x="91872" y="113577"/>
                  </a:lnTo>
                  <a:lnTo>
                    <a:pt x="102755" y="106111"/>
                  </a:lnTo>
                  <a:lnTo>
                    <a:pt x="112683" y="104860"/>
                  </a:lnTo>
                  <a:lnTo>
                    <a:pt x="113179" y="105878"/>
                  </a:lnTo>
                  <a:lnTo>
                    <a:pt x="114173" y="152957"/>
                  </a:lnTo>
                  <a:lnTo>
                    <a:pt x="114173" y="199793"/>
                  </a:lnTo>
                  <a:lnTo>
                    <a:pt x="114173" y="204488"/>
                  </a:lnTo>
                  <a:lnTo>
                    <a:pt x="115231" y="206164"/>
                  </a:lnTo>
                  <a:lnTo>
                    <a:pt x="116995" y="207280"/>
                  </a:lnTo>
                  <a:lnTo>
                    <a:pt x="123698" y="20951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1" name="SMARTInkShape-1130">
              <a:extLst>
                <a:ext uri="{FF2B5EF4-FFF2-40B4-BE49-F238E27FC236}">
                  <a16:creationId xmlns:a16="http://schemas.microsoft.com/office/drawing/2014/main" id="{B3FED74A-06C3-F6B1-C69B-84A617469C96}"/>
                </a:ext>
              </a:extLst>
            </p:cNvPr>
            <p:cNvSpPr/>
            <p:nvPr>
              <p:custDataLst>
                <p:tags r:id="rId21"/>
              </p:custDataLst>
            </p:nvPr>
          </p:nvSpPr>
          <p:spPr>
            <a:xfrm>
              <a:off x="5781678" y="5819775"/>
              <a:ext cx="85723" cy="161926"/>
            </a:xfrm>
            <a:custGeom>
              <a:avLst/>
              <a:gdLst/>
              <a:ahLst/>
              <a:cxnLst/>
              <a:rect l="0" t="0" r="0" b="0"/>
              <a:pathLst>
                <a:path w="85723" h="161926">
                  <a:moveTo>
                    <a:pt x="47622" y="0"/>
                  </a:moveTo>
                  <a:lnTo>
                    <a:pt x="47622" y="0"/>
                  </a:lnTo>
                  <a:lnTo>
                    <a:pt x="57144" y="0"/>
                  </a:lnTo>
                  <a:lnTo>
                    <a:pt x="57147" y="30592"/>
                  </a:lnTo>
                  <a:lnTo>
                    <a:pt x="54325" y="37585"/>
                  </a:lnTo>
                  <a:lnTo>
                    <a:pt x="32695" y="78668"/>
                  </a:lnTo>
                  <a:lnTo>
                    <a:pt x="28735" y="90925"/>
                  </a:lnTo>
                  <a:lnTo>
                    <a:pt x="22388" y="102318"/>
                  </a:lnTo>
                  <a:lnTo>
                    <a:pt x="18980" y="117570"/>
                  </a:lnTo>
                  <a:lnTo>
                    <a:pt x="10977" y="131063"/>
                  </a:lnTo>
                  <a:lnTo>
                    <a:pt x="1449" y="141351"/>
                  </a:lnTo>
                  <a:lnTo>
                    <a:pt x="8" y="152272"/>
                  </a:lnTo>
                  <a:lnTo>
                    <a:pt x="0" y="157419"/>
                  </a:lnTo>
                  <a:lnTo>
                    <a:pt x="1057" y="158921"/>
                  </a:lnTo>
                  <a:lnTo>
                    <a:pt x="2820" y="159922"/>
                  </a:lnTo>
                  <a:lnTo>
                    <a:pt x="17331" y="161808"/>
                  </a:lnTo>
                  <a:lnTo>
                    <a:pt x="50924" y="161925"/>
                  </a:lnTo>
                  <a:lnTo>
                    <a:pt x="57203" y="159103"/>
                  </a:lnTo>
                  <a:lnTo>
                    <a:pt x="63522" y="155380"/>
                  </a:lnTo>
                  <a:lnTo>
                    <a:pt x="73029" y="152224"/>
                  </a:lnTo>
                  <a:lnTo>
                    <a:pt x="85722"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2" name="SMARTInkShape-1131">
              <a:extLst>
                <a:ext uri="{FF2B5EF4-FFF2-40B4-BE49-F238E27FC236}">
                  <a16:creationId xmlns:a16="http://schemas.microsoft.com/office/drawing/2014/main" id="{ED1FB8E2-76F3-224C-1FB7-6846DE1241D6}"/>
                </a:ext>
              </a:extLst>
            </p:cNvPr>
            <p:cNvSpPr/>
            <p:nvPr>
              <p:custDataLst>
                <p:tags r:id="rId22"/>
              </p:custDataLst>
            </p:nvPr>
          </p:nvSpPr>
          <p:spPr>
            <a:xfrm>
              <a:off x="5476875" y="5867411"/>
              <a:ext cx="190501" cy="114162"/>
            </a:xfrm>
            <a:custGeom>
              <a:avLst/>
              <a:gdLst/>
              <a:ahLst/>
              <a:cxnLst/>
              <a:rect l="0" t="0" r="0" b="0"/>
              <a:pathLst>
                <a:path w="190501" h="114162">
                  <a:moveTo>
                    <a:pt x="0" y="28564"/>
                  </a:moveTo>
                  <a:lnTo>
                    <a:pt x="0" y="28564"/>
                  </a:lnTo>
                  <a:lnTo>
                    <a:pt x="9515" y="28564"/>
                  </a:lnTo>
                  <a:lnTo>
                    <a:pt x="9525" y="20363"/>
                  </a:lnTo>
                  <a:lnTo>
                    <a:pt x="10583" y="19922"/>
                  </a:lnTo>
                  <a:lnTo>
                    <a:pt x="18657" y="19073"/>
                  </a:lnTo>
                  <a:lnTo>
                    <a:pt x="19050" y="0"/>
                  </a:lnTo>
                  <a:lnTo>
                    <a:pt x="19050" y="45687"/>
                  </a:lnTo>
                  <a:lnTo>
                    <a:pt x="19050" y="92024"/>
                  </a:lnTo>
                  <a:lnTo>
                    <a:pt x="21872" y="96632"/>
                  </a:lnTo>
                  <a:lnTo>
                    <a:pt x="27251" y="103157"/>
                  </a:lnTo>
                  <a:lnTo>
                    <a:pt x="28541" y="113855"/>
                  </a:lnTo>
                  <a:lnTo>
                    <a:pt x="33621" y="114161"/>
                  </a:lnTo>
                  <a:lnTo>
                    <a:pt x="35114" y="113145"/>
                  </a:lnTo>
                  <a:lnTo>
                    <a:pt x="36109" y="111410"/>
                  </a:lnTo>
                  <a:lnTo>
                    <a:pt x="37707" y="106077"/>
                  </a:lnTo>
                  <a:lnTo>
                    <a:pt x="44569" y="97419"/>
                  </a:lnTo>
                  <a:lnTo>
                    <a:pt x="47223" y="87464"/>
                  </a:lnTo>
                  <a:lnTo>
                    <a:pt x="62790" y="63024"/>
                  </a:lnTo>
                  <a:lnTo>
                    <a:pt x="64948" y="55168"/>
                  </a:lnTo>
                  <a:lnTo>
                    <a:pt x="66582" y="52651"/>
                  </a:lnTo>
                  <a:lnTo>
                    <a:pt x="68730" y="50972"/>
                  </a:lnTo>
                  <a:lnTo>
                    <a:pt x="73938" y="48048"/>
                  </a:lnTo>
                  <a:lnTo>
                    <a:pt x="79781" y="43220"/>
                  </a:lnTo>
                  <a:lnTo>
                    <a:pt x="83083" y="37548"/>
                  </a:lnTo>
                  <a:lnTo>
                    <a:pt x="85721" y="28578"/>
                  </a:lnTo>
                  <a:lnTo>
                    <a:pt x="85724" y="33624"/>
                  </a:lnTo>
                  <a:lnTo>
                    <a:pt x="88547" y="38927"/>
                  </a:lnTo>
                  <a:lnTo>
                    <a:pt x="92270" y="44811"/>
                  </a:lnTo>
                  <a:lnTo>
                    <a:pt x="94662" y="57212"/>
                  </a:lnTo>
                  <a:lnTo>
                    <a:pt x="95134" y="69854"/>
                  </a:lnTo>
                  <a:lnTo>
                    <a:pt x="98021" y="76196"/>
                  </a:lnTo>
                  <a:lnTo>
                    <a:pt x="101774" y="82542"/>
                  </a:lnTo>
                  <a:lnTo>
                    <a:pt x="103441" y="88891"/>
                  </a:lnTo>
                  <a:lnTo>
                    <a:pt x="104944" y="91007"/>
                  </a:lnTo>
                  <a:lnTo>
                    <a:pt x="107004" y="92417"/>
                  </a:lnTo>
                  <a:lnTo>
                    <a:pt x="112116" y="95043"/>
                  </a:lnTo>
                  <a:lnTo>
                    <a:pt x="123780" y="104726"/>
                  </a:lnTo>
                  <a:lnTo>
                    <a:pt x="128868" y="104753"/>
                  </a:lnTo>
                  <a:lnTo>
                    <a:pt x="130362" y="103699"/>
                  </a:lnTo>
                  <a:lnTo>
                    <a:pt x="131358" y="101937"/>
                  </a:lnTo>
                  <a:lnTo>
                    <a:pt x="132956" y="96562"/>
                  </a:lnTo>
                  <a:lnTo>
                    <a:pt x="149153" y="78394"/>
                  </a:lnTo>
                  <a:lnTo>
                    <a:pt x="152496" y="69552"/>
                  </a:lnTo>
                  <a:lnTo>
                    <a:pt x="158660" y="60228"/>
                  </a:lnTo>
                  <a:lnTo>
                    <a:pt x="162016" y="50764"/>
                  </a:lnTo>
                  <a:lnTo>
                    <a:pt x="168184" y="41257"/>
                  </a:lnTo>
                  <a:lnTo>
                    <a:pt x="171020" y="30445"/>
                  </a:lnTo>
                  <a:lnTo>
                    <a:pt x="172222" y="29818"/>
                  </a:lnTo>
                  <a:lnTo>
                    <a:pt x="176380" y="29122"/>
                  </a:lnTo>
                  <a:lnTo>
                    <a:pt x="177910" y="27877"/>
                  </a:lnTo>
                  <a:lnTo>
                    <a:pt x="179613" y="23672"/>
                  </a:lnTo>
                  <a:lnTo>
                    <a:pt x="181125" y="22128"/>
                  </a:lnTo>
                  <a:lnTo>
                    <a:pt x="190500" y="190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67" name="SMARTInkShape-Group186">
            <a:extLst>
              <a:ext uri="{FF2B5EF4-FFF2-40B4-BE49-F238E27FC236}">
                <a16:creationId xmlns:a16="http://schemas.microsoft.com/office/drawing/2014/main" id="{879700BB-BBDA-2225-F054-62EC76BF0BC0}"/>
              </a:ext>
            </a:extLst>
          </p:cNvPr>
          <p:cNvGrpSpPr/>
          <p:nvPr/>
        </p:nvGrpSpPr>
        <p:grpSpPr>
          <a:xfrm>
            <a:off x="4295934" y="6115053"/>
            <a:ext cx="1752442" cy="561973"/>
            <a:chOff x="4295934" y="6115053"/>
            <a:chExt cx="1752442" cy="561973"/>
          </a:xfrm>
        </p:grpSpPr>
        <p:sp>
          <p:nvSpPr>
            <p:cNvPr id="1354" name="SMARTInkShape-1132">
              <a:extLst>
                <a:ext uri="{FF2B5EF4-FFF2-40B4-BE49-F238E27FC236}">
                  <a16:creationId xmlns:a16="http://schemas.microsoft.com/office/drawing/2014/main" id="{745F27D9-2EDD-DD11-6CD6-DA060343163E}"/>
                </a:ext>
              </a:extLst>
            </p:cNvPr>
            <p:cNvSpPr/>
            <p:nvPr>
              <p:custDataLst>
                <p:tags r:id="rId4"/>
              </p:custDataLst>
            </p:nvPr>
          </p:nvSpPr>
          <p:spPr>
            <a:xfrm>
              <a:off x="4429125" y="6229350"/>
              <a:ext cx="114185" cy="123826"/>
            </a:xfrm>
            <a:custGeom>
              <a:avLst/>
              <a:gdLst/>
              <a:ahLst/>
              <a:cxnLst/>
              <a:rect l="0" t="0" r="0" b="0"/>
              <a:pathLst>
                <a:path w="114185" h="123826">
                  <a:moveTo>
                    <a:pt x="0" y="28575"/>
                  </a:moveTo>
                  <a:lnTo>
                    <a:pt x="0" y="28575"/>
                  </a:lnTo>
                  <a:lnTo>
                    <a:pt x="8201" y="20374"/>
                  </a:lnTo>
                  <a:lnTo>
                    <a:pt x="9132" y="14386"/>
                  </a:lnTo>
                  <a:lnTo>
                    <a:pt x="10321" y="12765"/>
                  </a:lnTo>
                  <a:lnTo>
                    <a:pt x="14465" y="10965"/>
                  </a:lnTo>
                  <a:lnTo>
                    <a:pt x="15994" y="9427"/>
                  </a:lnTo>
                  <a:lnTo>
                    <a:pt x="17692" y="4895"/>
                  </a:lnTo>
                  <a:lnTo>
                    <a:pt x="19202" y="3263"/>
                  </a:lnTo>
                  <a:lnTo>
                    <a:pt x="28448" y="37"/>
                  </a:lnTo>
                  <a:lnTo>
                    <a:pt x="37983" y="0"/>
                  </a:lnTo>
                  <a:lnTo>
                    <a:pt x="38066" y="5056"/>
                  </a:lnTo>
                  <a:lnTo>
                    <a:pt x="40907" y="10361"/>
                  </a:lnTo>
                  <a:lnTo>
                    <a:pt x="44639" y="16247"/>
                  </a:lnTo>
                  <a:lnTo>
                    <a:pt x="46298" y="22390"/>
                  </a:lnTo>
                  <a:lnTo>
                    <a:pt x="45682" y="25510"/>
                  </a:lnTo>
                  <a:lnTo>
                    <a:pt x="40817" y="36016"/>
                  </a:lnTo>
                  <a:lnTo>
                    <a:pt x="37112" y="72764"/>
                  </a:lnTo>
                  <a:lnTo>
                    <a:pt x="30575" y="85673"/>
                  </a:lnTo>
                  <a:lnTo>
                    <a:pt x="28575" y="114262"/>
                  </a:lnTo>
                  <a:lnTo>
                    <a:pt x="28575" y="87476"/>
                  </a:lnTo>
                  <a:lnTo>
                    <a:pt x="33631" y="76131"/>
                  </a:lnTo>
                  <a:lnTo>
                    <a:pt x="36179" y="72980"/>
                  </a:lnTo>
                  <a:lnTo>
                    <a:pt x="43763" y="67484"/>
                  </a:lnTo>
                  <a:lnTo>
                    <a:pt x="52172" y="53663"/>
                  </a:lnTo>
                  <a:lnTo>
                    <a:pt x="69971" y="34897"/>
                  </a:lnTo>
                  <a:lnTo>
                    <a:pt x="76254" y="31385"/>
                  </a:lnTo>
                  <a:lnTo>
                    <a:pt x="79411" y="30449"/>
                  </a:lnTo>
                  <a:lnTo>
                    <a:pt x="81516" y="28766"/>
                  </a:lnTo>
                  <a:lnTo>
                    <a:pt x="85535" y="22400"/>
                  </a:lnTo>
                  <a:lnTo>
                    <a:pt x="94809" y="19181"/>
                  </a:lnTo>
                  <a:lnTo>
                    <a:pt x="95119" y="14032"/>
                  </a:lnTo>
                  <a:lnTo>
                    <a:pt x="96221" y="13588"/>
                  </a:lnTo>
                  <a:lnTo>
                    <a:pt x="103440" y="18121"/>
                  </a:lnTo>
                  <a:lnTo>
                    <a:pt x="103885" y="17371"/>
                  </a:lnTo>
                  <a:lnTo>
                    <a:pt x="104511" y="13379"/>
                  </a:lnTo>
                  <a:lnTo>
                    <a:pt x="104765" y="23823"/>
                  </a:lnTo>
                  <a:lnTo>
                    <a:pt x="107592" y="29285"/>
                  </a:lnTo>
                  <a:lnTo>
                    <a:pt x="111319" y="35241"/>
                  </a:lnTo>
                  <a:lnTo>
                    <a:pt x="113711" y="47688"/>
                  </a:lnTo>
                  <a:lnTo>
                    <a:pt x="114184" y="60337"/>
                  </a:lnTo>
                  <a:lnTo>
                    <a:pt x="111426" y="66681"/>
                  </a:lnTo>
                  <a:lnTo>
                    <a:pt x="107731" y="73028"/>
                  </a:lnTo>
                  <a:lnTo>
                    <a:pt x="105359" y="85725"/>
                  </a:lnTo>
                  <a:lnTo>
                    <a:pt x="104775"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5" name="SMARTInkShape-1133">
              <a:extLst>
                <a:ext uri="{FF2B5EF4-FFF2-40B4-BE49-F238E27FC236}">
                  <a16:creationId xmlns:a16="http://schemas.microsoft.com/office/drawing/2014/main" id="{1F390F3C-19AE-F6AA-F3CF-7D745DEC1407}"/>
                </a:ext>
              </a:extLst>
            </p:cNvPr>
            <p:cNvSpPr/>
            <p:nvPr>
              <p:custDataLst>
                <p:tags r:id="rId5"/>
              </p:custDataLst>
            </p:nvPr>
          </p:nvSpPr>
          <p:spPr>
            <a:xfrm>
              <a:off x="4619625" y="6324600"/>
              <a:ext cx="19051" cy="85726"/>
            </a:xfrm>
            <a:custGeom>
              <a:avLst/>
              <a:gdLst/>
              <a:ahLst/>
              <a:cxnLst/>
              <a:rect l="0" t="0" r="0" b="0"/>
              <a:pathLst>
                <a:path w="19051" h="85726">
                  <a:moveTo>
                    <a:pt x="9525" y="0"/>
                  </a:moveTo>
                  <a:lnTo>
                    <a:pt x="9525" y="0"/>
                  </a:lnTo>
                  <a:lnTo>
                    <a:pt x="19050" y="0"/>
                  </a:lnTo>
                  <a:lnTo>
                    <a:pt x="19050" y="13257"/>
                  </a:lnTo>
                  <a:lnTo>
                    <a:pt x="13994" y="27446"/>
                  </a:lnTo>
                  <a:lnTo>
                    <a:pt x="2575" y="47059"/>
                  </a:lnTo>
                  <a:lnTo>
                    <a:pt x="225" y="66625"/>
                  </a:lnTo>
                  <a:lnTo>
                    <a:pt x="0"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6" name="SMARTInkShape-1134">
              <a:extLst>
                <a:ext uri="{FF2B5EF4-FFF2-40B4-BE49-F238E27FC236}">
                  <a16:creationId xmlns:a16="http://schemas.microsoft.com/office/drawing/2014/main" id="{36525899-E1F6-6E44-F3A8-32F23B692B0D}"/>
                </a:ext>
              </a:extLst>
            </p:cNvPr>
            <p:cNvSpPr/>
            <p:nvPr>
              <p:custDataLst>
                <p:tags r:id="rId6"/>
              </p:custDataLst>
            </p:nvPr>
          </p:nvSpPr>
          <p:spPr>
            <a:xfrm>
              <a:off x="4762500" y="6229353"/>
              <a:ext cx="37985" cy="161923"/>
            </a:xfrm>
            <a:custGeom>
              <a:avLst/>
              <a:gdLst/>
              <a:ahLst/>
              <a:cxnLst/>
              <a:rect l="0" t="0" r="0" b="0"/>
              <a:pathLst>
                <a:path w="37985" h="161923">
                  <a:moveTo>
                    <a:pt x="28575" y="9522"/>
                  </a:moveTo>
                  <a:lnTo>
                    <a:pt x="28575" y="9522"/>
                  </a:lnTo>
                  <a:lnTo>
                    <a:pt x="28575" y="1321"/>
                  </a:lnTo>
                  <a:lnTo>
                    <a:pt x="29633" y="880"/>
                  </a:lnTo>
                  <a:lnTo>
                    <a:pt x="37984" y="7"/>
                  </a:lnTo>
                  <a:lnTo>
                    <a:pt x="33010" y="0"/>
                  </a:lnTo>
                  <a:lnTo>
                    <a:pt x="31531" y="1057"/>
                  </a:lnTo>
                  <a:lnTo>
                    <a:pt x="29888" y="5054"/>
                  </a:lnTo>
                  <a:lnTo>
                    <a:pt x="27777" y="16244"/>
                  </a:lnTo>
                  <a:lnTo>
                    <a:pt x="22106" y="26566"/>
                  </a:lnTo>
                  <a:lnTo>
                    <a:pt x="10968" y="73191"/>
                  </a:lnTo>
                  <a:lnTo>
                    <a:pt x="7345" y="82975"/>
                  </a:lnTo>
                  <a:lnTo>
                    <a:pt x="3265" y="91909"/>
                  </a:lnTo>
                  <a:lnTo>
                    <a:pt x="85" y="136425"/>
                  </a:lnTo>
                  <a:lnTo>
                    <a:pt x="0" y="1619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7" name="SMARTInkShape-1135">
              <a:extLst>
                <a:ext uri="{FF2B5EF4-FFF2-40B4-BE49-F238E27FC236}">
                  <a16:creationId xmlns:a16="http://schemas.microsoft.com/office/drawing/2014/main" id="{5470C5DA-341D-9937-5D79-99DE637513D5}"/>
                </a:ext>
              </a:extLst>
            </p:cNvPr>
            <p:cNvSpPr/>
            <p:nvPr>
              <p:custDataLst>
                <p:tags r:id="rId7"/>
              </p:custDataLst>
            </p:nvPr>
          </p:nvSpPr>
          <p:spPr>
            <a:xfrm>
              <a:off x="4728437" y="6296025"/>
              <a:ext cx="138839" cy="9526"/>
            </a:xfrm>
            <a:custGeom>
              <a:avLst/>
              <a:gdLst/>
              <a:ahLst/>
              <a:cxnLst/>
              <a:rect l="0" t="0" r="0" b="0"/>
              <a:pathLst>
                <a:path w="138839" h="9526">
                  <a:moveTo>
                    <a:pt x="5488" y="9525"/>
                  </a:moveTo>
                  <a:lnTo>
                    <a:pt x="5488" y="9525"/>
                  </a:lnTo>
                  <a:lnTo>
                    <a:pt x="0" y="9525"/>
                  </a:lnTo>
                  <a:lnTo>
                    <a:pt x="46777" y="9525"/>
                  </a:lnTo>
                  <a:lnTo>
                    <a:pt x="90851" y="9525"/>
                  </a:lnTo>
                  <a:lnTo>
                    <a:pt x="126016" y="9525"/>
                  </a:lnTo>
                  <a:lnTo>
                    <a:pt x="130670" y="6703"/>
                  </a:lnTo>
                  <a:lnTo>
                    <a:pt x="13883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8" name="SMARTInkShape-1136">
              <a:extLst>
                <a:ext uri="{FF2B5EF4-FFF2-40B4-BE49-F238E27FC236}">
                  <a16:creationId xmlns:a16="http://schemas.microsoft.com/office/drawing/2014/main" id="{543B4C00-FBD2-B440-E498-71C61C307A8A}"/>
                </a:ext>
              </a:extLst>
            </p:cNvPr>
            <p:cNvSpPr/>
            <p:nvPr>
              <p:custDataLst>
                <p:tags r:id="rId8"/>
              </p:custDataLst>
            </p:nvPr>
          </p:nvSpPr>
          <p:spPr>
            <a:xfrm>
              <a:off x="4905375" y="6238878"/>
              <a:ext cx="133346" cy="152398"/>
            </a:xfrm>
            <a:custGeom>
              <a:avLst/>
              <a:gdLst/>
              <a:ahLst/>
              <a:cxnLst/>
              <a:rect l="0" t="0" r="0" b="0"/>
              <a:pathLst>
                <a:path w="133346" h="152398">
                  <a:moveTo>
                    <a:pt x="0" y="19047"/>
                  </a:moveTo>
                  <a:lnTo>
                    <a:pt x="0" y="19047"/>
                  </a:lnTo>
                  <a:lnTo>
                    <a:pt x="8201" y="10846"/>
                  </a:lnTo>
                  <a:lnTo>
                    <a:pt x="14189" y="9915"/>
                  </a:lnTo>
                  <a:lnTo>
                    <a:pt x="31881" y="9556"/>
                  </a:lnTo>
                  <a:lnTo>
                    <a:pt x="33953" y="8486"/>
                  </a:lnTo>
                  <a:lnTo>
                    <a:pt x="35336" y="6715"/>
                  </a:lnTo>
                  <a:lnTo>
                    <a:pt x="37553" y="1324"/>
                  </a:lnTo>
                  <a:lnTo>
                    <a:pt x="37858" y="3409"/>
                  </a:lnTo>
                  <a:lnTo>
                    <a:pt x="37940" y="5447"/>
                  </a:lnTo>
                  <a:lnTo>
                    <a:pt x="39051" y="6805"/>
                  </a:lnTo>
                  <a:lnTo>
                    <a:pt x="47508" y="9490"/>
                  </a:lnTo>
                  <a:lnTo>
                    <a:pt x="47625" y="41320"/>
                  </a:lnTo>
                  <a:lnTo>
                    <a:pt x="44803" y="47643"/>
                  </a:lnTo>
                  <a:lnTo>
                    <a:pt x="41080" y="53981"/>
                  </a:lnTo>
                  <a:lnTo>
                    <a:pt x="38983" y="64559"/>
                  </a:lnTo>
                  <a:lnTo>
                    <a:pt x="38100" y="104771"/>
                  </a:lnTo>
                  <a:lnTo>
                    <a:pt x="38100" y="99715"/>
                  </a:lnTo>
                  <a:lnTo>
                    <a:pt x="40922" y="94410"/>
                  </a:lnTo>
                  <a:lnTo>
                    <a:pt x="44645" y="88525"/>
                  </a:lnTo>
                  <a:lnTo>
                    <a:pt x="47037" y="76124"/>
                  </a:lnTo>
                  <a:lnTo>
                    <a:pt x="47232" y="72974"/>
                  </a:lnTo>
                  <a:lnTo>
                    <a:pt x="50273" y="66650"/>
                  </a:lnTo>
                  <a:lnTo>
                    <a:pt x="70005" y="36245"/>
                  </a:lnTo>
                  <a:lnTo>
                    <a:pt x="102224" y="12895"/>
                  </a:lnTo>
                  <a:lnTo>
                    <a:pt x="108227" y="11021"/>
                  </a:lnTo>
                  <a:lnTo>
                    <a:pt x="110252" y="9463"/>
                  </a:lnTo>
                  <a:lnTo>
                    <a:pt x="113768" y="1452"/>
                  </a:lnTo>
                  <a:lnTo>
                    <a:pt x="116886" y="644"/>
                  </a:lnTo>
                  <a:lnTo>
                    <a:pt x="128845" y="0"/>
                  </a:lnTo>
                  <a:lnTo>
                    <a:pt x="130347" y="1057"/>
                  </a:lnTo>
                  <a:lnTo>
                    <a:pt x="131348" y="2820"/>
                  </a:lnTo>
                  <a:lnTo>
                    <a:pt x="132955" y="13255"/>
                  </a:lnTo>
                  <a:lnTo>
                    <a:pt x="133345" y="59387"/>
                  </a:lnTo>
                  <a:lnTo>
                    <a:pt x="132291" y="82645"/>
                  </a:lnTo>
                  <a:lnTo>
                    <a:pt x="125149" y="106497"/>
                  </a:lnTo>
                  <a:lnTo>
                    <a:pt x="123029" y="126907"/>
                  </a:lnTo>
                  <a:lnTo>
                    <a:pt x="114300" y="1523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9" name="SMARTInkShape-1137">
              <a:extLst>
                <a:ext uri="{FF2B5EF4-FFF2-40B4-BE49-F238E27FC236}">
                  <a16:creationId xmlns:a16="http://schemas.microsoft.com/office/drawing/2014/main" id="{CFA0CA9D-3C73-BFF4-4DF0-5EB732686D0E}"/>
                </a:ext>
              </a:extLst>
            </p:cNvPr>
            <p:cNvSpPr/>
            <p:nvPr>
              <p:custDataLst>
                <p:tags r:id="rId9"/>
              </p:custDataLst>
            </p:nvPr>
          </p:nvSpPr>
          <p:spPr>
            <a:xfrm>
              <a:off x="5076825" y="6324611"/>
              <a:ext cx="171451" cy="95240"/>
            </a:xfrm>
            <a:custGeom>
              <a:avLst/>
              <a:gdLst/>
              <a:ahLst/>
              <a:cxnLst/>
              <a:rect l="0" t="0" r="0" b="0"/>
              <a:pathLst>
                <a:path w="171451" h="95240">
                  <a:moveTo>
                    <a:pt x="0" y="38089"/>
                  </a:moveTo>
                  <a:lnTo>
                    <a:pt x="0" y="38089"/>
                  </a:lnTo>
                  <a:lnTo>
                    <a:pt x="0" y="29888"/>
                  </a:lnTo>
                  <a:lnTo>
                    <a:pt x="1058" y="29447"/>
                  </a:lnTo>
                  <a:lnTo>
                    <a:pt x="8201" y="28680"/>
                  </a:lnTo>
                  <a:lnTo>
                    <a:pt x="26370" y="12756"/>
                  </a:lnTo>
                  <a:lnTo>
                    <a:pt x="36347" y="9941"/>
                  </a:lnTo>
                  <a:lnTo>
                    <a:pt x="46147" y="1351"/>
                  </a:lnTo>
                  <a:lnTo>
                    <a:pt x="55696" y="109"/>
                  </a:lnTo>
                  <a:lnTo>
                    <a:pt x="65224" y="0"/>
                  </a:lnTo>
                  <a:lnTo>
                    <a:pt x="65708" y="1054"/>
                  </a:lnTo>
                  <a:lnTo>
                    <a:pt x="66638" y="14179"/>
                  </a:lnTo>
                  <a:lnTo>
                    <a:pt x="63836" y="19701"/>
                  </a:lnTo>
                  <a:lnTo>
                    <a:pt x="51485" y="35001"/>
                  </a:lnTo>
                  <a:lnTo>
                    <a:pt x="45565" y="47631"/>
                  </a:lnTo>
                  <a:lnTo>
                    <a:pt x="34518" y="60317"/>
                  </a:lnTo>
                  <a:lnTo>
                    <a:pt x="28394" y="63844"/>
                  </a:lnTo>
                  <a:lnTo>
                    <a:pt x="25279" y="64783"/>
                  </a:lnTo>
                  <a:lnTo>
                    <a:pt x="23203" y="66468"/>
                  </a:lnTo>
                  <a:lnTo>
                    <a:pt x="19597" y="74700"/>
                  </a:lnTo>
                  <a:lnTo>
                    <a:pt x="16471" y="75527"/>
                  </a:lnTo>
                  <a:lnTo>
                    <a:pt x="13670" y="75895"/>
                  </a:lnTo>
                  <a:lnTo>
                    <a:pt x="24099" y="76189"/>
                  </a:lnTo>
                  <a:lnTo>
                    <a:pt x="29408" y="79011"/>
                  </a:lnTo>
                  <a:lnTo>
                    <a:pt x="35296" y="82734"/>
                  </a:lnTo>
                  <a:lnTo>
                    <a:pt x="47698" y="85126"/>
                  </a:lnTo>
                  <a:lnTo>
                    <a:pt x="92251" y="85707"/>
                  </a:lnTo>
                  <a:lnTo>
                    <a:pt x="116035" y="85714"/>
                  </a:lnTo>
                  <a:lnTo>
                    <a:pt x="123185" y="88536"/>
                  </a:lnTo>
                  <a:lnTo>
                    <a:pt x="129890" y="92259"/>
                  </a:lnTo>
                  <a:lnTo>
                    <a:pt x="142819" y="94651"/>
                  </a:lnTo>
                  <a:lnTo>
                    <a:pt x="171450" y="952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0" name="SMARTInkShape-1138">
              <a:extLst>
                <a:ext uri="{FF2B5EF4-FFF2-40B4-BE49-F238E27FC236}">
                  <a16:creationId xmlns:a16="http://schemas.microsoft.com/office/drawing/2014/main" id="{29AAF640-A358-C56C-CF18-2684F7E613E6}"/>
                </a:ext>
              </a:extLst>
            </p:cNvPr>
            <p:cNvSpPr/>
            <p:nvPr>
              <p:custDataLst>
                <p:tags r:id="rId10"/>
              </p:custDataLst>
            </p:nvPr>
          </p:nvSpPr>
          <p:spPr>
            <a:xfrm>
              <a:off x="4295934" y="6115053"/>
              <a:ext cx="142717" cy="285748"/>
            </a:xfrm>
            <a:custGeom>
              <a:avLst/>
              <a:gdLst/>
              <a:ahLst/>
              <a:cxnLst/>
              <a:rect l="0" t="0" r="0" b="0"/>
              <a:pathLst>
                <a:path w="142717" h="285748">
                  <a:moveTo>
                    <a:pt x="123666" y="38097"/>
                  </a:moveTo>
                  <a:lnTo>
                    <a:pt x="123666" y="38097"/>
                  </a:lnTo>
                  <a:lnTo>
                    <a:pt x="123666" y="28688"/>
                  </a:lnTo>
                  <a:lnTo>
                    <a:pt x="128722" y="28606"/>
                  </a:lnTo>
                  <a:lnTo>
                    <a:pt x="130211" y="27536"/>
                  </a:lnTo>
                  <a:lnTo>
                    <a:pt x="132603" y="21038"/>
                  </a:lnTo>
                  <a:lnTo>
                    <a:pt x="133188" y="19057"/>
                  </a:lnTo>
                  <a:lnTo>
                    <a:pt x="142706" y="9532"/>
                  </a:lnTo>
                  <a:lnTo>
                    <a:pt x="142716" y="1322"/>
                  </a:lnTo>
                  <a:lnTo>
                    <a:pt x="141657" y="880"/>
                  </a:lnTo>
                  <a:lnTo>
                    <a:pt x="128168" y="0"/>
                  </a:lnTo>
                  <a:lnTo>
                    <a:pt x="122846" y="2820"/>
                  </a:lnTo>
                  <a:lnTo>
                    <a:pt x="116951" y="6544"/>
                  </a:lnTo>
                  <a:lnTo>
                    <a:pt x="107682" y="9698"/>
                  </a:lnTo>
                  <a:lnTo>
                    <a:pt x="77331" y="36934"/>
                  </a:lnTo>
                  <a:lnTo>
                    <a:pt x="54208" y="73198"/>
                  </a:lnTo>
                  <a:lnTo>
                    <a:pt x="35170" y="112334"/>
                  </a:lnTo>
                  <a:lnTo>
                    <a:pt x="29744" y="119338"/>
                  </a:lnTo>
                  <a:lnTo>
                    <a:pt x="23715" y="135587"/>
                  </a:lnTo>
                  <a:lnTo>
                    <a:pt x="11922" y="173663"/>
                  </a:lnTo>
                  <a:lnTo>
                    <a:pt x="2541" y="199833"/>
                  </a:lnTo>
                  <a:lnTo>
                    <a:pt x="0" y="236260"/>
                  </a:lnTo>
                  <a:lnTo>
                    <a:pt x="2734" y="245407"/>
                  </a:lnTo>
                  <a:lnTo>
                    <a:pt x="6419" y="253003"/>
                  </a:lnTo>
                  <a:lnTo>
                    <a:pt x="9551" y="263227"/>
                  </a:lnTo>
                  <a:lnTo>
                    <a:pt x="23521" y="280709"/>
                  </a:lnTo>
                  <a:lnTo>
                    <a:pt x="29063" y="283507"/>
                  </a:lnTo>
                  <a:lnTo>
                    <a:pt x="47466" y="2857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1" name="SMARTInkShape-1139">
              <a:extLst>
                <a:ext uri="{FF2B5EF4-FFF2-40B4-BE49-F238E27FC236}">
                  <a16:creationId xmlns:a16="http://schemas.microsoft.com/office/drawing/2014/main" id="{29CCD281-D5EF-0600-CE23-8270AB99BF4E}"/>
                </a:ext>
              </a:extLst>
            </p:cNvPr>
            <p:cNvSpPr/>
            <p:nvPr>
              <p:custDataLst>
                <p:tags r:id="rId11"/>
              </p:custDataLst>
            </p:nvPr>
          </p:nvSpPr>
          <p:spPr>
            <a:xfrm>
              <a:off x="5314950" y="6286500"/>
              <a:ext cx="123826" cy="1"/>
            </a:xfrm>
            <a:custGeom>
              <a:avLst/>
              <a:gdLst/>
              <a:ahLst/>
              <a:cxnLst/>
              <a:rect l="0" t="0" r="0" b="0"/>
              <a:pathLst>
                <a:path w="123826" h="1">
                  <a:moveTo>
                    <a:pt x="0" y="0"/>
                  </a:moveTo>
                  <a:lnTo>
                    <a:pt x="0" y="0"/>
                  </a:lnTo>
                  <a:lnTo>
                    <a:pt x="46286" y="0"/>
                  </a:lnTo>
                  <a:lnTo>
                    <a:pt x="92070" y="0"/>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2" name="SMARTInkShape-1140">
              <a:extLst>
                <a:ext uri="{FF2B5EF4-FFF2-40B4-BE49-F238E27FC236}">
                  <a16:creationId xmlns:a16="http://schemas.microsoft.com/office/drawing/2014/main" id="{1DDF72DC-390C-30FA-48D9-1B85205060C6}"/>
                </a:ext>
              </a:extLst>
            </p:cNvPr>
            <p:cNvSpPr/>
            <p:nvPr>
              <p:custDataLst>
                <p:tags r:id="rId12"/>
              </p:custDataLst>
            </p:nvPr>
          </p:nvSpPr>
          <p:spPr>
            <a:xfrm>
              <a:off x="5486400" y="6229350"/>
              <a:ext cx="171451" cy="142876"/>
            </a:xfrm>
            <a:custGeom>
              <a:avLst/>
              <a:gdLst/>
              <a:ahLst/>
              <a:cxnLst/>
              <a:rect l="0" t="0" r="0" b="0"/>
              <a:pathLst>
                <a:path w="171451" h="142876">
                  <a:moveTo>
                    <a:pt x="0" y="28575"/>
                  </a:moveTo>
                  <a:lnTo>
                    <a:pt x="0" y="28575"/>
                  </a:lnTo>
                  <a:lnTo>
                    <a:pt x="0" y="19443"/>
                  </a:lnTo>
                  <a:lnTo>
                    <a:pt x="8201" y="19084"/>
                  </a:lnTo>
                  <a:lnTo>
                    <a:pt x="16868" y="12511"/>
                  </a:lnTo>
                  <a:lnTo>
                    <a:pt x="26824" y="9918"/>
                  </a:lnTo>
                  <a:lnTo>
                    <a:pt x="35834" y="3056"/>
                  </a:lnTo>
                  <a:lnTo>
                    <a:pt x="45863" y="402"/>
                  </a:lnTo>
                  <a:lnTo>
                    <a:pt x="66271" y="0"/>
                  </a:lnTo>
                  <a:lnTo>
                    <a:pt x="66675" y="41314"/>
                  </a:lnTo>
                  <a:lnTo>
                    <a:pt x="61619" y="55868"/>
                  </a:lnTo>
                  <a:lnTo>
                    <a:pt x="50200" y="75614"/>
                  </a:lnTo>
                  <a:lnTo>
                    <a:pt x="47712" y="82289"/>
                  </a:lnTo>
                  <a:lnTo>
                    <a:pt x="34518" y="98391"/>
                  </a:lnTo>
                  <a:lnTo>
                    <a:pt x="28394" y="101938"/>
                  </a:lnTo>
                  <a:lnTo>
                    <a:pt x="22144" y="104572"/>
                  </a:lnTo>
                  <a:lnTo>
                    <a:pt x="12676" y="110947"/>
                  </a:lnTo>
                  <a:lnTo>
                    <a:pt x="4" y="114300"/>
                  </a:lnTo>
                  <a:lnTo>
                    <a:pt x="0" y="114300"/>
                  </a:lnTo>
                  <a:lnTo>
                    <a:pt x="30592" y="114300"/>
                  </a:lnTo>
                  <a:lnTo>
                    <a:pt x="37585" y="117122"/>
                  </a:lnTo>
                  <a:lnTo>
                    <a:pt x="44221" y="120845"/>
                  </a:lnTo>
                  <a:lnTo>
                    <a:pt x="54965" y="122942"/>
                  </a:lnTo>
                  <a:lnTo>
                    <a:pt x="98358" y="124861"/>
                  </a:lnTo>
                  <a:lnTo>
                    <a:pt x="117048" y="132023"/>
                  </a:lnTo>
                  <a:lnTo>
                    <a:pt x="131149" y="134146"/>
                  </a:lnTo>
                  <a:lnTo>
                    <a:pt x="151314" y="141968"/>
                  </a:lnTo>
                  <a:lnTo>
                    <a:pt x="171450"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3" name="SMARTInkShape-1141">
              <a:extLst>
                <a:ext uri="{FF2B5EF4-FFF2-40B4-BE49-F238E27FC236}">
                  <a16:creationId xmlns:a16="http://schemas.microsoft.com/office/drawing/2014/main" id="{77892823-D1B9-AE8A-60A1-47D5D584547D}"/>
                </a:ext>
              </a:extLst>
            </p:cNvPr>
            <p:cNvSpPr/>
            <p:nvPr>
              <p:custDataLst>
                <p:tags r:id="rId13"/>
              </p:custDataLst>
            </p:nvPr>
          </p:nvSpPr>
          <p:spPr>
            <a:xfrm>
              <a:off x="5524500" y="6124575"/>
              <a:ext cx="190070" cy="352426"/>
            </a:xfrm>
            <a:custGeom>
              <a:avLst/>
              <a:gdLst/>
              <a:ahLst/>
              <a:cxnLst/>
              <a:rect l="0" t="0" r="0" b="0"/>
              <a:pathLst>
                <a:path w="190070" h="352426">
                  <a:moveTo>
                    <a:pt x="142875" y="0"/>
                  </a:moveTo>
                  <a:lnTo>
                    <a:pt x="142875" y="0"/>
                  </a:lnTo>
                  <a:lnTo>
                    <a:pt x="133360" y="0"/>
                  </a:lnTo>
                  <a:lnTo>
                    <a:pt x="141552" y="0"/>
                  </a:lnTo>
                  <a:lnTo>
                    <a:pt x="165531" y="22666"/>
                  </a:lnTo>
                  <a:lnTo>
                    <a:pt x="168820" y="31593"/>
                  </a:lnTo>
                  <a:lnTo>
                    <a:pt x="173493" y="48519"/>
                  </a:lnTo>
                  <a:lnTo>
                    <a:pt x="185594" y="88983"/>
                  </a:lnTo>
                  <a:lnTo>
                    <a:pt x="190069" y="129904"/>
                  </a:lnTo>
                  <a:lnTo>
                    <a:pt x="189356" y="162068"/>
                  </a:lnTo>
                  <a:lnTo>
                    <a:pt x="178735" y="209372"/>
                  </a:lnTo>
                  <a:lnTo>
                    <a:pt x="164805" y="240218"/>
                  </a:lnTo>
                  <a:lnTo>
                    <a:pt x="144966" y="269697"/>
                  </a:lnTo>
                  <a:lnTo>
                    <a:pt x="106460" y="298319"/>
                  </a:lnTo>
                  <a:lnTo>
                    <a:pt x="59914" y="314908"/>
                  </a:lnTo>
                  <a:lnTo>
                    <a:pt x="41639" y="329218"/>
                  </a:lnTo>
                  <a:lnTo>
                    <a:pt x="28647" y="335376"/>
                  </a:lnTo>
                  <a:lnTo>
                    <a:pt x="22258" y="339556"/>
                  </a:lnTo>
                  <a:lnTo>
                    <a:pt x="11410" y="342461"/>
                  </a:lnTo>
                  <a:lnTo>
                    <a:pt x="0" y="3524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4" name="SMARTInkShape-1142">
              <a:extLst>
                <a:ext uri="{FF2B5EF4-FFF2-40B4-BE49-F238E27FC236}">
                  <a16:creationId xmlns:a16="http://schemas.microsoft.com/office/drawing/2014/main" id="{AF0FF39D-9B8E-C4B3-2BF6-580D8B3D4690}"/>
                </a:ext>
              </a:extLst>
            </p:cNvPr>
            <p:cNvSpPr/>
            <p:nvPr>
              <p:custDataLst>
                <p:tags r:id="rId14"/>
              </p:custDataLst>
            </p:nvPr>
          </p:nvSpPr>
          <p:spPr>
            <a:xfrm>
              <a:off x="5743585" y="6305550"/>
              <a:ext cx="104766" cy="228601"/>
            </a:xfrm>
            <a:custGeom>
              <a:avLst/>
              <a:gdLst/>
              <a:ahLst/>
              <a:cxnLst/>
              <a:rect l="0" t="0" r="0" b="0"/>
              <a:pathLst>
                <a:path w="104766" h="228601">
                  <a:moveTo>
                    <a:pt x="66665" y="133350"/>
                  </a:moveTo>
                  <a:lnTo>
                    <a:pt x="66665" y="133350"/>
                  </a:lnTo>
                  <a:lnTo>
                    <a:pt x="76190" y="133350"/>
                  </a:lnTo>
                  <a:lnTo>
                    <a:pt x="76190" y="124218"/>
                  </a:lnTo>
                  <a:lnTo>
                    <a:pt x="76190" y="129391"/>
                  </a:lnTo>
                  <a:lnTo>
                    <a:pt x="76190" y="123908"/>
                  </a:lnTo>
                  <a:lnTo>
                    <a:pt x="66665" y="133350"/>
                  </a:lnTo>
                  <a:lnTo>
                    <a:pt x="39533" y="133350"/>
                  </a:lnTo>
                  <a:lnTo>
                    <a:pt x="28692" y="142759"/>
                  </a:lnTo>
                  <a:lnTo>
                    <a:pt x="23546" y="142841"/>
                  </a:lnTo>
                  <a:lnTo>
                    <a:pt x="22044" y="143911"/>
                  </a:lnTo>
                  <a:lnTo>
                    <a:pt x="21043" y="145682"/>
                  </a:lnTo>
                  <a:lnTo>
                    <a:pt x="19157" y="152007"/>
                  </a:lnTo>
                  <a:lnTo>
                    <a:pt x="19074" y="157340"/>
                  </a:lnTo>
                  <a:lnTo>
                    <a:pt x="18004" y="158869"/>
                  </a:lnTo>
                  <a:lnTo>
                    <a:pt x="16233" y="159888"/>
                  </a:lnTo>
                  <a:lnTo>
                    <a:pt x="10842" y="161523"/>
                  </a:lnTo>
                  <a:lnTo>
                    <a:pt x="10104" y="164568"/>
                  </a:lnTo>
                  <a:lnTo>
                    <a:pt x="9631" y="170092"/>
                  </a:lnTo>
                  <a:lnTo>
                    <a:pt x="8534" y="170543"/>
                  </a:lnTo>
                  <a:lnTo>
                    <a:pt x="4492" y="171048"/>
                  </a:lnTo>
                  <a:lnTo>
                    <a:pt x="2991" y="172239"/>
                  </a:lnTo>
                  <a:lnTo>
                    <a:pt x="107" y="180573"/>
                  </a:lnTo>
                  <a:lnTo>
                    <a:pt x="0" y="189142"/>
                  </a:lnTo>
                  <a:lnTo>
                    <a:pt x="1055" y="189593"/>
                  </a:lnTo>
                  <a:lnTo>
                    <a:pt x="5050" y="190098"/>
                  </a:lnTo>
                  <a:lnTo>
                    <a:pt x="6538" y="191289"/>
                  </a:lnTo>
                  <a:lnTo>
                    <a:pt x="9123" y="198666"/>
                  </a:lnTo>
                  <a:lnTo>
                    <a:pt x="9512" y="214480"/>
                  </a:lnTo>
                  <a:lnTo>
                    <a:pt x="10571" y="216012"/>
                  </a:lnTo>
                  <a:lnTo>
                    <a:pt x="12335" y="217033"/>
                  </a:lnTo>
                  <a:lnTo>
                    <a:pt x="18647" y="218955"/>
                  </a:lnTo>
                  <a:lnTo>
                    <a:pt x="27207" y="219064"/>
                  </a:lnTo>
                  <a:lnTo>
                    <a:pt x="36647" y="227275"/>
                  </a:lnTo>
                  <a:lnTo>
                    <a:pt x="42719" y="228207"/>
                  </a:lnTo>
                  <a:lnTo>
                    <a:pt x="57140" y="228600"/>
                  </a:lnTo>
                  <a:lnTo>
                    <a:pt x="57140" y="223544"/>
                  </a:lnTo>
                  <a:lnTo>
                    <a:pt x="58198" y="222055"/>
                  </a:lnTo>
                  <a:lnTo>
                    <a:pt x="59962" y="221062"/>
                  </a:lnTo>
                  <a:lnTo>
                    <a:pt x="66549" y="219109"/>
                  </a:lnTo>
                  <a:lnTo>
                    <a:pt x="67723" y="186213"/>
                  </a:lnTo>
                  <a:lnTo>
                    <a:pt x="73210" y="174179"/>
                  </a:lnTo>
                  <a:lnTo>
                    <a:pt x="81130" y="126859"/>
                  </a:lnTo>
                  <a:lnTo>
                    <a:pt x="91993" y="83600"/>
                  </a:lnTo>
                  <a:lnTo>
                    <a:pt x="96215" y="42267"/>
                  </a:lnTo>
                  <a:lnTo>
                    <a:pt x="102762" y="28771"/>
                  </a:lnTo>
                  <a:lnTo>
                    <a:pt x="10476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5" name="SMARTInkShape-1143">
              <a:extLst>
                <a:ext uri="{FF2B5EF4-FFF2-40B4-BE49-F238E27FC236}">
                  <a16:creationId xmlns:a16="http://schemas.microsoft.com/office/drawing/2014/main" id="{21B5A453-1721-8765-3D93-F7114F8B73D9}"/>
                </a:ext>
              </a:extLst>
            </p:cNvPr>
            <p:cNvSpPr/>
            <p:nvPr>
              <p:custDataLst>
                <p:tags r:id="rId15"/>
              </p:custDataLst>
            </p:nvPr>
          </p:nvSpPr>
          <p:spPr>
            <a:xfrm>
              <a:off x="5867400" y="6324637"/>
              <a:ext cx="171417" cy="352389"/>
            </a:xfrm>
            <a:custGeom>
              <a:avLst/>
              <a:gdLst/>
              <a:ahLst/>
              <a:cxnLst/>
              <a:rect l="0" t="0" r="0" b="0"/>
              <a:pathLst>
                <a:path w="171417" h="352389">
                  <a:moveTo>
                    <a:pt x="114300" y="38063"/>
                  </a:moveTo>
                  <a:lnTo>
                    <a:pt x="114300" y="38063"/>
                  </a:lnTo>
                  <a:lnTo>
                    <a:pt x="119356" y="38063"/>
                  </a:lnTo>
                  <a:lnTo>
                    <a:pt x="124661" y="40885"/>
                  </a:lnTo>
                  <a:lnTo>
                    <a:pt x="132842" y="47195"/>
                  </a:lnTo>
                  <a:lnTo>
                    <a:pt x="141506" y="47554"/>
                  </a:lnTo>
                  <a:lnTo>
                    <a:pt x="147526" y="52634"/>
                  </a:lnTo>
                  <a:lnTo>
                    <a:pt x="149152" y="53069"/>
                  </a:lnTo>
                  <a:lnTo>
                    <a:pt x="150234" y="52301"/>
                  </a:lnTo>
                  <a:lnTo>
                    <a:pt x="150956" y="50730"/>
                  </a:lnTo>
                  <a:lnTo>
                    <a:pt x="152495" y="50741"/>
                  </a:lnTo>
                  <a:lnTo>
                    <a:pt x="157029" y="53575"/>
                  </a:lnTo>
                  <a:lnTo>
                    <a:pt x="158660" y="53696"/>
                  </a:lnTo>
                  <a:lnTo>
                    <a:pt x="159750" y="52718"/>
                  </a:lnTo>
                  <a:lnTo>
                    <a:pt x="161914" y="47614"/>
                  </a:lnTo>
                  <a:lnTo>
                    <a:pt x="171057" y="47588"/>
                  </a:lnTo>
                  <a:lnTo>
                    <a:pt x="171416" y="39387"/>
                  </a:lnTo>
                  <a:lnTo>
                    <a:pt x="164897" y="30720"/>
                  </a:lnTo>
                  <a:lnTo>
                    <a:pt x="162316" y="20764"/>
                  </a:lnTo>
                  <a:lnTo>
                    <a:pt x="161127" y="20180"/>
                  </a:lnTo>
                  <a:lnTo>
                    <a:pt x="156985" y="19532"/>
                  </a:lnTo>
                  <a:lnTo>
                    <a:pt x="155456" y="18300"/>
                  </a:lnTo>
                  <a:lnTo>
                    <a:pt x="151611" y="9343"/>
                  </a:lnTo>
                  <a:lnTo>
                    <a:pt x="144233" y="1407"/>
                  </a:lnTo>
                  <a:lnTo>
                    <a:pt x="134793" y="90"/>
                  </a:lnTo>
                  <a:lnTo>
                    <a:pt x="128721" y="0"/>
                  </a:lnTo>
                  <a:lnTo>
                    <a:pt x="123179" y="2802"/>
                  </a:lnTo>
                  <a:lnTo>
                    <a:pt x="120219" y="5031"/>
                  </a:lnTo>
                  <a:lnTo>
                    <a:pt x="116931" y="10329"/>
                  </a:lnTo>
                  <a:lnTo>
                    <a:pt x="116054" y="13224"/>
                  </a:lnTo>
                  <a:lnTo>
                    <a:pt x="109435" y="19262"/>
                  </a:lnTo>
                  <a:lnTo>
                    <a:pt x="100496" y="26532"/>
                  </a:lnTo>
                  <a:lnTo>
                    <a:pt x="73107" y="73157"/>
                  </a:lnTo>
                  <a:lnTo>
                    <a:pt x="57161" y="115122"/>
                  </a:lnTo>
                  <a:lnTo>
                    <a:pt x="41277" y="160943"/>
                  </a:lnTo>
                  <a:lnTo>
                    <a:pt x="32809" y="185008"/>
                  </a:lnTo>
                  <a:lnTo>
                    <a:pt x="24076" y="232105"/>
                  </a:lnTo>
                  <a:lnTo>
                    <a:pt x="12173" y="269115"/>
                  </a:lnTo>
                  <a:lnTo>
                    <a:pt x="8815" y="305948"/>
                  </a:lnTo>
                  <a:lnTo>
                    <a:pt x="1369" y="326307"/>
                  </a:lnTo>
                  <a:lnTo>
                    <a:pt x="0" y="3523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6" name="SMARTInkShape-1144">
              <a:extLst>
                <a:ext uri="{FF2B5EF4-FFF2-40B4-BE49-F238E27FC236}">
                  <a16:creationId xmlns:a16="http://schemas.microsoft.com/office/drawing/2014/main" id="{5F4EC1B9-F444-42E9-07DA-2A6780868E81}"/>
                </a:ext>
              </a:extLst>
            </p:cNvPr>
            <p:cNvSpPr/>
            <p:nvPr>
              <p:custDataLst>
                <p:tags r:id="rId16"/>
              </p:custDataLst>
            </p:nvPr>
          </p:nvSpPr>
          <p:spPr>
            <a:xfrm>
              <a:off x="5829300" y="6515103"/>
              <a:ext cx="219076" cy="9523"/>
            </a:xfrm>
            <a:custGeom>
              <a:avLst/>
              <a:gdLst/>
              <a:ahLst/>
              <a:cxnLst/>
              <a:rect l="0" t="0" r="0" b="0"/>
              <a:pathLst>
                <a:path w="219076" h="9523">
                  <a:moveTo>
                    <a:pt x="0" y="9522"/>
                  </a:moveTo>
                  <a:lnTo>
                    <a:pt x="0" y="9522"/>
                  </a:lnTo>
                  <a:lnTo>
                    <a:pt x="5056" y="4466"/>
                  </a:lnTo>
                  <a:lnTo>
                    <a:pt x="10361" y="1984"/>
                  </a:lnTo>
                  <a:lnTo>
                    <a:pt x="54547" y="31"/>
                  </a:lnTo>
                  <a:lnTo>
                    <a:pt x="100327" y="0"/>
                  </a:lnTo>
                  <a:lnTo>
                    <a:pt x="110912" y="2821"/>
                  </a:lnTo>
                  <a:lnTo>
                    <a:pt x="115216" y="5054"/>
                  </a:lnTo>
                  <a:lnTo>
                    <a:pt x="157911" y="9261"/>
                  </a:lnTo>
                  <a:lnTo>
                    <a:pt x="203062" y="9519"/>
                  </a:lnTo>
                  <a:lnTo>
                    <a:pt x="219075" y="95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a:t>
            </a:r>
          </a:p>
        </p:txBody>
      </p:sp>
      <p:sp>
        <p:nvSpPr>
          <p:cNvPr id="3" name="Content Placeholder 2"/>
          <p:cNvSpPr>
            <a:spLocks noGrp="1"/>
          </p:cNvSpPr>
          <p:nvPr>
            <p:ph idx="1"/>
          </p:nvPr>
        </p:nvSpPr>
        <p:spPr/>
        <p:txBody>
          <a:bodyPr/>
          <a:lstStyle/>
          <a:p>
            <a:r>
              <a:rPr lang="en-US" dirty="0"/>
              <a:t>For a consumer product, the mean dollar sales per retail outlet last year in a random sample of</a:t>
            </a:r>
            <a:r>
              <a:rPr lang="en-US" dirty="0">
                <a:solidFill>
                  <a:srgbClr val="0000FF"/>
                </a:solidFill>
              </a:rPr>
              <a:t> 15 </a:t>
            </a:r>
            <a:r>
              <a:rPr lang="en-US" dirty="0"/>
              <a:t>stores was $</a:t>
            </a:r>
            <a:r>
              <a:rPr lang="en-US" dirty="0">
                <a:solidFill>
                  <a:srgbClr val="0000FF"/>
                </a:solidFill>
              </a:rPr>
              <a:t>3425</a:t>
            </a:r>
            <a:r>
              <a:rPr lang="en-US" dirty="0"/>
              <a:t> with a standard deviation of $</a:t>
            </a:r>
            <a:r>
              <a:rPr lang="en-US" dirty="0">
                <a:solidFill>
                  <a:srgbClr val="0000FF"/>
                </a:solidFill>
              </a:rPr>
              <a:t>200</a:t>
            </a:r>
            <a:r>
              <a:rPr lang="en-US" dirty="0"/>
              <a:t>. For a second product, the mean dollar sales per outlet in a random sample of </a:t>
            </a:r>
            <a:r>
              <a:rPr lang="en-US" dirty="0">
                <a:solidFill>
                  <a:srgbClr val="0000FF"/>
                </a:solidFill>
              </a:rPr>
              <a:t>16</a:t>
            </a:r>
            <a:r>
              <a:rPr lang="en-US" dirty="0"/>
              <a:t> stores was $</a:t>
            </a:r>
            <a:r>
              <a:rPr lang="en-US" dirty="0">
                <a:solidFill>
                  <a:srgbClr val="0000FF"/>
                </a:solidFill>
              </a:rPr>
              <a:t>3250</a:t>
            </a:r>
            <a:r>
              <a:rPr lang="en-US" dirty="0"/>
              <a:t> with a standard deviation of $</a:t>
            </a:r>
            <a:r>
              <a:rPr lang="en-US" dirty="0">
                <a:solidFill>
                  <a:srgbClr val="0000FF"/>
                </a:solidFill>
              </a:rPr>
              <a:t>175</a:t>
            </a:r>
            <a:r>
              <a:rPr lang="en-US" dirty="0"/>
              <a:t>. The sales amounts per outlet are assumed to be approximately normally distributed for both products. Assume that the population variances are equal. </a:t>
            </a:r>
          </a:p>
        </p:txBody>
      </p:sp>
      <p:sp>
        <p:nvSpPr>
          <p:cNvPr id="4" name="SMARTInkShape-1145">
            <a:extLst>
              <a:ext uri="{FF2B5EF4-FFF2-40B4-BE49-F238E27FC236}">
                <a16:creationId xmlns:a16="http://schemas.microsoft.com/office/drawing/2014/main" id="{5E5F0881-CDB9-5BDF-59E5-00FBAD7F8383}"/>
              </a:ext>
            </a:extLst>
          </p:cNvPr>
          <p:cNvSpPr/>
          <p:nvPr>
            <p:custDataLst>
              <p:tags r:id="rId1"/>
            </p:custDataLst>
          </p:nvPr>
        </p:nvSpPr>
        <p:spPr>
          <a:xfrm>
            <a:off x="1047750" y="1371600"/>
            <a:ext cx="9448" cy="352426"/>
          </a:xfrm>
          <a:custGeom>
            <a:avLst/>
            <a:gdLst/>
            <a:ahLst/>
            <a:cxnLst/>
            <a:rect l="0" t="0" r="0" b="0"/>
            <a:pathLst>
              <a:path w="9448" h="352426">
                <a:moveTo>
                  <a:pt x="0" y="19050"/>
                </a:moveTo>
                <a:lnTo>
                  <a:pt x="0" y="19050"/>
                </a:lnTo>
                <a:lnTo>
                  <a:pt x="0" y="0"/>
                </a:lnTo>
                <a:lnTo>
                  <a:pt x="0" y="46346"/>
                </a:lnTo>
                <a:lnTo>
                  <a:pt x="0" y="90069"/>
                </a:lnTo>
                <a:lnTo>
                  <a:pt x="0" y="136710"/>
                </a:lnTo>
                <a:lnTo>
                  <a:pt x="1058" y="161862"/>
                </a:lnTo>
                <a:lnTo>
                  <a:pt x="8642" y="203974"/>
                </a:lnTo>
                <a:lnTo>
                  <a:pt x="9447" y="248859"/>
                </a:lnTo>
                <a:lnTo>
                  <a:pt x="8460" y="280203"/>
                </a:lnTo>
                <a:lnTo>
                  <a:pt x="882" y="311025"/>
                </a:lnTo>
                <a:lnTo>
                  <a:pt x="0" y="3524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1146">
            <a:extLst>
              <a:ext uri="{FF2B5EF4-FFF2-40B4-BE49-F238E27FC236}">
                <a16:creationId xmlns:a16="http://schemas.microsoft.com/office/drawing/2014/main" id="{61AF4287-FE3A-FB75-8713-219C8C80424D}"/>
              </a:ext>
            </a:extLst>
          </p:cNvPr>
          <p:cNvSpPr/>
          <p:nvPr>
            <p:custDataLst>
              <p:tags r:id="rId2"/>
            </p:custDataLst>
          </p:nvPr>
        </p:nvSpPr>
        <p:spPr>
          <a:xfrm>
            <a:off x="971550" y="1276357"/>
            <a:ext cx="3119899" cy="581019"/>
          </a:xfrm>
          <a:custGeom>
            <a:avLst/>
            <a:gdLst/>
            <a:ahLst/>
            <a:cxnLst/>
            <a:rect l="0" t="0" r="0" b="0"/>
            <a:pathLst>
              <a:path w="3119899" h="581019">
                <a:moveTo>
                  <a:pt x="85725" y="104768"/>
                </a:moveTo>
                <a:lnTo>
                  <a:pt x="85725" y="104768"/>
                </a:lnTo>
                <a:lnTo>
                  <a:pt x="85725" y="77668"/>
                </a:lnTo>
                <a:lnTo>
                  <a:pt x="90782" y="71573"/>
                </a:lnTo>
                <a:lnTo>
                  <a:pt x="98908" y="68848"/>
                </a:lnTo>
                <a:lnTo>
                  <a:pt x="142138" y="66859"/>
                </a:lnTo>
                <a:lnTo>
                  <a:pt x="183579" y="63903"/>
                </a:lnTo>
                <a:lnTo>
                  <a:pt x="214941" y="60147"/>
                </a:lnTo>
                <a:lnTo>
                  <a:pt x="250046" y="58478"/>
                </a:lnTo>
                <a:lnTo>
                  <a:pt x="289637" y="57736"/>
                </a:lnTo>
                <a:lnTo>
                  <a:pt x="328753" y="56348"/>
                </a:lnTo>
                <a:lnTo>
                  <a:pt x="375632" y="50675"/>
                </a:lnTo>
                <a:lnTo>
                  <a:pt x="421508" y="48524"/>
                </a:lnTo>
                <a:lnTo>
                  <a:pt x="463440" y="46828"/>
                </a:lnTo>
                <a:lnTo>
                  <a:pt x="508908" y="41151"/>
                </a:lnTo>
                <a:lnTo>
                  <a:pt x="555894" y="37941"/>
                </a:lnTo>
                <a:lnTo>
                  <a:pt x="587495" y="33439"/>
                </a:lnTo>
                <a:lnTo>
                  <a:pt x="622000" y="30733"/>
                </a:lnTo>
                <a:lnTo>
                  <a:pt x="658503" y="29530"/>
                </a:lnTo>
                <a:lnTo>
                  <a:pt x="695893" y="28996"/>
                </a:lnTo>
                <a:lnTo>
                  <a:pt x="730855" y="28758"/>
                </a:lnTo>
                <a:lnTo>
                  <a:pt x="765091" y="28653"/>
                </a:lnTo>
                <a:lnTo>
                  <a:pt x="801474" y="28605"/>
                </a:lnTo>
                <a:lnTo>
                  <a:pt x="835989" y="28585"/>
                </a:lnTo>
                <a:lnTo>
                  <a:pt x="868967" y="28575"/>
                </a:lnTo>
                <a:lnTo>
                  <a:pt x="901263" y="28571"/>
                </a:lnTo>
                <a:lnTo>
                  <a:pt x="936078" y="28570"/>
                </a:lnTo>
                <a:lnTo>
                  <a:pt x="971660" y="28569"/>
                </a:lnTo>
                <a:lnTo>
                  <a:pt x="1005113" y="28568"/>
                </a:lnTo>
                <a:lnTo>
                  <a:pt x="1040442" y="28568"/>
                </a:lnTo>
                <a:lnTo>
                  <a:pt x="1076252" y="28568"/>
                </a:lnTo>
                <a:lnTo>
                  <a:pt x="1109806" y="28568"/>
                </a:lnTo>
                <a:lnTo>
                  <a:pt x="1142358" y="28568"/>
                </a:lnTo>
                <a:lnTo>
                  <a:pt x="1174465" y="27510"/>
                </a:lnTo>
                <a:lnTo>
                  <a:pt x="1206373" y="23511"/>
                </a:lnTo>
                <a:lnTo>
                  <a:pt x="1238194" y="21029"/>
                </a:lnTo>
                <a:lnTo>
                  <a:pt x="1269975" y="19926"/>
                </a:lnTo>
                <a:lnTo>
                  <a:pt x="1301739" y="19435"/>
                </a:lnTo>
                <a:lnTo>
                  <a:pt x="1333495" y="19217"/>
                </a:lnTo>
                <a:lnTo>
                  <a:pt x="1365248" y="19121"/>
                </a:lnTo>
                <a:lnTo>
                  <a:pt x="1411816" y="19066"/>
                </a:lnTo>
                <a:lnTo>
                  <a:pt x="1453954" y="19050"/>
                </a:lnTo>
                <a:lnTo>
                  <a:pt x="1499483" y="19045"/>
                </a:lnTo>
                <a:lnTo>
                  <a:pt x="1546487" y="19044"/>
                </a:lnTo>
                <a:lnTo>
                  <a:pt x="1592869" y="17985"/>
                </a:lnTo>
                <a:lnTo>
                  <a:pt x="1634952" y="12497"/>
                </a:lnTo>
                <a:lnTo>
                  <a:pt x="1680464" y="10401"/>
                </a:lnTo>
                <a:lnTo>
                  <a:pt x="1726405" y="9780"/>
                </a:lnTo>
                <a:lnTo>
                  <a:pt x="1767299" y="9596"/>
                </a:lnTo>
                <a:lnTo>
                  <a:pt x="1806227" y="9541"/>
                </a:lnTo>
                <a:lnTo>
                  <a:pt x="1845631" y="9525"/>
                </a:lnTo>
                <a:lnTo>
                  <a:pt x="1889290" y="8462"/>
                </a:lnTo>
                <a:lnTo>
                  <a:pt x="1929508" y="2973"/>
                </a:lnTo>
                <a:lnTo>
                  <a:pt x="1968235" y="876"/>
                </a:lnTo>
                <a:lnTo>
                  <a:pt x="2006522" y="255"/>
                </a:lnTo>
                <a:lnTo>
                  <a:pt x="2044677" y="71"/>
                </a:lnTo>
                <a:lnTo>
                  <a:pt x="2082793" y="16"/>
                </a:lnTo>
                <a:lnTo>
                  <a:pt x="2120898" y="0"/>
                </a:lnTo>
                <a:lnTo>
                  <a:pt x="2157941" y="1053"/>
                </a:lnTo>
                <a:lnTo>
                  <a:pt x="2199439" y="7532"/>
                </a:lnTo>
                <a:lnTo>
                  <a:pt x="2243266" y="9126"/>
                </a:lnTo>
                <a:lnTo>
                  <a:pt x="2288260" y="9440"/>
                </a:lnTo>
                <a:lnTo>
                  <a:pt x="2333942" y="9495"/>
                </a:lnTo>
                <a:lnTo>
                  <a:pt x="2371113" y="9511"/>
                </a:lnTo>
                <a:lnTo>
                  <a:pt x="2414700" y="10574"/>
                </a:lnTo>
                <a:lnTo>
                  <a:pt x="2460071" y="16063"/>
                </a:lnTo>
                <a:lnTo>
                  <a:pt x="2498678" y="19218"/>
                </a:lnTo>
                <a:lnTo>
                  <a:pt x="2543796" y="27128"/>
                </a:lnTo>
                <a:lnTo>
                  <a:pt x="2580520" y="38739"/>
                </a:lnTo>
                <a:lnTo>
                  <a:pt x="2619060" y="56158"/>
                </a:lnTo>
                <a:lnTo>
                  <a:pt x="2663832" y="57141"/>
                </a:lnTo>
                <a:lnTo>
                  <a:pt x="2707589" y="57143"/>
                </a:lnTo>
                <a:lnTo>
                  <a:pt x="2721948" y="58201"/>
                </a:lnTo>
                <a:lnTo>
                  <a:pt x="2764814" y="65785"/>
                </a:lnTo>
                <a:lnTo>
                  <a:pt x="2810017" y="66590"/>
                </a:lnTo>
                <a:lnTo>
                  <a:pt x="2857430" y="66661"/>
                </a:lnTo>
                <a:lnTo>
                  <a:pt x="2888257" y="63844"/>
                </a:lnTo>
                <a:lnTo>
                  <a:pt x="2931419" y="57535"/>
                </a:lnTo>
                <a:lnTo>
                  <a:pt x="2957159" y="58279"/>
                </a:lnTo>
                <a:lnTo>
                  <a:pt x="3002683" y="65792"/>
                </a:lnTo>
                <a:lnTo>
                  <a:pt x="3021284" y="67467"/>
                </a:lnTo>
                <a:lnTo>
                  <a:pt x="3040410" y="74156"/>
                </a:lnTo>
                <a:lnTo>
                  <a:pt x="3079619" y="76158"/>
                </a:lnTo>
                <a:lnTo>
                  <a:pt x="3086041" y="73355"/>
                </a:lnTo>
                <a:lnTo>
                  <a:pt x="3093732" y="67989"/>
                </a:lnTo>
                <a:lnTo>
                  <a:pt x="3105019" y="66678"/>
                </a:lnTo>
                <a:lnTo>
                  <a:pt x="3110168" y="71728"/>
                </a:lnTo>
                <a:lnTo>
                  <a:pt x="3112672" y="79853"/>
                </a:lnTo>
                <a:lnTo>
                  <a:pt x="3119898" y="114971"/>
                </a:lnTo>
                <a:lnTo>
                  <a:pt x="3115572" y="153946"/>
                </a:lnTo>
                <a:lnTo>
                  <a:pt x="3113794" y="195229"/>
                </a:lnTo>
                <a:lnTo>
                  <a:pt x="3106498" y="235946"/>
                </a:lnTo>
                <a:lnTo>
                  <a:pt x="3105550" y="271106"/>
                </a:lnTo>
                <a:lnTo>
                  <a:pt x="3105269" y="313391"/>
                </a:lnTo>
                <a:lnTo>
                  <a:pt x="3105166" y="359731"/>
                </a:lnTo>
                <a:lnTo>
                  <a:pt x="3106210" y="398889"/>
                </a:lnTo>
                <a:lnTo>
                  <a:pt x="3114665" y="428561"/>
                </a:lnTo>
                <a:lnTo>
                  <a:pt x="3099464" y="435153"/>
                </a:lnTo>
                <a:lnTo>
                  <a:pt x="3059272" y="437968"/>
                </a:lnTo>
                <a:lnTo>
                  <a:pt x="3015606" y="440950"/>
                </a:lnTo>
                <a:lnTo>
                  <a:pt x="2976785" y="446783"/>
                </a:lnTo>
                <a:lnTo>
                  <a:pt x="2934999" y="450316"/>
                </a:lnTo>
                <a:lnTo>
                  <a:pt x="2897043" y="455155"/>
                </a:lnTo>
                <a:lnTo>
                  <a:pt x="2863433" y="457346"/>
                </a:lnTo>
                <a:lnTo>
                  <a:pt x="2827329" y="461847"/>
                </a:lnTo>
                <a:lnTo>
                  <a:pt x="2790116" y="467375"/>
                </a:lnTo>
                <a:lnTo>
                  <a:pt x="2754527" y="472302"/>
                </a:lnTo>
                <a:lnTo>
                  <a:pt x="2710690" y="475075"/>
                </a:lnTo>
                <a:lnTo>
                  <a:pt x="2670890" y="476956"/>
                </a:lnTo>
                <a:lnTo>
                  <a:pt x="2632287" y="482687"/>
                </a:lnTo>
                <a:lnTo>
                  <a:pt x="2594038" y="485913"/>
                </a:lnTo>
                <a:lnTo>
                  <a:pt x="2555893" y="492043"/>
                </a:lnTo>
                <a:lnTo>
                  <a:pt x="2516722" y="495389"/>
                </a:lnTo>
                <a:lnTo>
                  <a:pt x="2473130" y="501554"/>
                </a:lnTo>
                <a:lnTo>
                  <a:pt x="2431875" y="503851"/>
                </a:lnTo>
                <a:lnTo>
                  <a:pt x="2387666" y="505590"/>
                </a:lnTo>
                <a:lnTo>
                  <a:pt x="2346227" y="511279"/>
                </a:lnTo>
                <a:lnTo>
                  <a:pt x="2300905" y="513435"/>
                </a:lnTo>
                <a:lnTo>
                  <a:pt x="2253962" y="515132"/>
                </a:lnTo>
                <a:lnTo>
                  <a:pt x="2206540" y="520809"/>
                </a:lnTo>
                <a:lnTo>
                  <a:pt x="2158975" y="522962"/>
                </a:lnTo>
                <a:lnTo>
                  <a:pt x="2111368" y="524658"/>
                </a:lnTo>
                <a:lnTo>
                  <a:pt x="2064807" y="530334"/>
                </a:lnTo>
                <a:lnTo>
                  <a:pt x="2021612" y="532487"/>
                </a:lnTo>
                <a:lnTo>
                  <a:pt x="1987520" y="532990"/>
                </a:lnTo>
                <a:lnTo>
                  <a:pt x="1942738" y="533274"/>
                </a:lnTo>
                <a:lnTo>
                  <a:pt x="1897602" y="533358"/>
                </a:lnTo>
                <a:lnTo>
                  <a:pt x="1850715" y="538439"/>
                </a:lnTo>
                <a:lnTo>
                  <a:pt x="1808364" y="541591"/>
                </a:lnTo>
                <a:lnTo>
                  <a:pt x="1763949" y="542525"/>
                </a:lnTo>
                <a:lnTo>
                  <a:pt x="1717274" y="542802"/>
                </a:lnTo>
                <a:lnTo>
                  <a:pt x="1669931" y="542884"/>
                </a:lnTo>
                <a:lnTo>
                  <a:pt x="1627447" y="542908"/>
                </a:lnTo>
                <a:lnTo>
                  <a:pt x="1582991" y="542915"/>
                </a:lnTo>
                <a:lnTo>
                  <a:pt x="1536304" y="547974"/>
                </a:lnTo>
                <a:lnTo>
                  <a:pt x="1488958" y="551119"/>
                </a:lnTo>
                <a:lnTo>
                  <a:pt x="1441415" y="552051"/>
                </a:lnTo>
                <a:lnTo>
                  <a:pt x="1398871" y="552327"/>
                </a:lnTo>
                <a:lnTo>
                  <a:pt x="1354398" y="557465"/>
                </a:lnTo>
                <a:lnTo>
                  <a:pt x="1312763" y="560634"/>
                </a:lnTo>
                <a:lnTo>
                  <a:pt x="1268559" y="561573"/>
                </a:lnTo>
                <a:lnTo>
                  <a:pt x="1227004" y="561851"/>
                </a:lnTo>
                <a:lnTo>
                  <a:pt x="1187881" y="566990"/>
                </a:lnTo>
                <a:lnTo>
                  <a:pt x="1149478" y="570159"/>
                </a:lnTo>
                <a:lnTo>
                  <a:pt x="1106232" y="571098"/>
                </a:lnTo>
                <a:lnTo>
                  <a:pt x="1064960" y="571376"/>
                </a:lnTo>
                <a:lnTo>
                  <a:pt x="1025921" y="571458"/>
                </a:lnTo>
                <a:lnTo>
                  <a:pt x="987542" y="576539"/>
                </a:lnTo>
                <a:lnTo>
                  <a:pt x="949359" y="579691"/>
                </a:lnTo>
                <a:lnTo>
                  <a:pt x="911235" y="580625"/>
                </a:lnTo>
                <a:lnTo>
                  <a:pt x="873128" y="580902"/>
                </a:lnTo>
                <a:lnTo>
                  <a:pt x="835026" y="580984"/>
                </a:lnTo>
                <a:lnTo>
                  <a:pt x="796925" y="581008"/>
                </a:lnTo>
                <a:lnTo>
                  <a:pt x="763058" y="581013"/>
                </a:lnTo>
                <a:lnTo>
                  <a:pt x="726487" y="581016"/>
                </a:lnTo>
                <a:lnTo>
                  <a:pt x="678923" y="581017"/>
                </a:lnTo>
                <a:lnTo>
                  <a:pt x="640057" y="581018"/>
                </a:lnTo>
                <a:lnTo>
                  <a:pt x="606556" y="581018"/>
                </a:lnTo>
                <a:lnTo>
                  <a:pt x="566718" y="581018"/>
                </a:lnTo>
                <a:lnTo>
                  <a:pt x="519755" y="581018"/>
                </a:lnTo>
                <a:lnTo>
                  <a:pt x="482320" y="581018"/>
                </a:lnTo>
                <a:lnTo>
                  <a:pt x="438291" y="581018"/>
                </a:lnTo>
                <a:lnTo>
                  <a:pt x="392748" y="581018"/>
                </a:lnTo>
                <a:lnTo>
                  <a:pt x="351320" y="581018"/>
                </a:lnTo>
                <a:lnTo>
                  <a:pt x="313834" y="581018"/>
                </a:lnTo>
                <a:lnTo>
                  <a:pt x="276007" y="581018"/>
                </a:lnTo>
                <a:lnTo>
                  <a:pt x="234180" y="581018"/>
                </a:lnTo>
                <a:lnTo>
                  <a:pt x="191565" y="575962"/>
                </a:lnTo>
                <a:lnTo>
                  <a:pt x="145425" y="572817"/>
                </a:lnTo>
                <a:lnTo>
                  <a:pt x="103296" y="571885"/>
                </a:lnTo>
                <a:lnTo>
                  <a:pt x="64003" y="571609"/>
                </a:lnTo>
                <a:lnTo>
                  <a:pt x="34554" y="570458"/>
                </a:lnTo>
                <a:lnTo>
                  <a:pt x="10625" y="562361"/>
                </a:lnTo>
                <a:lnTo>
                  <a:pt x="10014" y="559320"/>
                </a:lnTo>
                <a:lnTo>
                  <a:pt x="9851" y="557028"/>
                </a:lnTo>
                <a:lnTo>
                  <a:pt x="8684" y="555500"/>
                </a:lnTo>
                <a:lnTo>
                  <a:pt x="24" y="552450"/>
                </a:lnTo>
                <a:lnTo>
                  <a:pt x="0" y="552443"/>
                </a:lnTo>
                <a:lnTo>
                  <a:pt x="0" y="547387"/>
                </a:lnTo>
                <a:lnTo>
                  <a:pt x="2822" y="542082"/>
                </a:lnTo>
                <a:lnTo>
                  <a:pt x="8201" y="535109"/>
                </a:lnTo>
                <a:lnTo>
                  <a:pt x="10322" y="526128"/>
                </a:lnTo>
                <a:lnTo>
                  <a:pt x="15994" y="517247"/>
                </a:lnTo>
                <a:lnTo>
                  <a:pt x="18446" y="504764"/>
                </a:lnTo>
                <a:lnTo>
                  <a:pt x="18647" y="501607"/>
                </a:lnTo>
                <a:lnTo>
                  <a:pt x="21693" y="495277"/>
                </a:lnTo>
                <a:lnTo>
                  <a:pt x="35273" y="473928"/>
                </a:lnTo>
                <a:lnTo>
                  <a:pt x="47625" y="46671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 name="SMARTInkShape-Group189">
            <a:extLst>
              <a:ext uri="{FF2B5EF4-FFF2-40B4-BE49-F238E27FC236}">
                <a16:creationId xmlns:a16="http://schemas.microsoft.com/office/drawing/2014/main" id="{35BF9245-A9A5-D5B5-F80C-6E2057B48403}"/>
              </a:ext>
            </a:extLst>
          </p:cNvPr>
          <p:cNvGrpSpPr/>
          <p:nvPr/>
        </p:nvGrpSpPr>
        <p:grpSpPr>
          <a:xfrm>
            <a:off x="438150" y="2552705"/>
            <a:ext cx="2504921" cy="552443"/>
            <a:chOff x="438150" y="2552705"/>
            <a:chExt cx="2504921" cy="552443"/>
          </a:xfrm>
        </p:grpSpPr>
        <p:sp>
          <p:nvSpPr>
            <p:cNvPr id="6" name="SMARTInkShape-1147">
              <a:extLst>
                <a:ext uri="{FF2B5EF4-FFF2-40B4-BE49-F238E27FC236}">
                  <a16:creationId xmlns:a16="http://schemas.microsoft.com/office/drawing/2014/main" id="{0916DC8E-52F3-183E-BE26-62E7D483ABF2}"/>
                </a:ext>
              </a:extLst>
            </p:cNvPr>
            <p:cNvSpPr/>
            <p:nvPr>
              <p:custDataLst>
                <p:tags r:id="rId7"/>
              </p:custDataLst>
            </p:nvPr>
          </p:nvSpPr>
          <p:spPr>
            <a:xfrm>
              <a:off x="438150" y="2552705"/>
              <a:ext cx="2504921" cy="552443"/>
            </a:xfrm>
            <a:custGeom>
              <a:avLst/>
              <a:gdLst/>
              <a:ahLst/>
              <a:cxnLst/>
              <a:rect l="0" t="0" r="0" b="0"/>
              <a:pathLst>
                <a:path w="2504921" h="552443">
                  <a:moveTo>
                    <a:pt x="66675" y="76195"/>
                  </a:moveTo>
                  <a:lnTo>
                    <a:pt x="66675" y="76195"/>
                  </a:lnTo>
                  <a:lnTo>
                    <a:pt x="66675" y="58585"/>
                  </a:lnTo>
                  <a:lnTo>
                    <a:pt x="76788" y="52515"/>
                  </a:lnTo>
                  <a:lnTo>
                    <a:pt x="116512" y="42993"/>
                  </a:lnTo>
                  <a:lnTo>
                    <a:pt x="158325" y="39062"/>
                  </a:lnTo>
                  <a:lnTo>
                    <a:pt x="200451" y="38286"/>
                  </a:lnTo>
                  <a:lnTo>
                    <a:pt x="234081" y="38180"/>
                  </a:lnTo>
                  <a:lnTo>
                    <a:pt x="273722" y="38133"/>
                  </a:lnTo>
                  <a:lnTo>
                    <a:pt x="307568" y="35290"/>
                  </a:lnTo>
                  <a:lnTo>
                    <a:pt x="350423" y="30561"/>
                  </a:lnTo>
                  <a:lnTo>
                    <a:pt x="389932" y="29160"/>
                  </a:lnTo>
                  <a:lnTo>
                    <a:pt x="428449" y="28745"/>
                  </a:lnTo>
                  <a:lnTo>
                    <a:pt x="466673" y="28622"/>
                  </a:lnTo>
                  <a:lnTo>
                    <a:pt x="507632" y="25763"/>
                  </a:lnTo>
                  <a:lnTo>
                    <a:pt x="550459" y="21036"/>
                  </a:lnTo>
                  <a:lnTo>
                    <a:pt x="595605" y="19635"/>
                  </a:lnTo>
                  <a:lnTo>
                    <a:pt x="628780" y="19307"/>
                  </a:lnTo>
                  <a:lnTo>
                    <a:pt x="672315" y="19123"/>
                  </a:lnTo>
                  <a:lnTo>
                    <a:pt x="718258" y="19068"/>
                  </a:lnTo>
                  <a:lnTo>
                    <a:pt x="765385" y="17994"/>
                  </a:lnTo>
                  <a:lnTo>
                    <a:pt x="812862" y="12501"/>
                  </a:lnTo>
                  <a:lnTo>
                    <a:pt x="860443" y="10403"/>
                  </a:lnTo>
                  <a:lnTo>
                    <a:pt x="906997" y="8724"/>
                  </a:lnTo>
                  <a:lnTo>
                    <a:pt x="949131" y="4110"/>
                  </a:lnTo>
                  <a:lnTo>
                    <a:pt x="993600" y="6388"/>
                  </a:lnTo>
                  <a:lnTo>
                    <a:pt x="1035116" y="2360"/>
                  </a:lnTo>
                  <a:lnTo>
                    <a:pt x="1079402" y="1754"/>
                  </a:lnTo>
                  <a:lnTo>
                    <a:pt x="1119805" y="6749"/>
                  </a:lnTo>
                  <a:lnTo>
                    <a:pt x="1158587" y="8699"/>
                  </a:lnTo>
                  <a:lnTo>
                    <a:pt x="1196890" y="9276"/>
                  </a:lnTo>
                  <a:lnTo>
                    <a:pt x="1235050" y="9448"/>
                  </a:lnTo>
                  <a:lnTo>
                    <a:pt x="1273168" y="9499"/>
                  </a:lnTo>
                  <a:lnTo>
                    <a:pt x="1311272" y="9514"/>
                  </a:lnTo>
                  <a:lnTo>
                    <a:pt x="1349374" y="9518"/>
                  </a:lnTo>
                  <a:lnTo>
                    <a:pt x="1387475" y="9519"/>
                  </a:lnTo>
                  <a:lnTo>
                    <a:pt x="1424517" y="9520"/>
                  </a:lnTo>
                  <a:lnTo>
                    <a:pt x="1468836" y="9520"/>
                  </a:lnTo>
                  <a:lnTo>
                    <a:pt x="1505539" y="9520"/>
                  </a:lnTo>
                  <a:lnTo>
                    <a:pt x="1543225" y="9520"/>
                  </a:lnTo>
                  <a:lnTo>
                    <a:pt x="1589668" y="9520"/>
                  </a:lnTo>
                  <a:lnTo>
                    <a:pt x="1626211" y="9520"/>
                  </a:lnTo>
                  <a:lnTo>
                    <a:pt x="1669525" y="9520"/>
                  </a:lnTo>
                  <a:lnTo>
                    <a:pt x="1715964" y="9520"/>
                  </a:lnTo>
                  <a:lnTo>
                    <a:pt x="1760533" y="9520"/>
                  </a:lnTo>
                  <a:lnTo>
                    <a:pt x="1795285" y="9520"/>
                  </a:lnTo>
                  <a:lnTo>
                    <a:pt x="1828368" y="9520"/>
                  </a:lnTo>
                  <a:lnTo>
                    <a:pt x="1863533" y="9520"/>
                  </a:lnTo>
                  <a:lnTo>
                    <a:pt x="1902238" y="9520"/>
                  </a:lnTo>
                  <a:lnTo>
                    <a:pt x="1938989" y="8462"/>
                  </a:lnTo>
                  <a:lnTo>
                    <a:pt x="1980388" y="1981"/>
                  </a:lnTo>
                  <a:lnTo>
                    <a:pt x="2024196" y="387"/>
                  </a:lnTo>
                  <a:lnTo>
                    <a:pt x="2069186" y="72"/>
                  </a:lnTo>
                  <a:lnTo>
                    <a:pt x="2113808" y="18"/>
                  </a:lnTo>
                  <a:lnTo>
                    <a:pt x="2161284" y="0"/>
                  </a:lnTo>
                  <a:lnTo>
                    <a:pt x="2206714" y="2819"/>
                  </a:lnTo>
                  <a:lnTo>
                    <a:pt x="2246986" y="7534"/>
                  </a:lnTo>
                  <a:lnTo>
                    <a:pt x="2288407" y="9128"/>
                  </a:lnTo>
                  <a:lnTo>
                    <a:pt x="2335160" y="9485"/>
                  </a:lnTo>
                  <a:lnTo>
                    <a:pt x="2371534" y="9520"/>
                  </a:lnTo>
                  <a:lnTo>
                    <a:pt x="2371669" y="14576"/>
                  </a:lnTo>
                  <a:lnTo>
                    <a:pt x="2372746" y="16066"/>
                  </a:lnTo>
                  <a:lnTo>
                    <a:pt x="2376765" y="17721"/>
                  </a:lnTo>
                  <a:lnTo>
                    <a:pt x="2382079" y="24101"/>
                  </a:lnTo>
                  <a:lnTo>
                    <a:pt x="2403195" y="70772"/>
                  </a:lnTo>
                  <a:lnTo>
                    <a:pt x="2421216" y="118280"/>
                  </a:lnTo>
                  <a:lnTo>
                    <a:pt x="2426606" y="155810"/>
                  </a:lnTo>
                  <a:lnTo>
                    <a:pt x="2438316" y="193741"/>
                  </a:lnTo>
                  <a:lnTo>
                    <a:pt x="2447085" y="237938"/>
                  </a:lnTo>
                  <a:lnTo>
                    <a:pt x="2454967" y="274990"/>
                  </a:lnTo>
                  <a:lnTo>
                    <a:pt x="2464005" y="316896"/>
                  </a:lnTo>
                  <a:lnTo>
                    <a:pt x="2476540" y="357750"/>
                  </a:lnTo>
                  <a:lnTo>
                    <a:pt x="2481810" y="373839"/>
                  </a:lnTo>
                  <a:lnTo>
                    <a:pt x="2490526" y="419407"/>
                  </a:lnTo>
                  <a:lnTo>
                    <a:pt x="2503310" y="466159"/>
                  </a:lnTo>
                  <a:lnTo>
                    <a:pt x="2504920" y="480416"/>
                  </a:lnTo>
                  <a:lnTo>
                    <a:pt x="2503913" y="482201"/>
                  </a:lnTo>
                  <a:lnTo>
                    <a:pt x="2502184" y="483390"/>
                  </a:lnTo>
                  <a:lnTo>
                    <a:pt x="2496382" y="484713"/>
                  </a:lnTo>
                  <a:lnTo>
                    <a:pt x="2450885" y="485729"/>
                  </a:lnTo>
                  <a:lnTo>
                    <a:pt x="2404243" y="485765"/>
                  </a:lnTo>
                  <a:lnTo>
                    <a:pt x="2360509" y="480712"/>
                  </a:lnTo>
                  <a:lnTo>
                    <a:pt x="2314006" y="482615"/>
                  </a:lnTo>
                  <a:lnTo>
                    <a:pt x="2273366" y="479661"/>
                  </a:lnTo>
                  <a:lnTo>
                    <a:pt x="2230117" y="484250"/>
                  </a:lnTo>
                  <a:lnTo>
                    <a:pt x="2189362" y="485320"/>
                  </a:lnTo>
                  <a:lnTo>
                    <a:pt x="2152032" y="485570"/>
                  </a:lnTo>
                  <a:lnTo>
                    <a:pt x="2114276" y="485681"/>
                  </a:lnTo>
                  <a:lnTo>
                    <a:pt x="2067432" y="485744"/>
                  </a:lnTo>
                  <a:lnTo>
                    <a:pt x="2026741" y="485762"/>
                  </a:lnTo>
                  <a:lnTo>
                    <a:pt x="1981612" y="486827"/>
                  </a:lnTo>
                  <a:lnTo>
                    <a:pt x="1945456" y="491257"/>
                  </a:lnTo>
                  <a:lnTo>
                    <a:pt x="1898135" y="489990"/>
                  </a:lnTo>
                  <a:lnTo>
                    <a:pt x="1852844" y="494247"/>
                  </a:lnTo>
                  <a:lnTo>
                    <a:pt x="1815698" y="494984"/>
                  </a:lnTo>
                  <a:lnTo>
                    <a:pt x="1777881" y="495203"/>
                  </a:lnTo>
                  <a:lnTo>
                    <a:pt x="1739865" y="495267"/>
                  </a:lnTo>
                  <a:lnTo>
                    <a:pt x="1701790" y="495287"/>
                  </a:lnTo>
                  <a:lnTo>
                    <a:pt x="1663697" y="500349"/>
                  </a:lnTo>
                  <a:lnTo>
                    <a:pt x="1625599" y="503495"/>
                  </a:lnTo>
                  <a:lnTo>
                    <a:pt x="1587500" y="504427"/>
                  </a:lnTo>
                  <a:lnTo>
                    <a:pt x="1544343" y="504704"/>
                  </a:lnTo>
                  <a:lnTo>
                    <a:pt x="1503099" y="504785"/>
                  </a:lnTo>
                  <a:lnTo>
                    <a:pt x="1464067" y="509866"/>
                  </a:lnTo>
                  <a:lnTo>
                    <a:pt x="1420635" y="513018"/>
                  </a:lnTo>
                  <a:lnTo>
                    <a:pt x="1379309" y="513952"/>
                  </a:lnTo>
                  <a:lnTo>
                    <a:pt x="1340252" y="514229"/>
                  </a:lnTo>
                  <a:lnTo>
                    <a:pt x="1296813" y="514310"/>
                  </a:lnTo>
                  <a:lnTo>
                    <a:pt x="1255484" y="514335"/>
                  </a:lnTo>
                  <a:lnTo>
                    <a:pt x="1211371" y="519398"/>
                  </a:lnTo>
                  <a:lnTo>
                    <a:pt x="1169843" y="522545"/>
                  </a:lnTo>
                  <a:lnTo>
                    <a:pt x="1130728" y="523477"/>
                  </a:lnTo>
                  <a:lnTo>
                    <a:pt x="1087270" y="523754"/>
                  </a:lnTo>
                  <a:lnTo>
                    <a:pt x="1050993" y="523835"/>
                  </a:lnTo>
                  <a:lnTo>
                    <a:pt x="1015080" y="523860"/>
                  </a:lnTo>
                  <a:lnTo>
                    <a:pt x="972571" y="523867"/>
                  </a:lnTo>
                  <a:lnTo>
                    <a:pt x="931518" y="523869"/>
                  </a:lnTo>
                  <a:lnTo>
                    <a:pt x="892543" y="523870"/>
                  </a:lnTo>
                  <a:lnTo>
                    <a:pt x="858472" y="523870"/>
                  </a:lnTo>
                  <a:lnTo>
                    <a:pt x="821810" y="523870"/>
                  </a:lnTo>
                  <a:lnTo>
                    <a:pt x="777369" y="523870"/>
                  </a:lnTo>
                  <a:lnTo>
                    <a:pt x="737391" y="523870"/>
                  </a:lnTo>
                  <a:lnTo>
                    <a:pt x="698734" y="523870"/>
                  </a:lnTo>
                  <a:lnTo>
                    <a:pt x="660469" y="523870"/>
                  </a:lnTo>
                  <a:lnTo>
                    <a:pt x="619146" y="524928"/>
                  </a:lnTo>
                  <a:lnTo>
                    <a:pt x="581740" y="528926"/>
                  </a:lnTo>
                  <a:lnTo>
                    <a:pt x="540420" y="531409"/>
                  </a:lnTo>
                  <a:lnTo>
                    <a:pt x="498420" y="532512"/>
                  </a:lnTo>
                  <a:lnTo>
                    <a:pt x="458587" y="533003"/>
                  </a:lnTo>
                  <a:lnTo>
                    <a:pt x="415630" y="533279"/>
                  </a:lnTo>
                  <a:lnTo>
                    <a:pt x="384749" y="533343"/>
                  </a:lnTo>
                  <a:lnTo>
                    <a:pt x="350917" y="534430"/>
                  </a:lnTo>
                  <a:lnTo>
                    <a:pt x="318241" y="538441"/>
                  </a:lnTo>
                  <a:lnTo>
                    <a:pt x="275151" y="541593"/>
                  </a:lnTo>
                  <a:lnTo>
                    <a:pt x="235573" y="542527"/>
                  </a:lnTo>
                  <a:lnTo>
                    <a:pt x="189432" y="542868"/>
                  </a:lnTo>
                  <a:lnTo>
                    <a:pt x="142734" y="542913"/>
                  </a:lnTo>
                  <a:lnTo>
                    <a:pt x="99863" y="542919"/>
                  </a:lnTo>
                  <a:lnTo>
                    <a:pt x="53067" y="542920"/>
                  </a:lnTo>
                  <a:lnTo>
                    <a:pt x="29939" y="542920"/>
                  </a:lnTo>
                  <a:lnTo>
                    <a:pt x="29484" y="543978"/>
                  </a:lnTo>
                  <a:lnTo>
                    <a:pt x="28576" y="552435"/>
                  </a:lnTo>
                  <a:lnTo>
                    <a:pt x="23519" y="552442"/>
                  </a:lnTo>
                  <a:lnTo>
                    <a:pt x="22029" y="550326"/>
                  </a:lnTo>
                  <a:lnTo>
                    <a:pt x="10965" y="504520"/>
                  </a:lnTo>
                  <a:lnTo>
                    <a:pt x="0" y="45719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1148">
              <a:extLst>
                <a:ext uri="{FF2B5EF4-FFF2-40B4-BE49-F238E27FC236}">
                  <a16:creationId xmlns:a16="http://schemas.microsoft.com/office/drawing/2014/main" id="{BD3EBE42-1838-5018-1F5E-799303D62FD3}"/>
                </a:ext>
              </a:extLst>
            </p:cNvPr>
            <p:cNvSpPr/>
            <p:nvPr>
              <p:custDataLst>
                <p:tags r:id="rId8"/>
              </p:custDataLst>
            </p:nvPr>
          </p:nvSpPr>
          <p:spPr>
            <a:xfrm>
              <a:off x="495300" y="2629016"/>
              <a:ext cx="19051" cy="371360"/>
            </a:xfrm>
            <a:custGeom>
              <a:avLst/>
              <a:gdLst/>
              <a:ahLst/>
              <a:cxnLst/>
              <a:rect l="0" t="0" r="0" b="0"/>
              <a:pathLst>
                <a:path w="19051" h="371360">
                  <a:moveTo>
                    <a:pt x="19050" y="9409"/>
                  </a:moveTo>
                  <a:lnTo>
                    <a:pt x="19050" y="9409"/>
                  </a:lnTo>
                  <a:lnTo>
                    <a:pt x="19050" y="0"/>
                  </a:lnTo>
                  <a:lnTo>
                    <a:pt x="19050" y="46951"/>
                  </a:lnTo>
                  <a:lnTo>
                    <a:pt x="19050" y="93142"/>
                  </a:lnTo>
                  <a:lnTo>
                    <a:pt x="19050" y="133232"/>
                  </a:lnTo>
                  <a:lnTo>
                    <a:pt x="19050" y="173567"/>
                  </a:lnTo>
                  <a:lnTo>
                    <a:pt x="16228" y="219985"/>
                  </a:lnTo>
                  <a:lnTo>
                    <a:pt x="10849" y="262318"/>
                  </a:lnTo>
                  <a:lnTo>
                    <a:pt x="4861" y="298952"/>
                  </a:lnTo>
                  <a:lnTo>
                    <a:pt x="960" y="340593"/>
                  </a:lnTo>
                  <a:lnTo>
                    <a:pt x="0" y="37135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SMARTInkShape-Group190">
            <a:extLst>
              <a:ext uri="{FF2B5EF4-FFF2-40B4-BE49-F238E27FC236}">
                <a16:creationId xmlns:a16="http://schemas.microsoft.com/office/drawing/2014/main" id="{8CD3D8AD-F7A1-4CF0-54D3-3465D8186577}"/>
              </a:ext>
            </a:extLst>
          </p:cNvPr>
          <p:cNvGrpSpPr/>
          <p:nvPr/>
        </p:nvGrpSpPr>
        <p:grpSpPr>
          <a:xfrm>
            <a:off x="5162666" y="4267200"/>
            <a:ext cx="3283880" cy="571501"/>
            <a:chOff x="5162666" y="4267200"/>
            <a:chExt cx="3283880" cy="571501"/>
          </a:xfrm>
        </p:grpSpPr>
        <p:sp>
          <p:nvSpPr>
            <p:cNvPr id="9" name="SMARTInkShape-1149">
              <a:extLst>
                <a:ext uri="{FF2B5EF4-FFF2-40B4-BE49-F238E27FC236}">
                  <a16:creationId xmlns:a16="http://schemas.microsoft.com/office/drawing/2014/main" id="{8DCF26E3-8FE3-1A12-6564-5FF9640FCAD4}"/>
                </a:ext>
              </a:extLst>
            </p:cNvPr>
            <p:cNvSpPr/>
            <p:nvPr>
              <p:custDataLst>
                <p:tags r:id="rId4"/>
              </p:custDataLst>
            </p:nvPr>
          </p:nvSpPr>
          <p:spPr>
            <a:xfrm>
              <a:off x="5162666" y="4772025"/>
              <a:ext cx="3283880" cy="66676"/>
            </a:xfrm>
            <a:custGeom>
              <a:avLst/>
              <a:gdLst/>
              <a:ahLst/>
              <a:cxnLst/>
              <a:rect l="0" t="0" r="0" b="0"/>
              <a:pathLst>
                <a:path w="3283880" h="66676">
                  <a:moveTo>
                    <a:pt x="9409" y="38100"/>
                  </a:moveTo>
                  <a:lnTo>
                    <a:pt x="9409" y="38100"/>
                  </a:lnTo>
                  <a:lnTo>
                    <a:pt x="0" y="38100"/>
                  </a:lnTo>
                  <a:lnTo>
                    <a:pt x="9628" y="37042"/>
                  </a:lnTo>
                  <a:lnTo>
                    <a:pt x="48792" y="29899"/>
                  </a:lnTo>
                  <a:lnTo>
                    <a:pt x="95584" y="28837"/>
                  </a:lnTo>
                  <a:lnTo>
                    <a:pt x="142539" y="28653"/>
                  </a:lnTo>
                  <a:lnTo>
                    <a:pt x="179030" y="28598"/>
                  </a:lnTo>
                  <a:lnTo>
                    <a:pt x="216182" y="28582"/>
                  </a:lnTo>
                  <a:lnTo>
                    <a:pt x="254002" y="28577"/>
                  </a:lnTo>
                  <a:lnTo>
                    <a:pt x="293077" y="27517"/>
                  </a:lnTo>
                  <a:lnTo>
                    <a:pt x="337699" y="22029"/>
                  </a:lnTo>
                  <a:lnTo>
                    <a:pt x="384434" y="19933"/>
                  </a:lnTo>
                  <a:lnTo>
                    <a:pt x="431796" y="19312"/>
                  </a:lnTo>
                  <a:lnTo>
                    <a:pt x="463484" y="19167"/>
                  </a:lnTo>
                  <a:lnTo>
                    <a:pt x="498028" y="19102"/>
                  </a:lnTo>
                  <a:lnTo>
                    <a:pt x="533490" y="19073"/>
                  </a:lnTo>
                  <a:lnTo>
                    <a:pt x="566889" y="19060"/>
                  </a:lnTo>
                  <a:lnTo>
                    <a:pt x="602195" y="19055"/>
                  </a:lnTo>
                  <a:lnTo>
                    <a:pt x="639053" y="17993"/>
                  </a:lnTo>
                  <a:lnTo>
                    <a:pt x="676601" y="13994"/>
                  </a:lnTo>
                  <a:lnTo>
                    <a:pt x="714455" y="11511"/>
                  </a:lnTo>
                  <a:lnTo>
                    <a:pt x="752446" y="10408"/>
                  </a:lnTo>
                  <a:lnTo>
                    <a:pt x="790497" y="9917"/>
                  </a:lnTo>
                  <a:lnTo>
                    <a:pt x="828576" y="9700"/>
                  </a:lnTo>
                  <a:lnTo>
                    <a:pt x="867724" y="9603"/>
                  </a:lnTo>
                  <a:lnTo>
                    <a:pt x="909819" y="9559"/>
                  </a:lnTo>
                  <a:lnTo>
                    <a:pt x="950400" y="9541"/>
                  </a:lnTo>
                  <a:lnTo>
                    <a:pt x="989602" y="9532"/>
                  </a:lnTo>
                  <a:lnTo>
                    <a:pt x="1028192" y="9528"/>
                  </a:lnTo>
                  <a:lnTo>
                    <a:pt x="1066509" y="6704"/>
                  </a:lnTo>
                  <a:lnTo>
                    <a:pt x="1105765" y="2979"/>
                  </a:lnTo>
                  <a:lnTo>
                    <a:pt x="1147907" y="1324"/>
                  </a:lnTo>
                  <a:lnTo>
                    <a:pt x="1188508" y="589"/>
                  </a:lnTo>
                  <a:lnTo>
                    <a:pt x="1227720" y="262"/>
                  </a:lnTo>
                  <a:lnTo>
                    <a:pt x="1266314" y="117"/>
                  </a:lnTo>
                  <a:lnTo>
                    <a:pt x="1304633" y="52"/>
                  </a:lnTo>
                  <a:lnTo>
                    <a:pt x="1342831" y="23"/>
                  </a:lnTo>
                  <a:lnTo>
                    <a:pt x="1380975" y="10"/>
                  </a:lnTo>
                  <a:lnTo>
                    <a:pt x="1419093" y="5"/>
                  </a:lnTo>
                  <a:lnTo>
                    <a:pt x="1457201" y="2"/>
                  </a:lnTo>
                  <a:lnTo>
                    <a:pt x="1495306" y="0"/>
                  </a:lnTo>
                  <a:lnTo>
                    <a:pt x="1533408" y="0"/>
                  </a:lnTo>
                  <a:lnTo>
                    <a:pt x="1570451" y="0"/>
                  </a:lnTo>
                  <a:lnTo>
                    <a:pt x="1604553" y="0"/>
                  </a:lnTo>
                  <a:lnTo>
                    <a:pt x="1637348" y="0"/>
                  </a:lnTo>
                  <a:lnTo>
                    <a:pt x="1670621" y="0"/>
                  </a:lnTo>
                  <a:lnTo>
                    <a:pt x="1706576" y="0"/>
                  </a:lnTo>
                  <a:lnTo>
                    <a:pt x="1740899" y="0"/>
                  </a:lnTo>
                  <a:lnTo>
                    <a:pt x="1773794" y="0"/>
                  </a:lnTo>
                  <a:lnTo>
                    <a:pt x="1806052" y="0"/>
                  </a:lnTo>
                  <a:lnTo>
                    <a:pt x="1838028" y="2822"/>
                  </a:lnTo>
                  <a:lnTo>
                    <a:pt x="1869878" y="6546"/>
                  </a:lnTo>
                  <a:lnTo>
                    <a:pt x="1901673" y="8201"/>
                  </a:lnTo>
                  <a:lnTo>
                    <a:pt x="1933443" y="8936"/>
                  </a:lnTo>
                  <a:lnTo>
                    <a:pt x="1965202" y="9263"/>
                  </a:lnTo>
                  <a:lnTo>
                    <a:pt x="1996957" y="9408"/>
                  </a:lnTo>
                  <a:lnTo>
                    <a:pt x="2028708" y="9473"/>
                  </a:lnTo>
                  <a:lnTo>
                    <a:pt x="2060459" y="9502"/>
                  </a:lnTo>
                  <a:lnTo>
                    <a:pt x="2108084" y="9518"/>
                  </a:lnTo>
                  <a:lnTo>
                    <a:pt x="2155709" y="9523"/>
                  </a:lnTo>
                  <a:lnTo>
                    <a:pt x="2203334" y="9525"/>
                  </a:lnTo>
                  <a:lnTo>
                    <a:pt x="2249901" y="9525"/>
                  </a:lnTo>
                  <a:lnTo>
                    <a:pt x="2292037" y="9525"/>
                  </a:lnTo>
                  <a:lnTo>
                    <a:pt x="2336508" y="9525"/>
                  </a:lnTo>
                  <a:lnTo>
                    <a:pt x="2378024" y="10583"/>
                  </a:lnTo>
                  <a:lnTo>
                    <a:pt x="2422311" y="16071"/>
                  </a:lnTo>
                  <a:lnTo>
                    <a:pt x="2462714" y="18167"/>
                  </a:lnTo>
                  <a:lnTo>
                    <a:pt x="2501496" y="18788"/>
                  </a:lnTo>
                  <a:lnTo>
                    <a:pt x="2539800" y="18972"/>
                  </a:lnTo>
                  <a:lnTo>
                    <a:pt x="2577958" y="19027"/>
                  </a:lnTo>
                  <a:lnTo>
                    <a:pt x="2616077" y="20101"/>
                  </a:lnTo>
                  <a:lnTo>
                    <a:pt x="2654182" y="25594"/>
                  </a:lnTo>
                  <a:lnTo>
                    <a:pt x="2692284" y="27692"/>
                  </a:lnTo>
                  <a:lnTo>
                    <a:pt x="2729326" y="28313"/>
                  </a:lnTo>
                  <a:lnTo>
                    <a:pt x="2773644" y="28523"/>
                  </a:lnTo>
                  <a:lnTo>
                    <a:pt x="2817795" y="33622"/>
                  </a:lnTo>
                  <a:lnTo>
                    <a:pt x="2852473" y="36773"/>
                  </a:lnTo>
                  <a:lnTo>
                    <a:pt x="2899674" y="37707"/>
                  </a:lnTo>
                  <a:lnTo>
                    <a:pt x="2943762" y="37983"/>
                  </a:lnTo>
                  <a:lnTo>
                    <a:pt x="2982436" y="39136"/>
                  </a:lnTo>
                  <a:lnTo>
                    <a:pt x="3028996" y="46298"/>
                  </a:lnTo>
                  <a:lnTo>
                    <a:pt x="3067570" y="47232"/>
                  </a:lnTo>
                  <a:lnTo>
                    <a:pt x="3107317" y="48606"/>
                  </a:lnTo>
                  <a:lnTo>
                    <a:pt x="3150915" y="55149"/>
                  </a:lnTo>
                  <a:lnTo>
                    <a:pt x="3190415" y="56755"/>
                  </a:lnTo>
                  <a:lnTo>
                    <a:pt x="3234280" y="57072"/>
                  </a:lnTo>
                  <a:lnTo>
                    <a:pt x="3281215" y="57148"/>
                  </a:lnTo>
                  <a:lnTo>
                    <a:pt x="3283879" y="57150"/>
                  </a:lnTo>
                  <a:lnTo>
                    <a:pt x="3280321" y="57150"/>
                  </a:lnTo>
                  <a:lnTo>
                    <a:pt x="3266959" y="666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1150">
              <a:extLst>
                <a:ext uri="{FF2B5EF4-FFF2-40B4-BE49-F238E27FC236}">
                  <a16:creationId xmlns:a16="http://schemas.microsoft.com/office/drawing/2014/main" id="{73FE15B1-06A0-82FE-B919-F494385C0389}"/>
                </a:ext>
              </a:extLst>
            </p:cNvPr>
            <p:cNvSpPr/>
            <p:nvPr>
              <p:custDataLst>
                <p:tags r:id="rId5"/>
              </p:custDataLst>
            </p:nvPr>
          </p:nvSpPr>
          <p:spPr>
            <a:xfrm>
              <a:off x="5191125" y="4267200"/>
              <a:ext cx="3219451" cy="95251"/>
            </a:xfrm>
            <a:custGeom>
              <a:avLst/>
              <a:gdLst/>
              <a:ahLst/>
              <a:cxnLst/>
              <a:rect l="0" t="0" r="0" b="0"/>
              <a:pathLst>
                <a:path w="3219451" h="95251">
                  <a:moveTo>
                    <a:pt x="0" y="95250"/>
                  </a:moveTo>
                  <a:lnTo>
                    <a:pt x="0" y="95250"/>
                  </a:lnTo>
                  <a:lnTo>
                    <a:pt x="0" y="87049"/>
                  </a:lnTo>
                  <a:lnTo>
                    <a:pt x="1058" y="86608"/>
                  </a:lnTo>
                  <a:lnTo>
                    <a:pt x="40020" y="85777"/>
                  </a:lnTo>
                  <a:lnTo>
                    <a:pt x="86692" y="85735"/>
                  </a:lnTo>
                  <a:lnTo>
                    <a:pt x="118963" y="85730"/>
                  </a:lnTo>
                  <a:lnTo>
                    <a:pt x="164365" y="85726"/>
                  </a:lnTo>
                  <a:lnTo>
                    <a:pt x="200749" y="85725"/>
                  </a:lnTo>
                  <a:lnTo>
                    <a:pt x="238339" y="82903"/>
                  </a:lnTo>
                  <a:lnTo>
                    <a:pt x="279110" y="78186"/>
                  </a:lnTo>
                  <a:lnTo>
                    <a:pt x="324705" y="73966"/>
                  </a:lnTo>
                  <a:lnTo>
                    <a:pt x="371728" y="68836"/>
                  </a:lnTo>
                  <a:lnTo>
                    <a:pt x="419176" y="67315"/>
                  </a:lnTo>
                  <a:lnTo>
                    <a:pt x="451941" y="65901"/>
                  </a:lnTo>
                  <a:lnTo>
                    <a:pt x="487671" y="61745"/>
                  </a:lnTo>
                  <a:lnTo>
                    <a:pt x="524718" y="59192"/>
                  </a:lnTo>
                  <a:lnTo>
                    <a:pt x="561291" y="56999"/>
                  </a:lnTo>
                  <a:lnTo>
                    <a:pt x="595185" y="52497"/>
                  </a:lnTo>
                  <a:lnTo>
                    <a:pt x="633532" y="49790"/>
                  </a:lnTo>
                  <a:lnTo>
                    <a:pt x="674212" y="47529"/>
                  </a:lnTo>
                  <a:lnTo>
                    <a:pt x="713458" y="42996"/>
                  </a:lnTo>
                  <a:lnTo>
                    <a:pt x="752067" y="40276"/>
                  </a:lnTo>
                  <a:lnTo>
                    <a:pt x="790394" y="39067"/>
                  </a:lnTo>
                  <a:lnTo>
                    <a:pt x="828596" y="38530"/>
                  </a:lnTo>
                  <a:lnTo>
                    <a:pt x="863917" y="35469"/>
                  </a:lnTo>
                  <a:lnTo>
                    <a:pt x="899372" y="31639"/>
                  </a:lnTo>
                  <a:lnTo>
                    <a:pt x="939823" y="29937"/>
                  </a:lnTo>
                  <a:lnTo>
                    <a:pt x="976852" y="29180"/>
                  </a:lnTo>
                  <a:lnTo>
                    <a:pt x="1012006" y="28844"/>
                  </a:lnTo>
                  <a:lnTo>
                    <a:pt x="1048797" y="28695"/>
                  </a:lnTo>
                  <a:lnTo>
                    <a:pt x="1086315" y="28628"/>
                  </a:lnTo>
                  <a:lnTo>
                    <a:pt x="1123099" y="27541"/>
                  </a:lnTo>
                  <a:lnTo>
                    <a:pt x="1157085" y="23529"/>
                  </a:lnTo>
                  <a:lnTo>
                    <a:pt x="1192652" y="21041"/>
                  </a:lnTo>
                  <a:lnTo>
                    <a:pt x="1229626" y="19935"/>
                  </a:lnTo>
                  <a:lnTo>
                    <a:pt x="1267225" y="19443"/>
                  </a:lnTo>
                  <a:lnTo>
                    <a:pt x="1305103" y="19225"/>
                  </a:lnTo>
                  <a:lnTo>
                    <a:pt x="1343104" y="18069"/>
                  </a:lnTo>
                  <a:lnTo>
                    <a:pt x="1381160" y="14028"/>
                  </a:lnTo>
                  <a:lnTo>
                    <a:pt x="1419241" y="11526"/>
                  </a:lnTo>
                  <a:lnTo>
                    <a:pt x="1456274" y="10414"/>
                  </a:lnTo>
                  <a:lnTo>
                    <a:pt x="1490372" y="9921"/>
                  </a:lnTo>
                  <a:lnTo>
                    <a:pt x="1525987" y="9701"/>
                  </a:lnTo>
                  <a:lnTo>
                    <a:pt x="1562984" y="9603"/>
                  </a:lnTo>
                  <a:lnTo>
                    <a:pt x="1600593" y="9559"/>
                  </a:lnTo>
                  <a:lnTo>
                    <a:pt x="1638474" y="6718"/>
                  </a:lnTo>
                  <a:lnTo>
                    <a:pt x="1676478" y="2986"/>
                  </a:lnTo>
                  <a:lnTo>
                    <a:pt x="1714534" y="1327"/>
                  </a:lnTo>
                  <a:lnTo>
                    <a:pt x="1752616" y="590"/>
                  </a:lnTo>
                  <a:lnTo>
                    <a:pt x="1789649" y="262"/>
                  </a:lnTo>
                  <a:lnTo>
                    <a:pt x="1823747" y="117"/>
                  </a:lnTo>
                  <a:lnTo>
                    <a:pt x="1859362" y="52"/>
                  </a:lnTo>
                  <a:lnTo>
                    <a:pt x="1896359" y="23"/>
                  </a:lnTo>
                  <a:lnTo>
                    <a:pt x="1933968" y="10"/>
                  </a:lnTo>
                  <a:lnTo>
                    <a:pt x="1969027" y="5"/>
                  </a:lnTo>
                  <a:lnTo>
                    <a:pt x="2003306" y="2"/>
                  </a:lnTo>
                  <a:lnTo>
                    <a:pt x="2039709" y="0"/>
                  </a:lnTo>
                  <a:lnTo>
                    <a:pt x="2074232" y="0"/>
                  </a:lnTo>
                  <a:lnTo>
                    <a:pt x="2107215" y="0"/>
                  </a:lnTo>
                  <a:lnTo>
                    <a:pt x="2139512" y="0"/>
                  </a:lnTo>
                  <a:lnTo>
                    <a:pt x="2174327" y="2822"/>
                  </a:lnTo>
                  <a:lnTo>
                    <a:pt x="2209909" y="6546"/>
                  </a:lnTo>
                  <a:lnTo>
                    <a:pt x="2243363" y="8201"/>
                  </a:lnTo>
                  <a:lnTo>
                    <a:pt x="2286890" y="9132"/>
                  </a:lnTo>
                  <a:lnTo>
                    <a:pt x="2331654" y="9408"/>
                  </a:lnTo>
                  <a:lnTo>
                    <a:pt x="2373375" y="14547"/>
                  </a:lnTo>
                  <a:lnTo>
                    <a:pt x="2417605" y="17716"/>
                  </a:lnTo>
                  <a:lnTo>
                    <a:pt x="2459167" y="18654"/>
                  </a:lnTo>
                  <a:lnTo>
                    <a:pt x="2498293" y="23989"/>
                  </a:lnTo>
                  <a:lnTo>
                    <a:pt x="2541753" y="27217"/>
                  </a:lnTo>
                  <a:lnTo>
                    <a:pt x="2583088" y="33229"/>
                  </a:lnTo>
                  <a:lnTo>
                    <a:pt x="2622147" y="36656"/>
                  </a:lnTo>
                  <a:lnTo>
                    <a:pt x="2660531" y="42729"/>
                  </a:lnTo>
                  <a:lnTo>
                    <a:pt x="2698715" y="46174"/>
                  </a:lnTo>
                  <a:lnTo>
                    <a:pt x="2736840" y="52252"/>
                  </a:lnTo>
                  <a:lnTo>
                    <a:pt x="2774946" y="55699"/>
                  </a:lnTo>
                  <a:lnTo>
                    <a:pt x="2813049" y="56720"/>
                  </a:lnTo>
                  <a:lnTo>
                    <a:pt x="2851150" y="62080"/>
                  </a:lnTo>
                  <a:lnTo>
                    <a:pt x="2889250" y="65313"/>
                  </a:lnTo>
                  <a:lnTo>
                    <a:pt x="2933504" y="66406"/>
                  </a:lnTo>
                  <a:lnTo>
                    <a:pt x="2979090" y="69444"/>
                  </a:lnTo>
                  <a:lnTo>
                    <a:pt x="3017704" y="74198"/>
                  </a:lnTo>
                  <a:lnTo>
                    <a:pt x="3050410" y="76369"/>
                  </a:lnTo>
                  <a:lnTo>
                    <a:pt x="3095399" y="82482"/>
                  </a:lnTo>
                  <a:lnTo>
                    <a:pt x="3136817" y="85084"/>
                  </a:lnTo>
                  <a:lnTo>
                    <a:pt x="3180080" y="85598"/>
                  </a:lnTo>
                  <a:lnTo>
                    <a:pt x="3219450" y="952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1151">
              <a:extLst>
                <a:ext uri="{FF2B5EF4-FFF2-40B4-BE49-F238E27FC236}">
                  <a16:creationId xmlns:a16="http://schemas.microsoft.com/office/drawing/2014/main" id="{C610BA64-1D32-3255-6F88-77D08BD341A8}"/>
                </a:ext>
              </a:extLst>
            </p:cNvPr>
            <p:cNvSpPr/>
            <p:nvPr>
              <p:custDataLst>
                <p:tags r:id="rId6"/>
              </p:custDataLst>
            </p:nvPr>
          </p:nvSpPr>
          <p:spPr>
            <a:xfrm>
              <a:off x="5172075" y="4382975"/>
              <a:ext cx="19051" cy="398576"/>
            </a:xfrm>
            <a:custGeom>
              <a:avLst/>
              <a:gdLst/>
              <a:ahLst/>
              <a:cxnLst/>
              <a:rect l="0" t="0" r="0" b="0"/>
              <a:pathLst>
                <a:path w="19051" h="398576">
                  <a:moveTo>
                    <a:pt x="0" y="27100"/>
                  </a:moveTo>
                  <a:lnTo>
                    <a:pt x="0" y="27100"/>
                  </a:lnTo>
                  <a:lnTo>
                    <a:pt x="0" y="0"/>
                  </a:lnTo>
                  <a:lnTo>
                    <a:pt x="1058" y="38729"/>
                  </a:lnTo>
                  <a:lnTo>
                    <a:pt x="6545" y="79346"/>
                  </a:lnTo>
                  <a:lnTo>
                    <a:pt x="8642" y="120780"/>
                  </a:lnTo>
                  <a:lnTo>
                    <a:pt x="9263" y="168099"/>
                  </a:lnTo>
                  <a:lnTo>
                    <a:pt x="9473" y="213662"/>
                  </a:lnTo>
                  <a:lnTo>
                    <a:pt x="12332" y="254533"/>
                  </a:lnTo>
                  <a:lnTo>
                    <a:pt x="17059" y="293454"/>
                  </a:lnTo>
                  <a:lnTo>
                    <a:pt x="18461" y="331798"/>
                  </a:lnTo>
                  <a:lnTo>
                    <a:pt x="18972" y="373631"/>
                  </a:lnTo>
                  <a:lnTo>
                    <a:pt x="19050" y="3985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 name="SMARTInkShape-1152">
            <a:extLst>
              <a:ext uri="{FF2B5EF4-FFF2-40B4-BE49-F238E27FC236}">
                <a16:creationId xmlns:a16="http://schemas.microsoft.com/office/drawing/2014/main" id="{9AC8AC5C-64A9-2E92-DEBC-8B3C69147B98}"/>
              </a:ext>
            </a:extLst>
          </p:cNvPr>
          <p:cNvSpPr/>
          <p:nvPr>
            <p:custDataLst>
              <p:tags r:id="rId3"/>
            </p:custDataLst>
          </p:nvPr>
        </p:nvSpPr>
        <p:spPr>
          <a:xfrm>
            <a:off x="428625" y="4695839"/>
            <a:ext cx="1895414" cy="619112"/>
          </a:xfrm>
          <a:custGeom>
            <a:avLst/>
            <a:gdLst/>
            <a:ahLst/>
            <a:cxnLst/>
            <a:rect l="0" t="0" r="0" b="0"/>
            <a:pathLst>
              <a:path w="1895414" h="619112">
                <a:moveTo>
                  <a:pt x="161925" y="85711"/>
                </a:moveTo>
                <a:lnTo>
                  <a:pt x="161925" y="85711"/>
                </a:lnTo>
                <a:lnTo>
                  <a:pt x="153724" y="85711"/>
                </a:lnTo>
                <a:lnTo>
                  <a:pt x="153283" y="84653"/>
                </a:lnTo>
                <a:lnTo>
                  <a:pt x="152516" y="77510"/>
                </a:lnTo>
                <a:lnTo>
                  <a:pt x="153536" y="77069"/>
                </a:lnTo>
                <a:lnTo>
                  <a:pt x="189256" y="76196"/>
                </a:lnTo>
                <a:lnTo>
                  <a:pt x="232513" y="83726"/>
                </a:lnTo>
                <a:lnTo>
                  <a:pt x="277407" y="85449"/>
                </a:lnTo>
                <a:lnTo>
                  <a:pt x="315944" y="85677"/>
                </a:lnTo>
                <a:lnTo>
                  <a:pt x="358549" y="85701"/>
                </a:lnTo>
                <a:lnTo>
                  <a:pt x="401277" y="85708"/>
                </a:lnTo>
                <a:lnTo>
                  <a:pt x="447094" y="85711"/>
                </a:lnTo>
                <a:lnTo>
                  <a:pt x="483368" y="85711"/>
                </a:lnTo>
                <a:lnTo>
                  <a:pt x="520928" y="85711"/>
                </a:lnTo>
                <a:lnTo>
                  <a:pt x="558868" y="84653"/>
                </a:lnTo>
                <a:lnTo>
                  <a:pt x="597978" y="79165"/>
                </a:lnTo>
                <a:lnTo>
                  <a:pt x="641552" y="77069"/>
                </a:lnTo>
                <a:lnTo>
                  <a:pt x="682802" y="75390"/>
                </a:lnTo>
                <a:lnTo>
                  <a:pt x="727010" y="69718"/>
                </a:lnTo>
                <a:lnTo>
                  <a:pt x="768448" y="67567"/>
                </a:lnTo>
                <a:lnTo>
                  <a:pt x="812711" y="65871"/>
                </a:lnTo>
                <a:lnTo>
                  <a:pt x="854166" y="60194"/>
                </a:lnTo>
                <a:lnTo>
                  <a:pt x="899493" y="58042"/>
                </a:lnTo>
                <a:lnTo>
                  <a:pt x="946437" y="56346"/>
                </a:lnTo>
                <a:lnTo>
                  <a:pt x="993860" y="50669"/>
                </a:lnTo>
                <a:lnTo>
                  <a:pt x="1040367" y="48517"/>
                </a:lnTo>
                <a:lnTo>
                  <a:pt x="1082487" y="47879"/>
                </a:lnTo>
                <a:lnTo>
                  <a:pt x="1126952" y="46632"/>
                </a:lnTo>
                <a:lnTo>
                  <a:pt x="1168466" y="41089"/>
                </a:lnTo>
                <a:lnTo>
                  <a:pt x="1212752" y="38975"/>
                </a:lnTo>
                <a:lnTo>
                  <a:pt x="1253155" y="38350"/>
                </a:lnTo>
                <a:lnTo>
                  <a:pt x="1292996" y="38164"/>
                </a:lnTo>
                <a:lnTo>
                  <a:pt x="1336786" y="38109"/>
                </a:lnTo>
                <a:lnTo>
                  <a:pt x="1377042" y="38093"/>
                </a:lnTo>
                <a:lnTo>
                  <a:pt x="1415781" y="38088"/>
                </a:lnTo>
                <a:lnTo>
                  <a:pt x="1454070" y="38086"/>
                </a:lnTo>
                <a:lnTo>
                  <a:pt x="1492226" y="38086"/>
                </a:lnTo>
                <a:lnTo>
                  <a:pt x="1530343" y="37028"/>
                </a:lnTo>
                <a:lnTo>
                  <a:pt x="1567389" y="31540"/>
                </a:lnTo>
                <a:lnTo>
                  <a:pt x="1611711" y="29150"/>
                </a:lnTo>
                <a:lnTo>
                  <a:pt x="1655861" y="28678"/>
                </a:lnTo>
                <a:lnTo>
                  <a:pt x="1695597" y="28595"/>
                </a:lnTo>
                <a:lnTo>
                  <a:pt x="1730771" y="28571"/>
                </a:lnTo>
                <a:lnTo>
                  <a:pt x="1771414" y="23508"/>
                </a:lnTo>
                <a:lnTo>
                  <a:pt x="1811914" y="15304"/>
                </a:lnTo>
                <a:lnTo>
                  <a:pt x="1850725" y="6171"/>
                </a:lnTo>
                <a:lnTo>
                  <a:pt x="1895266" y="0"/>
                </a:lnTo>
                <a:lnTo>
                  <a:pt x="1895413" y="5047"/>
                </a:lnTo>
                <a:lnTo>
                  <a:pt x="1887269" y="48892"/>
                </a:lnTo>
                <a:lnTo>
                  <a:pt x="1886210" y="87022"/>
                </a:lnTo>
                <a:lnTo>
                  <a:pt x="1886001" y="128578"/>
                </a:lnTo>
                <a:lnTo>
                  <a:pt x="1880904" y="167909"/>
                </a:lnTo>
                <a:lnTo>
                  <a:pt x="1872695" y="209079"/>
                </a:lnTo>
                <a:lnTo>
                  <a:pt x="1868045" y="249701"/>
                </a:lnTo>
                <a:lnTo>
                  <a:pt x="1864304" y="293474"/>
                </a:lnTo>
                <a:lnTo>
                  <a:pt x="1858287" y="336105"/>
                </a:lnTo>
                <a:lnTo>
                  <a:pt x="1854733" y="374825"/>
                </a:lnTo>
                <a:lnTo>
                  <a:pt x="1847698" y="414708"/>
                </a:lnTo>
                <a:lnTo>
                  <a:pt x="1839456" y="438603"/>
                </a:lnTo>
                <a:lnTo>
                  <a:pt x="1817294" y="467647"/>
                </a:lnTo>
                <a:lnTo>
                  <a:pt x="1801872" y="478748"/>
                </a:lnTo>
                <a:lnTo>
                  <a:pt x="1755443" y="495199"/>
                </a:lnTo>
                <a:lnTo>
                  <a:pt x="1715342" y="501963"/>
                </a:lnTo>
                <a:lnTo>
                  <a:pt x="1673827" y="503966"/>
                </a:lnTo>
                <a:lnTo>
                  <a:pt x="1628013" y="507383"/>
                </a:lnTo>
                <a:lnTo>
                  <a:pt x="1589390" y="512276"/>
                </a:lnTo>
                <a:lnTo>
                  <a:pt x="1553253" y="513725"/>
                </a:lnTo>
                <a:lnTo>
                  <a:pt x="1520068" y="514065"/>
                </a:lnTo>
                <a:lnTo>
                  <a:pt x="1484153" y="514215"/>
                </a:lnTo>
                <a:lnTo>
                  <a:pt x="1438345" y="514300"/>
                </a:lnTo>
                <a:lnTo>
                  <a:pt x="1392545" y="520875"/>
                </a:lnTo>
                <a:lnTo>
                  <a:pt x="1350102" y="523272"/>
                </a:lnTo>
                <a:lnTo>
                  <a:pt x="1306323" y="523745"/>
                </a:lnTo>
                <a:lnTo>
                  <a:pt x="1260555" y="530385"/>
                </a:lnTo>
                <a:lnTo>
                  <a:pt x="1217021" y="532793"/>
                </a:lnTo>
                <a:lnTo>
                  <a:pt x="1180455" y="536032"/>
                </a:lnTo>
                <a:lnTo>
                  <a:pt x="1135229" y="541553"/>
                </a:lnTo>
                <a:lnTo>
                  <a:pt x="1103916" y="545129"/>
                </a:lnTo>
                <a:lnTo>
                  <a:pt x="1068479" y="549189"/>
                </a:lnTo>
                <a:lnTo>
                  <a:pt x="1025787" y="552532"/>
                </a:lnTo>
                <a:lnTo>
                  <a:pt x="979559" y="559785"/>
                </a:lnTo>
                <a:lnTo>
                  <a:pt x="935032" y="566587"/>
                </a:lnTo>
                <a:lnTo>
                  <a:pt x="889117" y="571577"/>
                </a:lnTo>
                <a:lnTo>
                  <a:pt x="845553" y="578834"/>
                </a:lnTo>
                <a:lnTo>
                  <a:pt x="800515" y="583188"/>
                </a:lnTo>
                <a:lnTo>
                  <a:pt x="762184" y="587270"/>
                </a:lnTo>
                <a:lnTo>
                  <a:pt x="723982" y="589085"/>
                </a:lnTo>
                <a:lnTo>
                  <a:pt x="676887" y="595162"/>
                </a:lnTo>
                <a:lnTo>
                  <a:pt x="643739" y="597884"/>
                </a:lnTo>
                <a:lnTo>
                  <a:pt x="597843" y="602238"/>
                </a:lnTo>
                <a:lnTo>
                  <a:pt x="561313" y="607409"/>
                </a:lnTo>
                <a:lnTo>
                  <a:pt x="518035" y="608941"/>
                </a:lnTo>
                <a:lnTo>
                  <a:pt x="473461" y="609395"/>
                </a:lnTo>
                <a:lnTo>
                  <a:pt x="431679" y="612352"/>
                </a:lnTo>
                <a:lnTo>
                  <a:pt x="397174" y="616107"/>
                </a:lnTo>
                <a:lnTo>
                  <a:pt x="360672" y="617776"/>
                </a:lnTo>
                <a:lnTo>
                  <a:pt x="326104" y="618518"/>
                </a:lnTo>
                <a:lnTo>
                  <a:pt x="293102" y="618847"/>
                </a:lnTo>
                <a:lnTo>
                  <a:pt x="247947" y="619033"/>
                </a:lnTo>
                <a:lnTo>
                  <a:pt x="209295" y="619095"/>
                </a:lnTo>
                <a:lnTo>
                  <a:pt x="171400" y="619108"/>
                </a:lnTo>
                <a:lnTo>
                  <a:pt x="128911" y="619111"/>
                </a:lnTo>
                <a:lnTo>
                  <a:pt x="91825" y="618053"/>
                </a:lnTo>
                <a:lnTo>
                  <a:pt x="54523" y="609978"/>
                </a:lnTo>
                <a:lnTo>
                  <a:pt x="9706" y="609591"/>
                </a:lnTo>
                <a:lnTo>
                  <a:pt x="5" y="609586"/>
                </a:lnTo>
                <a:lnTo>
                  <a:pt x="0" y="61911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 (cont.)</a:t>
            </a:r>
          </a:p>
        </p:txBody>
      </p:sp>
      <p:sp>
        <p:nvSpPr>
          <p:cNvPr id="3" name="Content Placeholder 2"/>
          <p:cNvSpPr>
            <a:spLocks noGrp="1"/>
          </p:cNvSpPr>
          <p:nvPr>
            <p:ph idx="1"/>
          </p:nvPr>
        </p:nvSpPr>
        <p:spPr/>
        <p:txBody>
          <a:bodyPr/>
          <a:lstStyle/>
          <a:p>
            <a:endParaRPr lang="en-US" dirty="0"/>
          </a:p>
          <a:p>
            <a:endParaRPr lang="en-US" dirty="0"/>
          </a:p>
          <a:p>
            <a:endParaRPr lang="en-US" dirty="0"/>
          </a:p>
          <a:p>
            <a:r>
              <a:rPr lang="en-US" dirty="0"/>
              <a:t>Calculate a </a:t>
            </a:r>
            <a:r>
              <a:rPr lang="en-US" dirty="0">
                <a:solidFill>
                  <a:srgbClr val="0000FF"/>
                </a:solidFill>
              </a:rPr>
              <a:t>95</a:t>
            </a:r>
            <a:r>
              <a:rPr lang="en-US" dirty="0"/>
              <a:t>% confidence interval for the difference in average dollar sales between the two products.</a:t>
            </a:r>
          </a:p>
        </p:txBody>
      </p:sp>
      <p:graphicFrame>
        <p:nvGraphicFramePr>
          <p:cNvPr id="5" name="object 4"/>
          <p:cNvGraphicFramePr>
            <a:graphicFrameLocks noGrp="1"/>
          </p:cNvGraphicFramePr>
          <p:nvPr/>
        </p:nvGraphicFramePr>
        <p:xfrm>
          <a:off x="2438401" y="1295400"/>
          <a:ext cx="4343399" cy="1337945"/>
        </p:xfrm>
        <a:graphic>
          <a:graphicData uri="http://schemas.openxmlformats.org/drawingml/2006/table">
            <a:tbl>
              <a:tblPr firstRow="1" bandRow="1">
                <a:tableStyleId>{5C22544A-7EE6-4342-B048-85BDC9FD1C3A}</a:tableStyleId>
              </a:tblPr>
              <a:tblGrid>
                <a:gridCol w="1361165">
                  <a:extLst>
                    <a:ext uri="{9D8B030D-6E8A-4147-A177-3AD203B41FA5}">
                      <a16:colId xmlns:a16="http://schemas.microsoft.com/office/drawing/2014/main" val="20000"/>
                    </a:ext>
                  </a:extLst>
                </a:gridCol>
                <a:gridCol w="1305691">
                  <a:extLst>
                    <a:ext uri="{9D8B030D-6E8A-4147-A177-3AD203B41FA5}">
                      <a16:colId xmlns:a16="http://schemas.microsoft.com/office/drawing/2014/main" val="20001"/>
                    </a:ext>
                  </a:extLst>
                </a:gridCol>
                <a:gridCol w="909156">
                  <a:extLst>
                    <a:ext uri="{9D8B030D-6E8A-4147-A177-3AD203B41FA5}">
                      <a16:colId xmlns:a16="http://schemas.microsoft.com/office/drawing/2014/main" val="20002"/>
                    </a:ext>
                  </a:extLst>
                </a:gridCol>
                <a:gridCol w="767387">
                  <a:extLst>
                    <a:ext uri="{9D8B030D-6E8A-4147-A177-3AD203B41FA5}">
                      <a16:colId xmlns:a16="http://schemas.microsoft.com/office/drawing/2014/main" val="20003"/>
                    </a:ext>
                  </a:extLst>
                </a:gridCol>
              </a:tblGrid>
              <a:tr h="381000">
                <a:tc gridSpan="4">
                  <a:txBody>
                    <a:bodyPr/>
                    <a:lstStyle/>
                    <a:p>
                      <a:pPr algn="ctr">
                        <a:lnSpc>
                          <a:spcPct val="100000"/>
                        </a:lnSpc>
                      </a:pPr>
                      <a:r>
                        <a:rPr lang="en-US" sz="2000" dirty="0">
                          <a:latin typeface="+mj-lt"/>
                          <a:cs typeface="Times New Roman"/>
                        </a:rPr>
                        <a:t>Retail Sales (Dollars)</a:t>
                      </a:r>
                      <a:endParaRPr sz="2000" dirty="0">
                        <a:latin typeface="+mj-lt"/>
                        <a:cs typeface="Times New Roman"/>
                      </a:endParaRPr>
                    </a:p>
                  </a:txBody>
                  <a:tcPr marL="0" marR="0" marT="0" marB="0"/>
                </a:tc>
                <a:tc hMerge="1">
                  <a:txBody>
                    <a:bodyPr/>
                    <a:lstStyle/>
                    <a:p>
                      <a:pPr marL="12065" algn="ctr">
                        <a:lnSpc>
                          <a:spcPct val="100000"/>
                        </a:lnSpc>
                        <a:spcBef>
                          <a:spcPts val="550"/>
                        </a:spcBef>
                      </a:pPr>
                      <a:endParaRPr sz="1000" dirty="0">
                        <a:latin typeface="Roboto Condensed"/>
                        <a:cs typeface="Roboto Condensed"/>
                      </a:endParaRPr>
                    </a:p>
                  </a:txBody>
                  <a:tcPr marL="0" marR="0" marT="69850" marB="0"/>
                </a:tc>
                <a:tc hMerge="1">
                  <a:txBody>
                    <a:bodyPr/>
                    <a:lstStyle/>
                    <a:p>
                      <a:pPr marL="18415" algn="ctr">
                        <a:lnSpc>
                          <a:spcPct val="100000"/>
                        </a:lnSpc>
                        <a:spcBef>
                          <a:spcPts val="455"/>
                        </a:spcBef>
                      </a:pPr>
                      <a:endParaRPr sz="1100">
                        <a:latin typeface="STIX"/>
                        <a:cs typeface="STIX"/>
                      </a:endParaRPr>
                    </a:p>
                  </a:txBody>
                  <a:tcPr marL="0" marR="0" marT="57785" marB="0"/>
                </a:tc>
                <a:tc hMerge="1">
                  <a:txBody>
                    <a:bodyPr/>
                    <a:lstStyle/>
                    <a:p>
                      <a:pPr marL="99695" algn="ctr">
                        <a:lnSpc>
                          <a:spcPct val="100000"/>
                        </a:lnSpc>
                        <a:spcBef>
                          <a:spcPts val="550"/>
                        </a:spcBef>
                      </a:pPr>
                      <a:endParaRPr sz="1000" dirty="0">
                        <a:latin typeface="Roboto Condensed"/>
                        <a:cs typeface="Roboto Condensed"/>
                      </a:endParaRPr>
                    </a:p>
                  </a:txBody>
                  <a:tcPr marL="0" marR="0" marT="69850" marB="0"/>
                </a:tc>
                <a:extLst>
                  <a:ext uri="{0D108BD9-81ED-4DB2-BD59-A6C34878D82A}">
                    <a16:rowId xmlns:a16="http://schemas.microsoft.com/office/drawing/2014/main" val="10000"/>
                  </a:ext>
                </a:extLst>
              </a:tr>
              <a:tr h="311035">
                <a:tc>
                  <a:txBody>
                    <a:bodyPr/>
                    <a:lstStyle/>
                    <a:p>
                      <a:pPr algn="ctr">
                        <a:lnSpc>
                          <a:spcPct val="100000"/>
                        </a:lnSpc>
                      </a:pPr>
                      <a:endParaRPr sz="1800" b="1" dirty="0">
                        <a:solidFill>
                          <a:srgbClr val="000000"/>
                        </a:solidFill>
                        <a:latin typeface="Times New Roman"/>
                        <a:cs typeface="Times New Roman"/>
                      </a:endParaRPr>
                    </a:p>
                  </a:txBody>
                  <a:tcPr marL="0" marR="0" marT="0" marB="0"/>
                </a:tc>
                <a:tc>
                  <a:txBody>
                    <a:bodyPr/>
                    <a:lstStyle/>
                    <a:p>
                      <a:pPr marL="12065" algn="ctr">
                        <a:lnSpc>
                          <a:spcPct val="100000"/>
                        </a:lnSpc>
                        <a:spcBef>
                          <a:spcPts val="550"/>
                        </a:spcBef>
                      </a:pPr>
                      <a:r>
                        <a:rPr sz="1800" b="1" i="1" u="none" dirty="0">
                          <a:solidFill>
                            <a:srgbClr val="000000"/>
                          </a:solidFill>
                        </a:rPr>
                        <a:t>n</a:t>
                      </a:r>
                      <a:endParaRPr sz="1800" b="1" i="1" u="none" dirty="0">
                        <a:solidFill>
                          <a:srgbClr val="000000"/>
                        </a:solidFill>
                        <a:latin typeface="Roboto Condensed"/>
                        <a:cs typeface="Roboto Condensed"/>
                      </a:endParaRPr>
                    </a:p>
                  </a:txBody>
                  <a:tcPr marL="0" marR="0" marT="69850" marB="0"/>
                </a:tc>
                <a:tc>
                  <a:txBody>
                    <a:bodyPr/>
                    <a:lstStyle/>
                    <a:p>
                      <a:pPr marL="18415" algn="ctr">
                        <a:lnSpc>
                          <a:spcPct val="100000"/>
                        </a:lnSpc>
                        <a:spcBef>
                          <a:spcPts val="455"/>
                        </a:spcBef>
                      </a:pPr>
                      <a:endParaRPr sz="1800" b="1" dirty="0">
                        <a:solidFill>
                          <a:srgbClr val="000000"/>
                        </a:solidFill>
                        <a:latin typeface="STIX"/>
                        <a:cs typeface="STIX"/>
                      </a:endParaRPr>
                    </a:p>
                  </a:txBody>
                  <a:tcPr marL="0" marR="0" marT="57785" marB="0"/>
                </a:tc>
                <a:tc>
                  <a:txBody>
                    <a:bodyPr/>
                    <a:lstStyle/>
                    <a:p>
                      <a:pPr marL="99695" algn="ctr">
                        <a:lnSpc>
                          <a:spcPct val="100000"/>
                        </a:lnSpc>
                        <a:spcBef>
                          <a:spcPts val="550"/>
                        </a:spcBef>
                      </a:pPr>
                      <a:r>
                        <a:rPr sz="1800" b="1" i="1" dirty="0">
                          <a:solidFill>
                            <a:srgbClr val="000000"/>
                          </a:solidFill>
                        </a:rPr>
                        <a:t>s</a:t>
                      </a:r>
                      <a:endParaRPr sz="1800" b="1" i="1" dirty="0">
                        <a:solidFill>
                          <a:srgbClr val="000000"/>
                        </a:solidFill>
                        <a:latin typeface="Roboto Condensed"/>
                        <a:cs typeface="Roboto Condensed"/>
                      </a:endParaRPr>
                    </a:p>
                  </a:txBody>
                  <a:tcPr marL="0" marR="0" marT="69850" marB="0"/>
                </a:tc>
                <a:extLst>
                  <a:ext uri="{0D108BD9-81ED-4DB2-BD59-A6C34878D82A}">
                    <a16:rowId xmlns:a16="http://schemas.microsoft.com/office/drawing/2014/main" val="10001"/>
                  </a:ext>
                </a:extLst>
              </a:tr>
              <a:tr h="259196">
                <a:tc>
                  <a:txBody>
                    <a:bodyPr/>
                    <a:lstStyle/>
                    <a:p>
                      <a:pPr marL="95250" algn="ctr">
                        <a:lnSpc>
                          <a:spcPct val="100000"/>
                        </a:lnSpc>
                        <a:spcBef>
                          <a:spcPts val="225"/>
                        </a:spcBef>
                      </a:pPr>
                      <a:r>
                        <a:rPr sz="1800" b="1" spc="-5" dirty="0">
                          <a:solidFill>
                            <a:srgbClr val="000000"/>
                          </a:solidFill>
                        </a:rPr>
                        <a:t>Product</a:t>
                      </a:r>
                      <a:r>
                        <a:rPr sz="1800" b="1" spc="-10" dirty="0">
                          <a:solidFill>
                            <a:srgbClr val="000000"/>
                          </a:solidFill>
                        </a:rPr>
                        <a:t> </a:t>
                      </a:r>
                      <a:r>
                        <a:rPr sz="1800" b="1" dirty="0">
                          <a:solidFill>
                            <a:srgbClr val="000000"/>
                          </a:solidFill>
                        </a:rPr>
                        <a:t>1</a:t>
                      </a:r>
                      <a:endParaRPr sz="1800" b="1" dirty="0">
                        <a:solidFill>
                          <a:srgbClr val="000000"/>
                        </a:solidFill>
                        <a:latin typeface="Roboto Condensed"/>
                        <a:cs typeface="Roboto Condensed"/>
                      </a:endParaRPr>
                    </a:p>
                  </a:txBody>
                  <a:tcPr marL="0" marR="0" marT="28575" marB="0"/>
                </a:tc>
                <a:tc>
                  <a:txBody>
                    <a:bodyPr/>
                    <a:lstStyle/>
                    <a:p>
                      <a:pPr marL="12065" algn="ctr">
                        <a:lnSpc>
                          <a:spcPct val="100000"/>
                        </a:lnSpc>
                        <a:spcBef>
                          <a:spcPts val="125"/>
                        </a:spcBef>
                      </a:pPr>
                      <a:r>
                        <a:rPr sz="1800" dirty="0">
                          <a:solidFill>
                            <a:srgbClr val="000000"/>
                          </a:solidFill>
                        </a:rPr>
                        <a:t>15</a:t>
                      </a:r>
                      <a:endParaRPr sz="1800" dirty="0">
                        <a:solidFill>
                          <a:srgbClr val="000000"/>
                        </a:solidFill>
                        <a:latin typeface="STIX"/>
                        <a:cs typeface="STIX"/>
                      </a:endParaRPr>
                    </a:p>
                  </a:txBody>
                  <a:tcPr marL="0" marR="0" marT="15875" marB="0"/>
                </a:tc>
                <a:tc>
                  <a:txBody>
                    <a:bodyPr/>
                    <a:lstStyle/>
                    <a:p>
                      <a:pPr marL="12065" algn="ctr">
                        <a:lnSpc>
                          <a:spcPct val="100000"/>
                        </a:lnSpc>
                        <a:spcBef>
                          <a:spcPts val="125"/>
                        </a:spcBef>
                      </a:pPr>
                      <a:r>
                        <a:rPr sz="1800" dirty="0">
                          <a:solidFill>
                            <a:srgbClr val="000000"/>
                          </a:solidFill>
                        </a:rPr>
                        <a:t>$3425</a:t>
                      </a:r>
                      <a:endParaRPr sz="1800" dirty="0">
                        <a:solidFill>
                          <a:srgbClr val="000000"/>
                        </a:solidFill>
                        <a:latin typeface="STIX"/>
                        <a:cs typeface="STIX"/>
                      </a:endParaRPr>
                    </a:p>
                  </a:txBody>
                  <a:tcPr marL="0" marR="0" marT="15875" marB="0"/>
                </a:tc>
                <a:tc>
                  <a:txBody>
                    <a:bodyPr/>
                    <a:lstStyle/>
                    <a:p>
                      <a:pPr marL="99695" algn="ctr">
                        <a:lnSpc>
                          <a:spcPct val="100000"/>
                        </a:lnSpc>
                        <a:spcBef>
                          <a:spcPts val="125"/>
                        </a:spcBef>
                      </a:pPr>
                      <a:r>
                        <a:rPr sz="1800" dirty="0">
                          <a:solidFill>
                            <a:srgbClr val="000000"/>
                          </a:solidFill>
                        </a:rPr>
                        <a:t>200</a:t>
                      </a:r>
                      <a:endParaRPr sz="18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67969">
                <a:tc>
                  <a:txBody>
                    <a:bodyPr/>
                    <a:lstStyle/>
                    <a:p>
                      <a:pPr marL="95250" algn="ctr">
                        <a:lnSpc>
                          <a:spcPct val="100000"/>
                        </a:lnSpc>
                        <a:spcBef>
                          <a:spcPts val="280"/>
                        </a:spcBef>
                      </a:pPr>
                      <a:r>
                        <a:rPr sz="1800" b="1" spc="-5" dirty="0">
                          <a:solidFill>
                            <a:srgbClr val="000000"/>
                          </a:solidFill>
                        </a:rPr>
                        <a:t>Product</a:t>
                      </a:r>
                      <a:r>
                        <a:rPr sz="1800" b="1" spc="-10" dirty="0">
                          <a:solidFill>
                            <a:srgbClr val="000000"/>
                          </a:solidFill>
                        </a:rPr>
                        <a:t> </a:t>
                      </a:r>
                      <a:r>
                        <a:rPr sz="1800" b="1" dirty="0">
                          <a:solidFill>
                            <a:srgbClr val="000000"/>
                          </a:solidFill>
                        </a:rPr>
                        <a:t>2</a:t>
                      </a:r>
                      <a:endParaRPr sz="1800" b="1" dirty="0">
                        <a:solidFill>
                          <a:srgbClr val="000000"/>
                        </a:solidFill>
                        <a:latin typeface="Roboto Condensed"/>
                        <a:cs typeface="Roboto Condensed"/>
                      </a:endParaRPr>
                    </a:p>
                  </a:txBody>
                  <a:tcPr marL="0" marR="0" marT="35560" marB="0"/>
                </a:tc>
                <a:tc>
                  <a:txBody>
                    <a:bodyPr/>
                    <a:lstStyle/>
                    <a:p>
                      <a:pPr marL="12065" algn="ctr">
                        <a:lnSpc>
                          <a:spcPct val="100000"/>
                        </a:lnSpc>
                        <a:spcBef>
                          <a:spcPts val="180"/>
                        </a:spcBef>
                      </a:pPr>
                      <a:r>
                        <a:rPr sz="1800" dirty="0">
                          <a:solidFill>
                            <a:srgbClr val="000000"/>
                          </a:solidFill>
                        </a:rPr>
                        <a:t>16</a:t>
                      </a:r>
                      <a:endParaRPr sz="1800">
                        <a:solidFill>
                          <a:srgbClr val="000000"/>
                        </a:solidFill>
                        <a:latin typeface="STIX"/>
                        <a:cs typeface="STIX"/>
                      </a:endParaRPr>
                    </a:p>
                  </a:txBody>
                  <a:tcPr marL="0" marR="0" marT="22860" marB="0"/>
                </a:tc>
                <a:tc>
                  <a:txBody>
                    <a:bodyPr/>
                    <a:lstStyle/>
                    <a:p>
                      <a:pPr marL="12065" algn="ctr">
                        <a:lnSpc>
                          <a:spcPct val="100000"/>
                        </a:lnSpc>
                        <a:spcBef>
                          <a:spcPts val="180"/>
                        </a:spcBef>
                      </a:pPr>
                      <a:r>
                        <a:rPr sz="1800" dirty="0">
                          <a:solidFill>
                            <a:srgbClr val="000000"/>
                          </a:solidFill>
                        </a:rPr>
                        <a:t>$3250</a:t>
                      </a:r>
                      <a:endParaRPr sz="1800" dirty="0">
                        <a:solidFill>
                          <a:srgbClr val="000000"/>
                        </a:solidFill>
                        <a:latin typeface="STIX"/>
                        <a:cs typeface="STIX"/>
                      </a:endParaRPr>
                    </a:p>
                  </a:txBody>
                  <a:tcPr marL="0" marR="0" marT="22860" marB="0"/>
                </a:tc>
                <a:tc>
                  <a:txBody>
                    <a:bodyPr/>
                    <a:lstStyle/>
                    <a:p>
                      <a:pPr marL="99695" algn="ctr">
                        <a:lnSpc>
                          <a:spcPct val="100000"/>
                        </a:lnSpc>
                        <a:spcBef>
                          <a:spcPts val="180"/>
                        </a:spcBef>
                      </a:pPr>
                      <a:r>
                        <a:rPr sz="1800" dirty="0">
                          <a:solidFill>
                            <a:srgbClr val="000000"/>
                          </a:solidFill>
                        </a:rPr>
                        <a:t>175</a:t>
                      </a:r>
                      <a:endParaRPr sz="1800" dirty="0">
                        <a:solidFill>
                          <a:srgbClr val="000000"/>
                        </a:solidFill>
                        <a:latin typeface="STIX"/>
                        <a:cs typeface="STIX"/>
                      </a:endParaRPr>
                    </a:p>
                  </a:txBody>
                  <a:tcPr marL="0" marR="0" marT="22860" marB="0"/>
                </a:tc>
                <a:extLst>
                  <a:ext uri="{0D108BD9-81ED-4DB2-BD59-A6C34878D82A}">
                    <a16:rowId xmlns:a16="http://schemas.microsoft.com/office/drawing/2014/main" val="10003"/>
                  </a:ext>
                </a:extLst>
              </a:tr>
            </a:tbl>
          </a:graphicData>
        </a:graphic>
      </p:graphicFrame>
      <p:graphicFrame>
        <p:nvGraphicFramePr>
          <p:cNvPr id="132098" name="Object 2"/>
          <p:cNvGraphicFramePr>
            <a:graphicFrameLocks noChangeAspect="1"/>
          </p:cNvGraphicFramePr>
          <p:nvPr/>
        </p:nvGraphicFramePr>
        <p:xfrm>
          <a:off x="5472576" y="1751901"/>
          <a:ext cx="190500" cy="228600"/>
        </p:xfrm>
        <a:graphic>
          <a:graphicData uri="http://schemas.openxmlformats.org/presentationml/2006/ole">
            <mc:AlternateContent xmlns:mc="http://schemas.openxmlformats.org/markup-compatibility/2006">
              <mc:Choice xmlns:v="urn:schemas-microsoft-com:vml" Requires="v">
                <p:oleObj name="Equation" r:id="rId136" imgW="190440" imgH="228600" progId="Equation.DSMT4">
                  <p:embed/>
                </p:oleObj>
              </mc:Choice>
              <mc:Fallback>
                <p:oleObj name="Equation" r:id="rId136" imgW="190440" imgH="228600" progId="Equation.DSMT4">
                  <p:embed/>
                  <p:pic>
                    <p:nvPicPr>
                      <p:cNvPr id="0" name="Picture 2"/>
                      <p:cNvPicPr>
                        <a:picLocks noChangeAspect="1" noChangeArrowheads="1"/>
                      </p:cNvPicPr>
                      <p:nvPr/>
                    </p:nvPicPr>
                    <p:blipFill>
                      <a:blip r:embed="rId137">
                        <a:extLst>
                          <a:ext uri="{28A0092B-C50C-407E-A947-70E740481C1C}">
                            <a14:useLocalDpi xmlns:a14="http://schemas.microsoft.com/office/drawing/2010/main" val="0"/>
                          </a:ext>
                        </a:extLst>
                      </a:blip>
                      <a:srcRect/>
                      <a:stretch>
                        <a:fillRect/>
                      </a:stretch>
                    </p:blipFill>
                    <p:spPr bwMode="auto">
                      <a:xfrm>
                        <a:off x="5472576" y="1751901"/>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SMARTInkShape-Group192">
            <a:extLst>
              <a:ext uri="{FF2B5EF4-FFF2-40B4-BE49-F238E27FC236}">
                <a16:creationId xmlns:a16="http://schemas.microsoft.com/office/drawing/2014/main" id="{22CCB706-36C6-755C-0D42-5819A57FC8B3}"/>
              </a:ext>
            </a:extLst>
          </p:cNvPr>
          <p:cNvGrpSpPr/>
          <p:nvPr/>
        </p:nvGrpSpPr>
        <p:grpSpPr>
          <a:xfrm>
            <a:off x="219075" y="3857625"/>
            <a:ext cx="990601" cy="257176"/>
            <a:chOff x="219075" y="3857625"/>
            <a:chExt cx="990601" cy="257176"/>
          </a:xfrm>
        </p:grpSpPr>
        <p:sp>
          <p:nvSpPr>
            <p:cNvPr id="4" name="SMARTInkShape-1153">
              <a:extLst>
                <a:ext uri="{FF2B5EF4-FFF2-40B4-BE49-F238E27FC236}">
                  <a16:creationId xmlns:a16="http://schemas.microsoft.com/office/drawing/2014/main" id="{3A178422-F7C3-62C6-8598-7502C1B32E21}"/>
                </a:ext>
              </a:extLst>
            </p:cNvPr>
            <p:cNvSpPr/>
            <p:nvPr>
              <p:custDataLst>
                <p:tags r:id="rId128"/>
              </p:custDataLst>
            </p:nvPr>
          </p:nvSpPr>
          <p:spPr>
            <a:xfrm>
              <a:off x="219075" y="3928445"/>
              <a:ext cx="152401" cy="119681"/>
            </a:xfrm>
            <a:custGeom>
              <a:avLst/>
              <a:gdLst/>
              <a:ahLst/>
              <a:cxnLst/>
              <a:rect l="0" t="0" r="0" b="0"/>
              <a:pathLst>
                <a:path w="152401" h="119681">
                  <a:moveTo>
                    <a:pt x="0" y="33955"/>
                  </a:moveTo>
                  <a:lnTo>
                    <a:pt x="0" y="33955"/>
                  </a:lnTo>
                  <a:lnTo>
                    <a:pt x="0" y="28898"/>
                  </a:lnTo>
                  <a:lnTo>
                    <a:pt x="2822" y="23594"/>
                  </a:lnTo>
                  <a:lnTo>
                    <a:pt x="17334" y="7212"/>
                  </a:lnTo>
                  <a:lnTo>
                    <a:pt x="21109" y="6195"/>
                  </a:lnTo>
                  <a:lnTo>
                    <a:pt x="23598" y="5923"/>
                  </a:lnTo>
                  <a:lnTo>
                    <a:pt x="29185" y="2799"/>
                  </a:lnTo>
                  <a:lnTo>
                    <a:pt x="32157" y="485"/>
                  </a:lnTo>
                  <a:lnTo>
                    <a:pt x="35196" y="0"/>
                  </a:lnTo>
                  <a:lnTo>
                    <a:pt x="38281" y="735"/>
                  </a:lnTo>
                  <a:lnTo>
                    <a:pt x="41396" y="2283"/>
                  </a:lnTo>
                  <a:lnTo>
                    <a:pt x="43472" y="4374"/>
                  </a:lnTo>
                  <a:lnTo>
                    <a:pt x="45779" y="9519"/>
                  </a:lnTo>
                  <a:lnTo>
                    <a:pt x="55092" y="53291"/>
                  </a:lnTo>
                  <a:lnTo>
                    <a:pt x="55177" y="65832"/>
                  </a:lnTo>
                  <a:lnTo>
                    <a:pt x="47982" y="111453"/>
                  </a:lnTo>
                  <a:lnTo>
                    <a:pt x="47634" y="119466"/>
                  </a:lnTo>
                  <a:lnTo>
                    <a:pt x="47628" y="114560"/>
                  </a:lnTo>
                  <a:lnTo>
                    <a:pt x="60883" y="84027"/>
                  </a:lnTo>
                  <a:lnTo>
                    <a:pt x="93971" y="36719"/>
                  </a:lnTo>
                  <a:lnTo>
                    <a:pt x="123233" y="5983"/>
                  </a:lnTo>
                  <a:lnTo>
                    <a:pt x="141143" y="5396"/>
                  </a:lnTo>
                  <a:lnTo>
                    <a:pt x="147418" y="10441"/>
                  </a:lnTo>
                  <a:lnTo>
                    <a:pt x="150186" y="15743"/>
                  </a:lnTo>
                  <a:lnTo>
                    <a:pt x="152109" y="33007"/>
                  </a:lnTo>
                  <a:lnTo>
                    <a:pt x="152362" y="73184"/>
                  </a:lnTo>
                  <a:lnTo>
                    <a:pt x="152400" y="11968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1154">
              <a:extLst>
                <a:ext uri="{FF2B5EF4-FFF2-40B4-BE49-F238E27FC236}">
                  <a16:creationId xmlns:a16="http://schemas.microsoft.com/office/drawing/2014/main" id="{282DDE58-94EB-07F1-BFC8-EED22279327F}"/>
                </a:ext>
              </a:extLst>
            </p:cNvPr>
            <p:cNvSpPr/>
            <p:nvPr>
              <p:custDataLst>
                <p:tags r:id="rId129"/>
              </p:custDataLst>
            </p:nvPr>
          </p:nvSpPr>
          <p:spPr>
            <a:xfrm>
              <a:off x="476250" y="4010025"/>
              <a:ext cx="1" cy="104776"/>
            </a:xfrm>
            <a:custGeom>
              <a:avLst/>
              <a:gdLst/>
              <a:ahLst/>
              <a:cxnLst/>
              <a:rect l="0" t="0" r="0" b="0"/>
              <a:pathLst>
                <a:path w="1" h="104776">
                  <a:moveTo>
                    <a:pt x="0" y="0"/>
                  </a:moveTo>
                  <a:lnTo>
                    <a:pt x="0" y="0"/>
                  </a:lnTo>
                  <a:lnTo>
                    <a:pt x="0" y="41954"/>
                  </a:lnTo>
                  <a:lnTo>
                    <a:pt x="0" y="86687"/>
                  </a:lnTo>
                  <a:lnTo>
                    <a:pt x="0"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1155">
              <a:extLst>
                <a:ext uri="{FF2B5EF4-FFF2-40B4-BE49-F238E27FC236}">
                  <a16:creationId xmlns:a16="http://schemas.microsoft.com/office/drawing/2014/main" id="{D8B6A715-417F-53DE-EA2F-5FB5FE5B7035}"/>
                </a:ext>
              </a:extLst>
            </p:cNvPr>
            <p:cNvSpPr/>
            <p:nvPr>
              <p:custDataLst>
                <p:tags r:id="rId130"/>
              </p:custDataLst>
            </p:nvPr>
          </p:nvSpPr>
          <p:spPr>
            <a:xfrm>
              <a:off x="609600" y="3943467"/>
              <a:ext cx="114301" cy="9409"/>
            </a:xfrm>
            <a:custGeom>
              <a:avLst/>
              <a:gdLst/>
              <a:ahLst/>
              <a:cxnLst/>
              <a:rect l="0" t="0" r="0" b="0"/>
              <a:pathLst>
                <a:path w="114301" h="9409">
                  <a:moveTo>
                    <a:pt x="0" y="9408"/>
                  </a:moveTo>
                  <a:lnTo>
                    <a:pt x="0" y="9408"/>
                  </a:lnTo>
                  <a:lnTo>
                    <a:pt x="5056" y="9408"/>
                  </a:lnTo>
                  <a:lnTo>
                    <a:pt x="6546" y="8350"/>
                  </a:lnTo>
                  <a:lnTo>
                    <a:pt x="7539" y="6586"/>
                  </a:lnTo>
                  <a:lnTo>
                    <a:pt x="8201" y="4351"/>
                  </a:lnTo>
                  <a:lnTo>
                    <a:pt x="9701" y="2862"/>
                  </a:lnTo>
                  <a:lnTo>
                    <a:pt x="14189" y="1207"/>
                  </a:lnTo>
                  <a:lnTo>
                    <a:pt x="40082" y="0"/>
                  </a:lnTo>
                  <a:lnTo>
                    <a:pt x="114300" y="94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1156">
              <a:extLst>
                <a:ext uri="{FF2B5EF4-FFF2-40B4-BE49-F238E27FC236}">
                  <a16:creationId xmlns:a16="http://schemas.microsoft.com/office/drawing/2014/main" id="{D56956F5-68C0-34AC-A107-9ACC0E590553}"/>
                </a:ext>
              </a:extLst>
            </p:cNvPr>
            <p:cNvSpPr/>
            <p:nvPr>
              <p:custDataLst>
                <p:tags r:id="rId131"/>
              </p:custDataLst>
            </p:nvPr>
          </p:nvSpPr>
          <p:spPr>
            <a:xfrm>
              <a:off x="638175" y="4000500"/>
              <a:ext cx="95251" cy="9526"/>
            </a:xfrm>
            <a:custGeom>
              <a:avLst/>
              <a:gdLst/>
              <a:ahLst/>
              <a:cxnLst/>
              <a:rect l="0" t="0" r="0" b="0"/>
              <a:pathLst>
                <a:path w="95251" h="9526">
                  <a:moveTo>
                    <a:pt x="0" y="0"/>
                  </a:moveTo>
                  <a:lnTo>
                    <a:pt x="0" y="0"/>
                  </a:lnTo>
                  <a:lnTo>
                    <a:pt x="0" y="5057"/>
                  </a:lnTo>
                  <a:lnTo>
                    <a:pt x="1058" y="6546"/>
                  </a:lnTo>
                  <a:lnTo>
                    <a:pt x="2822" y="7539"/>
                  </a:lnTo>
                  <a:lnTo>
                    <a:pt x="13183" y="8936"/>
                  </a:lnTo>
                  <a:lnTo>
                    <a:pt x="60351" y="9525"/>
                  </a:lnTo>
                  <a:lnTo>
                    <a:pt x="952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1157">
              <a:extLst>
                <a:ext uri="{FF2B5EF4-FFF2-40B4-BE49-F238E27FC236}">
                  <a16:creationId xmlns:a16="http://schemas.microsoft.com/office/drawing/2014/main" id="{03B435F2-D751-FB5D-BDD1-22A79C016252}"/>
                </a:ext>
              </a:extLst>
            </p:cNvPr>
            <p:cNvSpPr/>
            <p:nvPr>
              <p:custDataLst>
                <p:tags r:id="rId132"/>
              </p:custDataLst>
            </p:nvPr>
          </p:nvSpPr>
          <p:spPr>
            <a:xfrm>
              <a:off x="895350" y="3895842"/>
              <a:ext cx="36777" cy="209434"/>
            </a:xfrm>
            <a:custGeom>
              <a:avLst/>
              <a:gdLst/>
              <a:ahLst/>
              <a:cxnLst/>
              <a:rect l="0" t="0" r="0" b="0"/>
              <a:pathLst>
                <a:path w="36777" h="209434">
                  <a:moveTo>
                    <a:pt x="28575" y="9408"/>
                  </a:moveTo>
                  <a:lnTo>
                    <a:pt x="28575" y="9408"/>
                  </a:lnTo>
                  <a:lnTo>
                    <a:pt x="28575" y="0"/>
                  </a:lnTo>
                  <a:lnTo>
                    <a:pt x="28575" y="4974"/>
                  </a:lnTo>
                  <a:lnTo>
                    <a:pt x="29633" y="6452"/>
                  </a:lnTo>
                  <a:lnTo>
                    <a:pt x="33632" y="8094"/>
                  </a:lnTo>
                  <a:lnTo>
                    <a:pt x="35121" y="10649"/>
                  </a:lnTo>
                  <a:lnTo>
                    <a:pt x="36776" y="19131"/>
                  </a:lnTo>
                  <a:lnTo>
                    <a:pt x="29783" y="62355"/>
                  </a:lnTo>
                  <a:lnTo>
                    <a:pt x="21209" y="102730"/>
                  </a:lnTo>
                  <a:lnTo>
                    <a:pt x="12146" y="142377"/>
                  </a:lnTo>
                  <a:lnTo>
                    <a:pt x="8812" y="188216"/>
                  </a:lnTo>
                  <a:lnTo>
                    <a:pt x="0" y="2094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1158">
              <a:extLst>
                <a:ext uri="{FF2B5EF4-FFF2-40B4-BE49-F238E27FC236}">
                  <a16:creationId xmlns:a16="http://schemas.microsoft.com/office/drawing/2014/main" id="{B3A8324C-286D-9963-6812-C567EB7B34D6}"/>
                </a:ext>
              </a:extLst>
            </p:cNvPr>
            <p:cNvSpPr/>
            <p:nvPr>
              <p:custDataLst>
                <p:tags r:id="rId133"/>
              </p:custDataLst>
            </p:nvPr>
          </p:nvSpPr>
          <p:spPr>
            <a:xfrm>
              <a:off x="1024356" y="3905367"/>
              <a:ext cx="96244" cy="159803"/>
            </a:xfrm>
            <a:custGeom>
              <a:avLst/>
              <a:gdLst/>
              <a:ahLst/>
              <a:cxnLst/>
              <a:rect l="0" t="0" r="0" b="0"/>
              <a:pathLst>
                <a:path w="96244" h="159803">
                  <a:moveTo>
                    <a:pt x="13869" y="9408"/>
                  </a:moveTo>
                  <a:lnTo>
                    <a:pt x="13869" y="9408"/>
                  </a:lnTo>
                  <a:lnTo>
                    <a:pt x="23277" y="0"/>
                  </a:lnTo>
                  <a:lnTo>
                    <a:pt x="23359" y="10031"/>
                  </a:lnTo>
                  <a:lnTo>
                    <a:pt x="20556" y="17799"/>
                  </a:lnTo>
                  <a:lnTo>
                    <a:pt x="1003" y="62550"/>
                  </a:lnTo>
                  <a:lnTo>
                    <a:pt x="0" y="68119"/>
                  </a:lnTo>
                  <a:lnTo>
                    <a:pt x="3563" y="88152"/>
                  </a:lnTo>
                  <a:lnTo>
                    <a:pt x="5940" y="90479"/>
                  </a:lnTo>
                  <a:lnTo>
                    <a:pt x="14225" y="93065"/>
                  </a:lnTo>
                  <a:lnTo>
                    <a:pt x="25734" y="94520"/>
                  </a:lnTo>
                  <a:lnTo>
                    <a:pt x="32548" y="92038"/>
                  </a:lnTo>
                  <a:lnTo>
                    <a:pt x="35847" y="89895"/>
                  </a:lnTo>
                  <a:lnTo>
                    <a:pt x="71524" y="85984"/>
                  </a:lnTo>
                  <a:lnTo>
                    <a:pt x="87984" y="90776"/>
                  </a:lnTo>
                  <a:lnTo>
                    <a:pt x="91854" y="94345"/>
                  </a:lnTo>
                  <a:lnTo>
                    <a:pt x="96154" y="103955"/>
                  </a:lnTo>
                  <a:lnTo>
                    <a:pt x="96243" y="108423"/>
                  </a:lnTo>
                  <a:lnTo>
                    <a:pt x="86034" y="131599"/>
                  </a:lnTo>
                  <a:lnTo>
                    <a:pt x="77340" y="140621"/>
                  </a:lnTo>
                  <a:lnTo>
                    <a:pt x="49430" y="157293"/>
                  </a:lnTo>
                  <a:lnTo>
                    <a:pt x="40963" y="159802"/>
                  </a:lnTo>
                  <a:lnTo>
                    <a:pt x="37223" y="159412"/>
                  </a:lnTo>
                  <a:lnTo>
                    <a:pt x="23394" y="1522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1159">
              <a:extLst>
                <a:ext uri="{FF2B5EF4-FFF2-40B4-BE49-F238E27FC236}">
                  <a16:creationId xmlns:a16="http://schemas.microsoft.com/office/drawing/2014/main" id="{E5D72DD9-D4E4-37C6-6551-4B9E5F5057FB}"/>
                </a:ext>
              </a:extLst>
            </p:cNvPr>
            <p:cNvSpPr/>
            <p:nvPr>
              <p:custDataLst>
                <p:tags r:id="rId134"/>
              </p:custDataLst>
            </p:nvPr>
          </p:nvSpPr>
          <p:spPr>
            <a:xfrm>
              <a:off x="1038225" y="3857625"/>
              <a:ext cx="171451" cy="47626"/>
            </a:xfrm>
            <a:custGeom>
              <a:avLst/>
              <a:gdLst/>
              <a:ahLst/>
              <a:cxnLst/>
              <a:rect l="0" t="0" r="0" b="0"/>
              <a:pathLst>
                <a:path w="171451" h="47626">
                  <a:moveTo>
                    <a:pt x="0" y="47625"/>
                  </a:moveTo>
                  <a:lnTo>
                    <a:pt x="0" y="47625"/>
                  </a:lnTo>
                  <a:lnTo>
                    <a:pt x="18314" y="29311"/>
                  </a:lnTo>
                  <a:lnTo>
                    <a:pt x="63024" y="10040"/>
                  </a:lnTo>
                  <a:lnTo>
                    <a:pt x="78811" y="4462"/>
                  </a:lnTo>
                  <a:lnTo>
                    <a:pt x="124169" y="588"/>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 name="SMARTInkShape-Group193">
            <a:extLst>
              <a:ext uri="{FF2B5EF4-FFF2-40B4-BE49-F238E27FC236}">
                <a16:creationId xmlns:a16="http://schemas.microsoft.com/office/drawing/2014/main" id="{DD898443-04D6-8D09-76A3-76368C4D7C15}"/>
              </a:ext>
            </a:extLst>
          </p:cNvPr>
          <p:cNvGrpSpPr/>
          <p:nvPr/>
        </p:nvGrpSpPr>
        <p:grpSpPr>
          <a:xfrm>
            <a:off x="152400" y="4629150"/>
            <a:ext cx="504826" cy="180976"/>
            <a:chOff x="152400" y="4629150"/>
            <a:chExt cx="504826" cy="180976"/>
          </a:xfrm>
        </p:grpSpPr>
        <p:sp>
          <p:nvSpPr>
            <p:cNvPr id="13" name="SMARTInkShape-1160">
              <a:extLst>
                <a:ext uri="{FF2B5EF4-FFF2-40B4-BE49-F238E27FC236}">
                  <a16:creationId xmlns:a16="http://schemas.microsoft.com/office/drawing/2014/main" id="{C68D8EB0-4738-3D03-2389-84BD93F391E3}"/>
                </a:ext>
              </a:extLst>
            </p:cNvPr>
            <p:cNvSpPr/>
            <p:nvPr>
              <p:custDataLst>
                <p:tags r:id="rId124"/>
              </p:custDataLst>
            </p:nvPr>
          </p:nvSpPr>
          <p:spPr>
            <a:xfrm>
              <a:off x="561975" y="4695825"/>
              <a:ext cx="95251" cy="19051"/>
            </a:xfrm>
            <a:custGeom>
              <a:avLst/>
              <a:gdLst/>
              <a:ahLst/>
              <a:cxnLst/>
              <a:rect l="0" t="0" r="0" b="0"/>
              <a:pathLst>
                <a:path w="95251" h="19051">
                  <a:moveTo>
                    <a:pt x="0" y="19050"/>
                  </a:moveTo>
                  <a:lnTo>
                    <a:pt x="0" y="19050"/>
                  </a:lnTo>
                  <a:lnTo>
                    <a:pt x="18363" y="17992"/>
                  </a:lnTo>
                  <a:lnTo>
                    <a:pt x="60905" y="9349"/>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1161">
              <a:extLst>
                <a:ext uri="{FF2B5EF4-FFF2-40B4-BE49-F238E27FC236}">
                  <a16:creationId xmlns:a16="http://schemas.microsoft.com/office/drawing/2014/main" id="{22C291AD-24D3-63E1-C428-527231888B3D}"/>
                </a:ext>
              </a:extLst>
            </p:cNvPr>
            <p:cNvSpPr/>
            <p:nvPr>
              <p:custDataLst>
                <p:tags r:id="rId125"/>
              </p:custDataLst>
            </p:nvPr>
          </p:nvSpPr>
          <p:spPr>
            <a:xfrm>
              <a:off x="552450" y="4642790"/>
              <a:ext cx="95251" cy="14936"/>
            </a:xfrm>
            <a:custGeom>
              <a:avLst/>
              <a:gdLst/>
              <a:ahLst/>
              <a:cxnLst/>
              <a:rect l="0" t="0" r="0" b="0"/>
              <a:pathLst>
                <a:path w="95251" h="14936">
                  <a:moveTo>
                    <a:pt x="0" y="14935"/>
                  </a:moveTo>
                  <a:lnTo>
                    <a:pt x="0" y="14935"/>
                  </a:lnTo>
                  <a:lnTo>
                    <a:pt x="15209" y="8389"/>
                  </a:lnTo>
                  <a:lnTo>
                    <a:pt x="60215" y="0"/>
                  </a:lnTo>
                  <a:lnTo>
                    <a:pt x="95250" y="541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1162">
              <a:extLst>
                <a:ext uri="{FF2B5EF4-FFF2-40B4-BE49-F238E27FC236}">
                  <a16:creationId xmlns:a16="http://schemas.microsoft.com/office/drawing/2014/main" id="{82D315E2-0E0E-D7EF-59BB-C15562D036BD}"/>
                </a:ext>
              </a:extLst>
            </p:cNvPr>
            <p:cNvSpPr/>
            <p:nvPr>
              <p:custDataLst>
                <p:tags r:id="rId126"/>
              </p:custDataLst>
            </p:nvPr>
          </p:nvSpPr>
          <p:spPr>
            <a:xfrm>
              <a:off x="342900" y="4734433"/>
              <a:ext cx="123826" cy="75693"/>
            </a:xfrm>
            <a:custGeom>
              <a:avLst/>
              <a:gdLst/>
              <a:ahLst/>
              <a:cxnLst/>
              <a:rect l="0" t="0" r="0" b="0"/>
              <a:pathLst>
                <a:path w="123826" h="75693">
                  <a:moveTo>
                    <a:pt x="0" y="18542"/>
                  </a:moveTo>
                  <a:lnTo>
                    <a:pt x="0" y="18542"/>
                  </a:lnTo>
                  <a:lnTo>
                    <a:pt x="8201" y="18542"/>
                  </a:lnTo>
                  <a:lnTo>
                    <a:pt x="14189" y="13485"/>
                  </a:lnTo>
                  <a:lnTo>
                    <a:pt x="16890" y="8181"/>
                  </a:lnTo>
                  <a:lnTo>
                    <a:pt x="17610" y="5285"/>
                  </a:lnTo>
                  <a:lnTo>
                    <a:pt x="19148" y="3354"/>
                  </a:lnTo>
                  <a:lnTo>
                    <a:pt x="23680" y="1209"/>
                  </a:lnTo>
                  <a:lnTo>
                    <a:pt x="32181" y="0"/>
                  </a:lnTo>
                  <a:lnTo>
                    <a:pt x="34154" y="889"/>
                  </a:lnTo>
                  <a:lnTo>
                    <a:pt x="35469" y="2540"/>
                  </a:lnTo>
                  <a:lnTo>
                    <a:pt x="37989" y="7197"/>
                  </a:lnTo>
                  <a:lnTo>
                    <a:pt x="42637" y="12794"/>
                  </a:lnTo>
                  <a:lnTo>
                    <a:pt x="43241" y="16827"/>
                  </a:lnTo>
                  <a:lnTo>
                    <a:pt x="37632" y="49641"/>
                  </a:lnTo>
                  <a:lnTo>
                    <a:pt x="30671" y="61858"/>
                  </a:lnTo>
                  <a:lnTo>
                    <a:pt x="24920" y="68838"/>
                  </a:lnTo>
                  <a:lnTo>
                    <a:pt x="18837" y="72646"/>
                  </a:lnTo>
                  <a:lnTo>
                    <a:pt x="10070" y="75514"/>
                  </a:lnTo>
                  <a:lnTo>
                    <a:pt x="31031" y="75676"/>
                  </a:lnTo>
                  <a:lnTo>
                    <a:pt x="52971" y="70201"/>
                  </a:lnTo>
                  <a:lnTo>
                    <a:pt x="96713" y="75278"/>
                  </a:lnTo>
                  <a:lnTo>
                    <a:pt x="123825" y="756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1163">
              <a:extLst>
                <a:ext uri="{FF2B5EF4-FFF2-40B4-BE49-F238E27FC236}">
                  <a16:creationId xmlns:a16="http://schemas.microsoft.com/office/drawing/2014/main" id="{827306DD-28B5-3E40-E274-B3F59F72FA0F}"/>
                </a:ext>
              </a:extLst>
            </p:cNvPr>
            <p:cNvSpPr/>
            <p:nvPr>
              <p:custDataLst>
                <p:tags r:id="rId127"/>
              </p:custDataLst>
            </p:nvPr>
          </p:nvSpPr>
          <p:spPr>
            <a:xfrm>
              <a:off x="152400" y="4629150"/>
              <a:ext cx="133247" cy="142876"/>
            </a:xfrm>
            <a:custGeom>
              <a:avLst/>
              <a:gdLst/>
              <a:ahLst/>
              <a:cxnLst/>
              <a:rect l="0" t="0" r="0" b="0"/>
              <a:pathLst>
                <a:path w="133247" h="142876">
                  <a:moveTo>
                    <a:pt x="0" y="0"/>
                  </a:moveTo>
                  <a:lnTo>
                    <a:pt x="0" y="0"/>
                  </a:lnTo>
                  <a:lnTo>
                    <a:pt x="13257" y="0"/>
                  </a:lnTo>
                  <a:lnTo>
                    <a:pt x="19298" y="2822"/>
                  </a:lnTo>
                  <a:lnTo>
                    <a:pt x="22390" y="5057"/>
                  </a:lnTo>
                  <a:lnTo>
                    <a:pt x="25826" y="10361"/>
                  </a:lnTo>
                  <a:lnTo>
                    <a:pt x="27353" y="18363"/>
                  </a:lnTo>
                  <a:lnTo>
                    <a:pt x="27155" y="40719"/>
                  </a:lnTo>
                  <a:lnTo>
                    <a:pt x="20326" y="81013"/>
                  </a:lnTo>
                  <a:lnTo>
                    <a:pt x="19083" y="122278"/>
                  </a:lnTo>
                  <a:lnTo>
                    <a:pt x="19060" y="113253"/>
                  </a:lnTo>
                  <a:lnTo>
                    <a:pt x="21877" y="105721"/>
                  </a:lnTo>
                  <a:lnTo>
                    <a:pt x="41440" y="61147"/>
                  </a:lnTo>
                  <a:lnTo>
                    <a:pt x="68541" y="27354"/>
                  </a:lnTo>
                  <a:lnTo>
                    <a:pt x="100641" y="4347"/>
                  </a:lnTo>
                  <a:lnTo>
                    <a:pt x="112292" y="572"/>
                  </a:lnTo>
                  <a:lnTo>
                    <a:pt x="127381" y="50"/>
                  </a:lnTo>
                  <a:lnTo>
                    <a:pt x="129371" y="2150"/>
                  </a:lnTo>
                  <a:lnTo>
                    <a:pt x="131581" y="10128"/>
                  </a:lnTo>
                  <a:lnTo>
                    <a:pt x="133246" y="56509"/>
                  </a:lnTo>
                  <a:lnTo>
                    <a:pt x="132261" y="73070"/>
                  </a:lnTo>
                  <a:lnTo>
                    <a:pt x="124412" y="120541"/>
                  </a:lnTo>
                  <a:lnTo>
                    <a:pt x="123825"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 name="SMARTInkShape-Group194">
            <a:extLst>
              <a:ext uri="{FF2B5EF4-FFF2-40B4-BE49-F238E27FC236}">
                <a16:creationId xmlns:a16="http://schemas.microsoft.com/office/drawing/2014/main" id="{9C0E884C-15F3-C7D5-350C-55DB82A402E3}"/>
              </a:ext>
            </a:extLst>
          </p:cNvPr>
          <p:cNvGrpSpPr/>
          <p:nvPr/>
        </p:nvGrpSpPr>
        <p:grpSpPr>
          <a:xfrm>
            <a:off x="904875" y="4543852"/>
            <a:ext cx="293237" cy="284555"/>
            <a:chOff x="904875" y="4543852"/>
            <a:chExt cx="293237" cy="284555"/>
          </a:xfrm>
        </p:grpSpPr>
        <p:sp>
          <p:nvSpPr>
            <p:cNvPr id="18" name="SMARTInkShape-1164">
              <a:extLst>
                <a:ext uri="{FF2B5EF4-FFF2-40B4-BE49-F238E27FC236}">
                  <a16:creationId xmlns:a16="http://schemas.microsoft.com/office/drawing/2014/main" id="{C2933267-A7FF-3B33-BDC6-8072195FB6EB}"/>
                </a:ext>
              </a:extLst>
            </p:cNvPr>
            <p:cNvSpPr/>
            <p:nvPr>
              <p:custDataLst>
                <p:tags r:id="rId122"/>
              </p:custDataLst>
            </p:nvPr>
          </p:nvSpPr>
          <p:spPr>
            <a:xfrm>
              <a:off x="1067273" y="4543852"/>
              <a:ext cx="130839" cy="284555"/>
            </a:xfrm>
            <a:custGeom>
              <a:avLst/>
              <a:gdLst/>
              <a:ahLst/>
              <a:cxnLst/>
              <a:rect l="0" t="0" r="0" b="0"/>
              <a:pathLst>
                <a:path w="130839" h="284555">
                  <a:moveTo>
                    <a:pt x="85252" y="18623"/>
                  </a:moveTo>
                  <a:lnTo>
                    <a:pt x="85252" y="18623"/>
                  </a:lnTo>
                  <a:lnTo>
                    <a:pt x="90309" y="18623"/>
                  </a:lnTo>
                  <a:lnTo>
                    <a:pt x="91798" y="17565"/>
                  </a:lnTo>
                  <a:lnTo>
                    <a:pt x="92791" y="15801"/>
                  </a:lnTo>
                  <a:lnTo>
                    <a:pt x="94384" y="10422"/>
                  </a:lnTo>
                  <a:lnTo>
                    <a:pt x="103899" y="0"/>
                  </a:lnTo>
                  <a:lnTo>
                    <a:pt x="61480" y="43454"/>
                  </a:lnTo>
                  <a:lnTo>
                    <a:pt x="39403" y="73135"/>
                  </a:lnTo>
                  <a:lnTo>
                    <a:pt x="24690" y="103200"/>
                  </a:lnTo>
                  <a:lnTo>
                    <a:pt x="16002" y="116538"/>
                  </a:lnTo>
                  <a:lnTo>
                    <a:pt x="4911" y="158844"/>
                  </a:lnTo>
                  <a:lnTo>
                    <a:pt x="236" y="201235"/>
                  </a:lnTo>
                  <a:lnTo>
                    <a:pt x="0" y="210214"/>
                  </a:lnTo>
                  <a:lnTo>
                    <a:pt x="5381" y="228658"/>
                  </a:lnTo>
                  <a:lnTo>
                    <a:pt x="20311" y="254069"/>
                  </a:lnTo>
                  <a:lnTo>
                    <a:pt x="33106" y="267199"/>
                  </a:lnTo>
                  <a:lnTo>
                    <a:pt x="56043" y="279483"/>
                  </a:lnTo>
                  <a:lnTo>
                    <a:pt x="71541" y="283592"/>
                  </a:lnTo>
                  <a:lnTo>
                    <a:pt x="83039" y="284554"/>
                  </a:lnTo>
                  <a:lnTo>
                    <a:pt x="95205" y="279337"/>
                  </a:lnTo>
                  <a:lnTo>
                    <a:pt x="106609" y="269963"/>
                  </a:lnTo>
                  <a:lnTo>
                    <a:pt x="125995" y="240523"/>
                  </a:lnTo>
                  <a:lnTo>
                    <a:pt x="130838" y="226776"/>
                  </a:lnTo>
                  <a:lnTo>
                    <a:pt x="127216" y="205886"/>
                  </a:lnTo>
                  <a:lnTo>
                    <a:pt x="123811" y="200615"/>
                  </a:lnTo>
                  <a:lnTo>
                    <a:pt x="119425" y="197102"/>
                  </a:lnTo>
                  <a:lnTo>
                    <a:pt x="92120" y="186405"/>
                  </a:lnTo>
                  <a:lnTo>
                    <a:pt x="77368" y="185973"/>
                  </a:lnTo>
                  <a:lnTo>
                    <a:pt x="40593" y="192535"/>
                  </a:lnTo>
                  <a:lnTo>
                    <a:pt x="31537" y="196459"/>
                  </a:lnTo>
                  <a:lnTo>
                    <a:pt x="16655" y="199726"/>
                  </a:lnTo>
                  <a:lnTo>
                    <a:pt x="14121" y="201800"/>
                  </a:lnTo>
                  <a:lnTo>
                    <a:pt x="9052" y="2091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1165">
              <a:extLst>
                <a:ext uri="{FF2B5EF4-FFF2-40B4-BE49-F238E27FC236}">
                  <a16:creationId xmlns:a16="http://schemas.microsoft.com/office/drawing/2014/main" id="{54917E5D-826E-CECB-B9EE-199D4B04654E}"/>
                </a:ext>
              </a:extLst>
            </p:cNvPr>
            <p:cNvSpPr/>
            <p:nvPr>
              <p:custDataLst>
                <p:tags r:id="rId123"/>
              </p:custDataLst>
            </p:nvPr>
          </p:nvSpPr>
          <p:spPr>
            <a:xfrm>
              <a:off x="904875" y="4576037"/>
              <a:ext cx="19051" cy="234089"/>
            </a:xfrm>
            <a:custGeom>
              <a:avLst/>
              <a:gdLst/>
              <a:ahLst/>
              <a:cxnLst/>
              <a:rect l="0" t="0" r="0" b="0"/>
              <a:pathLst>
                <a:path w="19051" h="234089">
                  <a:moveTo>
                    <a:pt x="19050" y="5488"/>
                  </a:moveTo>
                  <a:lnTo>
                    <a:pt x="19050" y="5488"/>
                  </a:lnTo>
                  <a:lnTo>
                    <a:pt x="19050" y="0"/>
                  </a:lnTo>
                  <a:lnTo>
                    <a:pt x="17992" y="20075"/>
                  </a:lnTo>
                  <a:lnTo>
                    <a:pt x="11511" y="49605"/>
                  </a:lnTo>
                  <a:lnTo>
                    <a:pt x="4861" y="95577"/>
                  </a:lnTo>
                  <a:lnTo>
                    <a:pt x="284" y="142222"/>
                  </a:lnTo>
                  <a:lnTo>
                    <a:pt x="11" y="187765"/>
                  </a:lnTo>
                  <a:lnTo>
                    <a:pt x="0" y="2340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 name="SMARTInkShape-Group195">
            <a:extLst>
              <a:ext uri="{FF2B5EF4-FFF2-40B4-BE49-F238E27FC236}">
                <a16:creationId xmlns:a16="http://schemas.microsoft.com/office/drawing/2014/main" id="{30C453E6-DA3B-96DC-7A70-20266765B10B}"/>
              </a:ext>
            </a:extLst>
          </p:cNvPr>
          <p:cNvGrpSpPr/>
          <p:nvPr/>
        </p:nvGrpSpPr>
        <p:grpSpPr>
          <a:xfrm>
            <a:off x="2124075" y="3857911"/>
            <a:ext cx="1142705" cy="266415"/>
            <a:chOff x="2124075" y="3857911"/>
            <a:chExt cx="1142705" cy="266415"/>
          </a:xfrm>
        </p:grpSpPr>
        <p:sp>
          <p:nvSpPr>
            <p:cNvPr id="21" name="SMARTInkShape-1166">
              <a:extLst>
                <a:ext uri="{FF2B5EF4-FFF2-40B4-BE49-F238E27FC236}">
                  <a16:creationId xmlns:a16="http://schemas.microsoft.com/office/drawing/2014/main" id="{330546D1-31DC-A44C-D667-CBD8A3A31510}"/>
                </a:ext>
              </a:extLst>
            </p:cNvPr>
            <p:cNvSpPr/>
            <p:nvPr>
              <p:custDataLst>
                <p:tags r:id="rId115"/>
              </p:custDataLst>
            </p:nvPr>
          </p:nvSpPr>
          <p:spPr>
            <a:xfrm>
              <a:off x="3135279" y="3916215"/>
              <a:ext cx="131501" cy="173603"/>
            </a:xfrm>
            <a:custGeom>
              <a:avLst/>
              <a:gdLst/>
              <a:ahLst/>
              <a:cxnLst/>
              <a:rect l="0" t="0" r="0" b="0"/>
              <a:pathLst>
                <a:path w="131501" h="173603">
                  <a:moveTo>
                    <a:pt x="46071" y="17610"/>
                  </a:moveTo>
                  <a:lnTo>
                    <a:pt x="46071" y="17610"/>
                  </a:lnTo>
                  <a:lnTo>
                    <a:pt x="54271" y="9409"/>
                  </a:lnTo>
                  <a:lnTo>
                    <a:pt x="55480" y="0"/>
                  </a:lnTo>
                  <a:lnTo>
                    <a:pt x="26251" y="15949"/>
                  </a:lnTo>
                  <a:lnTo>
                    <a:pt x="16801" y="26044"/>
                  </a:lnTo>
                  <a:lnTo>
                    <a:pt x="11895" y="40408"/>
                  </a:lnTo>
                  <a:lnTo>
                    <a:pt x="1942" y="83720"/>
                  </a:lnTo>
                  <a:lnTo>
                    <a:pt x="0" y="98498"/>
                  </a:lnTo>
                  <a:lnTo>
                    <a:pt x="3963" y="118717"/>
                  </a:lnTo>
                  <a:lnTo>
                    <a:pt x="15842" y="150000"/>
                  </a:lnTo>
                  <a:lnTo>
                    <a:pt x="38458" y="172222"/>
                  </a:lnTo>
                  <a:lnTo>
                    <a:pt x="43112" y="173602"/>
                  </a:lnTo>
                  <a:lnTo>
                    <a:pt x="53928" y="172312"/>
                  </a:lnTo>
                  <a:lnTo>
                    <a:pt x="71918" y="165635"/>
                  </a:lnTo>
                  <a:lnTo>
                    <a:pt x="104553" y="139479"/>
                  </a:lnTo>
                  <a:lnTo>
                    <a:pt x="120432" y="113927"/>
                  </a:lnTo>
                  <a:lnTo>
                    <a:pt x="129551" y="69483"/>
                  </a:lnTo>
                  <a:lnTo>
                    <a:pt x="131500" y="31288"/>
                  </a:lnTo>
                  <a:lnTo>
                    <a:pt x="129482" y="25670"/>
                  </a:lnTo>
                  <a:lnTo>
                    <a:pt x="121595" y="16606"/>
                  </a:lnTo>
                  <a:lnTo>
                    <a:pt x="105256" y="5553"/>
                  </a:lnTo>
                  <a:lnTo>
                    <a:pt x="90367" y="4490"/>
                  </a:lnTo>
                  <a:lnTo>
                    <a:pt x="75283" y="7546"/>
                  </a:lnTo>
                  <a:lnTo>
                    <a:pt x="48285" y="21132"/>
                  </a:lnTo>
                  <a:lnTo>
                    <a:pt x="41763" y="27289"/>
                  </a:lnTo>
                  <a:lnTo>
                    <a:pt x="27021" y="4618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1167">
              <a:extLst>
                <a:ext uri="{FF2B5EF4-FFF2-40B4-BE49-F238E27FC236}">
                  <a16:creationId xmlns:a16="http://schemas.microsoft.com/office/drawing/2014/main" id="{8FC8CEFC-D9E6-BCE4-2B48-D592A65897C3}"/>
                </a:ext>
              </a:extLst>
            </p:cNvPr>
            <p:cNvSpPr/>
            <p:nvPr>
              <p:custDataLst>
                <p:tags r:id="rId116"/>
              </p:custDataLst>
            </p:nvPr>
          </p:nvSpPr>
          <p:spPr>
            <a:xfrm>
              <a:off x="2992357" y="3933825"/>
              <a:ext cx="72778" cy="130648"/>
            </a:xfrm>
            <a:custGeom>
              <a:avLst/>
              <a:gdLst/>
              <a:ahLst/>
              <a:cxnLst/>
              <a:rect l="0" t="0" r="0" b="0"/>
              <a:pathLst>
                <a:path w="72778" h="130648">
                  <a:moveTo>
                    <a:pt x="55643" y="19050"/>
                  </a:moveTo>
                  <a:lnTo>
                    <a:pt x="55643" y="19050"/>
                  </a:lnTo>
                  <a:lnTo>
                    <a:pt x="55643" y="1334"/>
                  </a:lnTo>
                  <a:lnTo>
                    <a:pt x="54585" y="889"/>
                  </a:lnTo>
                  <a:lnTo>
                    <a:pt x="33253" y="34"/>
                  </a:lnTo>
                  <a:lnTo>
                    <a:pt x="24172" y="5660"/>
                  </a:lnTo>
                  <a:lnTo>
                    <a:pt x="14139" y="15215"/>
                  </a:lnTo>
                  <a:lnTo>
                    <a:pt x="6152" y="26518"/>
                  </a:lnTo>
                  <a:lnTo>
                    <a:pt x="762" y="49837"/>
                  </a:lnTo>
                  <a:lnTo>
                    <a:pt x="0" y="91650"/>
                  </a:lnTo>
                  <a:lnTo>
                    <a:pt x="6230" y="114409"/>
                  </a:lnTo>
                  <a:lnTo>
                    <a:pt x="11809" y="124227"/>
                  </a:lnTo>
                  <a:lnTo>
                    <a:pt x="17817" y="129295"/>
                  </a:lnTo>
                  <a:lnTo>
                    <a:pt x="20901" y="130647"/>
                  </a:lnTo>
                  <a:lnTo>
                    <a:pt x="29971" y="129326"/>
                  </a:lnTo>
                  <a:lnTo>
                    <a:pt x="35354" y="127493"/>
                  </a:lnTo>
                  <a:lnTo>
                    <a:pt x="44156" y="116989"/>
                  </a:lnTo>
                  <a:lnTo>
                    <a:pt x="61735" y="74242"/>
                  </a:lnTo>
                  <a:lnTo>
                    <a:pt x="72777" y="30368"/>
                  </a:lnTo>
                  <a:lnTo>
                    <a:pt x="71019" y="18436"/>
                  </a:lnTo>
                  <a:lnTo>
                    <a:pt x="66324" y="3641"/>
                  </a:lnTo>
                  <a:lnTo>
                    <a:pt x="63822" y="2428"/>
                  </a:lnTo>
                  <a:lnTo>
                    <a:pt x="3659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1168">
              <a:extLst>
                <a:ext uri="{FF2B5EF4-FFF2-40B4-BE49-F238E27FC236}">
                  <a16:creationId xmlns:a16="http://schemas.microsoft.com/office/drawing/2014/main" id="{F21386DD-5B4B-66E5-5E81-F556AE006C58}"/>
                </a:ext>
              </a:extLst>
            </p:cNvPr>
            <p:cNvSpPr/>
            <p:nvPr>
              <p:custDataLst>
                <p:tags r:id="rId117"/>
              </p:custDataLst>
            </p:nvPr>
          </p:nvSpPr>
          <p:spPr>
            <a:xfrm>
              <a:off x="2800886" y="3914970"/>
              <a:ext cx="132815" cy="142511"/>
            </a:xfrm>
            <a:custGeom>
              <a:avLst/>
              <a:gdLst/>
              <a:ahLst/>
              <a:cxnLst/>
              <a:rect l="0" t="0" r="0" b="0"/>
              <a:pathLst>
                <a:path w="132815" h="142511">
                  <a:moveTo>
                    <a:pt x="8989" y="37905"/>
                  </a:moveTo>
                  <a:lnTo>
                    <a:pt x="8989" y="37905"/>
                  </a:lnTo>
                  <a:lnTo>
                    <a:pt x="788" y="37905"/>
                  </a:lnTo>
                  <a:lnTo>
                    <a:pt x="7781" y="37905"/>
                  </a:lnTo>
                  <a:lnTo>
                    <a:pt x="8452" y="35083"/>
                  </a:lnTo>
                  <a:lnTo>
                    <a:pt x="8631" y="32848"/>
                  </a:lnTo>
                  <a:lnTo>
                    <a:pt x="16522" y="15112"/>
                  </a:lnTo>
                  <a:lnTo>
                    <a:pt x="22215" y="7314"/>
                  </a:lnTo>
                  <a:lnTo>
                    <a:pt x="28273" y="3142"/>
                  </a:lnTo>
                  <a:lnTo>
                    <a:pt x="37633" y="794"/>
                  </a:lnTo>
                  <a:lnTo>
                    <a:pt x="50278" y="0"/>
                  </a:lnTo>
                  <a:lnTo>
                    <a:pt x="56620" y="2714"/>
                  </a:lnTo>
                  <a:lnTo>
                    <a:pt x="59793" y="4919"/>
                  </a:lnTo>
                  <a:lnTo>
                    <a:pt x="61908" y="8506"/>
                  </a:lnTo>
                  <a:lnTo>
                    <a:pt x="64886" y="23667"/>
                  </a:lnTo>
                  <a:lnTo>
                    <a:pt x="64709" y="42623"/>
                  </a:lnTo>
                  <a:lnTo>
                    <a:pt x="60918" y="59052"/>
                  </a:lnTo>
                  <a:lnTo>
                    <a:pt x="47776" y="81095"/>
                  </a:lnTo>
                  <a:lnTo>
                    <a:pt x="23831" y="111117"/>
                  </a:lnTo>
                  <a:lnTo>
                    <a:pt x="17267" y="122745"/>
                  </a:lnTo>
                  <a:lnTo>
                    <a:pt x="0" y="142107"/>
                  </a:lnTo>
                  <a:lnTo>
                    <a:pt x="4679" y="142510"/>
                  </a:lnTo>
                  <a:lnTo>
                    <a:pt x="49873" y="134027"/>
                  </a:lnTo>
                  <a:lnTo>
                    <a:pt x="93817" y="126686"/>
                  </a:lnTo>
                  <a:lnTo>
                    <a:pt x="132814" y="1141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1169">
              <a:extLst>
                <a:ext uri="{FF2B5EF4-FFF2-40B4-BE49-F238E27FC236}">
                  <a16:creationId xmlns:a16="http://schemas.microsoft.com/office/drawing/2014/main" id="{7D121A38-B02A-E182-1149-1395851A40AF}"/>
                </a:ext>
              </a:extLst>
            </p:cNvPr>
            <p:cNvSpPr/>
            <p:nvPr>
              <p:custDataLst>
                <p:tags r:id="rId118"/>
              </p:custDataLst>
            </p:nvPr>
          </p:nvSpPr>
          <p:spPr>
            <a:xfrm>
              <a:off x="2471012" y="3981450"/>
              <a:ext cx="100739" cy="19051"/>
            </a:xfrm>
            <a:custGeom>
              <a:avLst/>
              <a:gdLst/>
              <a:ahLst/>
              <a:cxnLst/>
              <a:rect l="0" t="0" r="0" b="0"/>
              <a:pathLst>
                <a:path w="100739" h="19051">
                  <a:moveTo>
                    <a:pt x="5488" y="0"/>
                  </a:moveTo>
                  <a:lnTo>
                    <a:pt x="5488" y="0"/>
                  </a:lnTo>
                  <a:lnTo>
                    <a:pt x="432" y="5057"/>
                  </a:lnTo>
                  <a:lnTo>
                    <a:pt x="0" y="6546"/>
                  </a:lnTo>
                  <a:lnTo>
                    <a:pt x="771" y="7539"/>
                  </a:lnTo>
                  <a:lnTo>
                    <a:pt x="4450" y="8642"/>
                  </a:lnTo>
                  <a:lnTo>
                    <a:pt x="49287" y="9502"/>
                  </a:lnTo>
                  <a:lnTo>
                    <a:pt x="66561" y="10576"/>
                  </a:lnTo>
                  <a:lnTo>
                    <a:pt x="100738"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1170">
              <a:extLst>
                <a:ext uri="{FF2B5EF4-FFF2-40B4-BE49-F238E27FC236}">
                  <a16:creationId xmlns:a16="http://schemas.microsoft.com/office/drawing/2014/main" id="{85D40F8C-A6B4-2B4E-9073-F464B64DECA7}"/>
                </a:ext>
              </a:extLst>
            </p:cNvPr>
            <p:cNvSpPr/>
            <p:nvPr>
              <p:custDataLst>
                <p:tags r:id="rId119"/>
              </p:custDataLst>
            </p:nvPr>
          </p:nvSpPr>
          <p:spPr>
            <a:xfrm>
              <a:off x="2438400" y="3924300"/>
              <a:ext cx="152401" cy="9526"/>
            </a:xfrm>
            <a:custGeom>
              <a:avLst/>
              <a:gdLst/>
              <a:ahLst/>
              <a:cxnLst/>
              <a:rect l="0" t="0" r="0" b="0"/>
              <a:pathLst>
                <a:path w="152401" h="9526">
                  <a:moveTo>
                    <a:pt x="0" y="9525"/>
                  </a:moveTo>
                  <a:lnTo>
                    <a:pt x="0" y="9525"/>
                  </a:lnTo>
                  <a:lnTo>
                    <a:pt x="46052" y="9525"/>
                  </a:lnTo>
                  <a:lnTo>
                    <a:pt x="85414" y="9525"/>
                  </a:lnTo>
                  <a:lnTo>
                    <a:pt x="125770" y="6703"/>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1171">
              <a:extLst>
                <a:ext uri="{FF2B5EF4-FFF2-40B4-BE49-F238E27FC236}">
                  <a16:creationId xmlns:a16="http://schemas.microsoft.com/office/drawing/2014/main" id="{6D7D49A3-B49A-6A56-AA46-B2999862DB1A}"/>
                </a:ext>
              </a:extLst>
            </p:cNvPr>
            <p:cNvSpPr/>
            <p:nvPr>
              <p:custDataLst>
                <p:tags r:id="rId120"/>
              </p:custDataLst>
            </p:nvPr>
          </p:nvSpPr>
          <p:spPr>
            <a:xfrm>
              <a:off x="2280512" y="4010025"/>
              <a:ext cx="5489" cy="114301"/>
            </a:xfrm>
            <a:custGeom>
              <a:avLst/>
              <a:gdLst/>
              <a:ahLst/>
              <a:cxnLst/>
              <a:rect l="0" t="0" r="0" b="0"/>
              <a:pathLst>
                <a:path w="5489" h="114301">
                  <a:moveTo>
                    <a:pt x="5488" y="0"/>
                  </a:moveTo>
                  <a:lnTo>
                    <a:pt x="5488" y="0"/>
                  </a:lnTo>
                  <a:lnTo>
                    <a:pt x="5488" y="41757"/>
                  </a:lnTo>
                  <a:lnTo>
                    <a:pt x="2666" y="69592"/>
                  </a:lnTo>
                  <a:lnTo>
                    <a:pt x="0" y="84905"/>
                  </a:lnTo>
                  <a:lnTo>
                    <a:pt x="5488"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1172">
              <a:extLst>
                <a:ext uri="{FF2B5EF4-FFF2-40B4-BE49-F238E27FC236}">
                  <a16:creationId xmlns:a16="http://schemas.microsoft.com/office/drawing/2014/main" id="{23C982E2-F53B-15E2-3FB9-12C79423D73E}"/>
                </a:ext>
              </a:extLst>
            </p:cNvPr>
            <p:cNvSpPr/>
            <p:nvPr>
              <p:custDataLst>
                <p:tags r:id="rId121"/>
              </p:custDataLst>
            </p:nvPr>
          </p:nvSpPr>
          <p:spPr>
            <a:xfrm>
              <a:off x="2124075" y="3857911"/>
              <a:ext cx="108586" cy="156103"/>
            </a:xfrm>
            <a:custGeom>
              <a:avLst/>
              <a:gdLst/>
              <a:ahLst/>
              <a:cxnLst/>
              <a:rect l="0" t="0" r="0" b="0"/>
              <a:pathLst>
                <a:path w="108586" h="156103">
                  <a:moveTo>
                    <a:pt x="104775" y="9239"/>
                  </a:moveTo>
                  <a:lnTo>
                    <a:pt x="104775" y="9239"/>
                  </a:lnTo>
                  <a:lnTo>
                    <a:pt x="104775" y="3751"/>
                  </a:lnTo>
                  <a:lnTo>
                    <a:pt x="104775" y="6095"/>
                  </a:lnTo>
                  <a:lnTo>
                    <a:pt x="104775" y="3130"/>
                  </a:lnTo>
                  <a:lnTo>
                    <a:pt x="104775" y="5900"/>
                  </a:lnTo>
                  <a:lnTo>
                    <a:pt x="104775" y="3075"/>
                  </a:lnTo>
                  <a:lnTo>
                    <a:pt x="104775" y="8936"/>
                  </a:lnTo>
                  <a:lnTo>
                    <a:pt x="104775" y="1011"/>
                  </a:lnTo>
                  <a:lnTo>
                    <a:pt x="104775" y="5457"/>
                  </a:lnTo>
                  <a:lnTo>
                    <a:pt x="104775" y="0"/>
                  </a:lnTo>
                  <a:lnTo>
                    <a:pt x="104775" y="7940"/>
                  </a:lnTo>
                  <a:lnTo>
                    <a:pt x="103717" y="8373"/>
                  </a:lnTo>
                  <a:lnTo>
                    <a:pt x="82655" y="12011"/>
                  </a:lnTo>
                  <a:lnTo>
                    <a:pt x="50178" y="28532"/>
                  </a:lnTo>
                  <a:lnTo>
                    <a:pt x="46152" y="31626"/>
                  </a:lnTo>
                  <a:lnTo>
                    <a:pt x="36034" y="35064"/>
                  </a:lnTo>
                  <a:lnTo>
                    <a:pt x="30373" y="35980"/>
                  </a:lnTo>
                  <a:lnTo>
                    <a:pt x="25540" y="38709"/>
                  </a:lnTo>
                  <a:lnTo>
                    <a:pt x="10180" y="52651"/>
                  </a:lnTo>
                  <a:lnTo>
                    <a:pt x="6787" y="54055"/>
                  </a:lnTo>
                  <a:lnTo>
                    <a:pt x="4524" y="56050"/>
                  </a:lnTo>
                  <a:lnTo>
                    <a:pt x="2011" y="61089"/>
                  </a:lnTo>
                  <a:lnTo>
                    <a:pt x="2399" y="62855"/>
                  </a:lnTo>
                  <a:lnTo>
                    <a:pt x="3716" y="64033"/>
                  </a:lnTo>
                  <a:lnTo>
                    <a:pt x="8001" y="66400"/>
                  </a:lnTo>
                  <a:lnTo>
                    <a:pt x="13434" y="70980"/>
                  </a:lnTo>
                  <a:lnTo>
                    <a:pt x="22198" y="73721"/>
                  </a:lnTo>
                  <a:lnTo>
                    <a:pt x="67877" y="83433"/>
                  </a:lnTo>
                  <a:lnTo>
                    <a:pt x="92038" y="95195"/>
                  </a:lnTo>
                  <a:lnTo>
                    <a:pt x="100172" y="102475"/>
                  </a:lnTo>
                  <a:lnTo>
                    <a:pt x="107315" y="112766"/>
                  </a:lnTo>
                  <a:lnTo>
                    <a:pt x="108585" y="118474"/>
                  </a:lnTo>
                  <a:lnTo>
                    <a:pt x="107174" y="130460"/>
                  </a:lnTo>
                  <a:lnTo>
                    <a:pt x="105316" y="134503"/>
                  </a:lnTo>
                  <a:lnTo>
                    <a:pt x="103019" y="137198"/>
                  </a:lnTo>
                  <a:lnTo>
                    <a:pt x="95528" y="141251"/>
                  </a:lnTo>
                  <a:lnTo>
                    <a:pt x="60989" y="155531"/>
                  </a:lnTo>
                  <a:lnTo>
                    <a:pt x="47920" y="156102"/>
                  </a:lnTo>
                  <a:lnTo>
                    <a:pt x="11484" y="151581"/>
                  </a:lnTo>
                  <a:lnTo>
                    <a:pt x="7657" y="149642"/>
                  </a:lnTo>
                  <a:lnTo>
                    <a:pt x="0" y="14258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 name="SMARTInkShape-Group196">
            <a:extLst>
              <a:ext uri="{FF2B5EF4-FFF2-40B4-BE49-F238E27FC236}">
                <a16:creationId xmlns:a16="http://schemas.microsoft.com/office/drawing/2014/main" id="{64FAAE4E-499C-CBAA-B9F0-CC995339D462}"/>
              </a:ext>
            </a:extLst>
          </p:cNvPr>
          <p:cNvGrpSpPr/>
          <p:nvPr/>
        </p:nvGrpSpPr>
        <p:grpSpPr>
          <a:xfrm>
            <a:off x="2009775" y="4619659"/>
            <a:ext cx="571501" cy="238092"/>
            <a:chOff x="2009775" y="4619659"/>
            <a:chExt cx="571501" cy="238092"/>
          </a:xfrm>
        </p:grpSpPr>
        <p:sp>
          <p:nvSpPr>
            <p:cNvPr id="29" name="SMARTInkShape-1173">
              <a:extLst>
                <a:ext uri="{FF2B5EF4-FFF2-40B4-BE49-F238E27FC236}">
                  <a16:creationId xmlns:a16="http://schemas.microsoft.com/office/drawing/2014/main" id="{C38F1108-6491-E8F7-6804-766BC267488D}"/>
                </a:ext>
              </a:extLst>
            </p:cNvPr>
            <p:cNvSpPr/>
            <p:nvPr>
              <p:custDataLst>
                <p:tags r:id="rId111"/>
              </p:custDataLst>
            </p:nvPr>
          </p:nvSpPr>
          <p:spPr>
            <a:xfrm>
              <a:off x="2486025" y="4705350"/>
              <a:ext cx="95251" cy="8202"/>
            </a:xfrm>
            <a:custGeom>
              <a:avLst/>
              <a:gdLst/>
              <a:ahLst/>
              <a:cxnLst/>
              <a:rect l="0" t="0" r="0" b="0"/>
              <a:pathLst>
                <a:path w="95251" h="8202">
                  <a:moveTo>
                    <a:pt x="0" y="0"/>
                  </a:moveTo>
                  <a:lnTo>
                    <a:pt x="0" y="0"/>
                  </a:lnTo>
                  <a:lnTo>
                    <a:pt x="0" y="5057"/>
                  </a:lnTo>
                  <a:lnTo>
                    <a:pt x="3175" y="6546"/>
                  </a:lnTo>
                  <a:lnTo>
                    <a:pt x="15169" y="8201"/>
                  </a:lnTo>
                  <a:lnTo>
                    <a:pt x="59108" y="537"/>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1174">
              <a:extLst>
                <a:ext uri="{FF2B5EF4-FFF2-40B4-BE49-F238E27FC236}">
                  <a16:creationId xmlns:a16="http://schemas.microsoft.com/office/drawing/2014/main" id="{EC3C3FA9-4CAF-DD93-3854-C79C541D7836}"/>
                </a:ext>
              </a:extLst>
            </p:cNvPr>
            <p:cNvSpPr/>
            <p:nvPr>
              <p:custDataLst>
                <p:tags r:id="rId112"/>
              </p:custDataLst>
            </p:nvPr>
          </p:nvSpPr>
          <p:spPr>
            <a:xfrm>
              <a:off x="2476500" y="4648592"/>
              <a:ext cx="85726" cy="9134"/>
            </a:xfrm>
            <a:custGeom>
              <a:avLst/>
              <a:gdLst/>
              <a:ahLst/>
              <a:cxnLst/>
              <a:rect l="0" t="0" r="0" b="0"/>
              <a:pathLst>
                <a:path w="85726" h="9134">
                  <a:moveTo>
                    <a:pt x="0" y="9133"/>
                  </a:moveTo>
                  <a:lnTo>
                    <a:pt x="0" y="9133"/>
                  </a:lnTo>
                  <a:lnTo>
                    <a:pt x="22666" y="9133"/>
                  </a:lnTo>
                  <a:lnTo>
                    <a:pt x="59944" y="0"/>
                  </a:lnTo>
                  <a:lnTo>
                    <a:pt x="66506" y="2605"/>
                  </a:lnTo>
                  <a:lnTo>
                    <a:pt x="72950" y="6232"/>
                  </a:lnTo>
                  <a:lnTo>
                    <a:pt x="85725" y="91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1175">
              <a:extLst>
                <a:ext uri="{FF2B5EF4-FFF2-40B4-BE49-F238E27FC236}">
                  <a16:creationId xmlns:a16="http://schemas.microsoft.com/office/drawing/2014/main" id="{9C5C84D7-6959-4F6F-041B-656128C84B36}"/>
                </a:ext>
              </a:extLst>
            </p:cNvPr>
            <p:cNvSpPr/>
            <p:nvPr>
              <p:custDataLst>
                <p:tags r:id="rId113"/>
              </p:custDataLst>
            </p:nvPr>
          </p:nvSpPr>
          <p:spPr>
            <a:xfrm>
              <a:off x="2168353" y="4762535"/>
              <a:ext cx="127173" cy="95216"/>
            </a:xfrm>
            <a:custGeom>
              <a:avLst/>
              <a:gdLst/>
              <a:ahLst/>
              <a:cxnLst/>
              <a:rect l="0" t="0" r="0" b="0"/>
              <a:pathLst>
                <a:path w="127173" h="95216">
                  <a:moveTo>
                    <a:pt x="22397" y="19015"/>
                  </a:moveTo>
                  <a:lnTo>
                    <a:pt x="22397" y="19015"/>
                  </a:lnTo>
                  <a:lnTo>
                    <a:pt x="22397" y="13958"/>
                  </a:lnTo>
                  <a:lnTo>
                    <a:pt x="23455" y="12469"/>
                  </a:lnTo>
                  <a:lnTo>
                    <a:pt x="25219" y="11476"/>
                  </a:lnTo>
                  <a:lnTo>
                    <a:pt x="32098" y="9752"/>
                  </a:lnTo>
                  <a:lnTo>
                    <a:pt x="36586" y="9607"/>
                  </a:lnTo>
                  <a:lnTo>
                    <a:pt x="38206" y="8509"/>
                  </a:lnTo>
                  <a:lnTo>
                    <a:pt x="39287" y="6720"/>
                  </a:lnTo>
                  <a:lnTo>
                    <a:pt x="40007" y="4468"/>
                  </a:lnTo>
                  <a:lnTo>
                    <a:pt x="41545" y="2968"/>
                  </a:lnTo>
                  <a:lnTo>
                    <a:pt x="46077" y="1299"/>
                  </a:lnTo>
                  <a:lnTo>
                    <a:pt x="59978" y="0"/>
                  </a:lnTo>
                  <a:lnTo>
                    <a:pt x="68652" y="8169"/>
                  </a:lnTo>
                  <a:lnTo>
                    <a:pt x="69616" y="19212"/>
                  </a:lnTo>
                  <a:lnTo>
                    <a:pt x="64197" y="30039"/>
                  </a:lnTo>
                  <a:lnTo>
                    <a:pt x="28811" y="69676"/>
                  </a:lnTo>
                  <a:lnTo>
                    <a:pt x="9514" y="81429"/>
                  </a:lnTo>
                  <a:lnTo>
                    <a:pt x="0" y="84428"/>
                  </a:lnTo>
                  <a:lnTo>
                    <a:pt x="58" y="84849"/>
                  </a:lnTo>
                  <a:lnTo>
                    <a:pt x="2697" y="85524"/>
                  </a:lnTo>
                  <a:lnTo>
                    <a:pt x="44740" y="85683"/>
                  </a:lnTo>
                  <a:lnTo>
                    <a:pt x="60902" y="86745"/>
                  </a:lnTo>
                  <a:lnTo>
                    <a:pt x="105137" y="94626"/>
                  </a:lnTo>
                  <a:lnTo>
                    <a:pt x="127172" y="952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1176">
              <a:extLst>
                <a:ext uri="{FF2B5EF4-FFF2-40B4-BE49-F238E27FC236}">
                  <a16:creationId xmlns:a16="http://schemas.microsoft.com/office/drawing/2014/main" id="{B4F9F21B-3C54-2997-A695-17F55FFDA69D}"/>
                </a:ext>
              </a:extLst>
            </p:cNvPr>
            <p:cNvSpPr/>
            <p:nvPr>
              <p:custDataLst>
                <p:tags r:id="rId114"/>
              </p:custDataLst>
            </p:nvPr>
          </p:nvSpPr>
          <p:spPr>
            <a:xfrm>
              <a:off x="2009775" y="4619659"/>
              <a:ext cx="123434" cy="114267"/>
            </a:xfrm>
            <a:custGeom>
              <a:avLst/>
              <a:gdLst/>
              <a:ahLst/>
              <a:cxnLst/>
              <a:rect l="0" t="0" r="0" b="0"/>
              <a:pathLst>
                <a:path w="123434" h="114267">
                  <a:moveTo>
                    <a:pt x="114300" y="9491"/>
                  </a:moveTo>
                  <a:lnTo>
                    <a:pt x="114300" y="9491"/>
                  </a:lnTo>
                  <a:lnTo>
                    <a:pt x="123433" y="9491"/>
                  </a:lnTo>
                  <a:lnTo>
                    <a:pt x="118652" y="9491"/>
                  </a:lnTo>
                  <a:lnTo>
                    <a:pt x="117202" y="8433"/>
                  </a:lnTo>
                  <a:lnTo>
                    <a:pt x="114683" y="1290"/>
                  </a:lnTo>
                  <a:lnTo>
                    <a:pt x="111648" y="555"/>
                  </a:lnTo>
                  <a:lnTo>
                    <a:pt x="86863" y="0"/>
                  </a:lnTo>
                  <a:lnTo>
                    <a:pt x="78117" y="2803"/>
                  </a:lnTo>
                  <a:lnTo>
                    <a:pt x="70702" y="6519"/>
                  </a:lnTo>
                  <a:lnTo>
                    <a:pt x="63879" y="8170"/>
                  </a:lnTo>
                  <a:lnTo>
                    <a:pt x="61636" y="9669"/>
                  </a:lnTo>
                  <a:lnTo>
                    <a:pt x="60141" y="11726"/>
                  </a:lnTo>
                  <a:lnTo>
                    <a:pt x="57421" y="16834"/>
                  </a:lnTo>
                  <a:lnTo>
                    <a:pt x="52685" y="22632"/>
                  </a:lnTo>
                  <a:lnTo>
                    <a:pt x="52056" y="25660"/>
                  </a:lnTo>
                  <a:lnTo>
                    <a:pt x="52696" y="28737"/>
                  </a:lnTo>
                  <a:lnTo>
                    <a:pt x="58652" y="38125"/>
                  </a:lnTo>
                  <a:lnTo>
                    <a:pt x="93151" y="72991"/>
                  </a:lnTo>
                  <a:lnTo>
                    <a:pt x="107093" y="82516"/>
                  </a:lnTo>
                  <a:lnTo>
                    <a:pt x="111097" y="88866"/>
                  </a:lnTo>
                  <a:lnTo>
                    <a:pt x="111106" y="92041"/>
                  </a:lnTo>
                  <a:lnTo>
                    <a:pt x="108295" y="98391"/>
                  </a:lnTo>
                  <a:lnTo>
                    <a:pt x="100761" y="107916"/>
                  </a:lnTo>
                  <a:lnTo>
                    <a:pt x="94877" y="111444"/>
                  </a:lnTo>
                  <a:lnTo>
                    <a:pt x="85559" y="113012"/>
                  </a:lnTo>
                  <a:lnTo>
                    <a:pt x="43344" y="114101"/>
                  </a:lnTo>
                  <a:lnTo>
                    <a:pt x="0" y="1142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 name="SMARTInkShape-Group197">
            <a:extLst>
              <a:ext uri="{FF2B5EF4-FFF2-40B4-BE49-F238E27FC236}">
                <a16:creationId xmlns:a16="http://schemas.microsoft.com/office/drawing/2014/main" id="{04738712-BDAC-12EE-931D-32167F9406D9}"/>
              </a:ext>
            </a:extLst>
          </p:cNvPr>
          <p:cNvGrpSpPr/>
          <p:nvPr/>
        </p:nvGrpSpPr>
        <p:grpSpPr>
          <a:xfrm>
            <a:off x="2838450" y="4610217"/>
            <a:ext cx="495301" cy="218959"/>
            <a:chOff x="2838450" y="4610217"/>
            <a:chExt cx="495301" cy="218959"/>
          </a:xfrm>
        </p:grpSpPr>
        <p:sp>
          <p:nvSpPr>
            <p:cNvPr id="34" name="SMARTInkShape-1177">
              <a:extLst>
                <a:ext uri="{FF2B5EF4-FFF2-40B4-BE49-F238E27FC236}">
                  <a16:creationId xmlns:a16="http://schemas.microsoft.com/office/drawing/2014/main" id="{68214A4C-A055-F232-6CB2-3B308A200191}"/>
                </a:ext>
              </a:extLst>
            </p:cNvPr>
            <p:cNvSpPr/>
            <p:nvPr>
              <p:custDataLst>
                <p:tags r:id="rId107"/>
              </p:custDataLst>
            </p:nvPr>
          </p:nvSpPr>
          <p:spPr>
            <a:xfrm>
              <a:off x="3190875" y="4629150"/>
              <a:ext cx="142876" cy="28576"/>
            </a:xfrm>
            <a:custGeom>
              <a:avLst/>
              <a:gdLst/>
              <a:ahLst/>
              <a:cxnLst/>
              <a:rect l="0" t="0" r="0" b="0"/>
              <a:pathLst>
                <a:path w="142876" h="28576">
                  <a:moveTo>
                    <a:pt x="0" y="28575"/>
                  </a:moveTo>
                  <a:lnTo>
                    <a:pt x="0" y="28575"/>
                  </a:lnTo>
                  <a:lnTo>
                    <a:pt x="47532" y="9277"/>
                  </a:lnTo>
                  <a:lnTo>
                    <a:pt x="60284" y="4123"/>
                  </a:lnTo>
                  <a:lnTo>
                    <a:pt x="104968" y="362"/>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1178">
              <a:extLst>
                <a:ext uri="{FF2B5EF4-FFF2-40B4-BE49-F238E27FC236}">
                  <a16:creationId xmlns:a16="http://schemas.microsoft.com/office/drawing/2014/main" id="{E1D256F9-E8A9-BF7B-0902-F8AE57D9F31C}"/>
                </a:ext>
              </a:extLst>
            </p:cNvPr>
            <p:cNvSpPr/>
            <p:nvPr>
              <p:custDataLst>
                <p:tags r:id="rId108"/>
              </p:custDataLst>
            </p:nvPr>
          </p:nvSpPr>
          <p:spPr>
            <a:xfrm>
              <a:off x="3171825" y="4639183"/>
              <a:ext cx="82732" cy="156930"/>
            </a:xfrm>
            <a:custGeom>
              <a:avLst/>
              <a:gdLst/>
              <a:ahLst/>
              <a:cxnLst/>
              <a:rect l="0" t="0" r="0" b="0"/>
              <a:pathLst>
                <a:path w="82732" h="156930">
                  <a:moveTo>
                    <a:pt x="28575" y="18542"/>
                  </a:moveTo>
                  <a:lnTo>
                    <a:pt x="28575" y="18542"/>
                  </a:lnTo>
                  <a:lnTo>
                    <a:pt x="47117" y="0"/>
                  </a:lnTo>
                  <a:lnTo>
                    <a:pt x="37197" y="17460"/>
                  </a:lnTo>
                  <a:lnTo>
                    <a:pt x="15822" y="40704"/>
                  </a:lnTo>
                  <a:lnTo>
                    <a:pt x="12324" y="49911"/>
                  </a:lnTo>
                  <a:lnTo>
                    <a:pt x="10078" y="62956"/>
                  </a:lnTo>
                  <a:lnTo>
                    <a:pt x="12593" y="67562"/>
                  </a:lnTo>
                  <a:lnTo>
                    <a:pt x="14745" y="70272"/>
                  </a:lnTo>
                  <a:lnTo>
                    <a:pt x="25603" y="73283"/>
                  </a:lnTo>
                  <a:lnTo>
                    <a:pt x="46744" y="77801"/>
                  </a:lnTo>
                  <a:lnTo>
                    <a:pt x="62738" y="83752"/>
                  </a:lnTo>
                  <a:lnTo>
                    <a:pt x="75622" y="94896"/>
                  </a:lnTo>
                  <a:lnTo>
                    <a:pt x="81234" y="102924"/>
                  </a:lnTo>
                  <a:lnTo>
                    <a:pt x="82731" y="106547"/>
                  </a:lnTo>
                  <a:lnTo>
                    <a:pt x="82671" y="110021"/>
                  </a:lnTo>
                  <a:lnTo>
                    <a:pt x="72205" y="131470"/>
                  </a:lnTo>
                  <a:lnTo>
                    <a:pt x="63257" y="144194"/>
                  </a:lnTo>
                  <a:lnTo>
                    <a:pt x="54220" y="148471"/>
                  </a:lnTo>
                  <a:lnTo>
                    <a:pt x="19527" y="156929"/>
                  </a:lnTo>
                  <a:lnTo>
                    <a:pt x="0" y="1518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1179">
              <a:extLst>
                <a:ext uri="{FF2B5EF4-FFF2-40B4-BE49-F238E27FC236}">
                  <a16:creationId xmlns:a16="http://schemas.microsoft.com/office/drawing/2014/main" id="{C88ECF74-1099-9E1F-4268-A9B034DE470A}"/>
                </a:ext>
              </a:extLst>
            </p:cNvPr>
            <p:cNvSpPr/>
            <p:nvPr>
              <p:custDataLst>
                <p:tags r:id="rId109"/>
              </p:custDataLst>
            </p:nvPr>
          </p:nvSpPr>
          <p:spPr>
            <a:xfrm>
              <a:off x="2971800" y="4619635"/>
              <a:ext cx="133178" cy="209541"/>
            </a:xfrm>
            <a:custGeom>
              <a:avLst/>
              <a:gdLst/>
              <a:ahLst/>
              <a:cxnLst/>
              <a:rect l="0" t="0" r="0" b="0"/>
              <a:pathLst>
                <a:path w="133178" h="209541">
                  <a:moveTo>
                    <a:pt x="0" y="9515"/>
                  </a:moveTo>
                  <a:lnTo>
                    <a:pt x="0" y="9515"/>
                  </a:lnTo>
                  <a:lnTo>
                    <a:pt x="41994" y="9515"/>
                  </a:lnTo>
                  <a:lnTo>
                    <a:pt x="87391" y="1314"/>
                  </a:lnTo>
                  <a:lnTo>
                    <a:pt x="131383" y="0"/>
                  </a:lnTo>
                  <a:lnTo>
                    <a:pt x="132039" y="1055"/>
                  </a:lnTo>
                  <a:lnTo>
                    <a:pt x="133177" y="13248"/>
                  </a:lnTo>
                  <a:lnTo>
                    <a:pt x="130452" y="19288"/>
                  </a:lnTo>
                  <a:lnTo>
                    <a:pt x="128243" y="22380"/>
                  </a:lnTo>
                  <a:lnTo>
                    <a:pt x="122581" y="42552"/>
                  </a:lnTo>
                  <a:lnTo>
                    <a:pt x="102482" y="78241"/>
                  </a:lnTo>
                  <a:lnTo>
                    <a:pt x="82581" y="124642"/>
                  </a:lnTo>
                  <a:lnTo>
                    <a:pt x="76760" y="157279"/>
                  </a:lnTo>
                  <a:lnTo>
                    <a:pt x="76202" y="203461"/>
                  </a:lnTo>
                  <a:lnTo>
                    <a:pt x="77260" y="205488"/>
                  </a:lnTo>
                  <a:lnTo>
                    <a:pt x="85725" y="2095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1180">
              <a:extLst>
                <a:ext uri="{FF2B5EF4-FFF2-40B4-BE49-F238E27FC236}">
                  <a16:creationId xmlns:a16="http://schemas.microsoft.com/office/drawing/2014/main" id="{7BA6D3EF-11DD-2283-7233-8A14BF7E22B6}"/>
                </a:ext>
              </a:extLst>
            </p:cNvPr>
            <p:cNvSpPr/>
            <p:nvPr>
              <p:custDataLst>
                <p:tags r:id="rId110"/>
              </p:custDataLst>
            </p:nvPr>
          </p:nvSpPr>
          <p:spPr>
            <a:xfrm>
              <a:off x="2838450" y="4610217"/>
              <a:ext cx="27256" cy="209434"/>
            </a:xfrm>
            <a:custGeom>
              <a:avLst/>
              <a:gdLst/>
              <a:ahLst/>
              <a:cxnLst/>
              <a:rect l="0" t="0" r="0" b="0"/>
              <a:pathLst>
                <a:path w="27256" h="209434">
                  <a:moveTo>
                    <a:pt x="19050" y="9408"/>
                  </a:moveTo>
                  <a:lnTo>
                    <a:pt x="19050" y="9408"/>
                  </a:lnTo>
                  <a:lnTo>
                    <a:pt x="19050" y="0"/>
                  </a:lnTo>
                  <a:lnTo>
                    <a:pt x="24106" y="4974"/>
                  </a:lnTo>
                  <a:lnTo>
                    <a:pt x="26588" y="13082"/>
                  </a:lnTo>
                  <a:lnTo>
                    <a:pt x="27255" y="51362"/>
                  </a:lnTo>
                  <a:lnTo>
                    <a:pt x="20893" y="90748"/>
                  </a:lnTo>
                  <a:lnTo>
                    <a:pt x="13364" y="128641"/>
                  </a:lnTo>
                  <a:lnTo>
                    <a:pt x="4974" y="175197"/>
                  </a:lnTo>
                  <a:lnTo>
                    <a:pt x="0" y="2094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 name="SMARTInkShape-Group198">
            <a:extLst>
              <a:ext uri="{FF2B5EF4-FFF2-40B4-BE49-F238E27FC236}">
                <a16:creationId xmlns:a16="http://schemas.microsoft.com/office/drawing/2014/main" id="{F394F240-12E8-DF8B-A117-3A99CE4434FF}"/>
              </a:ext>
            </a:extLst>
          </p:cNvPr>
          <p:cNvGrpSpPr/>
          <p:nvPr/>
        </p:nvGrpSpPr>
        <p:grpSpPr>
          <a:xfrm>
            <a:off x="4162428" y="3781459"/>
            <a:ext cx="219073" cy="314292"/>
            <a:chOff x="4162428" y="3781459"/>
            <a:chExt cx="219073" cy="314292"/>
          </a:xfrm>
        </p:grpSpPr>
        <p:sp>
          <p:nvSpPr>
            <p:cNvPr id="39" name="SMARTInkShape-1181">
              <a:extLst>
                <a:ext uri="{FF2B5EF4-FFF2-40B4-BE49-F238E27FC236}">
                  <a16:creationId xmlns:a16="http://schemas.microsoft.com/office/drawing/2014/main" id="{5CFC94D3-2321-699B-E075-9D7C97D1FADD}"/>
                </a:ext>
              </a:extLst>
            </p:cNvPr>
            <p:cNvSpPr/>
            <p:nvPr>
              <p:custDataLst>
                <p:tags r:id="rId104"/>
              </p:custDataLst>
            </p:nvPr>
          </p:nvSpPr>
          <p:spPr>
            <a:xfrm>
              <a:off x="4162541" y="3781459"/>
              <a:ext cx="209435" cy="19017"/>
            </a:xfrm>
            <a:custGeom>
              <a:avLst/>
              <a:gdLst/>
              <a:ahLst/>
              <a:cxnLst/>
              <a:rect l="0" t="0" r="0" b="0"/>
              <a:pathLst>
                <a:path w="209435" h="19017">
                  <a:moveTo>
                    <a:pt x="9409" y="19016"/>
                  </a:moveTo>
                  <a:lnTo>
                    <a:pt x="9409" y="19016"/>
                  </a:lnTo>
                  <a:lnTo>
                    <a:pt x="0" y="19016"/>
                  </a:lnTo>
                  <a:lnTo>
                    <a:pt x="18727" y="16194"/>
                  </a:lnTo>
                  <a:lnTo>
                    <a:pt x="62050" y="10815"/>
                  </a:lnTo>
                  <a:lnTo>
                    <a:pt x="109256" y="9753"/>
                  </a:lnTo>
                  <a:lnTo>
                    <a:pt x="153098" y="9525"/>
                  </a:lnTo>
                  <a:lnTo>
                    <a:pt x="199682" y="0"/>
                  </a:lnTo>
                  <a:lnTo>
                    <a:pt x="209434" y="94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1182">
              <a:extLst>
                <a:ext uri="{FF2B5EF4-FFF2-40B4-BE49-F238E27FC236}">
                  <a16:creationId xmlns:a16="http://schemas.microsoft.com/office/drawing/2014/main" id="{63402D45-590D-51B0-8E3C-77AFBFFF29A6}"/>
                </a:ext>
              </a:extLst>
            </p:cNvPr>
            <p:cNvSpPr/>
            <p:nvPr>
              <p:custDataLst>
                <p:tags r:id="rId105"/>
              </p:custDataLst>
            </p:nvPr>
          </p:nvSpPr>
          <p:spPr>
            <a:xfrm>
              <a:off x="4363770" y="3990975"/>
              <a:ext cx="17731" cy="104776"/>
            </a:xfrm>
            <a:custGeom>
              <a:avLst/>
              <a:gdLst/>
              <a:ahLst/>
              <a:cxnLst/>
              <a:rect l="0" t="0" r="0" b="0"/>
              <a:pathLst>
                <a:path w="17731" h="104776">
                  <a:moveTo>
                    <a:pt x="8205" y="0"/>
                  </a:moveTo>
                  <a:lnTo>
                    <a:pt x="8205" y="0"/>
                  </a:lnTo>
                  <a:lnTo>
                    <a:pt x="8205" y="5057"/>
                  </a:lnTo>
                  <a:lnTo>
                    <a:pt x="4" y="40704"/>
                  </a:lnTo>
                  <a:lnTo>
                    <a:pt x="0" y="69110"/>
                  </a:lnTo>
                  <a:lnTo>
                    <a:pt x="6362" y="87623"/>
                  </a:lnTo>
                  <a:lnTo>
                    <a:pt x="17730"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1183">
              <a:extLst>
                <a:ext uri="{FF2B5EF4-FFF2-40B4-BE49-F238E27FC236}">
                  <a16:creationId xmlns:a16="http://schemas.microsoft.com/office/drawing/2014/main" id="{C0F1624F-D9F5-B6D0-51B2-08785B1099E9}"/>
                </a:ext>
              </a:extLst>
            </p:cNvPr>
            <p:cNvSpPr/>
            <p:nvPr>
              <p:custDataLst>
                <p:tags r:id="rId106"/>
              </p:custDataLst>
            </p:nvPr>
          </p:nvSpPr>
          <p:spPr>
            <a:xfrm>
              <a:off x="4162428" y="3868659"/>
              <a:ext cx="180973" cy="158059"/>
            </a:xfrm>
            <a:custGeom>
              <a:avLst/>
              <a:gdLst/>
              <a:ahLst/>
              <a:cxnLst/>
              <a:rect l="0" t="0" r="0" b="0"/>
              <a:pathLst>
                <a:path w="180973" h="158059">
                  <a:moveTo>
                    <a:pt x="9522" y="36591"/>
                  </a:moveTo>
                  <a:lnTo>
                    <a:pt x="9522" y="36591"/>
                  </a:lnTo>
                  <a:lnTo>
                    <a:pt x="0" y="36591"/>
                  </a:lnTo>
                  <a:lnTo>
                    <a:pt x="5054" y="36591"/>
                  </a:lnTo>
                  <a:lnTo>
                    <a:pt x="18311" y="26478"/>
                  </a:lnTo>
                  <a:lnTo>
                    <a:pt x="24012" y="18691"/>
                  </a:lnTo>
                  <a:lnTo>
                    <a:pt x="25531" y="15132"/>
                  </a:lnTo>
                  <a:lnTo>
                    <a:pt x="28662" y="12760"/>
                  </a:lnTo>
                  <a:lnTo>
                    <a:pt x="41064" y="8363"/>
                  </a:lnTo>
                  <a:lnTo>
                    <a:pt x="43250" y="6131"/>
                  </a:lnTo>
                  <a:lnTo>
                    <a:pt x="44707" y="3584"/>
                  </a:lnTo>
                  <a:lnTo>
                    <a:pt x="46737" y="1887"/>
                  </a:lnTo>
                  <a:lnTo>
                    <a:pt x="51815" y="0"/>
                  </a:lnTo>
                  <a:lnTo>
                    <a:pt x="54651" y="556"/>
                  </a:lnTo>
                  <a:lnTo>
                    <a:pt x="63698" y="6394"/>
                  </a:lnTo>
                  <a:lnTo>
                    <a:pt x="69937" y="11881"/>
                  </a:lnTo>
                  <a:lnTo>
                    <a:pt x="73415" y="26314"/>
                  </a:lnTo>
                  <a:lnTo>
                    <a:pt x="73902" y="44723"/>
                  </a:lnTo>
                  <a:lnTo>
                    <a:pt x="65591" y="73789"/>
                  </a:lnTo>
                  <a:lnTo>
                    <a:pt x="44109" y="111810"/>
                  </a:lnTo>
                  <a:lnTo>
                    <a:pt x="11436" y="158058"/>
                  </a:lnTo>
                  <a:lnTo>
                    <a:pt x="10798" y="157786"/>
                  </a:lnTo>
                  <a:lnTo>
                    <a:pt x="10089" y="154661"/>
                  </a:lnTo>
                  <a:lnTo>
                    <a:pt x="9690" y="146951"/>
                  </a:lnTo>
                  <a:lnTo>
                    <a:pt x="14628" y="132908"/>
                  </a:lnTo>
                  <a:lnTo>
                    <a:pt x="40987" y="102654"/>
                  </a:lnTo>
                  <a:lnTo>
                    <a:pt x="81046" y="68679"/>
                  </a:lnTo>
                  <a:lnTo>
                    <a:pt x="115994" y="39458"/>
                  </a:lnTo>
                  <a:lnTo>
                    <a:pt x="118603" y="35328"/>
                  </a:lnTo>
                  <a:lnTo>
                    <a:pt x="124325" y="30737"/>
                  </a:lnTo>
                  <a:lnTo>
                    <a:pt x="130396" y="27639"/>
                  </a:lnTo>
                  <a:lnTo>
                    <a:pt x="139763" y="21004"/>
                  </a:lnTo>
                  <a:lnTo>
                    <a:pt x="146076" y="19080"/>
                  </a:lnTo>
                  <a:lnTo>
                    <a:pt x="148183" y="17509"/>
                  </a:lnTo>
                  <a:lnTo>
                    <a:pt x="149588" y="15403"/>
                  </a:lnTo>
                  <a:lnTo>
                    <a:pt x="151842" y="9475"/>
                  </a:lnTo>
                  <a:lnTo>
                    <a:pt x="154972" y="8664"/>
                  </a:lnTo>
                  <a:lnTo>
                    <a:pt x="161886" y="8019"/>
                  </a:lnTo>
                  <a:lnTo>
                    <a:pt x="156855" y="8017"/>
                  </a:lnTo>
                  <a:lnTo>
                    <a:pt x="126273" y="21273"/>
                  </a:lnTo>
                  <a:lnTo>
                    <a:pt x="107733" y="35462"/>
                  </a:lnTo>
                  <a:lnTo>
                    <a:pt x="93889" y="53072"/>
                  </a:lnTo>
                  <a:lnTo>
                    <a:pt x="80790" y="84532"/>
                  </a:lnTo>
                  <a:lnTo>
                    <a:pt x="78238" y="98820"/>
                  </a:lnTo>
                  <a:lnTo>
                    <a:pt x="81858" y="123821"/>
                  </a:lnTo>
                  <a:lnTo>
                    <a:pt x="89633" y="141224"/>
                  </a:lnTo>
                  <a:lnTo>
                    <a:pt x="93622" y="144446"/>
                  </a:lnTo>
                  <a:lnTo>
                    <a:pt x="103696" y="148026"/>
                  </a:lnTo>
                  <a:lnTo>
                    <a:pt x="126326" y="144986"/>
                  </a:lnTo>
                  <a:lnTo>
                    <a:pt x="164696" y="132936"/>
                  </a:lnTo>
                  <a:lnTo>
                    <a:pt x="180972" y="1318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8" name="SMARTInkShape-Group199">
            <a:extLst>
              <a:ext uri="{FF2B5EF4-FFF2-40B4-BE49-F238E27FC236}">
                <a16:creationId xmlns:a16="http://schemas.microsoft.com/office/drawing/2014/main" id="{DA492703-D91D-D893-3882-5274FD803DC7}"/>
              </a:ext>
            </a:extLst>
          </p:cNvPr>
          <p:cNvGrpSpPr/>
          <p:nvPr/>
        </p:nvGrpSpPr>
        <p:grpSpPr>
          <a:xfrm>
            <a:off x="4124325" y="4572000"/>
            <a:ext cx="704851" cy="293241"/>
            <a:chOff x="4124325" y="4572000"/>
            <a:chExt cx="704851" cy="293241"/>
          </a:xfrm>
        </p:grpSpPr>
        <p:sp>
          <p:nvSpPr>
            <p:cNvPr id="43" name="SMARTInkShape-1184">
              <a:extLst>
                <a:ext uri="{FF2B5EF4-FFF2-40B4-BE49-F238E27FC236}">
                  <a16:creationId xmlns:a16="http://schemas.microsoft.com/office/drawing/2014/main" id="{A1011318-76E9-243A-D435-3569D5756E4B}"/>
                </a:ext>
              </a:extLst>
            </p:cNvPr>
            <p:cNvSpPr/>
            <p:nvPr>
              <p:custDataLst>
                <p:tags r:id="rId99"/>
              </p:custDataLst>
            </p:nvPr>
          </p:nvSpPr>
          <p:spPr>
            <a:xfrm>
              <a:off x="4733925" y="4829175"/>
              <a:ext cx="95251" cy="1"/>
            </a:xfrm>
            <a:custGeom>
              <a:avLst/>
              <a:gdLst/>
              <a:ahLst/>
              <a:cxnLst/>
              <a:rect l="0" t="0" r="0" b="0"/>
              <a:pathLst>
                <a:path w="95251" h="1">
                  <a:moveTo>
                    <a:pt x="0" y="0"/>
                  </a:moveTo>
                  <a:lnTo>
                    <a:pt x="0" y="0"/>
                  </a:lnTo>
                  <a:lnTo>
                    <a:pt x="46692" y="0"/>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1185">
              <a:extLst>
                <a:ext uri="{FF2B5EF4-FFF2-40B4-BE49-F238E27FC236}">
                  <a16:creationId xmlns:a16="http://schemas.microsoft.com/office/drawing/2014/main" id="{024E2D38-530D-FC2D-D2F0-B6DC14DB740E}"/>
                </a:ext>
              </a:extLst>
            </p:cNvPr>
            <p:cNvSpPr/>
            <p:nvPr>
              <p:custDataLst>
                <p:tags r:id="rId100"/>
              </p:custDataLst>
            </p:nvPr>
          </p:nvSpPr>
          <p:spPr>
            <a:xfrm>
              <a:off x="4733925" y="4762500"/>
              <a:ext cx="85726" cy="1"/>
            </a:xfrm>
            <a:custGeom>
              <a:avLst/>
              <a:gdLst/>
              <a:ahLst/>
              <a:cxnLst/>
              <a:rect l="0" t="0" r="0" b="0"/>
              <a:pathLst>
                <a:path w="85726" h="1">
                  <a:moveTo>
                    <a:pt x="0" y="0"/>
                  </a:moveTo>
                  <a:lnTo>
                    <a:pt x="0" y="0"/>
                  </a:lnTo>
                  <a:lnTo>
                    <a:pt x="42616" y="0"/>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1186">
              <a:extLst>
                <a:ext uri="{FF2B5EF4-FFF2-40B4-BE49-F238E27FC236}">
                  <a16:creationId xmlns:a16="http://schemas.microsoft.com/office/drawing/2014/main" id="{7D22D2C5-7AE9-6E2D-02B1-2861B64F15CD}"/>
                </a:ext>
              </a:extLst>
            </p:cNvPr>
            <p:cNvSpPr/>
            <p:nvPr>
              <p:custDataLst>
                <p:tags r:id="rId101"/>
              </p:custDataLst>
            </p:nvPr>
          </p:nvSpPr>
          <p:spPr>
            <a:xfrm>
              <a:off x="4124325" y="4572000"/>
              <a:ext cx="180976" cy="9526"/>
            </a:xfrm>
            <a:custGeom>
              <a:avLst/>
              <a:gdLst/>
              <a:ahLst/>
              <a:cxnLst/>
              <a:rect l="0" t="0" r="0" b="0"/>
              <a:pathLst>
                <a:path w="180976" h="9526">
                  <a:moveTo>
                    <a:pt x="0" y="9525"/>
                  </a:moveTo>
                  <a:lnTo>
                    <a:pt x="0" y="9525"/>
                  </a:lnTo>
                  <a:lnTo>
                    <a:pt x="15209" y="2979"/>
                  </a:lnTo>
                  <a:lnTo>
                    <a:pt x="59683" y="262"/>
                  </a:lnTo>
                  <a:lnTo>
                    <a:pt x="103057" y="34"/>
                  </a:lnTo>
                  <a:lnTo>
                    <a:pt x="148029" y="3"/>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1187">
              <a:extLst>
                <a:ext uri="{FF2B5EF4-FFF2-40B4-BE49-F238E27FC236}">
                  <a16:creationId xmlns:a16="http://schemas.microsoft.com/office/drawing/2014/main" id="{E7C4AD28-85A4-28BB-30A7-642F154AD679}"/>
                </a:ext>
              </a:extLst>
            </p:cNvPr>
            <p:cNvSpPr/>
            <p:nvPr>
              <p:custDataLst>
                <p:tags r:id="rId102"/>
              </p:custDataLst>
            </p:nvPr>
          </p:nvSpPr>
          <p:spPr>
            <a:xfrm>
              <a:off x="4381500" y="4772418"/>
              <a:ext cx="133351" cy="92823"/>
            </a:xfrm>
            <a:custGeom>
              <a:avLst/>
              <a:gdLst/>
              <a:ahLst/>
              <a:cxnLst/>
              <a:rect l="0" t="0" r="0" b="0"/>
              <a:pathLst>
                <a:path w="133351" h="92823">
                  <a:moveTo>
                    <a:pt x="0" y="28182"/>
                  </a:moveTo>
                  <a:lnTo>
                    <a:pt x="0" y="28182"/>
                  </a:lnTo>
                  <a:lnTo>
                    <a:pt x="9132" y="19049"/>
                  </a:lnTo>
                  <a:lnTo>
                    <a:pt x="9409" y="13717"/>
                  </a:lnTo>
                  <a:lnTo>
                    <a:pt x="10506" y="12189"/>
                  </a:lnTo>
                  <a:lnTo>
                    <a:pt x="12296" y="11169"/>
                  </a:lnTo>
                  <a:lnTo>
                    <a:pt x="19219" y="9400"/>
                  </a:lnTo>
                  <a:lnTo>
                    <a:pt x="27134" y="9168"/>
                  </a:lnTo>
                  <a:lnTo>
                    <a:pt x="36649" y="934"/>
                  </a:lnTo>
                  <a:lnTo>
                    <a:pt x="42728" y="0"/>
                  </a:lnTo>
                  <a:lnTo>
                    <a:pt x="44360" y="927"/>
                  </a:lnTo>
                  <a:lnTo>
                    <a:pt x="45448" y="2604"/>
                  </a:lnTo>
                  <a:lnTo>
                    <a:pt x="52826" y="22423"/>
                  </a:lnTo>
                  <a:lnTo>
                    <a:pt x="48518" y="45598"/>
                  </a:lnTo>
                  <a:lnTo>
                    <a:pt x="42377" y="57442"/>
                  </a:lnTo>
                  <a:lnTo>
                    <a:pt x="11480" y="92822"/>
                  </a:lnTo>
                  <a:lnTo>
                    <a:pt x="15161" y="89198"/>
                  </a:lnTo>
                  <a:lnTo>
                    <a:pt x="20144" y="87050"/>
                  </a:lnTo>
                  <a:lnTo>
                    <a:pt x="65189" y="85399"/>
                  </a:lnTo>
                  <a:lnTo>
                    <a:pt x="107541" y="85338"/>
                  </a:lnTo>
                  <a:lnTo>
                    <a:pt x="133350" y="853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1188">
              <a:extLst>
                <a:ext uri="{FF2B5EF4-FFF2-40B4-BE49-F238E27FC236}">
                  <a16:creationId xmlns:a16="http://schemas.microsoft.com/office/drawing/2014/main" id="{0908AFA0-37F8-1CEA-7414-1B101F47137A}"/>
                </a:ext>
              </a:extLst>
            </p:cNvPr>
            <p:cNvSpPr/>
            <p:nvPr>
              <p:custDataLst>
                <p:tags r:id="rId103"/>
              </p:custDataLst>
            </p:nvPr>
          </p:nvSpPr>
          <p:spPr>
            <a:xfrm>
              <a:off x="4143375" y="4652583"/>
              <a:ext cx="228601" cy="166733"/>
            </a:xfrm>
            <a:custGeom>
              <a:avLst/>
              <a:gdLst/>
              <a:ahLst/>
              <a:cxnLst/>
              <a:rect l="0" t="0" r="0" b="0"/>
              <a:pathLst>
                <a:path w="228601" h="166733">
                  <a:moveTo>
                    <a:pt x="0" y="33717"/>
                  </a:moveTo>
                  <a:lnTo>
                    <a:pt x="0" y="33717"/>
                  </a:lnTo>
                  <a:lnTo>
                    <a:pt x="17926" y="16849"/>
                  </a:lnTo>
                  <a:lnTo>
                    <a:pt x="33298" y="9081"/>
                  </a:lnTo>
                  <a:lnTo>
                    <a:pt x="50200" y="5251"/>
                  </a:lnTo>
                  <a:lnTo>
                    <a:pt x="58647" y="604"/>
                  </a:lnTo>
                  <a:lnTo>
                    <a:pt x="62382" y="0"/>
                  </a:lnTo>
                  <a:lnTo>
                    <a:pt x="65929" y="656"/>
                  </a:lnTo>
                  <a:lnTo>
                    <a:pt x="84284" y="9312"/>
                  </a:lnTo>
                  <a:lnTo>
                    <a:pt x="87939" y="14272"/>
                  </a:lnTo>
                  <a:lnTo>
                    <a:pt x="92001" y="28250"/>
                  </a:lnTo>
                  <a:lnTo>
                    <a:pt x="93550" y="69640"/>
                  </a:lnTo>
                  <a:lnTo>
                    <a:pt x="81909" y="114099"/>
                  </a:lnTo>
                  <a:lnTo>
                    <a:pt x="56229" y="147732"/>
                  </a:lnTo>
                  <a:lnTo>
                    <a:pt x="45098" y="158474"/>
                  </a:lnTo>
                  <a:lnTo>
                    <a:pt x="36625" y="163247"/>
                  </a:lnTo>
                  <a:lnTo>
                    <a:pt x="21080" y="166732"/>
                  </a:lnTo>
                  <a:lnTo>
                    <a:pt x="20403" y="165785"/>
                  </a:lnTo>
                  <a:lnTo>
                    <a:pt x="19652" y="161912"/>
                  </a:lnTo>
                  <a:lnTo>
                    <a:pt x="22140" y="156662"/>
                  </a:lnTo>
                  <a:lnTo>
                    <a:pt x="64181" y="112468"/>
                  </a:lnTo>
                  <a:lnTo>
                    <a:pt x="88995" y="92664"/>
                  </a:lnTo>
                  <a:lnTo>
                    <a:pt x="129959" y="68370"/>
                  </a:lnTo>
                  <a:lnTo>
                    <a:pt x="172990" y="32635"/>
                  </a:lnTo>
                  <a:lnTo>
                    <a:pt x="193041" y="20248"/>
                  </a:lnTo>
                  <a:lnTo>
                    <a:pt x="196920" y="14325"/>
                  </a:lnTo>
                  <a:lnTo>
                    <a:pt x="197955" y="11264"/>
                  </a:lnTo>
                  <a:lnTo>
                    <a:pt x="198645" y="10282"/>
                  </a:lnTo>
                  <a:lnTo>
                    <a:pt x="199105" y="10685"/>
                  </a:lnTo>
                  <a:lnTo>
                    <a:pt x="199411" y="12013"/>
                  </a:lnTo>
                  <a:lnTo>
                    <a:pt x="194108" y="16310"/>
                  </a:lnTo>
                  <a:lnTo>
                    <a:pt x="164228" y="41400"/>
                  </a:lnTo>
                  <a:lnTo>
                    <a:pt x="139835" y="65360"/>
                  </a:lnTo>
                  <a:lnTo>
                    <a:pt x="120662" y="105966"/>
                  </a:lnTo>
                  <a:lnTo>
                    <a:pt x="116186" y="130618"/>
                  </a:lnTo>
                  <a:lnTo>
                    <a:pt x="117960" y="143107"/>
                  </a:lnTo>
                  <a:lnTo>
                    <a:pt x="119916" y="147918"/>
                  </a:lnTo>
                  <a:lnTo>
                    <a:pt x="127732" y="156087"/>
                  </a:lnTo>
                  <a:lnTo>
                    <a:pt x="132780" y="159747"/>
                  </a:lnTo>
                  <a:lnTo>
                    <a:pt x="138261" y="161129"/>
                  </a:lnTo>
                  <a:lnTo>
                    <a:pt x="149997" y="159841"/>
                  </a:lnTo>
                  <a:lnTo>
                    <a:pt x="191438" y="147484"/>
                  </a:lnTo>
                  <a:lnTo>
                    <a:pt x="228600" y="1384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4" name="SMARTInkShape-Group200">
            <a:extLst>
              <a:ext uri="{FF2B5EF4-FFF2-40B4-BE49-F238E27FC236}">
                <a16:creationId xmlns:a16="http://schemas.microsoft.com/office/drawing/2014/main" id="{4308B303-C98C-6595-5902-E4384D94B01B}"/>
              </a:ext>
            </a:extLst>
          </p:cNvPr>
          <p:cNvGrpSpPr/>
          <p:nvPr/>
        </p:nvGrpSpPr>
        <p:grpSpPr>
          <a:xfrm>
            <a:off x="5076825" y="4762500"/>
            <a:ext cx="680683" cy="176305"/>
            <a:chOff x="5076825" y="4762500"/>
            <a:chExt cx="680683" cy="176305"/>
          </a:xfrm>
        </p:grpSpPr>
        <p:sp>
          <p:nvSpPr>
            <p:cNvPr id="49" name="SMARTInkShape-1189">
              <a:extLst>
                <a:ext uri="{FF2B5EF4-FFF2-40B4-BE49-F238E27FC236}">
                  <a16:creationId xmlns:a16="http://schemas.microsoft.com/office/drawing/2014/main" id="{92F7551E-5A66-559F-1BB5-412D09636EF2}"/>
                </a:ext>
              </a:extLst>
            </p:cNvPr>
            <p:cNvSpPr/>
            <p:nvPr>
              <p:custDataLst>
                <p:tags r:id="rId94"/>
              </p:custDataLst>
            </p:nvPr>
          </p:nvSpPr>
          <p:spPr>
            <a:xfrm>
              <a:off x="5639782" y="4772870"/>
              <a:ext cx="117726" cy="145471"/>
            </a:xfrm>
            <a:custGeom>
              <a:avLst/>
              <a:gdLst/>
              <a:ahLst/>
              <a:cxnLst/>
              <a:rect l="0" t="0" r="0" b="0"/>
              <a:pathLst>
                <a:path w="117726" h="145471">
                  <a:moveTo>
                    <a:pt x="56168" y="27730"/>
                  </a:moveTo>
                  <a:lnTo>
                    <a:pt x="56168" y="27730"/>
                  </a:lnTo>
                  <a:lnTo>
                    <a:pt x="61224" y="22673"/>
                  </a:lnTo>
                  <a:lnTo>
                    <a:pt x="63707" y="17369"/>
                  </a:lnTo>
                  <a:lnTo>
                    <a:pt x="65577" y="4132"/>
                  </a:lnTo>
                  <a:lnTo>
                    <a:pt x="64557" y="2474"/>
                  </a:lnTo>
                  <a:lnTo>
                    <a:pt x="62819" y="1367"/>
                  </a:lnTo>
                  <a:lnTo>
                    <a:pt x="60603" y="630"/>
                  </a:lnTo>
                  <a:lnTo>
                    <a:pt x="58066" y="1196"/>
                  </a:lnTo>
                  <a:lnTo>
                    <a:pt x="25692" y="21583"/>
                  </a:lnTo>
                  <a:lnTo>
                    <a:pt x="10214" y="41078"/>
                  </a:lnTo>
                  <a:lnTo>
                    <a:pt x="3993" y="58004"/>
                  </a:lnTo>
                  <a:lnTo>
                    <a:pt x="0" y="89684"/>
                  </a:lnTo>
                  <a:lnTo>
                    <a:pt x="5099" y="106065"/>
                  </a:lnTo>
                  <a:lnTo>
                    <a:pt x="20562" y="132339"/>
                  </a:lnTo>
                  <a:lnTo>
                    <a:pt x="35622" y="144216"/>
                  </a:lnTo>
                  <a:lnTo>
                    <a:pt x="50212" y="145470"/>
                  </a:lnTo>
                  <a:lnTo>
                    <a:pt x="65162" y="142501"/>
                  </a:lnTo>
                  <a:lnTo>
                    <a:pt x="75335" y="137653"/>
                  </a:lnTo>
                  <a:lnTo>
                    <a:pt x="92069" y="123918"/>
                  </a:lnTo>
                  <a:lnTo>
                    <a:pt x="105375" y="96329"/>
                  </a:lnTo>
                  <a:lnTo>
                    <a:pt x="117676" y="50681"/>
                  </a:lnTo>
                  <a:lnTo>
                    <a:pt x="117725" y="34756"/>
                  </a:lnTo>
                  <a:lnTo>
                    <a:pt x="114219" y="19211"/>
                  </a:lnTo>
                  <a:lnTo>
                    <a:pt x="109132" y="8775"/>
                  </a:lnTo>
                  <a:lnTo>
                    <a:pt x="103119" y="5568"/>
                  </a:lnTo>
                  <a:lnTo>
                    <a:pt x="66401" y="0"/>
                  </a:lnTo>
                  <a:lnTo>
                    <a:pt x="57894" y="2353"/>
                  </a:lnTo>
                  <a:lnTo>
                    <a:pt x="50585" y="5868"/>
                  </a:lnTo>
                  <a:lnTo>
                    <a:pt x="37118" y="868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1190">
              <a:extLst>
                <a:ext uri="{FF2B5EF4-FFF2-40B4-BE49-F238E27FC236}">
                  <a16:creationId xmlns:a16="http://schemas.microsoft.com/office/drawing/2014/main" id="{60E675FC-800B-8450-67A6-EBDC0ADF9A82}"/>
                </a:ext>
              </a:extLst>
            </p:cNvPr>
            <p:cNvSpPr/>
            <p:nvPr>
              <p:custDataLst>
                <p:tags r:id="rId95"/>
              </p:custDataLst>
            </p:nvPr>
          </p:nvSpPr>
          <p:spPr>
            <a:xfrm>
              <a:off x="5467350" y="4762500"/>
              <a:ext cx="123826" cy="47626"/>
            </a:xfrm>
            <a:custGeom>
              <a:avLst/>
              <a:gdLst/>
              <a:ahLst/>
              <a:cxnLst/>
              <a:rect l="0" t="0" r="0" b="0"/>
              <a:pathLst>
                <a:path w="123826" h="47626">
                  <a:moveTo>
                    <a:pt x="0" y="47625"/>
                  </a:moveTo>
                  <a:lnTo>
                    <a:pt x="0" y="47625"/>
                  </a:lnTo>
                  <a:lnTo>
                    <a:pt x="0" y="42568"/>
                  </a:lnTo>
                  <a:lnTo>
                    <a:pt x="5645" y="37264"/>
                  </a:lnTo>
                  <a:lnTo>
                    <a:pt x="52079" y="12667"/>
                  </a:lnTo>
                  <a:lnTo>
                    <a:pt x="85724" y="1877"/>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1191">
              <a:extLst>
                <a:ext uri="{FF2B5EF4-FFF2-40B4-BE49-F238E27FC236}">
                  <a16:creationId xmlns:a16="http://schemas.microsoft.com/office/drawing/2014/main" id="{9321907F-A90E-EC1B-252C-6109A958B4C6}"/>
                </a:ext>
              </a:extLst>
            </p:cNvPr>
            <p:cNvSpPr/>
            <p:nvPr>
              <p:custDataLst>
                <p:tags r:id="rId96"/>
              </p:custDataLst>
            </p:nvPr>
          </p:nvSpPr>
          <p:spPr>
            <a:xfrm>
              <a:off x="5419725" y="4802317"/>
              <a:ext cx="83801" cy="136488"/>
            </a:xfrm>
            <a:custGeom>
              <a:avLst/>
              <a:gdLst/>
              <a:ahLst/>
              <a:cxnLst/>
              <a:rect l="0" t="0" r="0" b="0"/>
              <a:pathLst>
                <a:path w="83801" h="136488">
                  <a:moveTo>
                    <a:pt x="38100" y="17333"/>
                  </a:moveTo>
                  <a:lnTo>
                    <a:pt x="38100" y="17333"/>
                  </a:lnTo>
                  <a:lnTo>
                    <a:pt x="43156" y="12276"/>
                  </a:lnTo>
                  <a:lnTo>
                    <a:pt x="45639" y="6972"/>
                  </a:lnTo>
                  <a:lnTo>
                    <a:pt x="47232" y="0"/>
                  </a:lnTo>
                  <a:lnTo>
                    <a:pt x="44628" y="1868"/>
                  </a:lnTo>
                  <a:lnTo>
                    <a:pt x="34390" y="8870"/>
                  </a:lnTo>
                  <a:lnTo>
                    <a:pt x="17023" y="20718"/>
                  </a:lnTo>
                  <a:lnTo>
                    <a:pt x="12858" y="26951"/>
                  </a:lnTo>
                  <a:lnTo>
                    <a:pt x="10513" y="36411"/>
                  </a:lnTo>
                  <a:lnTo>
                    <a:pt x="10184" y="39576"/>
                  </a:lnTo>
                  <a:lnTo>
                    <a:pt x="12640" y="45916"/>
                  </a:lnTo>
                  <a:lnTo>
                    <a:pt x="14776" y="49088"/>
                  </a:lnTo>
                  <a:lnTo>
                    <a:pt x="33415" y="61784"/>
                  </a:lnTo>
                  <a:lnTo>
                    <a:pt x="62392" y="80833"/>
                  </a:lnTo>
                  <a:lnTo>
                    <a:pt x="79229" y="96708"/>
                  </a:lnTo>
                  <a:lnTo>
                    <a:pt x="82838" y="103058"/>
                  </a:lnTo>
                  <a:lnTo>
                    <a:pt x="83800" y="106233"/>
                  </a:lnTo>
                  <a:lnTo>
                    <a:pt x="82325" y="110466"/>
                  </a:lnTo>
                  <a:lnTo>
                    <a:pt x="75042" y="120815"/>
                  </a:lnTo>
                  <a:lnTo>
                    <a:pt x="64750" y="126824"/>
                  </a:lnTo>
                  <a:lnTo>
                    <a:pt x="34672" y="136487"/>
                  </a:lnTo>
                  <a:lnTo>
                    <a:pt x="0" y="1316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1192">
              <a:extLst>
                <a:ext uri="{FF2B5EF4-FFF2-40B4-BE49-F238E27FC236}">
                  <a16:creationId xmlns:a16="http://schemas.microsoft.com/office/drawing/2014/main" id="{91FDDC6B-D433-E212-6A15-2AD4F8977A0D}"/>
                </a:ext>
              </a:extLst>
            </p:cNvPr>
            <p:cNvSpPr/>
            <p:nvPr>
              <p:custDataLst>
                <p:tags r:id="rId97"/>
              </p:custDataLst>
            </p:nvPr>
          </p:nvSpPr>
          <p:spPr>
            <a:xfrm>
              <a:off x="5242304" y="4791123"/>
              <a:ext cx="148847" cy="132686"/>
            </a:xfrm>
            <a:custGeom>
              <a:avLst/>
              <a:gdLst/>
              <a:ahLst/>
              <a:cxnLst/>
              <a:rect l="0" t="0" r="0" b="0"/>
              <a:pathLst>
                <a:path w="148847" h="132686">
                  <a:moveTo>
                    <a:pt x="5971" y="47577"/>
                  </a:moveTo>
                  <a:lnTo>
                    <a:pt x="5971" y="47577"/>
                  </a:lnTo>
                  <a:lnTo>
                    <a:pt x="5971" y="33388"/>
                  </a:lnTo>
                  <a:lnTo>
                    <a:pt x="8793" y="27865"/>
                  </a:lnTo>
                  <a:lnTo>
                    <a:pt x="28361" y="6263"/>
                  </a:lnTo>
                  <a:lnTo>
                    <a:pt x="34619" y="2757"/>
                  </a:lnTo>
                  <a:lnTo>
                    <a:pt x="46915" y="783"/>
                  </a:lnTo>
                  <a:lnTo>
                    <a:pt x="70373" y="0"/>
                  </a:lnTo>
                  <a:lnTo>
                    <a:pt x="77029" y="10080"/>
                  </a:lnTo>
                  <a:lnTo>
                    <a:pt x="80647" y="31528"/>
                  </a:lnTo>
                  <a:lnTo>
                    <a:pt x="76663" y="52934"/>
                  </a:lnTo>
                  <a:lnTo>
                    <a:pt x="58230" y="85677"/>
                  </a:lnTo>
                  <a:lnTo>
                    <a:pt x="40388" y="105903"/>
                  </a:lnTo>
                  <a:lnTo>
                    <a:pt x="190" y="131219"/>
                  </a:lnTo>
                  <a:lnTo>
                    <a:pt x="0" y="131913"/>
                  </a:lnTo>
                  <a:lnTo>
                    <a:pt x="931" y="132376"/>
                  </a:lnTo>
                  <a:lnTo>
                    <a:pt x="2612" y="132685"/>
                  </a:lnTo>
                  <a:lnTo>
                    <a:pt x="7300" y="130206"/>
                  </a:lnTo>
                  <a:lnTo>
                    <a:pt x="10032" y="128063"/>
                  </a:lnTo>
                  <a:lnTo>
                    <a:pt x="36171" y="124623"/>
                  </a:lnTo>
                  <a:lnTo>
                    <a:pt x="76743" y="122793"/>
                  </a:lnTo>
                  <a:lnTo>
                    <a:pt x="121493" y="115141"/>
                  </a:lnTo>
                  <a:lnTo>
                    <a:pt x="148846" y="11425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1193">
              <a:extLst>
                <a:ext uri="{FF2B5EF4-FFF2-40B4-BE49-F238E27FC236}">
                  <a16:creationId xmlns:a16="http://schemas.microsoft.com/office/drawing/2014/main" id="{C50DFBA7-AC33-55D0-E502-6D215BED309F}"/>
                </a:ext>
              </a:extLst>
            </p:cNvPr>
            <p:cNvSpPr/>
            <p:nvPr>
              <p:custDataLst>
                <p:tags r:id="rId98"/>
              </p:custDataLst>
            </p:nvPr>
          </p:nvSpPr>
          <p:spPr>
            <a:xfrm>
              <a:off x="5076825" y="4762545"/>
              <a:ext cx="108671" cy="166368"/>
            </a:xfrm>
            <a:custGeom>
              <a:avLst/>
              <a:gdLst/>
              <a:ahLst/>
              <a:cxnLst/>
              <a:rect l="0" t="0" r="0" b="0"/>
              <a:pathLst>
                <a:path w="108671" h="166368">
                  <a:moveTo>
                    <a:pt x="9525" y="19005"/>
                  </a:moveTo>
                  <a:lnTo>
                    <a:pt x="9525" y="19005"/>
                  </a:lnTo>
                  <a:lnTo>
                    <a:pt x="4469" y="19005"/>
                  </a:lnTo>
                  <a:lnTo>
                    <a:pt x="2980" y="17947"/>
                  </a:lnTo>
                  <a:lnTo>
                    <a:pt x="1986" y="16183"/>
                  </a:lnTo>
                  <a:lnTo>
                    <a:pt x="1324" y="13948"/>
                  </a:lnTo>
                  <a:lnTo>
                    <a:pt x="3000" y="11401"/>
                  </a:lnTo>
                  <a:lnTo>
                    <a:pt x="10506" y="5748"/>
                  </a:lnTo>
                  <a:lnTo>
                    <a:pt x="21575" y="1672"/>
                  </a:lnTo>
                  <a:lnTo>
                    <a:pt x="69048" y="0"/>
                  </a:lnTo>
                  <a:lnTo>
                    <a:pt x="84194" y="5024"/>
                  </a:lnTo>
                  <a:lnTo>
                    <a:pt x="97031" y="13217"/>
                  </a:lnTo>
                  <a:lnTo>
                    <a:pt x="98554" y="18321"/>
                  </a:lnTo>
                  <a:lnTo>
                    <a:pt x="97424" y="32460"/>
                  </a:lnTo>
                  <a:lnTo>
                    <a:pt x="90572" y="46504"/>
                  </a:lnTo>
                  <a:lnTo>
                    <a:pt x="68926" y="72768"/>
                  </a:lnTo>
                  <a:lnTo>
                    <a:pt x="30058" y="94477"/>
                  </a:lnTo>
                  <a:lnTo>
                    <a:pt x="30622" y="94720"/>
                  </a:lnTo>
                  <a:lnTo>
                    <a:pt x="41962" y="95141"/>
                  </a:lnTo>
                  <a:lnTo>
                    <a:pt x="47930" y="92354"/>
                  </a:lnTo>
                  <a:lnTo>
                    <a:pt x="51003" y="90130"/>
                  </a:lnTo>
                  <a:lnTo>
                    <a:pt x="55169" y="89705"/>
                  </a:lnTo>
                  <a:lnTo>
                    <a:pt x="83125" y="94272"/>
                  </a:lnTo>
                  <a:lnTo>
                    <a:pt x="88226" y="96699"/>
                  </a:lnTo>
                  <a:lnTo>
                    <a:pt x="96715" y="105041"/>
                  </a:lnTo>
                  <a:lnTo>
                    <a:pt x="107443" y="121639"/>
                  </a:lnTo>
                  <a:lnTo>
                    <a:pt x="108670" y="126586"/>
                  </a:lnTo>
                  <a:lnTo>
                    <a:pt x="108430" y="130942"/>
                  </a:lnTo>
                  <a:lnTo>
                    <a:pt x="107212" y="134905"/>
                  </a:lnTo>
                  <a:lnTo>
                    <a:pt x="100214" y="142130"/>
                  </a:lnTo>
                  <a:lnTo>
                    <a:pt x="81550" y="152147"/>
                  </a:lnTo>
                  <a:lnTo>
                    <a:pt x="40263" y="166367"/>
                  </a:lnTo>
                  <a:lnTo>
                    <a:pt x="28125" y="166344"/>
                  </a:lnTo>
                  <a:lnTo>
                    <a:pt x="0" y="16188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2" name="SMARTInkShape-Group201">
            <a:extLst>
              <a:ext uri="{FF2B5EF4-FFF2-40B4-BE49-F238E27FC236}">
                <a16:creationId xmlns:a16="http://schemas.microsoft.com/office/drawing/2014/main" id="{688C0038-C6E8-F364-65DC-914DB46B3A09}"/>
              </a:ext>
            </a:extLst>
          </p:cNvPr>
          <p:cNvGrpSpPr/>
          <p:nvPr/>
        </p:nvGrpSpPr>
        <p:grpSpPr>
          <a:xfrm>
            <a:off x="4686300" y="3895725"/>
            <a:ext cx="1190626" cy="208442"/>
            <a:chOff x="4686300" y="3895725"/>
            <a:chExt cx="1190626" cy="208442"/>
          </a:xfrm>
        </p:grpSpPr>
        <p:sp>
          <p:nvSpPr>
            <p:cNvPr id="55" name="SMARTInkShape-1194">
              <a:extLst>
                <a:ext uri="{FF2B5EF4-FFF2-40B4-BE49-F238E27FC236}">
                  <a16:creationId xmlns:a16="http://schemas.microsoft.com/office/drawing/2014/main" id="{9D8BE573-8F7D-F521-67FA-B49C18F26661}"/>
                </a:ext>
              </a:extLst>
            </p:cNvPr>
            <p:cNvSpPr/>
            <p:nvPr>
              <p:custDataLst>
                <p:tags r:id="rId87"/>
              </p:custDataLst>
            </p:nvPr>
          </p:nvSpPr>
          <p:spPr>
            <a:xfrm>
              <a:off x="5734050" y="3895725"/>
              <a:ext cx="142876" cy="47626"/>
            </a:xfrm>
            <a:custGeom>
              <a:avLst/>
              <a:gdLst/>
              <a:ahLst/>
              <a:cxnLst/>
              <a:rect l="0" t="0" r="0" b="0"/>
              <a:pathLst>
                <a:path w="142876" h="47626">
                  <a:moveTo>
                    <a:pt x="0" y="47625"/>
                  </a:moveTo>
                  <a:lnTo>
                    <a:pt x="0" y="47625"/>
                  </a:lnTo>
                  <a:lnTo>
                    <a:pt x="20723" y="34442"/>
                  </a:lnTo>
                  <a:lnTo>
                    <a:pt x="33551" y="24832"/>
                  </a:lnTo>
                  <a:lnTo>
                    <a:pt x="76855" y="6693"/>
                  </a:lnTo>
                  <a:lnTo>
                    <a:pt x="100279" y="1322"/>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1195">
              <a:extLst>
                <a:ext uri="{FF2B5EF4-FFF2-40B4-BE49-F238E27FC236}">
                  <a16:creationId xmlns:a16="http://schemas.microsoft.com/office/drawing/2014/main" id="{D330C795-3526-E9AA-B699-B333D4449FBF}"/>
                </a:ext>
              </a:extLst>
            </p:cNvPr>
            <p:cNvSpPr/>
            <p:nvPr>
              <p:custDataLst>
                <p:tags r:id="rId88"/>
              </p:custDataLst>
            </p:nvPr>
          </p:nvSpPr>
          <p:spPr>
            <a:xfrm>
              <a:off x="5705475" y="3943858"/>
              <a:ext cx="83388" cy="132843"/>
            </a:xfrm>
            <a:custGeom>
              <a:avLst/>
              <a:gdLst/>
              <a:ahLst/>
              <a:cxnLst/>
              <a:rect l="0" t="0" r="0" b="0"/>
              <a:pathLst>
                <a:path w="83388" h="132843">
                  <a:moveTo>
                    <a:pt x="19050" y="18542"/>
                  </a:moveTo>
                  <a:lnTo>
                    <a:pt x="19050" y="18542"/>
                  </a:lnTo>
                  <a:lnTo>
                    <a:pt x="45517" y="1209"/>
                  </a:lnTo>
                  <a:lnTo>
                    <a:pt x="45161" y="636"/>
                  </a:lnTo>
                  <a:lnTo>
                    <a:pt x="41943" y="0"/>
                  </a:lnTo>
                  <a:lnTo>
                    <a:pt x="36986" y="5363"/>
                  </a:lnTo>
                  <a:lnTo>
                    <a:pt x="30197" y="13743"/>
                  </a:lnTo>
                  <a:lnTo>
                    <a:pt x="16591" y="24411"/>
                  </a:lnTo>
                  <a:lnTo>
                    <a:pt x="12666" y="31028"/>
                  </a:lnTo>
                  <a:lnTo>
                    <a:pt x="10145" y="43900"/>
                  </a:lnTo>
                  <a:lnTo>
                    <a:pt x="9801" y="50273"/>
                  </a:lnTo>
                  <a:lnTo>
                    <a:pt x="12469" y="56634"/>
                  </a:lnTo>
                  <a:lnTo>
                    <a:pt x="14663" y="59812"/>
                  </a:lnTo>
                  <a:lnTo>
                    <a:pt x="32919" y="69341"/>
                  </a:lnTo>
                  <a:lnTo>
                    <a:pt x="64648" y="80191"/>
                  </a:lnTo>
                  <a:lnTo>
                    <a:pt x="73888" y="88628"/>
                  </a:lnTo>
                  <a:lnTo>
                    <a:pt x="80464" y="98375"/>
                  </a:lnTo>
                  <a:lnTo>
                    <a:pt x="83387" y="106234"/>
                  </a:lnTo>
                  <a:lnTo>
                    <a:pt x="83108" y="109812"/>
                  </a:lnTo>
                  <a:lnTo>
                    <a:pt x="79976" y="116609"/>
                  </a:lnTo>
                  <a:lnTo>
                    <a:pt x="67206" y="126386"/>
                  </a:lnTo>
                  <a:lnTo>
                    <a:pt x="55074" y="130929"/>
                  </a:lnTo>
                  <a:lnTo>
                    <a:pt x="0" y="13284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1196">
              <a:extLst>
                <a:ext uri="{FF2B5EF4-FFF2-40B4-BE49-F238E27FC236}">
                  <a16:creationId xmlns:a16="http://schemas.microsoft.com/office/drawing/2014/main" id="{AFC32851-FF5E-E3B6-C89F-C9B3D00F5BCB}"/>
                </a:ext>
              </a:extLst>
            </p:cNvPr>
            <p:cNvSpPr/>
            <p:nvPr>
              <p:custDataLst>
                <p:tags r:id="rId89"/>
              </p:custDataLst>
            </p:nvPr>
          </p:nvSpPr>
          <p:spPr>
            <a:xfrm>
              <a:off x="5476875" y="3938250"/>
              <a:ext cx="171451" cy="138451"/>
            </a:xfrm>
            <a:custGeom>
              <a:avLst/>
              <a:gdLst/>
              <a:ahLst/>
              <a:cxnLst/>
              <a:rect l="0" t="0" r="0" b="0"/>
              <a:pathLst>
                <a:path w="171451" h="138451">
                  <a:moveTo>
                    <a:pt x="0" y="52725"/>
                  </a:moveTo>
                  <a:lnTo>
                    <a:pt x="0" y="52725"/>
                  </a:lnTo>
                  <a:lnTo>
                    <a:pt x="0" y="47668"/>
                  </a:lnTo>
                  <a:lnTo>
                    <a:pt x="1058" y="46179"/>
                  </a:lnTo>
                  <a:lnTo>
                    <a:pt x="2822" y="45186"/>
                  </a:lnTo>
                  <a:lnTo>
                    <a:pt x="5056" y="44524"/>
                  </a:lnTo>
                  <a:lnTo>
                    <a:pt x="10361" y="38144"/>
                  </a:lnTo>
                  <a:lnTo>
                    <a:pt x="17305" y="29311"/>
                  </a:lnTo>
                  <a:lnTo>
                    <a:pt x="40001" y="11712"/>
                  </a:lnTo>
                  <a:lnTo>
                    <a:pt x="49881" y="8039"/>
                  </a:lnTo>
                  <a:lnTo>
                    <a:pt x="60269" y="5348"/>
                  </a:lnTo>
                  <a:lnTo>
                    <a:pt x="68414" y="624"/>
                  </a:lnTo>
                  <a:lnTo>
                    <a:pt x="72068" y="0"/>
                  </a:lnTo>
                  <a:lnTo>
                    <a:pt x="75562" y="641"/>
                  </a:lnTo>
                  <a:lnTo>
                    <a:pt x="78949" y="2128"/>
                  </a:lnTo>
                  <a:lnTo>
                    <a:pt x="81208" y="4177"/>
                  </a:lnTo>
                  <a:lnTo>
                    <a:pt x="90187" y="23153"/>
                  </a:lnTo>
                  <a:lnTo>
                    <a:pt x="90177" y="37465"/>
                  </a:lnTo>
                  <a:lnTo>
                    <a:pt x="81548" y="67467"/>
                  </a:lnTo>
                  <a:lnTo>
                    <a:pt x="55211" y="101544"/>
                  </a:lnTo>
                  <a:lnTo>
                    <a:pt x="30724" y="121961"/>
                  </a:lnTo>
                  <a:lnTo>
                    <a:pt x="23180" y="131122"/>
                  </a:lnTo>
                  <a:lnTo>
                    <a:pt x="15100" y="136278"/>
                  </a:lnTo>
                  <a:lnTo>
                    <a:pt x="15358" y="137002"/>
                  </a:lnTo>
                  <a:lnTo>
                    <a:pt x="16589" y="137485"/>
                  </a:lnTo>
                  <a:lnTo>
                    <a:pt x="60621" y="138425"/>
                  </a:lnTo>
                  <a:lnTo>
                    <a:pt x="105232" y="138447"/>
                  </a:lnTo>
                  <a:lnTo>
                    <a:pt x="146887" y="138450"/>
                  </a:lnTo>
                  <a:lnTo>
                    <a:pt x="171450" y="138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1197">
              <a:extLst>
                <a:ext uri="{FF2B5EF4-FFF2-40B4-BE49-F238E27FC236}">
                  <a16:creationId xmlns:a16="http://schemas.microsoft.com/office/drawing/2014/main" id="{28AE7DE3-F8C6-FB75-36B2-FBD087BA2B9C}"/>
                </a:ext>
              </a:extLst>
            </p:cNvPr>
            <p:cNvSpPr/>
            <p:nvPr>
              <p:custDataLst>
                <p:tags r:id="rId90"/>
              </p:custDataLst>
            </p:nvPr>
          </p:nvSpPr>
          <p:spPr>
            <a:xfrm>
              <a:off x="5239471" y="3924300"/>
              <a:ext cx="122663" cy="171451"/>
            </a:xfrm>
            <a:custGeom>
              <a:avLst/>
              <a:gdLst/>
              <a:ahLst/>
              <a:cxnLst/>
              <a:rect l="0" t="0" r="0" b="0"/>
              <a:pathLst>
                <a:path w="122663" h="171451">
                  <a:moveTo>
                    <a:pt x="65954" y="19050"/>
                  </a:moveTo>
                  <a:lnTo>
                    <a:pt x="65954" y="19050"/>
                  </a:lnTo>
                  <a:lnTo>
                    <a:pt x="65954" y="13993"/>
                  </a:lnTo>
                  <a:lnTo>
                    <a:pt x="67012" y="12504"/>
                  </a:lnTo>
                  <a:lnTo>
                    <a:pt x="68776" y="11511"/>
                  </a:lnTo>
                  <a:lnTo>
                    <a:pt x="75086" y="9642"/>
                  </a:lnTo>
                  <a:lnTo>
                    <a:pt x="85004" y="0"/>
                  </a:lnTo>
                  <a:lnTo>
                    <a:pt x="85004" y="5057"/>
                  </a:lnTo>
                  <a:lnTo>
                    <a:pt x="79359" y="10361"/>
                  </a:lnTo>
                  <a:lnTo>
                    <a:pt x="33983" y="44658"/>
                  </a:lnTo>
                  <a:lnTo>
                    <a:pt x="0" y="75517"/>
                  </a:lnTo>
                  <a:lnTo>
                    <a:pt x="40726" y="76173"/>
                  </a:lnTo>
                  <a:lnTo>
                    <a:pt x="85935" y="76198"/>
                  </a:lnTo>
                  <a:lnTo>
                    <a:pt x="97040" y="76200"/>
                  </a:lnTo>
                  <a:lnTo>
                    <a:pt x="103758" y="73378"/>
                  </a:lnTo>
                  <a:lnTo>
                    <a:pt x="111639" y="67999"/>
                  </a:lnTo>
                  <a:lnTo>
                    <a:pt x="122662" y="66709"/>
                  </a:lnTo>
                  <a:lnTo>
                    <a:pt x="116471" y="74287"/>
                  </a:lnTo>
                  <a:lnTo>
                    <a:pt x="114436" y="82924"/>
                  </a:lnTo>
                  <a:lnTo>
                    <a:pt x="113960" y="89066"/>
                  </a:lnTo>
                  <a:lnTo>
                    <a:pt x="95259" y="136024"/>
                  </a:lnTo>
                  <a:lnTo>
                    <a:pt x="85004"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1198">
              <a:extLst>
                <a:ext uri="{FF2B5EF4-FFF2-40B4-BE49-F238E27FC236}">
                  <a16:creationId xmlns:a16="http://schemas.microsoft.com/office/drawing/2014/main" id="{D94D0DF1-B766-279C-C0A0-80CB045086C8}"/>
                </a:ext>
              </a:extLst>
            </p:cNvPr>
            <p:cNvSpPr/>
            <p:nvPr>
              <p:custDataLst>
                <p:tags r:id="rId91"/>
              </p:custDataLst>
            </p:nvPr>
          </p:nvSpPr>
          <p:spPr>
            <a:xfrm>
              <a:off x="5038725" y="3925775"/>
              <a:ext cx="129204" cy="178392"/>
            </a:xfrm>
            <a:custGeom>
              <a:avLst/>
              <a:gdLst/>
              <a:ahLst/>
              <a:cxnLst/>
              <a:rect l="0" t="0" r="0" b="0"/>
              <a:pathLst>
                <a:path w="129204" h="178392">
                  <a:moveTo>
                    <a:pt x="0" y="27100"/>
                  </a:moveTo>
                  <a:lnTo>
                    <a:pt x="0" y="27100"/>
                  </a:lnTo>
                  <a:lnTo>
                    <a:pt x="0" y="22043"/>
                  </a:lnTo>
                  <a:lnTo>
                    <a:pt x="5645" y="16739"/>
                  </a:lnTo>
                  <a:lnTo>
                    <a:pt x="15209" y="11912"/>
                  </a:lnTo>
                  <a:lnTo>
                    <a:pt x="57567" y="1843"/>
                  </a:lnTo>
                  <a:lnTo>
                    <a:pt x="71799" y="0"/>
                  </a:lnTo>
                  <a:lnTo>
                    <a:pt x="82358" y="2003"/>
                  </a:lnTo>
                  <a:lnTo>
                    <a:pt x="86655" y="4018"/>
                  </a:lnTo>
                  <a:lnTo>
                    <a:pt x="94253" y="11903"/>
                  </a:lnTo>
                  <a:lnTo>
                    <a:pt x="97760" y="16968"/>
                  </a:lnTo>
                  <a:lnTo>
                    <a:pt x="98835" y="31064"/>
                  </a:lnTo>
                  <a:lnTo>
                    <a:pt x="95958" y="55870"/>
                  </a:lnTo>
                  <a:lnTo>
                    <a:pt x="89920" y="66698"/>
                  </a:lnTo>
                  <a:lnTo>
                    <a:pt x="80182" y="77507"/>
                  </a:lnTo>
                  <a:lnTo>
                    <a:pt x="40784" y="107808"/>
                  </a:lnTo>
                  <a:lnTo>
                    <a:pt x="28787" y="112738"/>
                  </a:lnTo>
                  <a:lnTo>
                    <a:pt x="61080" y="97632"/>
                  </a:lnTo>
                  <a:lnTo>
                    <a:pt x="73361" y="95489"/>
                  </a:lnTo>
                  <a:lnTo>
                    <a:pt x="97232" y="99339"/>
                  </a:lnTo>
                  <a:lnTo>
                    <a:pt x="119356" y="112239"/>
                  </a:lnTo>
                  <a:lnTo>
                    <a:pt x="127130" y="123501"/>
                  </a:lnTo>
                  <a:lnTo>
                    <a:pt x="129203" y="129467"/>
                  </a:lnTo>
                  <a:lnTo>
                    <a:pt x="128469" y="135562"/>
                  </a:lnTo>
                  <a:lnTo>
                    <a:pt x="122009" y="147978"/>
                  </a:lnTo>
                  <a:lnTo>
                    <a:pt x="106471" y="166868"/>
                  </a:lnTo>
                  <a:lnTo>
                    <a:pt x="91771" y="173886"/>
                  </a:lnTo>
                  <a:lnTo>
                    <a:pt x="51406" y="178391"/>
                  </a:lnTo>
                  <a:lnTo>
                    <a:pt x="9525" y="169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1199">
              <a:extLst>
                <a:ext uri="{FF2B5EF4-FFF2-40B4-BE49-F238E27FC236}">
                  <a16:creationId xmlns:a16="http://schemas.microsoft.com/office/drawing/2014/main" id="{A73B9A37-7B67-DE24-C5AC-DBB7EBE6B9EB}"/>
                </a:ext>
              </a:extLst>
            </p:cNvPr>
            <p:cNvSpPr/>
            <p:nvPr>
              <p:custDataLst>
                <p:tags r:id="rId92"/>
              </p:custDataLst>
            </p:nvPr>
          </p:nvSpPr>
          <p:spPr>
            <a:xfrm>
              <a:off x="4686300" y="4010025"/>
              <a:ext cx="85726" cy="9526"/>
            </a:xfrm>
            <a:custGeom>
              <a:avLst/>
              <a:gdLst/>
              <a:ahLst/>
              <a:cxnLst/>
              <a:rect l="0" t="0" r="0" b="0"/>
              <a:pathLst>
                <a:path w="85726" h="9526">
                  <a:moveTo>
                    <a:pt x="0" y="9525"/>
                  </a:moveTo>
                  <a:lnTo>
                    <a:pt x="0" y="9525"/>
                  </a:lnTo>
                  <a:lnTo>
                    <a:pt x="5056" y="9525"/>
                  </a:lnTo>
                  <a:lnTo>
                    <a:pt x="40704" y="1324"/>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1200">
              <a:extLst>
                <a:ext uri="{FF2B5EF4-FFF2-40B4-BE49-F238E27FC236}">
                  <a16:creationId xmlns:a16="http://schemas.microsoft.com/office/drawing/2014/main" id="{1FEC90C6-2535-5713-86E4-83D276F1A3B1}"/>
                </a:ext>
              </a:extLst>
            </p:cNvPr>
            <p:cNvSpPr/>
            <p:nvPr>
              <p:custDataLst>
                <p:tags r:id="rId93"/>
              </p:custDataLst>
            </p:nvPr>
          </p:nvSpPr>
          <p:spPr>
            <a:xfrm>
              <a:off x="4714875" y="3952875"/>
              <a:ext cx="76201" cy="9526"/>
            </a:xfrm>
            <a:custGeom>
              <a:avLst/>
              <a:gdLst/>
              <a:ahLst/>
              <a:cxnLst/>
              <a:rect l="0" t="0" r="0" b="0"/>
              <a:pathLst>
                <a:path w="76201" h="9526">
                  <a:moveTo>
                    <a:pt x="0" y="9525"/>
                  </a:moveTo>
                  <a:lnTo>
                    <a:pt x="0" y="9525"/>
                  </a:lnTo>
                  <a:lnTo>
                    <a:pt x="13257" y="9525"/>
                  </a:lnTo>
                  <a:lnTo>
                    <a:pt x="19298" y="6703"/>
                  </a:lnTo>
                  <a:lnTo>
                    <a:pt x="22390" y="4468"/>
                  </a:lnTo>
                  <a:lnTo>
                    <a:pt x="36856" y="1324"/>
                  </a:lnTo>
                  <a:lnTo>
                    <a:pt x="762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08" name="SMARTInkShape-Group202">
            <a:extLst>
              <a:ext uri="{FF2B5EF4-FFF2-40B4-BE49-F238E27FC236}">
                <a16:creationId xmlns:a16="http://schemas.microsoft.com/office/drawing/2014/main" id="{4C2838F9-3CC2-8418-D41C-964DFD13B8C5}"/>
              </a:ext>
            </a:extLst>
          </p:cNvPr>
          <p:cNvGrpSpPr/>
          <p:nvPr/>
        </p:nvGrpSpPr>
        <p:grpSpPr>
          <a:xfrm>
            <a:off x="358280" y="5297224"/>
            <a:ext cx="1641971" cy="273754"/>
            <a:chOff x="358280" y="5297224"/>
            <a:chExt cx="1641971" cy="273754"/>
          </a:xfrm>
        </p:grpSpPr>
        <p:sp>
          <p:nvSpPr>
            <p:cNvPr id="63" name="SMARTInkShape-1201">
              <a:extLst>
                <a:ext uri="{FF2B5EF4-FFF2-40B4-BE49-F238E27FC236}">
                  <a16:creationId xmlns:a16="http://schemas.microsoft.com/office/drawing/2014/main" id="{1D758B04-0B3B-5291-38CE-B6946F3A0E0C}"/>
                </a:ext>
              </a:extLst>
            </p:cNvPr>
            <p:cNvSpPr/>
            <p:nvPr>
              <p:custDataLst>
                <p:tags r:id="rId75"/>
              </p:custDataLst>
            </p:nvPr>
          </p:nvSpPr>
          <p:spPr>
            <a:xfrm>
              <a:off x="1828800" y="5451109"/>
              <a:ext cx="171451" cy="119869"/>
            </a:xfrm>
            <a:custGeom>
              <a:avLst/>
              <a:gdLst/>
              <a:ahLst/>
              <a:cxnLst/>
              <a:rect l="0" t="0" r="0" b="0"/>
              <a:pathLst>
                <a:path w="171451" h="119869">
                  <a:moveTo>
                    <a:pt x="0" y="35291"/>
                  </a:moveTo>
                  <a:lnTo>
                    <a:pt x="0" y="35291"/>
                  </a:lnTo>
                  <a:lnTo>
                    <a:pt x="17900" y="42830"/>
                  </a:lnTo>
                  <a:lnTo>
                    <a:pt x="62666" y="44700"/>
                  </a:lnTo>
                  <a:lnTo>
                    <a:pt x="73007" y="41942"/>
                  </a:lnTo>
                  <a:lnTo>
                    <a:pt x="119743" y="18989"/>
                  </a:lnTo>
                  <a:lnTo>
                    <a:pt x="121103" y="18073"/>
                  </a:lnTo>
                  <a:lnTo>
                    <a:pt x="122616" y="11410"/>
                  </a:lnTo>
                  <a:lnTo>
                    <a:pt x="123019" y="6671"/>
                  </a:lnTo>
                  <a:lnTo>
                    <a:pt x="122229" y="3511"/>
                  </a:lnTo>
                  <a:lnTo>
                    <a:pt x="120645" y="1404"/>
                  </a:lnTo>
                  <a:lnTo>
                    <a:pt x="118530" y="0"/>
                  </a:lnTo>
                  <a:lnTo>
                    <a:pt x="110536" y="1262"/>
                  </a:lnTo>
                  <a:lnTo>
                    <a:pt x="76566" y="14660"/>
                  </a:lnTo>
                  <a:lnTo>
                    <a:pt x="49803" y="42269"/>
                  </a:lnTo>
                  <a:lnTo>
                    <a:pt x="36511" y="65934"/>
                  </a:lnTo>
                  <a:lnTo>
                    <a:pt x="30927" y="87997"/>
                  </a:lnTo>
                  <a:lnTo>
                    <a:pt x="32259" y="94770"/>
                  </a:lnTo>
                  <a:lnTo>
                    <a:pt x="39385" y="107940"/>
                  </a:lnTo>
                  <a:lnTo>
                    <a:pt x="44248" y="112299"/>
                  </a:lnTo>
                  <a:lnTo>
                    <a:pt x="55297" y="117142"/>
                  </a:lnTo>
                  <a:lnTo>
                    <a:pt x="73416" y="119868"/>
                  </a:lnTo>
                  <a:lnTo>
                    <a:pt x="105048" y="113185"/>
                  </a:lnTo>
                  <a:lnTo>
                    <a:pt x="151283" y="96543"/>
                  </a:lnTo>
                  <a:lnTo>
                    <a:pt x="171450" y="924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096" name="SMARTInkShape-1202">
              <a:extLst>
                <a:ext uri="{FF2B5EF4-FFF2-40B4-BE49-F238E27FC236}">
                  <a16:creationId xmlns:a16="http://schemas.microsoft.com/office/drawing/2014/main" id="{92DD8E24-73C1-33B9-710B-746AC3FB5ECE}"/>
                </a:ext>
              </a:extLst>
            </p:cNvPr>
            <p:cNvSpPr/>
            <p:nvPr>
              <p:custDataLst>
                <p:tags r:id="rId76"/>
              </p:custDataLst>
            </p:nvPr>
          </p:nvSpPr>
          <p:spPr>
            <a:xfrm>
              <a:off x="1714500" y="5438901"/>
              <a:ext cx="95251" cy="120723"/>
            </a:xfrm>
            <a:custGeom>
              <a:avLst/>
              <a:gdLst/>
              <a:ahLst/>
              <a:cxnLst/>
              <a:rect l="0" t="0" r="0" b="0"/>
              <a:pathLst>
                <a:path w="95251" h="120723">
                  <a:moveTo>
                    <a:pt x="0" y="18924"/>
                  </a:moveTo>
                  <a:lnTo>
                    <a:pt x="0" y="18924"/>
                  </a:lnTo>
                  <a:lnTo>
                    <a:pt x="5057" y="18924"/>
                  </a:lnTo>
                  <a:lnTo>
                    <a:pt x="10361" y="16102"/>
                  </a:lnTo>
                  <a:lnTo>
                    <a:pt x="28445" y="0"/>
                  </a:lnTo>
                  <a:lnTo>
                    <a:pt x="23480" y="4968"/>
                  </a:lnTo>
                  <a:lnTo>
                    <a:pt x="21019" y="13074"/>
                  </a:lnTo>
                  <a:lnTo>
                    <a:pt x="14506" y="58182"/>
                  </a:lnTo>
                  <a:lnTo>
                    <a:pt x="20569" y="102685"/>
                  </a:lnTo>
                  <a:lnTo>
                    <a:pt x="28897" y="113653"/>
                  </a:lnTo>
                  <a:lnTo>
                    <a:pt x="36832" y="119234"/>
                  </a:lnTo>
                  <a:lnTo>
                    <a:pt x="40430" y="120722"/>
                  </a:lnTo>
                  <a:lnTo>
                    <a:pt x="43886" y="120656"/>
                  </a:lnTo>
                  <a:lnTo>
                    <a:pt x="50549" y="117760"/>
                  </a:lnTo>
                  <a:lnTo>
                    <a:pt x="52750" y="114448"/>
                  </a:lnTo>
                  <a:lnTo>
                    <a:pt x="65179" y="69487"/>
                  </a:lnTo>
                  <a:lnTo>
                    <a:pt x="68832" y="59741"/>
                  </a:lnTo>
                  <a:lnTo>
                    <a:pt x="72926" y="51881"/>
                  </a:lnTo>
                  <a:lnTo>
                    <a:pt x="76288" y="41507"/>
                  </a:lnTo>
                  <a:lnTo>
                    <a:pt x="95250" y="189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097" name="SMARTInkShape-1203">
              <a:extLst>
                <a:ext uri="{FF2B5EF4-FFF2-40B4-BE49-F238E27FC236}">
                  <a16:creationId xmlns:a16="http://schemas.microsoft.com/office/drawing/2014/main" id="{A2553E84-F207-3307-F584-7F78785CDA3F}"/>
                </a:ext>
              </a:extLst>
            </p:cNvPr>
            <p:cNvSpPr/>
            <p:nvPr>
              <p:custDataLst>
                <p:tags r:id="rId77"/>
              </p:custDataLst>
            </p:nvPr>
          </p:nvSpPr>
          <p:spPr>
            <a:xfrm>
              <a:off x="1638300" y="5318987"/>
              <a:ext cx="18876" cy="234089"/>
            </a:xfrm>
            <a:custGeom>
              <a:avLst/>
              <a:gdLst/>
              <a:ahLst/>
              <a:cxnLst/>
              <a:rect l="0" t="0" r="0" b="0"/>
              <a:pathLst>
                <a:path w="18876" h="234089">
                  <a:moveTo>
                    <a:pt x="9525" y="5488"/>
                  </a:moveTo>
                  <a:lnTo>
                    <a:pt x="9525" y="5488"/>
                  </a:lnTo>
                  <a:lnTo>
                    <a:pt x="14582" y="432"/>
                  </a:lnTo>
                  <a:lnTo>
                    <a:pt x="16071" y="0"/>
                  </a:lnTo>
                  <a:lnTo>
                    <a:pt x="17064" y="772"/>
                  </a:lnTo>
                  <a:lnTo>
                    <a:pt x="17726" y="2344"/>
                  </a:lnTo>
                  <a:lnTo>
                    <a:pt x="18875" y="46518"/>
                  </a:lnTo>
                  <a:lnTo>
                    <a:pt x="16176" y="82557"/>
                  </a:lnTo>
                  <a:lnTo>
                    <a:pt x="10839" y="122546"/>
                  </a:lnTo>
                  <a:lnTo>
                    <a:pt x="3238" y="164979"/>
                  </a:lnTo>
                  <a:lnTo>
                    <a:pt x="0" y="2340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099" name="SMARTInkShape-1204">
              <a:extLst>
                <a:ext uri="{FF2B5EF4-FFF2-40B4-BE49-F238E27FC236}">
                  <a16:creationId xmlns:a16="http://schemas.microsoft.com/office/drawing/2014/main" id="{07934576-B738-8E52-4D0B-A0827EF77F8D}"/>
                </a:ext>
              </a:extLst>
            </p:cNvPr>
            <p:cNvSpPr/>
            <p:nvPr>
              <p:custDataLst>
                <p:tags r:id="rId78"/>
              </p:custDataLst>
            </p:nvPr>
          </p:nvSpPr>
          <p:spPr>
            <a:xfrm>
              <a:off x="1467067" y="5439178"/>
              <a:ext cx="152184" cy="102294"/>
            </a:xfrm>
            <a:custGeom>
              <a:avLst/>
              <a:gdLst/>
              <a:ahLst/>
              <a:cxnLst/>
              <a:rect l="0" t="0" r="0" b="0"/>
              <a:pathLst>
                <a:path w="152184" h="102294">
                  <a:moveTo>
                    <a:pt x="56933" y="28172"/>
                  </a:moveTo>
                  <a:lnTo>
                    <a:pt x="56933" y="28172"/>
                  </a:lnTo>
                  <a:lnTo>
                    <a:pt x="61990" y="28172"/>
                  </a:lnTo>
                  <a:lnTo>
                    <a:pt x="67294" y="25350"/>
                  </a:lnTo>
                  <a:lnTo>
                    <a:pt x="75832" y="18763"/>
                  </a:lnTo>
                  <a:lnTo>
                    <a:pt x="75979" y="9517"/>
                  </a:lnTo>
                  <a:lnTo>
                    <a:pt x="70925" y="4183"/>
                  </a:lnTo>
                  <a:lnTo>
                    <a:pt x="65621" y="1635"/>
                  </a:lnTo>
                  <a:lnTo>
                    <a:pt x="58649" y="0"/>
                  </a:lnTo>
                  <a:lnTo>
                    <a:pt x="16956" y="25568"/>
                  </a:lnTo>
                  <a:lnTo>
                    <a:pt x="8121" y="36187"/>
                  </a:lnTo>
                  <a:lnTo>
                    <a:pt x="3489" y="50784"/>
                  </a:lnTo>
                  <a:lnTo>
                    <a:pt x="0" y="87590"/>
                  </a:lnTo>
                  <a:lnTo>
                    <a:pt x="2702" y="94444"/>
                  </a:lnTo>
                  <a:lnTo>
                    <a:pt x="4904" y="97753"/>
                  </a:lnTo>
                  <a:lnTo>
                    <a:pt x="6372" y="98901"/>
                  </a:lnTo>
                  <a:lnTo>
                    <a:pt x="7350" y="98608"/>
                  </a:lnTo>
                  <a:lnTo>
                    <a:pt x="8003" y="97354"/>
                  </a:lnTo>
                  <a:lnTo>
                    <a:pt x="9496" y="96518"/>
                  </a:lnTo>
                  <a:lnTo>
                    <a:pt x="16655" y="94284"/>
                  </a:lnTo>
                  <a:lnTo>
                    <a:pt x="37941" y="78400"/>
                  </a:lnTo>
                  <a:lnTo>
                    <a:pt x="41096" y="77532"/>
                  </a:lnTo>
                  <a:lnTo>
                    <a:pt x="47425" y="70924"/>
                  </a:lnTo>
                  <a:lnTo>
                    <a:pt x="52707" y="61990"/>
                  </a:lnTo>
                  <a:lnTo>
                    <a:pt x="58920" y="47631"/>
                  </a:lnTo>
                  <a:lnTo>
                    <a:pt x="63108" y="41054"/>
                  </a:lnTo>
                  <a:lnTo>
                    <a:pt x="65465" y="33517"/>
                  </a:lnTo>
                  <a:lnTo>
                    <a:pt x="65796" y="33853"/>
                  </a:lnTo>
                  <a:lnTo>
                    <a:pt x="66017" y="35134"/>
                  </a:lnTo>
                  <a:lnTo>
                    <a:pt x="63440" y="39380"/>
                  </a:lnTo>
                  <a:lnTo>
                    <a:pt x="59825" y="44795"/>
                  </a:lnTo>
                  <a:lnTo>
                    <a:pt x="58218" y="50729"/>
                  </a:lnTo>
                  <a:lnTo>
                    <a:pt x="56732" y="52735"/>
                  </a:lnTo>
                  <a:lnTo>
                    <a:pt x="54682" y="54072"/>
                  </a:lnTo>
                  <a:lnTo>
                    <a:pt x="52257" y="54964"/>
                  </a:lnTo>
                  <a:lnTo>
                    <a:pt x="49563" y="64421"/>
                  </a:lnTo>
                  <a:lnTo>
                    <a:pt x="47834" y="86250"/>
                  </a:lnTo>
                  <a:lnTo>
                    <a:pt x="50419" y="93848"/>
                  </a:lnTo>
                  <a:lnTo>
                    <a:pt x="52591" y="97357"/>
                  </a:lnTo>
                  <a:lnTo>
                    <a:pt x="56155" y="99695"/>
                  </a:lnTo>
                  <a:lnTo>
                    <a:pt x="65759" y="102293"/>
                  </a:lnTo>
                  <a:lnTo>
                    <a:pt x="77084" y="100625"/>
                  </a:lnTo>
                  <a:lnTo>
                    <a:pt x="101600" y="90932"/>
                  </a:lnTo>
                  <a:lnTo>
                    <a:pt x="134446" y="56155"/>
                  </a:lnTo>
                  <a:lnTo>
                    <a:pt x="152183" y="281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00" name="SMARTInkShape-1205">
              <a:extLst>
                <a:ext uri="{FF2B5EF4-FFF2-40B4-BE49-F238E27FC236}">
                  <a16:creationId xmlns:a16="http://schemas.microsoft.com/office/drawing/2014/main" id="{1EBCC2FC-8DF4-FBF3-09C8-B63D40E11FD2}"/>
                </a:ext>
              </a:extLst>
            </p:cNvPr>
            <p:cNvSpPr/>
            <p:nvPr>
              <p:custDataLst>
                <p:tags r:id="rId79"/>
              </p:custDataLst>
            </p:nvPr>
          </p:nvSpPr>
          <p:spPr>
            <a:xfrm>
              <a:off x="1295400" y="5448300"/>
              <a:ext cx="114301" cy="120730"/>
            </a:xfrm>
            <a:custGeom>
              <a:avLst/>
              <a:gdLst/>
              <a:ahLst/>
              <a:cxnLst/>
              <a:rect l="0" t="0" r="0" b="0"/>
              <a:pathLst>
                <a:path w="114301" h="120730">
                  <a:moveTo>
                    <a:pt x="0" y="9525"/>
                  </a:moveTo>
                  <a:lnTo>
                    <a:pt x="0" y="9525"/>
                  </a:lnTo>
                  <a:lnTo>
                    <a:pt x="5057" y="9525"/>
                  </a:lnTo>
                  <a:lnTo>
                    <a:pt x="6546" y="12700"/>
                  </a:lnTo>
                  <a:lnTo>
                    <a:pt x="16868" y="50660"/>
                  </a:lnTo>
                  <a:lnTo>
                    <a:pt x="35336" y="97136"/>
                  </a:lnTo>
                  <a:lnTo>
                    <a:pt x="42610" y="113379"/>
                  </a:lnTo>
                  <a:lnTo>
                    <a:pt x="45340" y="116861"/>
                  </a:lnTo>
                  <a:lnTo>
                    <a:pt x="51196" y="120729"/>
                  </a:lnTo>
                  <a:lnTo>
                    <a:pt x="54239" y="120703"/>
                  </a:lnTo>
                  <a:lnTo>
                    <a:pt x="60442" y="117852"/>
                  </a:lnTo>
                  <a:lnTo>
                    <a:pt x="62520" y="114551"/>
                  </a:lnTo>
                  <a:lnTo>
                    <a:pt x="79770" y="69612"/>
                  </a:lnTo>
                  <a:lnTo>
                    <a:pt x="95854" y="27978"/>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01" name="SMARTInkShape-1206">
              <a:extLst>
                <a:ext uri="{FF2B5EF4-FFF2-40B4-BE49-F238E27FC236}">
                  <a16:creationId xmlns:a16="http://schemas.microsoft.com/office/drawing/2014/main" id="{3FE7C5D2-3FBD-B8DF-A2AF-953AE04C17C4}"/>
                </a:ext>
              </a:extLst>
            </p:cNvPr>
            <p:cNvSpPr/>
            <p:nvPr>
              <p:custDataLst>
                <p:tags r:id="rId80"/>
              </p:custDataLst>
            </p:nvPr>
          </p:nvSpPr>
          <p:spPr>
            <a:xfrm>
              <a:off x="1181100" y="5525824"/>
              <a:ext cx="9526" cy="8202"/>
            </a:xfrm>
            <a:custGeom>
              <a:avLst/>
              <a:gdLst/>
              <a:ahLst/>
              <a:cxnLst/>
              <a:rect l="0" t="0" r="0" b="0"/>
              <a:pathLst>
                <a:path w="9526" h="8202">
                  <a:moveTo>
                    <a:pt x="0" y="8201"/>
                  </a:moveTo>
                  <a:lnTo>
                    <a:pt x="0" y="8201"/>
                  </a:lnTo>
                  <a:lnTo>
                    <a:pt x="0" y="0"/>
                  </a:lnTo>
                  <a:lnTo>
                    <a:pt x="0" y="6993"/>
                  </a:lnTo>
                  <a:lnTo>
                    <a:pt x="9525" y="82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02" name="SMARTInkShape-1207">
              <a:extLst>
                <a:ext uri="{FF2B5EF4-FFF2-40B4-BE49-F238E27FC236}">
                  <a16:creationId xmlns:a16="http://schemas.microsoft.com/office/drawing/2014/main" id="{B2071B4E-8690-5E4C-610A-70C664E8E678}"/>
                </a:ext>
              </a:extLst>
            </p:cNvPr>
            <p:cNvSpPr/>
            <p:nvPr>
              <p:custDataLst>
                <p:tags r:id="rId81"/>
              </p:custDataLst>
            </p:nvPr>
          </p:nvSpPr>
          <p:spPr>
            <a:xfrm>
              <a:off x="933450" y="5391150"/>
              <a:ext cx="114301" cy="28576"/>
            </a:xfrm>
            <a:custGeom>
              <a:avLst/>
              <a:gdLst/>
              <a:ahLst/>
              <a:cxnLst/>
              <a:rect l="0" t="0" r="0" b="0"/>
              <a:pathLst>
                <a:path w="114301" h="28576">
                  <a:moveTo>
                    <a:pt x="0" y="28575"/>
                  </a:moveTo>
                  <a:lnTo>
                    <a:pt x="0" y="28575"/>
                  </a:lnTo>
                  <a:lnTo>
                    <a:pt x="13258" y="15318"/>
                  </a:lnTo>
                  <a:lnTo>
                    <a:pt x="32503" y="6185"/>
                  </a:lnTo>
                  <a:lnTo>
                    <a:pt x="73895" y="814"/>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03" name="SMARTInkShape-1208">
              <a:extLst>
                <a:ext uri="{FF2B5EF4-FFF2-40B4-BE49-F238E27FC236}">
                  <a16:creationId xmlns:a16="http://schemas.microsoft.com/office/drawing/2014/main" id="{2C8B5E98-ECBC-539E-C39F-21E13AFC7A6A}"/>
                </a:ext>
              </a:extLst>
            </p:cNvPr>
            <p:cNvSpPr/>
            <p:nvPr>
              <p:custDataLst>
                <p:tags r:id="rId82"/>
              </p:custDataLst>
            </p:nvPr>
          </p:nvSpPr>
          <p:spPr>
            <a:xfrm>
              <a:off x="933450" y="5297224"/>
              <a:ext cx="76201" cy="217435"/>
            </a:xfrm>
            <a:custGeom>
              <a:avLst/>
              <a:gdLst/>
              <a:ahLst/>
              <a:cxnLst/>
              <a:rect l="0" t="0" r="0" b="0"/>
              <a:pathLst>
                <a:path w="76201" h="217435">
                  <a:moveTo>
                    <a:pt x="0" y="8201"/>
                  </a:moveTo>
                  <a:lnTo>
                    <a:pt x="0" y="8201"/>
                  </a:lnTo>
                  <a:lnTo>
                    <a:pt x="0" y="3145"/>
                  </a:lnTo>
                  <a:lnTo>
                    <a:pt x="1058" y="1656"/>
                  </a:lnTo>
                  <a:lnTo>
                    <a:pt x="2822" y="662"/>
                  </a:lnTo>
                  <a:lnTo>
                    <a:pt x="5057" y="0"/>
                  </a:lnTo>
                  <a:lnTo>
                    <a:pt x="6546" y="1676"/>
                  </a:lnTo>
                  <a:lnTo>
                    <a:pt x="14189" y="30364"/>
                  </a:lnTo>
                  <a:lnTo>
                    <a:pt x="14067" y="47685"/>
                  </a:lnTo>
                  <a:lnTo>
                    <a:pt x="10422" y="89731"/>
                  </a:lnTo>
                  <a:lnTo>
                    <a:pt x="9791" y="131371"/>
                  </a:lnTo>
                  <a:lnTo>
                    <a:pt x="3032" y="175523"/>
                  </a:lnTo>
                  <a:lnTo>
                    <a:pt x="118" y="214137"/>
                  </a:lnTo>
                  <a:lnTo>
                    <a:pt x="1137" y="215341"/>
                  </a:lnTo>
                  <a:lnTo>
                    <a:pt x="5092" y="216680"/>
                  </a:lnTo>
                  <a:lnTo>
                    <a:pt x="13268" y="217434"/>
                  </a:lnTo>
                  <a:lnTo>
                    <a:pt x="19302" y="214788"/>
                  </a:lnTo>
                  <a:lnTo>
                    <a:pt x="22393" y="212601"/>
                  </a:lnTo>
                  <a:lnTo>
                    <a:pt x="68138" y="200139"/>
                  </a:lnTo>
                  <a:lnTo>
                    <a:pt x="70825" y="198601"/>
                  </a:lnTo>
                  <a:lnTo>
                    <a:pt x="76200" y="1891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04" name="SMARTInkShape-1209">
              <a:extLst>
                <a:ext uri="{FF2B5EF4-FFF2-40B4-BE49-F238E27FC236}">
                  <a16:creationId xmlns:a16="http://schemas.microsoft.com/office/drawing/2014/main" id="{FCDF9B64-2DF2-7ECF-ECEB-11C36E6D6064}"/>
                </a:ext>
              </a:extLst>
            </p:cNvPr>
            <p:cNvSpPr/>
            <p:nvPr>
              <p:custDataLst>
                <p:tags r:id="rId83"/>
              </p:custDataLst>
            </p:nvPr>
          </p:nvSpPr>
          <p:spPr>
            <a:xfrm>
              <a:off x="819150" y="5348445"/>
              <a:ext cx="9526" cy="14131"/>
            </a:xfrm>
            <a:custGeom>
              <a:avLst/>
              <a:gdLst/>
              <a:ahLst/>
              <a:cxnLst/>
              <a:rect l="0" t="0" r="0" b="0"/>
              <a:pathLst>
                <a:path w="9526" h="14131">
                  <a:moveTo>
                    <a:pt x="0" y="14130"/>
                  </a:moveTo>
                  <a:lnTo>
                    <a:pt x="0" y="14130"/>
                  </a:lnTo>
                  <a:lnTo>
                    <a:pt x="0" y="0"/>
                  </a:lnTo>
                  <a:lnTo>
                    <a:pt x="0" y="1853"/>
                  </a:lnTo>
                  <a:lnTo>
                    <a:pt x="1058" y="2771"/>
                  </a:lnTo>
                  <a:lnTo>
                    <a:pt x="9525" y="46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05" name="SMARTInkShape-1210">
              <a:extLst>
                <a:ext uri="{FF2B5EF4-FFF2-40B4-BE49-F238E27FC236}">
                  <a16:creationId xmlns:a16="http://schemas.microsoft.com/office/drawing/2014/main" id="{DB7ED40C-B422-6CB8-6BE2-A9E8C24EF443}"/>
                </a:ext>
              </a:extLst>
            </p:cNvPr>
            <p:cNvSpPr/>
            <p:nvPr>
              <p:custDataLst>
                <p:tags r:id="rId84"/>
              </p:custDataLst>
            </p:nvPr>
          </p:nvSpPr>
          <p:spPr>
            <a:xfrm>
              <a:off x="781050" y="5420117"/>
              <a:ext cx="85726" cy="75809"/>
            </a:xfrm>
            <a:custGeom>
              <a:avLst/>
              <a:gdLst/>
              <a:ahLst/>
              <a:cxnLst/>
              <a:rect l="0" t="0" r="0" b="0"/>
              <a:pathLst>
                <a:path w="85726" h="75809">
                  <a:moveTo>
                    <a:pt x="0" y="9133"/>
                  </a:moveTo>
                  <a:lnTo>
                    <a:pt x="0" y="9133"/>
                  </a:lnTo>
                  <a:lnTo>
                    <a:pt x="5057" y="4077"/>
                  </a:lnTo>
                  <a:lnTo>
                    <a:pt x="10361" y="1594"/>
                  </a:lnTo>
                  <a:lnTo>
                    <a:pt x="17334" y="0"/>
                  </a:lnTo>
                  <a:lnTo>
                    <a:pt x="17906" y="928"/>
                  </a:lnTo>
                  <a:lnTo>
                    <a:pt x="18541" y="4781"/>
                  </a:lnTo>
                  <a:lnTo>
                    <a:pt x="2555" y="52276"/>
                  </a:lnTo>
                  <a:lnTo>
                    <a:pt x="44" y="75172"/>
                  </a:lnTo>
                  <a:lnTo>
                    <a:pt x="13261" y="75753"/>
                  </a:lnTo>
                  <a:lnTo>
                    <a:pt x="57420" y="66869"/>
                  </a:lnTo>
                  <a:lnTo>
                    <a:pt x="83302" y="66317"/>
                  </a:lnTo>
                  <a:lnTo>
                    <a:pt x="84109" y="67364"/>
                  </a:lnTo>
                  <a:lnTo>
                    <a:pt x="85725" y="758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06" name="SMARTInkShape-1211">
              <a:extLst>
                <a:ext uri="{FF2B5EF4-FFF2-40B4-BE49-F238E27FC236}">
                  <a16:creationId xmlns:a16="http://schemas.microsoft.com/office/drawing/2014/main" id="{AAE63800-995B-4CB1-36CD-11EF33C09624}"/>
                </a:ext>
              </a:extLst>
            </p:cNvPr>
            <p:cNvSpPr/>
            <p:nvPr>
              <p:custDataLst>
                <p:tags r:id="rId85"/>
              </p:custDataLst>
            </p:nvPr>
          </p:nvSpPr>
          <p:spPr>
            <a:xfrm>
              <a:off x="523875" y="5424131"/>
              <a:ext cx="200026" cy="99144"/>
            </a:xfrm>
            <a:custGeom>
              <a:avLst/>
              <a:gdLst/>
              <a:ahLst/>
              <a:cxnLst/>
              <a:rect l="0" t="0" r="0" b="0"/>
              <a:pathLst>
                <a:path w="200026" h="99144">
                  <a:moveTo>
                    <a:pt x="0" y="43219"/>
                  </a:moveTo>
                  <a:lnTo>
                    <a:pt x="0" y="43219"/>
                  </a:lnTo>
                  <a:lnTo>
                    <a:pt x="0" y="38163"/>
                  </a:lnTo>
                  <a:lnTo>
                    <a:pt x="2822" y="32858"/>
                  </a:lnTo>
                  <a:lnTo>
                    <a:pt x="13257" y="20829"/>
                  </a:lnTo>
                  <a:lnTo>
                    <a:pt x="27447" y="11421"/>
                  </a:lnTo>
                  <a:lnTo>
                    <a:pt x="62365" y="0"/>
                  </a:lnTo>
                  <a:lnTo>
                    <a:pt x="65919" y="648"/>
                  </a:lnTo>
                  <a:lnTo>
                    <a:pt x="84282" y="9292"/>
                  </a:lnTo>
                  <a:lnTo>
                    <a:pt x="93198" y="17909"/>
                  </a:lnTo>
                  <a:lnTo>
                    <a:pt x="99629" y="28795"/>
                  </a:lnTo>
                  <a:lnTo>
                    <a:pt x="109811" y="72118"/>
                  </a:lnTo>
                  <a:lnTo>
                    <a:pt x="107719" y="86402"/>
                  </a:lnTo>
                  <a:lnTo>
                    <a:pt x="105679" y="91058"/>
                  </a:lnTo>
                  <a:lnTo>
                    <a:pt x="103261" y="94161"/>
                  </a:lnTo>
                  <a:lnTo>
                    <a:pt x="97752" y="97611"/>
                  </a:lnTo>
                  <a:lnTo>
                    <a:pt x="91776" y="99143"/>
                  </a:lnTo>
                  <a:lnTo>
                    <a:pt x="88701" y="98493"/>
                  </a:lnTo>
                  <a:lnTo>
                    <a:pt x="82461" y="94949"/>
                  </a:lnTo>
                  <a:lnTo>
                    <a:pt x="80374" y="92523"/>
                  </a:lnTo>
                  <a:lnTo>
                    <a:pt x="78055" y="87004"/>
                  </a:lnTo>
                  <a:lnTo>
                    <a:pt x="81806" y="62777"/>
                  </a:lnTo>
                  <a:lnTo>
                    <a:pt x="89620" y="43958"/>
                  </a:lnTo>
                  <a:lnTo>
                    <a:pt x="98638" y="31679"/>
                  </a:lnTo>
                  <a:lnTo>
                    <a:pt x="133896" y="11571"/>
                  </a:lnTo>
                  <a:lnTo>
                    <a:pt x="147351" y="10809"/>
                  </a:lnTo>
                  <a:lnTo>
                    <a:pt x="200025" y="1464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07" name="SMARTInkShape-1212">
              <a:extLst>
                <a:ext uri="{FF2B5EF4-FFF2-40B4-BE49-F238E27FC236}">
                  <a16:creationId xmlns:a16="http://schemas.microsoft.com/office/drawing/2014/main" id="{A10A5C24-CB3A-02FC-7727-A895104A17B2}"/>
                </a:ext>
              </a:extLst>
            </p:cNvPr>
            <p:cNvSpPr/>
            <p:nvPr>
              <p:custDataLst>
                <p:tags r:id="rId86"/>
              </p:custDataLst>
            </p:nvPr>
          </p:nvSpPr>
          <p:spPr>
            <a:xfrm>
              <a:off x="358280" y="5400675"/>
              <a:ext cx="137021" cy="127592"/>
            </a:xfrm>
            <a:custGeom>
              <a:avLst/>
              <a:gdLst/>
              <a:ahLst/>
              <a:cxnLst/>
              <a:rect l="0" t="0" r="0" b="0"/>
              <a:pathLst>
                <a:path w="137021" h="127592">
                  <a:moveTo>
                    <a:pt x="108445" y="0"/>
                  </a:moveTo>
                  <a:lnTo>
                    <a:pt x="108445" y="0"/>
                  </a:lnTo>
                  <a:lnTo>
                    <a:pt x="117960" y="0"/>
                  </a:lnTo>
                  <a:lnTo>
                    <a:pt x="93314" y="1058"/>
                  </a:lnTo>
                  <a:lnTo>
                    <a:pt x="46436" y="16475"/>
                  </a:lnTo>
                  <a:lnTo>
                    <a:pt x="41706" y="17333"/>
                  </a:lnTo>
                  <a:lnTo>
                    <a:pt x="24935" y="28654"/>
                  </a:lnTo>
                  <a:lnTo>
                    <a:pt x="11617" y="50471"/>
                  </a:lnTo>
                  <a:lnTo>
                    <a:pt x="968" y="77043"/>
                  </a:lnTo>
                  <a:lnTo>
                    <a:pt x="0" y="92802"/>
                  </a:lnTo>
                  <a:lnTo>
                    <a:pt x="1223" y="99968"/>
                  </a:lnTo>
                  <a:lnTo>
                    <a:pt x="8227" y="110753"/>
                  </a:lnTo>
                  <a:lnTo>
                    <a:pt x="29970" y="126299"/>
                  </a:lnTo>
                  <a:lnTo>
                    <a:pt x="36020" y="127591"/>
                  </a:lnTo>
                  <a:lnTo>
                    <a:pt x="48387" y="126205"/>
                  </a:lnTo>
                  <a:lnTo>
                    <a:pt x="91300" y="110776"/>
                  </a:lnTo>
                  <a:lnTo>
                    <a:pt x="137020"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12" name="SMARTInkShape-Group203">
            <a:extLst>
              <a:ext uri="{FF2B5EF4-FFF2-40B4-BE49-F238E27FC236}">
                <a16:creationId xmlns:a16="http://schemas.microsoft.com/office/drawing/2014/main" id="{3BCF635C-BEA7-8802-6532-0F73CAC2768C}"/>
              </a:ext>
            </a:extLst>
          </p:cNvPr>
          <p:cNvGrpSpPr/>
          <p:nvPr/>
        </p:nvGrpSpPr>
        <p:grpSpPr>
          <a:xfrm>
            <a:off x="2353218" y="5363012"/>
            <a:ext cx="275683" cy="351989"/>
            <a:chOff x="2353218" y="5363012"/>
            <a:chExt cx="275683" cy="351989"/>
          </a:xfrm>
        </p:grpSpPr>
        <p:sp>
          <p:nvSpPr>
            <p:cNvPr id="132109" name="SMARTInkShape-1213">
              <a:extLst>
                <a:ext uri="{FF2B5EF4-FFF2-40B4-BE49-F238E27FC236}">
                  <a16:creationId xmlns:a16="http://schemas.microsoft.com/office/drawing/2014/main" id="{8497DBFD-9AA7-C1DD-E3A9-6BF9259C6145}"/>
                </a:ext>
              </a:extLst>
            </p:cNvPr>
            <p:cNvSpPr/>
            <p:nvPr>
              <p:custDataLst>
                <p:tags r:id="rId72"/>
              </p:custDataLst>
            </p:nvPr>
          </p:nvSpPr>
          <p:spPr>
            <a:xfrm>
              <a:off x="2476500" y="5534025"/>
              <a:ext cx="152401" cy="19051"/>
            </a:xfrm>
            <a:custGeom>
              <a:avLst/>
              <a:gdLst/>
              <a:ahLst/>
              <a:cxnLst/>
              <a:rect l="0" t="0" r="0" b="0"/>
              <a:pathLst>
                <a:path w="152401" h="19051">
                  <a:moveTo>
                    <a:pt x="0" y="19050"/>
                  </a:moveTo>
                  <a:lnTo>
                    <a:pt x="0" y="19050"/>
                  </a:lnTo>
                  <a:lnTo>
                    <a:pt x="0" y="13994"/>
                  </a:lnTo>
                  <a:lnTo>
                    <a:pt x="3175" y="12505"/>
                  </a:lnTo>
                  <a:lnTo>
                    <a:pt x="48740" y="8729"/>
                  </a:lnTo>
                  <a:lnTo>
                    <a:pt x="90723" y="906"/>
                  </a:lnTo>
                  <a:lnTo>
                    <a:pt x="134715" y="35"/>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10" name="SMARTInkShape-1214">
              <a:extLst>
                <a:ext uri="{FF2B5EF4-FFF2-40B4-BE49-F238E27FC236}">
                  <a16:creationId xmlns:a16="http://schemas.microsoft.com/office/drawing/2014/main" id="{F50CFC84-70D2-256A-D965-9034A74B5529}"/>
                </a:ext>
              </a:extLst>
            </p:cNvPr>
            <p:cNvSpPr/>
            <p:nvPr>
              <p:custDataLst>
                <p:tags r:id="rId73"/>
              </p:custDataLst>
            </p:nvPr>
          </p:nvSpPr>
          <p:spPr>
            <a:xfrm>
              <a:off x="2468464" y="5363012"/>
              <a:ext cx="122333" cy="351989"/>
            </a:xfrm>
            <a:custGeom>
              <a:avLst/>
              <a:gdLst/>
              <a:ahLst/>
              <a:cxnLst/>
              <a:rect l="0" t="0" r="0" b="0"/>
              <a:pathLst>
                <a:path w="122333" h="351989">
                  <a:moveTo>
                    <a:pt x="93761" y="66238"/>
                  </a:moveTo>
                  <a:lnTo>
                    <a:pt x="93761" y="66238"/>
                  </a:lnTo>
                  <a:lnTo>
                    <a:pt x="98817" y="66238"/>
                  </a:lnTo>
                  <a:lnTo>
                    <a:pt x="104122" y="60593"/>
                  </a:lnTo>
                  <a:lnTo>
                    <a:pt x="120124" y="37176"/>
                  </a:lnTo>
                  <a:lnTo>
                    <a:pt x="122250" y="27432"/>
                  </a:lnTo>
                  <a:lnTo>
                    <a:pt x="122332" y="10818"/>
                  </a:lnTo>
                  <a:lnTo>
                    <a:pt x="114134" y="1039"/>
                  </a:lnTo>
                  <a:lnTo>
                    <a:pt x="110577" y="219"/>
                  </a:lnTo>
                  <a:lnTo>
                    <a:pt x="108147" y="0"/>
                  </a:lnTo>
                  <a:lnTo>
                    <a:pt x="99802" y="8224"/>
                  </a:lnTo>
                  <a:lnTo>
                    <a:pt x="90096" y="23521"/>
                  </a:lnTo>
                  <a:lnTo>
                    <a:pt x="75241" y="65012"/>
                  </a:lnTo>
                  <a:lnTo>
                    <a:pt x="65343" y="100094"/>
                  </a:lnTo>
                  <a:lnTo>
                    <a:pt x="55708" y="138358"/>
                  </a:lnTo>
                  <a:lnTo>
                    <a:pt x="39792" y="182980"/>
                  </a:lnTo>
                  <a:lnTo>
                    <a:pt x="23912" y="228484"/>
                  </a:lnTo>
                  <a:lnTo>
                    <a:pt x="12269" y="271815"/>
                  </a:lnTo>
                  <a:lnTo>
                    <a:pt x="3537" y="314828"/>
                  </a:lnTo>
                  <a:lnTo>
                    <a:pt x="0" y="337685"/>
                  </a:lnTo>
                  <a:lnTo>
                    <a:pt x="562" y="342453"/>
                  </a:lnTo>
                  <a:lnTo>
                    <a:pt x="8036" y="3519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11" name="SMARTInkShape-1215">
              <a:extLst>
                <a:ext uri="{FF2B5EF4-FFF2-40B4-BE49-F238E27FC236}">
                  <a16:creationId xmlns:a16="http://schemas.microsoft.com/office/drawing/2014/main" id="{9B8A4909-F511-7053-3599-F45BF691D118}"/>
                </a:ext>
              </a:extLst>
            </p:cNvPr>
            <p:cNvSpPr/>
            <p:nvPr>
              <p:custDataLst>
                <p:tags r:id="rId74"/>
              </p:custDataLst>
            </p:nvPr>
          </p:nvSpPr>
          <p:spPr>
            <a:xfrm>
              <a:off x="2353218" y="5487758"/>
              <a:ext cx="56604" cy="91997"/>
            </a:xfrm>
            <a:custGeom>
              <a:avLst/>
              <a:gdLst/>
              <a:ahLst/>
              <a:cxnLst/>
              <a:rect l="0" t="0" r="0" b="0"/>
              <a:pathLst>
                <a:path w="56604" h="91997">
                  <a:moveTo>
                    <a:pt x="28032" y="17692"/>
                  </a:moveTo>
                  <a:lnTo>
                    <a:pt x="28032" y="17692"/>
                  </a:lnTo>
                  <a:lnTo>
                    <a:pt x="28032" y="0"/>
                  </a:lnTo>
                  <a:lnTo>
                    <a:pt x="17671" y="6361"/>
                  </a:lnTo>
                  <a:lnTo>
                    <a:pt x="14775" y="6962"/>
                  </a:lnTo>
                  <a:lnTo>
                    <a:pt x="8735" y="16098"/>
                  </a:lnTo>
                  <a:lnTo>
                    <a:pt x="2206" y="36270"/>
                  </a:lnTo>
                  <a:lnTo>
                    <a:pt x="0" y="56992"/>
                  </a:lnTo>
                  <a:lnTo>
                    <a:pt x="2521" y="64440"/>
                  </a:lnTo>
                  <a:lnTo>
                    <a:pt x="6110" y="71277"/>
                  </a:lnTo>
                  <a:lnTo>
                    <a:pt x="7706" y="77843"/>
                  </a:lnTo>
                  <a:lnTo>
                    <a:pt x="14059" y="84291"/>
                  </a:lnTo>
                  <a:lnTo>
                    <a:pt x="22880" y="89624"/>
                  </a:lnTo>
                  <a:lnTo>
                    <a:pt x="30329" y="91996"/>
                  </a:lnTo>
                  <a:lnTo>
                    <a:pt x="33797" y="91570"/>
                  </a:lnTo>
                  <a:lnTo>
                    <a:pt x="52322" y="84080"/>
                  </a:lnTo>
                  <a:lnTo>
                    <a:pt x="53751" y="82059"/>
                  </a:lnTo>
                  <a:lnTo>
                    <a:pt x="55337" y="76991"/>
                  </a:lnTo>
                  <a:lnTo>
                    <a:pt x="56592" y="29823"/>
                  </a:lnTo>
                  <a:lnTo>
                    <a:pt x="56603" y="16230"/>
                  </a:lnTo>
                  <a:lnTo>
                    <a:pt x="55546" y="13542"/>
                  </a:lnTo>
                  <a:lnTo>
                    <a:pt x="53783" y="11750"/>
                  </a:lnTo>
                  <a:lnTo>
                    <a:pt x="49002" y="9760"/>
                  </a:lnTo>
                  <a:lnTo>
                    <a:pt x="28032" y="81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15" name="SMARTInkShape-Group204">
            <a:extLst>
              <a:ext uri="{FF2B5EF4-FFF2-40B4-BE49-F238E27FC236}">
                <a16:creationId xmlns:a16="http://schemas.microsoft.com/office/drawing/2014/main" id="{35F33E39-3E84-9D12-28E8-65C661566C16}"/>
              </a:ext>
            </a:extLst>
          </p:cNvPr>
          <p:cNvGrpSpPr/>
          <p:nvPr/>
        </p:nvGrpSpPr>
        <p:grpSpPr>
          <a:xfrm>
            <a:off x="2943816" y="5423762"/>
            <a:ext cx="256585" cy="233469"/>
            <a:chOff x="2943816" y="5423762"/>
            <a:chExt cx="256585" cy="233469"/>
          </a:xfrm>
        </p:grpSpPr>
        <p:sp>
          <p:nvSpPr>
            <p:cNvPr id="132113" name="SMARTInkShape-1216">
              <a:extLst>
                <a:ext uri="{FF2B5EF4-FFF2-40B4-BE49-F238E27FC236}">
                  <a16:creationId xmlns:a16="http://schemas.microsoft.com/office/drawing/2014/main" id="{7494C501-F48E-4916-4065-2C6545266705}"/>
                </a:ext>
              </a:extLst>
            </p:cNvPr>
            <p:cNvSpPr/>
            <p:nvPr>
              <p:custDataLst>
                <p:tags r:id="rId70"/>
              </p:custDataLst>
            </p:nvPr>
          </p:nvSpPr>
          <p:spPr>
            <a:xfrm>
              <a:off x="2971800" y="5524500"/>
              <a:ext cx="228601" cy="19051"/>
            </a:xfrm>
            <a:custGeom>
              <a:avLst/>
              <a:gdLst/>
              <a:ahLst/>
              <a:cxnLst/>
              <a:rect l="0" t="0" r="0" b="0"/>
              <a:pathLst>
                <a:path w="228601" h="19051">
                  <a:moveTo>
                    <a:pt x="0" y="19050"/>
                  </a:moveTo>
                  <a:lnTo>
                    <a:pt x="0" y="19050"/>
                  </a:lnTo>
                  <a:lnTo>
                    <a:pt x="41445" y="8689"/>
                  </a:lnTo>
                  <a:lnTo>
                    <a:pt x="77191" y="2575"/>
                  </a:lnTo>
                  <a:lnTo>
                    <a:pt x="114594" y="763"/>
                  </a:lnTo>
                  <a:lnTo>
                    <a:pt x="152487" y="225"/>
                  </a:lnTo>
                  <a:lnTo>
                    <a:pt x="193104" y="45"/>
                  </a:lnTo>
                  <a:lnTo>
                    <a:pt x="2286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14" name="SMARTInkShape-1217">
              <a:extLst>
                <a:ext uri="{FF2B5EF4-FFF2-40B4-BE49-F238E27FC236}">
                  <a16:creationId xmlns:a16="http://schemas.microsoft.com/office/drawing/2014/main" id="{7523BFA0-C2E5-B2EB-FD52-6AF6F8841377}"/>
                </a:ext>
              </a:extLst>
            </p:cNvPr>
            <p:cNvSpPr/>
            <p:nvPr>
              <p:custDataLst>
                <p:tags r:id="rId71"/>
              </p:custDataLst>
            </p:nvPr>
          </p:nvSpPr>
          <p:spPr>
            <a:xfrm>
              <a:off x="2943816" y="5423762"/>
              <a:ext cx="161335" cy="233469"/>
            </a:xfrm>
            <a:custGeom>
              <a:avLst/>
              <a:gdLst/>
              <a:ahLst/>
              <a:cxnLst/>
              <a:rect l="0" t="0" r="0" b="0"/>
              <a:pathLst>
                <a:path w="161335" h="233469">
                  <a:moveTo>
                    <a:pt x="66084" y="5488"/>
                  </a:moveTo>
                  <a:lnTo>
                    <a:pt x="66084" y="5488"/>
                  </a:lnTo>
                  <a:lnTo>
                    <a:pt x="71140" y="5488"/>
                  </a:lnTo>
                  <a:lnTo>
                    <a:pt x="72630" y="4430"/>
                  </a:lnTo>
                  <a:lnTo>
                    <a:pt x="73622" y="2666"/>
                  </a:lnTo>
                  <a:lnTo>
                    <a:pt x="74284" y="432"/>
                  </a:lnTo>
                  <a:lnTo>
                    <a:pt x="74726" y="0"/>
                  </a:lnTo>
                  <a:lnTo>
                    <a:pt x="75020" y="772"/>
                  </a:lnTo>
                  <a:lnTo>
                    <a:pt x="75493" y="19726"/>
                  </a:lnTo>
                  <a:lnTo>
                    <a:pt x="62494" y="59532"/>
                  </a:lnTo>
                  <a:lnTo>
                    <a:pt x="52284" y="101792"/>
                  </a:lnTo>
                  <a:lnTo>
                    <a:pt x="34542" y="140962"/>
                  </a:lnTo>
                  <a:lnTo>
                    <a:pt x="12973" y="185685"/>
                  </a:lnTo>
                  <a:lnTo>
                    <a:pt x="1404" y="215811"/>
                  </a:lnTo>
                  <a:lnTo>
                    <a:pt x="0" y="227026"/>
                  </a:lnTo>
                  <a:lnTo>
                    <a:pt x="862" y="229380"/>
                  </a:lnTo>
                  <a:lnTo>
                    <a:pt x="2494" y="230950"/>
                  </a:lnTo>
                  <a:lnTo>
                    <a:pt x="7130" y="232693"/>
                  </a:lnTo>
                  <a:lnTo>
                    <a:pt x="12718" y="233468"/>
                  </a:lnTo>
                  <a:lnTo>
                    <a:pt x="57162" y="225409"/>
                  </a:lnTo>
                  <a:lnTo>
                    <a:pt x="99725" y="223579"/>
                  </a:lnTo>
                  <a:lnTo>
                    <a:pt x="145595" y="214869"/>
                  </a:lnTo>
                  <a:lnTo>
                    <a:pt x="161334" y="2055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22" name="SMARTInkShape-Group205">
            <a:extLst>
              <a:ext uri="{FF2B5EF4-FFF2-40B4-BE49-F238E27FC236}">
                <a16:creationId xmlns:a16="http://schemas.microsoft.com/office/drawing/2014/main" id="{8092F2E8-7F55-6DD3-1A3F-011C53C44D78}"/>
              </a:ext>
            </a:extLst>
          </p:cNvPr>
          <p:cNvGrpSpPr/>
          <p:nvPr/>
        </p:nvGrpSpPr>
        <p:grpSpPr>
          <a:xfrm>
            <a:off x="3533775" y="5467350"/>
            <a:ext cx="638176" cy="236628"/>
            <a:chOff x="3533775" y="5467350"/>
            <a:chExt cx="638176" cy="236628"/>
          </a:xfrm>
        </p:grpSpPr>
        <p:sp>
          <p:nvSpPr>
            <p:cNvPr id="132116" name="SMARTInkShape-1218">
              <a:extLst>
                <a:ext uri="{FF2B5EF4-FFF2-40B4-BE49-F238E27FC236}">
                  <a16:creationId xmlns:a16="http://schemas.microsoft.com/office/drawing/2014/main" id="{5062BDCB-5A3D-2A15-E6FA-444835D7E697}"/>
                </a:ext>
              </a:extLst>
            </p:cNvPr>
            <p:cNvSpPr/>
            <p:nvPr>
              <p:custDataLst>
                <p:tags r:id="rId64"/>
              </p:custDataLst>
            </p:nvPr>
          </p:nvSpPr>
          <p:spPr>
            <a:xfrm>
              <a:off x="4067175" y="5467350"/>
              <a:ext cx="104776" cy="200026"/>
            </a:xfrm>
            <a:custGeom>
              <a:avLst/>
              <a:gdLst/>
              <a:ahLst/>
              <a:cxnLst/>
              <a:rect l="0" t="0" r="0" b="0"/>
              <a:pathLst>
                <a:path w="104776" h="200026">
                  <a:moveTo>
                    <a:pt x="0" y="0"/>
                  </a:moveTo>
                  <a:lnTo>
                    <a:pt x="0" y="0"/>
                  </a:lnTo>
                  <a:lnTo>
                    <a:pt x="5056" y="0"/>
                  </a:lnTo>
                  <a:lnTo>
                    <a:pt x="6546" y="1058"/>
                  </a:lnTo>
                  <a:lnTo>
                    <a:pt x="7539" y="2822"/>
                  </a:lnTo>
                  <a:lnTo>
                    <a:pt x="9132" y="8201"/>
                  </a:lnTo>
                  <a:lnTo>
                    <a:pt x="14990" y="50603"/>
                  </a:lnTo>
                  <a:lnTo>
                    <a:pt x="10918" y="96465"/>
                  </a:lnTo>
                  <a:lnTo>
                    <a:pt x="9800" y="141234"/>
                  </a:lnTo>
                  <a:lnTo>
                    <a:pt x="898" y="183486"/>
                  </a:lnTo>
                  <a:lnTo>
                    <a:pt x="599" y="183708"/>
                  </a:lnTo>
                  <a:lnTo>
                    <a:pt x="400" y="182797"/>
                  </a:lnTo>
                  <a:lnTo>
                    <a:pt x="5174" y="176459"/>
                  </a:lnTo>
                  <a:lnTo>
                    <a:pt x="45060" y="132788"/>
                  </a:lnTo>
                  <a:lnTo>
                    <a:pt x="72689" y="109161"/>
                  </a:lnTo>
                  <a:lnTo>
                    <a:pt x="79225" y="106724"/>
                  </a:lnTo>
                  <a:lnTo>
                    <a:pt x="82450" y="107133"/>
                  </a:lnTo>
                  <a:lnTo>
                    <a:pt x="88855" y="110409"/>
                  </a:lnTo>
                  <a:lnTo>
                    <a:pt x="98412" y="128317"/>
                  </a:lnTo>
                  <a:lnTo>
                    <a:pt x="103518" y="155208"/>
                  </a:lnTo>
                  <a:lnTo>
                    <a:pt x="104775" y="2000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17" name="SMARTInkShape-1219">
              <a:extLst>
                <a:ext uri="{FF2B5EF4-FFF2-40B4-BE49-F238E27FC236}">
                  <a16:creationId xmlns:a16="http://schemas.microsoft.com/office/drawing/2014/main" id="{02FC0E15-4544-7C70-CDC0-ECE3033F17B4}"/>
                </a:ext>
              </a:extLst>
            </p:cNvPr>
            <p:cNvSpPr/>
            <p:nvPr>
              <p:custDataLst>
                <p:tags r:id="rId65"/>
              </p:custDataLst>
            </p:nvPr>
          </p:nvSpPr>
          <p:spPr>
            <a:xfrm>
              <a:off x="3905250" y="5591175"/>
              <a:ext cx="95251" cy="19051"/>
            </a:xfrm>
            <a:custGeom>
              <a:avLst/>
              <a:gdLst/>
              <a:ahLst/>
              <a:cxnLst/>
              <a:rect l="0" t="0" r="0" b="0"/>
              <a:pathLst>
                <a:path w="95251" h="19051">
                  <a:moveTo>
                    <a:pt x="0" y="19050"/>
                  </a:moveTo>
                  <a:lnTo>
                    <a:pt x="0" y="19050"/>
                  </a:lnTo>
                  <a:lnTo>
                    <a:pt x="5056" y="13994"/>
                  </a:lnTo>
                  <a:lnTo>
                    <a:pt x="10361" y="11511"/>
                  </a:lnTo>
                  <a:lnTo>
                    <a:pt x="13257" y="10849"/>
                  </a:lnTo>
                  <a:lnTo>
                    <a:pt x="27627" y="3240"/>
                  </a:lnTo>
                  <a:lnTo>
                    <a:pt x="74836" y="285"/>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18" name="SMARTInkShape-1220">
              <a:extLst>
                <a:ext uri="{FF2B5EF4-FFF2-40B4-BE49-F238E27FC236}">
                  <a16:creationId xmlns:a16="http://schemas.microsoft.com/office/drawing/2014/main" id="{36D961F6-F146-ACA6-7F66-FE3483362597}"/>
                </a:ext>
              </a:extLst>
            </p:cNvPr>
            <p:cNvSpPr/>
            <p:nvPr>
              <p:custDataLst>
                <p:tags r:id="rId66"/>
              </p:custDataLst>
            </p:nvPr>
          </p:nvSpPr>
          <p:spPr>
            <a:xfrm>
              <a:off x="3933825" y="5468674"/>
              <a:ext cx="66676" cy="198638"/>
            </a:xfrm>
            <a:custGeom>
              <a:avLst/>
              <a:gdLst/>
              <a:ahLst/>
              <a:cxnLst/>
              <a:rect l="0" t="0" r="0" b="0"/>
              <a:pathLst>
                <a:path w="66676" h="198638">
                  <a:moveTo>
                    <a:pt x="0" y="8201"/>
                  </a:moveTo>
                  <a:lnTo>
                    <a:pt x="0" y="8201"/>
                  </a:lnTo>
                  <a:lnTo>
                    <a:pt x="5056" y="3145"/>
                  </a:lnTo>
                  <a:lnTo>
                    <a:pt x="10361" y="662"/>
                  </a:lnTo>
                  <a:lnTo>
                    <a:pt x="13257" y="0"/>
                  </a:lnTo>
                  <a:lnTo>
                    <a:pt x="15188" y="617"/>
                  </a:lnTo>
                  <a:lnTo>
                    <a:pt x="16475" y="2087"/>
                  </a:lnTo>
                  <a:lnTo>
                    <a:pt x="18541" y="6993"/>
                  </a:lnTo>
                  <a:lnTo>
                    <a:pt x="19043" y="51443"/>
                  </a:lnTo>
                  <a:lnTo>
                    <a:pt x="16226" y="80280"/>
                  </a:lnTo>
                  <a:lnTo>
                    <a:pt x="3861" y="122154"/>
                  </a:lnTo>
                  <a:lnTo>
                    <a:pt x="339" y="163467"/>
                  </a:lnTo>
                  <a:lnTo>
                    <a:pt x="4" y="197975"/>
                  </a:lnTo>
                  <a:lnTo>
                    <a:pt x="8201" y="198637"/>
                  </a:lnTo>
                  <a:lnTo>
                    <a:pt x="30867" y="190495"/>
                  </a:lnTo>
                  <a:lnTo>
                    <a:pt x="50722" y="189292"/>
                  </a:lnTo>
                  <a:lnTo>
                    <a:pt x="52865" y="188195"/>
                  </a:lnTo>
                  <a:lnTo>
                    <a:pt x="54293" y="186405"/>
                  </a:lnTo>
                  <a:lnTo>
                    <a:pt x="55245" y="184153"/>
                  </a:lnTo>
                  <a:lnTo>
                    <a:pt x="56939" y="182652"/>
                  </a:lnTo>
                  <a:lnTo>
                    <a:pt x="66675" y="1796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19" name="SMARTInkShape-1221">
              <a:extLst>
                <a:ext uri="{FF2B5EF4-FFF2-40B4-BE49-F238E27FC236}">
                  <a16:creationId xmlns:a16="http://schemas.microsoft.com/office/drawing/2014/main" id="{B165EDA2-EC8D-8F94-2961-C83F6B443764}"/>
                </a:ext>
              </a:extLst>
            </p:cNvPr>
            <p:cNvSpPr/>
            <p:nvPr>
              <p:custDataLst>
                <p:tags r:id="rId67"/>
              </p:custDataLst>
            </p:nvPr>
          </p:nvSpPr>
          <p:spPr>
            <a:xfrm>
              <a:off x="3830374" y="5495925"/>
              <a:ext cx="8202" cy="19051"/>
            </a:xfrm>
            <a:custGeom>
              <a:avLst/>
              <a:gdLst/>
              <a:ahLst/>
              <a:cxnLst/>
              <a:rect l="0" t="0" r="0" b="0"/>
              <a:pathLst>
                <a:path w="8202" h="19051">
                  <a:moveTo>
                    <a:pt x="8201" y="19050"/>
                  </a:moveTo>
                  <a:lnTo>
                    <a:pt x="8201" y="19050"/>
                  </a:lnTo>
                  <a:lnTo>
                    <a:pt x="3145" y="13994"/>
                  </a:lnTo>
                  <a:lnTo>
                    <a:pt x="662" y="8689"/>
                  </a:lnTo>
                  <a:lnTo>
                    <a:pt x="0" y="5793"/>
                  </a:lnTo>
                  <a:lnTo>
                    <a:pt x="617" y="3862"/>
                  </a:lnTo>
                  <a:lnTo>
                    <a:pt x="2087" y="2575"/>
                  </a:lnTo>
                  <a:lnTo>
                    <a:pt x="8201"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20" name="SMARTInkShape-1222">
              <a:extLst>
                <a:ext uri="{FF2B5EF4-FFF2-40B4-BE49-F238E27FC236}">
                  <a16:creationId xmlns:a16="http://schemas.microsoft.com/office/drawing/2014/main" id="{E7115ADF-D46D-CC22-6BDA-6947A494D9E6}"/>
                </a:ext>
              </a:extLst>
            </p:cNvPr>
            <p:cNvSpPr/>
            <p:nvPr>
              <p:custDataLst>
                <p:tags r:id="rId68"/>
              </p:custDataLst>
            </p:nvPr>
          </p:nvSpPr>
          <p:spPr>
            <a:xfrm>
              <a:off x="3790950" y="5581650"/>
              <a:ext cx="95251" cy="85540"/>
            </a:xfrm>
            <a:custGeom>
              <a:avLst/>
              <a:gdLst/>
              <a:ahLst/>
              <a:cxnLst/>
              <a:rect l="0" t="0" r="0" b="0"/>
              <a:pathLst>
                <a:path w="95251" h="85540">
                  <a:moveTo>
                    <a:pt x="0" y="0"/>
                  </a:moveTo>
                  <a:lnTo>
                    <a:pt x="0" y="0"/>
                  </a:lnTo>
                  <a:lnTo>
                    <a:pt x="5056" y="0"/>
                  </a:lnTo>
                  <a:lnTo>
                    <a:pt x="10361" y="2822"/>
                  </a:lnTo>
                  <a:lnTo>
                    <a:pt x="13257" y="5056"/>
                  </a:lnTo>
                  <a:lnTo>
                    <a:pt x="16475" y="13183"/>
                  </a:lnTo>
                  <a:lnTo>
                    <a:pt x="18899" y="51045"/>
                  </a:lnTo>
                  <a:lnTo>
                    <a:pt x="16161" y="62551"/>
                  </a:lnTo>
                  <a:lnTo>
                    <a:pt x="8669" y="74978"/>
                  </a:lnTo>
                  <a:lnTo>
                    <a:pt x="150" y="85539"/>
                  </a:lnTo>
                  <a:lnTo>
                    <a:pt x="5102" y="80614"/>
                  </a:lnTo>
                  <a:lnTo>
                    <a:pt x="29347" y="70526"/>
                  </a:lnTo>
                  <a:lnTo>
                    <a:pt x="64362" y="66900"/>
                  </a:lnTo>
                  <a:lnTo>
                    <a:pt x="73056" y="65717"/>
                  </a:lnTo>
                  <a:lnTo>
                    <a:pt x="95250" y="571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21" name="SMARTInkShape-1223">
              <a:extLst>
                <a:ext uri="{FF2B5EF4-FFF2-40B4-BE49-F238E27FC236}">
                  <a16:creationId xmlns:a16="http://schemas.microsoft.com/office/drawing/2014/main" id="{7517C158-734A-C2E2-9AC3-5FCCFB01E6C5}"/>
                </a:ext>
              </a:extLst>
            </p:cNvPr>
            <p:cNvSpPr/>
            <p:nvPr>
              <p:custDataLst>
                <p:tags r:id="rId69"/>
              </p:custDataLst>
            </p:nvPr>
          </p:nvSpPr>
          <p:spPr>
            <a:xfrm>
              <a:off x="3533775" y="5581684"/>
              <a:ext cx="200026" cy="122294"/>
            </a:xfrm>
            <a:custGeom>
              <a:avLst/>
              <a:gdLst/>
              <a:ahLst/>
              <a:cxnLst/>
              <a:rect l="0" t="0" r="0" b="0"/>
              <a:pathLst>
                <a:path w="200026" h="122294">
                  <a:moveTo>
                    <a:pt x="0" y="19016"/>
                  </a:moveTo>
                  <a:lnTo>
                    <a:pt x="0" y="19016"/>
                  </a:lnTo>
                  <a:lnTo>
                    <a:pt x="5056" y="19016"/>
                  </a:lnTo>
                  <a:lnTo>
                    <a:pt x="6546" y="17958"/>
                  </a:lnTo>
                  <a:lnTo>
                    <a:pt x="7539" y="16194"/>
                  </a:lnTo>
                  <a:lnTo>
                    <a:pt x="9515" y="9525"/>
                  </a:lnTo>
                  <a:lnTo>
                    <a:pt x="9525" y="0"/>
                  </a:lnTo>
                  <a:lnTo>
                    <a:pt x="10583" y="16239"/>
                  </a:lnTo>
                  <a:lnTo>
                    <a:pt x="19226" y="59629"/>
                  </a:lnTo>
                  <a:lnTo>
                    <a:pt x="26393" y="78087"/>
                  </a:lnTo>
                  <a:lnTo>
                    <a:pt x="35474" y="94342"/>
                  </a:lnTo>
                  <a:lnTo>
                    <a:pt x="36349" y="97808"/>
                  </a:lnTo>
                  <a:lnTo>
                    <a:pt x="37991" y="99061"/>
                  </a:lnTo>
                  <a:lnTo>
                    <a:pt x="40144" y="98837"/>
                  </a:lnTo>
                  <a:lnTo>
                    <a:pt x="45359" y="95767"/>
                  </a:lnTo>
                  <a:lnTo>
                    <a:pt x="69885" y="72889"/>
                  </a:lnTo>
                  <a:lnTo>
                    <a:pt x="83846" y="50788"/>
                  </a:lnTo>
                  <a:lnTo>
                    <a:pt x="85169" y="43482"/>
                  </a:lnTo>
                  <a:lnTo>
                    <a:pt x="86412" y="41676"/>
                  </a:lnTo>
                  <a:lnTo>
                    <a:pt x="88300" y="40473"/>
                  </a:lnTo>
                  <a:lnTo>
                    <a:pt x="90617" y="39671"/>
                  </a:lnTo>
                  <a:lnTo>
                    <a:pt x="92161" y="41252"/>
                  </a:lnTo>
                  <a:lnTo>
                    <a:pt x="108387" y="82888"/>
                  </a:lnTo>
                  <a:lnTo>
                    <a:pt x="127282" y="112418"/>
                  </a:lnTo>
                  <a:lnTo>
                    <a:pt x="135239" y="118737"/>
                  </a:lnTo>
                  <a:lnTo>
                    <a:pt x="145669" y="122293"/>
                  </a:lnTo>
                  <a:lnTo>
                    <a:pt x="147912" y="121734"/>
                  </a:lnTo>
                  <a:lnTo>
                    <a:pt x="149409" y="120303"/>
                  </a:lnTo>
                  <a:lnTo>
                    <a:pt x="170539" y="74847"/>
                  </a:lnTo>
                  <a:lnTo>
                    <a:pt x="185115" y="29013"/>
                  </a:lnTo>
                  <a:lnTo>
                    <a:pt x="190929" y="23459"/>
                  </a:lnTo>
                  <a:lnTo>
                    <a:pt x="200025" y="190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38" name="SMARTInkShape-Group206">
            <a:extLst>
              <a:ext uri="{FF2B5EF4-FFF2-40B4-BE49-F238E27FC236}">
                <a16:creationId xmlns:a16="http://schemas.microsoft.com/office/drawing/2014/main" id="{F975E356-B714-53C4-A899-957D351B0F05}"/>
              </a:ext>
            </a:extLst>
          </p:cNvPr>
          <p:cNvGrpSpPr/>
          <p:nvPr/>
        </p:nvGrpSpPr>
        <p:grpSpPr>
          <a:xfrm>
            <a:off x="4393416" y="5334116"/>
            <a:ext cx="2645559" cy="447560"/>
            <a:chOff x="4393416" y="5334116"/>
            <a:chExt cx="2645559" cy="447560"/>
          </a:xfrm>
        </p:grpSpPr>
        <p:sp>
          <p:nvSpPr>
            <p:cNvPr id="132123" name="SMARTInkShape-1224">
              <a:extLst>
                <a:ext uri="{FF2B5EF4-FFF2-40B4-BE49-F238E27FC236}">
                  <a16:creationId xmlns:a16="http://schemas.microsoft.com/office/drawing/2014/main" id="{329F78D4-026B-0C93-D5C1-FC164CCA0250}"/>
                </a:ext>
              </a:extLst>
            </p:cNvPr>
            <p:cNvSpPr/>
            <p:nvPr>
              <p:custDataLst>
                <p:tags r:id="rId49"/>
              </p:custDataLst>
            </p:nvPr>
          </p:nvSpPr>
          <p:spPr>
            <a:xfrm>
              <a:off x="6944435" y="5486435"/>
              <a:ext cx="94540" cy="188362"/>
            </a:xfrm>
            <a:custGeom>
              <a:avLst/>
              <a:gdLst/>
              <a:ahLst/>
              <a:cxnLst/>
              <a:rect l="0" t="0" r="0" b="0"/>
              <a:pathLst>
                <a:path w="94540" h="188362">
                  <a:moveTo>
                    <a:pt x="75490" y="38065"/>
                  </a:moveTo>
                  <a:lnTo>
                    <a:pt x="75490" y="38065"/>
                  </a:lnTo>
                  <a:lnTo>
                    <a:pt x="80546" y="33009"/>
                  </a:lnTo>
                  <a:lnTo>
                    <a:pt x="85851" y="30526"/>
                  </a:lnTo>
                  <a:lnTo>
                    <a:pt x="92823" y="28932"/>
                  </a:lnTo>
                  <a:lnTo>
                    <a:pt x="93395" y="27744"/>
                  </a:lnTo>
                  <a:lnTo>
                    <a:pt x="94539" y="10824"/>
                  </a:lnTo>
                  <a:lnTo>
                    <a:pt x="93480" y="10379"/>
                  </a:lnTo>
                  <a:lnTo>
                    <a:pt x="89483" y="9885"/>
                  </a:lnTo>
                  <a:lnTo>
                    <a:pt x="87993" y="8695"/>
                  </a:lnTo>
                  <a:lnTo>
                    <a:pt x="86339" y="4551"/>
                  </a:lnTo>
                  <a:lnTo>
                    <a:pt x="84839" y="3022"/>
                  </a:lnTo>
                  <a:lnTo>
                    <a:pt x="76930" y="368"/>
                  </a:lnTo>
                  <a:lnTo>
                    <a:pt x="54158" y="0"/>
                  </a:lnTo>
                  <a:lnTo>
                    <a:pt x="21037" y="13225"/>
                  </a:lnTo>
                  <a:lnTo>
                    <a:pt x="11424" y="22087"/>
                  </a:lnTo>
                  <a:lnTo>
                    <a:pt x="4683" y="33080"/>
                  </a:lnTo>
                  <a:lnTo>
                    <a:pt x="0" y="58588"/>
                  </a:lnTo>
                  <a:lnTo>
                    <a:pt x="5250" y="68706"/>
                  </a:lnTo>
                  <a:lnTo>
                    <a:pt x="13581" y="78142"/>
                  </a:lnTo>
                  <a:lnTo>
                    <a:pt x="20810" y="82336"/>
                  </a:lnTo>
                  <a:lnTo>
                    <a:pt x="24220" y="82396"/>
                  </a:lnTo>
                  <a:lnTo>
                    <a:pt x="30831" y="79640"/>
                  </a:lnTo>
                  <a:lnTo>
                    <a:pt x="33017" y="77423"/>
                  </a:lnTo>
                  <a:lnTo>
                    <a:pt x="35447" y="72139"/>
                  </a:lnTo>
                  <a:lnTo>
                    <a:pt x="42171" y="66262"/>
                  </a:lnTo>
                  <a:lnTo>
                    <a:pt x="50099" y="60121"/>
                  </a:lnTo>
                  <a:lnTo>
                    <a:pt x="72806" y="28537"/>
                  </a:lnTo>
                  <a:lnTo>
                    <a:pt x="75355" y="22188"/>
                  </a:lnTo>
                  <a:lnTo>
                    <a:pt x="84576" y="10048"/>
                  </a:lnTo>
                  <a:lnTo>
                    <a:pt x="84886" y="14711"/>
                  </a:lnTo>
                  <a:lnTo>
                    <a:pt x="76364" y="52315"/>
                  </a:lnTo>
                  <a:lnTo>
                    <a:pt x="75663" y="89446"/>
                  </a:lnTo>
                  <a:lnTo>
                    <a:pt x="70468" y="132176"/>
                  </a:lnTo>
                  <a:lnTo>
                    <a:pt x="66229" y="176073"/>
                  </a:lnTo>
                  <a:lnTo>
                    <a:pt x="65999" y="188361"/>
                  </a:lnTo>
                  <a:lnTo>
                    <a:pt x="65965" y="1714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24" name="SMARTInkShape-1225">
              <a:extLst>
                <a:ext uri="{FF2B5EF4-FFF2-40B4-BE49-F238E27FC236}">
                  <a16:creationId xmlns:a16="http://schemas.microsoft.com/office/drawing/2014/main" id="{17E8FE29-B9E3-B25F-DFBC-33FEB4EF0CB6}"/>
                </a:ext>
              </a:extLst>
            </p:cNvPr>
            <p:cNvSpPr/>
            <p:nvPr>
              <p:custDataLst>
                <p:tags r:id="rId50"/>
              </p:custDataLst>
            </p:nvPr>
          </p:nvSpPr>
          <p:spPr>
            <a:xfrm>
              <a:off x="6687247" y="5496481"/>
              <a:ext cx="170754" cy="170853"/>
            </a:xfrm>
            <a:custGeom>
              <a:avLst/>
              <a:gdLst/>
              <a:ahLst/>
              <a:cxnLst/>
              <a:rect l="0" t="0" r="0" b="0"/>
              <a:pathLst>
                <a:path w="170754" h="170853">
                  <a:moveTo>
                    <a:pt x="18353" y="47069"/>
                  </a:moveTo>
                  <a:lnTo>
                    <a:pt x="18353" y="47069"/>
                  </a:lnTo>
                  <a:lnTo>
                    <a:pt x="23409" y="42013"/>
                  </a:lnTo>
                  <a:lnTo>
                    <a:pt x="25891" y="36708"/>
                  </a:lnTo>
                  <a:lnTo>
                    <a:pt x="26553" y="33812"/>
                  </a:lnTo>
                  <a:lnTo>
                    <a:pt x="32934" y="27771"/>
                  </a:lnTo>
                  <a:lnTo>
                    <a:pt x="72330" y="3667"/>
                  </a:lnTo>
                  <a:lnTo>
                    <a:pt x="91208" y="0"/>
                  </a:lnTo>
                  <a:lnTo>
                    <a:pt x="95889" y="5336"/>
                  </a:lnTo>
                  <a:lnTo>
                    <a:pt x="98619" y="9722"/>
                  </a:lnTo>
                  <a:lnTo>
                    <a:pt x="98829" y="25884"/>
                  </a:lnTo>
                  <a:lnTo>
                    <a:pt x="90342" y="65697"/>
                  </a:lnTo>
                  <a:lnTo>
                    <a:pt x="76490" y="94569"/>
                  </a:lnTo>
                  <a:lnTo>
                    <a:pt x="32004" y="138569"/>
                  </a:lnTo>
                  <a:lnTo>
                    <a:pt x="15577" y="153672"/>
                  </a:lnTo>
                  <a:lnTo>
                    <a:pt x="4596" y="160147"/>
                  </a:lnTo>
                  <a:lnTo>
                    <a:pt x="0" y="169270"/>
                  </a:lnTo>
                  <a:lnTo>
                    <a:pt x="826" y="169811"/>
                  </a:lnTo>
                  <a:lnTo>
                    <a:pt x="31825" y="170852"/>
                  </a:lnTo>
                  <a:lnTo>
                    <a:pt x="73200" y="163350"/>
                  </a:lnTo>
                  <a:lnTo>
                    <a:pt x="111506" y="161544"/>
                  </a:lnTo>
                  <a:lnTo>
                    <a:pt x="138735" y="158598"/>
                  </a:lnTo>
                  <a:lnTo>
                    <a:pt x="170753" y="15184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25" name="SMARTInkShape-1226">
              <a:extLst>
                <a:ext uri="{FF2B5EF4-FFF2-40B4-BE49-F238E27FC236}">
                  <a16:creationId xmlns:a16="http://schemas.microsoft.com/office/drawing/2014/main" id="{AC0F2C75-3BAC-0CC2-9E48-91D97814E255}"/>
                </a:ext>
              </a:extLst>
            </p:cNvPr>
            <p:cNvSpPr/>
            <p:nvPr>
              <p:custDataLst>
                <p:tags r:id="rId51"/>
              </p:custDataLst>
            </p:nvPr>
          </p:nvSpPr>
          <p:spPr>
            <a:xfrm>
              <a:off x="6343650" y="5581650"/>
              <a:ext cx="190501" cy="85250"/>
            </a:xfrm>
            <a:custGeom>
              <a:avLst/>
              <a:gdLst/>
              <a:ahLst/>
              <a:cxnLst/>
              <a:rect l="0" t="0" r="0" b="0"/>
              <a:pathLst>
                <a:path w="190501" h="85250">
                  <a:moveTo>
                    <a:pt x="0" y="28575"/>
                  </a:moveTo>
                  <a:lnTo>
                    <a:pt x="0" y="28575"/>
                  </a:lnTo>
                  <a:lnTo>
                    <a:pt x="0" y="23519"/>
                  </a:lnTo>
                  <a:lnTo>
                    <a:pt x="5645" y="18214"/>
                  </a:lnTo>
                  <a:lnTo>
                    <a:pt x="31435" y="4123"/>
                  </a:lnTo>
                  <a:lnTo>
                    <a:pt x="46935" y="814"/>
                  </a:lnTo>
                  <a:lnTo>
                    <a:pt x="61609" y="48"/>
                  </a:lnTo>
                  <a:lnTo>
                    <a:pt x="67246" y="2844"/>
                  </a:lnTo>
                  <a:lnTo>
                    <a:pt x="70230" y="5071"/>
                  </a:lnTo>
                  <a:lnTo>
                    <a:pt x="73547" y="13190"/>
                  </a:lnTo>
                  <a:lnTo>
                    <a:pt x="78789" y="58308"/>
                  </a:lnTo>
                  <a:lnTo>
                    <a:pt x="81585" y="73540"/>
                  </a:lnTo>
                  <a:lnTo>
                    <a:pt x="80848" y="77601"/>
                  </a:lnTo>
                  <a:lnTo>
                    <a:pt x="77118" y="84120"/>
                  </a:lnTo>
                  <a:lnTo>
                    <a:pt x="73786" y="85012"/>
                  </a:lnTo>
                  <a:lnTo>
                    <a:pt x="71415" y="85249"/>
                  </a:lnTo>
                  <a:lnTo>
                    <a:pt x="68777" y="83291"/>
                  </a:lnTo>
                  <a:lnTo>
                    <a:pt x="63024" y="75471"/>
                  </a:lnTo>
                  <a:lnTo>
                    <a:pt x="62123" y="71481"/>
                  </a:lnTo>
                  <a:lnTo>
                    <a:pt x="62583" y="67762"/>
                  </a:lnTo>
                  <a:lnTo>
                    <a:pt x="63946" y="64224"/>
                  </a:lnTo>
                  <a:lnTo>
                    <a:pt x="81393" y="40182"/>
                  </a:lnTo>
                  <a:lnTo>
                    <a:pt x="82837" y="36313"/>
                  </a:lnTo>
                  <a:lnTo>
                    <a:pt x="92908" y="29191"/>
                  </a:lnTo>
                  <a:lnTo>
                    <a:pt x="134297" y="13839"/>
                  </a:lnTo>
                  <a:lnTo>
                    <a:pt x="165992" y="7555"/>
                  </a:lnTo>
                  <a:lnTo>
                    <a:pt x="179358" y="2239"/>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26" name="SMARTInkShape-1227">
              <a:extLst>
                <a:ext uri="{FF2B5EF4-FFF2-40B4-BE49-F238E27FC236}">
                  <a16:creationId xmlns:a16="http://schemas.microsoft.com/office/drawing/2014/main" id="{9657C9DB-8B42-CDC7-EE57-0307CD152832}"/>
                </a:ext>
              </a:extLst>
            </p:cNvPr>
            <p:cNvSpPr/>
            <p:nvPr>
              <p:custDataLst>
                <p:tags r:id="rId52"/>
              </p:custDataLst>
            </p:nvPr>
          </p:nvSpPr>
          <p:spPr>
            <a:xfrm>
              <a:off x="6250659" y="5572125"/>
              <a:ext cx="62473" cy="88747"/>
            </a:xfrm>
            <a:custGeom>
              <a:avLst/>
              <a:gdLst/>
              <a:ahLst/>
              <a:cxnLst/>
              <a:rect l="0" t="0" r="0" b="0"/>
              <a:pathLst>
                <a:path w="62473" h="88747">
                  <a:moveTo>
                    <a:pt x="45366" y="19050"/>
                  </a:moveTo>
                  <a:lnTo>
                    <a:pt x="45366" y="19050"/>
                  </a:lnTo>
                  <a:lnTo>
                    <a:pt x="45366" y="9535"/>
                  </a:lnTo>
                  <a:lnTo>
                    <a:pt x="32109" y="9525"/>
                  </a:lnTo>
                  <a:lnTo>
                    <a:pt x="17920" y="14581"/>
                  </a:lnTo>
                  <a:lnTo>
                    <a:pt x="9179" y="25530"/>
                  </a:lnTo>
                  <a:lnTo>
                    <a:pt x="2824" y="39922"/>
                  </a:lnTo>
                  <a:lnTo>
                    <a:pt x="0" y="53373"/>
                  </a:lnTo>
                  <a:lnTo>
                    <a:pt x="1568" y="66407"/>
                  </a:lnTo>
                  <a:lnTo>
                    <a:pt x="3467" y="72847"/>
                  </a:lnTo>
                  <a:lnTo>
                    <a:pt x="7908" y="78198"/>
                  </a:lnTo>
                  <a:lnTo>
                    <a:pt x="21310" y="86966"/>
                  </a:lnTo>
                  <a:lnTo>
                    <a:pt x="27212" y="88669"/>
                  </a:lnTo>
                  <a:lnTo>
                    <a:pt x="32205" y="88746"/>
                  </a:lnTo>
                  <a:lnTo>
                    <a:pt x="40575" y="86009"/>
                  </a:lnTo>
                  <a:lnTo>
                    <a:pt x="47823" y="81265"/>
                  </a:lnTo>
                  <a:lnTo>
                    <a:pt x="57854" y="62531"/>
                  </a:lnTo>
                  <a:lnTo>
                    <a:pt x="62472" y="41928"/>
                  </a:lnTo>
                  <a:lnTo>
                    <a:pt x="60729" y="28865"/>
                  </a:lnTo>
                  <a:lnTo>
                    <a:pt x="45366"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27" name="SMARTInkShape-1228">
              <a:extLst>
                <a:ext uri="{FF2B5EF4-FFF2-40B4-BE49-F238E27FC236}">
                  <a16:creationId xmlns:a16="http://schemas.microsoft.com/office/drawing/2014/main" id="{58ADD9AF-044C-F1A6-156B-55F24416F37A}"/>
                </a:ext>
              </a:extLst>
            </p:cNvPr>
            <p:cNvSpPr/>
            <p:nvPr>
              <p:custDataLst>
                <p:tags r:id="rId53"/>
              </p:custDataLst>
            </p:nvPr>
          </p:nvSpPr>
          <p:spPr>
            <a:xfrm>
              <a:off x="5886450" y="5334116"/>
              <a:ext cx="158929" cy="447560"/>
            </a:xfrm>
            <a:custGeom>
              <a:avLst/>
              <a:gdLst/>
              <a:ahLst/>
              <a:cxnLst/>
              <a:rect l="0" t="0" r="0" b="0"/>
              <a:pathLst>
                <a:path w="158929" h="447560">
                  <a:moveTo>
                    <a:pt x="0" y="9409"/>
                  </a:moveTo>
                  <a:lnTo>
                    <a:pt x="0" y="9409"/>
                  </a:lnTo>
                  <a:lnTo>
                    <a:pt x="0" y="4353"/>
                  </a:lnTo>
                  <a:lnTo>
                    <a:pt x="1058" y="2864"/>
                  </a:lnTo>
                  <a:lnTo>
                    <a:pt x="2822" y="1870"/>
                  </a:lnTo>
                  <a:lnTo>
                    <a:pt x="13257" y="276"/>
                  </a:lnTo>
                  <a:lnTo>
                    <a:pt x="22390" y="0"/>
                  </a:lnTo>
                  <a:lnTo>
                    <a:pt x="31471" y="5580"/>
                  </a:lnTo>
                  <a:lnTo>
                    <a:pt x="48483" y="23444"/>
                  </a:lnTo>
                  <a:lnTo>
                    <a:pt x="64107" y="48845"/>
                  </a:lnTo>
                  <a:lnTo>
                    <a:pt x="88757" y="96368"/>
                  </a:lnTo>
                  <a:lnTo>
                    <a:pt x="104120" y="140808"/>
                  </a:lnTo>
                  <a:lnTo>
                    <a:pt x="117346" y="185530"/>
                  </a:lnTo>
                  <a:lnTo>
                    <a:pt x="132018" y="222577"/>
                  </a:lnTo>
                  <a:lnTo>
                    <a:pt x="148335" y="265417"/>
                  </a:lnTo>
                  <a:lnTo>
                    <a:pt x="158928" y="310098"/>
                  </a:lnTo>
                  <a:lnTo>
                    <a:pt x="158215" y="351091"/>
                  </a:lnTo>
                  <a:lnTo>
                    <a:pt x="152867" y="375051"/>
                  </a:lnTo>
                  <a:lnTo>
                    <a:pt x="143436" y="392755"/>
                  </a:lnTo>
                  <a:lnTo>
                    <a:pt x="126225" y="409566"/>
                  </a:lnTo>
                  <a:lnTo>
                    <a:pt x="80070" y="428105"/>
                  </a:lnTo>
                  <a:lnTo>
                    <a:pt x="33722" y="444701"/>
                  </a:lnTo>
                  <a:lnTo>
                    <a:pt x="9525" y="4475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28" name="SMARTInkShape-1229">
              <a:extLst>
                <a:ext uri="{FF2B5EF4-FFF2-40B4-BE49-F238E27FC236}">
                  <a16:creationId xmlns:a16="http://schemas.microsoft.com/office/drawing/2014/main" id="{4E4F6D9B-361F-B0BC-A96D-DCE9427787C0}"/>
                </a:ext>
              </a:extLst>
            </p:cNvPr>
            <p:cNvSpPr/>
            <p:nvPr>
              <p:custDataLst>
                <p:tags r:id="rId54"/>
              </p:custDataLst>
            </p:nvPr>
          </p:nvSpPr>
          <p:spPr>
            <a:xfrm>
              <a:off x="5763368" y="5524546"/>
              <a:ext cx="170708" cy="150380"/>
            </a:xfrm>
            <a:custGeom>
              <a:avLst/>
              <a:gdLst/>
              <a:ahLst/>
              <a:cxnLst/>
              <a:rect l="0" t="0" r="0" b="0"/>
              <a:pathLst>
                <a:path w="170708" h="150380">
                  <a:moveTo>
                    <a:pt x="8782" y="28529"/>
                  </a:moveTo>
                  <a:lnTo>
                    <a:pt x="8782" y="28529"/>
                  </a:lnTo>
                  <a:lnTo>
                    <a:pt x="8782" y="23473"/>
                  </a:lnTo>
                  <a:lnTo>
                    <a:pt x="10899" y="21984"/>
                  </a:lnTo>
                  <a:lnTo>
                    <a:pt x="22933" y="18828"/>
                  </a:lnTo>
                  <a:lnTo>
                    <a:pt x="54320" y="2580"/>
                  </a:lnTo>
                  <a:lnTo>
                    <a:pt x="96322" y="0"/>
                  </a:lnTo>
                  <a:lnTo>
                    <a:pt x="98892" y="2101"/>
                  </a:lnTo>
                  <a:lnTo>
                    <a:pt x="108412" y="31529"/>
                  </a:lnTo>
                  <a:lnTo>
                    <a:pt x="108448" y="46090"/>
                  </a:lnTo>
                  <a:lnTo>
                    <a:pt x="103878" y="59617"/>
                  </a:lnTo>
                  <a:lnTo>
                    <a:pt x="69310" y="106653"/>
                  </a:lnTo>
                  <a:lnTo>
                    <a:pt x="22256" y="135416"/>
                  </a:lnTo>
                  <a:lnTo>
                    <a:pt x="1764" y="150379"/>
                  </a:lnTo>
                  <a:lnTo>
                    <a:pt x="928" y="149979"/>
                  </a:lnTo>
                  <a:lnTo>
                    <a:pt x="0" y="146712"/>
                  </a:lnTo>
                  <a:lnTo>
                    <a:pt x="2927" y="145418"/>
                  </a:lnTo>
                  <a:lnTo>
                    <a:pt x="48040" y="141998"/>
                  </a:lnTo>
                  <a:lnTo>
                    <a:pt x="88033" y="135335"/>
                  </a:lnTo>
                  <a:lnTo>
                    <a:pt x="133676" y="133572"/>
                  </a:lnTo>
                  <a:lnTo>
                    <a:pt x="153150" y="132324"/>
                  </a:lnTo>
                  <a:lnTo>
                    <a:pt x="170707" y="12377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29" name="SMARTInkShape-1230">
              <a:extLst>
                <a:ext uri="{FF2B5EF4-FFF2-40B4-BE49-F238E27FC236}">
                  <a16:creationId xmlns:a16="http://schemas.microsoft.com/office/drawing/2014/main" id="{FEE25D42-A019-713F-C905-E90242201667}"/>
                </a:ext>
              </a:extLst>
            </p:cNvPr>
            <p:cNvSpPr/>
            <p:nvPr>
              <p:custDataLst>
                <p:tags r:id="rId55"/>
              </p:custDataLst>
            </p:nvPr>
          </p:nvSpPr>
          <p:spPr>
            <a:xfrm>
              <a:off x="5553075" y="5591175"/>
              <a:ext cx="152401" cy="28576"/>
            </a:xfrm>
            <a:custGeom>
              <a:avLst/>
              <a:gdLst/>
              <a:ahLst/>
              <a:cxnLst/>
              <a:rect l="0" t="0" r="0" b="0"/>
              <a:pathLst>
                <a:path w="152401" h="28576">
                  <a:moveTo>
                    <a:pt x="0" y="28575"/>
                  </a:moveTo>
                  <a:lnTo>
                    <a:pt x="0" y="28575"/>
                  </a:lnTo>
                  <a:lnTo>
                    <a:pt x="15209" y="22030"/>
                  </a:lnTo>
                  <a:lnTo>
                    <a:pt x="58624" y="12765"/>
                  </a:lnTo>
                  <a:lnTo>
                    <a:pt x="104969" y="9952"/>
                  </a:lnTo>
                  <a:lnTo>
                    <a:pt x="118267" y="6893"/>
                  </a:lnTo>
                  <a:lnTo>
                    <a:pt x="128763" y="3063"/>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30" name="SMARTInkShape-1231">
              <a:extLst>
                <a:ext uri="{FF2B5EF4-FFF2-40B4-BE49-F238E27FC236}">
                  <a16:creationId xmlns:a16="http://schemas.microsoft.com/office/drawing/2014/main" id="{A4D80C0D-E2F4-A414-573A-39861DFE4E90}"/>
                </a:ext>
              </a:extLst>
            </p:cNvPr>
            <p:cNvSpPr/>
            <p:nvPr>
              <p:custDataLst>
                <p:tags r:id="rId56"/>
              </p:custDataLst>
            </p:nvPr>
          </p:nvSpPr>
          <p:spPr>
            <a:xfrm>
              <a:off x="5305425" y="5486434"/>
              <a:ext cx="139836" cy="212266"/>
            </a:xfrm>
            <a:custGeom>
              <a:avLst/>
              <a:gdLst/>
              <a:ahLst/>
              <a:cxnLst/>
              <a:rect l="0" t="0" r="0" b="0"/>
              <a:pathLst>
                <a:path w="139836" h="212266">
                  <a:moveTo>
                    <a:pt x="114300" y="9491"/>
                  </a:moveTo>
                  <a:lnTo>
                    <a:pt x="114300" y="9491"/>
                  </a:lnTo>
                  <a:lnTo>
                    <a:pt x="119356" y="4435"/>
                  </a:lnTo>
                  <a:lnTo>
                    <a:pt x="127483" y="1952"/>
                  </a:lnTo>
                  <a:lnTo>
                    <a:pt x="139835" y="358"/>
                  </a:lnTo>
                  <a:lnTo>
                    <a:pt x="139790" y="228"/>
                  </a:lnTo>
                  <a:lnTo>
                    <a:pt x="129351" y="0"/>
                  </a:lnTo>
                  <a:lnTo>
                    <a:pt x="123459" y="2803"/>
                  </a:lnTo>
                  <a:lnTo>
                    <a:pt x="88321" y="35615"/>
                  </a:lnTo>
                  <a:lnTo>
                    <a:pt x="58950" y="81255"/>
                  </a:lnTo>
                  <a:lnTo>
                    <a:pt x="52658" y="94656"/>
                  </a:lnTo>
                  <a:lnTo>
                    <a:pt x="35196" y="138925"/>
                  </a:lnTo>
                  <a:lnTo>
                    <a:pt x="30537" y="157790"/>
                  </a:lnTo>
                  <a:lnTo>
                    <a:pt x="28834" y="195649"/>
                  </a:lnTo>
                  <a:lnTo>
                    <a:pt x="30864" y="201329"/>
                  </a:lnTo>
                  <a:lnTo>
                    <a:pt x="38765" y="210464"/>
                  </a:lnTo>
                  <a:lnTo>
                    <a:pt x="44892" y="212265"/>
                  </a:lnTo>
                  <a:lnTo>
                    <a:pt x="60169" y="211443"/>
                  </a:lnTo>
                  <a:lnTo>
                    <a:pt x="74719" y="204728"/>
                  </a:lnTo>
                  <a:lnTo>
                    <a:pt x="87184" y="194688"/>
                  </a:lnTo>
                  <a:lnTo>
                    <a:pt x="96251" y="183170"/>
                  </a:lnTo>
                  <a:lnTo>
                    <a:pt x="100986" y="168174"/>
                  </a:lnTo>
                  <a:lnTo>
                    <a:pt x="102033" y="153042"/>
                  </a:lnTo>
                  <a:lnTo>
                    <a:pt x="98970" y="142789"/>
                  </a:lnTo>
                  <a:lnTo>
                    <a:pt x="91259" y="134704"/>
                  </a:lnTo>
                  <a:lnTo>
                    <a:pt x="86239" y="131066"/>
                  </a:lnTo>
                  <a:lnTo>
                    <a:pt x="79718" y="129699"/>
                  </a:lnTo>
                  <a:lnTo>
                    <a:pt x="36710" y="132860"/>
                  </a:lnTo>
                  <a:lnTo>
                    <a:pt x="0" y="1333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31" name="SMARTInkShape-1232">
              <a:extLst>
                <a:ext uri="{FF2B5EF4-FFF2-40B4-BE49-F238E27FC236}">
                  <a16:creationId xmlns:a16="http://schemas.microsoft.com/office/drawing/2014/main" id="{E3F97A80-0901-3FEC-C9C9-04320695A442}"/>
                </a:ext>
              </a:extLst>
            </p:cNvPr>
            <p:cNvSpPr/>
            <p:nvPr>
              <p:custDataLst>
                <p:tags r:id="rId57"/>
              </p:custDataLst>
            </p:nvPr>
          </p:nvSpPr>
          <p:spPr>
            <a:xfrm>
              <a:off x="5200650" y="5495925"/>
              <a:ext cx="47233" cy="180976"/>
            </a:xfrm>
            <a:custGeom>
              <a:avLst/>
              <a:gdLst/>
              <a:ahLst/>
              <a:cxnLst/>
              <a:rect l="0" t="0" r="0" b="0"/>
              <a:pathLst>
                <a:path w="47233" h="180976">
                  <a:moveTo>
                    <a:pt x="38100" y="0"/>
                  </a:moveTo>
                  <a:lnTo>
                    <a:pt x="38100" y="0"/>
                  </a:lnTo>
                  <a:lnTo>
                    <a:pt x="43156" y="0"/>
                  </a:lnTo>
                  <a:lnTo>
                    <a:pt x="44645" y="1058"/>
                  </a:lnTo>
                  <a:lnTo>
                    <a:pt x="45639" y="2822"/>
                  </a:lnTo>
                  <a:lnTo>
                    <a:pt x="47232" y="13257"/>
                  </a:lnTo>
                  <a:lnTo>
                    <a:pt x="39943" y="45149"/>
                  </a:lnTo>
                  <a:lnTo>
                    <a:pt x="22108" y="88517"/>
                  </a:lnTo>
                  <a:lnTo>
                    <a:pt x="9502" y="128884"/>
                  </a:lnTo>
                  <a:lnTo>
                    <a:pt x="4223" y="145124"/>
                  </a:lnTo>
                  <a:lnTo>
                    <a:pt x="0" y="180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32" name="SMARTInkShape-1233">
              <a:extLst>
                <a:ext uri="{FF2B5EF4-FFF2-40B4-BE49-F238E27FC236}">
                  <a16:creationId xmlns:a16="http://schemas.microsoft.com/office/drawing/2014/main" id="{99183B93-2484-85D2-F453-54FBC1E20D47}"/>
                </a:ext>
              </a:extLst>
            </p:cNvPr>
            <p:cNvSpPr/>
            <p:nvPr>
              <p:custDataLst>
                <p:tags r:id="rId58"/>
              </p:custDataLst>
            </p:nvPr>
          </p:nvSpPr>
          <p:spPr>
            <a:xfrm>
              <a:off x="4962525" y="5572125"/>
              <a:ext cx="200026" cy="19051"/>
            </a:xfrm>
            <a:custGeom>
              <a:avLst/>
              <a:gdLst/>
              <a:ahLst/>
              <a:cxnLst/>
              <a:rect l="0" t="0" r="0" b="0"/>
              <a:pathLst>
                <a:path w="200026" h="19051">
                  <a:moveTo>
                    <a:pt x="0" y="19050"/>
                  </a:moveTo>
                  <a:lnTo>
                    <a:pt x="0" y="19050"/>
                  </a:lnTo>
                  <a:lnTo>
                    <a:pt x="45586" y="19050"/>
                  </a:lnTo>
                  <a:lnTo>
                    <a:pt x="77992" y="16228"/>
                  </a:lnTo>
                  <a:lnTo>
                    <a:pt x="125119" y="10408"/>
                  </a:lnTo>
                  <a:lnTo>
                    <a:pt x="2000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33" name="SMARTInkShape-1234">
              <a:extLst>
                <a:ext uri="{FF2B5EF4-FFF2-40B4-BE49-F238E27FC236}">
                  <a16:creationId xmlns:a16="http://schemas.microsoft.com/office/drawing/2014/main" id="{F13D6D2C-12B4-9727-82DA-D875CF13A3CE}"/>
                </a:ext>
              </a:extLst>
            </p:cNvPr>
            <p:cNvSpPr/>
            <p:nvPr>
              <p:custDataLst>
                <p:tags r:id="rId59"/>
              </p:custDataLst>
            </p:nvPr>
          </p:nvSpPr>
          <p:spPr>
            <a:xfrm>
              <a:off x="5038725" y="5486516"/>
              <a:ext cx="52532" cy="171335"/>
            </a:xfrm>
            <a:custGeom>
              <a:avLst/>
              <a:gdLst/>
              <a:ahLst/>
              <a:cxnLst/>
              <a:rect l="0" t="0" r="0" b="0"/>
              <a:pathLst>
                <a:path w="52532" h="171335">
                  <a:moveTo>
                    <a:pt x="28575" y="9409"/>
                  </a:moveTo>
                  <a:lnTo>
                    <a:pt x="28575" y="9409"/>
                  </a:lnTo>
                  <a:lnTo>
                    <a:pt x="33631" y="4353"/>
                  </a:lnTo>
                  <a:lnTo>
                    <a:pt x="38936" y="1870"/>
                  </a:lnTo>
                  <a:lnTo>
                    <a:pt x="47117" y="0"/>
                  </a:lnTo>
                  <a:lnTo>
                    <a:pt x="52531" y="15088"/>
                  </a:lnTo>
                  <a:lnTo>
                    <a:pt x="52275" y="28161"/>
                  </a:lnTo>
                  <a:lnTo>
                    <a:pt x="40633" y="74320"/>
                  </a:lnTo>
                  <a:lnTo>
                    <a:pt x="25316" y="118421"/>
                  </a:lnTo>
                  <a:lnTo>
                    <a:pt x="0" y="1713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34" name="SMARTInkShape-1235">
              <a:extLst>
                <a:ext uri="{FF2B5EF4-FFF2-40B4-BE49-F238E27FC236}">
                  <a16:creationId xmlns:a16="http://schemas.microsoft.com/office/drawing/2014/main" id="{7123EEFF-1658-E612-57B1-F82B84DE5E84}"/>
                </a:ext>
              </a:extLst>
            </p:cNvPr>
            <p:cNvSpPr/>
            <p:nvPr>
              <p:custDataLst>
                <p:tags r:id="rId60"/>
              </p:custDataLst>
            </p:nvPr>
          </p:nvSpPr>
          <p:spPr>
            <a:xfrm>
              <a:off x="4724400" y="5505450"/>
              <a:ext cx="123826" cy="28576"/>
            </a:xfrm>
            <a:custGeom>
              <a:avLst/>
              <a:gdLst/>
              <a:ahLst/>
              <a:cxnLst/>
              <a:rect l="0" t="0" r="0" b="0"/>
              <a:pathLst>
                <a:path w="123826" h="28576">
                  <a:moveTo>
                    <a:pt x="0" y="28575"/>
                  </a:moveTo>
                  <a:lnTo>
                    <a:pt x="0" y="28575"/>
                  </a:lnTo>
                  <a:lnTo>
                    <a:pt x="46135" y="9277"/>
                  </a:lnTo>
                  <a:lnTo>
                    <a:pt x="66233" y="2749"/>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35" name="SMARTInkShape-1236">
              <a:extLst>
                <a:ext uri="{FF2B5EF4-FFF2-40B4-BE49-F238E27FC236}">
                  <a16:creationId xmlns:a16="http://schemas.microsoft.com/office/drawing/2014/main" id="{8B8D1B4F-479F-B800-25B4-08A3BE89D8FB}"/>
                </a:ext>
              </a:extLst>
            </p:cNvPr>
            <p:cNvSpPr/>
            <p:nvPr>
              <p:custDataLst>
                <p:tags r:id="rId61"/>
              </p:custDataLst>
            </p:nvPr>
          </p:nvSpPr>
          <p:spPr>
            <a:xfrm>
              <a:off x="4697415" y="5534141"/>
              <a:ext cx="102431" cy="156426"/>
            </a:xfrm>
            <a:custGeom>
              <a:avLst/>
              <a:gdLst/>
              <a:ahLst/>
              <a:cxnLst/>
              <a:rect l="0" t="0" r="0" b="0"/>
              <a:pathLst>
                <a:path w="102431" h="156426">
                  <a:moveTo>
                    <a:pt x="26985" y="9409"/>
                  </a:moveTo>
                  <a:lnTo>
                    <a:pt x="26985" y="9409"/>
                  </a:lnTo>
                  <a:lnTo>
                    <a:pt x="36117" y="276"/>
                  </a:lnTo>
                  <a:lnTo>
                    <a:pt x="31337" y="0"/>
                  </a:lnTo>
                  <a:lnTo>
                    <a:pt x="18162" y="10031"/>
                  </a:lnTo>
                  <a:lnTo>
                    <a:pt x="12480" y="17800"/>
                  </a:lnTo>
                  <a:lnTo>
                    <a:pt x="0" y="49294"/>
                  </a:lnTo>
                  <a:lnTo>
                    <a:pt x="529" y="52932"/>
                  </a:lnTo>
                  <a:lnTo>
                    <a:pt x="3937" y="59797"/>
                  </a:lnTo>
                  <a:lnTo>
                    <a:pt x="16864" y="69612"/>
                  </a:lnTo>
                  <a:lnTo>
                    <a:pt x="57667" y="88773"/>
                  </a:lnTo>
                  <a:lnTo>
                    <a:pt x="90279" y="104658"/>
                  </a:lnTo>
                  <a:lnTo>
                    <a:pt x="97449" y="111009"/>
                  </a:lnTo>
                  <a:lnTo>
                    <a:pt x="102430" y="121828"/>
                  </a:lnTo>
                  <a:lnTo>
                    <a:pt x="100027" y="125695"/>
                  </a:lnTo>
                  <a:lnTo>
                    <a:pt x="80348" y="145334"/>
                  </a:lnTo>
                  <a:lnTo>
                    <a:pt x="57192" y="156425"/>
                  </a:lnTo>
                  <a:lnTo>
                    <a:pt x="26985" y="1522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36" name="SMARTInkShape-1237">
              <a:extLst>
                <a:ext uri="{FF2B5EF4-FFF2-40B4-BE49-F238E27FC236}">
                  <a16:creationId xmlns:a16="http://schemas.microsoft.com/office/drawing/2014/main" id="{54F5823B-0FE2-6871-1C69-2A1947B23D54}"/>
                </a:ext>
              </a:extLst>
            </p:cNvPr>
            <p:cNvSpPr/>
            <p:nvPr>
              <p:custDataLst>
                <p:tags r:id="rId62"/>
              </p:custDataLst>
            </p:nvPr>
          </p:nvSpPr>
          <p:spPr>
            <a:xfrm>
              <a:off x="4581525" y="5505450"/>
              <a:ext cx="28576" cy="209551"/>
            </a:xfrm>
            <a:custGeom>
              <a:avLst/>
              <a:gdLst/>
              <a:ahLst/>
              <a:cxnLst/>
              <a:rect l="0" t="0" r="0" b="0"/>
              <a:pathLst>
                <a:path w="28576" h="209551">
                  <a:moveTo>
                    <a:pt x="28575" y="0"/>
                  </a:moveTo>
                  <a:lnTo>
                    <a:pt x="28575" y="0"/>
                  </a:lnTo>
                  <a:lnTo>
                    <a:pt x="15318" y="44829"/>
                  </a:lnTo>
                  <a:lnTo>
                    <a:pt x="11242" y="80428"/>
                  </a:lnTo>
                  <a:lnTo>
                    <a:pt x="4978" y="117787"/>
                  </a:lnTo>
                  <a:lnTo>
                    <a:pt x="983" y="165162"/>
                  </a:lnTo>
                  <a:lnTo>
                    <a:pt x="0"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37" name="SMARTInkShape-1238">
              <a:extLst>
                <a:ext uri="{FF2B5EF4-FFF2-40B4-BE49-F238E27FC236}">
                  <a16:creationId xmlns:a16="http://schemas.microsoft.com/office/drawing/2014/main" id="{9E52578C-C6E8-2865-F47B-D42A9FFD92A7}"/>
                </a:ext>
              </a:extLst>
            </p:cNvPr>
            <p:cNvSpPr/>
            <p:nvPr>
              <p:custDataLst>
                <p:tags r:id="rId63"/>
              </p:custDataLst>
            </p:nvPr>
          </p:nvSpPr>
          <p:spPr>
            <a:xfrm>
              <a:off x="4393416" y="5363899"/>
              <a:ext cx="102348" cy="398727"/>
            </a:xfrm>
            <a:custGeom>
              <a:avLst/>
              <a:gdLst/>
              <a:ahLst/>
              <a:cxnLst/>
              <a:rect l="0" t="0" r="0" b="0"/>
              <a:pathLst>
                <a:path w="102348" h="398727">
                  <a:moveTo>
                    <a:pt x="83334" y="8201"/>
                  </a:moveTo>
                  <a:lnTo>
                    <a:pt x="83334" y="8201"/>
                  </a:lnTo>
                  <a:lnTo>
                    <a:pt x="97523" y="8201"/>
                  </a:lnTo>
                  <a:lnTo>
                    <a:pt x="99144" y="7143"/>
                  </a:lnTo>
                  <a:lnTo>
                    <a:pt x="100224" y="5379"/>
                  </a:lnTo>
                  <a:lnTo>
                    <a:pt x="101957" y="0"/>
                  </a:lnTo>
                  <a:lnTo>
                    <a:pt x="102347" y="6993"/>
                  </a:lnTo>
                  <a:lnTo>
                    <a:pt x="78368" y="42530"/>
                  </a:lnTo>
                  <a:lnTo>
                    <a:pt x="52618" y="89763"/>
                  </a:lnTo>
                  <a:lnTo>
                    <a:pt x="38030" y="130106"/>
                  </a:lnTo>
                  <a:lnTo>
                    <a:pt x="22874" y="163207"/>
                  </a:lnTo>
                  <a:lnTo>
                    <a:pt x="11209" y="208645"/>
                  </a:lnTo>
                  <a:lnTo>
                    <a:pt x="2109" y="245745"/>
                  </a:lnTo>
                  <a:lnTo>
                    <a:pt x="0" y="288252"/>
                  </a:lnTo>
                  <a:lnTo>
                    <a:pt x="5608" y="327070"/>
                  </a:lnTo>
                  <a:lnTo>
                    <a:pt x="15031" y="358092"/>
                  </a:lnTo>
                  <a:lnTo>
                    <a:pt x="32568" y="389742"/>
                  </a:lnTo>
                  <a:lnTo>
                    <a:pt x="35732" y="392737"/>
                  </a:lnTo>
                  <a:lnTo>
                    <a:pt x="44891" y="396065"/>
                  </a:lnTo>
                  <a:lnTo>
                    <a:pt x="92859" y="3987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42" name="SMARTInkShape-Group207">
            <a:extLst>
              <a:ext uri="{FF2B5EF4-FFF2-40B4-BE49-F238E27FC236}">
                <a16:creationId xmlns:a16="http://schemas.microsoft.com/office/drawing/2014/main" id="{753BC9DC-EDFC-1EEB-4780-B9EB6F3D1417}"/>
              </a:ext>
            </a:extLst>
          </p:cNvPr>
          <p:cNvGrpSpPr/>
          <p:nvPr/>
        </p:nvGrpSpPr>
        <p:grpSpPr>
          <a:xfrm>
            <a:off x="7268187" y="5421249"/>
            <a:ext cx="399439" cy="408052"/>
            <a:chOff x="7268187" y="5421249"/>
            <a:chExt cx="399439" cy="408052"/>
          </a:xfrm>
        </p:grpSpPr>
        <p:sp>
          <p:nvSpPr>
            <p:cNvPr id="132139" name="SMARTInkShape-1239">
              <a:extLst>
                <a:ext uri="{FF2B5EF4-FFF2-40B4-BE49-F238E27FC236}">
                  <a16:creationId xmlns:a16="http://schemas.microsoft.com/office/drawing/2014/main" id="{AEB2A6EB-4EE1-AFAE-3A5B-68B3C8F72494}"/>
                </a:ext>
              </a:extLst>
            </p:cNvPr>
            <p:cNvSpPr/>
            <p:nvPr>
              <p:custDataLst>
                <p:tags r:id="rId46"/>
              </p:custDataLst>
            </p:nvPr>
          </p:nvSpPr>
          <p:spPr>
            <a:xfrm>
              <a:off x="7400925" y="5591718"/>
              <a:ext cx="266701" cy="28033"/>
            </a:xfrm>
            <a:custGeom>
              <a:avLst/>
              <a:gdLst/>
              <a:ahLst/>
              <a:cxnLst/>
              <a:rect l="0" t="0" r="0" b="0"/>
              <a:pathLst>
                <a:path w="266701" h="28033">
                  <a:moveTo>
                    <a:pt x="0" y="28032"/>
                  </a:moveTo>
                  <a:lnTo>
                    <a:pt x="0" y="28032"/>
                  </a:lnTo>
                  <a:lnTo>
                    <a:pt x="46134" y="8734"/>
                  </a:lnTo>
                  <a:lnTo>
                    <a:pt x="62837" y="3580"/>
                  </a:lnTo>
                  <a:lnTo>
                    <a:pt x="103050" y="679"/>
                  </a:lnTo>
                  <a:lnTo>
                    <a:pt x="136816" y="0"/>
                  </a:lnTo>
                  <a:lnTo>
                    <a:pt x="176357" y="4674"/>
                  </a:lnTo>
                  <a:lnTo>
                    <a:pt x="218294" y="7706"/>
                  </a:lnTo>
                  <a:lnTo>
                    <a:pt x="266700" y="898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40" name="SMARTInkShape-1240">
              <a:extLst>
                <a:ext uri="{FF2B5EF4-FFF2-40B4-BE49-F238E27FC236}">
                  <a16:creationId xmlns:a16="http://schemas.microsoft.com/office/drawing/2014/main" id="{3FBCC0EC-CBB6-9ABB-C273-50381822A737}"/>
                </a:ext>
              </a:extLst>
            </p:cNvPr>
            <p:cNvSpPr/>
            <p:nvPr>
              <p:custDataLst>
                <p:tags r:id="rId47"/>
              </p:custDataLst>
            </p:nvPr>
          </p:nvSpPr>
          <p:spPr>
            <a:xfrm>
              <a:off x="7439025" y="5421249"/>
              <a:ext cx="171325" cy="408052"/>
            </a:xfrm>
            <a:custGeom>
              <a:avLst/>
              <a:gdLst/>
              <a:ahLst/>
              <a:cxnLst/>
              <a:rect l="0" t="0" r="0" b="0"/>
              <a:pathLst>
                <a:path w="171325" h="408052">
                  <a:moveTo>
                    <a:pt x="152400" y="65151"/>
                  </a:moveTo>
                  <a:lnTo>
                    <a:pt x="152400" y="65151"/>
                  </a:lnTo>
                  <a:lnTo>
                    <a:pt x="160601" y="65151"/>
                  </a:lnTo>
                  <a:lnTo>
                    <a:pt x="166590" y="60095"/>
                  </a:lnTo>
                  <a:lnTo>
                    <a:pt x="169290" y="54790"/>
                  </a:lnTo>
                  <a:lnTo>
                    <a:pt x="171166" y="38582"/>
                  </a:lnTo>
                  <a:lnTo>
                    <a:pt x="171324" y="28295"/>
                  </a:lnTo>
                  <a:lnTo>
                    <a:pt x="168572" y="19490"/>
                  </a:lnTo>
                  <a:lnTo>
                    <a:pt x="163238" y="10270"/>
                  </a:lnTo>
                  <a:lnTo>
                    <a:pt x="152201" y="3617"/>
                  </a:lnTo>
                  <a:lnTo>
                    <a:pt x="140582" y="0"/>
                  </a:lnTo>
                  <a:lnTo>
                    <a:pt x="137113" y="550"/>
                  </a:lnTo>
                  <a:lnTo>
                    <a:pt x="115671" y="11867"/>
                  </a:lnTo>
                  <a:lnTo>
                    <a:pt x="106796" y="23478"/>
                  </a:lnTo>
                  <a:lnTo>
                    <a:pt x="87418" y="61859"/>
                  </a:lnTo>
                  <a:lnTo>
                    <a:pt x="79524" y="102863"/>
                  </a:lnTo>
                  <a:lnTo>
                    <a:pt x="70311" y="144489"/>
                  </a:lnTo>
                  <a:lnTo>
                    <a:pt x="66694" y="185437"/>
                  </a:lnTo>
                  <a:lnTo>
                    <a:pt x="59390" y="231085"/>
                  </a:lnTo>
                  <a:lnTo>
                    <a:pt x="50522" y="274948"/>
                  </a:lnTo>
                  <a:lnTo>
                    <a:pt x="38045" y="315986"/>
                  </a:lnTo>
                  <a:lnTo>
                    <a:pt x="25390" y="359173"/>
                  </a:lnTo>
                  <a:lnTo>
                    <a:pt x="0" y="4080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41" name="SMARTInkShape-1241">
              <a:extLst>
                <a:ext uri="{FF2B5EF4-FFF2-40B4-BE49-F238E27FC236}">
                  <a16:creationId xmlns:a16="http://schemas.microsoft.com/office/drawing/2014/main" id="{BC1758F8-9581-7DB6-7215-38226AE80EFA}"/>
                </a:ext>
              </a:extLst>
            </p:cNvPr>
            <p:cNvSpPr/>
            <p:nvPr>
              <p:custDataLst>
                <p:tags r:id="rId48"/>
              </p:custDataLst>
            </p:nvPr>
          </p:nvSpPr>
          <p:spPr>
            <a:xfrm>
              <a:off x="7268187" y="5438775"/>
              <a:ext cx="131329" cy="235461"/>
            </a:xfrm>
            <a:custGeom>
              <a:avLst/>
              <a:gdLst/>
              <a:ahLst/>
              <a:cxnLst/>
              <a:rect l="0" t="0" r="0" b="0"/>
              <a:pathLst>
                <a:path w="131329" h="235461">
                  <a:moveTo>
                    <a:pt x="66063" y="152400"/>
                  </a:moveTo>
                  <a:lnTo>
                    <a:pt x="66063" y="152400"/>
                  </a:lnTo>
                  <a:lnTo>
                    <a:pt x="84405" y="142699"/>
                  </a:lnTo>
                  <a:lnTo>
                    <a:pt x="89385" y="138211"/>
                  </a:lnTo>
                  <a:lnTo>
                    <a:pt x="91136" y="137649"/>
                  </a:lnTo>
                  <a:lnTo>
                    <a:pt x="92303" y="138334"/>
                  </a:lnTo>
                  <a:lnTo>
                    <a:pt x="93082" y="139847"/>
                  </a:lnTo>
                  <a:lnTo>
                    <a:pt x="93600" y="139798"/>
                  </a:lnTo>
                  <a:lnTo>
                    <a:pt x="94177" y="136921"/>
                  </a:lnTo>
                  <a:lnTo>
                    <a:pt x="93271" y="135731"/>
                  </a:lnTo>
                  <a:lnTo>
                    <a:pt x="86397" y="133663"/>
                  </a:lnTo>
                  <a:lnTo>
                    <a:pt x="80437" y="133443"/>
                  </a:lnTo>
                  <a:lnTo>
                    <a:pt x="74921" y="130569"/>
                  </a:lnTo>
                  <a:lnTo>
                    <a:pt x="71969" y="128321"/>
                  </a:lnTo>
                  <a:lnTo>
                    <a:pt x="60221" y="128645"/>
                  </a:lnTo>
                  <a:lnTo>
                    <a:pt x="31866" y="137477"/>
                  </a:lnTo>
                  <a:lnTo>
                    <a:pt x="17360" y="146332"/>
                  </a:lnTo>
                  <a:lnTo>
                    <a:pt x="6360" y="165772"/>
                  </a:lnTo>
                  <a:lnTo>
                    <a:pt x="1454" y="181527"/>
                  </a:lnTo>
                  <a:lnTo>
                    <a:pt x="0" y="197954"/>
                  </a:lnTo>
                  <a:lnTo>
                    <a:pt x="5304" y="210041"/>
                  </a:lnTo>
                  <a:lnTo>
                    <a:pt x="9682" y="216227"/>
                  </a:lnTo>
                  <a:lnTo>
                    <a:pt x="23014" y="225923"/>
                  </a:lnTo>
                  <a:lnTo>
                    <a:pt x="45546" y="234510"/>
                  </a:lnTo>
                  <a:lnTo>
                    <a:pt x="59060" y="235460"/>
                  </a:lnTo>
                  <a:lnTo>
                    <a:pt x="72123" y="232354"/>
                  </a:lnTo>
                  <a:lnTo>
                    <a:pt x="91378" y="219599"/>
                  </a:lnTo>
                  <a:lnTo>
                    <a:pt x="105432" y="197357"/>
                  </a:lnTo>
                  <a:lnTo>
                    <a:pt x="115422" y="153944"/>
                  </a:lnTo>
                  <a:lnTo>
                    <a:pt x="126730" y="106961"/>
                  </a:lnTo>
                  <a:lnTo>
                    <a:pt x="130957" y="66735"/>
                  </a:lnTo>
                  <a:lnTo>
                    <a:pt x="131328" y="23060"/>
                  </a:lnTo>
                  <a:lnTo>
                    <a:pt x="12321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48" name="SMARTInkShape-Group208">
            <a:extLst>
              <a:ext uri="{FF2B5EF4-FFF2-40B4-BE49-F238E27FC236}">
                <a16:creationId xmlns:a16="http://schemas.microsoft.com/office/drawing/2014/main" id="{A67F660B-0B8C-B64D-E060-5F57E41AC4CC}"/>
              </a:ext>
            </a:extLst>
          </p:cNvPr>
          <p:cNvGrpSpPr/>
          <p:nvPr/>
        </p:nvGrpSpPr>
        <p:grpSpPr>
          <a:xfrm>
            <a:off x="7067550" y="1467457"/>
            <a:ext cx="1771651" cy="1066183"/>
            <a:chOff x="7067550" y="1467457"/>
            <a:chExt cx="1771651" cy="1066183"/>
          </a:xfrm>
        </p:grpSpPr>
        <p:sp>
          <p:nvSpPr>
            <p:cNvPr id="132143" name="SMARTInkShape-1242">
              <a:extLst>
                <a:ext uri="{FF2B5EF4-FFF2-40B4-BE49-F238E27FC236}">
                  <a16:creationId xmlns:a16="http://schemas.microsoft.com/office/drawing/2014/main" id="{9E4029ED-6C9C-682A-8BC8-EEF3ADE1D4DF}"/>
                </a:ext>
              </a:extLst>
            </p:cNvPr>
            <p:cNvSpPr/>
            <p:nvPr>
              <p:custDataLst>
                <p:tags r:id="rId41"/>
              </p:custDataLst>
            </p:nvPr>
          </p:nvSpPr>
          <p:spPr>
            <a:xfrm>
              <a:off x="7592375" y="1467457"/>
              <a:ext cx="1037109" cy="894732"/>
            </a:xfrm>
            <a:custGeom>
              <a:avLst/>
              <a:gdLst/>
              <a:ahLst/>
              <a:cxnLst/>
              <a:rect l="0" t="0" r="0" b="0"/>
              <a:pathLst>
                <a:path w="1037109" h="894732">
                  <a:moveTo>
                    <a:pt x="0" y="349601"/>
                  </a:moveTo>
                  <a:lnTo>
                    <a:pt x="0" y="349601"/>
                  </a:lnTo>
                  <a:lnTo>
                    <a:pt x="15000" y="327317"/>
                  </a:lnTo>
                  <a:lnTo>
                    <a:pt x="35866" y="284425"/>
                  </a:lnTo>
                  <a:lnTo>
                    <a:pt x="55613" y="244963"/>
                  </a:lnTo>
                  <a:lnTo>
                    <a:pt x="71998" y="205690"/>
                  </a:lnTo>
                  <a:lnTo>
                    <a:pt x="94295" y="159978"/>
                  </a:lnTo>
                  <a:lnTo>
                    <a:pt x="120888" y="120278"/>
                  </a:lnTo>
                  <a:lnTo>
                    <a:pt x="130459" y="103920"/>
                  </a:lnTo>
                  <a:lnTo>
                    <a:pt x="177738" y="56714"/>
                  </a:lnTo>
                  <a:lnTo>
                    <a:pt x="219744" y="25874"/>
                  </a:lnTo>
                  <a:lnTo>
                    <a:pt x="257902" y="6303"/>
                  </a:lnTo>
                  <a:lnTo>
                    <a:pt x="303409" y="0"/>
                  </a:lnTo>
                  <a:lnTo>
                    <a:pt x="333161" y="7117"/>
                  </a:lnTo>
                  <a:lnTo>
                    <a:pt x="374544" y="25972"/>
                  </a:lnTo>
                  <a:lnTo>
                    <a:pt x="414936" y="53554"/>
                  </a:lnTo>
                  <a:lnTo>
                    <a:pt x="459784" y="89647"/>
                  </a:lnTo>
                  <a:lnTo>
                    <a:pt x="505232" y="134158"/>
                  </a:lnTo>
                  <a:lnTo>
                    <a:pt x="537377" y="173790"/>
                  </a:lnTo>
                  <a:lnTo>
                    <a:pt x="573120" y="217798"/>
                  </a:lnTo>
                  <a:lnTo>
                    <a:pt x="605395" y="263000"/>
                  </a:lnTo>
                  <a:lnTo>
                    <a:pt x="637406" y="304640"/>
                  </a:lnTo>
                  <a:lnTo>
                    <a:pt x="665209" y="346889"/>
                  </a:lnTo>
                  <a:lnTo>
                    <a:pt x="677178" y="364444"/>
                  </a:lnTo>
                  <a:lnTo>
                    <a:pt x="696309" y="404563"/>
                  </a:lnTo>
                  <a:lnTo>
                    <a:pt x="705818" y="419710"/>
                  </a:lnTo>
                  <a:lnTo>
                    <a:pt x="722536" y="463273"/>
                  </a:lnTo>
                  <a:lnTo>
                    <a:pt x="744663" y="509143"/>
                  </a:lnTo>
                  <a:lnTo>
                    <a:pt x="768794" y="552701"/>
                  </a:lnTo>
                  <a:lnTo>
                    <a:pt x="792016" y="595600"/>
                  </a:lnTo>
                  <a:lnTo>
                    <a:pt x="815736" y="639067"/>
                  </a:lnTo>
                  <a:lnTo>
                    <a:pt x="838017" y="664126"/>
                  </a:lnTo>
                  <a:lnTo>
                    <a:pt x="862802" y="703845"/>
                  </a:lnTo>
                  <a:lnTo>
                    <a:pt x="891596" y="748994"/>
                  </a:lnTo>
                  <a:lnTo>
                    <a:pt x="916452" y="790844"/>
                  </a:lnTo>
                  <a:lnTo>
                    <a:pt x="934662" y="825419"/>
                  </a:lnTo>
                  <a:lnTo>
                    <a:pt x="974742" y="869064"/>
                  </a:lnTo>
                  <a:lnTo>
                    <a:pt x="992054" y="879961"/>
                  </a:lnTo>
                  <a:lnTo>
                    <a:pt x="1007921" y="887002"/>
                  </a:lnTo>
                  <a:lnTo>
                    <a:pt x="1014704" y="891302"/>
                  </a:lnTo>
                  <a:lnTo>
                    <a:pt x="1024472" y="893724"/>
                  </a:lnTo>
                  <a:lnTo>
                    <a:pt x="1037108" y="894731"/>
                  </a:lnTo>
                  <a:lnTo>
                    <a:pt x="1027750" y="88521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44" name="SMARTInkShape-1243">
              <a:extLst>
                <a:ext uri="{FF2B5EF4-FFF2-40B4-BE49-F238E27FC236}">
                  <a16:creationId xmlns:a16="http://schemas.microsoft.com/office/drawing/2014/main" id="{B61D2D1C-F97F-2F9E-5A73-9DA0FC44C4BD}"/>
                </a:ext>
              </a:extLst>
            </p:cNvPr>
            <p:cNvSpPr/>
            <p:nvPr>
              <p:custDataLst>
                <p:tags r:id="rId42"/>
              </p:custDataLst>
            </p:nvPr>
          </p:nvSpPr>
          <p:spPr>
            <a:xfrm>
              <a:off x="8335951" y="2085978"/>
              <a:ext cx="17475" cy="447662"/>
            </a:xfrm>
            <a:custGeom>
              <a:avLst/>
              <a:gdLst/>
              <a:ahLst/>
              <a:cxnLst/>
              <a:rect l="0" t="0" r="0" b="0"/>
              <a:pathLst>
                <a:path w="17475" h="447662">
                  <a:moveTo>
                    <a:pt x="7949" y="38097"/>
                  </a:moveTo>
                  <a:lnTo>
                    <a:pt x="7949" y="38097"/>
                  </a:lnTo>
                  <a:lnTo>
                    <a:pt x="2893" y="38097"/>
                  </a:lnTo>
                  <a:lnTo>
                    <a:pt x="2461" y="37039"/>
                  </a:lnTo>
                  <a:lnTo>
                    <a:pt x="7328" y="28396"/>
                  </a:lnTo>
                  <a:lnTo>
                    <a:pt x="7925" y="11273"/>
                  </a:lnTo>
                  <a:lnTo>
                    <a:pt x="12999" y="4984"/>
                  </a:lnTo>
                  <a:lnTo>
                    <a:pt x="13432" y="3322"/>
                  </a:lnTo>
                  <a:lnTo>
                    <a:pt x="12663" y="2214"/>
                  </a:lnTo>
                  <a:lnTo>
                    <a:pt x="7973" y="8"/>
                  </a:lnTo>
                  <a:lnTo>
                    <a:pt x="13013" y="0"/>
                  </a:lnTo>
                  <a:lnTo>
                    <a:pt x="13441" y="2116"/>
                  </a:lnTo>
                  <a:lnTo>
                    <a:pt x="8570" y="47699"/>
                  </a:lnTo>
                  <a:lnTo>
                    <a:pt x="5249" y="93067"/>
                  </a:lnTo>
                  <a:lnTo>
                    <a:pt x="2516" y="116503"/>
                  </a:lnTo>
                  <a:lnTo>
                    <a:pt x="4810" y="162223"/>
                  </a:lnTo>
                  <a:lnTo>
                    <a:pt x="0" y="204903"/>
                  </a:lnTo>
                  <a:lnTo>
                    <a:pt x="182" y="221241"/>
                  </a:lnTo>
                  <a:lnTo>
                    <a:pt x="6102" y="260423"/>
                  </a:lnTo>
                  <a:lnTo>
                    <a:pt x="7401" y="296235"/>
                  </a:lnTo>
                  <a:lnTo>
                    <a:pt x="7786" y="333657"/>
                  </a:lnTo>
                  <a:lnTo>
                    <a:pt x="8986" y="375155"/>
                  </a:lnTo>
                  <a:lnTo>
                    <a:pt x="17081" y="412209"/>
                  </a:lnTo>
                  <a:lnTo>
                    <a:pt x="17473" y="446182"/>
                  </a:lnTo>
                  <a:lnTo>
                    <a:pt x="16416" y="446678"/>
                  </a:lnTo>
                  <a:lnTo>
                    <a:pt x="11986" y="447377"/>
                  </a:lnTo>
                  <a:lnTo>
                    <a:pt x="17197" y="447661"/>
                  </a:lnTo>
                  <a:lnTo>
                    <a:pt x="17474" y="4286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45" name="SMARTInkShape-1244">
              <a:extLst>
                <a:ext uri="{FF2B5EF4-FFF2-40B4-BE49-F238E27FC236}">
                  <a16:creationId xmlns:a16="http://schemas.microsoft.com/office/drawing/2014/main" id="{8D6F6CEC-2FF7-807F-0232-8C9A67C4CF41}"/>
                </a:ext>
              </a:extLst>
            </p:cNvPr>
            <p:cNvSpPr/>
            <p:nvPr>
              <p:custDataLst>
                <p:tags r:id="rId43"/>
              </p:custDataLst>
            </p:nvPr>
          </p:nvSpPr>
          <p:spPr>
            <a:xfrm>
              <a:off x="7334260" y="2280172"/>
              <a:ext cx="28566" cy="205854"/>
            </a:xfrm>
            <a:custGeom>
              <a:avLst/>
              <a:gdLst/>
              <a:ahLst/>
              <a:cxnLst/>
              <a:rect l="0" t="0" r="0" b="0"/>
              <a:pathLst>
                <a:path w="28566" h="205854">
                  <a:moveTo>
                    <a:pt x="154" y="0"/>
                  </a:moveTo>
                  <a:lnTo>
                    <a:pt x="154" y="0"/>
                  </a:lnTo>
                  <a:lnTo>
                    <a:pt x="42" y="19634"/>
                  </a:lnTo>
                  <a:lnTo>
                    <a:pt x="0" y="66998"/>
                  </a:lnTo>
                  <a:lnTo>
                    <a:pt x="6538" y="113945"/>
                  </a:lnTo>
                  <a:lnTo>
                    <a:pt x="10313" y="158578"/>
                  </a:lnTo>
                  <a:lnTo>
                    <a:pt x="19005" y="205513"/>
                  </a:lnTo>
                  <a:lnTo>
                    <a:pt x="28565" y="20585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46" name="SMARTInkShape-1245">
              <a:extLst>
                <a:ext uri="{FF2B5EF4-FFF2-40B4-BE49-F238E27FC236}">
                  <a16:creationId xmlns:a16="http://schemas.microsoft.com/office/drawing/2014/main" id="{5A2194C7-97D2-B16A-99E9-986F398B2143}"/>
                </a:ext>
              </a:extLst>
            </p:cNvPr>
            <p:cNvSpPr/>
            <p:nvPr>
              <p:custDataLst>
                <p:tags r:id="rId44"/>
              </p:custDataLst>
            </p:nvPr>
          </p:nvSpPr>
          <p:spPr>
            <a:xfrm>
              <a:off x="7067550" y="2241393"/>
              <a:ext cx="249507" cy="120808"/>
            </a:xfrm>
            <a:custGeom>
              <a:avLst/>
              <a:gdLst/>
              <a:ahLst/>
              <a:cxnLst/>
              <a:rect l="0" t="0" r="0" b="0"/>
              <a:pathLst>
                <a:path w="249507" h="120808">
                  <a:moveTo>
                    <a:pt x="0" y="120807"/>
                  </a:moveTo>
                  <a:lnTo>
                    <a:pt x="0" y="120807"/>
                  </a:lnTo>
                  <a:lnTo>
                    <a:pt x="33114" y="119749"/>
                  </a:lnTo>
                  <a:lnTo>
                    <a:pt x="79102" y="101509"/>
                  </a:lnTo>
                  <a:lnTo>
                    <a:pt x="120040" y="83931"/>
                  </a:lnTo>
                  <a:lnTo>
                    <a:pt x="156356" y="62645"/>
                  </a:lnTo>
                  <a:lnTo>
                    <a:pt x="201212" y="38320"/>
                  </a:lnTo>
                  <a:lnTo>
                    <a:pt x="244711" y="2444"/>
                  </a:lnTo>
                  <a:lnTo>
                    <a:pt x="248866" y="623"/>
                  </a:lnTo>
                  <a:lnTo>
                    <a:pt x="249506"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47" name="SMARTInkShape-1246">
              <a:extLst>
                <a:ext uri="{FF2B5EF4-FFF2-40B4-BE49-F238E27FC236}">
                  <a16:creationId xmlns:a16="http://schemas.microsoft.com/office/drawing/2014/main" id="{465E4D4D-98C8-7F8B-D7CD-F989B7147411}"/>
                </a:ext>
              </a:extLst>
            </p:cNvPr>
            <p:cNvSpPr/>
            <p:nvPr>
              <p:custDataLst>
                <p:tags r:id="rId45"/>
              </p:custDataLst>
            </p:nvPr>
          </p:nvSpPr>
          <p:spPr>
            <a:xfrm>
              <a:off x="7096125" y="2471014"/>
              <a:ext cx="1743076" cy="24537"/>
            </a:xfrm>
            <a:custGeom>
              <a:avLst/>
              <a:gdLst/>
              <a:ahLst/>
              <a:cxnLst/>
              <a:rect l="0" t="0" r="0" b="0"/>
              <a:pathLst>
                <a:path w="1743076" h="24537">
                  <a:moveTo>
                    <a:pt x="0" y="15011"/>
                  </a:moveTo>
                  <a:lnTo>
                    <a:pt x="0" y="15011"/>
                  </a:lnTo>
                  <a:lnTo>
                    <a:pt x="45697" y="15011"/>
                  </a:lnTo>
                  <a:lnTo>
                    <a:pt x="55235" y="13953"/>
                  </a:lnTo>
                  <a:lnTo>
                    <a:pt x="101309" y="6810"/>
                  </a:lnTo>
                  <a:lnTo>
                    <a:pt x="144307" y="5747"/>
                  </a:lnTo>
                  <a:lnTo>
                    <a:pt x="185397" y="5563"/>
                  </a:lnTo>
                  <a:lnTo>
                    <a:pt x="223795" y="5509"/>
                  </a:lnTo>
                  <a:lnTo>
                    <a:pt x="258926" y="4435"/>
                  </a:lnTo>
                  <a:lnTo>
                    <a:pt x="306024" y="0"/>
                  </a:lnTo>
                  <a:lnTo>
                    <a:pt x="345614" y="3391"/>
                  </a:lnTo>
                  <a:lnTo>
                    <a:pt x="384672" y="5072"/>
                  </a:lnTo>
                  <a:lnTo>
                    <a:pt x="422412" y="5404"/>
                  </a:lnTo>
                  <a:lnTo>
                    <a:pt x="458770" y="5462"/>
                  </a:lnTo>
                  <a:lnTo>
                    <a:pt x="505371" y="5481"/>
                  </a:lnTo>
                  <a:lnTo>
                    <a:pt x="548143" y="6543"/>
                  </a:lnTo>
                  <a:lnTo>
                    <a:pt x="594330" y="12032"/>
                  </a:lnTo>
                  <a:lnTo>
                    <a:pt x="639413" y="14128"/>
                  </a:lnTo>
                  <a:lnTo>
                    <a:pt x="684164" y="12014"/>
                  </a:lnTo>
                  <a:lnTo>
                    <a:pt x="728780" y="6346"/>
                  </a:lnTo>
                  <a:lnTo>
                    <a:pt x="769561" y="5741"/>
                  </a:lnTo>
                  <a:lnTo>
                    <a:pt x="803460" y="5599"/>
                  </a:lnTo>
                  <a:lnTo>
                    <a:pt x="843076" y="5519"/>
                  </a:lnTo>
                  <a:lnTo>
                    <a:pt x="885035" y="5496"/>
                  </a:lnTo>
                  <a:lnTo>
                    <a:pt x="930982" y="5489"/>
                  </a:lnTo>
                  <a:lnTo>
                    <a:pt x="965162" y="5487"/>
                  </a:lnTo>
                  <a:lnTo>
                    <a:pt x="1011638" y="5486"/>
                  </a:lnTo>
                  <a:lnTo>
                    <a:pt x="1053983" y="5486"/>
                  </a:lnTo>
                  <a:lnTo>
                    <a:pt x="1101103" y="5486"/>
                  </a:lnTo>
                  <a:lnTo>
                    <a:pt x="1139052" y="5486"/>
                  </a:lnTo>
                  <a:lnTo>
                    <a:pt x="1178872" y="5486"/>
                  </a:lnTo>
                  <a:lnTo>
                    <a:pt x="1222421" y="8308"/>
                  </a:lnTo>
                  <a:lnTo>
                    <a:pt x="1266720" y="13025"/>
                  </a:lnTo>
                  <a:lnTo>
                    <a:pt x="1302762" y="14128"/>
                  </a:lnTo>
                  <a:lnTo>
                    <a:pt x="1345793" y="14750"/>
                  </a:lnTo>
                  <a:lnTo>
                    <a:pt x="1392138" y="14959"/>
                  </a:lnTo>
                  <a:lnTo>
                    <a:pt x="1429192" y="17818"/>
                  </a:lnTo>
                  <a:lnTo>
                    <a:pt x="1474581" y="23209"/>
                  </a:lnTo>
                  <a:lnTo>
                    <a:pt x="1520666" y="24274"/>
                  </a:lnTo>
                  <a:lnTo>
                    <a:pt x="1564263" y="24484"/>
                  </a:lnTo>
                  <a:lnTo>
                    <a:pt x="1608272" y="24526"/>
                  </a:lnTo>
                  <a:lnTo>
                    <a:pt x="1653038" y="24533"/>
                  </a:lnTo>
                  <a:lnTo>
                    <a:pt x="1691350" y="24535"/>
                  </a:lnTo>
                  <a:lnTo>
                    <a:pt x="1743075" y="2453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55" name="SMARTInkShape-Group209">
            <a:extLst>
              <a:ext uri="{FF2B5EF4-FFF2-40B4-BE49-F238E27FC236}">
                <a16:creationId xmlns:a16="http://schemas.microsoft.com/office/drawing/2014/main" id="{9A9FB7E9-B430-52C8-6C19-15C27266101B}"/>
              </a:ext>
            </a:extLst>
          </p:cNvPr>
          <p:cNvGrpSpPr/>
          <p:nvPr/>
        </p:nvGrpSpPr>
        <p:grpSpPr>
          <a:xfrm>
            <a:off x="7200900" y="1752601"/>
            <a:ext cx="971551" cy="542925"/>
            <a:chOff x="7200900" y="1752601"/>
            <a:chExt cx="971551" cy="542925"/>
          </a:xfrm>
        </p:grpSpPr>
        <p:sp>
          <p:nvSpPr>
            <p:cNvPr id="132149" name="SMARTInkShape-1247">
              <a:extLst>
                <a:ext uri="{FF2B5EF4-FFF2-40B4-BE49-F238E27FC236}">
                  <a16:creationId xmlns:a16="http://schemas.microsoft.com/office/drawing/2014/main" id="{1576B7E1-C65D-232E-ECE6-8990CD418C16}"/>
                </a:ext>
              </a:extLst>
            </p:cNvPr>
            <p:cNvSpPr/>
            <p:nvPr>
              <p:custDataLst>
                <p:tags r:id="rId35"/>
              </p:custDataLst>
            </p:nvPr>
          </p:nvSpPr>
          <p:spPr>
            <a:xfrm>
              <a:off x="8048625" y="2085975"/>
              <a:ext cx="123826" cy="66676"/>
            </a:xfrm>
            <a:custGeom>
              <a:avLst/>
              <a:gdLst/>
              <a:ahLst/>
              <a:cxnLst/>
              <a:rect l="0" t="0" r="0" b="0"/>
              <a:pathLst>
                <a:path w="123826" h="66676">
                  <a:moveTo>
                    <a:pt x="0" y="66675"/>
                  </a:moveTo>
                  <a:lnTo>
                    <a:pt x="0" y="66675"/>
                  </a:lnTo>
                  <a:lnTo>
                    <a:pt x="43312" y="30902"/>
                  </a:lnTo>
                  <a:lnTo>
                    <a:pt x="54175" y="23259"/>
                  </a:lnTo>
                  <a:lnTo>
                    <a:pt x="97745" y="4324"/>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50" name="SMARTInkShape-1248">
              <a:extLst>
                <a:ext uri="{FF2B5EF4-FFF2-40B4-BE49-F238E27FC236}">
                  <a16:creationId xmlns:a16="http://schemas.microsoft.com/office/drawing/2014/main" id="{D93A1D99-F194-3CC0-5550-E1FEB0DCE72C}"/>
                </a:ext>
              </a:extLst>
            </p:cNvPr>
            <p:cNvSpPr/>
            <p:nvPr>
              <p:custDataLst>
                <p:tags r:id="rId36"/>
              </p:custDataLst>
            </p:nvPr>
          </p:nvSpPr>
          <p:spPr>
            <a:xfrm>
              <a:off x="8006203" y="2119809"/>
              <a:ext cx="93942" cy="137617"/>
            </a:xfrm>
            <a:custGeom>
              <a:avLst/>
              <a:gdLst/>
              <a:ahLst/>
              <a:cxnLst/>
              <a:rect l="0" t="0" r="0" b="0"/>
              <a:pathLst>
                <a:path w="93942" h="137617">
                  <a:moveTo>
                    <a:pt x="23372" y="32841"/>
                  </a:moveTo>
                  <a:lnTo>
                    <a:pt x="23372" y="32841"/>
                  </a:lnTo>
                  <a:lnTo>
                    <a:pt x="23372" y="27785"/>
                  </a:lnTo>
                  <a:lnTo>
                    <a:pt x="26194" y="22480"/>
                  </a:lnTo>
                  <a:lnTo>
                    <a:pt x="29919" y="16594"/>
                  </a:lnTo>
                  <a:lnTo>
                    <a:pt x="31573" y="10451"/>
                  </a:lnTo>
                  <a:lnTo>
                    <a:pt x="30957" y="7331"/>
                  </a:lnTo>
                  <a:lnTo>
                    <a:pt x="27448" y="1042"/>
                  </a:lnTo>
                  <a:lnTo>
                    <a:pt x="26089" y="0"/>
                  </a:lnTo>
                  <a:lnTo>
                    <a:pt x="25184" y="364"/>
                  </a:lnTo>
                  <a:lnTo>
                    <a:pt x="13170" y="21824"/>
                  </a:lnTo>
                  <a:lnTo>
                    <a:pt x="1014" y="35721"/>
                  </a:lnTo>
                  <a:lnTo>
                    <a:pt x="0" y="38994"/>
                  </a:lnTo>
                  <a:lnTo>
                    <a:pt x="382" y="42235"/>
                  </a:lnTo>
                  <a:lnTo>
                    <a:pt x="1695" y="45453"/>
                  </a:lnTo>
                  <a:lnTo>
                    <a:pt x="8799" y="51852"/>
                  </a:lnTo>
                  <a:lnTo>
                    <a:pt x="17954" y="57165"/>
                  </a:lnTo>
                  <a:lnTo>
                    <a:pt x="32454" y="60576"/>
                  </a:lnTo>
                  <a:lnTo>
                    <a:pt x="40109" y="62101"/>
                  </a:lnTo>
                  <a:lnTo>
                    <a:pt x="62270" y="68881"/>
                  </a:lnTo>
                  <a:lnTo>
                    <a:pt x="73468" y="71084"/>
                  </a:lnTo>
                  <a:lnTo>
                    <a:pt x="85722" y="78274"/>
                  </a:lnTo>
                  <a:lnTo>
                    <a:pt x="92711" y="84078"/>
                  </a:lnTo>
                  <a:lnTo>
                    <a:pt x="93941" y="86049"/>
                  </a:lnTo>
                  <a:lnTo>
                    <a:pt x="93700" y="87363"/>
                  </a:lnTo>
                  <a:lnTo>
                    <a:pt x="49391" y="120958"/>
                  </a:lnTo>
                  <a:lnTo>
                    <a:pt x="4322" y="1376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51" name="SMARTInkShape-1249">
              <a:extLst>
                <a:ext uri="{FF2B5EF4-FFF2-40B4-BE49-F238E27FC236}">
                  <a16:creationId xmlns:a16="http://schemas.microsoft.com/office/drawing/2014/main" id="{FB723C6D-B55F-150E-F0C1-B76DEACD8221}"/>
                </a:ext>
              </a:extLst>
            </p:cNvPr>
            <p:cNvSpPr/>
            <p:nvPr>
              <p:custDataLst>
                <p:tags r:id="rId37"/>
              </p:custDataLst>
            </p:nvPr>
          </p:nvSpPr>
          <p:spPr>
            <a:xfrm>
              <a:off x="7200900" y="1752601"/>
              <a:ext cx="428626" cy="542925"/>
            </a:xfrm>
            <a:custGeom>
              <a:avLst/>
              <a:gdLst/>
              <a:ahLst/>
              <a:cxnLst/>
              <a:rect l="0" t="0" r="0" b="0"/>
              <a:pathLst>
                <a:path w="428626" h="542925">
                  <a:moveTo>
                    <a:pt x="0" y="542924"/>
                  </a:moveTo>
                  <a:lnTo>
                    <a:pt x="0" y="542924"/>
                  </a:lnTo>
                  <a:lnTo>
                    <a:pt x="5488" y="542924"/>
                  </a:lnTo>
                  <a:lnTo>
                    <a:pt x="3145" y="542924"/>
                  </a:lnTo>
                  <a:lnTo>
                    <a:pt x="6110" y="542924"/>
                  </a:lnTo>
                  <a:lnTo>
                    <a:pt x="3339" y="542924"/>
                  </a:lnTo>
                  <a:lnTo>
                    <a:pt x="6162" y="542924"/>
                  </a:lnTo>
                  <a:lnTo>
                    <a:pt x="1020" y="542924"/>
                  </a:lnTo>
                  <a:lnTo>
                    <a:pt x="5359" y="542924"/>
                  </a:lnTo>
                  <a:lnTo>
                    <a:pt x="10495" y="540102"/>
                  </a:lnTo>
                  <a:lnTo>
                    <a:pt x="26320" y="527115"/>
                  </a:lnTo>
                  <a:lnTo>
                    <a:pt x="36340" y="524301"/>
                  </a:lnTo>
                  <a:lnTo>
                    <a:pt x="55768" y="508852"/>
                  </a:lnTo>
                  <a:lnTo>
                    <a:pt x="59404" y="507509"/>
                  </a:lnTo>
                  <a:lnTo>
                    <a:pt x="61828" y="505556"/>
                  </a:lnTo>
                  <a:lnTo>
                    <a:pt x="66297" y="498808"/>
                  </a:lnTo>
                  <a:lnTo>
                    <a:pt x="76250" y="494549"/>
                  </a:lnTo>
                  <a:lnTo>
                    <a:pt x="93042" y="479497"/>
                  </a:lnTo>
                  <a:lnTo>
                    <a:pt x="101887" y="476153"/>
                  </a:lnTo>
                  <a:lnTo>
                    <a:pt x="121955" y="458953"/>
                  </a:lnTo>
                  <a:lnTo>
                    <a:pt x="125816" y="457979"/>
                  </a:lnTo>
                  <a:lnTo>
                    <a:pt x="128328" y="457719"/>
                  </a:lnTo>
                  <a:lnTo>
                    <a:pt x="133940" y="451785"/>
                  </a:lnTo>
                  <a:lnTo>
                    <a:pt x="139963" y="444210"/>
                  </a:lnTo>
                  <a:lnTo>
                    <a:pt x="173769" y="422060"/>
                  </a:lnTo>
                  <a:lnTo>
                    <a:pt x="179898" y="413744"/>
                  </a:lnTo>
                  <a:lnTo>
                    <a:pt x="197034" y="402336"/>
                  </a:lnTo>
                  <a:lnTo>
                    <a:pt x="215916" y="385154"/>
                  </a:lnTo>
                  <a:lnTo>
                    <a:pt x="226489" y="380113"/>
                  </a:lnTo>
                  <a:lnTo>
                    <a:pt x="269760" y="339806"/>
                  </a:lnTo>
                  <a:lnTo>
                    <a:pt x="273352" y="333410"/>
                  </a:lnTo>
                  <a:lnTo>
                    <a:pt x="276006" y="327040"/>
                  </a:lnTo>
                  <a:lnTo>
                    <a:pt x="311172" y="279661"/>
                  </a:lnTo>
                  <a:lnTo>
                    <a:pt x="317510" y="273165"/>
                  </a:lnTo>
                  <a:lnTo>
                    <a:pt x="321032" y="263928"/>
                  </a:lnTo>
                  <a:lnTo>
                    <a:pt x="324538" y="242189"/>
                  </a:lnTo>
                  <a:lnTo>
                    <a:pt x="334138" y="228775"/>
                  </a:lnTo>
                  <a:lnTo>
                    <a:pt x="339006" y="222327"/>
                  </a:lnTo>
                  <a:lnTo>
                    <a:pt x="341169" y="215934"/>
                  </a:lnTo>
                  <a:lnTo>
                    <a:pt x="343617" y="197718"/>
                  </a:lnTo>
                  <a:lnTo>
                    <a:pt x="345494" y="195312"/>
                  </a:lnTo>
                  <a:lnTo>
                    <a:pt x="347804" y="193707"/>
                  </a:lnTo>
                  <a:lnTo>
                    <a:pt x="349345" y="191580"/>
                  </a:lnTo>
                  <a:lnTo>
                    <a:pt x="351056" y="186393"/>
                  </a:lnTo>
                  <a:lnTo>
                    <a:pt x="353213" y="174440"/>
                  </a:lnTo>
                  <a:lnTo>
                    <a:pt x="358890" y="165045"/>
                  </a:lnTo>
                  <a:lnTo>
                    <a:pt x="360591" y="158725"/>
                  </a:lnTo>
                  <a:lnTo>
                    <a:pt x="359986" y="155558"/>
                  </a:lnTo>
                  <a:lnTo>
                    <a:pt x="356491" y="149217"/>
                  </a:lnTo>
                  <a:lnTo>
                    <a:pt x="356193" y="147103"/>
                  </a:lnTo>
                  <a:lnTo>
                    <a:pt x="357054" y="145693"/>
                  </a:lnTo>
                  <a:lnTo>
                    <a:pt x="366039" y="138374"/>
                  </a:lnTo>
                  <a:lnTo>
                    <a:pt x="369060" y="132760"/>
                  </a:lnTo>
                  <a:lnTo>
                    <a:pt x="369865" y="129782"/>
                  </a:lnTo>
                  <a:lnTo>
                    <a:pt x="369344" y="126737"/>
                  </a:lnTo>
                  <a:lnTo>
                    <a:pt x="365941" y="120533"/>
                  </a:lnTo>
                  <a:lnTo>
                    <a:pt x="365669" y="118455"/>
                  </a:lnTo>
                  <a:lnTo>
                    <a:pt x="366546" y="117070"/>
                  </a:lnTo>
                  <a:lnTo>
                    <a:pt x="368189" y="116146"/>
                  </a:lnTo>
                  <a:lnTo>
                    <a:pt x="370015" y="109475"/>
                  </a:lnTo>
                  <a:lnTo>
                    <a:pt x="371390" y="91025"/>
                  </a:lnTo>
                  <a:lnTo>
                    <a:pt x="372476" y="89258"/>
                  </a:lnTo>
                  <a:lnTo>
                    <a:pt x="374259" y="88080"/>
                  </a:lnTo>
                  <a:lnTo>
                    <a:pt x="376506" y="87295"/>
                  </a:lnTo>
                  <a:lnTo>
                    <a:pt x="378004" y="85713"/>
                  </a:lnTo>
                  <a:lnTo>
                    <a:pt x="381795" y="76115"/>
                  </a:lnTo>
                  <a:lnTo>
                    <a:pt x="389166" y="68126"/>
                  </a:lnTo>
                  <a:lnTo>
                    <a:pt x="390123" y="62048"/>
                  </a:lnTo>
                  <a:lnTo>
                    <a:pt x="390406" y="53544"/>
                  </a:lnTo>
                  <a:lnTo>
                    <a:pt x="393295" y="47433"/>
                  </a:lnTo>
                  <a:lnTo>
                    <a:pt x="405706" y="31724"/>
                  </a:lnTo>
                  <a:lnTo>
                    <a:pt x="411633" y="19044"/>
                  </a:lnTo>
                  <a:lnTo>
                    <a:pt x="415782" y="12697"/>
                  </a:lnTo>
                  <a:lnTo>
                    <a:pt x="419100" y="2"/>
                  </a:lnTo>
                  <a:lnTo>
                    <a:pt x="419100" y="0"/>
                  </a:lnTo>
                  <a:lnTo>
                    <a:pt x="428625" y="95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52" name="SMARTInkShape-1250">
              <a:extLst>
                <a:ext uri="{FF2B5EF4-FFF2-40B4-BE49-F238E27FC236}">
                  <a16:creationId xmlns:a16="http://schemas.microsoft.com/office/drawing/2014/main" id="{F53CA67D-289D-1497-C235-BBB47DB6AFD3}"/>
                </a:ext>
              </a:extLst>
            </p:cNvPr>
            <p:cNvSpPr/>
            <p:nvPr>
              <p:custDataLst>
                <p:tags r:id="rId38"/>
              </p:custDataLst>
            </p:nvPr>
          </p:nvSpPr>
          <p:spPr>
            <a:xfrm>
              <a:off x="7620246" y="2078942"/>
              <a:ext cx="89120" cy="147747"/>
            </a:xfrm>
            <a:custGeom>
              <a:avLst/>
              <a:gdLst/>
              <a:ahLst/>
              <a:cxnLst/>
              <a:rect l="0" t="0" r="0" b="0"/>
              <a:pathLst>
                <a:path w="89120" h="147747">
                  <a:moveTo>
                    <a:pt x="66429" y="35608"/>
                  </a:moveTo>
                  <a:lnTo>
                    <a:pt x="66429" y="35608"/>
                  </a:lnTo>
                  <a:lnTo>
                    <a:pt x="66429" y="30552"/>
                  </a:lnTo>
                  <a:lnTo>
                    <a:pt x="67487" y="29062"/>
                  </a:lnTo>
                  <a:lnTo>
                    <a:pt x="69251" y="28069"/>
                  </a:lnTo>
                  <a:lnTo>
                    <a:pt x="75563" y="26199"/>
                  </a:lnTo>
                  <a:lnTo>
                    <a:pt x="67718" y="17892"/>
                  </a:lnTo>
                  <a:lnTo>
                    <a:pt x="61755" y="16953"/>
                  </a:lnTo>
                  <a:lnTo>
                    <a:pt x="53285" y="16675"/>
                  </a:lnTo>
                  <a:lnTo>
                    <a:pt x="47181" y="19432"/>
                  </a:lnTo>
                  <a:lnTo>
                    <a:pt x="31478" y="31753"/>
                  </a:lnTo>
                  <a:lnTo>
                    <a:pt x="25142" y="33895"/>
                  </a:lnTo>
                  <a:lnTo>
                    <a:pt x="23030" y="35524"/>
                  </a:lnTo>
                  <a:lnTo>
                    <a:pt x="6083" y="59359"/>
                  </a:lnTo>
                  <a:lnTo>
                    <a:pt x="1629" y="77335"/>
                  </a:lnTo>
                  <a:lnTo>
                    <a:pt x="0" y="113749"/>
                  </a:lnTo>
                  <a:lnTo>
                    <a:pt x="2686" y="126076"/>
                  </a:lnTo>
                  <a:lnTo>
                    <a:pt x="10147" y="138966"/>
                  </a:lnTo>
                  <a:lnTo>
                    <a:pt x="13033" y="142613"/>
                  </a:lnTo>
                  <a:lnTo>
                    <a:pt x="21884" y="146666"/>
                  </a:lnTo>
                  <a:lnTo>
                    <a:pt x="27207" y="147746"/>
                  </a:lnTo>
                  <a:lnTo>
                    <a:pt x="38766" y="146125"/>
                  </a:lnTo>
                  <a:lnTo>
                    <a:pt x="63435" y="136461"/>
                  </a:lnTo>
                  <a:lnTo>
                    <a:pt x="73212" y="127704"/>
                  </a:lnTo>
                  <a:lnTo>
                    <a:pt x="81085" y="114639"/>
                  </a:lnTo>
                  <a:lnTo>
                    <a:pt x="88112" y="94722"/>
                  </a:lnTo>
                  <a:lnTo>
                    <a:pt x="89119" y="74581"/>
                  </a:lnTo>
                  <a:lnTo>
                    <a:pt x="83842" y="33802"/>
                  </a:lnTo>
                  <a:lnTo>
                    <a:pt x="64084" y="5920"/>
                  </a:lnTo>
                  <a:lnTo>
                    <a:pt x="57273" y="1246"/>
                  </a:lnTo>
                  <a:lnTo>
                    <a:pt x="53975" y="0"/>
                  </a:lnTo>
                  <a:lnTo>
                    <a:pt x="50718" y="1286"/>
                  </a:lnTo>
                  <a:lnTo>
                    <a:pt x="44276" y="8359"/>
                  </a:lnTo>
                  <a:lnTo>
                    <a:pt x="43193" y="11092"/>
                  </a:lnTo>
                  <a:lnTo>
                    <a:pt x="47379" y="165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53" name="SMARTInkShape-1251">
              <a:extLst>
                <a:ext uri="{FF2B5EF4-FFF2-40B4-BE49-F238E27FC236}">
                  <a16:creationId xmlns:a16="http://schemas.microsoft.com/office/drawing/2014/main" id="{2AE803C1-1D07-EBF6-B0FD-329628FF47EF}"/>
                </a:ext>
              </a:extLst>
            </p:cNvPr>
            <p:cNvSpPr/>
            <p:nvPr>
              <p:custDataLst>
                <p:tags r:id="rId39"/>
              </p:custDataLst>
            </p:nvPr>
          </p:nvSpPr>
          <p:spPr>
            <a:xfrm>
              <a:off x="7772400" y="2209800"/>
              <a:ext cx="9526" cy="9526"/>
            </a:xfrm>
            <a:custGeom>
              <a:avLst/>
              <a:gdLst/>
              <a:ahLst/>
              <a:cxnLst/>
              <a:rect l="0" t="0" r="0" b="0"/>
              <a:pathLst>
                <a:path w="9526" h="9526">
                  <a:moveTo>
                    <a:pt x="0" y="9525"/>
                  </a:moveTo>
                  <a:lnTo>
                    <a:pt x="0" y="9525"/>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54" name="SMARTInkShape-1252">
              <a:extLst>
                <a:ext uri="{FF2B5EF4-FFF2-40B4-BE49-F238E27FC236}">
                  <a16:creationId xmlns:a16="http://schemas.microsoft.com/office/drawing/2014/main" id="{91EDB432-EC98-A77B-0824-B42BB41519A3}"/>
                </a:ext>
              </a:extLst>
            </p:cNvPr>
            <p:cNvSpPr/>
            <p:nvPr>
              <p:custDataLst>
                <p:tags r:id="rId40"/>
              </p:custDataLst>
            </p:nvPr>
          </p:nvSpPr>
          <p:spPr>
            <a:xfrm>
              <a:off x="7841338" y="2077809"/>
              <a:ext cx="92868" cy="170092"/>
            </a:xfrm>
            <a:custGeom>
              <a:avLst/>
              <a:gdLst/>
              <a:ahLst/>
              <a:cxnLst/>
              <a:rect l="0" t="0" r="0" b="0"/>
              <a:pathLst>
                <a:path w="92868" h="170092">
                  <a:moveTo>
                    <a:pt x="73937" y="74841"/>
                  </a:moveTo>
                  <a:lnTo>
                    <a:pt x="73937" y="74841"/>
                  </a:lnTo>
                  <a:lnTo>
                    <a:pt x="73937" y="43042"/>
                  </a:lnTo>
                  <a:lnTo>
                    <a:pt x="74995" y="40942"/>
                  </a:lnTo>
                  <a:lnTo>
                    <a:pt x="76759" y="39541"/>
                  </a:lnTo>
                  <a:lnTo>
                    <a:pt x="78993" y="38608"/>
                  </a:lnTo>
                  <a:lnTo>
                    <a:pt x="80484" y="36927"/>
                  </a:lnTo>
                  <a:lnTo>
                    <a:pt x="82138" y="32238"/>
                  </a:lnTo>
                  <a:lnTo>
                    <a:pt x="81522" y="30564"/>
                  </a:lnTo>
                  <a:lnTo>
                    <a:pt x="80051" y="29448"/>
                  </a:lnTo>
                  <a:lnTo>
                    <a:pt x="78013" y="28704"/>
                  </a:lnTo>
                  <a:lnTo>
                    <a:pt x="76654" y="27150"/>
                  </a:lnTo>
                  <a:lnTo>
                    <a:pt x="74294" y="19146"/>
                  </a:lnTo>
                  <a:lnTo>
                    <a:pt x="71274" y="18337"/>
                  </a:lnTo>
                  <a:lnTo>
                    <a:pt x="68986" y="18122"/>
                  </a:lnTo>
                  <a:lnTo>
                    <a:pt x="67462" y="16920"/>
                  </a:lnTo>
                  <a:lnTo>
                    <a:pt x="65767" y="12762"/>
                  </a:lnTo>
                  <a:lnTo>
                    <a:pt x="64258" y="11230"/>
                  </a:lnTo>
                  <a:lnTo>
                    <a:pt x="59757" y="9528"/>
                  </a:lnTo>
                  <a:lnTo>
                    <a:pt x="51274" y="8569"/>
                  </a:lnTo>
                  <a:lnTo>
                    <a:pt x="49303" y="7377"/>
                  </a:lnTo>
                  <a:lnTo>
                    <a:pt x="47989" y="5523"/>
                  </a:lnTo>
                  <a:lnTo>
                    <a:pt x="47114" y="3229"/>
                  </a:lnTo>
                  <a:lnTo>
                    <a:pt x="45471" y="1700"/>
                  </a:lnTo>
                  <a:lnTo>
                    <a:pt x="40825" y="0"/>
                  </a:lnTo>
                  <a:lnTo>
                    <a:pt x="38104" y="606"/>
                  </a:lnTo>
                  <a:lnTo>
                    <a:pt x="32259" y="4100"/>
                  </a:lnTo>
                  <a:lnTo>
                    <a:pt x="5375" y="29268"/>
                  </a:lnTo>
                  <a:lnTo>
                    <a:pt x="1132" y="39064"/>
                  </a:lnTo>
                  <a:lnTo>
                    <a:pt x="0" y="44640"/>
                  </a:lnTo>
                  <a:lnTo>
                    <a:pt x="1565" y="56479"/>
                  </a:lnTo>
                  <a:lnTo>
                    <a:pt x="5788" y="67739"/>
                  </a:lnTo>
                  <a:lnTo>
                    <a:pt x="11193" y="76270"/>
                  </a:lnTo>
                  <a:lnTo>
                    <a:pt x="17123" y="80768"/>
                  </a:lnTo>
                  <a:lnTo>
                    <a:pt x="24344" y="82767"/>
                  </a:lnTo>
                  <a:lnTo>
                    <a:pt x="34610" y="83655"/>
                  </a:lnTo>
                  <a:lnTo>
                    <a:pt x="43406" y="81228"/>
                  </a:lnTo>
                  <a:lnTo>
                    <a:pt x="50843" y="77680"/>
                  </a:lnTo>
                  <a:lnTo>
                    <a:pt x="57675" y="76103"/>
                  </a:lnTo>
                  <a:lnTo>
                    <a:pt x="64241" y="69757"/>
                  </a:lnTo>
                  <a:lnTo>
                    <a:pt x="81571" y="48408"/>
                  </a:lnTo>
                  <a:lnTo>
                    <a:pt x="82622" y="44396"/>
                  </a:lnTo>
                  <a:lnTo>
                    <a:pt x="82902" y="41844"/>
                  </a:lnTo>
                  <a:lnTo>
                    <a:pt x="84147" y="40143"/>
                  </a:lnTo>
                  <a:lnTo>
                    <a:pt x="86035" y="39009"/>
                  </a:lnTo>
                  <a:lnTo>
                    <a:pt x="88352" y="38253"/>
                  </a:lnTo>
                  <a:lnTo>
                    <a:pt x="89898" y="36691"/>
                  </a:lnTo>
                  <a:lnTo>
                    <a:pt x="92072" y="31552"/>
                  </a:lnTo>
                  <a:lnTo>
                    <a:pt x="92377" y="32223"/>
                  </a:lnTo>
                  <a:lnTo>
                    <a:pt x="92867" y="40905"/>
                  </a:lnTo>
                  <a:lnTo>
                    <a:pt x="79719" y="82423"/>
                  </a:lnTo>
                  <a:lnTo>
                    <a:pt x="71877" y="126091"/>
                  </a:lnTo>
                  <a:lnTo>
                    <a:pt x="67730" y="136777"/>
                  </a:lnTo>
                  <a:lnTo>
                    <a:pt x="64412" y="1700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63" name="SMARTInkShape-Group210">
            <a:extLst>
              <a:ext uri="{FF2B5EF4-FFF2-40B4-BE49-F238E27FC236}">
                <a16:creationId xmlns:a16="http://schemas.microsoft.com/office/drawing/2014/main" id="{EAA97258-923C-8E36-6536-F85F00899A7C}"/>
              </a:ext>
            </a:extLst>
          </p:cNvPr>
          <p:cNvGrpSpPr/>
          <p:nvPr/>
        </p:nvGrpSpPr>
        <p:grpSpPr>
          <a:xfrm>
            <a:off x="8401050" y="1661834"/>
            <a:ext cx="695326" cy="681317"/>
            <a:chOff x="8401050" y="1661834"/>
            <a:chExt cx="695326" cy="681317"/>
          </a:xfrm>
        </p:grpSpPr>
        <p:sp>
          <p:nvSpPr>
            <p:cNvPr id="132156" name="SMARTInkShape-1253">
              <a:extLst>
                <a:ext uri="{FF2B5EF4-FFF2-40B4-BE49-F238E27FC236}">
                  <a16:creationId xmlns:a16="http://schemas.microsoft.com/office/drawing/2014/main" id="{2F5D9AD5-7017-BD73-5F74-D974CB5083AD}"/>
                </a:ext>
              </a:extLst>
            </p:cNvPr>
            <p:cNvSpPr/>
            <p:nvPr>
              <p:custDataLst>
                <p:tags r:id="rId28"/>
              </p:custDataLst>
            </p:nvPr>
          </p:nvSpPr>
          <p:spPr>
            <a:xfrm>
              <a:off x="8963025" y="1661834"/>
              <a:ext cx="133351" cy="52667"/>
            </a:xfrm>
            <a:custGeom>
              <a:avLst/>
              <a:gdLst/>
              <a:ahLst/>
              <a:cxnLst/>
              <a:rect l="0" t="0" r="0" b="0"/>
              <a:pathLst>
                <a:path w="133351" h="52667">
                  <a:moveTo>
                    <a:pt x="0" y="52666"/>
                  </a:moveTo>
                  <a:lnTo>
                    <a:pt x="0" y="52666"/>
                  </a:lnTo>
                  <a:lnTo>
                    <a:pt x="8663" y="45062"/>
                  </a:lnTo>
                  <a:lnTo>
                    <a:pt x="49361" y="20610"/>
                  </a:lnTo>
                  <a:lnTo>
                    <a:pt x="93680" y="3223"/>
                  </a:lnTo>
                  <a:lnTo>
                    <a:pt x="97379" y="654"/>
                  </a:lnTo>
                  <a:lnTo>
                    <a:pt x="101960" y="0"/>
                  </a:lnTo>
                  <a:lnTo>
                    <a:pt x="133350" y="50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57" name="SMARTInkShape-1254">
              <a:extLst>
                <a:ext uri="{FF2B5EF4-FFF2-40B4-BE49-F238E27FC236}">
                  <a16:creationId xmlns:a16="http://schemas.microsoft.com/office/drawing/2014/main" id="{C1E7CDDD-2A77-1791-20B0-B410FB4BC191}"/>
                </a:ext>
              </a:extLst>
            </p:cNvPr>
            <p:cNvSpPr/>
            <p:nvPr>
              <p:custDataLst>
                <p:tags r:id="rId29"/>
              </p:custDataLst>
            </p:nvPr>
          </p:nvSpPr>
          <p:spPr>
            <a:xfrm>
              <a:off x="8916012" y="1718799"/>
              <a:ext cx="95743" cy="119527"/>
            </a:xfrm>
            <a:custGeom>
              <a:avLst/>
              <a:gdLst/>
              <a:ahLst/>
              <a:cxnLst/>
              <a:rect l="0" t="0" r="0" b="0"/>
              <a:pathLst>
                <a:path w="95743" h="119527">
                  <a:moveTo>
                    <a:pt x="37488" y="14751"/>
                  </a:moveTo>
                  <a:lnTo>
                    <a:pt x="37488" y="14751"/>
                  </a:lnTo>
                  <a:lnTo>
                    <a:pt x="45690" y="6550"/>
                  </a:lnTo>
                  <a:lnTo>
                    <a:pt x="46753" y="0"/>
                  </a:lnTo>
                  <a:lnTo>
                    <a:pt x="46898" y="2198"/>
                  </a:lnTo>
                  <a:lnTo>
                    <a:pt x="21560" y="18011"/>
                  </a:lnTo>
                  <a:lnTo>
                    <a:pt x="4033" y="40384"/>
                  </a:lnTo>
                  <a:lnTo>
                    <a:pt x="0" y="64118"/>
                  </a:lnTo>
                  <a:lnTo>
                    <a:pt x="855" y="66713"/>
                  </a:lnTo>
                  <a:lnTo>
                    <a:pt x="2482" y="68442"/>
                  </a:lnTo>
                  <a:lnTo>
                    <a:pt x="22812" y="76274"/>
                  </a:lnTo>
                  <a:lnTo>
                    <a:pt x="28762" y="76933"/>
                  </a:lnTo>
                  <a:lnTo>
                    <a:pt x="43252" y="74921"/>
                  </a:lnTo>
                  <a:lnTo>
                    <a:pt x="85265" y="80952"/>
                  </a:lnTo>
                  <a:lnTo>
                    <a:pt x="91565" y="81110"/>
                  </a:lnTo>
                  <a:lnTo>
                    <a:pt x="94705" y="82274"/>
                  </a:lnTo>
                  <a:lnTo>
                    <a:pt x="95742" y="84108"/>
                  </a:lnTo>
                  <a:lnTo>
                    <a:pt x="95374" y="86389"/>
                  </a:lnTo>
                  <a:lnTo>
                    <a:pt x="89800" y="94656"/>
                  </a:lnTo>
                  <a:lnTo>
                    <a:pt x="84373" y="97889"/>
                  </a:lnTo>
                  <a:lnTo>
                    <a:pt x="50800" y="110147"/>
                  </a:lnTo>
                  <a:lnTo>
                    <a:pt x="37488" y="1195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58" name="SMARTInkShape-1255">
              <a:extLst>
                <a:ext uri="{FF2B5EF4-FFF2-40B4-BE49-F238E27FC236}">
                  <a16:creationId xmlns:a16="http://schemas.microsoft.com/office/drawing/2014/main" id="{8759E518-BD7E-BCAA-AEAF-A1DD31447E29}"/>
                </a:ext>
              </a:extLst>
            </p:cNvPr>
            <p:cNvSpPr/>
            <p:nvPr>
              <p:custDataLst>
                <p:tags r:id="rId30"/>
              </p:custDataLst>
            </p:nvPr>
          </p:nvSpPr>
          <p:spPr>
            <a:xfrm>
              <a:off x="8801100" y="1733587"/>
              <a:ext cx="104776" cy="114235"/>
            </a:xfrm>
            <a:custGeom>
              <a:avLst/>
              <a:gdLst/>
              <a:ahLst/>
              <a:cxnLst/>
              <a:rect l="0" t="0" r="0" b="0"/>
              <a:pathLst>
                <a:path w="104776" h="114235">
                  <a:moveTo>
                    <a:pt x="0" y="19013"/>
                  </a:moveTo>
                  <a:lnTo>
                    <a:pt x="0" y="19013"/>
                  </a:lnTo>
                  <a:lnTo>
                    <a:pt x="17609" y="1403"/>
                  </a:lnTo>
                  <a:lnTo>
                    <a:pt x="23680" y="390"/>
                  </a:lnTo>
                  <a:lnTo>
                    <a:pt x="49604" y="0"/>
                  </a:lnTo>
                  <a:lnTo>
                    <a:pt x="52119" y="1046"/>
                  </a:lnTo>
                  <a:lnTo>
                    <a:pt x="53797" y="2802"/>
                  </a:lnTo>
                  <a:lnTo>
                    <a:pt x="54914" y="5031"/>
                  </a:lnTo>
                  <a:lnTo>
                    <a:pt x="56489" y="18280"/>
                  </a:lnTo>
                  <a:lnTo>
                    <a:pt x="51898" y="40668"/>
                  </a:lnTo>
                  <a:lnTo>
                    <a:pt x="26541" y="82184"/>
                  </a:lnTo>
                  <a:lnTo>
                    <a:pt x="11506" y="110471"/>
                  </a:lnTo>
                  <a:lnTo>
                    <a:pt x="9788" y="111735"/>
                  </a:lnTo>
                  <a:lnTo>
                    <a:pt x="4428" y="113514"/>
                  </a:lnTo>
                  <a:lnTo>
                    <a:pt x="5069" y="113764"/>
                  </a:lnTo>
                  <a:lnTo>
                    <a:pt x="22520" y="114234"/>
                  </a:lnTo>
                  <a:lnTo>
                    <a:pt x="68297" y="105619"/>
                  </a:lnTo>
                  <a:lnTo>
                    <a:pt x="104775" y="1047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59" name="SMARTInkShape-1256">
              <a:extLst>
                <a:ext uri="{FF2B5EF4-FFF2-40B4-BE49-F238E27FC236}">
                  <a16:creationId xmlns:a16="http://schemas.microsoft.com/office/drawing/2014/main" id="{479C4172-6BF8-BB37-0F84-BE850135EA94}"/>
                </a:ext>
              </a:extLst>
            </p:cNvPr>
            <p:cNvSpPr/>
            <p:nvPr>
              <p:custDataLst>
                <p:tags r:id="rId31"/>
              </p:custDataLst>
            </p:nvPr>
          </p:nvSpPr>
          <p:spPr>
            <a:xfrm>
              <a:off x="8706824" y="1736063"/>
              <a:ext cx="55506" cy="129339"/>
            </a:xfrm>
            <a:custGeom>
              <a:avLst/>
              <a:gdLst/>
              <a:ahLst/>
              <a:cxnLst/>
              <a:rect l="0" t="0" r="0" b="0"/>
              <a:pathLst>
                <a:path w="55506" h="129339">
                  <a:moveTo>
                    <a:pt x="37126" y="26062"/>
                  </a:moveTo>
                  <a:lnTo>
                    <a:pt x="37126" y="26062"/>
                  </a:lnTo>
                  <a:lnTo>
                    <a:pt x="37126" y="17861"/>
                  </a:lnTo>
                  <a:lnTo>
                    <a:pt x="36068" y="17420"/>
                  </a:lnTo>
                  <a:lnTo>
                    <a:pt x="32069" y="16929"/>
                  </a:lnTo>
                  <a:lnTo>
                    <a:pt x="18812" y="21710"/>
                  </a:lnTo>
                  <a:lnTo>
                    <a:pt x="15391" y="24219"/>
                  </a:lnTo>
                  <a:lnTo>
                    <a:pt x="9519" y="33865"/>
                  </a:lnTo>
                  <a:lnTo>
                    <a:pt x="4395" y="43994"/>
                  </a:lnTo>
                  <a:lnTo>
                    <a:pt x="617" y="71709"/>
                  </a:lnTo>
                  <a:lnTo>
                    <a:pt x="2557" y="86214"/>
                  </a:lnTo>
                  <a:lnTo>
                    <a:pt x="4554" y="91563"/>
                  </a:lnTo>
                  <a:lnTo>
                    <a:pt x="4828" y="96188"/>
                  </a:lnTo>
                  <a:lnTo>
                    <a:pt x="0" y="114580"/>
                  </a:lnTo>
                  <a:lnTo>
                    <a:pt x="734" y="116824"/>
                  </a:lnTo>
                  <a:lnTo>
                    <a:pt x="2281" y="118320"/>
                  </a:lnTo>
                  <a:lnTo>
                    <a:pt x="4371" y="119317"/>
                  </a:lnTo>
                  <a:lnTo>
                    <a:pt x="5764" y="121041"/>
                  </a:lnTo>
                  <a:lnTo>
                    <a:pt x="7313" y="125778"/>
                  </a:lnTo>
                  <a:lnTo>
                    <a:pt x="8784" y="127464"/>
                  </a:lnTo>
                  <a:lnTo>
                    <a:pt x="13240" y="129338"/>
                  </a:lnTo>
                  <a:lnTo>
                    <a:pt x="15911" y="128779"/>
                  </a:lnTo>
                  <a:lnTo>
                    <a:pt x="35966" y="117448"/>
                  </a:lnTo>
                  <a:lnTo>
                    <a:pt x="44725" y="105836"/>
                  </a:lnTo>
                  <a:lnTo>
                    <a:pt x="51087" y="89034"/>
                  </a:lnTo>
                  <a:lnTo>
                    <a:pt x="55505" y="41619"/>
                  </a:lnTo>
                  <a:lnTo>
                    <a:pt x="54985" y="14985"/>
                  </a:lnTo>
                  <a:lnTo>
                    <a:pt x="51061" y="5969"/>
                  </a:lnTo>
                  <a:lnTo>
                    <a:pt x="48532" y="3142"/>
                  </a:lnTo>
                  <a:lnTo>
                    <a:pt x="42902" y="0"/>
                  </a:lnTo>
                  <a:lnTo>
                    <a:pt x="39917" y="221"/>
                  </a:lnTo>
                  <a:lnTo>
                    <a:pt x="27601" y="70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60" name="SMARTInkShape-1257">
              <a:extLst>
                <a:ext uri="{FF2B5EF4-FFF2-40B4-BE49-F238E27FC236}">
                  <a16:creationId xmlns:a16="http://schemas.microsoft.com/office/drawing/2014/main" id="{894CD0A9-A519-6031-6423-6AC921B783EA}"/>
                </a:ext>
              </a:extLst>
            </p:cNvPr>
            <p:cNvSpPr/>
            <p:nvPr>
              <p:custDataLst>
                <p:tags r:id="rId32"/>
              </p:custDataLst>
            </p:nvPr>
          </p:nvSpPr>
          <p:spPr>
            <a:xfrm>
              <a:off x="8658225" y="188595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61" name="SMARTInkShape-1258">
              <a:extLst>
                <a:ext uri="{FF2B5EF4-FFF2-40B4-BE49-F238E27FC236}">
                  <a16:creationId xmlns:a16="http://schemas.microsoft.com/office/drawing/2014/main" id="{930F1CC9-A324-E03E-EE7F-B80408305372}"/>
                </a:ext>
              </a:extLst>
            </p:cNvPr>
            <p:cNvSpPr/>
            <p:nvPr>
              <p:custDataLst>
                <p:tags r:id="rId33"/>
              </p:custDataLst>
            </p:nvPr>
          </p:nvSpPr>
          <p:spPr>
            <a:xfrm>
              <a:off x="8496857" y="1774991"/>
              <a:ext cx="92629" cy="118051"/>
            </a:xfrm>
            <a:custGeom>
              <a:avLst/>
              <a:gdLst/>
              <a:ahLst/>
              <a:cxnLst/>
              <a:rect l="0" t="0" r="0" b="0"/>
              <a:pathLst>
                <a:path w="92629" h="118051">
                  <a:moveTo>
                    <a:pt x="47068" y="63334"/>
                  </a:moveTo>
                  <a:lnTo>
                    <a:pt x="47068" y="63334"/>
                  </a:lnTo>
                  <a:lnTo>
                    <a:pt x="47068" y="44792"/>
                  </a:lnTo>
                  <a:lnTo>
                    <a:pt x="53614" y="36780"/>
                  </a:lnTo>
                  <a:lnTo>
                    <a:pt x="56202" y="26964"/>
                  </a:lnTo>
                  <a:lnTo>
                    <a:pt x="48357" y="17185"/>
                  </a:lnTo>
                  <a:lnTo>
                    <a:pt x="44819" y="16365"/>
                  </a:lnTo>
                  <a:lnTo>
                    <a:pt x="33924" y="15838"/>
                  </a:lnTo>
                  <a:lnTo>
                    <a:pt x="27820" y="18589"/>
                  </a:lnTo>
                  <a:lnTo>
                    <a:pt x="15279" y="28978"/>
                  </a:lnTo>
                  <a:lnTo>
                    <a:pt x="5781" y="43159"/>
                  </a:lnTo>
                  <a:lnTo>
                    <a:pt x="1321" y="60767"/>
                  </a:lnTo>
                  <a:lnTo>
                    <a:pt x="0" y="79389"/>
                  </a:lnTo>
                  <a:lnTo>
                    <a:pt x="4665" y="98312"/>
                  </a:lnTo>
                  <a:lnTo>
                    <a:pt x="12700" y="108161"/>
                  </a:lnTo>
                  <a:lnTo>
                    <a:pt x="22269" y="115007"/>
                  </a:lnTo>
                  <a:lnTo>
                    <a:pt x="30050" y="118050"/>
                  </a:lnTo>
                  <a:lnTo>
                    <a:pt x="50492" y="114706"/>
                  </a:lnTo>
                  <a:lnTo>
                    <a:pt x="66545" y="107013"/>
                  </a:lnTo>
                  <a:lnTo>
                    <a:pt x="78003" y="98031"/>
                  </a:lnTo>
                  <a:lnTo>
                    <a:pt x="81983" y="91807"/>
                  </a:lnTo>
                  <a:lnTo>
                    <a:pt x="92428" y="47411"/>
                  </a:lnTo>
                  <a:lnTo>
                    <a:pt x="92628" y="34032"/>
                  </a:lnTo>
                  <a:lnTo>
                    <a:pt x="81303" y="8218"/>
                  </a:lnTo>
                  <a:lnTo>
                    <a:pt x="77299" y="4365"/>
                  </a:lnTo>
                  <a:lnTo>
                    <a:pt x="67207" y="84"/>
                  </a:lnTo>
                  <a:lnTo>
                    <a:pt x="62610" y="0"/>
                  </a:lnTo>
                  <a:lnTo>
                    <a:pt x="44267" y="5161"/>
                  </a:lnTo>
                  <a:lnTo>
                    <a:pt x="42026" y="7619"/>
                  </a:lnTo>
                  <a:lnTo>
                    <a:pt x="37543" y="252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62" name="SMARTInkShape-1259">
              <a:extLst>
                <a:ext uri="{FF2B5EF4-FFF2-40B4-BE49-F238E27FC236}">
                  <a16:creationId xmlns:a16="http://schemas.microsoft.com/office/drawing/2014/main" id="{5255A620-1B09-6261-EFBB-625A3496D1A7}"/>
                </a:ext>
              </a:extLst>
            </p:cNvPr>
            <p:cNvSpPr/>
            <p:nvPr>
              <p:custDataLst>
                <p:tags r:id="rId34"/>
              </p:custDataLst>
            </p:nvPr>
          </p:nvSpPr>
          <p:spPr>
            <a:xfrm>
              <a:off x="8401050" y="2085990"/>
              <a:ext cx="380937" cy="257161"/>
            </a:xfrm>
            <a:custGeom>
              <a:avLst/>
              <a:gdLst/>
              <a:ahLst/>
              <a:cxnLst/>
              <a:rect l="0" t="0" r="0" b="0"/>
              <a:pathLst>
                <a:path w="380937" h="257161">
                  <a:moveTo>
                    <a:pt x="0" y="257160"/>
                  </a:moveTo>
                  <a:lnTo>
                    <a:pt x="0" y="257160"/>
                  </a:lnTo>
                  <a:lnTo>
                    <a:pt x="0" y="252104"/>
                  </a:lnTo>
                  <a:lnTo>
                    <a:pt x="10112" y="233790"/>
                  </a:lnTo>
                  <a:lnTo>
                    <a:pt x="53117" y="193975"/>
                  </a:lnTo>
                  <a:lnTo>
                    <a:pt x="82855" y="169765"/>
                  </a:lnTo>
                  <a:lnTo>
                    <a:pt x="128877" y="149342"/>
                  </a:lnTo>
                  <a:lnTo>
                    <a:pt x="172115" y="125813"/>
                  </a:lnTo>
                  <a:lnTo>
                    <a:pt x="214733" y="108199"/>
                  </a:lnTo>
                  <a:lnTo>
                    <a:pt x="253185" y="98488"/>
                  </a:lnTo>
                  <a:lnTo>
                    <a:pt x="290800" y="88908"/>
                  </a:lnTo>
                  <a:lnTo>
                    <a:pt x="336824" y="77441"/>
                  </a:lnTo>
                  <a:lnTo>
                    <a:pt x="350162" y="76350"/>
                  </a:lnTo>
                  <a:lnTo>
                    <a:pt x="360428" y="67998"/>
                  </a:lnTo>
                  <a:lnTo>
                    <a:pt x="361274" y="64433"/>
                  </a:lnTo>
                  <a:lnTo>
                    <a:pt x="361938" y="49060"/>
                  </a:lnTo>
                  <a:lnTo>
                    <a:pt x="348692" y="34480"/>
                  </a:lnTo>
                  <a:lnTo>
                    <a:pt x="302396" y="6324"/>
                  </a:lnTo>
                  <a:lnTo>
                    <a:pt x="295617" y="2802"/>
                  </a:lnTo>
                  <a:lnTo>
                    <a:pt x="285800" y="0"/>
                  </a:lnTo>
                  <a:lnTo>
                    <a:pt x="309604" y="1044"/>
                  </a:lnTo>
                  <a:lnTo>
                    <a:pt x="339940" y="8186"/>
                  </a:lnTo>
                  <a:lnTo>
                    <a:pt x="372787" y="9394"/>
                  </a:lnTo>
                  <a:lnTo>
                    <a:pt x="375524" y="10491"/>
                  </a:lnTo>
                  <a:lnTo>
                    <a:pt x="377350" y="12281"/>
                  </a:lnTo>
                  <a:lnTo>
                    <a:pt x="378566" y="14532"/>
                  </a:lnTo>
                  <a:lnTo>
                    <a:pt x="379378" y="14975"/>
                  </a:lnTo>
                  <a:lnTo>
                    <a:pt x="379918" y="14211"/>
                  </a:lnTo>
                  <a:lnTo>
                    <a:pt x="380786" y="10439"/>
                  </a:lnTo>
                  <a:lnTo>
                    <a:pt x="380936" y="14842"/>
                  </a:lnTo>
                  <a:lnTo>
                    <a:pt x="364750" y="57829"/>
                  </a:lnTo>
                  <a:lnTo>
                    <a:pt x="347101" y="104738"/>
                  </a:lnTo>
                  <a:lnTo>
                    <a:pt x="343452" y="139264"/>
                  </a:lnTo>
                  <a:lnTo>
                    <a:pt x="345967" y="149376"/>
                  </a:lnTo>
                  <a:lnTo>
                    <a:pt x="371475" y="17143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72" name="SMARTInkShape-Group211">
            <a:extLst>
              <a:ext uri="{FF2B5EF4-FFF2-40B4-BE49-F238E27FC236}">
                <a16:creationId xmlns:a16="http://schemas.microsoft.com/office/drawing/2014/main" id="{16E56226-3AC3-42F5-44F6-31D090FAA518}"/>
              </a:ext>
            </a:extLst>
          </p:cNvPr>
          <p:cNvGrpSpPr/>
          <p:nvPr/>
        </p:nvGrpSpPr>
        <p:grpSpPr>
          <a:xfrm>
            <a:off x="6906178" y="1304925"/>
            <a:ext cx="666198" cy="1209676"/>
            <a:chOff x="6906178" y="1304925"/>
            <a:chExt cx="666198" cy="1209676"/>
          </a:xfrm>
        </p:grpSpPr>
        <p:sp>
          <p:nvSpPr>
            <p:cNvPr id="132164" name="SMARTInkShape-1260">
              <a:extLst>
                <a:ext uri="{FF2B5EF4-FFF2-40B4-BE49-F238E27FC236}">
                  <a16:creationId xmlns:a16="http://schemas.microsoft.com/office/drawing/2014/main" id="{FE40A39C-C80F-AFD4-F6C5-50E080F34327}"/>
                </a:ext>
              </a:extLst>
            </p:cNvPr>
            <p:cNvSpPr/>
            <p:nvPr>
              <p:custDataLst>
                <p:tags r:id="rId20"/>
              </p:custDataLst>
            </p:nvPr>
          </p:nvSpPr>
          <p:spPr>
            <a:xfrm>
              <a:off x="7419975" y="1304925"/>
              <a:ext cx="152401" cy="95251"/>
            </a:xfrm>
            <a:custGeom>
              <a:avLst/>
              <a:gdLst/>
              <a:ahLst/>
              <a:cxnLst/>
              <a:rect l="0" t="0" r="0" b="0"/>
              <a:pathLst>
                <a:path w="152401" h="95251">
                  <a:moveTo>
                    <a:pt x="0" y="95250"/>
                  </a:moveTo>
                  <a:lnTo>
                    <a:pt x="0" y="95250"/>
                  </a:lnTo>
                  <a:lnTo>
                    <a:pt x="0" y="90193"/>
                  </a:lnTo>
                  <a:lnTo>
                    <a:pt x="38623" y="58052"/>
                  </a:lnTo>
                  <a:lnTo>
                    <a:pt x="79248" y="32065"/>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65" name="SMARTInkShape-1261">
              <a:extLst>
                <a:ext uri="{FF2B5EF4-FFF2-40B4-BE49-F238E27FC236}">
                  <a16:creationId xmlns:a16="http://schemas.microsoft.com/office/drawing/2014/main" id="{45F31ABF-C9CF-9079-B56C-27F11034BA8D}"/>
                </a:ext>
              </a:extLst>
            </p:cNvPr>
            <p:cNvSpPr/>
            <p:nvPr>
              <p:custDataLst>
                <p:tags r:id="rId21"/>
              </p:custDataLst>
            </p:nvPr>
          </p:nvSpPr>
          <p:spPr>
            <a:xfrm>
              <a:off x="7412017" y="1400605"/>
              <a:ext cx="90801" cy="161496"/>
            </a:xfrm>
            <a:custGeom>
              <a:avLst/>
              <a:gdLst/>
              <a:ahLst/>
              <a:cxnLst/>
              <a:rect l="0" t="0" r="0" b="0"/>
              <a:pathLst>
                <a:path w="90801" h="161496">
                  <a:moveTo>
                    <a:pt x="36533" y="28145"/>
                  </a:moveTo>
                  <a:lnTo>
                    <a:pt x="36533" y="28145"/>
                  </a:lnTo>
                  <a:lnTo>
                    <a:pt x="28332" y="19944"/>
                  </a:lnTo>
                  <a:lnTo>
                    <a:pt x="28948" y="18444"/>
                  </a:lnTo>
                  <a:lnTo>
                    <a:pt x="35325" y="10535"/>
                  </a:lnTo>
                  <a:lnTo>
                    <a:pt x="36176" y="4465"/>
                  </a:lnTo>
                  <a:lnTo>
                    <a:pt x="35236" y="2833"/>
                  </a:lnTo>
                  <a:lnTo>
                    <a:pt x="33551" y="1746"/>
                  </a:lnTo>
                  <a:lnTo>
                    <a:pt x="28300" y="0"/>
                  </a:lnTo>
                  <a:lnTo>
                    <a:pt x="17278" y="9810"/>
                  </a:lnTo>
                  <a:lnTo>
                    <a:pt x="12100" y="20349"/>
                  </a:lnTo>
                  <a:lnTo>
                    <a:pt x="8740" y="31030"/>
                  </a:lnTo>
                  <a:lnTo>
                    <a:pt x="1958" y="44052"/>
                  </a:lnTo>
                  <a:lnTo>
                    <a:pt x="0" y="54970"/>
                  </a:lnTo>
                  <a:lnTo>
                    <a:pt x="1951" y="66878"/>
                  </a:lnTo>
                  <a:lnTo>
                    <a:pt x="6346" y="77110"/>
                  </a:lnTo>
                  <a:lnTo>
                    <a:pt x="9001" y="79838"/>
                  </a:lnTo>
                  <a:lnTo>
                    <a:pt x="25920" y="89274"/>
                  </a:lnTo>
                  <a:lnTo>
                    <a:pt x="53035" y="96912"/>
                  </a:lnTo>
                  <a:lnTo>
                    <a:pt x="60801" y="101041"/>
                  </a:lnTo>
                  <a:lnTo>
                    <a:pt x="87772" y="108966"/>
                  </a:lnTo>
                  <a:lnTo>
                    <a:pt x="90800" y="111659"/>
                  </a:lnTo>
                  <a:lnTo>
                    <a:pt x="90703" y="114513"/>
                  </a:lnTo>
                  <a:lnTo>
                    <a:pt x="87066" y="120506"/>
                  </a:lnTo>
                  <a:lnTo>
                    <a:pt x="85450" y="126697"/>
                  </a:lnTo>
                  <a:lnTo>
                    <a:pt x="79089" y="132976"/>
                  </a:lnTo>
                  <a:lnTo>
                    <a:pt x="70263" y="140353"/>
                  </a:lnTo>
                  <a:lnTo>
                    <a:pt x="59345" y="154290"/>
                  </a:lnTo>
                  <a:lnTo>
                    <a:pt x="46058" y="16149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66" name="SMARTInkShape-1262">
              <a:extLst>
                <a:ext uri="{FF2B5EF4-FFF2-40B4-BE49-F238E27FC236}">
                  <a16:creationId xmlns:a16="http://schemas.microsoft.com/office/drawing/2014/main" id="{8A983D52-D3FE-2393-3838-E8192527562A}"/>
                </a:ext>
              </a:extLst>
            </p:cNvPr>
            <p:cNvSpPr/>
            <p:nvPr>
              <p:custDataLst>
                <p:tags r:id="rId22"/>
              </p:custDataLst>
            </p:nvPr>
          </p:nvSpPr>
          <p:spPr>
            <a:xfrm>
              <a:off x="7248525" y="1495968"/>
              <a:ext cx="161926" cy="113664"/>
            </a:xfrm>
            <a:custGeom>
              <a:avLst/>
              <a:gdLst/>
              <a:ahLst/>
              <a:cxnLst/>
              <a:rect l="0" t="0" r="0" b="0"/>
              <a:pathLst>
                <a:path w="161926" h="113664">
                  <a:moveTo>
                    <a:pt x="0" y="28032"/>
                  </a:moveTo>
                  <a:lnTo>
                    <a:pt x="0" y="28032"/>
                  </a:lnTo>
                  <a:lnTo>
                    <a:pt x="5056" y="28032"/>
                  </a:lnTo>
                  <a:lnTo>
                    <a:pt x="6547" y="26974"/>
                  </a:lnTo>
                  <a:lnTo>
                    <a:pt x="7540" y="25210"/>
                  </a:lnTo>
                  <a:lnTo>
                    <a:pt x="8201" y="22976"/>
                  </a:lnTo>
                  <a:lnTo>
                    <a:pt x="19713" y="8734"/>
                  </a:lnTo>
                  <a:lnTo>
                    <a:pt x="25694" y="3580"/>
                  </a:lnTo>
                  <a:lnTo>
                    <a:pt x="31881" y="1289"/>
                  </a:lnTo>
                  <a:lnTo>
                    <a:pt x="41314" y="0"/>
                  </a:lnTo>
                  <a:lnTo>
                    <a:pt x="47643" y="2520"/>
                  </a:lnTo>
                  <a:lnTo>
                    <a:pt x="50812" y="4674"/>
                  </a:lnTo>
                  <a:lnTo>
                    <a:pt x="52924" y="8227"/>
                  </a:lnTo>
                  <a:lnTo>
                    <a:pt x="61650" y="35119"/>
                  </a:lnTo>
                  <a:lnTo>
                    <a:pt x="58797" y="53054"/>
                  </a:lnTo>
                  <a:lnTo>
                    <a:pt x="44775" y="83892"/>
                  </a:lnTo>
                  <a:lnTo>
                    <a:pt x="25267" y="105663"/>
                  </a:lnTo>
                  <a:lnTo>
                    <a:pt x="11808" y="112691"/>
                  </a:lnTo>
                  <a:lnTo>
                    <a:pt x="12105" y="113046"/>
                  </a:lnTo>
                  <a:lnTo>
                    <a:pt x="28039" y="113663"/>
                  </a:lnTo>
                  <a:lnTo>
                    <a:pt x="65037" y="103384"/>
                  </a:lnTo>
                  <a:lnTo>
                    <a:pt x="105813" y="89304"/>
                  </a:lnTo>
                  <a:lnTo>
                    <a:pt x="152295" y="78998"/>
                  </a:lnTo>
                  <a:lnTo>
                    <a:pt x="161925" y="7565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67" name="SMARTInkShape-1263">
              <a:extLst>
                <a:ext uri="{FF2B5EF4-FFF2-40B4-BE49-F238E27FC236}">
                  <a16:creationId xmlns:a16="http://schemas.microsoft.com/office/drawing/2014/main" id="{BFDD62FE-98C0-685E-AE8C-C32CB605F9DB}"/>
                </a:ext>
              </a:extLst>
            </p:cNvPr>
            <p:cNvSpPr/>
            <p:nvPr>
              <p:custDataLst>
                <p:tags r:id="rId23"/>
              </p:custDataLst>
            </p:nvPr>
          </p:nvSpPr>
          <p:spPr>
            <a:xfrm>
              <a:off x="7130770" y="1592576"/>
              <a:ext cx="59719" cy="128968"/>
            </a:xfrm>
            <a:custGeom>
              <a:avLst/>
              <a:gdLst/>
              <a:ahLst/>
              <a:cxnLst/>
              <a:rect l="0" t="0" r="0" b="0"/>
              <a:pathLst>
                <a:path w="59719" h="128968">
                  <a:moveTo>
                    <a:pt x="41555" y="45724"/>
                  </a:moveTo>
                  <a:lnTo>
                    <a:pt x="41555" y="45724"/>
                  </a:lnTo>
                  <a:lnTo>
                    <a:pt x="36499" y="35611"/>
                  </a:lnTo>
                  <a:lnTo>
                    <a:pt x="36067" y="31574"/>
                  </a:lnTo>
                  <a:lnTo>
                    <a:pt x="40624" y="14201"/>
                  </a:lnTo>
                  <a:lnTo>
                    <a:pt x="38319" y="7725"/>
                  </a:lnTo>
                  <a:lnTo>
                    <a:pt x="33273" y="0"/>
                  </a:lnTo>
                  <a:lnTo>
                    <a:pt x="32859" y="425"/>
                  </a:lnTo>
                  <a:lnTo>
                    <a:pt x="27082" y="16580"/>
                  </a:lnTo>
                  <a:lnTo>
                    <a:pt x="5208" y="56428"/>
                  </a:lnTo>
                  <a:lnTo>
                    <a:pt x="0" y="73765"/>
                  </a:lnTo>
                  <a:lnTo>
                    <a:pt x="1214" y="88525"/>
                  </a:lnTo>
                  <a:lnTo>
                    <a:pt x="10617" y="114190"/>
                  </a:lnTo>
                  <a:lnTo>
                    <a:pt x="16515" y="123073"/>
                  </a:lnTo>
                  <a:lnTo>
                    <a:pt x="20629" y="125865"/>
                  </a:lnTo>
                  <a:lnTo>
                    <a:pt x="30843" y="128967"/>
                  </a:lnTo>
                  <a:lnTo>
                    <a:pt x="35472" y="128736"/>
                  </a:lnTo>
                  <a:lnTo>
                    <a:pt x="43438" y="125657"/>
                  </a:lnTo>
                  <a:lnTo>
                    <a:pt x="50506" y="117939"/>
                  </a:lnTo>
                  <a:lnTo>
                    <a:pt x="56116" y="107453"/>
                  </a:lnTo>
                  <a:lnTo>
                    <a:pt x="59718" y="75007"/>
                  </a:lnTo>
                  <a:lnTo>
                    <a:pt x="55374" y="28695"/>
                  </a:lnTo>
                  <a:lnTo>
                    <a:pt x="51826" y="21672"/>
                  </a:lnTo>
                  <a:lnTo>
                    <a:pt x="47344" y="16989"/>
                  </a:lnTo>
                  <a:lnTo>
                    <a:pt x="24942" y="4418"/>
                  </a:lnTo>
                  <a:lnTo>
                    <a:pt x="20955" y="3370"/>
                  </a:lnTo>
                  <a:lnTo>
                    <a:pt x="12980" y="76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68" name="SMARTInkShape-1264">
              <a:extLst>
                <a:ext uri="{FF2B5EF4-FFF2-40B4-BE49-F238E27FC236}">
                  <a16:creationId xmlns:a16="http://schemas.microsoft.com/office/drawing/2014/main" id="{B5D0B488-428A-ED14-DC52-2CE74E31B6B7}"/>
                </a:ext>
              </a:extLst>
            </p:cNvPr>
            <p:cNvSpPr/>
            <p:nvPr>
              <p:custDataLst>
                <p:tags r:id="rId24"/>
              </p:custDataLst>
            </p:nvPr>
          </p:nvSpPr>
          <p:spPr>
            <a:xfrm>
              <a:off x="7062063" y="1781175"/>
              <a:ext cx="5488" cy="9526"/>
            </a:xfrm>
            <a:custGeom>
              <a:avLst/>
              <a:gdLst/>
              <a:ahLst/>
              <a:cxnLst/>
              <a:rect l="0" t="0" r="0" b="0"/>
              <a:pathLst>
                <a:path w="5488" h="9526">
                  <a:moveTo>
                    <a:pt x="5487" y="9525"/>
                  </a:moveTo>
                  <a:lnTo>
                    <a:pt x="5487" y="9525"/>
                  </a:lnTo>
                  <a:lnTo>
                    <a:pt x="0" y="9525"/>
                  </a:lnTo>
                  <a:lnTo>
                    <a:pt x="5212" y="9525"/>
                  </a:lnTo>
                  <a:lnTo>
                    <a:pt x="5487"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69" name="SMARTInkShape-1265">
              <a:extLst>
                <a:ext uri="{FF2B5EF4-FFF2-40B4-BE49-F238E27FC236}">
                  <a16:creationId xmlns:a16="http://schemas.microsoft.com/office/drawing/2014/main" id="{FC9116E7-9B6F-45FC-FB54-8BC5BEF1F6F6}"/>
                </a:ext>
              </a:extLst>
            </p:cNvPr>
            <p:cNvSpPr/>
            <p:nvPr>
              <p:custDataLst>
                <p:tags r:id="rId25"/>
              </p:custDataLst>
            </p:nvPr>
          </p:nvSpPr>
          <p:spPr>
            <a:xfrm>
              <a:off x="6906178" y="1697189"/>
              <a:ext cx="75229" cy="157320"/>
            </a:xfrm>
            <a:custGeom>
              <a:avLst/>
              <a:gdLst/>
              <a:ahLst/>
              <a:cxnLst/>
              <a:rect l="0" t="0" r="0" b="0"/>
              <a:pathLst>
                <a:path w="75229" h="157320">
                  <a:moveTo>
                    <a:pt x="37547" y="36361"/>
                  </a:moveTo>
                  <a:lnTo>
                    <a:pt x="37547" y="36361"/>
                  </a:lnTo>
                  <a:lnTo>
                    <a:pt x="37547" y="21896"/>
                  </a:lnTo>
                  <a:lnTo>
                    <a:pt x="36489" y="20368"/>
                  </a:lnTo>
                  <a:lnTo>
                    <a:pt x="34725" y="19349"/>
                  </a:lnTo>
                  <a:lnTo>
                    <a:pt x="27186" y="17915"/>
                  </a:lnTo>
                  <a:lnTo>
                    <a:pt x="24290" y="17713"/>
                  </a:lnTo>
                  <a:lnTo>
                    <a:pt x="21301" y="19696"/>
                  </a:lnTo>
                  <a:lnTo>
                    <a:pt x="15157" y="27543"/>
                  </a:lnTo>
                  <a:lnTo>
                    <a:pt x="5748" y="48918"/>
                  </a:lnTo>
                  <a:lnTo>
                    <a:pt x="692" y="85643"/>
                  </a:lnTo>
                  <a:lnTo>
                    <a:pt x="0" y="108359"/>
                  </a:lnTo>
                  <a:lnTo>
                    <a:pt x="5337" y="126921"/>
                  </a:lnTo>
                  <a:lnTo>
                    <a:pt x="20953" y="151028"/>
                  </a:lnTo>
                  <a:lnTo>
                    <a:pt x="33347" y="156116"/>
                  </a:lnTo>
                  <a:lnTo>
                    <a:pt x="47322" y="157319"/>
                  </a:lnTo>
                  <a:lnTo>
                    <a:pt x="57061" y="154326"/>
                  </a:lnTo>
                  <a:lnTo>
                    <a:pt x="64917" y="146645"/>
                  </a:lnTo>
                  <a:lnTo>
                    <a:pt x="68493" y="141634"/>
                  </a:lnTo>
                  <a:lnTo>
                    <a:pt x="73527" y="114355"/>
                  </a:lnTo>
                  <a:lnTo>
                    <a:pt x="75228" y="73757"/>
                  </a:lnTo>
                  <a:lnTo>
                    <a:pt x="73406" y="40503"/>
                  </a:lnTo>
                  <a:lnTo>
                    <a:pt x="65479" y="23738"/>
                  </a:lnTo>
                  <a:lnTo>
                    <a:pt x="57722" y="14876"/>
                  </a:lnTo>
                  <a:lnTo>
                    <a:pt x="37645" y="870"/>
                  </a:lnTo>
                  <a:lnTo>
                    <a:pt x="34438" y="0"/>
                  </a:lnTo>
                  <a:lnTo>
                    <a:pt x="31241" y="479"/>
                  </a:lnTo>
                  <a:lnTo>
                    <a:pt x="24866" y="3833"/>
                  </a:lnTo>
                  <a:lnTo>
                    <a:pt x="22743" y="6209"/>
                  </a:lnTo>
                  <a:lnTo>
                    <a:pt x="18497" y="1731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70" name="SMARTInkShape-1266">
              <a:extLst>
                <a:ext uri="{FF2B5EF4-FFF2-40B4-BE49-F238E27FC236}">
                  <a16:creationId xmlns:a16="http://schemas.microsoft.com/office/drawing/2014/main" id="{C88B78B6-DF64-6F45-383F-35AFC577A183}"/>
                </a:ext>
              </a:extLst>
            </p:cNvPr>
            <p:cNvSpPr/>
            <p:nvPr>
              <p:custDataLst>
                <p:tags r:id="rId26"/>
              </p:custDataLst>
            </p:nvPr>
          </p:nvSpPr>
          <p:spPr>
            <a:xfrm>
              <a:off x="6982025" y="2033319"/>
              <a:ext cx="199826" cy="162080"/>
            </a:xfrm>
            <a:custGeom>
              <a:avLst/>
              <a:gdLst/>
              <a:ahLst/>
              <a:cxnLst/>
              <a:rect l="0" t="0" r="0" b="0"/>
              <a:pathLst>
                <a:path w="199826" h="162080">
                  <a:moveTo>
                    <a:pt x="66475" y="71706"/>
                  </a:moveTo>
                  <a:lnTo>
                    <a:pt x="66475" y="71706"/>
                  </a:lnTo>
                  <a:lnTo>
                    <a:pt x="66475" y="52775"/>
                  </a:lnTo>
                  <a:lnTo>
                    <a:pt x="56362" y="57748"/>
                  </a:lnTo>
                  <a:lnTo>
                    <a:pt x="48575" y="65855"/>
                  </a:lnTo>
                  <a:lnTo>
                    <a:pt x="38240" y="85142"/>
                  </a:lnTo>
                  <a:lnTo>
                    <a:pt x="15525" y="128313"/>
                  </a:lnTo>
                  <a:lnTo>
                    <a:pt x="1320" y="155654"/>
                  </a:lnTo>
                  <a:lnTo>
                    <a:pt x="250" y="162079"/>
                  </a:lnTo>
                  <a:lnTo>
                    <a:pt x="100" y="161588"/>
                  </a:lnTo>
                  <a:lnTo>
                    <a:pt x="0" y="160202"/>
                  </a:lnTo>
                  <a:lnTo>
                    <a:pt x="2711" y="155840"/>
                  </a:lnTo>
                  <a:lnTo>
                    <a:pt x="7444" y="148257"/>
                  </a:lnTo>
                  <a:lnTo>
                    <a:pt x="17138" y="118711"/>
                  </a:lnTo>
                  <a:lnTo>
                    <a:pt x="19808" y="76796"/>
                  </a:lnTo>
                  <a:lnTo>
                    <a:pt x="25367" y="64865"/>
                  </a:lnTo>
                  <a:lnTo>
                    <a:pt x="28542" y="49453"/>
                  </a:lnTo>
                  <a:lnTo>
                    <a:pt x="34658" y="36655"/>
                  </a:lnTo>
                  <a:lnTo>
                    <a:pt x="37998" y="20986"/>
                  </a:lnTo>
                  <a:lnTo>
                    <a:pt x="45975" y="7341"/>
                  </a:lnTo>
                  <a:lnTo>
                    <a:pt x="52053" y="659"/>
                  </a:lnTo>
                  <a:lnTo>
                    <a:pt x="54743" y="0"/>
                  </a:lnTo>
                  <a:lnTo>
                    <a:pt x="57596" y="618"/>
                  </a:lnTo>
                  <a:lnTo>
                    <a:pt x="74834" y="9216"/>
                  </a:lnTo>
                  <a:lnTo>
                    <a:pt x="83596" y="17827"/>
                  </a:lnTo>
                  <a:lnTo>
                    <a:pt x="115838" y="54141"/>
                  </a:lnTo>
                  <a:lnTo>
                    <a:pt x="149457" y="74733"/>
                  </a:lnTo>
                  <a:lnTo>
                    <a:pt x="155663" y="75840"/>
                  </a:lnTo>
                  <a:lnTo>
                    <a:pt x="199825" y="7170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71" name="SMARTInkShape-1267">
              <a:extLst>
                <a:ext uri="{FF2B5EF4-FFF2-40B4-BE49-F238E27FC236}">
                  <a16:creationId xmlns:a16="http://schemas.microsoft.com/office/drawing/2014/main" id="{18E6A11B-D237-1232-D193-87ED8EBB6763}"/>
                </a:ext>
              </a:extLst>
            </p:cNvPr>
            <p:cNvSpPr/>
            <p:nvPr>
              <p:custDataLst>
                <p:tags r:id="rId27"/>
              </p:custDataLst>
            </p:nvPr>
          </p:nvSpPr>
          <p:spPr>
            <a:xfrm>
              <a:off x="7067550" y="2096029"/>
              <a:ext cx="94016" cy="418572"/>
            </a:xfrm>
            <a:custGeom>
              <a:avLst/>
              <a:gdLst/>
              <a:ahLst/>
              <a:cxnLst/>
              <a:rect l="0" t="0" r="0" b="0"/>
              <a:pathLst>
                <a:path w="94016" h="418572">
                  <a:moveTo>
                    <a:pt x="0" y="37571"/>
                  </a:moveTo>
                  <a:lnTo>
                    <a:pt x="0" y="37571"/>
                  </a:lnTo>
                  <a:lnTo>
                    <a:pt x="8200" y="21169"/>
                  </a:lnTo>
                  <a:lnTo>
                    <a:pt x="7584" y="19228"/>
                  </a:lnTo>
                  <a:lnTo>
                    <a:pt x="2717" y="11440"/>
                  </a:lnTo>
                  <a:lnTo>
                    <a:pt x="106" y="0"/>
                  </a:lnTo>
                  <a:lnTo>
                    <a:pt x="5087" y="4684"/>
                  </a:lnTo>
                  <a:lnTo>
                    <a:pt x="22393" y="51534"/>
                  </a:lnTo>
                  <a:lnTo>
                    <a:pt x="45662" y="95305"/>
                  </a:lnTo>
                  <a:lnTo>
                    <a:pt x="59937" y="137993"/>
                  </a:lnTo>
                  <a:lnTo>
                    <a:pt x="64678" y="174688"/>
                  </a:lnTo>
                  <a:lnTo>
                    <a:pt x="72827" y="220584"/>
                  </a:lnTo>
                  <a:lnTo>
                    <a:pt x="74701" y="252260"/>
                  </a:lnTo>
                  <a:lnTo>
                    <a:pt x="81179" y="284682"/>
                  </a:lnTo>
                  <a:lnTo>
                    <a:pt x="91080" y="327042"/>
                  </a:lnTo>
                  <a:lnTo>
                    <a:pt x="94015" y="362523"/>
                  </a:lnTo>
                  <a:lnTo>
                    <a:pt x="93642" y="384136"/>
                  </a:lnTo>
                  <a:lnTo>
                    <a:pt x="85725" y="4185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84" name="SMARTInkShape-Group212">
            <a:extLst>
              <a:ext uri="{FF2B5EF4-FFF2-40B4-BE49-F238E27FC236}">
                <a16:creationId xmlns:a16="http://schemas.microsoft.com/office/drawing/2014/main" id="{F624BCF5-3E62-A658-E0ED-B120AD71267C}"/>
              </a:ext>
            </a:extLst>
          </p:cNvPr>
          <p:cNvGrpSpPr/>
          <p:nvPr/>
        </p:nvGrpSpPr>
        <p:grpSpPr>
          <a:xfrm>
            <a:off x="2848013" y="6105767"/>
            <a:ext cx="1219163" cy="485534"/>
            <a:chOff x="2848013" y="6105767"/>
            <a:chExt cx="1219163" cy="485534"/>
          </a:xfrm>
        </p:grpSpPr>
        <p:sp>
          <p:nvSpPr>
            <p:cNvPr id="132173" name="SMARTInkShape-1268">
              <a:extLst>
                <a:ext uri="{FF2B5EF4-FFF2-40B4-BE49-F238E27FC236}">
                  <a16:creationId xmlns:a16="http://schemas.microsoft.com/office/drawing/2014/main" id="{383DB5CF-B473-3078-4955-B229038FD45E}"/>
                </a:ext>
              </a:extLst>
            </p:cNvPr>
            <p:cNvSpPr/>
            <p:nvPr>
              <p:custDataLst>
                <p:tags r:id="rId9"/>
              </p:custDataLst>
            </p:nvPr>
          </p:nvSpPr>
          <p:spPr>
            <a:xfrm>
              <a:off x="4000664" y="6391394"/>
              <a:ext cx="66512" cy="180857"/>
            </a:xfrm>
            <a:custGeom>
              <a:avLst/>
              <a:gdLst/>
              <a:ahLst/>
              <a:cxnLst/>
              <a:rect l="0" t="0" r="0" b="0"/>
              <a:pathLst>
                <a:path w="66512" h="180857">
                  <a:moveTo>
                    <a:pt x="37936" y="57031"/>
                  </a:moveTo>
                  <a:lnTo>
                    <a:pt x="37936" y="57031"/>
                  </a:lnTo>
                  <a:lnTo>
                    <a:pt x="42992" y="51975"/>
                  </a:lnTo>
                  <a:lnTo>
                    <a:pt x="45475" y="46670"/>
                  </a:lnTo>
                  <a:lnTo>
                    <a:pt x="46137" y="43774"/>
                  </a:lnTo>
                  <a:lnTo>
                    <a:pt x="47637" y="41843"/>
                  </a:lnTo>
                  <a:lnTo>
                    <a:pt x="55545" y="38489"/>
                  </a:lnTo>
                  <a:lnTo>
                    <a:pt x="56346" y="35385"/>
                  </a:lnTo>
                  <a:lnTo>
                    <a:pt x="56986" y="19324"/>
                  </a:lnTo>
                  <a:lnTo>
                    <a:pt x="48785" y="10764"/>
                  </a:lnTo>
                  <a:lnTo>
                    <a:pt x="42797" y="9808"/>
                  </a:lnTo>
                  <a:lnTo>
                    <a:pt x="41176" y="8616"/>
                  </a:lnTo>
                  <a:lnTo>
                    <a:pt x="39377" y="4468"/>
                  </a:lnTo>
                  <a:lnTo>
                    <a:pt x="37838" y="2940"/>
                  </a:lnTo>
                  <a:lnTo>
                    <a:pt x="33306" y="1239"/>
                  </a:lnTo>
                  <a:lnTo>
                    <a:pt x="15583" y="0"/>
                  </a:lnTo>
                  <a:lnTo>
                    <a:pt x="9304" y="2756"/>
                  </a:lnTo>
                  <a:lnTo>
                    <a:pt x="6148" y="4973"/>
                  </a:lnTo>
                  <a:lnTo>
                    <a:pt x="4044" y="8567"/>
                  </a:lnTo>
                  <a:lnTo>
                    <a:pt x="1082" y="23739"/>
                  </a:lnTo>
                  <a:lnTo>
                    <a:pt x="0" y="49015"/>
                  </a:lnTo>
                  <a:lnTo>
                    <a:pt x="2062" y="52745"/>
                  </a:lnTo>
                  <a:lnTo>
                    <a:pt x="9998" y="59713"/>
                  </a:lnTo>
                  <a:lnTo>
                    <a:pt x="17758" y="63514"/>
                  </a:lnTo>
                  <a:lnTo>
                    <a:pt x="21309" y="64528"/>
                  </a:lnTo>
                  <a:lnTo>
                    <a:pt x="30899" y="62832"/>
                  </a:lnTo>
                  <a:lnTo>
                    <a:pt x="45376" y="55927"/>
                  </a:lnTo>
                  <a:lnTo>
                    <a:pt x="64986" y="39451"/>
                  </a:lnTo>
                  <a:lnTo>
                    <a:pt x="65833" y="35812"/>
                  </a:lnTo>
                  <a:lnTo>
                    <a:pt x="66471" y="28886"/>
                  </a:lnTo>
                  <a:lnTo>
                    <a:pt x="66511" y="70103"/>
                  </a:lnTo>
                  <a:lnTo>
                    <a:pt x="58972" y="114648"/>
                  </a:lnTo>
                  <a:lnTo>
                    <a:pt x="54752" y="140072"/>
                  </a:lnTo>
                  <a:lnTo>
                    <a:pt x="47888" y="168735"/>
                  </a:lnTo>
                  <a:lnTo>
                    <a:pt x="37936" y="1808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74" name="SMARTInkShape-1269">
              <a:extLst>
                <a:ext uri="{FF2B5EF4-FFF2-40B4-BE49-F238E27FC236}">
                  <a16:creationId xmlns:a16="http://schemas.microsoft.com/office/drawing/2014/main" id="{B3E52DF6-188E-D621-7F74-858A39C62932}"/>
                </a:ext>
              </a:extLst>
            </p:cNvPr>
            <p:cNvSpPr/>
            <p:nvPr>
              <p:custDataLst>
                <p:tags r:id="rId10"/>
              </p:custDataLst>
            </p:nvPr>
          </p:nvSpPr>
          <p:spPr>
            <a:xfrm>
              <a:off x="3871895" y="6402277"/>
              <a:ext cx="90506" cy="122349"/>
            </a:xfrm>
            <a:custGeom>
              <a:avLst/>
              <a:gdLst/>
              <a:ahLst/>
              <a:cxnLst/>
              <a:rect l="0" t="0" r="0" b="0"/>
              <a:pathLst>
                <a:path w="90506" h="122349">
                  <a:moveTo>
                    <a:pt x="4780" y="36623"/>
                  </a:moveTo>
                  <a:lnTo>
                    <a:pt x="4780" y="36623"/>
                  </a:lnTo>
                  <a:lnTo>
                    <a:pt x="30474" y="11987"/>
                  </a:lnTo>
                  <a:lnTo>
                    <a:pt x="42938" y="6004"/>
                  </a:lnTo>
                  <a:lnTo>
                    <a:pt x="50535" y="0"/>
                  </a:lnTo>
                  <a:lnTo>
                    <a:pt x="52217" y="566"/>
                  </a:lnTo>
                  <a:lnTo>
                    <a:pt x="66546" y="12750"/>
                  </a:lnTo>
                  <a:lnTo>
                    <a:pt x="67123" y="15416"/>
                  </a:lnTo>
                  <a:lnTo>
                    <a:pt x="66451" y="18252"/>
                  </a:lnTo>
                  <a:lnTo>
                    <a:pt x="63939" y="24224"/>
                  </a:lnTo>
                  <a:lnTo>
                    <a:pt x="61048" y="42999"/>
                  </a:lnTo>
                  <a:lnTo>
                    <a:pt x="28820" y="87795"/>
                  </a:lnTo>
                  <a:lnTo>
                    <a:pt x="12844" y="105525"/>
                  </a:lnTo>
                  <a:lnTo>
                    <a:pt x="6111" y="116893"/>
                  </a:lnTo>
                  <a:lnTo>
                    <a:pt x="0" y="120732"/>
                  </a:lnTo>
                  <a:lnTo>
                    <a:pt x="535" y="121270"/>
                  </a:lnTo>
                  <a:lnTo>
                    <a:pt x="6338" y="122205"/>
                  </a:lnTo>
                  <a:lnTo>
                    <a:pt x="49539" y="122343"/>
                  </a:lnTo>
                  <a:lnTo>
                    <a:pt x="74099" y="122348"/>
                  </a:lnTo>
                  <a:lnTo>
                    <a:pt x="90505" y="1128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75" name="SMARTInkShape-1270">
              <a:extLst>
                <a:ext uri="{FF2B5EF4-FFF2-40B4-BE49-F238E27FC236}">
                  <a16:creationId xmlns:a16="http://schemas.microsoft.com/office/drawing/2014/main" id="{E0160550-C750-E13C-7C91-7278905B3E53}"/>
                </a:ext>
              </a:extLst>
            </p:cNvPr>
            <p:cNvSpPr/>
            <p:nvPr>
              <p:custDataLst>
                <p:tags r:id="rId11"/>
              </p:custDataLst>
            </p:nvPr>
          </p:nvSpPr>
          <p:spPr>
            <a:xfrm>
              <a:off x="3724275" y="6496050"/>
              <a:ext cx="38046" cy="95251"/>
            </a:xfrm>
            <a:custGeom>
              <a:avLst/>
              <a:gdLst/>
              <a:ahLst/>
              <a:cxnLst/>
              <a:rect l="0" t="0" r="0" b="0"/>
              <a:pathLst>
                <a:path w="38046" h="95251">
                  <a:moveTo>
                    <a:pt x="9525" y="0"/>
                  </a:moveTo>
                  <a:lnTo>
                    <a:pt x="9525" y="0"/>
                  </a:lnTo>
                  <a:lnTo>
                    <a:pt x="18934" y="0"/>
                  </a:lnTo>
                  <a:lnTo>
                    <a:pt x="9915" y="9132"/>
                  </a:lnTo>
                  <a:lnTo>
                    <a:pt x="4584" y="9409"/>
                  </a:lnTo>
                  <a:lnTo>
                    <a:pt x="3056" y="8389"/>
                  </a:lnTo>
                  <a:lnTo>
                    <a:pt x="2037" y="6652"/>
                  </a:lnTo>
                  <a:lnTo>
                    <a:pt x="403" y="1313"/>
                  </a:lnTo>
                  <a:lnTo>
                    <a:pt x="1327" y="876"/>
                  </a:lnTo>
                  <a:lnTo>
                    <a:pt x="30870" y="10"/>
                  </a:lnTo>
                  <a:lnTo>
                    <a:pt x="33281" y="2124"/>
                  </a:lnTo>
                  <a:lnTo>
                    <a:pt x="35958" y="10116"/>
                  </a:lnTo>
                  <a:lnTo>
                    <a:pt x="37975" y="56507"/>
                  </a:lnTo>
                  <a:lnTo>
                    <a:pt x="38045" y="66742"/>
                  </a:lnTo>
                  <a:lnTo>
                    <a:pt x="35253" y="74819"/>
                  </a:lnTo>
                  <a:lnTo>
                    <a:pt x="33027" y="78455"/>
                  </a:lnTo>
                  <a:lnTo>
                    <a:pt x="12564" y="93288"/>
                  </a:lnTo>
                  <a:lnTo>
                    <a:pt x="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76" name="SMARTInkShape-1271">
              <a:extLst>
                <a:ext uri="{FF2B5EF4-FFF2-40B4-BE49-F238E27FC236}">
                  <a16:creationId xmlns:a16="http://schemas.microsoft.com/office/drawing/2014/main" id="{A09A46B1-3E71-B6E4-5C18-83F6672DB3E7}"/>
                </a:ext>
              </a:extLst>
            </p:cNvPr>
            <p:cNvSpPr/>
            <p:nvPr>
              <p:custDataLst>
                <p:tags r:id="rId12"/>
              </p:custDataLst>
            </p:nvPr>
          </p:nvSpPr>
          <p:spPr>
            <a:xfrm>
              <a:off x="3533775" y="6286500"/>
              <a:ext cx="114301" cy="47626"/>
            </a:xfrm>
            <a:custGeom>
              <a:avLst/>
              <a:gdLst/>
              <a:ahLst/>
              <a:cxnLst/>
              <a:rect l="0" t="0" r="0" b="0"/>
              <a:pathLst>
                <a:path w="114301" h="47626">
                  <a:moveTo>
                    <a:pt x="0" y="47625"/>
                  </a:moveTo>
                  <a:lnTo>
                    <a:pt x="0" y="47625"/>
                  </a:lnTo>
                  <a:lnTo>
                    <a:pt x="17900" y="40086"/>
                  </a:lnTo>
                  <a:lnTo>
                    <a:pt x="31056" y="35866"/>
                  </a:lnTo>
                  <a:lnTo>
                    <a:pt x="64071" y="18854"/>
                  </a:lnTo>
                  <a:lnTo>
                    <a:pt x="71868" y="13672"/>
                  </a:lnTo>
                  <a:lnTo>
                    <a:pt x="78861" y="11367"/>
                  </a:lnTo>
                  <a:lnTo>
                    <a:pt x="98520" y="8830"/>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77" name="SMARTInkShape-1272">
              <a:extLst>
                <a:ext uri="{FF2B5EF4-FFF2-40B4-BE49-F238E27FC236}">
                  <a16:creationId xmlns:a16="http://schemas.microsoft.com/office/drawing/2014/main" id="{2490E0C1-2F31-E0D3-C8FB-D5DEE6500351}"/>
                </a:ext>
              </a:extLst>
            </p:cNvPr>
            <p:cNvSpPr/>
            <p:nvPr>
              <p:custDataLst>
                <p:tags r:id="rId13"/>
              </p:custDataLst>
            </p:nvPr>
          </p:nvSpPr>
          <p:spPr>
            <a:xfrm>
              <a:off x="3517962" y="6325108"/>
              <a:ext cx="77029" cy="151893"/>
            </a:xfrm>
            <a:custGeom>
              <a:avLst/>
              <a:gdLst/>
              <a:ahLst/>
              <a:cxnLst/>
              <a:rect l="0" t="0" r="0" b="0"/>
              <a:pathLst>
                <a:path w="77029" h="151893">
                  <a:moveTo>
                    <a:pt x="25338" y="18542"/>
                  </a:moveTo>
                  <a:lnTo>
                    <a:pt x="25338" y="18542"/>
                  </a:lnTo>
                  <a:lnTo>
                    <a:pt x="43879" y="0"/>
                  </a:lnTo>
                  <a:lnTo>
                    <a:pt x="34124" y="4700"/>
                  </a:lnTo>
                  <a:lnTo>
                    <a:pt x="26420" y="12742"/>
                  </a:lnTo>
                  <a:lnTo>
                    <a:pt x="32" y="48629"/>
                  </a:lnTo>
                  <a:lnTo>
                    <a:pt x="0" y="52358"/>
                  </a:lnTo>
                  <a:lnTo>
                    <a:pt x="5251" y="64139"/>
                  </a:lnTo>
                  <a:lnTo>
                    <a:pt x="16094" y="70622"/>
                  </a:lnTo>
                  <a:lnTo>
                    <a:pt x="42021" y="77847"/>
                  </a:lnTo>
                  <a:lnTo>
                    <a:pt x="50745" y="81941"/>
                  </a:lnTo>
                  <a:lnTo>
                    <a:pt x="65439" y="85305"/>
                  </a:lnTo>
                  <a:lnTo>
                    <a:pt x="67947" y="87392"/>
                  </a:lnTo>
                  <a:lnTo>
                    <a:pt x="77028" y="103403"/>
                  </a:lnTo>
                  <a:lnTo>
                    <a:pt x="76731" y="108983"/>
                  </a:lnTo>
                  <a:lnTo>
                    <a:pt x="70757" y="120827"/>
                  </a:lnTo>
                  <a:lnTo>
                    <a:pt x="50823" y="145045"/>
                  </a:lnTo>
                  <a:lnTo>
                    <a:pt x="15813" y="1518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78" name="SMARTInkShape-1273">
              <a:extLst>
                <a:ext uri="{FF2B5EF4-FFF2-40B4-BE49-F238E27FC236}">
                  <a16:creationId xmlns:a16="http://schemas.microsoft.com/office/drawing/2014/main" id="{A409CA80-21EB-5452-B800-5D99E6474C96}"/>
                </a:ext>
              </a:extLst>
            </p:cNvPr>
            <p:cNvSpPr/>
            <p:nvPr>
              <p:custDataLst>
                <p:tags r:id="rId14"/>
              </p:custDataLst>
            </p:nvPr>
          </p:nvSpPr>
          <p:spPr>
            <a:xfrm>
              <a:off x="3381375" y="6325926"/>
              <a:ext cx="95251" cy="112975"/>
            </a:xfrm>
            <a:custGeom>
              <a:avLst/>
              <a:gdLst/>
              <a:ahLst/>
              <a:cxnLst/>
              <a:rect l="0" t="0" r="0" b="0"/>
              <a:pathLst>
                <a:path w="95251" h="112975">
                  <a:moveTo>
                    <a:pt x="0" y="17724"/>
                  </a:moveTo>
                  <a:lnTo>
                    <a:pt x="0" y="17724"/>
                  </a:lnTo>
                  <a:lnTo>
                    <a:pt x="0" y="12236"/>
                  </a:lnTo>
                  <a:lnTo>
                    <a:pt x="0" y="14580"/>
                  </a:lnTo>
                  <a:lnTo>
                    <a:pt x="0" y="11736"/>
                  </a:lnTo>
                  <a:lnTo>
                    <a:pt x="1058" y="10557"/>
                  </a:lnTo>
                  <a:lnTo>
                    <a:pt x="9132" y="8292"/>
                  </a:lnTo>
                  <a:lnTo>
                    <a:pt x="19522" y="8227"/>
                  </a:lnTo>
                  <a:lnTo>
                    <a:pt x="22539" y="7159"/>
                  </a:lnTo>
                  <a:lnTo>
                    <a:pt x="24551" y="5389"/>
                  </a:lnTo>
                  <a:lnTo>
                    <a:pt x="25892" y="3150"/>
                  </a:lnTo>
                  <a:lnTo>
                    <a:pt x="27845" y="1658"/>
                  </a:lnTo>
                  <a:lnTo>
                    <a:pt x="32836" y="0"/>
                  </a:lnTo>
                  <a:lnTo>
                    <a:pt x="35649" y="617"/>
                  </a:lnTo>
                  <a:lnTo>
                    <a:pt x="45839" y="6991"/>
                  </a:lnTo>
                  <a:lnTo>
                    <a:pt x="52152" y="12898"/>
                  </a:lnTo>
                  <a:lnTo>
                    <a:pt x="54929" y="18401"/>
                  </a:lnTo>
                  <a:lnTo>
                    <a:pt x="55669" y="21351"/>
                  </a:lnTo>
                  <a:lnTo>
                    <a:pt x="48818" y="48189"/>
                  </a:lnTo>
                  <a:lnTo>
                    <a:pt x="42511" y="55253"/>
                  </a:lnTo>
                  <a:lnTo>
                    <a:pt x="33711" y="62979"/>
                  </a:lnTo>
                  <a:lnTo>
                    <a:pt x="11483" y="91640"/>
                  </a:lnTo>
                  <a:lnTo>
                    <a:pt x="10395" y="95730"/>
                  </a:lnTo>
                  <a:lnTo>
                    <a:pt x="10105" y="98304"/>
                  </a:lnTo>
                  <a:lnTo>
                    <a:pt x="10970" y="100018"/>
                  </a:lnTo>
                  <a:lnTo>
                    <a:pt x="12605" y="101162"/>
                  </a:lnTo>
                  <a:lnTo>
                    <a:pt x="18302" y="102433"/>
                  </a:lnTo>
                  <a:lnTo>
                    <a:pt x="33410" y="104206"/>
                  </a:lnTo>
                  <a:lnTo>
                    <a:pt x="63450" y="112064"/>
                  </a:lnTo>
                  <a:lnTo>
                    <a:pt x="95250" y="1129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79" name="SMARTInkShape-1274">
              <a:extLst>
                <a:ext uri="{FF2B5EF4-FFF2-40B4-BE49-F238E27FC236}">
                  <a16:creationId xmlns:a16="http://schemas.microsoft.com/office/drawing/2014/main" id="{6A7799B7-DA30-11A0-A6B6-1377D355DC69}"/>
                </a:ext>
              </a:extLst>
            </p:cNvPr>
            <p:cNvSpPr/>
            <p:nvPr>
              <p:custDataLst>
                <p:tags r:id="rId15"/>
              </p:custDataLst>
            </p:nvPr>
          </p:nvSpPr>
          <p:spPr>
            <a:xfrm>
              <a:off x="3277378" y="6315075"/>
              <a:ext cx="54517" cy="110982"/>
            </a:xfrm>
            <a:custGeom>
              <a:avLst/>
              <a:gdLst/>
              <a:ahLst/>
              <a:cxnLst/>
              <a:rect l="0" t="0" r="0" b="0"/>
              <a:pathLst>
                <a:path w="54517" h="110982">
                  <a:moveTo>
                    <a:pt x="27797" y="28575"/>
                  </a:moveTo>
                  <a:lnTo>
                    <a:pt x="27797" y="28575"/>
                  </a:lnTo>
                  <a:lnTo>
                    <a:pt x="27797" y="9642"/>
                  </a:lnTo>
                  <a:lnTo>
                    <a:pt x="19596" y="9535"/>
                  </a:lnTo>
                  <a:lnTo>
                    <a:pt x="5131" y="22783"/>
                  </a:lnTo>
                  <a:lnTo>
                    <a:pt x="1848" y="28823"/>
                  </a:lnTo>
                  <a:lnTo>
                    <a:pt x="0" y="43819"/>
                  </a:lnTo>
                  <a:lnTo>
                    <a:pt x="383" y="77815"/>
                  </a:lnTo>
                  <a:lnTo>
                    <a:pt x="4324" y="86796"/>
                  </a:lnTo>
                  <a:lnTo>
                    <a:pt x="24760" y="110910"/>
                  </a:lnTo>
                  <a:lnTo>
                    <a:pt x="26831" y="110981"/>
                  </a:lnTo>
                  <a:lnTo>
                    <a:pt x="31954" y="108240"/>
                  </a:lnTo>
                  <a:lnTo>
                    <a:pt x="40788" y="100745"/>
                  </a:lnTo>
                  <a:lnTo>
                    <a:pt x="50108" y="76652"/>
                  </a:lnTo>
                  <a:lnTo>
                    <a:pt x="54516" y="52815"/>
                  </a:lnTo>
                  <a:lnTo>
                    <a:pt x="52725" y="41818"/>
                  </a:lnTo>
                  <a:lnTo>
                    <a:pt x="37375" y="10749"/>
                  </a:lnTo>
                  <a:lnTo>
                    <a:pt x="32760" y="5483"/>
                  </a:lnTo>
                  <a:lnTo>
                    <a:pt x="27180" y="2437"/>
                  </a:lnTo>
                  <a:lnTo>
                    <a:pt x="8747"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80" name="SMARTInkShape-1275">
              <a:extLst>
                <a:ext uri="{FF2B5EF4-FFF2-40B4-BE49-F238E27FC236}">
                  <a16:creationId xmlns:a16="http://schemas.microsoft.com/office/drawing/2014/main" id="{A1C33695-37CA-6698-B52A-619C2F0B222E}"/>
                </a:ext>
              </a:extLst>
            </p:cNvPr>
            <p:cNvSpPr/>
            <p:nvPr>
              <p:custDataLst>
                <p:tags r:id="rId16"/>
              </p:custDataLst>
            </p:nvPr>
          </p:nvSpPr>
          <p:spPr>
            <a:xfrm>
              <a:off x="3181350" y="642937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81" name="SMARTInkShape-1276">
              <a:extLst>
                <a:ext uri="{FF2B5EF4-FFF2-40B4-BE49-F238E27FC236}">
                  <a16:creationId xmlns:a16="http://schemas.microsoft.com/office/drawing/2014/main" id="{C55D3ACC-BD2B-9307-7D41-5FD6A4F37E89}"/>
                </a:ext>
              </a:extLst>
            </p:cNvPr>
            <p:cNvSpPr/>
            <p:nvPr>
              <p:custDataLst>
                <p:tags r:id="rId17"/>
              </p:custDataLst>
            </p:nvPr>
          </p:nvSpPr>
          <p:spPr>
            <a:xfrm>
              <a:off x="3068893" y="6324634"/>
              <a:ext cx="74074" cy="102706"/>
            </a:xfrm>
            <a:custGeom>
              <a:avLst/>
              <a:gdLst/>
              <a:ahLst/>
              <a:cxnLst/>
              <a:rect l="0" t="0" r="0" b="0"/>
              <a:pathLst>
                <a:path w="74074" h="102706">
                  <a:moveTo>
                    <a:pt x="36257" y="9491"/>
                  </a:moveTo>
                  <a:lnTo>
                    <a:pt x="36257" y="9491"/>
                  </a:lnTo>
                  <a:lnTo>
                    <a:pt x="36257" y="359"/>
                  </a:lnTo>
                  <a:lnTo>
                    <a:pt x="28057" y="0"/>
                  </a:lnTo>
                  <a:lnTo>
                    <a:pt x="2303" y="44441"/>
                  </a:lnTo>
                  <a:lnTo>
                    <a:pt x="0" y="55363"/>
                  </a:lnTo>
                  <a:lnTo>
                    <a:pt x="1798" y="67273"/>
                  </a:lnTo>
                  <a:lnTo>
                    <a:pt x="8761" y="83057"/>
                  </a:lnTo>
                  <a:lnTo>
                    <a:pt x="15570" y="90870"/>
                  </a:lnTo>
                  <a:lnTo>
                    <a:pt x="30245" y="100160"/>
                  </a:lnTo>
                  <a:lnTo>
                    <a:pt x="38171" y="102705"/>
                  </a:lnTo>
                  <a:lnTo>
                    <a:pt x="41766" y="102326"/>
                  </a:lnTo>
                  <a:lnTo>
                    <a:pt x="48584" y="99081"/>
                  </a:lnTo>
                  <a:lnTo>
                    <a:pt x="63428" y="86249"/>
                  </a:lnTo>
                  <a:lnTo>
                    <a:pt x="69499" y="72180"/>
                  </a:lnTo>
                  <a:lnTo>
                    <a:pt x="74073" y="27572"/>
                  </a:lnTo>
                  <a:lnTo>
                    <a:pt x="68586" y="17174"/>
                  </a:lnTo>
                  <a:lnTo>
                    <a:pt x="64160" y="11438"/>
                  </a:lnTo>
                  <a:lnTo>
                    <a:pt x="53597" y="5065"/>
                  </a:lnTo>
                  <a:lnTo>
                    <a:pt x="34626" y="974"/>
                  </a:lnTo>
                  <a:lnTo>
                    <a:pt x="27418" y="3236"/>
                  </a:lnTo>
                  <a:lnTo>
                    <a:pt x="24014" y="5321"/>
                  </a:lnTo>
                  <a:lnTo>
                    <a:pt x="21745" y="7770"/>
                  </a:lnTo>
                  <a:lnTo>
                    <a:pt x="17207" y="190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82" name="SMARTInkShape-1277">
              <a:extLst>
                <a:ext uri="{FF2B5EF4-FFF2-40B4-BE49-F238E27FC236}">
                  <a16:creationId xmlns:a16="http://schemas.microsoft.com/office/drawing/2014/main" id="{DD34FD15-C0B4-33CD-4134-2E624466F3C2}"/>
                </a:ext>
              </a:extLst>
            </p:cNvPr>
            <p:cNvSpPr/>
            <p:nvPr>
              <p:custDataLst>
                <p:tags r:id="rId18"/>
              </p:custDataLst>
            </p:nvPr>
          </p:nvSpPr>
          <p:spPr>
            <a:xfrm>
              <a:off x="2876550" y="6181725"/>
              <a:ext cx="123826" cy="19051"/>
            </a:xfrm>
            <a:custGeom>
              <a:avLst/>
              <a:gdLst/>
              <a:ahLst/>
              <a:cxnLst/>
              <a:rect l="0" t="0" r="0" b="0"/>
              <a:pathLst>
                <a:path w="123826" h="19051">
                  <a:moveTo>
                    <a:pt x="0" y="19050"/>
                  </a:moveTo>
                  <a:lnTo>
                    <a:pt x="0" y="19050"/>
                  </a:lnTo>
                  <a:lnTo>
                    <a:pt x="40704" y="19050"/>
                  </a:lnTo>
                  <a:lnTo>
                    <a:pt x="69110" y="17992"/>
                  </a:lnTo>
                  <a:lnTo>
                    <a:pt x="112315" y="9349"/>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83" name="SMARTInkShape-1278">
              <a:extLst>
                <a:ext uri="{FF2B5EF4-FFF2-40B4-BE49-F238E27FC236}">
                  <a16:creationId xmlns:a16="http://schemas.microsoft.com/office/drawing/2014/main" id="{F5C03154-8A0C-9C90-9243-AF16B75B5D47}"/>
                </a:ext>
              </a:extLst>
            </p:cNvPr>
            <p:cNvSpPr/>
            <p:nvPr>
              <p:custDataLst>
                <p:tags r:id="rId19"/>
              </p:custDataLst>
            </p:nvPr>
          </p:nvSpPr>
          <p:spPr>
            <a:xfrm>
              <a:off x="2848013" y="6105767"/>
              <a:ext cx="123788" cy="237715"/>
            </a:xfrm>
            <a:custGeom>
              <a:avLst/>
              <a:gdLst/>
              <a:ahLst/>
              <a:cxnLst/>
              <a:rect l="0" t="0" r="0" b="0"/>
              <a:pathLst>
                <a:path w="123788" h="237715">
                  <a:moveTo>
                    <a:pt x="57112" y="37858"/>
                  </a:moveTo>
                  <a:lnTo>
                    <a:pt x="57112" y="37858"/>
                  </a:lnTo>
                  <a:lnTo>
                    <a:pt x="57112" y="23310"/>
                  </a:lnTo>
                  <a:lnTo>
                    <a:pt x="56054" y="21809"/>
                  </a:lnTo>
                  <a:lnTo>
                    <a:pt x="54290" y="20809"/>
                  </a:lnTo>
                  <a:lnTo>
                    <a:pt x="52056" y="20142"/>
                  </a:lnTo>
                  <a:lnTo>
                    <a:pt x="50566" y="17581"/>
                  </a:lnTo>
                  <a:lnTo>
                    <a:pt x="47622" y="0"/>
                  </a:lnTo>
                  <a:lnTo>
                    <a:pt x="41048" y="15014"/>
                  </a:lnTo>
                  <a:lnTo>
                    <a:pt x="38455" y="54657"/>
                  </a:lnTo>
                  <a:lnTo>
                    <a:pt x="35414" y="69313"/>
                  </a:lnTo>
                  <a:lnTo>
                    <a:pt x="31593" y="82530"/>
                  </a:lnTo>
                  <a:lnTo>
                    <a:pt x="29141" y="122687"/>
                  </a:lnTo>
                  <a:lnTo>
                    <a:pt x="22070" y="168974"/>
                  </a:lnTo>
                  <a:lnTo>
                    <a:pt x="10931" y="210824"/>
                  </a:lnTo>
                  <a:lnTo>
                    <a:pt x="7306" y="218096"/>
                  </a:lnTo>
                  <a:lnTo>
                    <a:pt x="3226" y="224856"/>
                  </a:lnTo>
                  <a:lnTo>
                    <a:pt x="0" y="237714"/>
                  </a:lnTo>
                  <a:lnTo>
                    <a:pt x="17867" y="230322"/>
                  </a:lnTo>
                  <a:lnTo>
                    <a:pt x="60614" y="221889"/>
                  </a:lnTo>
                  <a:lnTo>
                    <a:pt x="103904" y="218043"/>
                  </a:lnTo>
                  <a:lnTo>
                    <a:pt x="123787" y="2093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89" name="SMARTInkShape-Group213">
            <a:extLst>
              <a:ext uri="{FF2B5EF4-FFF2-40B4-BE49-F238E27FC236}">
                <a16:creationId xmlns:a16="http://schemas.microsoft.com/office/drawing/2014/main" id="{69ECFAAD-3843-0ABE-6CAD-BC8D5F962A14}"/>
              </a:ext>
            </a:extLst>
          </p:cNvPr>
          <p:cNvGrpSpPr/>
          <p:nvPr/>
        </p:nvGrpSpPr>
        <p:grpSpPr>
          <a:xfrm>
            <a:off x="4362450" y="6201840"/>
            <a:ext cx="605302" cy="208481"/>
            <a:chOff x="4362450" y="6201840"/>
            <a:chExt cx="605302" cy="208481"/>
          </a:xfrm>
        </p:grpSpPr>
        <p:sp>
          <p:nvSpPr>
            <p:cNvPr id="132185" name="SMARTInkShape-1279">
              <a:extLst>
                <a:ext uri="{FF2B5EF4-FFF2-40B4-BE49-F238E27FC236}">
                  <a16:creationId xmlns:a16="http://schemas.microsoft.com/office/drawing/2014/main" id="{C6FAE80C-6A44-2822-7ACD-9E8FA8138206}"/>
                </a:ext>
              </a:extLst>
            </p:cNvPr>
            <p:cNvSpPr/>
            <p:nvPr>
              <p:custDataLst>
                <p:tags r:id="rId5"/>
              </p:custDataLst>
            </p:nvPr>
          </p:nvSpPr>
          <p:spPr>
            <a:xfrm>
              <a:off x="4953000" y="6381750"/>
              <a:ext cx="14752" cy="24255"/>
            </a:xfrm>
            <a:custGeom>
              <a:avLst/>
              <a:gdLst/>
              <a:ahLst/>
              <a:cxnLst/>
              <a:rect l="0" t="0" r="0" b="0"/>
              <a:pathLst>
                <a:path w="14752" h="24255">
                  <a:moveTo>
                    <a:pt x="0" y="0"/>
                  </a:moveTo>
                  <a:lnTo>
                    <a:pt x="0" y="0"/>
                  </a:lnTo>
                  <a:lnTo>
                    <a:pt x="5056" y="0"/>
                  </a:lnTo>
                  <a:lnTo>
                    <a:pt x="6545" y="1058"/>
                  </a:lnTo>
                  <a:lnTo>
                    <a:pt x="7539" y="2822"/>
                  </a:lnTo>
                  <a:lnTo>
                    <a:pt x="8201" y="5056"/>
                  </a:lnTo>
                  <a:lnTo>
                    <a:pt x="9701" y="6545"/>
                  </a:lnTo>
                  <a:lnTo>
                    <a:pt x="14189" y="8201"/>
                  </a:lnTo>
                  <a:lnTo>
                    <a:pt x="14751" y="9701"/>
                  </a:lnTo>
                  <a:lnTo>
                    <a:pt x="14066" y="11759"/>
                  </a:lnTo>
                  <a:lnTo>
                    <a:pt x="4734" y="23680"/>
                  </a:lnTo>
                  <a:lnTo>
                    <a:pt x="3156" y="24254"/>
                  </a:lnTo>
                  <a:lnTo>
                    <a:pt x="2104" y="23578"/>
                  </a:lnTo>
                  <a:lnTo>
                    <a:pt x="417" y="19944"/>
                  </a:lnTo>
                  <a:lnTo>
                    <a:pt x="37" y="5871"/>
                  </a:lnTo>
                  <a:lnTo>
                    <a:pt x="1083" y="3914"/>
                  </a:lnTo>
                  <a:lnTo>
                    <a:pt x="2839" y="2609"/>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86" name="SMARTInkShape-1280">
              <a:extLst>
                <a:ext uri="{FF2B5EF4-FFF2-40B4-BE49-F238E27FC236}">
                  <a16:creationId xmlns:a16="http://schemas.microsoft.com/office/drawing/2014/main" id="{BE2C48B7-D08F-7533-1C92-130BC801D9F7}"/>
                </a:ext>
              </a:extLst>
            </p:cNvPr>
            <p:cNvSpPr/>
            <p:nvPr>
              <p:custDataLst>
                <p:tags r:id="rId6"/>
              </p:custDataLst>
            </p:nvPr>
          </p:nvSpPr>
          <p:spPr>
            <a:xfrm>
              <a:off x="4714875" y="6201840"/>
              <a:ext cx="142876" cy="208481"/>
            </a:xfrm>
            <a:custGeom>
              <a:avLst/>
              <a:gdLst/>
              <a:ahLst/>
              <a:cxnLst/>
              <a:rect l="0" t="0" r="0" b="0"/>
              <a:pathLst>
                <a:path w="142876" h="208481">
                  <a:moveTo>
                    <a:pt x="0" y="75135"/>
                  </a:moveTo>
                  <a:lnTo>
                    <a:pt x="0" y="75135"/>
                  </a:lnTo>
                  <a:lnTo>
                    <a:pt x="5056" y="70079"/>
                  </a:lnTo>
                  <a:lnTo>
                    <a:pt x="7539" y="64774"/>
                  </a:lnTo>
                  <a:lnTo>
                    <a:pt x="8201" y="61878"/>
                  </a:lnTo>
                  <a:lnTo>
                    <a:pt x="14189" y="52745"/>
                  </a:lnTo>
                  <a:lnTo>
                    <a:pt x="51022" y="7027"/>
                  </a:lnTo>
                  <a:lnTo>
                    <a:pt x="59013" y="2532"/>
                  </a:lnTo>
                  <a:lnTo>
                    <a:pt x="69461" y="0"/>
                  </a:lnTo>
                  <a:lnTo>
                    <a:pt x="72766" y="2820"/>
                  </a:lnTo>
                  <a:lnTo>
                    <a:pt x="88866" y="38801"/>
                  </a:lnTo>
                  <a:lnTo>
                    <a:pt x="93357" y="71190"/>
                  </a:lnTo>
                  <a:lnTo>
                    <a:pt x="87272" y="111398"/>
                  </a:lnTo>
                  <a:lnTo>
                    <a:pt x="81826" y="126882"/>
                  </a:lnTo>
                  <a:lnTo>
                    <a:pt x="48680" y="168106"/>
                  </a:lnTo>
                  <a:lnTo>
                    <a:pt x="2457" y="206398"/>
                  </a:lnTo>
                  <a:lnTo>
                    <a:pt x="3754" y="207094"/>
                  </a:lnTo>
                  <a:lnTo>
                    <a:pt x="46634" y="208449"/>
                  </a:lnTo>
                  <a:lnTo>
                    <a:pt x="89854" y="208480"/>
                  </a:lnTo>
                  <a:lnTo>
                    <a:pt x="117036" y="207426"/>
                  </a:lnTo>
                  <a:lnTo>
                    <a:pt x="142875" y="19896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87" name="SMARTInkShape-1281">
              <a:extLst>
                <a:ext uri="{FF2B5EF4-FFF2-40B4-BE49-F238E27FC236}">
                  <a16:creationId xmlns:a16="http://schemas.microsoft.com/office/drawing/2014/main" id="{C19EFBDF-F9D5-7421-417E-1AB541E5D226}"/>
                </a:ext>
              </a:extLst>
            </p:cNvPr>
            <p:cNvSpPr/>
            <p:nvPr>
              <p:custDataLst>
                <p:tags r:id="rId7"/>
              </p:custDataLst>
            </p:nvPr>
          </p:nvSpPr>
          <p:spPr>
            <a:xfrm>
              <a:off x="4362450" y="6324600"/>
              <a:ext cx="123826" cy="19051"/>
            </a:xfrm>
            <a:custGeom>
              <a:avLst/>
              <a:gdLst/>
              <a:ahLst/>
              <a:cxnLst/>
              <a:rect l="0" t="0" r="0" b="0"/>
              <a:pathLst>
                <a:path w="123826" h="19051">
                  <a:moveTo>
                    <a:pt x="0" y="0"/>
                  </a:moveTo>
                  <a:lnTo>
                    <a:pt x="0" y="0"/>
                  </a:lnTo>
                  <a:lnTo>
                    <a:pt x="39039" y="1058"/>
                  </a:lnTo>
                  <a:lnTo>
                    <a:pt x="84667" y="8642"/>
                  </a:lnTo>
                  <a:lnTo>
                    <a:pt x="117185" y="9491"/>
                  </a:lnTo>
                  <a:lnTo>
                    <a:pt x="119399" y="10561"/>
                  </a:lnTo>
                  <a:lnTo>
                    <a:pt x="123825"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88" name="SMARTInkShape-1282">
              <a:extLst>
                <a:ext uri="{FF2B5EF4-FFF2-40B4-BE49-F238E27FC236}">
                  <a16:creationId xmlns:a16="http://schemas.microsoft.com/office/drawing/2014/main" id="{A8AC74B2-B037-3F5D-B698-D3DA7AAE2887}"/>
                </a:ext>
              </a:extLst>
            </p:cNvPr>
            <p:cNvSpPr/>
            <p:nvPr>
              <p:custDataLst>
                <p:tags r:id="rId8"/>
              </p:custDataLst>
            </p:nvPr>
          </p:nvSpPr>
          <p:spPr>
            <a:xfrm>
              <a:off x="4404587" y="6238875"/>
              <a:ext cx="72164" cy="9526"/>
            </a:xfrm>
            <a:custGeom>
              <a:avLst/>
              <a:gdLst/>
              <a:ahLst/>
              <a:cxnLst/>
              <a:rect l="0" t="0" r="0" b="0"/>
              <a:pathLst>
                <a:path w="72164" h="9526">
                  <a:moveTo>
                    <a:pt x="5488" y="0"/>
                  </a:moveTo>
                  <a:lnTo>
                    <a:pt x="5488" y="0"/>
                  </a:lnTo>
                  <a:lnTo>
                    <a:pt x="0" y="0"/>
                  </a:lnTo>
                  <a:lnTo>
                    <a:pt x="4557" y="0"/>
                  </a:lnTo>
                  <a:lnTo>
                    <a:pt x="10269" y="5056"/>
                  </a:lnTo>
                  <a:lnTo>
                    <a:pt x="18549" y="7539"/>
                  </a:lnTo>
                  <a:lnTo>
                    <a:pt x="65317" y="9491"/>
                  </a:lnTo>
                  <a:lnTo>
                    <a:pt x="72163"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194" name="SMARTInkShape-Group214">
            <a:extLst>
              <a:ext uri="{FF2B5EF4-FFF2-40B4-BE49-F238E27FC236}">
                <a16:creationId xmlns:a16="http://schemas.microsoft.com/office/drawing/2014/main" id="{6230FC8C-A5A7-E36B-82BB-C0ADF626AC4A}"/>
              </a:ext>
            </a:extLst>
          </p:cNvPr>
          <p:cNvGrpSpPr/>
          <p:nvPr/>
        </p:nvGrpSpPr>
        <p:grpSpPr>
          <a:xfrm>
            <a:off x="5067454" y="6219825"/>
            <a:ext cx="723747" cy="236224"/>
            <a:chOff x="5067454" y="6219825"/>
            <a:chExt cx="723747" cy="236224"/>
          </a:xfrm>
        </p:grpSpPr>
        <p:sp>
          <p:nvSpPr>
            <p:cNvPr id="132190" name="SMARTInkShape-1283">
              <a:extLst>
                <a:ext uri="{FF2B5EF4-FFF2-40B4-BE49-F238E27FC236}">
                  <a16:creationId xmlns:a16="http://schemas.microsoft.com/office/drawing/2014/main" id="{CCF6F1BB-7FBB-B740-058F-14ACAC8EA045}"/>
                </a:ext>
              </a:extLst>
            </p:cNvPr>
            <p:cNvSpPr/>
            <p:nvPr>
              <p:custDataLst>
                <p:tags r:id="rId1"/>
              </p:custDataLst>
            </p:nvPr>
          </p:nvSpPr>
          <p:spPr>
            <a:xfrm>
              <a:off x="5581650" y="6219825"/>
              <a:ext cx="209551" cy="66676"/>
            </a:xfrm>
            <a:custGeom>
              <a:avLst/>
              <a:gdLst/>
              <a:ahLst/>
              <a:cxnLst/>
              <a:rect l="0" t="0" r="0" b="0"/>
              <a:pathLst>
                <a:path w="209551" h="66676">
                  <a:moveTo>
                    <a:pt x="0" y="66675"/>
                  </a:moveTo>
                  <a:lnTo>
                    <a:pt x="0" y="66675"/>
                  </a:lnTo>
                  <a:lnTo>
                    <a:pt x="8662" y="59071"/>
                  </a:lnTo>
                  <a:lnTo>
                    <a:pt x="53591" y="30488"/>
                  </a:lnTo>
                  <a:lnTo>
                    <a:pt x="84434" y="21309"/>
                  </a:lnTo>
                  <a:lnTo>
                    <a:pt x="129016" y="14193"/>
                  </a:lnTo>
                  <a:lnTo>
                    <a:pt x="176374" y="9935"/>
                  </a:lnTo>
                  <a:lnTo>
                    <a:pt x="209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91" name="SMARTInkShape-1284">
              <a:extLst>
                <a:ext uri="{FF2B5EF4-FFF2-40B4-BE49-F238E27FC236}">
                  <a16:creationId xmlns:a16="http://schemas.microsoft.com/office/drawing/2014/main" id="{AA72AE94-422D-F733-BBB6-F45E6380637A}"/>
                </a:ext>
              </a:extLst>
            </p:cNvPr>
            <p:cNvSpPr/>
            <p:nvPr>
              <p:custDataLst>
                <p:tags r:id="rId2"/>
              </p:custDataLst>
            </p:nvPr>
          </p:nvSpPr>
          <p:spPr>
            <a:xfrm>
              <a:off x="5534025" y="6277402"/>
              <a:ext cx="101442" cy="171024"/>
            </a:xfrm>
            <a:custGeom>
              <a:avLst/>
              <a:gdLst/>
              <a:ahLst/>
              <a:cxnLst/>
              <a:rect l="0" t="0" r="0" b="0"/>
              <a:pathLst>
                <a:path w="101442" h="171024">
                  <a:moveTo>
                    <a:pt x="0" y="18623"/>
                  </a:moveTo>
                  <a:lnTo>
                    <a:pt x="0" y="18623"/>
                  </a:lnTo>
                  <a:lnTo>
                    <a:pt x="5056" y="18623"/>
                  </a:lnTo>
                  <a:lnTo>
                    <a:pt x="10361" y="15801"/>
                  </a:lnTo>
                  <a:lnTo>
                    <a:pt x="16247" y="12078"/>
                  </a:lnTo>
                  <a:lnTo>
                    <a:pt x="22390" y="10422"/>
                  </a:lnTo>
                  <a:lnTo>
                    <a:pt x="24452" y="8922"/>
                  </a:lnTo>
                  <a:lnTo>
                    <a:pt x="25826" y="6864"/>
                  </a:lnTo>
                  <a:lnTo>
                    <a:pt x="28414" y="0"/>
                  </a:lnTo>
                  <a:lnTo>
                    <a:pt x="28527" y="4756"/>
                  </a:lnTo>
                  <a:lnTo>
                    <a:pt x="12169" y="38376"/>
                  </a:lnTo>
                  <a:lnTo>
                    <a:pt x="9594" y="73435"/>
                  </a:lnTo>
                  <a:lnTo>
                    <a:pt x="15200" y="74734"/>
                  </a:lnTo>
                  <a:lnTo>
                    <a:pt x="59284" y="75746"/>
                  </a:lnTo>
                  <a:lnTo>
                    <a:pt x="82635" y="76828"/>
                  </a:lnTo>
                  <a:lnTo>
                    <a:pt x="93523" y="80828"/>
                  </a:lnTo>
                  <a:lnTo>
                    <a:pt x="97274" y="84434"/>
                  </a:lnTo>
                  <a:lnTo>
                    <a:pt x="101441" y="94087"/>
                  </a:lnTo>
                  <a:lnTo>
                    <a:pt x="98731" y="116477"/>
                  </a:lnTo>
                  <a:lnTo>
                    <a:pt x="88333" y="143825"/>
                  </a:lnTo>
                  <a:lnTo>
                    <a:pt x="82298" y="152937"/>
                  </a:lnTo>
                  <a:lnTo>
                    <a:pt x="67894" y="164018"/>
                  </a:lnTo>
                  <a:lnTo>
                    <a:pt x="55276" y="168948"/>
                  </a:lnTo>
                  <a:lnTo>
                    <a:pt x="19050" y="1710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92" name="SMARTInkShape-1285">
              <a:extLst>
                <a:ext uri="{FF2B5EF4-FFF2-40B4-BE49-F238E27FC236}">
                  <a16:creationId xmlns:a16="http://schemas.microsoft.com/office/drawing/2014/main" id="{32216F19-2C34-765A-D95B-1CCA457945B2}"/>
                </a:ext>
              </a:extLst>
            </p:cNvPr>
            <p:cNvSpPr/>
            <p:nvPr>
              <p:custDataLst>
                <p:tags r:id="rId3"/>
              </p:custDataLst>
            </p:nvPr>
          </p:nvSpPr>
          <p:spPr>
            <a:xfrm>
              <a:off x="5305473" y="6233387"/>
              <a:ext cx="123768" cy="222662"/>
            </a:xfrm>
            <a:custGeom>
              <a:avLst/>
              <a:gdLst/>
              <a:ahLst/>
              <a:cxnLst/>
              <a:rect l="0" t="0" r="0" b="0"/>
              <a:pathLst>
                <a:path w="123768" h="222662">
                  <a:moveTo>
                    <a:pt x="66627" y="15013"/>
                  </a:moveTo>
                  <a:lnTo>
                    <a:pt x="66627" y="15013"/>
                  </a:lnTo>
                  <a:lnTo>
                    <a:pt x="76152" y="5488"/>
                  </a:lnTo>
                  <a:lnTo>
                    <a:pt x="76152" y="0"/>
                  </a:lnTo>
                  <a:lnTo>
                    <a:pt x="76152" y="27872"/>
                  </a:lnTo>
                  <a:lnTo>
                    <a:pt x="75094" y="29935"/>
                  </a:lnTo>
                  <a:lnTo>
                    <a:pt x="73330" y="31311"/>
                  </a:lnTo>
                  <a:lnTo>
                    <a:pt x="71096" y="32229"/>
                  </a:lnTo>
                  <a:lnTo>
                    <a:pt x="69607" y="33899"/>
                  </a:lnTo>
                  <a:lnTo>
                    <a:pt x="67951" y="38576"/>
                  </a:lnTo>
                  <a:lnTo>
                    <a:pt x="63979" y="56112"/>
                  </a:lnTo>
                  <a:lnTo>
                    <a:pt x="56318" y="70229"/>
                  </a:lnTo>
                  <a:lnTo>
                    <a:pt x="25338" y="103880"/>
                  </a:lnTo>
                  <a:lnTo>
                    <a:pt x="18996" y="107426"/>
                  </a:lnTo>
                  <a:lnTo>
                    <a:pt x="12649" y="110060"/>
                  </a:lnTo>
                  <a:lnTo>
                    <a:pt x="0" y="119750"/>
                  </a:lnTo>
                  <a:lnTo>
                    <a:pt x="23806" y="120844"/>
                  </a:lnTo>
                  <a:lnTo>
                    <a:pt x="44028" y="127989"/>
                  </a:lnTo>
                  <a:lnTo>
                    <a:pt x="89033" y="119895"/>
                  </a:lnTo>
                  <a:lnTo>
                    <a:pt x="95283" y="117013"/>
                  </a:lnTo>
                  <a:lnTo>
                    <a:pt x="113696" y="101248"/>
                  </a:lnTo>
                  <a:lnTo>
                    <a:pt x="114087" y="95832"/>
                  </a:lnTo>
                  <a:lnTo>
                    <a:pt x="117001" y="90443"/>
                  </a:lnTo>
                  <a:lnTo>
                    <a:pt x="120765" y="84521"/>
                  </a:lnTo>
                  <a:lnTo>
                    <a:pt x="123767" y="72211"/>
                  </a:lnTo>
                  <a:lnTo>
                    <a:pt x="122718" y="109109"/>
                  </a:lnTo>
                  <a:lnTo>
                    <a:pt x="113456" y="156345"/>
                  </a:lnTo>
                  <a:lnTo>
                    <a:pt x="105129" y="198360"/>
                  </a:lnTo>
                  <a:lnTo>
                    <a:pt x="104738" y="222661"/>
                  </a:lnTo>
                  <a:lnTo>
                    <a:pt x="105792" y="222236"/>
                  </a:lnTo>
                  <a:lnTo>
                    <a:pt x="114252" y="2150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193" name="SMARTInkShape-1286">
              <a:extLst>
                <a:ext uri="{FF2B5EF4-FFF2-40B4-BE49-F238E27FC236}">
                  <a16:creationId xmlns:a16="http://schemas.microsoft.com/office/drawing/2014/main" id="{5E799767-45F9-4130-105E-E04E49B4851D}"/>
                </a:ext>
              </a:extLst>
            </p:cNvPr>
            <p:cNvSpPr/>
            <p:nvPr>
              <p:custDataLst>
                <p:tags r:id="rId4"/>
              </p:custDataLst>
            </p:nvPr>
          </p:nvSpPr>
          <p:spPr>
            <a:xfrm>
              <a:off x="5067454" y="6249854"/>
              <a:ext cx="142318" cy="169956"/>
            </a:xfrm>
            <a:custGeom>
              <a:avLst/>
              <a:gdLst/>
              <a:ahLst/>
              <a:cxnLst/>
              <a:rect l="0" t="0" r="0" b="0"/>
              <a:pathLst>
                <a:path w="142318" h="169956">
                  <a:moveTo>
                    <a:pt x="56996" y="27121"/>
                  </a:moveTo>
                  <a:lnTo>
                    <a:pt x="56996" y="27121"/>
                  </a:lnTo>
                  <a:lnTo>
                    <a:pt x="66521" y="27121"/>
                  </a:lnTo>
                  <a:lnTo>
                    <a:pt x="58320" y="27121"/>
                  </a:lnTo>
                  <a:lnTo>
                    <a:pt x="57879" y="26063"/>
                  </a:lnTo>
                  <a:lnTo>
                    <a:pt x="57112" y="18920"/>
                  </a:lnTo>
                  <a:lnTo>
                    <a:pt x="54225" y="18184"/>
                  </a:lnTo>
                  <a:lnTo>
                    <a:pt x="30148" y="17596"/>
                  </a:lnTo>
                  <a:lnTo>
                    <a:pt x="23877" y="22652"/>
                  </a:lnTo>
                  <a:lnTo>
                    <a:pt x="21109" y="27957"/>
                  </a:lnTo>
                  <a:lnTo>
                    <a:pt x="20372" y="30853"/>
                  </a:lnTo>
                  <a:lnTo>
                    <a:pt x="14277" y="39986"/>
                  </a:lnTo>
                  <a:lnTo>
                    <a:pt x="5768" y="49394"/>
                  </a:lnTo>
                  <a:lnTo>
                    <a:pt x="2478" y="58540"/>
                  </a:lnTo>
                  <a:lnTo>
                    <a:pt x="0" y="92111"/>
                  </a:lnTo>
                  <a:lnTo>
                    <a:pt x="4948" y="110112"/>
                  </a:lnTo>
                  <a:lnTo>
                    <a:pt x="13049" y="119745"/>
                  </a:lnTo>
                  <a:lnTo>
                    <a:pt x="21589" y="127554"/>
                  </a:lnTo>
                  <a:lnTo>
                    <a:pt x="37634" y="149499"/>
                  </a:lnTo>
                  <a:lnTo>
                    <a:pt x="45921" y="155595"/>
                  </a:lnTo>
                  <a:lnTo>
                    <a:pt x="83549" y="168923"/>
                  </a:lnTo>
                  <a:lnTo>
                    <a:pt x="107841" y="169955"/>
                  </a:lnTo>
                  <a:lnTo>
                    <a:pt x="109943" y="168910"/>
                  </a:lnTo>
                  <a:lnTo>
                    <a:pt x="111344" y="167155"/>
                  </a:lnTo>
                  <a:lnTo>
                    <a:pt x="112278" y="164928"/>
                  </a:lnTo>
                  <a:lnTo>
                    <a:pt x="113959" y="163443"/>
                  </a:lnTo>
                  <a:lnTo>
                    <a:pt x="118648" y="161791"/>
                  </a:lnTo>
                  <a:lnTo>
                    <a:pt x="120323" y="160293"/>
                  </a:lnTo>
                  <a:lnTo>
                    <a:pt x="131014" y="141225"/>
                  </a:lnTo>
                  <a:lnTo>
                    <a:pt x="140678" y="96365"/>
                  </a:lnTo>
                  <a:lnTo>
                    <a:pt x="142317" y="81603"/>
                  </a:lnTo>
                  <a:lnTo>
                    <a:pt x="139718" y="74971"/>
                  </a:lnTo>
                  <a:lnTo>
                    <a:pt x="134484" y="67148"/>
                  </a:lnTo>
                  <a:lnTo>
                    <a:pt x="132392" y="57998"/>
                  </a:lnTo>
                  <a:lnTo>
                    <a:pt x="126725" y="49087"/>
                  </a:lnTo>
                  <a:lnTo>
                    <a:pt x="124073" y="38493"/>
                  </a:lnTo>
                  <a:lnTo>
                    <a:pt x="110449" y="23550"/>
                  </a:lnTo>
                  <a:lnTo>
                    <a:pt x="104389" y="20242"/>
                  </a:lnTo>
                  <a:lnTo>
                    <a:pt x="101291" y="19360"/>
                  </a:lnTo>
                  <a:lnTo>
                    <a:pt x="99226" y="17713"/>
                  </a:lnTo>
                  <a:lnTo>
                    <a:pt x="95261" y="11399"/>
                  </a:lnTo>
                  <a:lnTo>
                    <a:pt x="75870" y="726"/>
                  </a:lnTo>
                  <a:lnTo>
                    <a:pt x="72754" y="0"/>
                  </a:lnTo>
                  <a:lnTo>
                    <a:pt x="70676" y="574"/>
                  </a:lnTo>
                  <a:lnTo>
                    <a:pt x="69291" y="2014"/>
                  </a:lnTo>
                  <a:lnTo>
                    <a:pt x="68367" y="4034"/>
                  </a:lnTo>
                  <a:lnTo>
                    <a:pt x="66693" y="5379"/>
                  </a:lnTo>
                  <a:lnTo>
                    <a:pt x="62012" y="6875"/>
                  </a:lnTo>
                  <a:lnTo>
                    <a:pt x="49235" y="7967"/>
                  </a:lnTo>
                  <a:lnTo>
                    <a:pt x="39425" y="16263"/>
                  </a:lnTo>
                  <a:lnTo>
                    <a:pt x="38603" y="19825"/>
                  </a:lnTo>
                  <a:lnTo>
                    <a:pt x="37946" y="2712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3 (cont.)</a:t>
            </a:r>
          </a:p>
        </p:txBody>
      </p:sp>
      <p:grpSp>
        <p:nvGrpSpPr>
          <p:cNvPr id="9" name="SMARTInkShape-Group215">
            <a:extLst>
              <a:ext uri="{FF2B5EF4-FFF2-40B4-BE49-F238E27FC236}">
                <a16:creationId xmlns:a16="http://schemas.microsoft.com/office/drawing/2014/main" id="{3B6B79C3-95A5-AA4B-E271-02919EA46A08}"/>
              </a:ext>
            </a:extLst>
          </p:cNvPr>
          <p:cNvGrpSpPr/>
          <p:nvPr/>
        </p:nvGrpSpPr>
        <p:grpSpPr>
          <a:xfrm>
            <a:off x="152695" y="1314450"/>
            <a:ext cx="666456" cy="224132"/>
            <a:chOff x="152695" y="1314450"/>
            <a:chExt cx="666456" cy="224132"/>
          </a:xfrm>
        </p:grpSpPr>
        <p:sp>
          <p:nvSpPr>
            <p:cNvPr id="3" name="SMARTInkShape-1287">
              <a:extLst>
                <a:ext uri="{FF2B5EF4-FFF2-40B4-BE49-F238E27FC236}">
                  <a16:creationId xmlns:a16="http://schemas.microsoft.com/office/drawing/2014/main" id="{F6533BC9-23A3-D38C-3993-F1A66CC8ED7F}"/>
                </a:ext>
              </a:extLst>
            </p:cNvPr>
            <p:cNvSpPr/>
            <p:nvPr>
              <p:custDataLst>
                <p:tags r:id="rId161"/>
              </p:custDataLst>
            </p:nvPr>
          </p:nvSpPr>
          <p:spPr>
            <a:xfrm>
              <a:off x="152695" y="1323975"/>
              <a:ext cx="142581" cy="167409"/>
            </a:xfrm>
            <a:custGeom>
              <a:avLst/>
              <a:gdLst/>
              <a:ahLst/>
              <a:cxnLst/>
              <a:rect l="0" t="0" r="0" b="0"/>
              <a:pathLst>
                <a:path w="142581" h="167409">
                  <a:moveTo>
                    <a:pt x="114005" y="0"/>
                  </a:moveTo>
                  <a:lnTo>
                    <a:pt x="114005" y="0"/>
                  </a:lnTo>
                  <a:lnTo>
                    <a:pt x="100748" y="0"/>
                  </a:lnTo>
                  <a:lnTo>
                    <a:pt x="98817" y="1058"/>
                  </a:lnTo>
                  <a:lnTo>
                    <a:pt x="97530" y="2822"/>
                  </a:lnTo>
                  <a:lnTo>
                    <a:pt x="96671" y="5057"/>
                  </a:lnTo>
                  <a:lnTo>
                    <a:pt x="52607" y="42562"/>
                  </a:lnTo>
                  <a:lnTo>
                    <a:pt x="16706" y="85800"/>
                  </a:lnTo>
                  <a:lnTo>
                    <a:pt x="7261" y="97400"/>
                  </a:lnTo>
                  <a:lnTo>
                    <a:pt x="3063" y="106083"/>
                  </a:lnTo>
                  <a:lnTo>
                    <a:pt x="0" y="135037"/>
                  </a:lnTo>
                  <a:lnTo>
                    <a:pt x="5481" y="145036"/>
                  </a:lnTo>
                  <a:lnTo>
                    <a:pt x="13913" y="154419"/>
                  </a:lnTo>
                  <a:lnTo>
                    <a:pt x="21189" y="158589"/>
                  </a:lnTo>
                  <a:lnTo>
                    <a:pt x="34484" y="161266"/>
                  </a:lnTo>
                  <a:lnTo>
                    <a:pt x="71843" y="162966"/>
                  </a:lnTo>
                  <a:lnTo>
                    <a:pt x="78686" y="166974"/>
                  </a:lnTo>
                  <a:lnTo>
                    <a:pt x="83051" y="167408"/>
                  </a:lnTo>
                  <a:lnTo>
                    <a:pt x="126633" y="161051"/>
                  </a:lnTo>
                  <a:lnTo>
                    <a:pt x="142580"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1288">
              <a:extLst>
                <a:ext uri="{FF2B5EF4-FFF2-40B4-BE49-F238E27FC236}">
                  <a16:creationId xmlns:a16="http://schemas.microsoft.com/office/drawing/2014/main" id="{74353B11-ADB4-48E9-56CF-79817FDF4FE4}"/>
                </a:ext>
              </a:extLst>
            </p:cNvPr>
            <p:cNvSpPr/>
            <p:nvPr>
              <p:custDataLst>
                <p:tags r:id="rId162"/>
              </p:custDataLst>
            </p:nvPr>
          </p:nvSpPr>
          <p:spPr>
            <a:xfrm>
              <a:off x="381000" y="1314450"/>
              <a:ext cx="180976" cy="38101"/>
            </a:xfrm>
            <a:custGeom>
              <a:avLst/>
              <a:gdLst/>
              <a:ahLst/>
              <a:cxnLst/>
              <a:rect l="0" t="0" r="0" b="0"/>
              <a:pathLst>
                <a:path w="180976" h="38101">
                  <a:moveTo>
                    <a:pt x="0" y="38100"/>
                  </a:moveTo>
                  <a:lnTo>
                    <a:pt x="0" y="38100"/>
                  </a:lnTo>
                  <a:lnTo>
                    <a:pt x="5056" y="33043"/>
                  </a:lnTo>
                  <a:lnTo>
                    <a:pt x="10361" y="30561"/>
                  </a:lnTo>
                  <a:lnTo>
                    <a:pt x="13257" y="29899"/>
                  </a:lnTo>
                  <a:lnTo>
                    <a:pt x="28649" y="21210"/>
                  </a:lnTo>
                  <a:lnTo>
                    <a:pt x="74260" y="9374"/>
                  </a:lnTo>
                  <a:lnTo>
                    <a:pt x="115299" y="1444"/>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1289">
              <a:extLst>
                <a:ext uri="{FF2B5EF4-FFF2-40B4-BE49-F238E27FC236}">
                  <a16:creationId xmlns:a16="http://schemas.microsoft.com/office/drawing/2014/main" id="{AE8F06F4-4F9B-388E-5CD2-D72FCD6610A4}"/>
                </a:ext>
              </a:extLst>
            </p:cNvPr>
            <p:cNvSpPr/>
            <p:nvPr>
              <p:custDataLst>
                <p:tags r:id="rId163"/>
              </p:custDataLst>
            </p:nvPr>
          </p:nvSpPr>
          <p:spPr>
            <a:xfrm>
              <a:off x="457200" y="1343025"/>
              <a:ext cx="28576" cy="171451"/>
            </a:xfrm>
            <a:custGeom>
              <a:avLst/>
              <a:gdLst/>
              <a:ahLst/>
              <a:cxnLst/>
              <a:rect l="0" t="0" r="0" b="0"/>
              <a:pathLst>
                <a:path w="28576" h="171451">
                  <a:moveTo>
                    <a:pt x="28575" y="0"/>
                  </a:moveTo>
                  <a:lnTo>
                    <a:pt x="28575" y="0"/>
                  </a:lnTo>
                  <a:lnTo>
                    <a:pt x="27517" y="16267"/>
                  </a:lnTo>
                  <a:lnTo>
                    <a:pt x="20374" y="63094"/>
                  </a:lnTo>
                  <a:lnTo>
                    <a:pt x="16816" y="78489"/>
                  </a:lnTo>
                  <a:lnTo>
                    <a:pt x="12765" y="90976"/>
                  </a:lnTo>
                  <a:lnTo>
                    <a:pt x="9952" y="134041"/>
                  </a:lnTo>
                  <a:lnTo>
                    <a:pt x="0"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1290">
              <a:extLst>
                <a:ext uri="{FF2B5EF4-FFF2-40B4-BE49-F238E27FC236}">
                  <a16:creationId xmlns:a16="http://schemas.microsoft.com/office/drawing/2014/main" id="{692E492F-BE96-FE39-BB88-D57A08D1B766}"/>
                </a:ext>
              </a:extLst>
            </p:cNvPr>
            <p:cNvSpPr/>
            <p:nvPr>
              <p:custDataLst>
                <p:tags r:id="rId164"/>
              </p:custDataLst>
            </p:nvPr>
          </p:nvSpPr>
          <p:spPr>
            <a:xfrm>
              <a:off x="381000" y="1533525"/>
              <a:ext cx="190501" cy="5057"/>
            </a:xfrm>
            <a:custGeom>
              <a:avLst/>
              <a:gdLst/>
              <a:ahLst/>
              <a:cxnLst/>
              <a:rect l="0" t="0" r="0" b="0"/>
              <a:pathLst>
                <a:path w="190501" h="5057">
                  <a:moveTo>
                    <a:pt x="0" y="0"/>
                  </a:moveTo>
                  <a:lnTo>
                    <a:pt x="0" y="0"/>
                  </a:lnTo>
                  <a:lnTo>
                    <a:pt x="5056" y="5056"/>
                  </a:lnTo>
                  <a:lnTo>
                    <a:pt x="16006" y="4717"/>
                  </a:lnTo>
                  <a:lnTo>
                    <a:pt x="58003" y="621"/>
                  </a:lnTo>
                  <a:lnTo>
                    <a:pt x="98241" y="123"/>
                  </a:lnTo>
                  <a:lnTo>
                    <a:pt x="143451" y="11"/>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1291">
              <a:extLst>
                <a:ext uri="{FF2B5EF4-FFF2-40B4-BE49-F238E27FC236}">
                  <a16:creationId xmlns:a16="http://schemas.microsoft.com/office/drawing/2014/main" id="{F213CE43-5BF6-1387-349F-3F02E68E4744}"/>
                </a:ext>
              </a:extLst>
            </p:cNvPr>
            <p:cNvSpPr/>
            <p:nvPr>
              <p:custDataLst>
                <p:tags r:id="rId165"/>
              </p:custDataLst>
            </p:nvPr>
          </p:nvSpPr>
          <p:spPr>
            <a:xfrm>
              <a:off x="790575" y="1333500"/>
              <a:ext cx="19051" cy="19051"/>
            </a:xfrm>
            <a:custGeom>
              <a:avLst/>
              <a:gdLst/>
              <a:ahLst/>
              <a:cxnLst/>
              <a:rect l="0" t="0" r="0" b="0"/>
              <a:pathLst>
                <a:path w="19051" h="19051">
                  <a:moveTo>
                    <a:pt x="0" y="19050"/>
                  </a:moveTo>
                  <a:lnTo>
                    <a:pt x="0" y="19050"/>
                  </a:lnTo>
                  <a:lnTo>
                    <a:pt x="0" y="4861"/>
                  </a:lnTo>
                  <a:lnTo>
                    <a:pt x="1058" y="3240"/>
                  </a:lnTo>
                  <a:lnTo>
                    <a:pt x="2822" y="2160"/>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1292">
              <a:extLst>
                <a:ext uri="{FF2B5EF4-FFF2-40B4-BE49-F238E27FC236}">
                  <a16:creationId xmlns:a16="http://schemas.microsoft.com/office/drawing/2014/main" id="{CF4ACF50-8EA7-7373-67B9-A917DC80F085}"/>
                </a:ext>
              </a:extLst>
            </p:cNvPr>
            <p:cNvSpPr/>
            <p:nvPr>
              <p:custDataLst>
                <p:tags r:id="rId166"/>
              </p:custDataLst>
            </p:nvPr>
          </p:nvSpPr>
          <p:spPr>
            <a:xfrm>
              <a:off x="810017" y="1457325"/>
              <a:ext cx="9134" cy="1"/>
            </a:xfrm>
            <a:custGeom>
              <a:avLst/>
              <a:gdLst/>
              <a:ahLst/>
              <a:cxnLst/>
              <a:rect l="0" t="0" r="0" b="0"/>
              <a:pathLst>
                <a:path w="9134" h="1">
                  <a:moveTo>
                    <a:pt x="9133" y="0"/>
                  </a:moveTo>
                  <a:lnTo>
                    <a:pt x="9133" y="0"/>
                  </a:lnTo>
                  <a:lnTo>
                    <a:pt x="0" y="0"/>
                  </a:lnTo>
                  <a:close/>
                </a:path>
              </a:pathLst>
            </a:custGeom>
            <a:noFill/>
            <a:ln w="19050" cap="flat" cmpd="sng" algn="ctr">
              <a:solidFill>
                <a:srgbClr val="00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SMARTInkShape-Group216">
            <a:extLst>
              <a:ext uri="{FF2B5EF4-FFF2-40B4-BE49-F238E27FC236}">
                <a16:creationId xmlns:a16="http://schemas.microsoft.com/office/drawing/2014/main" id="{7D7AEC22-69BB-B4A6-D71F-16BBCAE931A0}"/>
              </a:ext>
            </a:extLst>
          </p:cNvPr>
          <p:cNvGrpSpPr/>
          <p:nvPr/>
        </p:nvGrpSpPr>
        <p:grpSpPr>
          <a:xfrm>
            <a:off x="1211737" y="1171575"/>
            <a:ext cx="1519931" cy="502719"/>
            <a:chOff x="1211737" y="1171575"/>
            <a:chExt cx="1519931" cy="502719"/>
          </a:xfrm>
        </p:grpSpPr>
        <p:sp>
          <p:nvSpPr>
            <p:cNvPr id="10" name="SMARTInkShape-1293">
              <a:extLst>
                <a:ext uri="{FF2B5EF4-FFF2-40B4-BE49-F238E27FC236}">
                  <a16:creationId xmlns:a16="http://schemas.microsoft.com/office/drawing/2014/main" id="{3ABB6BD1-A996-596F-D691-0E3CE1818A73}"/>
                </a:ext>
              </a:extLst>
            </p:cNvPr>
            <p:cNvSpPr/>
            <p:nvPr>
              <p:custDataLst>
                <p:tags r:id="rId152"/>
              </p:custDataLst>
            </p:nvPr>
          </p:nvSpPr>
          <p:spPr>
            <a:xfrm>
              <a:off x="1211737" y="1228725"/>
              <a:ext cx="102714" cy="421051"/>
            </a:xfrm>
            <a:custGeom>
              <a:avLst/>
              <a:gdLst/>
              <a:ahLst/>
              <a:cxnLst/>
              <a:rect l="0" t="0" r="0" b="0"/>
              <a:pathLst>
                <a:path w="102714" h="421051">
                  <a:moveTo>
                    <a:pt x="93188" y="0"/>
                  </a:moveTo>
                  <a:lnTo>
                    <a:pt x="93188" y="0"/>
                  </a:lnTo>
                  <a:lnTo>
                    <a:pt x="102713" y="0"/>
                  </a:lnTo>
                  <a:lnTo>
                    <a:pt x="97656" y="0"/>
                  </a:lnTo>
                  <a:lnTo>
                    <a:pt x="96167" y="1058"/>
                  </a:lnTo>
                  <a:lnTo>
                    <a:pt x="95174" y="2822"/>
                  </a:lnTo>
                  <a:lnTo>
                    <a:pt x="94512" y="5057"/>
                  </a:lnTo>
                  <a:lnTo>
                    <a:pt x="61733" y="45760"/>
                  </a:lnTo>
                  <a:lnTo>
                    <a:pt x="40241" y="85760"/>
                  </a:lnTo>
                  <a:lnTo>
                    <a:pt x="25524" y="131126"/>
                  </a:lnTo>
                  <a:lnTo>
                    <a:pt x="14461" y="167969"/>
                  </a:lnTo>
                  <a:lnTo>
                    <a:pt x="7787" y="215408"/>
                  </a:lnTo>
                  <a:lnTo>
                    <a:pt x="1326" y="249739"/>
                  </a:lnTo>
                  <a:lnTo>
                    <a:pt x="0" y="296599"/>
                  </a:lnTo>
                  <a:lnTo>
                    <a:pt x="5840" y="338236"/>
                  </a:lnTo>
                  <a:lnTo>
                    <a:pt x="17294" y="381764"/>
                  </a:lnTo>
                  <a:lnTo>
                    <a:pt x="39231" y="420438"/>
                  </a:lnTo>
                  <a:lnTo>
                    <a:pt x="44517" y="421050"/>
                  </a:lnTo>
                  <a:lnTo>
                    <a:pt x="74138" y="409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1294">
              <a:extLst>
                <a:ext uri="{FF2B5EF4-FFF2-40B4-BE49-F238E27FC236}">
                  <a16:creationId xmlns:a16="http://schemas.microsoft.com/office/drawing/2014/main" id="{0E55ADD6-248F-FC9B-8246-4FC0834B101D}"/>
                </a:ext>
              </a:extLst>
            </p:cNvPr>
            <p:cNvSpPr/>
            <p:nvPr>
              <p:custDataLst>
                <p:tags r:id="rId153"/>
              </p:custDataLst>
            </p:nvPr>
          </p:nvSpPr>
          <p:spPr>
            <a:xfrm>
              <a:off x="1375637" y="1362237"/>
              <a:ext cx="205514" cy="156048"/>
            </a:xfrm>
            <a:custGeom>
              <a:avLst/>
              <a:gdLst/>
              <a:ahLst/>
              <a:cxnLst/>
              <a:rect l="0" t="0" r="0" b="0"/>
              <a:pathLst>
                <a:path w="205514" h="156048">
                  <a:moveTo>
                    <a:pt x="5488" y="47463"/>
                  </a:moveTo>
                  <a:lnTo>
                    <a:pt x="5488" y="47463"/>
                  </a:lnTo>
                  <a:lnTo>
                    <a:pt x="0" y="47463"/>
                  </a:lnTo>
                  <a:lnTo>
                    <a:pt x="2344" y="47463"/>
                  </a:lnTo>
                  <a:lnTo>
                    <a:pt x="3392" y="46405"/>
                  </a:lnTo>
                  <a:lnTo>
                    <a:pt x="4556" y="42406"/>
                  </a:lnTo>
                  <a:lnTo>
                    <a:pt x="5212" y="34206"/>
                  </a:lnTo>
                  <a:lnTo>
                    <a:pt x="6362" y="32275"/>
                  </a:lnTo>
                  <a:lnTo>
                    <a:pt x="8188" y="30988"/>
                  </a:lnTo>
                  <a:lnTo>
                    <a:pt x="28265" y="21148"/>
                  </a:lnTo>
                  <a:lnTo>
                    <a:pt x="36072" y="15306"/>
                  </a:lnTo>
                  <a:lnTo>
                    <a:pt x="40248" y="9182"/>
                  </a:lnTo>
                  <a:lnTo>
                    <a:pt x="41361" y="6067"/>
                  </a:lnTo>
                  <a:lnTo>
                    <a:pt x="44220" y="3991"/>
                  </a:lnTo>
                  <a:lnTo>
                    <a:pt x="57299" y="1069"/>
                  </a:lnTo>
                  <a:lnTo>
                    <a:pt x="75053" y="0"/>
                  </a:lnTo>
                  <a:lnTo>
                    <a:pt x="78323" y="2063"/>
                  </a:lnTo>
                  <a:lnTo>
                    <a:pt x="84778" y="9999"/>
                  </a:lnTo>
                  <a:lnTo>
                    <a:pt x="88353" y="20582"/>
                  </a:lnTo>
                  <a:lnTo>
                    <a:pt x="88884" y="33399"/>
                  </a:lnTo>
                  <a:lnTo>
                    <a:pt x="80601" y="70320"/>
                  </a:lnTo>
                  <a:lnTo>
                    <a:pt x="68773" y="107952"/>
                  </a:lnTo>
                  <a:lnTo>
                    <a:pt x="54343" y="129121"/>
                  </a:lnTo>
                  <a:lnTo>
                    <a:pt x="23074" y="154777"/>
                  </a:lnTo>
                  <a:lnTo>
                    <a:pt x="20387" y="156047"/>
                  </a:lnTo>
                  <a:lnTo>
                    <a:pt x="18595" y="155836"/>
                  </a:lnTo>
                  <a:lnTo>
                    <a:pt x="17401" y="154637"/>
                  </a:lnTo>
                  <a:lnTo>
                    <a:pt x="16075" y="150482"/>
                  </a:lnTo>
                  <a:lnTo>
                    <a:pt x="15720" y="147892"/>
                  </a:lnTo>
                  <a:lnTo>
                    <a:pt x="18150" y="142193"/>
                  </a:lnTo>
                  <a:lnTo>
                    <a:pt x="51208" y="97649"/>
                  </a:lnTo>
                  <a:lnTo>
                    <a:pt x="93540" y="59755"/>
                  </a:lnTo>
                  <a:lnTo>
                    <a:pt x="125961" y="34004"/>
                  </a:lnTo>
                  <a:lnTo>
                    <a:pt x="152351" y="20487"/>
                  </a:lnTo>
                  <a:lnTo>
                    <a:pt x="173282" y="2975"/>
                  </a:lnTo>
                  <a:lnTo>
                    <a:pt x="173442" y="1929"/>
                  </a:lnTo>
                  <a:lnTo>
                    <a:pt x="172491" y="1232"/>
                  </a:lnTo>
                  <a:lnTo>
                    <a:pt x="168416" y="113"/>
                  </a:lnTo>
                  <a:lnTo>
                    <a:pt x="122364" y="36695"/>
                  </a:lnTo>
                  <a:lnTo>
                    <a:pt x="108792" y="59442"/>
                  </a:lnTo>
                  <a:lnTo>
                    <a:pt x="102329" y="87969"/>
                  </a:lnTo>
                  <a:lnTo>
                    <a:pt x="102268" y="107560"/>
                  </a:lnTo>
                  <a:lnTo>
                    <a:pt x="108482" y="125712"/>
                  </a:lnTo>
                  <a:lnTo>
                    <a:pt x="114058" y="134451"/>
                  </a:lnTo>
                  <a:lnTo>
                    <a:pt x="118084" y="137205"/>
                  </a:lnTo>
                  <a:lnTo>
                    <a:pt x="128203" y="140265"/>
                  </a:lnTo>
                  <a:lnTo>
                    <a:pt x="139756" y="138803"/>
                  </a:lnTo>
                  <a:lnTo>
                    <a:pt x="205513" y="1236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1295">
              <a:extLst>
                <a:ext uri="{FF2B5EF4-FFF2-40B4-BE49-F238E27FC236}">
                  <a16:creationId xmlns:a16="http://schemas.microsoft.com/office/drawing/2014/main" id="{40172FE4-2789-AD11-C094-6FA081D37B00}"/>
                </a:ext>
              </a:extLst>
            </p:cNvPr>
            <p:cNvSpPr/>
            <p:nvPr>
              <p:custDataLst>
                <p:tags r:id="rId154"/>
              </p:custDataLst>
            </p:nvPr>
          </p:nvSpPr>
          <p:spPr>
            <a:xfrm>
              <a:off x="1620966" y="1476375"/>
              <a:ext cx="17335" cy="114301"/>
            </a:xfrm>
            <a:custGeom>
              <a:avLst/>
              <a:gdLst/>
              <a:ahLst/>
              <a:cxnLst/>
              <a:rect l="0" t="0" r="0" b="0"/>
              <a:pathLst>
                <a:path w="17335" h="114301">
                  <a:moveTo>
                    <a:pt x="17334" y="0"/>
                  </a:moveTo>
                  <a:lnTo>
                    <a:pt x="17334" y="0"/>
                  </a:lnTo>
                  <a:lnTo>
                    <a:pt x="16276" y="9721"/>
                  </a:lnTo>
                  <a:lnTo>
                    <a:pt x="2146" y="56945"/>
                  </a:lnTo>
                  <a:lnTo>
                    <a:pt x="0" y="71523"/>
                  </a:lnTo>
                  <a:lnTo>
                    <a:pt x="7809"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1296">
              <a:extLst>
                <a:ext uri="{FF2B5EF4-FFF2-40B4-BE49-F238E27FC236}">
                  <a16:creationId xmlns:a16="http://schemas.microsoft.com/office/drawing/2014/main" id="{2263E0B7-7777-4D6C-6A3B-C3CDA2775761}"/>
                </a:ext>
              </a:extLst>
            </p:cNvPr>
            <p:cNvSpPr/>
            <p:nvPr>
              <p:custDataLst>
                <p:tags r:id="rId155"/>
              </p:custDataLst>
            </p:nvPr>
          </p:nvSpPr>
          <p:spPr>
            <a:xfrm>
              <a:off x="1451837" y="1285875"/>
              <a:ext cx="167414" cy="19051"/>
            </a:xfrm>
            <a:custGeom>
              <a:avLst/>
              <a:gdLst/>
              <a:ahLst/>
              <a:cxnLst/>
              <a:rect l="0" t="0" r="0" b="0"/>
              <a:pathLst>
                <a:path w="167414" h="19051">
                  <a:moveTo>
                    <a:pt x="5488" y="19050"/>
                  </a:moveTo>
                  <a:lnTo>
                    <a:pt x="5488" y="19050"/>
                  </a:lnTo>
                  <a:lnTo>
                    <a:pt x="0" y="19050"/>
                  </a:lnTo>
                  <a:lnTo>
                    <a:pt x="2344" y="19050"/>
                  </a:lnTo>
                  <a:lnTo>
                    <a:pt x="44985" y="10849"/>
                  </a:lnTo>
                  <a:lnTo>
                    <a:pt x="91397" y="6877"/>
                  </a:lnTo>
                  <a:lnTo>
                    <a:pt x="136440" y="402"/>
                  </a:lnTo>
                  <a:lnTo>
                    <a:pt x="16741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1297">
              <a:extLst>
                <a:ext uri="{FF2B5EF4-FFF2-40B4-BE49-F238E27FC236}">
                  <a16:creationId xmlns:a16="http://schemas.microsoft.com/office/drawing/2014/main" id="{B0689659-788E-97B7-32BB-E0934D667C93}"/>
                </a:ext>
              </a:extLst>
            </p:cNvPr>
            <p:cNvSpPr/>
            <p:nvPr>
              <p:custDataLst>
                <p:tags r:id="rId156"/>
              </p:custDataLst>
            </p:nvPr>
          </p:nvSpPr>
          <p:spPr>
            <a:xfrm>
              <a:off x="1842362" y="1447800"/>
              <a:ext cx="186464" cy="9352"/>
            </a:xfrm>
            <a:custGeom>
              <a:avLst/>
              <a:gdLst/>
              <a:ahLst/>
              <a:cxnLst/>
              <a:rect l="0" t="0" r="0" b="0"/>
              <a:pathLst>
                <a:path w="186464" h="9352">
                  <a:moveTo>
                    <a:pt x="5488" y="0"/>
                  </a:moveTo>
                  <a:lnTo>
                    <a:pt x="5488" y="0"/>
                  </a:lnTo>
                  <a:lnTo>
                    <a:pt x="431" y="0"/>
                  </a:lnTo>
                  <a:lnTo>
                    <a:pt x="0" y="1058"/>
                  </a:lnTo>
                  <a:lnTo>
                    <a:pt x="2343" y="5056"/>
                  </a:lnTo>
                  <a:lnTo>
                    <a:pt x="9735" y="7539"/>
                  </a:lnTo>
                  <a:lnTo>
                    <a:pt x="54322" y="9351"/>
                  </a:lnTo>
                  <a:lnTo>
                    <a:pt x="96508" y="4434"/>
                  </a:lnTo>
                  <a:lnTo>
                    <a:pt x="141115" y="389"/>
                  </a:lnTo>
                  <a:lnTo>
                    <a:pt x="18646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1298">
              <a:extLst>
                <a:ext uri="{FF2B5EF4-FFF2-40B4-BE49-F238E27FC236}">
                  <a16:creationId xmlns:a16="http://schemas.microsoft.com/office/drawing/2014/main" id="{AD2A0054-7273-EB22-8654-52FE91CF2651}"/>
                </a:ext>
              </a:extLst>
            </p:cNvPr>
            <p:cNvSpPr/>
            <p:nvPr>
              <p:custDataLst>
                <p:tags r:id="rId157"/>
              </p:custDataLst>
            </p:nvPr>
          </p:nvSpPr>
          <p:spPr>
            <a:xfrm>
              <a:off x="2133600" y="1343190"/>
              <a:ext cx="247651" cy="174204"/>
            </a:xfrm>
            <a:custGeom>
              <a:avLst/>
              <a:gdLst/>
              <a:ahLst/>
              <a:cxnLst/>
              <a:rect l="0" t="0" r="0" b="0"/>
              <a:pathLst>
                <a:path w="247651" h="174204">
                  <a:moveTo>
                    <a:pt x="0" y="56985"/>
                  </a:moveTo>
                  <a:lnTo>
                    <a:pt x="0" y="56985"/>
                  </a:lnTo>
                  <a:lnTo>
                    <a:pt x="0" y="51928"/>
                  </a:lnTo>
                  <a:lnTo>
                    <a:pt x="1058" y="50439"/>
                  </a:lnTo>
                  <a:lnTo>
                    <a:pt x="2822" y="49446"/>
                  </a:lnTo>
                  <a:lnTo>
                    <a:pt x="5057" y="48784"/>
                  </a:lnTo>
                  <a:lnTo>
                    <a:pt x="6546" y="47284"/>
                  </a:lnTo>
                  <a:lnTo>
                    <a:pt x="8201" y="42796"/>
                  </a:lnTo>
                  <a:lnTo>
                    <a:pt x="14581" y="37273"/>
                  </a:lnTo>
                  <a:lnTo>
                    <a:pt x="61581" y="12509"/>
                  </a:lnTo>
                  <a:lnTo>
                    <a:pt x="93303" y="2652"/>
                  </a:lnTo>
                  <a:lnTo>
                    <a:pt x="126329" y="0"/>
                  </a:lnTo>
                  <a:lnTo>
                    <a:pt x="133052" y="2731"/>
                  </a:lnTo>
                  <a:lnTo>
                    <a:pt x="136326" y="4940"/>
                  </a:lnTo>
                  <a:lnTo>
                    <a:pt x="145991" y="18163"/>
                  </a:lnTo>
                  <a:lnTo>
                    <a:pt x="146730" y="35145"/>
                  </a:lnTo>
                  <a:lnTo>
                    <a:pt x="142471" y="55745"/>
                  </a:lnTo>
                  <a:lnTo>
                    <a:pt x="122491" y="94840"/>
                  </a:lnTo>
                  <a:lnTo>
                    <a:pt x="85608" y="141852"/>
                  </a:lnTo>
                  <a:lnTo>
                    <a:pt x="61564" y="165684"/>
                  </a:lnTo>
                  <a:lnTo>
                    <a:pt x="49670" y="170547"/>
                  </a:lnTo>
                  <a:lnTo>
                    <a:pt x="48988" y="169735"/>
                  </a:lnTo>
                  <a:lnTo>
                    <a:pt x="48231" y="166010"/>
                  </a:lnTo>
                  <a:lnTo>
                    <a:pt x="52861" y="152906"/>
                  </a:lnTo>
                  <a:lnTo>
                    <a:pt x="78232" y="122147"/>
                  </a:lnTo>
                  <a:lnTo>
                    <a:pt x="124839" y="88323"/>
                  </a:lnTo>
                  <a:lnTo>
                    <a:pt x="167806" y="55655"/>
                  </a:lnTo>
                  <a:lnTo>
                    <a:pt x="184920" y="48020"/>
                  </a:lnTo>
                  <a:lnTo>
                    <a:pt x="186780" y="45717"/>
                  </a:lnTo>
                  <a:lnTo>
                    <a:pt x="188020" y="43123"/>
                  </a:lnTo>
                  <a:lnTo>
                    <a:pt x="189905" y="41394"/>
                  </a:lnTo>
                  <a:lnTo>
                    <a:pt x="194821" y="39472"/>
                  </a:lnTo>
                  <a:lnTo>
                    <a:pt x="203540" y="38390"/>
                  </a:lnTo>
                  <a:lnTo>
                    <a:pt x="205543" y="37180"/>
                  </a:lnTo>
                  <a:lnTo>
                    <a:pt x="206879" y="35315"/>
                  </a:lnTo>
                  <a:lnTo>
                    <a:pt x="209022" y="29774"/>
                  </a:lnTo>
                  <a:lnTo>
                    <a:pt x="209504" y="20329"/>
                  </a:lnTo>
                  <a:lnTo>
                    <a:pt x="206707" y="22349"/>
                  </a:lnTo>
                  <a:lnTo>
                    <a:pt x="201937" y="27833"/>
                  </a:lnTo>
                  <a:lnTo>
                    <a:pt x="191184" y="42820"/>
                  </a:lnTo>
                  <a:lnTo>
                    <a:pt x="170947" y="61725"/>
                  </a:lnTo>
                  <a:lnTo>
                    <a:pt x="143217" y="108859"/>
                  </a:lnTo>
                  <a:lnTo>
                    <a:pt x="136274" y="131622"/>
                  </a:lnTo>
                  <a:lnTo>
                    <a:pt x="135708" y="145190"/>
                  </a:lnTo>
                  <a:lnTo>
                    <a:pt x="138984" y="158276"/>
                  </a:lnTo>
                  <a:lnTo>
                    <a:pt x="146790" y="168326"/>
                  </a:lnTo>
                  <a:lnTo>
                    <a:pt x="151835" y="172487"/>
                  </a:lnTo>
                  <a:lnTo>
                    <a:pt x="157315" y="174203"/>
                  </a:lnTo>
                  <a:lnTo>
                    <a:pt x="202490" y="170622"/>
                  </a:lnTo>
                  <a:lnTo>
                    <a:pt x="247650" y="16176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1299">
              <a:extLst>
                <a:ext uri="{FF2B5EF4-FFF2-40B4-BE49-F238E27FC236}">
                  <a16:creationId xmlns:a16="http://schemas.microsoft.com/office/drawing/2014/main" id="{E26BE340-1F3A-7718-A03A-B9CF9E714674}"/>
                </a:ext>
              </a:extLst>
            </p:cNvPr>
            <p:cNvSpPr/>
            <p:nvPr>
              <p:custDataLst>
                <p:tags r:id="rId158"/>
              </p:custDataLst>
            </p:nvPr>
          </p:nvSpPr>
          <p:spPr>
            <a:xfrm>
              <a:off x="2428875" y="1486061"/>
              <a:ext cx="152401" cy="95085"/>
            </a:xfrm>
            <a:custGeom>
              <a:avLst/>
              <a:gdLst/>
              <a:ahLst/>
              <a:cxnLst/>
              <a:rect l="0" t="0" r="0" b="0"/>
              <a:pathLst>
                <a:path w="152401" h="95085">
                  <a:moveTo>
                    <a:pt x="0" y="28414"/>
                  </a:moveTo>
                  <a:lnTo>
                    <a:pt x="0" y="28414"/>
                  </a:lnTo>
                  <a:lnTo>
                    <a:pt x="8663" y="20810"/>
                  </a:lnTo>
                  <a:lnTo>
                    <a:pt x="35211" y="3962"/>
                  </a:lnTo>
                  <a:lnTo>
                    <a:pt x="58502" y="80"/>
                  </a:lnTo>
                  <a:lnTo>
                    <a:pt x="61226" y="0"/>
                  </a:lnTo>
                  <a:lnTo>
                    <a:pt x="61984" y="2063"/>
                  </a:lnTo>
                  <a:lnTo>
                    <a:pt x="52939" y="31425"/>
                  </a:lnTo>
                  <a:lnTo>
                    <a:pt x="28535" y="73675"/>
                  </a:lnTo>
                  <a:lnTo>
                    <a:pt x="23265" y="81338"/>
                  </a:lnTo>
                  <a:lnTo>
                    <a:pt x="19215" y="94491"/>
                  </a:lnTo>
                  <a:lnTo>
                    <a:pt x="60474" y="95066"/>
                  </a:lnTo>
                  <a:lnTo>
                    <a:pt x="100963" y="95084"/>
                  </a:lnTo>
                  <a:lnTo>
                    <a:pt x="133459" y="94030"/>
                  </a:lnTo>
                  <a:lnTo>
                    <a:pt x="152400" y="855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1300">
              <a:extLst>
                <a:ext uri="{FF2B5EF4-FFF2-40B4-BE49-F238E27FC236}">
                  <a16:creationId xmlns:a16="http://schemas.microsoft.com/office/drawing/2014/main" id="{9505D598-2E34-D69D-7473-FFD9811ED4CB}"/>
                </a:ext>
              </a:extLst>
            </p:cNvPr>
            <p:cNvSpPr/>
            <p:nvPr>
              <p:custDataLst>
                <p:tags r:id="rId159"/>
              </p:custDataLst>
            </p:nvPr>
          </p:nvSpPr>
          <p:spPr>
            <a:xfrm>
              <a:off x="2171700" y="1247775"/>
              <a:ext cx="228601" cy="19051"/>
            </a:xfrm>
            <a:custGeom>
              <a:avLst/>
              <a:gdLst/>
              <a:ahLst/>
              <a:cxnLst/>
              <a:rect l="0" t="0" r="0" b="0"/>
              <a:pathLst>
                <a:path w="228601" h="19051">
                  <a:moveTo>
                    <a:pt x="0" y="19050"/>
                  </a:moveTo>
                  <a:lnTo>
                    <a:pt x="0" y="19050"/>
                  </a:lnTo>
                  <a:lnTo>
                    <a:pt x="5056" y="19050"/>
                  </a:lnTo>
                  <a:lnTo>
                    <a:pt x="10361" y="16228"/>
                  </a:lnTo>
                  <a:lnTo>
                    <a:pt x="16246" y="12504"/>
                  </a:lnTo>
                  <a:lnTo>
                    <a:pt x="26568" y="10408"/>
                  </a:lnTo>
                  <a:lnTo>
                    <a:pt x="72942" y="8490"/>
                  </a:lnTo>
                  <a:lnTo>
                    <a:pt x="102007" y="1327"/>
                  </a:lnTo>
                  <a:lnTo>
                    <a:pt x="149594" y="52"/>
                  </a:lnTo>
                  <a:lnTo>
                    <a:pt x="193937" y="0"/>
                  </a:lnTo>
                  <a:lnTo>
                    <a:pt x="200141" y="2823"/>
                  </a:lnTo>
                  <a:lnTo>
                    <a:pt x="203278" y="5057"/>
                  </a:lnTo>
                  <a:lnTo>
                    <a:pt x="2286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1301">
              <a:extLst>
                <a:ext uri="{FF2B5EF4-FFF2-40B4-BE49-F238E27FC236}">
                  <a16:creationId xmlns:a16="http://schemas.microsoft.com/office/drawing/2014/main" id="{7BFD4245-DE65-3141-65DD-64DACF3FE01D}"/>
                </a:ext>
              </a:extLst>
            </p:cNvPr>
            <p:cNvSpPr/>
            <p:nvPr>
              <p:custDataLst>
                <p:tags r:id="rId160"/>
              </p:custDataLst>
            </p:nvPr>
          </p:nvSpPr>
          <p:spPr>
            <a:xfrm>
              <a:off x="2581275" y="1171575"/>
              <a:ext cx="150393" cy="502719"/>
            </a:xfrm>
            <a:custGeom>
              <a:avLst/>
              <a:gdLst/>
              <a:ahLst/>
              <a:cxnLst/>
              <a:rect l="0" t="0" r="0" b="0"/>
              <a:pathLst>
                <a:path w="150393" h="502719">
                  <a:moveTo>
                    <a:pt x="0" y="0"/>
                  </a:moveTo>
                  <a:lnTo>
                    <a:pt x="0" y="0"/>
                  </a:lnTo>
                  <a:lnTo>
                    <a:pt x="18314" y="0"/>
                  </a:lnTo>
                  <a:lnTo>
                    <a:pt x="22793" y="2117"/>
                  </a:lnTo>
                  <a:lnTo>
                    <a:pt x="45988" y="26515"/>
                  </a:lnTo>
                  <a:lnTo>
                    <a:pt x="62550" y="58624"/>
                  </a:lnTo>
                  <a:lnTo>
                    <a:pt x="79249" y="104969"/>
                  </a:lnTo>
                  <a:lnTo>
                    <a:pt x="98596" y="143972"/>
                  </a:lnTo>
                  <a:lnTo>
                    <a:pt x="116529" y="191344"/>
                  </a:lnTo>
                  <a:lnTo>
                    <a:pt x="131188" y="228850"/>
                  </a:lnTo>
                  <a:lnTo>
                    <a:pt x="142234" y="266774"/>
                  </a:lnTo>
                  <a:lnTo>
                    <a:pt x="150392" y="312458"/>
                  </a:lnTo>
                  <a:lnTo>
                    <a:pt x="144399" y="358602"/>
                  </a:lnTo>
                  <a:lnTo>
                    <a:pt x="133919" y="390591"/>
                  </a:lnTo>
                  <a:lnTo>
                    <a:pt x="105828" y="435968"/>
                  </a:lnTo>
                  <a:lnTo>
                    <a:pt x="79583" y="470763"/>
                  </a:lnTo>
                  <a:lnTo>
                    <a:pt x="33092" y="497715"/>
                  </a:lnTo>
                  <a:lnTo>
                    <a:pt x="18155" y="502718"/>
                  </a:lnTo>
                  <a:lnTo>
                    <a:pt x="15278" y="502362"/>
                  </a:lnTo>
                  <a:lnTo>
                    <a:pt x="13360" y="501066"/>
                  </a:lnTo>
                  <a:lnTo>
                    <a:pt x="9525" y="495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 name="SMARTInkShape-Group217">
            <a:extLst>
              <a:ext uri="{FF2B5EF4-FFF2-40B4-BE49-F238E27FC236}">
                <a16:creationId xmlns:a16="http://schemas.microsoft.com/office/drawing/2014/main" id="{801D9244-A0B7-43DA-8DCC-99453C81B2AB}"/>
              </a:ext>
            </a:extLst>
          </p:cNvPr>
          <p:cNvGrpSpPr/>
          <p:nvPr/>
        </p:nvGrpSpPr>
        <p:grpSpPr>
          <a:xfrm>
            <a:off x="3143250" y="1285994"/>
            <a:ext cx="247651" cy="314207"/>
            <a:chOff x="3143250" y="1285994"/>
            <a:chExt cx="247651" cy="314207"/>
          </a:xfrm>
        </p:grpSpPr>
        <p:sp>
          <p:nvSpPr>
            <p:cNvPr id="20" name="SMARTInkShape-1302">
              <a:extLst>
                <a:ext uri="{FF2B5EF4-FFF2-40B4-BE49-F238E27FC236}">
                  <a16:creationId xmlns:a16="http://schemas.microsoft.com/office/drawing/2014/main" id="{7A525C0A-0DC2-245B-ABE5-7C65DE6CE20D}"/>
                </a:ext>
              </a:extLst>
            </p:cNvPr>
            <p:cNvSpPr/>
            <p:nvPr>
              <p:custDataLst>
                <p:tags r:id="rId149"/>
              </p:custDataLst>
            </p:nvPr>
          </p:nvSpPr>
          <p:spPr>
            <a:xfrm>
              <a:off x="3257550" y="1285994"/>
              <a:ext cx="9526" cy="180857"/>
            </a:xfrm>
            <a:custGeom>
              <a:avLst/>
              <a:gdLst/>
              <a:ahLst/>
              <a:cxnLst/>
              <a:rect l="0" t="0" r="0" b="0"/>
              <a:pathLst>
                <a:path w="9526" h="180857">
                  <a:moveTo>
                    <a:pt x="0" y="18931"/>
                  </a:moveTo>
                  <a:lnTo>
                    <a:pt x="0" y="18931"/>
                  </a:lnTo>
                  <a:lnTo>
                    <a:pt x="0" y="0"/>
                  </a:lnTo>
                  <a:lnTo>
                    <a:pt x="5056" y="4973"/>
                  </a:lnTo>
                  <a:lnTo>
                    <a:pt x="8642" y="45494"/>
                  </a:lnTo>
                  <a:lnTo>
                    <a:pt x="9350" y="92538"/>
                  </a:lnTo>
                  <a:lnTo>
                    <a:pt x="6651" y="122938"/>
                  </a:lnTo>
                  <a:lnTo>
                    <a:pt x="4014" y="141356"/>
                  </a:lnTo>
                  <a:lnTo>
                    <a:pt x="9525" y="1808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1303">
              <a:extLst>
                <a:ext uri="{FF2B5EF4-FFF2-40B4-BE49-F238E27FC236}">
                  <a16:creationId xmlns:a16="http://schemas.microsoft.com/office/drawing/2014/main" id="{00F791C3-2FC6-47E5-0212-509A8F87DB41}"/>
                </a:ext>
              </a:extLst>
            </p:cNvPr>
            <p:cNvSpPr/>
            <p:nvPr>
              <p:custDataLst>
                <p:tags r:id="rId150"/>
              </p:custDataLst>
            </p:nvPr>
          </p:nvSpPr>
          <p:spPr>
            <a:xfrm>
              <a:off x="3152775" y="1362075"/>
              <a:ext cx="238126" cy="38101"/>
            </a:xfrm>
            <a:custGeom>
              <a:avLst/>
              <a:gdLst/>
              <a:ahLst/>
              <a:cxnLst/>
              <a:rect l="0" t="0" r="0" b="0"/>
              <a:pathLst>
                <a:path w="238126" h="38101">
                  <a:moveTo>
                    <a:pt x="0" y="38100"/>
                  </a:moveTo>
                  <a:lnTo>
                    <a:pt x="0" y="38100"/>
                  </a:lnTo>
                  <a:lnTo>
                    <a:pt x="10113" y="33043"/>
                  </a:lnTo>
                  <a:lnTo>
                    <a:pt x="47702" y="29458"/>
                  </a:lnTo>
                  <a:lnTo>
                    <a:pt x="83514" y="27778"/>
                  </a:lnTo>
                  <a:lnTo>
                    <a:pt x="127896" y="21088"/>
                  </a:lnTo>
                  <a:lnTo>
                    <a:pt x="171986" y="12772"/>
                  </a:lnTo>
                  <a:lnTo>
                    <a:pt x="214089" y="4896"/>
                  </a:lnTo>
                  <a:lnTo>
                    <a:pt x="2381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1304">
              <a:extLst>
                <a:ext uri="{FF2B5EF4-FFF2-40B4-BE49-F238E27FC236}">
                  <a16:creationId xmlns:a16="http://schemas.microsoft.com/office/drawing/2014/main" id="{EA29AD12-1086-75D2-72CA-761A9D726933}"/>
                </a:ext>
              </a:extLst>
            </p:cNvPr>
            <p:cNvSpPr/>
            <p:nvPr>
              <p:custDataLst>
                <p:tags r:id="rId151"/>
              </p:custDataLst>
            </p:nvPr>
          </p:nvSpPr>
          <p:spPr>
            <a:xfrm>
              <a:off x="3143250" y="1581269"/>
              <a:ext cx="247651" cy="18932"/>
            </a:xfrm>
            <a:custGeom>
              <a:avLst/>
              <a:gdLst/>
              <a:ahLst/>
              <a:cxnLst/>
              <a:rect l="0" t="0" r="0" b="0"/>
              <a:pathLst>
                <a:path w="247651" h="18932">
                  <a:moveTo>
                    <a:pt x="0" y="18931"/>
                  </a:moveTo>
                  <a:lnTo>
                    <a:pt x="0" y="18931"/>
                  </a:lnTo>
                  <a:lnTo>
                    <a:pt x="40020" y="16109"/>
                  </a:lnTo>
                  <a:lnTo>
                    <a:pt x="87036" y="10289"/>
                  </a:lnTo>
                  <a:lnTo>
                    <a:pt x="123037" y="8609"/>
                  </a:lnTo>
                  <a:lnTo>
                    <a:pt x="162515" y="2937"/>
                  </a:lnTo>
                  <a:lnTo>
                    <a:pt x="206832" y="283"/>
                  </a:lnTo>
                  <a:lnTo>
                    <a:pt x="227207" y="0"/>
                  </a:lnTo>
                  <a:lnTo>
                    <a:pt x="236095" y="2756"/>
                  </a:lnTo>
                  <a:lnTo>
                    <a:pt x="247650" y="940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 name="SMARTInkShape-Group218">
            <a:extLst>
              <a:ext uri="{FF2B5EF4-FFF2-40B4-BE49-F238E27FC236}">
                <a16:creationId xmlns:a16="http://schemas.microsoft.com/office/drawing/2014/main" id="{F7D14711-9352-83E9-DDD3-147814FFD725}"/>
              </a:ext>
            </a:extLst>
          </p:cNvPr>
          <p:cNvGrpSpPr/>
          <p:nvPr/>
        </p:nvGrpSpPr>
        <p:grpSpPr>
          <a:xfrm>
            <a:off x="3743325" y="1314845"/>
            <a:ext cx="209551" cy="247165"/>
            <a:chOff x="3743325" y="1314845"/>
            <a:chExt cx="209551" cy="247165"/>
          </a:xfrm>
        </p:grpSpPr>
        <p:sp>
          <p:nvSpPr>
            <p:cNvPr id="24" name="SMARTInkShape-1305">
              <a:extLst>
                <a:ext uri="{FF2B5EF4-FFF2-40B4-BE49-F238E27FC236}">
                  <a16:creationId xmlns:a16="http://schemas.microsoft.com/office/drawing/2014/main" id="{A0861396-A1E6-9D24-10B0-36AA131781CF}"/>
                </a:ext>
              </a:extLst>
            </p:cNvPr>
            <p:cNvSpPr/>
            <p:nvPr>
              <p:custDataLst>
                <p:tags r:id="rId147"/>
              </p:custDataLst>
            </p:nvPr>
          </p:nvSpPr>
          <p:spPr>
            <a:xfrm>
              <a:off x="3743325" y="1314845"/>
              <a:ext cx="209551" cy="247165"/>
            </a:xfrm>
            <a:custGeom>
              <a:avLst/>
              <a:gdLst/>
              <a:ahLst/>
              <a:cxnLst/>
              <a:rect l="0" t="0" r="0" b="0"/>
              <a:pathLst>
                <a:path w="209551" h="247165">
                  <a:moveTo>
                    <a:pt x="0" y="18655"/>
                  </a:moveTo>
                  <a:lnTo>
                    <a:pt x="0" y="18655"/>
                  </a:lnTo>
                  <a:lnTo>
                    <a:pt x="9409" y="9246"/>
                  </a:lnTo>
                  <a:lnTo>
                    <a:pt x="9522" y="0"/>
                  </a:lnTo>
                  <a:lnTo>
                    <a:pt x="9525" y="4779"/>
                  </a:lnTo>
                  <a:lnTo>
                    <a:pt x="12347" y="10018"/>
                  </a:lnTo>
                  <a:lnTo>
                    <a:pt x="14581" y="12897"/>
                  </a:lnTo>
                  <a:lnTo>
                    <a:pt x="18462" y="59341"/>
                  </a:lnTo>
                  <a:lnTo>
                    <a:pt x="21698" y="95621"/>
                  </a:lnTo>
                  <a:lnTo>
                    <a:pt x="26538" y="133182"/>
                  </a:lnTo>
                  <a:lnTo>
                    <a:pt x="25149" y="165478"/>
                  </a:lnTo>
                  <a:lnTo>
                    <a:pt x="18795" y="207558"/>
                  </a:lnTo>
                  <a:lnTo>
                    <a:pt x="153" y="246946"/>
                  </a:lnTo>
                  <a:lnTo>
                    <a:pt x="5102" y="247164"/>
                  </a:lnTo>
                  <a:lnTo>
                    <a:pt x="6576" y="246136"/>
                  </a:lnTo>
                  <a:lnTo>
                    <a:pt x="7560" y="244392"/>
                  </a:lnTo>
                  <a:lnTo>
                    <a:pt x="8215" y="242171"/>
                  </a:lnTo>
                  <a:lnTo>
                    <a:pt x="10768" y="240691"/>
                  </a:lnTo>
                  <a:lnTo>
                    <a:pt x="56092" y="231444"/>
                  </a:lnTo>
                  <a:lnTo>
                    <a:pt x="100686" y="226022"/>
                  </a:lnTo>
                  <a:lnTo>
                    <a:pt x="141663" y="220855"/>
                  </a:lnTo>
                  <a:lnTo>
                    <a:pt x="174972" y="216502"/>
                  </a:lnTo>
                  <a:lnTo>
                    <a:pt x="209550" y="20915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1306">
              <a:extLst>
                <a:ext uri="{FF2B5EF4-FFF2-40B4-BE49-F238E27FC236}">
                  <a16:creationId xmlns:a16="http://schemas.microsoft.com/office/drawing/2014/main" id="{EF11750C-C5DD-FC3A-6163-8200E341CA51}"/>
                </a:ext>
              </a:extLst>
            </p:cNvPr>
            <p:cNvSpPr/>
            <p:nvPr>
              <p:custDataLst>
                <p:tags r:id="rId148"/>
              </p:custDataLst>
            </p:nvPr>
          </p:nvSpPr>
          <p:spPr>
            <a:xfrm>
              <a:off x="3743325" y="1391080"/>
              <a:ext cx="161926" cy="37671"/>
            </a:xfrm>
            <a:custGeom>
              <a:avLst/>
              <a:gdLst/>
              <a:ahLst/>
              <a:cxnLst/>
              <a:rect l="0" t="0" r="0" b="0"/>
              <a:pathLst>
                <a:path w="161926" h="37671">
                  <a:moveTo>
                    <a:pt x="0" y="37670"/>
                  </a:moveTo>
                  <a:lnTo>
                    <a:pt x="0" y="37670"/>
                  </a:lnTo>
                  <a:lnTo>
                    <a:pt x="10113" y="37670"/>
                  </a:lnTo>
                  <a:lnTo>
                    <a:pt x="17900" y="34848"/>
                  </a:lnTo>
                  <a:lnTo>
                    <a:pt x="21459" y="32613"/>
                  </a:lnTo>
                  <a:lnTo>
                    <a:pt x="61710" y="21860"/>
                  </a:lnTo>
                  <a:lnTo>
                    <a:pt x="105375" y="13990"/>
                  </a:lnTo>
                  <a:lnTo>
                    <a:pt x="151847" y="215"/>
                  </a:lnTo>
                  <a:lnTo>
                    <a:pt x="155206" y="0"/>
                  </a:lnTo>
                  <a:lnTo>
                    <a:pt x="157446" y="915"/>
                  </a:lnTo>
                  <a:lnTo>
                    <a:pt x="161925" y="909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4" name="SMARTInkShape-Group219">
            <a:extLst>
              <a:ext uri="{FF2B5EF4-FFF2-40B4-BE49-F238E27FC236}">
                <a16:creationId xmlns:a16="http://schemas.microsoft.com/office/drawing/2014/main" id="{1225A10E-2A6D-661B-50BD-4882365B4222}"/>
              </a:ext>
            </a:extLst>
          </p:cNvPr>
          <p:cNvGrpSpPr/>
          <p:nvPr/>
        </p:nvGrpSpPr>
        <p:grpSpPr>
          <a:xfrm>
            <a:off x="3990975" y="1104900"/>
            <a:ext cx="2867026" cy="1085245"/>
            <a:chOff x="3990975" y="1104900"/>
            <a:chExt cx="2867026" cy="1085245"/>
          </a:xfrm>
        </p:grpSpPr>
        <p:sp>
          <p:nvSpPr>
            <p:cNvPr id="27" name="SMARTInkShape-1307">
              <a:extLst>
                <a:ext uri="{FF2B5EF4-FFF2-40B4-BE49-F238E27FC236}">
                  <a16:creationId xmlns:a16="http://schemas.microsoft.com/office/drawing/2014/main" id="{9C23FF8F-43F7-D00E-ADA2-DE4F56A0A0C7}"/>
                </a:ext>
              </a:extLst>
            </p:cNvPr>
            <p:cNvSpPr/>
            <p:nvPr>
              <p:custDataLst>
                <p:tags r:id="rId130"/>
              </p:custDataLst>
            </p:nvPr>
          </p:nvSpPr>
          <p:spPr>
            <a:xfrm>
              <a:off x="3990975" y="1104900"/>
              <a:ext cx="2867026" cy="1085245"/>
            </a:xfrm>
            <a:custGeom>
              <a:avLst/>
              <a:gdLst/>
              <a:ahLst/>
              <a:cxnLst/>
              <a:rect l="0" t="0" r="0" b="0"/>
              <a:pathLst>
                <a:path w="2867026" h="1085245">
                  <a:moveTo>
                    <a:pt x="0" y="1047750"/>
                  </a:moveTo>
                  <a:lnTo>
                    <a:pt x="0" y="1047750"/>
                  </a:lnTo>
                  <a:lnTo>
                    <a:pt x="7604" y="1039088"/>
                  </a:lnTo>
                  <a:lnTo>
                    <a:pt x="22390" y="1017159"/>
                  </a:lnTo>
                  <a:lnTo>
                    <a:pt x="40445" y="1003529"/>
                  </a:lnTo>
                  <a:lnTo>
                    <a:pt x="46556" y="994901"/>
                  </a:lnTo>
                  <a:lnTo>
                    <a:pt x="51736" y="992512"/>
                  </a:lnTo>
                  <a:lnTo>
                    <a:pt x="53541" y="990816"/>
                  </a:lnTo>
                  <a:lnTo>
                    <a:pt x="55545" y="986110"/>
                  </a:lnTo>
                  <a:lnTo>
                    <a:pt x="58197" y="984432"/>
                  </a:lnTo>
                  <a:lnTo>
                    <a:pt x="74840" y="978916"/>
                  </a:lnTo>
                  <a:lnTo>
                    <a:pt x="81946" y="974824"/>
                  </a:lnTo>
                  <a:lnTo>
                    <a:pt x="93289" y="971981"/>
                  </a:lnTo>
                  <a:lnTo>
                    <a:pt x="99725" y="976734"/>
                  </a:lnTo>
                  <a:lnTo>
                    <a:pt x="102531" y="981968"/>
                  </a:lnTo>
                  <a:lnTo>
                    <a:pt x="121192" y="1028971"/>
                  </a:lnTo>
                  <a:lnTo>
                    <a:pt x="122070" y="1035231"/>
                  </a:lnTo>
                  <a:lnTo>
                    <a:pt x="128689" y="1047830"/>
                  </a:lnTo>
                  <a:lnTo>
                    <a:pt x="138672" y="1064002"/>
                  </a:lnTo>
                  <a:lnTo>
                    <a:pt x="143380" y="1081248"/>
                  </a:lnTo>
                  <a:lnTo>
                    <a:pt x="145328" y="1082782"/>
                  </a:lnTo>
                  <a:lnTo>
                    <a:pt x="151003" y="1085244"/>
                  </a:lnTo>
                  <a:lnTo>
                    <a:pt x="151469" y="1084388"/>
                  </a:lnTo>
                  <a:lnTo>
                    <a:pt x="162077" y="1040928"/>
                  </a:lnTo>
                  <a:lnTo>
                    <a:pt x="175063" y="999226"/>
                  </a:lnTo>
                  <a:lnTo>
                    <a:pt x="186353" y="960789"/>
                  </a:lnTo>
                  <a:lnTo>
                    <a:pt x="192503" y="921995"/>
                  </a:lnTo>
                  <a:lnTo>
                    <a:pt x="206639" y="876712"/>
                  </a:lnTo>
                  <a:lnTo>
                    <a:pt x="219127" y="833774"/>
                  </a:lnTo>
                  <a:lnTo>
                    <a:pt x="231785" y="794169"/>
                  </a:lnTo>
                  <a:lnTo>
                    <a:pt x="241303" y="758009"/>
                  </a:lnTo>
                  <a:lnTo>
                    <a:pt x="250826" y="720483"/>
                  </a:lnTo>
                  <a:lnTo>
                    <a:pt x="256979" y="682969"/>
                  </a:lnTo>
                  <a:lnTo>
                    <a:pt x="267288" y="636989"/>
                  </a:lnTo>
                  <a:lnTo>
                    <a:pt x="276399" y="599723"/>
                  </a:lnTo>
                  <a:lnTo>
                    <a:pt x="283903" y="559318"/>
                  </a:lnTo>
                  <a:lnTo>
                    <a:pt x="292989" y="516804"/>
                  </a:lnTo>
                  <a:lnTo>
                    <a:pt x="304976" y="473913"/>
                  </a:lnTo>
                  <a:lnTo>
                    <a:pt x="313094" y="432080"/>
                  </a:lnTo>
                  <a:lnTo>
                    <a:pt x="316904" y="391521"/>
                  </a:lnTo>
                  <a:lnTo>
                    <a:pt x="322478" y="347565"/>
                  </a:lnTo>
                  <a:lnTo>
                    <a:pt x="331183" y="305722"/>
                  </a:lnTo>
                  <a:lnTo>
                    <a:pt x="340272" y="264060"/>
                  </a:lnTo>
                  <a:lnTo>
                    <a:pt x="344943" y="233462"/>
                  </a:lnTo>
                  <a:lnTo>
                    <a:pt x="354591" y="188105"/>
                  </a:lnTo>
                  <a:lnTo>
                    <a:pt x="361304" y="146323"/>
                  </a:lnTo>
                  <a:lnTo>
                    <a:pt x="361925" y="102421"/>
                  </a:lnTo>
                  <a:lnTo>
                    <a:pt x="361950" y="55170"/>
                  </a:lnTo>
                  <a:lnTo>
                    <a:pt x="361950" y="49115"/>
                  </a:lnTo>
                  <a:lnTo>
                    <a:pt x="363008" y="48618"/>
                  </a:lnTo>
                  <a:lnTo>
                    <a:pt x="407611" y="47630"/>
                  </a:lnTo>
                  <a:lnTo>
                    <a:pt x="441636" y="44803"/>
                  </a:lnTo>
                  <a:lnTo>
                    <a:pt x="486234" y="38983"/>
                  </a:lnTo>
                  <a:lnTo>
                    <a:pt x="529610" y="38274"/>
                  </a:lnTo>
                  <a:lnTo>
                    <a:pt x="567555" y="35330"/>
                  </a:lnTo>
                  <a:lnTo>
                    <a:pt x="613878" y="29909"/>
                  </a:lnTo>
                  <a:lnTo>
                    <a:pt x="651202" y="28970"/>
                  </a:lnTo>
                  <a:lnTo>
                    <a:pt x="693077" y="22107"/>
                  </a:lnTo>
                  <a:lnTo>
                    <a:pt x="734592" y="19453"/>
                  </a:lnTo>
                  <a:lnTo>
                    <a:pt x="779359" y="19129"/>
                  </a:lnTo>
                  <a:lnTo>
                    <a:pt x="823325" y="19066"/>
                  </a:lnTo>
                  <a:lnTo>
                    <a:pt x="863131" y="19053"/>
                  </a:lnTo>
                  <a:lnTo>
                    <a:pt x="899327" y="19051"/>
                  </a:lnTo>
                  <a:lnTo>
                    <a:pt x="936863" y="19050"/>
                  </a:lnTo>
                  <a:lnTo>
                    <a:pt x="978810" y="19050"/>
                  </a:lnTo>
                  <a:lnTo>
                    <a:pt x="1021873" y="19050"/>
                  </a:lnTo>
                  <a:lnTo>
                    <a:pt x="1069206" y="24106"/>
                  </a:lnTo>
                  <a:lnTo>
                    <a:pt x="1107847" y="27251"/>
                  </a:lnTo>
                  <a:lnTo>
                    <a:pt x="1146107" y="28183"/>
                  </a:lnTo>
                  <a:lnTo>
                    <a:pt x="1189312" y="33515"/>
                  </a:lnTo>
                  <a:lnTo>
                    <a:pt x="1230570" y="36742"/>
                  </a:lnTo>
                  <a:lnTo>
                    <a:pt x="1276950" y="37832"/>
                  </a:lnTo>
                  <a:lnTo>
                    <a:pt x="1319684" y="38021"/>
                  </a:lnTo>
                  <a:lnTo>
                    <a:pt x="1365860" y="37018"/>
                  </a:lnTo>
                  <a:lnTo>
                    <a:pt x="1410939" y="32605"/>
                  </a:lnTo>
                  <a:lnTo>
                    <a:pt x="1455688" y="33879"/>
                  </a:lnTo>
                  <a:lnTo>
                    <a:pt x="1501364" y="29273"/>
                  </a:lnTo>
                  <a:lnTo>
                    <a:pt x="1547632" y="28782"/>
                  </a:lnTo>
                  <a:lnTo>
                    <a:pt x="1583187" y="28667"/>
                  </a:lnTo>
                  <a:lnTo>
                    <a:pt x="1623734" y="28602"/>
                  </a:lnTo>
                  <a:lnTo>
                    <a:pt x="1671026" y="28583"/>
                  </a:lnTo>
                  <a:lnTo>
                    <a:pt x="1706820" y="28579"/>
                  </a:lnTo>
                  <a:lnTo>
                    <a:pt x="1743895" y="28577"/>
                  </a:lnTo>
                  <a:lnTo>
                    <a:pt x="1781539" y="28576"/>
                  </a:lnTo>
                  <a:lnTo>
                    <a:pt x="1823264" y="23519"/>
                  </a:lnTo>
                  <a:lnTo>
                    <a:pt x="1865847" y="20374"/>
                  </a:lnTo>
                  <a:lnTo>
                    <a:pt x="1899241" y="19638"/>
                  </a:lnTo>
                  <a:lnTo>
                    <a:pt x="1934190" y="19312"/>
                  </a:lnTo>
                  <a:lnTo>
                    <a:pt x="1980442" y="18069"/>
                  </a:lnTo>
                  <a:lnTo>
                    <a:pt x="2027930" y="11526"/>
                  </a:lnTo>
                  <a:lnTo>
                    <a:pt x="2060177" y="10415"/>
                  </a:lnTo>
                  <a:lnTo>
                    <a:pt x="2092148" y="9920"/>
                  </a:lnTo>
                  <a:lnTo>
                    <a:pt x="2126819" y="9701"/>
                  </a:lnTo>
                  <a:lnTo>
                    <a:pt x="2173572" y="9577"/>
                  </a:lnTo>
                  <a:lnTo>
                    <a:pt x="2215999" y="6718"/>
                  </a:lnTo>
                  <a:lnTo>
                    <a:pt x="2250655" y="2986"/>
                  </a:lnTo>
                  <a:lnTo>
                    <a:pt x="2287224" y="1327"/>
                  </a:lnTo>
                  <a:lnTo>
                    <a:pt x="2324644" y="590"/>
                  </a:lnTo>
                  <a:lnTo>
                    <a:pt x="2359266" y="262"/>
                  </a:lnTo>
                  <a:lnTo>
                    <a:pt x="2400841" y="78"/>
                  </a:lnTo>
                  <a:lnTo>
                    <a:pt x="2437935" y="34"/>
                  </a:lnTo>
                  <a:lnTo>
                    <a:pt x="2476294" y="15"/>
                  </a:lnTo>
                  <a:lnTo>
                    <a:pt x="2514508" y="7"/>
                  </a:lnTo>
                  <a:lnTo>
                    <a:pt x="2552659" y="3"/>
                  </a:lnTo>
                  <a:lnTo>
                    <a:pt x="2594669" y="1"/>
                  </a:lnTo>
                  <a:lnTo>
                    <a:pt x="2625327" y="0"/>
                  </a:lnTo>
                  <a:lnTo>
                    <a:pt x="2669822" y="2822"/>
                  </a:lnTo>
                  <a:lnTo>
                    <a:pt x="2713300" y="8201"/>
                  </a:lnTo>
                  <a:lnTo>
                    <a:pt x="2757950" y="8205"/>
                  </a:lnTo>
                  <a:lnTo>
                    <a:pt x="2802869" y="860"/>
                  </a:lnTo>
                  <a:lnTo>
                    <a:pt x="2847936" y="50"/>
                  </a:lnTo>
                  <a:lnTo>
                    <a:pt x="28670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1308">
              <a:extLst>
                <a:ext uri="{FF2B5EF4-FFF2-40B4-BE49-F238E27FC236}">
                  <a16:creationId xmlns:a16="http://schemas.microsoft.com/office/drawing/2014/main" id="{94696E32-82D0-A319-D0DE-EA579EDE8E60}"/>
                </a:ext>
              </a:extLst>
            </p:cNvPr>
            <p:cNvSpPr/>
            <p:nvPr>
              <p:custDataLst>
                <p:tags r:id="rId131"/>
              </p:custDataLst>
            </p:nvPr>
          </p:nvSpPr>
          <p:spPr>
            <a:xfrm>
              <a:off x="4400550" y="1457325"/>
              <a:ext cx="147000" cy="152401"/>
            </a:xfrm>
            <a:custGeom>
              <a:avLst/>
              <a:gdLst/>
              <a:ahLst/>
              <a:cxnLst/>
              <a:rect l="0" t="0" r="0" b="0"/>
              <a:pathLst>
                <a:path w="147000" h="152401">
                  <a:moveTo>
                    <a:pt x="123825" y="0"/>
                  </a:moveTo>
                  <a:lnTo>
                    <a:pt x="123825" y="0"/>
                  </a:lnTo>
                  <a:lnTo>
                    <a:pt x="115624" y="0"/>
                  </a:lnTo>
                  <a:lnTo>
                    <a:pt x="81884" y="17305"/>
                  </a:lnTo>
                  <a:lnTo>
                    <a:pt x="40883" y="51775"/>
                  </a:lnTo>
                  <a:lnTo>
                    <a:pt x="36780" y="53567"/>
                  </a:lnTo>
                  <a:lnTo>
                    <a:pt x="34045" y="55820"/>
                  </a:lnTo>
                  <a:lnTo>
                    <a:pt x="31006" y="61145"/>
                  </a:lnTo>
                  <a:lnTo>
                    <a:pt x="32312" y="64046"/>
                  </a:lnTo>
                  <a:lnTo>
                    <a:pt x="39407" y="70093"/>
                  </a:lnTo>
                  <a:lnTo>
                    <a:pt x="49617" y="73486"/>
                  </a:lnTo>
                  <a:lnTo>
                    <a:pt x="67266" y="78218"/>
                  </a:lnTo>
                  <a:lnTo>
                    <a:pt x="85900" y="83501"/>
                  </a:lnTo>
                  <a:lnTo>
                    <a:pt x="116439" y="86490"/>
                  </a:lnTo>
                  <a:lnTo>
                    <a:pt x="128927" y="93243"/>
                  </a:lnTo>
                  <a:lnTo>
                    <a:pt x="145886" y="108104"/>
                  </a:lnTo>
                  <a:lnTo>
                    <a:pt x="146999" y="111227"/>
                  </a:lnTo>
                  <a:lnTo>
                    <a:pt x="146683" y="114368"/>
                  </a:lnTo>
                  <a:lnTo>
                    <a:pt x="145413" y="117520"/>
                  </a:lnTo>
                  <a:lnTo>
                    <a:pt x="133514" y="132070"/>
                  </a:lnTo>
                  <a:lnTo>
                    <a:pt x="122487" y="138073"/>
                  </a:lnTo>
                  <a:lnTo>
                    <a:pt x="76152" y="150795"/>
                  </a:lnTo>
                  <a:lnTo>
                    <a:pt x="36840" y="152189"/>
                  </a:lnTo>
                  <a:lnTo>
                    <a:pt x="0"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1309">
              <a:extLst>
                <a:ext uri="{FF2B5EF4-FFF2-40B4-BE49-F238E27FC236}">
                  <a16:creationId xmlns:a16="http://schemas.microsoft.com/office/drawing/2014/main" id="{4E7242D8-5F51-E409-FEDA-72775553ACBE}"/>
                </a:ext>
              </a:extLst>
            </p:cNvPr>
            <p:cNvSpPr/>
            <p:nvPr>
              <p:custDataLst>
                <p:tags r:id="rId132"/>
              </p:custDataLst>
            </p:nvPr>
          </p:nvSpPr>
          <p:spPr>
            <a:xfrm>
              <a:off x="4552950" y="1582474"/>
              <a:ext cx="24539" cy="141552"/>
            </a:xfrm>
            <a:custGeom>
              <a:avLst/>
              <a:gdLst/>
              <a:ahLst/>
              <a:cxnLst/>
              <a:rect l="0" t="0" r="0" b="0"/>
              <a:pathLst>
                <a:path w="24539" h="141552">
                  <a:moveTo>
                    <a:pt x="19050" y="8201"/>
                  </a:moveTo>
                  <a:lnTo>
                    <a:pt x="19050" y="8201"/>
                  </a:lnTo>
                  <a:lnTo>
                    <a:pt x="19050" y="0"/>
                  </a:lnTo>
                  <a:lnTo>
                    <a:pt x="24106" y="9181"/>
                  </a:lnTo>
                  <a:lnTo>
                    <a:pt x="24538" y="13088"/>
                  </a:lnTo>
                  <a:lnTo>
                    <a:pt x="16642" y="60235"/>
                  </a:lnTo>
                  <a:lnTo>
                    <a:pt x="9404" y="104698"/>
                  </a:lnTo>
                  <a:lnTo>
                    <a:pt x="0" y="1415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1310">
              <a:extLst>
                <a:ext uri="{FF2B5EF4-FFF2-40B4-BE49-F238E27FC236}">
                  <a16:creationId xmlns:a16="http://schemas.microsoft.com/office/drawing/2014/main" id="{712B282B-F41C-86E8-0700-296CBDFBF8D0}"/>
                </a:ext>
              </a:extLst>
            </p:cNvPr>
            <p:cNvSpPr/>
            <p:nvPr>
              <p:custDataLst>
                <p:tags r:id="rId133"/>
              </p:custDataLst>
            </p:nvPr>
          </p:nvSpPr>
          <p:spPr>
            <a:xfrm>
              <a:off x="4552950" y="1552616"/>
              <a:ext cx="93370" cy="65101"/>
            </a:xfrm>
            <a:custGeom>
              <a:avLst/>
              <a:gdLst/>
              <a:ahLst/>
              <a:cxnLst/>
              <a:rect l="0" t="0" r="0" b="0"/>
              <a:pathLst>
                <a:path w="93370" h="65101">
                  <a:moveTo>
                    <a:pt x="19050" y="38059"/>
                  </a:moveTo>
                  <a:lnTo>
                    <a:pt x="19050" y="38059"/>
                  </a:lnTo>
                  <a:lnTo>
                    <a:pt x="19050" y="29858"/>
                  </a:lnTo>
                  <a:lnTo>
                    <a:pt x="24106" y="18813"/>
                  </a:lnTo>
                  <a:lnTo>
                    <a:pt x="26654" y="15703"/>
                  </a:lnTo>
                  <a:lnTo>
                    <a:pt x="44560" y="3484"/>
                  </a:lnTo>
                  <a:lnTo>
                    <a:pt x="54008" y="1003"/>
                  </a:lnTo>
                  <a:lnTo>
                    <a:pt x="79377" y="0"/>
                  </a:lnTo>
                  <a:lnTo>
                    <a:pt x="82551" y="2103"/>
                  </a:lnTo>
                  <a:lnTo>
                    <a:pt x="88900" y="10084"/>
                  </a:lnTo>
                  <a:lnTo>
                    <a:pt x="92428" y="20687"/>
                  </a:lnTo>
                  <a:lnTo>
                    <a:pt x="93369" y="26478"/>
                  </a:lnTo>
                  <a:lnTo>
                    <a:pt x="91592" y="38556"/>
                  </a:lnTo>
                  <a:lnTo>
                    <a:pt x="89636" y="44740"/>
                  </a:lnTo>
                  <a:lnTo>
                    <a:pt x="81819" y="54434"/>
                  </a:lnTo>
                  <a:lnTo>
                    <a:pt x="71289" y="61212"/>
                  </a:lnTo>
                  <a:lnTo>
                    <a:pt x="52402" y="65027"/>
                  </a:lnTo>
                  <a:lnTo>
                    <a:pt x="28227" y="65100"/>
                  </a:lnTo>
                  <a:lnTo>
                    <a:pt x="0" y="571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1311">
              <a:extLst>
                <a:ext uri="{FF2B5EF4-FFF2-40B4-BE49-F238E27FC236}">
                  <a16:creationId xmlns:a16="http://schemas.microsoft.com/office/drawing/2014/main" id="{E5980E56-EDE7-F6FA-AB81-BE37D159C00E}"/>
                </a:ext>
              </a:extLst>
            </p:cNvPr>
            <p:cNvSpPr/>
            <p:nvPr>
              <p:custDataLst>
                <p:tags r:id="rId134"/>
              </p:custDataLst>
            </p:nvPr>
          </p:nvSpPr>
          <p:spPr>
            <a:xfrm>
              <a:off x="4657725" y="1371645"/>
              <a:ext cx="114301" cy="85681"/>
            </a:xfrm>
            <a:custGeom>
              <a:avLst/>
              <a:gdLst/>
              <a:ahLst/>
              <a:cxnLst/>
              <a:rect l="0" t="0" r="0" b="0"/>
              <a:pathLst>
                <a:path w="114301" h="85681">
                  <a:moveTo>
                    <a:pt x="0" y="28530"/>
                  </a:moveTo>
                  <a:lnTo>
                    <a:pt x="0" y="28530"/>
                  </a:lnTo>
                  <a:lnTo>
                    <a:pt x="0" y="23473"/>
                  </a:lnTo>
                  <a:lnTo>
                    <a:pt x="1058" y="21984"/>
                  </a:lnTo>
                  <a:lnTo>
                    <a:pt x="2822" y="20991"/>
                  </a:lnTo>
                  <a:lnTo>
                    <a:pt x="5056" y="20329"/>
                  </a:lnTo>
                  <a:lnTo>
                    <a:pt x="6545" y="18829"/>
                  </a:lnTo>
                  <a:lnTo>
                    <a:pt x="11759" y="8818"/>
                  </a:lnTo>
                  <a:lnTo>
                    <a:pt x="14189" y="5864"/>
                  </a:lnTo>
                  <a:lnTo>
                    <a:pt x="19712" y="2581"/>
                  </a:lnTo>
                  <a:lnTo>
                    <a:pt x="36258" y="109"/>
                  </a:lnTo>
                  <a:lnTo>
                    <a:pt x="42610" y="0"/>
                  </a:lnTo>
                  <a:lnTo>
                    <a:pt x="44281" y="1044"/>
                  </a:lnTo>
                  <a:lnTo>
                    <a:pt x="45396" y="2797"/>
                  </a:lnTo>
                  <a:lnTo>
                    <a:pt x="46965" y="10322"/>
                  </a:lnTo>
                  <a:lnTo>
                    <a:pt x="47185" y="13216"/>
                  </a:lnTo>
                  <a:lnTo>
                    <a:pt x="39934" y="38558"/>
                  </a:lnTo>
                  <a:lnTo>
                    <a:pt x="34329" y="48156"/>
                  </a:lnTo>
                  <a:lnTo>
                    <a:pt x="14255" y="66288"/>
                  </a:lnTo>
                  <a:lnTo>
                    <a:pt x="9802" y="75577"/>
                  </a:lnTo>
                  <a:lnTo>
                    <a:pt x="53255" y="76148"/>
                  </a:lnTo>
                  <a:lnTo>
                    <a:pt x="85604" y="77212"/>
                  </a:lnTo>
                  <a:lnTo>
                    <a:pt x="114300" y="8568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1312">
              <a:extLst>
                <a:ext uri="{FF2B5EF4-FFF2-40B4-BE49-F238E27FC236}">
                  <a16:creationId xmlns:a16="http://schemas.microsoft.com/office/drawing/2014/main" id="{FADB491A-2D55-D1AC-8E0B-73FC657D3805}"/>
                </a:ext>
              </a:extLst>
            </p:cNvPr>
            <p:cNvSpPr/>
            <p:nvPr>
              <p:custDataLst>
                <p:tags r:id="rId135"/>
              </p:custDataLst>
            </p:nvPr>
          </p:nvSpPr>
          <p:spPr>
            <a:xfrm>
              <a:off x="4830983" y="1276384"/>
              <a:ext cx="226643" cy="714342"/>
            </a:xfrm>
            <a:custGeom>
              <a:avLst/>
              <a:gdLst/>
              <a:ahLst/>
              <a:cxnLst/>
              <a:rect l="0" t="0" r="0" b="0"/>
              <a:pathLst>
                <a:path w="226643" h="714342">
                  <a:moveTo>
                    <a:pt x="207742" y="9491"/>
                  </a:moveTo>
                  <a:lnTo>
                    <a:pt x="207742" y="9491"/>
                  </a:lnTo>
                  <a:lnTo>
                    <a:pt x="212798" y="4434"/>
                  </a:lnTo>
                  <a:lnTo>
                    <a:pt x="218103" y="1952"/>
                  </a:lnTo>
                  <a:lnTo>
                    <a:pt x="226642" y="0"/>
                  </a:lnTo>
                  <a:lnTo>
                    <a:pt x="202933" y="39007"/>
                  </a:lnTo>
                  <a:lnTo>
                    <a:pt x="172601" y="77753"/>
                  </a:lnTo>
                  <a:lnTo>
                    <a:pt x="147375" y="122184"/>
                  </a:lnTo>
                  <a:lnTo>
                    <a:pt x="127296" y="160239"/>
                  </a:lnTo>
                  <a:lnTo>
                    <a:pt x="102767" y="204558"/>
                  </a:lnTo>
                  <a:lnTo>
                    <a:pt x="80565" y="251203"/>
                  </a:lnTo>
                  <a:lnTo>
                    <a:pt x="56466" y="298538"/>
                  </a:lnTo>
                  <a:lnTo>
                    <a:pt x="40622" y="345019"/>
                  </a:lnTo>
                  <a:lnTo>
                    <a:pt x="25111" y="386072"/>
                  </a:lnTo>
                  <a:lnTo>
                    <a:pt x="18515" y="425048"/>
                  </a:lnTo>
                  <a:lnTo>
                    <a:pt x="10329" y="463407"/>
                  </a:lnTo>
                  <a:lnTo>
                    <a:pt x="2258" y="503700"/>
                  </a:lnTo>
                  <a:lnTo>
                    <a:pt x="0" y="537115"/>
                  </a:lnTo>
                  <a:lnTo>
                    <a:pt x="3784" y="576457"/>
                  </a:lnTo>
                  <a:lnTo>
                    <a:pt x="15603" y="619254"/>
                  </a:lnTo>
                  <a:lnTo>
                    <a:pt x="38206" y="664686"/>
                  </a:lnTo>
                  <a:lnTo>
                    <a:pt x="59522" y="688109"/>
                  </a:lnTo>
                  <a:lnTo>
                    <a:pt x="85343" y="707463"/>
                  </a:lnTo>
                  <a:lnTo>
                    <a:pt x="98309" y="711284"/>
                  </a:lnTo>
                  <a:lnTo>
                    <a:pt x="131542" y="7143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1313">
              <a:extLst>
                <a:ext uri="{FF2B5EF4-FFF2-40B4-BE49-F238E27FC236}">
                  <a16:creationId xmlns:a16="http://schemas.microsoft.com/office/drawing/2014/main" id="{4CCD8B40-67D3-60D3-C111-B3F0134C7927}"/>
                </a:ext>
              </a:extLst>
            </p:cNvPr>
            <p:cNvSpPr/>
            <p:nvPr>
              <p:custDataLst>
                <p:tags r:id="rId136"/>
              </p:custDataLst>
            </p:nvPr>
          </p:nvSpPr>
          <p:spPr>
            <a:xfrm>
              <a:off x="5305425" y="1367444"/>
              <a:ext cx="27102" cy="251807"/>
            </a:xfrm>
            <a:custGeom>
              <a:avLst/>
              <a:gdLst/>
              <a:ahLst/>
              <a:cxnLst/>
              <a:rect l="0" t="0" r="0" b="0"/>
              <a:pathLst>
                <a:path w="27102" h="251807">
                  <a:moveTo>
                    <a:pt x="0" y="32731"/>
                  </a:moveTo>
                  <a:lnTo>
                    <a:pt x="0" y="32731"/>
                  </a:lnTo>
                  <a:lnTo>
                    <a:pt x="7604" y="24068"/>
                  </a:lnTo>
                  <a:lnTo>
                    <a:pt x="23597" y="0"/>
                  </a:lnTo>
                  <a:lnTo>
                    <a:pt x="25256" y="327"/>
                  </a:lnTo>
                  <a:lnTo>
                    <a:pt x="26363" y="2662"/>
                  </a:lnTo>
                  <a:lnTo>
                    <a:pt x="27101" y="6335"/>
                  </a:lnTo>
                  <a:lnTo>
                    <a:pt x="20842" y="49442"/>
                  </a:lnTo>
                  <a:lnTo>
                    <a:pt x="19581" y="92010"/>
                  </a:lnTo>
                  <a:lnTo>
                    <a:pt x="19208" y="132492"/>
                  </a:lnTo>
                  <a:lnTo>
                    <a:pt x="19081" y="179672"/>
                  </a:lnTo>
                  <a:lnTo>
                    <a:pt x="19050" y="25180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1314">
              <a:extLst>
                <a:ext uri="{FF2B5EF4-FFF2-40B4-BE49-F238E27FC236}">
                  <a16:creationId xmlns:a16="http://schemas.microsoft.com/office/drawing/2014/main" id="{74AEEC04-6048-B26C-C446-CF7F193AB9C9}"/>
                </a:ext>
              </a:extLst>
            </p:cNvPr>
            <p:cNvSpPr/>
            <p:nvPr>
              <p:custDataLst>
                <p:tags r:id="rId137"/>
              </p:custDataLst>
            </p:nvPr>
          </p:nvSpPr>
          <p:spPr>
            <a:xfrm>
              <a:off x="5181600" y="1657350"/>
              <a:ext cx="266701" cy="28576"/>
            </a:xfrm>
            <a:custGeom>
              <a:avLst/>
              <a:gdLst/>
              <a:ahLst/>
              <a:cxnLst/>
              <a:rect l="0" t="0" r="0" b="0"/>
              <a:pathLst>
                <a:path w="266701" h="28576">
                  <a:moveTo>
                    <a:pt x="0" y="28575"/>
                  </a:moveTo>
                  <a:lnTo>
                    <a:pt x="0" y="28575"/>
                  </a:lnTo>
                  <a:lnTo>
                    <a:pt x="39773" y="15317"/>
                  </a:lnTo>
                  <a:lnTo>
                    <a:pt x="77283" y="11241"/>
                  </a:lnTo>
                  <a:lnTo>
                    <a:pt x="121912" y="4977"/>
                  </a:lnTo>
                  <a:lnTo>
                    <a:pt x="168649" y="1475"/>
                  </a:lnTo>
                  <a:lnTo>
                    <a:pt x="210954" y="437"/>
                  </a:lnTo>
                  <a:lnTo>
                    <a:pt x="2667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1315">
              <a:extLst>
                <a:ext uri="{FF2B5EF4-FFF2-40B4-BE49-F238E27FC236}">
                  <a16:creationId xmlns:a16="http://schemas.microsoft.com/office/drawing/2014/main" id="{F6279F83-6C6B-C69B-9A24-4CDABA37AD9E}"/>
                </a:ext>
              </a:extLst>
            </p:cNvPr>
            <p:cNvSpPr/>
            <p:nvPr>
              <p:custDataLst>
                <p:tags r:id="rId138"/>
              </p:custDataLst>
            </p:nvPr>
          </p:nvSpPr>
          <p:spPr>
            <a:xfrm>
              <a:off x="5162550" y="1809935"/>
              <a:ext cx="122547" cy="123641"/>
            </a:xfrm>
            <a:custGeom>
              <a:avLst/>
              <a:gdLst/>
              <a:ahLst/>
              <a:cxnLst/>
              <a:rect l="0" t="0" r="0" b="0"/>
              <a:pathLst>
                <a:path w="122547" h="123641">
                  <a:moveTo>
                    <a:pt x="0" y="28390"/>
                  </a:moveTo>
                  <a:lnTo>
                    <a:pt x="0" y="28390"/>
                  </a:lnTo>
                  <a:lnTo>
                    <a:pt x="13257" y="6932"/>
                  </a:lnTo>
                  <a:lnTo>
                    <a:pt x="19298" y="2978"/>
                  </a:lnTo>
                  <a:lnTo>
                    <a:pt x="28412" y="231"/>
                  </a:lnTo>
                  <a:lnTo>
                    <a:pt x="33088" y="0"/>
                  </a:lnTo>
                  <a:lnTo>
                    <a:pt x="34759" y="997"/>
                  </a:lnTo>
                  <a:lnTo>
                    <a:pt x="35872" y="2719"/>
                  </a:lnTo>
                  <a:lnTo>
                    <a:pt x="42717" y="18145"/>
                  </a:lnTo>
                  <a:lnTo>
                    <a:pt x="42621" y="32303"/>
                  </a:lnTo>
                  <a:lnTo>
                    <a:pt x="35674" y="75522"/>
                  </a:lnTo>
                  <a:lnTo>
                    <a:pt x="20789" y="115380"/>
                  </a:lnTo>
                  <a:lnTo>
                    <a:pt x="19151" y="117075"/>
                  </a:lnTo>
                  <a:lnTo>
                    <a:pt x="17001" y="117146"/>
                  </a:lnTo>
                  <a:lnTo>
                    <a:pt x="14509" y="116136"/>
                  </a:lnTo>
                  <a:lnTo>
                    <a:pt x="13906" y="114404"/>
                  </a:lnTo>
                  <a:lnTo>
                    <a:pt x="14562" y="112191"/>
                  </a:lnTo>
                  <a:lnTo>
                    <a:pt x="17055" y="106910"/>
                  </a:lnTo>
                  <a:lnTo>
                    <a:pt x="27538" y="73431"/>
                  </a:lnTo>
                  <a:lnTo>
                    <a:pt x="54675" y="33106"/>
                  </a:lnTo>
                  <a:lnTo>
                    <a:pt x="72967" y="14074"/>
                  </a:lnTo>
                  <a:lnTo>
                    <a:pt x="88765" y="4510"/>
                  </a:lnTo>
                  <a:lnTo>
                    <a:pt x="104121" y="742"/>
                  </a:lnTo>
                  <a:lnTo>
                    <a:pt x="107514" y="433"/>
                  </a:lnTo>
                  <a:lnTo>
                    <a:pt x="114106" y="2912"/>
                  </a:lnTo>
                  <a:lnTo>
                    <a:pt x="117346" y="5055"/>
                  </a:lnTo>
                  <a:lnTo>
                    <a:pt x="119505" y="8600"/>
                  </a:lnTo>
                  <a:lnTo>
                    <a:pt x="122546" y="24760"/>
                  </a:lnTo>
                  <a:lnTo>
                    <a:pt x="122387" y="48129"/>
                  </a:lnTo>
                  <a:lnTo>
                    <a:pt x="112044" y="94919"/>
                  </a:lnTo>
                  <a:lnTo>
                    <a:pt x="104775" y="1236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1316">
              <a:extLst>
                <a:ext uri="{FF2B5EF4-FFF2-40B4-BE49-F238E27FC236}">
                  <a16:creationId xmlns:a16="http://schemas.microsoft.com/office/drawing/2014/main" id="{2D09EBE8-B500-F285-6FAF-5693E44153DF}"/>
                </a:ext>
              </a:extLst>
            </p:cNvPr>
            <p:cNvSpPr/>
            <p:nvPr>
              <p:custDataLst>
                <p:tags r:id="rId139"/>
              </p:custDataLst>
            </p:nvPr>
          </p:nvSpPr>
          <p:spPr>
            <a:xfrm>
              <a:off x="5343525" y="1924166"/>
              <a:ext cx="19051" cy="76085"/>
            </a:xfrm>
            <a:custGeom>
              <a:avLst/>
              <a:gdLst/>
              <a:ahLst/>
              <a:cxnLst/>
              <a:rect l="0" t="0" r="0" b="0"/>
              <a:pathLst>
                <a:path w="19051" h="76085">
                  <a:moveTo>
                    <a:pt x="19050" y="9409"/>
                  </a:moveTo>
                  <a:lnTo>
                    <a:pt x="19050" y="9409"/>
                  </a:lnTo>
                  <a:lnTo>
                    <a:pt x="19050" y="0"/>
                  </a:lnTo>
                  <a:lnTo>
                    <a:pt x="17992" y="15116"/>
                  </a:lnTo>
                  <a:lnTo>
                    <a:pt x="0" y="760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1317">
              <a:extLst>
                <a:ext uri="{FF2B5EF4-FFF2-40B4-BE49-F238E27FC236}">
                  <a16:creationId xmlns:a16="http://schemas.microsoft.com/office/drawing/2014/main" id="{06D111F9-3D17-D2A5-D346-155F4FA4B936}"/>
                </a:ext>
              </a:extLst>
            </p:cNvPr>
            <p:cNvSpPr/>
            <p:nvPr>
              <p:custDataLst>
                <p:tags r:id="rId140"/>
              </p:custDataLst>
            </p:nvPr>
          </p:nvSpPr>
          <p:spPr>
            <a:xfrm>
              <a:off x="5762625" y="1543084"/>
              <a:ext cx="38056" cy="152367"/>
            </a:xfrm>
            <a:custGeom>
              <a:avLst/>
              <a:gdLst/>
              <a:ahLst/>
              <a:cxnLst/>
              <a:rect l="0" t="0" r="0" b="0"/>
              <a:pathLst>
                <a:path w="38056" h="152367">
                  <a:moveTo>
                    <a:pt x="19050" y="9491"/>
                  </a:moveTo>
                  <a:lnTo>
                    <a:pt x="19050" y="9491"/>
                  </a:lnTo>
                  <a:lnTo>
                    <a:pt x="24106" y="4435"/>
                  </a:lnTo>
                  <a:lnTo>
                    <a:pt x="29411" y="1952"/>
                  </a:lnTo>
                  <a:lnTo>
                    <a:pt x="37950" y="0"/>
                  </a:lnTo>
                  <a:lnTo>
                    <a:pt x="38055" y="5033"/>
                  </a:lnTo>
                  <a:lnTo>
                    <a:pt x="29895" y="52017"/>
                  </a:lnTo>
                  <a:lnTo>
                    <a:pt x="21231" y="93111"/>
                  </a:lnTo>
                  <a:lnTo>
                    <a:pt x="9329" y="127256"/>
                  </a:lnTo>
                  <a:lnTo>
                    <a:pt x="0" y="1523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1318">
              <a:extLst>
                <a:ext uri="{FF2B5EF4-FFF2-40B4-BE49-F238E27FC236}">
                  <a16:creationId xmlns:a16="http://schemas.microsoft.com/office/drawing/2014/main" id="{9A2B1AC4-3BEF-866E-AB01-F8014453E795}"/>
                </a:ext>
              </a:extLst>
            </p:cNvPr>
            <p:cNvSpPr/>
            <p:nvPr>
              <p:custDataLst>
                <p:tags r:id="rId141"/>
              </p:custDataLst>
            </p:nvPr>
          </p:nvSpPr>
          <p:spPr>
            <a:xfrm>
              <a:off x="5715000" y="1628775"/>
              <a:ext cx="161926" cy="19051"/>
            </a:xfrm>
            <a:custGeom>
              <a:avLst/>
              <a:gdLst/>
              <a:ahLst/>
              <a:cxnLst/>
              <a:rect l="0" t="0" r="0" b="0"/>
              <a:pathLst>
                <a:path w="161926" h="19051">
                  <a:moveTo>
                    <a:pt x="0" y="19050"/>
                  </a:moveTo>
                  <a:lnTo>
                    <a:pt x="0" y="19050"/>
                  </a:lnTo>
                  <a:lnTo>
                    <a:pt x="0" y="13994"/>
                  </a:lnTo>
                  <a:lnTo>
                    <a:pt x="3175" y="12504"/>
                  </a:lnTo>
                  <a:lnTo>
                    <a:pt x="48740" y="3240"/>
                  </a:lnTo>
                  <a:lnTo>
                    <a:pt x="95398" y="427"/>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1319">
              <a:extLst>
                <a:ext uri="{FF2B5EF4-FFF2-40B4-BE49-F238E27FC236}">
                  <a16:creationId xmlns:a16="http://schemas.microsoft.com/office/drawing/2014/main" id="{1D8C1056-C2FA-3776-0A3A-04D0498D5E7E}"/>
                </a:ext>
              </a:extLst>
            </p:cNvPr>
            <p:cNvSpPr/>
            <p:nvPr>
              <p:custDataLst>
                <p:tags r:id="rId142"/>
              </p:custDataLst>
            </p:nvPr>
          </p:nvSpPr>
          <p:spPr>
            <a:xfrm>
              <a:off x="6210300" y="1334008"/>
              <a:ext cx="28542" cy="275718"/>
            </a:xfrm>
            <a:custGeom>
              <a:avLst/>
              <a:gdLst/>
              <a:ahLst/>
              <a:cxnLst/>
              <a:rect l="0" t="0" r="0" b="0"/>
              <a:pathLst>
                <a:path w="28542" h="275718">
                  <a:moveTo>
                    <a:pt x="0" y="18542"/>
                  </a:moveTo>
                  <a:lnTo>
                    <a:pt x="0" y="18542"/>
                  </a:lnTo>
                  <a:lnTo>
                    <a:pt x="18542" y="0"/>
                  </a:lnTo>
                  <a:lnTo>
                    <a:pt x="18900" y="4699"/>
                  </a:lnTo>
                  <a:lnTo>
                    <a:pt x="21805" y="9920"/>
                  </a:lnTo>
                  <a:lnTo>
                    <a:pt x="27239" y="16839"/>
                  </a:lnTo>
                  <a:lnTo>
                    <a:pt x="28541" y="63278"/>
                  </a:lnTo>
                  <a:lnTo>
                    <a:pt x="20371" y="106174"/>
                  </a:lnTo>
                  <a:lnTo>
                    <a:pt x="19166" y="153383"/>
                  </a:lnTo>
                  <a:lnTo>
                    <a:pt x="11469" y="198949"/>
                  </a:lnTo>
                  <a:lnTo>
                    <a:pt x="4927" y="239330"/>
                  </a:lnTo>
                  <a:lnTo>
                    <a:pt x="9525" y="2757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1320">
              <a:extLst>
                <a:ext uri="{FF2B5EF4-FFF2-40B4-BE49-F238E27FC236}">
                  <a16:creationId xmlns:a16="http://schemas.microsoft.com/office/drawing/2014/main" id="{98E2973B-88AC-A968-2004-EF5276019E53}"/>
                </a:ext>
              </a:extLst>
            </p:cNvPr>
            <p:cNvSpPr/>
            <p:nvPr>
              <p:custDataLst>
                <p:tags r:id="rId143"/>
              </p:custDataLst>
            </p:nvPr>
          </p:nvSpPr>
          <p:spPr>
            <a:xfrm>
              <a:off x="6057900" y="1610018"/>
              <a:ext cx="295276" cy="37808"/>
            </a:xfrm>
            <a:custGeom>
              <a:avLst/>
              <a:gdLst/>
              <a:ahLst/>
              <a:cxnLst/>
              <a:rect l="0" t="0" r="0" b="0"/>
              <a:pathLst>
                <a:path w="295276" h="37808">
                  <a:moveTo>
                    <a:pt x="0" y="37807"/>
                  </a:moveTo>
                  <a:lnTo>
                    <a:pt x="0" y="37807"/>
                  </a:lnTo>
                  <a:lnTo>
                    <a:pt x="15209" y="36749"/>
                  </a:lnTo>
                  <a:lnTo>
                    <a:pt x="59950" y="24549"/>
                  </a:lnTo>
                  <a:lnTo>
                    <a:pt x="102389" y="13355"/>
                  </a:lnTo>
                  <a:lnTo>
                    <a:pt x="149080" y="4719"/>
                  </a:lnTo>
                  <a:lnTo>
                    <a:pt x="190902" y="697"/>
                  </a:lnTo>
                  <a:lnTo>
                    <a:pt x="226485" y="0"/>
                  </a:lnTo>
                  <a:lnTo>
                    <a:pt x="295275" y="92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1321">
              <a:extLst>
                <a:ext uri="{FF2B5EF4-FFF2-40B4-BE49-F238E27FC236}">
                  <a16:creationId xmlns:a16="http://schemas.microsoft.com/office/drawing/2014/main" id="{C8E3450F-41F4-3BFE-1291-D413B4E5C725}"/>
                </a:ext>
              </a:extLst>
            </p:cNvPr>
            <p:cNvSpPr/>
            <p:nvPr>
              <p:custDataLst>
                <p:tags r:id="rId144"/>
              </p:custDataLst>
            </p:nvPr>
          </p:nvSpPr>
          <p:spPr>
            <a:xfrm>
              <a:off x="6057900" y="1792150"/>
              <a:ext cx="180931" cy="141426"/>
            </a:xfrm>
            <a:custGeom>
              <a:avLst/>
              <a:gdLst/>
              <a:ahLst/>
              <a:cxnLst/>
              <a:rect l="0" t="0" r="0" b="0"/>
              <a:pathLst>
                <a:path w="180931" h="141426">
                  <a:moveTo>
                    <a:pt x="0" y="27125"/>
                  </a:moveTo>
                  <a:lnTo>
                    <a:pt x="0" y="27125"/>
                  </a:lnTo>
                  <a:lnTo>
                    <a:pt x="0" y="18924"/>
                  </a:lnTo>
                  <a:lnTo>
                    <a:pt x="5056" y="12936"/>
                  </a:lnTo>
                  <a:lnTo>
                    <a:pt x="16005" y="10235"/>
                  </a:lnTo>
                  <a:lnTo>
                    <a:pt x="28280" y="7977"/>
                  </a:lnTo>
                  <a:lnTo>
                    <a:pt x="31554" y="5893"/>
                  </a:lnTo>
                  <a:lnTo>
                    <a:pt x="33736" y="3445"/>
                  </a:lnTo>
                  <a:lnTo>
                    <a:pt x="38983" y="726"/>
                  </a:lnTo>
                  <a:lnTo>
                    <a:pt x="41863" y="0"/>
                  </a:lnTo>
                  <a:lnTo>
                    <a:pt x="44842" y="575"/>
                  </a:lnTo>
                  <a:lnTo>
                    <a:pt x="50974" y="4036"/>
                  </a:lnTo>
                  <a:lnTo>
                    <a:pt x="53033" y="6441"/>
                  </a:lnTo>
                  <a:lnTo>
                    <a:pt x="55319" y="11935"/>
                  </a:lnTo>
                  <a:lnTo>
                    <a:pt x="56607" y="31091"/>
                  </a:lnTo>
                  <a:lnTo>
                    <a:pt x="43845" y="76422"/>
                  </a:lnTo>
                  <a:lnTo>
                    <a:pt x="38249" y="119814"/>
                  </a:lnTo>
                  <a:lnTo>
                    <a:pt x="38166" y="118415"/>
                  </a:lnTo>
                  <a:lnTo>
                    <a:pt x="38145" y="116560"/>
                  </a:lnTo>
                  <a:lnTo>
                    <a:pt x="40942" y="111677"/>
                  </a:lnTo>
                  <a:lnTo>
                    <a:pt x="51361" y="99918"/>
                  </a:lnTo>
                  <a:lnTo>
                    <a:pt x="98342" y="64380"/>
                  </a:lnTo>
                  <a:lnTo>
                    <a:pt x="142310" y="29873"/>
                  </a:lnTo>
                  <a:lnTo>
                    <a:pt x="177179" y="10117"/>
                  </a:lnTo>
                  <a:lnTo>
                    <a:pt x="178444" y="10495"/>
                  </a:lnTo>
                  <a:lnTo>
                    <a:pt x="179288" y="11805"/>
                  </a:lnTo>
                  <a:lnTo>
                    <a:pt x="180226" y="18199"/>
                  </a:lnTo>
                  <a:lnTo>
                    <a:pt x="180930" y="64981"/>
                  </a:lnTo>
                  <a:lnTo>
                    <a:pt x="179897" y="77816"/>
                  </a:lnTo>
                  <a:lnTo>
                    <a:pt x="172771" y="104604"/>
                  </a:lnTo>
                  <a:lnTo>
                    <a:pt x="177199" y="125372"/>
                  </a:lnTo>
                  <a:lnTo>
                    <a:pt x="171450" y="1414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1322">
              <a:extLst>
                <a:ext uri="{FF2B5EF4-FFF2-40B4-BE49-F238E27FC236}">
                  <a16:creationId xmlns:a16="http://schemas.microsoft.com/office/drawing/2014/main" id="{2F6684EA-F86B-0C88-075E-C544D8592798}"/>
                </a:ext>
              </a:extLst>
            </p:cNvPr>
            <p:cNvSpPr/>
            <p:nvPr>
              <p:custDataLst>
                <p:tags r:id="rId145"/>
              </p:custDataLst>
            </p:nvPr>
          </p:nvSpPr>
          <p:spPr>
            <a:xfrm>
              <a:off x="6276975" y="1878408"/>
              <a:ext cx="171451" cy="88774"/>
            </a:xfrm>
            <a:custGeom>
              <a:avLst/>
              <a:gdLst/>
              <a:ahLst/>
              <a:cxnLst/>
              <a:rect l="0" t="0" r="0" b="0"/>
              <a:pathLst>
                <a:path w="171451" h="88774">
                  <a:moveTo>
                    <a:pt x="0" y="45642"/>
                  </a:moveTo>
                  <a:lnTo>
                    <a:pt x="0" y="45642"/>
                  </a:lnTo>
                  <a:lnTo>
                    <a:pt x="0" y="40586"/>
                  </a:lnTo>
                  <a:lnTo>
                    <a:pt x="17900" y="18805"/>
                  </a:lnTo>
                  <a:lnTo>
                    <a:pt x="34773" y="2479"/>
                  </a:lnTo>
                  <a:lnTo>
                    <a:pt x="41207" y="0"/>
                  </a:lnTo>
                  <a:lnTo>
                    <a:pt x="44405" y="397"/>
                  </a:lnTo>
                  <a:lnTo>
                    <a:pt x="50780" y="3661"/>
                  </a:lnTo>
                  <a:lnTo>
                    <a:pt x="52904" y="6013"/>
                  </a:lnTo>
                  <a:lnTo>
                    <a:pt x="55263" y="11449"/>
                  </a:lnTo>
                  <a:lnTo>
                    <a:pt x="56591" y="30572"/>
                  </a:lnTo>
                  <a:lnTo>
                    <a:pt x="54079" y="41766"/>
                  </a:lnTo>
                  <a:lnTo>
                    <a:pt x="46715" y="54019"/>
                  </a:lnTo>
                  <a:lnTo>
                    <a:pt x="22202" y="80469"/>
                  </a:lnTo>
                  <a:lnTo>
                    <a:pt x="22211" y="81560"/>
                  </a:lnTo>
                  <a:lnTo>
                    <a:pt x="23273" y="82287"/>
                  </a:lnTo>
                  <a:lnTo>
                    <a:pt x="32584" y="83455"/>
                  </a:lnTo>
                  <a:lnTo>
                    <a:pt x="45673" y="84743"/>
                  </a:lnTo>
                  <a:lnTo>
                    <a:pt x="55930" y="88773"/>
                  </a:lnTo>
                  <a:lnTo>
                    <a:pt x="70366" y="88448"/>
                  </a:lnTo>
                  <a:lnTo>
                    <a:pt x="110561" y="84671"/>
                  </a:lnTo>
                  <a:lnTo>
                    <a:pt x="152808" y="83824"/>
                  </a:lnTo>
                  <a:lnTo>
                    <a:pt x="171450" y="742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1323">
              <a:extLst>
                <a:ext uri="{FF2B5EF4-FFF2-40B4-BE49-F238E27FC236}">
                  <a16:creationId xmlns:a16="http://schemas.microsoft.com/office/drawing/2014/main" id="{D639490E-500C-E9F1-85B5-4BD0BAF605C6}"/>
                </a:ext>
              </a:extLst>
            </p:cNvPr>
            <p:cNvSpPr/>
            <p:nvPr>
              <p:custDataLst>
                <p:tags r:id="rId146"/>
              </p:custDataLst>
            </p:nvPr>
          </p:nvSpPr>
          <p:spPr>
            <a:xfrm>
              <a:off x="6467475" y="1287199"/>
              <a:ext cx="152206" cy="836877"/>
            </a:xfrm>
            <a:custGeom>
              <a:avLst/>
              <a:gdLst/>
              <a:ahLst/>
              <a:cxnLst/>
              <a:rect l="0" t="0" r="0" b="0"/>
              <a:pathLst>
                <a:path w="152206" h="836877">
                  <a:moveTo>
                    <a:pt x="0" y="8201"/>
                  </a:moveTo>
                  <a:lnTo>
                    <a:pt x="0" y="8201"/>
                  </a:lnTo>
                  <a:lnTo>
                    <a:pt x="0" y="0"/>
                  </a:lnTo>
                  <a:lnTo>
                    <a:pt x="23545" y="25217"/>
                  </a:lnTo>
                  <a:lnTo>
                    <a:pt x="47925" y="64949"/>
                  </a:lnTo>
                  <a:lnTo>
                    <a:pt x="63991" y="110976"/>
                  </a:lnTo>
                  <a:lnTo>
                    <a:pt x="79403" y="148249"/>
                  </a:lnTo>
                  <a:lnTo>
                    <a:pt x="91142" y="187162"/>
                  </a:lnTo>
                  <a:lnTo>
                    <a:pt x="102381" y="231736"/>
                  </a:lnTo>
                  <a:lnTo>
                    <a:pt x="117589" y="278457"/>
                  </a:lnTo>
                  <a:lnTo>
                    <a:pt x="130326" y="325814"/>
                  </a:lnTo>
                  <a:lnTo>
                    <a:pt x="144919" y="373359"/>
                  </a:lnTo>
                  <a:lnTo>
                    <a:pt x="149075" y="405091"/>
                  </a:lnTo>
                  <a:lnTo>
                    <a:pt x="150922" y="439655"/>
                  </a:lnTo>
                  <a:lnTo>
                    <a:pt x="151743" y="474067"/>
                  </a:lnTo>
                  <a:lnTo>
                    <a:pt x="152205" y="518298"/>
                  </a:lnTo>
                  <a:lnTo>
                    <a:pt x="151284" y="563389"/>
                  </a:lnTo>
                  <a:lnTo>
                    <a:pt x="143721" y="604031"/>
                  </a:lnTo>
                  <a:lnTo>
                    <a:pt x="129602" y="641826"/>
                  </a:lnTo>
                  <a:lnTo>
                    <a:pt x="111992" y="683577"/>
                  </a:lnTo>
                  <a:lnTo>
                    <a:pt x="88791" y="730924"/>
                  </a:lnTo>
                  <a:lnTo>
                    <a:pt x="48199" y="778482"/>
                  </a:lnTo>
                  <a:lnTo>
                    <a:pt x="5296" y="823096"/>
                  </a:lnTo>
                  <a:lnTo>
                    <a:pt x="0" y="83687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 name="SMARTInkShape-Group220">
            <a:extLst>
              <a:ext uri="{FF2B5EF4-FFF2-40B4-BE49-F238E27FC236}">
                <a16:creationId xmlns:a16="http://schemas.microsoft.com/office/drawing/2014/main" id="{23CB4CF2-1D93-AF8E-4288-03C2ACF13D9A}"/>
              </a:ext>
            </a:extLst>
          </p:cNvPr>
          <p:cNvGrpSpPr/>
          <p:nvPr/>
        </p:nvGrpSpPr>
        <p:grpSpPr>
          <a:xfrm>
            <a:off x="238125" y="2457497"/>
            <a:ext cx="809626" cy="428579"/>
            <a:chOff x="238125" y="2457497"/>
            <a:chExt cx="809626" cy="428579"/>
          </a:xfrm>
        </p:grpSpPr>
        <p:sp>
          <p:nvSpPr>
            <p:cNvPr id="45" name="SMARTInkShape-1324">
              <a:extLst>
                <a:ext uri="{FF2B5EF4-FFF2-40B4-BE49-F238E27FC236}">
                  <a16:creationId xmlns:a16="http://schemas.microsoft.com/office/drawing/2014/main" id="{18CECD58-9A72-8DB9-57BD-B2DAE79E7E76}"/>
                </a:ext>
              </a:extLst>
            </p:cNvPr>
            <p:cNvSpPr/>
            <p:nvPr>
              <p:custDataLst>
                <p:tags r:id="rId124"/>
              </p:custDataLst>
            </p:nvPr>
          </p:nvSpPr>
          <p:spPr>
            <a:xfrm>
              <a:off x="885825" y="2600325"/>
              <a:ext cx="123826" cy="9526"/>
            </a:xfrm>
            <a:custGeom>
              <a:avLst/>
              <a:gdLst/>
              <a:ahLst/>
              <a:cxnLst/>
              <a:rect l="0" t="0" r="0" b="0"/>
              <a:pathLst>
                <a:path w="123826" h="9526">
                  <a:moveTo>
                    <a:pt x="0" y="9525"/>
                  </a:moveTo>
                  <a:lnTo>
                    <a:pt x="0" y="9525"/>
                  </a:lnTo>
                  <a:lnTo>
                    <a:pt x="8201" y="9525"/>
                  </a:lnTo>
                  <a:lnTo>
                    <a:pt x="50583" y="883"/>
                  </a:lnTo>
                  <a:lnTo>
                    <a:pt x="95427" y="78"/>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1325">
              <a:extLst>
                <a:ext uri="{FF2B5EF4-FFF2-40B4-BE49-F238E27FC236}">
                  <a16:creationId xmlns:a16="http://schemas.microsoft.com/office/drawing/2014/main" id="{D32440C1-E81F-1FA2-A8D6-47423B96D3AB}"/>
                </a:ext>
              </a:extLst>
            </p:cNvPr>
            <p:cNvSpPr/>
            <p:nvPr>
              <p:custDataLst>
                <p:tags r:id="rId125"/>
              </p:custDataLst>
            </p:nvPr>
          </p:nvSpPr>
          <p:spPr>
            <a:xfrm>
              <a:off x="428625" y="2695621"/>
              <a:ext cx="83452" cy="70276"/>
            </a:xfrm>
            <a:custGeom>
              <a:avLst/>
              <a:gdLst/>
              <a:ahLst/>
              <a:cxnLst/>
              <a:rect l="0" t="0" r="0" b="0"/>
              <a:pathLst>
                <a:path w="83452" h="70276">
                  <a:moveTo>
                    <a:pt x="0" y="47579"/>
                  </a:moveTo>
                  <a:lnTo>
                    <a:pt x="0" y="47579"/>
                  </a:lnTo>
                  <a:lnTo>
                    <a:pt x="0" y="20836"/>
                  </a:lnTo>
                  <a:lnTo>
                    <a:pt x="13257" y="5907"/>
                  </a:lnTo>
                  <a:lnTo>
                    <a:pt x="19298" y="2600"/>
                  </a:lnTo>
                  <a:lnTo>
                    <a:pt x="34958" y="303"/>
                  </a:lnTo>
                  <a:lnTo>
                    <a:pt x="50804" y="0"/>
                  </a:lnTo>
                  <a:lnTo>
                    <a:pt x="59974" y="5619"/>
                  </a:lnTo>
                  <a:lnTo>
                    <a:pt x="70047" y="15172"/>
                  </a:lnTo>
                  <a:lnTo>
                    <a:pt x="78051" y="26473"/>
                  </a:lnTo>
                  <a:lnTo>
                    <a:pt x="83451" y="44736"/>
                  </a:lnTo>
                  <a:lnTo>
                    <a:pt x="81034" y="49917"/>
                  </a:lnTo>
                  <a:lnTo>
                    <a:pt x="63521" y="62266"/>
                  </a:lnTo>
                  <a:lnTo>
                    <a:pt x="50809" y="69276"/>
                  </a:lnTo>
                  <a:lnTo>
                    <a:pt x="35282" y="70275"/>
                  </a:lnTo>
                  <a:lnTo>
                    <a:pt x="19914" y="67191"/>
                  </a:lnTo>
                  <a:lnTo>
                    <a:pt x="0" y="571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1326">
              <a:extLst>
                <a:ext uri="{FF2B5EF4-FFF2-40B4-BE49-F238E27FC236}">
                  <a16:creationId xmlns:a16="http://schemas.microsoft.com/office/drawing/2014/main" id="{CA4332FF-C9B0-D29C-43D3-D645DEB6C144}"/>
                </a:ext>
              </a:extLst>
            </p:cNvPr>
            <p:cNvSpPr/>
            <p:nvPr>
              <p:custDataLst>
                <p:tags r:id="rId126"/>
              </p:custDataLst>
            </p:nvPr>
          </p:nvSpPr>
          <p:spPr>
            <a:xfrm>
              <a:off x="419100" y="2696899"/>
              <a:ext cx="19017" cy="189177"/>
            </a:xfrm>
            <a:custGeom>
              <a:avLst/>
              <a:gdLst/>
              <a:ahLst/>
              <a:cxnLst/>
              <a:rect l="0" t="0" r="0" b="0"/>
              <a:pathLst>
                <a:path w="19017" h="189177">
                  <a:moveTo>
                    <a:pt x="9525" y="8201"/>
                  </a:moveTo>
                  <a:lnTo>
                    <a:pt x="9525" y="8201"/>
                  </a:lnTo>
                  <a:lnTo>
                    <a:pt x="17726" y="0"/>
                  </a:lnTo>
                  <a:lnTo>
                    <a:pt x="18167" y="617"/>
                  </a:lnTo>
                  <a:lnTo>
                    <a:pt x="19016" y="39415"/>
                  </a:lnTo>
                  <a:lnTo>
                    <a:pt x="12497" y="83001"/>
                  </a:lnTo>
                  <a:lnTo>
                    <a:pt x="9916" y="129790"/>
                  </a:lnTo>
                  <a:lnTo>
                    <a:pt x="0" y="1891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1327">
              <a:extLst>
                <a:ext uri="{FF2B5EF4-FFF2-40B4-BE49-F238E27FC236}">
                  <a16:creationId xmlns:a16="http://schemas.microsoft.com/office/drawing/2014/main" id="{39CCBDBD-848E-A0D3-C2CC-C68CBE445C38}"/>
                </a:ext>
              </a:extLst>
            </p:cNvPr>
            <p:cNvSpPr/>
            <p:nvPr>
              <p:custDataLst>
                <p:tags r:id="rId127"/>
              </p:custDataLst>
            </p:nvPr>
          </p:nvSpPr>
          <p:spPr>
            <a:xfrm>
              <a:off x="238125" y="2543175"/>
              <a:ext cx="139094" cy="200026"/>
            </a:xfrm>
            <a:custGeom>
              <a:avLst/>
              <a:gdLst/>
              <a:ahLst/>
              <a:cxnLst/>
              <a:rect l="0" t="0" r="0" b="0"/>
              <a:pathLst>
                <a:path w="139094" h="200026">
                  <a:moveTo>
                    <a:pt x="114300" y="0"/>
                  </a:moveTo>
                  <a:lnTo>
                    <a:pt x="114300" y="0"/>
                  </a:lnTo>
                  <a:lnTo>
                    <a:pt x="123825" y="0"/>
                  </a:lnTo>
                  <a:lnTo>
                    <a:pt x="123825" y="9133"/>
                  </a:lnTo>
                  <a:lnTo>
                    <a:pt x="107578" y="10560"/>
                  </a:lnTo>
                  <a:lnTo>
                    <a:pt x="95176" y="17059"/>
                  </a:lnTo>
                  <a:lnTo>
                    <a:pt x="92026" y="17723"/>
                  </a:lnTo>
                  <a:lnTo>
                    <a:pt x="82536" y="23713"/>
                  </a:lnTo>
                  <a:lnTo>
                    <a:pt x="69847" y="34161"/>
                  </a:lnTo>
                  <a:lnTo>
                    <a:pt x="57149" y="40144"/>
                  </a:lnTo>
                  <a:lnTo>
                    <a:pt x="30340" y="64920"/>
                  </a:lnTo>
                  <a:lnTo>
                    <a:pt x="29360" y="68717"/>
                  </a:lnTo>
                  <a:lnTo>
                    <a:pt x="28589" y="81127"/>
                  </a:lnTo>
                  <a:lnTo>
                    <a:pt x="29642" y="82659"/>
                  </a:lnTo>
                  <a:lnTo>
                    <a:pt x="31403" y="83681"/>
                  </a:lnTo>
                  <a:lnTo>
                    <a:pt x="33635" y="84362"/>
                  </a:lnTo>
                  <a:lnTo>
                    <a:pt x="35124" y="85875"/>
                  </a:lnTo>
                  <a:lnTo>
                    <a:pt x="36777" y="90378"/>
                  </a:lnTo>
                  <a:lnTo>
                    <a:pt x="38276" y="92002"/>
                  </a:lnTo>
                  <a:lnTo>
                    <a:pt x="42765" y="93806"/>
                  </a:lnTo>
                  <a:lnTo>
                    <a:pt x="84633" y="105555"/>
                  </a:lnTo>
                  <a:lnTo>
                    <a:pt x="97940" y="112530"/>
                  </a:lnTo>
                  <a:lnTo>
                    <a:pt x="130111" y="140303"/>
                  </a:lnTo>
                  <a:lnTo>
                    <a:pt x="137202" y="149846"/>
                  </a:lnTo>
                  <a:lnTo>
                    <a:pt x="139093" y="153872"/>
                  </a:lnTo>
                  <a:lnTo>
                    <a:pt x="138372" y="163990"/>
                  </a:lnTo>
                  <a:lnTo>
                    <a:pt x="136698" y="169652"/>
                  </a:lnTo>
                  <a:lnTo>
                    <a:pt x="132407" y="174485"/>
                  </a:lnTo>
                  <a:lnTo>
                    <a:pt x="111198" y="186342"/>
                  </a:lnTo>
                  <a:lnTo>
                    <a:pt x="84806" y="195500"/>
                  </a:lnTo>
                  <a:lnTo>
                    <a:pt x="43035" y="199429"/>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1328">
              <a:extLst>
                <a:ext uri="{FF2B5EF4-FFF2-40B4-BE49-F238E27FC236}">
                  <a16:creationId xmlns:a16="http://schemas.microsoft.com/office/drawing/2014/main" id="{1F342E8F-3C89-7DAA-781F-625AB19FF382}"/>
                </a:ext>
              </a:extLst>
            </p:cNvPr>
            <p:cNvSpPr/>
            <p:nvPr>
              <p:custDataLst>
                <p:tags r:id="rId128"/>
              </p:custDataLst>
            </p:nvPr>
          </p:nvSpPr>
          <p:spPr>
            <a:xfrm>
              <a:off x="561975" y="2457497"/>
              <a:ext cx="133351" cy="104729"/>
            </a:xfrm>
            <a:custGeom>
              <a:avLst/>
              <a:gdLst/>
              <a:ahLst/>
              <a:cxnLst/>
              <a:rect l="0" t="0" r="0" b="0"/>
              <a:pathLst>
                <a:path w="133351" h="104729">
                  <a:moveTo>
                    <a:pt x="0" y="38053"/>
                  </a:moveTo>
                  <a:lnTo>
                    <a:pt x="0" y="38053"/>
                  </a:lnTo>
                  <a:lnTo>
                    <a:pt x="0" y="28920"/>
                  </a:lnTo>
                  <a:lnTo>
                    <a:pt x="6546" y="21001"/>
                  </a:lnTo>
                  <a:lnTo>
                    <a:pt x="9701" y="12304"/>
                  </a:lnTo>
                  <a:lnTo>
                    <a:pt x="17610" y="1789"/>
                  </a:lnTo>
                  <a:lnTo>
                    <a:pt x="47228" y="25"/>
                  </a:lnTo>
                  <a:lnTo>
                    <a:pt x="50535" y="0"/>
                  </a:lnTo>
                  <a:lnTo>
                    <a:pt x="52740" y="1043"/>
                  </a:lnTo>
                  <a:lnTo>
                    <a:pt x="54210" y="2796"/>
                  </a:lnTo>
                  <a:lnTo>
                    <a:pt x="61626" y="18271"/>
                  </a:lnTo>
                  <a:lnTo>
                    <a:pt x="62251" y="22749"/>
                  </a:lnTo>
                  <a:lnTo>
                    <a:pt x="58031" y="45941"/>
                  </a:lnTo>
                  <a:lnTo>
                    <a:pt x="51897" y="57787"/>
                  </a:lnTo>
                  <a:lnTo>
                    <a:pt x="35769" y="77582"/>
                  </a:lnTo>
                  <a:lnTo>
                    <a:pt x="9813" y="95024"/>
                  </a:lnTo>
                  <a:lnTo>
                    <a:pt x="54584" y="95201"/>
                  </a:lnTo>
                  <a:lnTo>
                    <a:pt x="98461" y="96261"/>
                  </a:lnTo>
                  <a:lnTo>
                    <a:pt x="133350" y="1047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1329">
              <a:extLst>
                <a:ext uri="{FF2B5EF4-FFF2-40B4-BE49-F238E27FC236}">
                  <a16:creationId xmlns:a16="http://schemas.microsoft.com/office/drawing/2014/main" id="{0D7DE237-440E-A0E6-5643-9473ED88C5CD}"/>
                </a:ext>
              </a:extLst>
            </p:cNvPr>
            <p:cNvSpPr/>
            <p:nvPr>
              <p:custDataLst>
                <p:tags r:id="rId129"/>
              </p:custDataLst>
            </p:nvPr>
          </p:nvSpPr>
          <p:spPr>
            <a:xfrm>
              <a:off x="895350" y="2686050"/>
              <a:ext cx="152401" cy="19051"/>
            </a:xfrm>
            <a:custGeom>
              <a:avLst/>
              <a:gdLst/>
              <a:ahLst/>
              <a:cxnLst/>
              <a:rect l="0" t="0" r="0" b="0"/>
              <a:pathLst>
                <a:path w="152401" h="19051">
                  <a:moveTo>
                    <a:pt x="0" y="0"/>
                  </a:moveTo>
                  <a:lnTo>
                    <a:pt x="0" y="0"/>
                  </a:lnTo>
                  <a:lnTo>
                    <a:pt x="5057" y="5056"/>
                  </a:lnTo>
                  <a:lnTo>
                    <a:pt x="13183" y="7539"/>
                  </a:lnTo>
                  <a:lnTo>
                    <a:pt x="50817" y="9133"/>
                  </a:lnTo>
                  <a:lnTo>
                    <a:pt x="88905" y="9409"/>
                  </a:lnTo>
                  <a:lnTo>
                    <a:pt x="15240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9" name="SMARTInkShape-Group221">
            <a:extLst>
              <a:ext uri="{FF2B5EF4-FFF2-40B4-BE49-F238E27FC236}">
                <a16:creationId xmlns:a16="http://schemas.microsoft.com/office/drawing/2014/main" id="{DE4E0945-60F2-32CC-1E33-9CE389F53F81}"/>
              </a:ext>
            </a:extLst>
          </p:cNvPr>
          <p:cNvGrpSpPr/>
          <p:nvPr/>
        </p:nvGrpSpPr>
        <p:grpSpPr>
          <a:xfrm>
            <a:off x="1287409" y="2457842"/>
            <a:ext cx="912261" cy="466334"/>
            <a:chOff x="1287409" y="2457842"/>
            <a:chExt cx="912261" cy="466334"/>
          </a:xfrm>
        </p:grpSpPr>
        <p:sp>
          <p:nvSpPr>
            <p:cNvPr id="52" name="SMARTInkShape-1330">
              <a:extLst>
                <a:ext uri="{FF2B5EF4-FFF2-40B4-BE49-F238E27FC236}">
                  <a16:creationId xmlns:a16="http://schemas.microsoft.com/office/drawing/2014/main" id="{E1BA667F-5236-13D7-EFA3-846A8045F514}"/>
                </a:ext>
              </a:extLst>
            </p:cNvPr>
            <p:cNvSpPr/>
            <p:nvPr>
              <p:custDataLst>
                <p:tags r:id="rId117"/>
              </p:custDataLst>
            </p:nvPr>
          </p:nvSpPr>
          <p:spPr>
            <a:xfrm>
              <a:off x="1287409" y="2466975"/>
              <a:ext cx="141342" cy="400051"/>
            </a:xfrm>
            <a:custGeom>
              <a:avLst/>
              <a:gdLst/>
              <a:ahLst/>
              <a:cxnLst/>
              <a:rect l="0" t="0" r="0" b="0"/>
              <a:pathLst>
                <a:path w="141342" h="400051">
                  <a:moveTo>
                    <a:pt x="141341" y="0"/>
                  </a:moveTo>
                  <a:lnTo>
                    <a:pt x="141341" y="0"/>
                  </a:lnTo>
                  <a:lnTo>
                    <a:pt x="141341" y="8201"/>
                  </a:lnTo>
                  <a:lnTo>
                    <a:pt x="99923" y="41955"/>
                  </a:lnTo>
                  <a:lnTo>
                    <a:pt x="64486" y="82018"/>
                  </a:lnTo>
                  <a:lnTo>
                    <a:pt x="42120" y="123093"/>
                  </a:lnTo>
                  <a:lnTo>
                    <a:pt x="24689" y="161781"/>
                  </a:lnTo>
                  <a:lnTo>
                    <a:pt x="14354" y="184086"/>
                  </a:lnTo>
                  <a:lnTo>
                    <a:pt x="3644" y="231286"/>
                  </a:lnTo>
                  <a:lnTo>
                    <a:pt x="0" y="277138"/>
                  </a:lnTo>
                  <a:lnTo>
                    <a:pt x="1591" y="322149"/>
                  </a:lnTo>
                  <a:lnTo>
                    <a:pt x="11739" y="351921"/>
                  </a:lnTo>
                  <a:lnTo>
                    <a:pt x="34132" y="385369"/>
                  </a:lnTo>
                  <a:lnTo>
                    <a:pt x="46420" y="393525"/>
                  </a:lnTo>
                  <a:lnTo>
                    <a:pt x="65141" y="400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1331">
              <a:extLst>
                <a:ext uri="{FF2B5EF4-FFF2-40B4-BE49-F238E27FC236}">
                  <a16:creationId xmlns:a16="http://schemas.microsoft.com/office/drawing/2014/main" id="{707B2FC5-5333-9772-E751-BA8B8C0F0B74}"/>
                </a:ext>
              </a:extLst>
            </p:cNvPr>
            <p:cNvSpPr/>
            <p:nvPr>
              <p:custDataLst>
                <p:tags r:id="rId118"/>
              </p:custDataLst>
            </p:nvPr>
          </p:nvSpPr>
          <p:spPr>
            <a:xfrm>
              <a:off x="1466850" y="2600441"/>
              <a:ext cx="38098" cy="171335"/>
            </a:xfrm>
            <a:custGeom>
              <a:avLst/>
              <a:gdLst/>
              <a:ahLst/>
              <a:cxnLst/>
              <a:rect l="0" t="0" r="0" b="0"/>
              <a:pathLst>
                <a:path w="38098" h="171335">
                  <a:moveTo>
                    <a:pt x="28575" y="9409"/>
                  </a:moveTo>
                  <a:lnTo>
                    <a:pt x="28575" y="9409"/>
                  </a:lnTo>
                  <a:lnTo>
                    <a:pt x="33632" y="9409"/>
                  </a:lnTo>
                  <a:lnTo>
                    <a:pt x="35121" y="8351"/>
                  </a:lnTo>
                  <a:lnTo>
                    <a:pt x="36114" y="6587"/>
                  </a:lnTo>
                  <a:lnTo>
                    <a:pt x="38065" y="0"/>
                  </a:lnTo>
                  <a:lnTo>
                    <a:pt x="38097" y="13152"/>
                  </a:lnTo>
                  <a:lnTo>
                    <a:pt x="24842" y="55054"/>
                  </a:lnTo>
                  <a:lnTo>
                    <a:pt x="12274" y="96859"/>
                  </a:lnTo>
                  <a:lnTo>
                    <a:pt x="3341" y="140870"/>
                  </a:lnTo>
                  <a:lnTo>
                    <a:pt x="0" y="1713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1332">
              <a:extLst>
                <a:ext uri="{FF2B5EF4-FFF2-40B4-BE49-F238E27FC236}">
                  <a16:creationId xmlns:a16="http://schemas.microsoft.com/office/drawing/2014/main" id="{E1CD8216-1ED4-DCE8-F448-67E6C4ED8CFF}"/>
                </a:ext>
              </a:extLst>
            </p:cNvPr>
            <p:cNvSpPr/>
            <p:nvPr>
              <p:custDataLst>
                <p:tags r:id="rId119"/>
              </p:custDataLst>
            </p:nvPr>
          </p:nvSpPr>
          <p:spPr>
            <a:xfrm>
              <a:off x="1586406" y="2600833"/>
              <a:ext cx="87581" cy="170943"/>
            </a:xfrm>
            <a:custGeom>
              <a:avLst/>
              <a:gdLst/>
              <a:ahLst/>
              <a:cxnLst/>
              <a:rect l="0" t="0" r="0" b="0"/>
              <a:pathLst>
                <a:path w="87581" h="170943">
                  <a:moveTo>
                    <a:pt x="13794" y="18542"/>
                  </a:moveTo>
                  <a:lnTo>
                    <a:pt x="13794" y="18542"/>
                  </a:lnTo>
                  <a:lnTo>
                    <a:pt x="32336" y="0"/>
                  </a:lnTo>
                  <a:lnTo>
                    <a:pt x="25140" y="8255"/>
                  </a:lnTo>
                  <a:lnTo>
                    <a:pt x="4190" y="54983"/>
                  </a:lnTo>
                  <a:lnTo>
                    <a:pt x="1041" y="61886"/>
                  </a:lnTo>
                  <a:lnTo>
                    <a:pt x="0" y="67546"/>
                  </a:lnTo>
                  <a:lnTo>
                    <a:pt x="1666" y="76658"/>
                  </a:lnTo>
                  <a:lnTo>
                    <a:pt x="8554" y="87738"/>
                  </a:lnTo>
                  <a:lnTo>
                    <a:pt x="14287" y="91629"/>
                  </a:lnTo>
                  <a:lnTo>
                    <a:pt x="21535" y="94127"/>
                  </a:lnTo>
                  <a:lnTo>
                    <a:pt x="49678" y="86487"/>
                  </a:lnTo>
                  <a:lnTo>
                    <a:pt x="68053" y="85593"/>
                  </a:lnTo>
                  <a:lnTo>
                    <a:pt x="77773" y="88207"/>
                  </a:lnTo>
                  <a:lnTo>
                    <a:pt x="81847" y="90385"/>
                  </a:lnTo>
                  <a:lnTo>
                    <a:pt x="84562" y="92896"/>
                  </a:lnTo>
                  <a:lnTo>
                    <a:pt x="87580" y="98507"/>
                  </a:lnTo>
                  <a:lnTo>
                    <a:pt x="87327" y="101486"/>
                  </a:lnTo>
                  <a:lnTo>
                    <a:pt x="76524" y="122075"/>
                  </a:lnTo>
                  <a:lnTo>
                    <a:pt x="70602" y="128057"/>
                  </a:lnTo>
                  <a:lnTo>
                    <a:pt x="61318" y="134246"/>
                  </a:lnTo>
                  <a:lnTo>
                    <a:pt x="58176" y="136953"/>
                  </a:lnTo>
                  <a:lnTo>
                    <a:pt x="54686" y="142783"/>
                  </a:lnTo>
                  <a:lnTo>
                    <a:pt x="53756" y="145820"/>
                  </a:lnTo>
                  <a:lnTo>
                    <a:pt x="52077" y="147844"/>
                  </a:lnTo>
                  <a:lnTo>
                    <a:pt x="32669" y="159194"/>
                  </a:lnTo>
                  <a:lnTo>
                    <a:pt x="29552" y="159935"/>
                  </a:lnTo>
                  <a:lnTo>
                    <a:pt x="13794" y="1709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1333">
              <a:extLst>
                <a:ext uri="{FF2B5EF4-FFF2-40B4-BE49-F238E27FC236}">
                  <a16:creationId xmlns:a16="http://schemas.microsoft.com/office/drawing/2014/main" id="{040AF11A-D270-50BA-6D3C-550F5EC33BF7}"/>
                </a:ext>
              </a:extLst>
            </p:cNvPr>
            <p:cNvSpPr/>
            <p:nvPr>
              <p:custDataLst>
                <p:tags r:id="rId120"/>
              </p:custDataLst>
            </p:nvPr>
          </p:nvSpPr>
          <p:spPr>
            <a:xfrm>
              <a:off x="1619250" y="2562237"/>
              <a:ext cx="171451" cy="47614"/>
            </a:xfrm>
            <a:custGeom>
              <a:avLst/>
              <a:gdLst/>
              <a:ahLst/>
              <a:cxnLst/>
              <a:rect l="0" t="0" r="0" b="0"/>
              <a:pathLst>
                <a:path w="171451" h="47614">
                  <a:moveTo>
                    <a:pt x="0" y="47613"/>
                  </a:moveTo>
                  <a:lnTo>
                    <a:pt x="0" y="47613"/>
                  </a:lnTo>
                  <a:lnTo>
                    <a:pt x="0" y="31211"/>
                  </a:lnTo>
                  <a:lnTo>
                    <a:pt x="15169" y="19234"/>
                  </a:lnTo>
                  <a:lnTo>
                    <a:pt x="28261" y="13834"/>
                  </a:lnTo>
                  <a:lnTo>
                    <a:pt x="69470" y="2353"/>
                  </a:lnTo>
                  <a:lnTo>
                    <a:pt x="113709" y="196"/>
                  </a:lnTo>
                  <a:lnTo>
                    <a:pt x="150514" y="0"/>
                  </a:lnTo>
                  <a:lnTo>
                    <a:pt x="171450" y="95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1334">
              <a:extLst>
                <a:ext uri="{FF2B5EF4-FFF2-40B4-BE49-F238E27FC236}">
                  <a16:creationId xmlns:a16="http://schemas.microsoft.com/office/drawing/2014/main" id="{2321BE37-197E-6721-647A-37C56D3187E6}"/>
                </a:ext>
              </a:extLst>
            </p:cNvPr>
            <p:cNvSpPr/>
            <p:nvPr>
              <p:custDataLst>
                <p:tags r:id="rId121"/>
              </p:custDataLst>
            </p:nvPr>
          </p:nvSpPr>
          <p:spPr>
            <a:xfrm>
              <a:off x="1804262" y="2686050"/>
              <a:ext cx="157889" cy="19051"/>
            </a:xfrm>
            <a:custGeom>
              <a:avLst/>
              <a:gdLst/>
              <a:ahLst/>
              <a:cxnLst/>
              <a:rect l="0" t="0" r="0" b="0"/>
              <a:pathLst>
                <a:path w="157889" h="19051">
                  <a:moveTo>
                    <a:pt x="5488" y="0"/>
                  </a:moveTo>
                  <a:lnTo>
                    <a:pt x="5488" y="0"/>
                  </a:lnTo>
                  <a:lnTo>
                    <a:pt x="5488" y="5056"/>
                  </a:lnTo>
                  <a:lnTo>
                    <a:pt x="4430" y="6546"/>
                  </a:lnTo>
                  <a:lnTo>
                    <a:pt x="2666" y="7539"/>
                  </a:lnTo>
                  <a:lnTo>
                    <a:pt x="431" y="8201"/>
                  </a:lnTo>
                  <a:lnTo>
                    <a:pt x="0" y="8642"/>
                  </a:lnTo>
                  <a:lnTo>
                    <a:pt x="771" y="8936"/>
                  </a:lnTo>
                  <a:lnTo>
                    <a:pt x="39271" y="17049"/>
                  </a:lnTo>
                  <a:lnTo>
                    <a:pt x="80836" y="18655"/>
                  </a:lnTo>
                  <a:lnTo>
                    <a:pt x="125107" y="18972"/>
                  </a:lnTo>
                  <a:lnTo>
                    <a:pt x="157888"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1335">
              <a:extLst>
                <a:ext uri="{FF2B5EF4-FFF2-40B4-BE49-F238E27FC236}">
                  <a16:creationId xmlns:a16="http://schemas.microsoft.com/office/drawing/2014/main" id="{A68BC41F-B524-8DE4-CD94-7C0B3F3B59C8}"/>
                </a:ext>
              </a:extLst>
            </p:cNvPr>
            <p:cNvSpPr/>
            <p:nvPr>
              <p:custDataLst>
                <p:tags r:id="rId122"/>
              </p:custDataLst>
            </p:nvPr>
          </p:nvSpPr>
          <p:spPr>
            <a:xfrm>
              <a:off x="2061729" y="2609850"/>
              <a:ext cx="33762" cy="171451"/>
            </a:xfrm>
            <a:custGeom>
              <a:avLst/>
              <a:gdLst/>
              <a:ahLst/>
              <a:cxnLst/>
              <a:rect l="0" t="0" r="0" b="0"/>
              <a:pathLst>
                <a:path w="33762" h="171451">
                  <a:moveTo>
                    <a:pt x="24246" y="0"/>
                  </a:moveTo>
                  <a:lnTo>
                    <a:pt x="24246" y="0"/>
                  </a:lnTo>
                  <a:lnTo>
                    <a:pt x="33761" y="0"/>
                  </a:lnTo>
                  <a:lnTo>
                    <a:pt x="32712" y="24910"/>
                  </a:lnTo>
                  <a:lnTo>
                    <a:pt x="20514" y="67447"/>
                  </a:lnTo>
                  <a:lnTo>
                    <a:pt x="12662" y="106862"/>
                  </a:lnTo>
                  <a:lnTo>
                    <a:pt x="3029" y="148925"/>
                  </a:lnTo>
                  <a:lnTo>
                    <a:pt x="577" y="153258"/>
                  </a:lnTo>
                  <a:lnTo>
                    <a:pt x="0" y="157206"/>
                  </a:lnTo>
                  <a:lnTo>
                    <a:pt x="5196"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1336">
              <a:extLst>
                <a:ext uri="{FF2B5EF4-FFF2-40B4-BE49-F238E27FC236}">
                  <a16:creationId xmlns:a16="http://schemas.microsoft.com/office/drawing/2014/main" id="{CC8C546A-B8F4-B26A-354F-39081DB4FCCD}"/>
                </a:ext>
              </a:extLst>
            </p:cNvPr>
            <p:cNvSpPr/>
            <p:nvPr>
              <p:custDataLst>
                <p:tags r:id="rId123"/>
              </p:custDataLst>
            </p:nvPr>
          </p:nvSpPr>
          <p:spPr>
            <a:xfrm>
              <a:off x="2076450" y="2457842"/>
              <a:ext cx="123220" cy="466334"/>
            </a:xfrm>
            <a:custGeom>
              <a:avLst/>
              <a:gdLst/>
              <a:ahLst/>
              <a:cxnLst/>
              <a:rect l="0" t="0" r="0" b="0"/>
              <a:pathLst>
                <a:path w="123220" h="466334">
                  <a:moveTo>
                    <a:pt x="19050" y="9133"/>
                  </a:moveTo>
                  <a:lnTo>
                    <a:pt x="19050" y="9133"/>
                  </a:lnTo>
                  <a:lnTo>
                    <a:pt x="19050" y="932"/>
                  </a:lnTo>
                  <a:lnTo>
                    <a:pt x="20108" y="491"/>
                  </a:lnTo>
                  <a:lnTo>
                    <a:pt x="24107" y="0"/>
                  </a:lnTo>
                  <a:lnTo>
                    <a:pt x="37364" y="9837"/>
                  </a:lnTo>
                  <a:lnTo>
                    <a:pt x="66996" y="51402"/>
                  </a:lnTo>
                  <a:lnTo>
                    <a:pt x="85820" y="89391"/>
                  </a:lnTo>
                  <a:lnTo>
                    <a:pt x="101981" y="128516"/>
                  </a:lnTo>
                  <a:lnTo>
                    <a:pt x="113472" y="165861"/>
                  </a:lnTo>
                  <a:lnTo>
                    <a:pt x="120758" y="210441"/>
                  </a:lnTo>
                  <a:lnTo>
                    <a:pt x="123219" y="257742"/>
                  </a:lnTo>
                  <a:lnTo>
                    <a:pt x="116206" y="304534"/>
                  </a:lnTo>
                  <a:lnTo>
                    <a:pt x="115570" y="314017"/>
                  </a:lnTo>
                  <a:lnTo>
                    <a:pt x="109220" y="330198"/>
                  </a:lnTo>
                  <a:lnTo>
                    <a:pt x="77754" y="377270"/>
                  </a:lnTo>
                  <a:lnTo>
                    <a:pt x="36076" y="423720"/>
                  </a:lnTo>
                  <a:lnTo>
                    <a:pt x="0" y="4663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6" name="SMARTInkShape-Group222">
            <a:extLst>
              <a:ext uri="{FF2B5EF4-FFF2-40B4-BE49-F238E27FC236}">
                <a16:creationId xmlns:a16="http://schemas.microsoft.com/office/drawing/2014/main" id="{7375DB0F-0568-7D26-A5FC-3D1D0D179F32}"/>
              </a:ext>
            </a:extLst>
          </p:cNvPr>
          <p:cNvGrpSpPr/>
          <p:nvPr/>
        </p:nvGrpSpPr>
        <p:grpSpPr>
          <a:xfrm>
            <a:off x="2438400" y="2429305"/>
            <a:ext cx="809626" cy="351996"/>
            <a:chOff x="2438400" y="2429305"/>
            <a:chExt cx="809626" cy="351996"/>
          </a:xfrm>
        </p:grpSpPr>
        <p:sp>
          <p:nvSpPr>
            <p:cNvPr id="60" name="SMARTInkShape-1337">
              <a:extLst>
                <a:ext uri="{FF2B5EF4-FFF2-40B4-BE49-F238E27FC236}">
                  <a16:creationId xmlns:a16="http://schemas.microsoft.com/office/drawing/2014/main" id="{F4EE0AC0-DFE0-1E5D-1EFB-BFBF2397FC01}"/>
                </a:ext>
              </a:extLst>
            </p:cNvPr>
            <p:cNvSpPr/>
            <p:nvPr>
              <p:custDataLst>
                <p:tags r:id="rId111"/>
              </p:custDataLst>
            </p:nvPr>
          </p:nvSpPr>
          <p:spPr>
            <a:xfrm>
              <a:off x="2438400" y="2657591"/>
              <a:ext cx="85726" cy="95135"/>
            </a:xfrm>
            <a:custGeom>
              <a:avLst/>
              <a:gdLst/>
              <a:ahLst/>
              <a:cxnLst/>
              <a:rect l="0" t="0" r="0" b="0"/>
              <a:pathLst>
                <a:path w="85726" h="95135">
                  <a:moveTo>
                    <a:pt x="0" y="9409"/>
                  </a:moveTo>
                  <a:lnTo>
                    <a:pt x="0" y="9409"/>
                  </a:lnTo>
                  <a:lnTo>
                    <a:pt x="0" y="0"/>
                  </a:lnTo>
                  <a:lnTo>
                    <a:pt x="26837" y="29547"/>
                  </a:lnTo>
                  <a:lnTo>
                    <a:pt x="45279" y="59294"/>
                  </a:lnTo>
                  <a:lnTo>
                    <a:pt x="64644" y="78098"/>
                  </a:lnTo>
                  <a:lnTo>
                    <a:pt x="72122" y="87563"/>
                  </a:lnTo>
                  <a:lnTo>
                    <a:pt x="85725" y="951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1338">
              <a:extLst>
                <a:ext uri="{FF2B5EF4-FFF2-40B4-BE49-F238E27FC236}">
                  <a16:creationId xmlns:a16="http://schemas.microsoft.com/office/drawing/2014/main" id="{60FB04B8-71F4-28A8-FB3B-6E4D6BFA066D}"/>
                </a:ext>
              </a:extLst>
            </p:cNvPr>
            <p:cNvSpPr/>
            <p:nvPr>
              <p:custDataLst>
                <p:tags r:id="rId112"/>
              </p:custDataLst>
            </p:nvPr>
          </p:nvSpPr>
          <p:spPr>
            <a:xfrm>
              <a:off x="2438400" y="2638817"/>
              <a:ext cx="95251" cy="142484"/>
            </a:xfrm>
            <a:custGeom>
              <a:avLst/>
              <a:gdLst/>
              <a:ahLst/>
              <a:cxnLst/>
              <a:rect l="0" t="0" r="0" b="0"/>
              <a:pathLst>
                <a:path w="95251" h="142484">
                  <a:moveTo>
                    <a:pt x="95250" y="9133"/>
                  </a:moveTo>
                  <a:lnTo>
                    <a:pt x="95250" y="9133"/>
                  </a:lnTo>
                  <a:lnTo>
                    <a:pt x="95250" y="0"/>
                  </a:lnTo>
                  <a:lnTo>
                    <a:pt x="77350" y="20383"/>
                  </a:lnTo>
                  <a:lnTo>
                    <a:pt x="39351" y="67271"/>
                  </a:lnTo>
                  <a:lnTo>
                    <a:pt x="25065" y="89506"/>
                  </a:lnTo>
                  <a:lnTo>
                    <a:pt x="0" y="1424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1339">
              <a:extLst>
                <a:ext uri="{FF2B5EF4-FFF2-40B4-BE49-F238E27FC236}">
                  <a16:creationId xmlns:a16="http://schemas.microsoft.com/office/drawing/2014/main" id="{F49F63D0-9C44-8D49-4AA4-70417C864066}"/>
                </a:ext>
              </a:extLst>
            </p:cNvPr>
            <p:cNvSpPr/>
            <p:nvPr>
              <p:custDataLst>
                <p:tags r:id="rId113"/>
              </p:custDataLst>
            </p:nvPr>
          </p:nvSpPr>
          <p:spPr>
            <a:xfrm>
              <a:off x="2593997" y="2610406"/>
              <a:ext cx="149204" cy="161289"/>
            </a:xfrm>
            <a:custGeom>
              <a:avLst/>
              <a:gdLst/>
              <a:ahLst/>
              <a:cxnLst/>
              <a:rect l="0" t="0" r="0" b="0"/>
              <a:pathLst>
                <a:path w="149204" h="161289">
                  <a:moveTo>
                    <a:pt x="6328" y="47069"/>
                  </a:moveTo>
                  <a:lnTo>
                    <a:pt x="6328" y="47069"/>
                  </a:lnTo>
                  <a:lnTo>
                    <a:pt x="6328" y="33811"/>
                  </a:lnTo>
                  <a:lnTo>
                    <a:pt x="9150" y="27772"/>
                  </a:lnTo>
                  <a:lnTo>
                    <a:pt x="19585" y="15270"/>
                  </a:lnTo>
                  <a:lnTo>
                    <a:pt x="33774" y="5779"/>
                  </a:lnTo>
                  <a:lnTo>
                    <a:pt x="51384" y="1321"/>
                  </a:lnTo>
                  <a:lnTo>
                    <a:pt x="64951" y="0"/>
                  </a:lnTo>
                  <a:lnTo>
                    <a:pt x="75069" y="5336"/>
                  </a:lnTo>
                  <a:lnTo>
                    <a:pt x="85563" y="14762"/>
                  </a:lnTo>
                  <a:lnTo>
                    <a:pt x="93755" y="26008"/>
                  </a:lnTo>
                  <a:lnTo>
                    <a:pt x="95304" y="31970"/>
                  </a:lnTo>
                  <a:lnTo>
                    <a:pt x="92690" y="57989"/>
                  </a:lnTo>
                  <a:lnTo>
                    <a:pt x="87186" y="73823"/>
                  </a:lnTo>
                  <a:lnTo>
                    <a:pt x="78851" y="86864"/>
                  </a:lnTo>
                  <a:lnTo>
                    <a:pt x="55873" y="106847"/>
                  </a:lnTo>
                  <a:lnTo>
                    <a:pt x="41632" y="125081"/>
                  </a:lnTo>
                  <a:lnTo>
                    <a:pt x="35071" y="129366"/>
                  </a:lnTo>
                  <a:lnTo>
                    <a:pt x="28628" y="132329"/>
                  </a:lnTo>
                  <a:lnTo>
                    <a:pt x="12" y="158269"/>
                  </a:lnTo>
                  <a:lnTo>
                    <a:pt x="0" y="159302"/>
                  </a:lnTo>
                  <a:lnTo>
                    <a:pt x="1051" y="159991"/>
                  </a:lnTo>
                  <a:lnTo>
                    <a:pt x="10409" y="160961"/>
                  </a:lnTo>
                  <a:lnTo>
                    <a:pt x="22421" y="161288"/>
                  </a:lnTo>
                  <a:lnTo>
                    <a:pt x="64890" y="153161"/>
                  </a:lnTo>
                  <a:lnTo>
                    <a:pt x="87707" y="151046"/>
                  </a:lnTo>
                  <a:lnTo>
                    <a:pt x="117433" y="143224"/>
                  </a:lnTo>
                  <a:lnTo>
                    <a:pt x="133205" y="141529"/>
                  </a:lnTo>
                  <a:lnTo>
                    <a:pt x="149203" y="1327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1340">
              <a:extLst>
                <a:ext uri="{FF2B5EF4-FFF2-40B4-BE49-F238E27FC236}">
                  <a16:creationId xmlns:a16="http://schemas.microsoft.com/office/drawing/2014/main" id="{381B7A27-35F7-14A3-E5CB-B4403B1B1C43}"/>
                </a:ext>
              </a:extLst>
            </p:cNvPr>
            <p:cNvSpPr/>
            <p:nvPr>
              <p:custDataLst>
                <p:tags r:id="rId114"/>
              </p:custDataLst>
            </p:nvPr>
          </p:nvSpPr>
          <p:spPr>
            <a:xfrm>
              <a:off x="2793236" y="2619539"/>
              <a:ext cx="109811" cy="159557"/>
            </a:xfrm>
            <a:custGeom>
              <a:avLst/>
              <a:gdLst/>
              <a:ahLst/>
              <a:cxnLst/>
              <a:rect l="0" t="0" r="0" b="0"/>
              <a:pathLst>
                <a:path w="109811" h="159557">
                  <a:moveTo>
                    <a:pt x="64264" y="37936"/>
                  </a:moveTo>
                  <a:lnTo>
                    <a:pt x="64264" y="37936"/>
                  </a:lnTo>
                  <a:lnTo>
                    <a:pt x="69320" y="32880"/>
                  </a:lnTo>
                  <a:lnTo>
                    <a:pt x="71802" y="27575"/>
                  </a:lnTo>
                  <a:lnTo>
                    <a:pt x="73754" y="1703"/>
                  </a:lnTo>
                  <a:lnTo>
                    <a:pt x="72708" y="1081"/>
                  </a:lnTo>
                  <a:lnTo>
                    <a:pt x="65585" y="0"/>
                  </a:lnTo>
                  <a:lnTo>
                    <a:pt x="40490" y="18209"/>
                  </a:lnTo>
                  <a:lnTo>
                    <a:pt x="11407" y="54196"/>
                  </a:lnTo>
                  <a:lnTo>
                    <a:pt x="2154" y="78031"/>
                  </a:lnTo>
                  <a:lnTo>
                    <a:pt x="0" y="105202"/>
                  </a:lnTo>
                  <a:lnTo>
                    <a:pt x="5968" y="142201"/>
                  </a:lnTo>
                  <a:lnTo>
                    <a:pt x="8467" y="146604"/>
                  </a:lnTo>
                  <a:lnTo>
                    <a:pt x="16888" y="154319"/>
                  </a:lnTo>
                  <a:lnTo>
                    <a:pt x="27685" y="158454"/>
                  </a:lnTo>
                  <a:lnTo>
                    <a:pt x="33528" y="159556"/>
                  </a:lnTo>
                  <a:lnTo>
                    <a:pt x="56921" y="156051"/>
                  </a:lnTo>
                  <a:lnTo>
                    <a:pt x="71936" y="145465"/>
                  </a:lnTo>
                  <a:lnTo>
                    <a:pt x="84608" y="129118"/>
                  </a:lnTo>
                  <a:lnTo>
                    <a:pt x="104873" y="82020"/>
                  </a:lnTo>
                  <a:lnTo>
                    <a:pt x="109810" y="50880"/>
                  </a:lnTo>
                  <a:lnTo>
                    <a:pt x="106217" y="24956"/>
                  </a:lnTo>
                  <a:lnTo>
                    <a:pt x="101758" y="18699"/>
                  </a:lnTo>
                  <a:lnTo>
                    <a:pt x="88336" y="8925"/>
                  </a:lnTo>
                  <a:lnTo>
                    <a:pt x="82429" y="6954"/>
                  </a:lnTo>
                  <a:lnTo>
                    <a:pt x="77432" y="6698"/>
                  </a:lnTo>
                  <a:lnTo>
                    <a:pt x="45214" y="188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1341">
              <a:extLst>
                <a:ext uri="{FF2B5EF4-FFF2-40B4-BE49-F238E27FC236}">
                  <a16:creationId xmlns:a16="http://schemas.microsoft.com/office/drawing/2014/main" id="{E083AACF-F024-1BD2-5831-5690B38598B5}"/>
                </a:ext>
              </a:extLst>
            </p:cNvPr>
            <p:cNvSpPr/>
            <p:nvPr>
              <p:custDataLst>
                <p:tags r:id="rId115"/>
              </p:custDataLst>
            </p:nvPr>
          </p:nvSpPr>
          <p:spPr>
            <a:xfrm>
              <a:off x="2943897" y="2614955"/>
              <a:ext cx="83944" cy="146468"/>
            </a:xfrm>
            <a:custGeom>
              <a:avLst/>
              <a:gdLst/>
              <a:ahLst/>
              <a:cxnLst/>
              <a:rect l="0" t="0" r="0" b="0"/>
              <a:pathLst>
                <a:path w="83944" h="146468">
                  <a:moveTo>
                    <a:pt x="46953" y="52045"/>
                  </a:moveTo>
                  <a:lnTo>
                    <a:pt x="46953" y="52045"/>
                  </a:lnTo>
                  <a:lnTo>
                    <a:pt x="46953" y="38787"/>
                  </a:lnTo>
                  <a:lnTo>
                    <a:pt x="56086" y="9824"/>
                  </a:lnTo>
                  <a:lnTo>
                    <a:pt x="53481" y="4000"/>
                  </a:lnTo>
                  <a:lnTo>
                    <a:pt x="51305" y="965"/>
                  </a:lnTo>
                  <a:lnTo>
                    <a:pt x="48796" y="0"/>
                  </a:lnTo>
                  <a:lnTo>
                    <a:pt x="46065" y="415"/>
                  </a:lnTo>
                  <a:lnTo>
                    <a:pt x="40208" y="2640"/>
                  </a:lnTo>
                  <a:lnTo>
                    <a:pt x="34077" y="3629"/>
                  </a:lnTo>
                  <a:lnTo>
                    <a:pt x="19620" y="14299"/>
                  </a:lnTo>
                  <a:lnTo>
                    <a:pt x="6987" y="35922"/>
                  </a:lnTo>
                  <a:lnTo>
                    <a:pt x="1597" y="57381"/>
                  </a:lnTo>
                  <a:lnTo>
                    <a:pt x="0" y="92314"/>
                  </a:lnTo>
                  <a:lnTo>
                    <a:pt x="5271" y="112628"/>
                  </a:lnTo>
                  <a:lnTo>
                    <a:pt x="17710" y="141005"/>
                  </a:lnTo>
                  <a:lnTo>
                    <a:pt x="20049" y="143102"/>
                  </a:lnTo>
                  <a:lnTo>
                    <a:pt x="22667" y="144500"/>
                  </a:lnTo>
                  <a:lnTo>
                    <a:pt x="41521" y="146467"/>
                  </a:lnTo>
                  <a:lnTo>
                    <a:pt x="55475" y="141282"/>
                  </a:lnTo>
                  <a:lnTo>
                    <a:pt x="62159" y="136937"/>
                  </a:lnTo>
                  <a:lnTo>
                    <a:pt x="72409" y="123641"/>
                  </a:lnTo>
                  <a:lnTo>
                    <a:pt x="79433" y="106091"/>
                  </a:lnTo>
                  <a:lnTo>
                    <a:pt x="83943" y="65974"/>
                  </a:lnTo>
                  <a:lnTo>
                    <a:pt x="83501" y="49769"/>
                  </a:lnTo>
                  <a:lnTo>
                    <a:pt x="79777" y="31983"/>
                  </a:lnTo>
                  <a:lnTo>
                    <a:pt x="71772" y="19140"/>
                  </a:lnTo>
                  <a:lnTo>
                    <a:pt x="66674" y="14233"/>
                  </a:lnTo>
                  <a:lnTo>
                    <a:pt x="37428" y="44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1342">
              <a:extLst>
                <a:ext uri="{FF2B5EF4-FFF2-40B4-BE49-F238E27FC236}">
                  <a16:creationId xmlns:a16="http://schemas.microsoft.com/office/drawing/2014/main" id="{E2C2AC42-7287-9744-5EE3-D3743D75218A}"/>
                </a:ext>
              </a:extLst>
            </p:cNvPr>
            <p:cNvSpPr/>
            <p:nvPr>
              <p:custDataLst>
                <p:tags r:id="rId116"/>
              </p:custDataLst>
            </p:nvPr>
          </p:nvSpPr>
          <p:spPr>
            <a:xfrm>
              <a:off x="3095625" y="2429305"/>
              <a:ext cx="152401" cy="104346"/>
            </a:xfrm>
            <a:custGeom>
              <a:avLst/>
              <a:gdLst/>
              <a:ahLst/>
              <a:cxnLst/>
              <a:rect l="0" t="0" r="0" b="0"/>
              <a:pathLst>
                <a:path w="152401" h="104346">
                  <a:moveTo>
                    <a:pt x="0" y="47195"/>
                  </a:moveTo>
                  <a:lnTo>
                    <a:pt x="0" y="47195"/>
                  </a:lnTo>
                  <a:lnTo>
                    <a:pt x="0" y="42139"/>
                  </a:lnTo>
                  <a:lnTo>
                    <a:pt x="2822" y="36834"/>
                  </a:lnTo>
                  <a:lnTo>
                    <a:pt x="8200" y="29861"/>
                  </a:lnTo>
                  <a:lnTo>
                    <a:pt x="9133" y="23597"/>
                  </a:lnTo>
                  <a:lnTo>
                    <a:pt x="10321" y="21938"/>
                  </a:lnTo>
                  <a:lnTo>
                    <a:pt x="12173" y="20832"/>
                  </a:lnTo>
                  <a:lnTo>
                    <a:pt x="14465" y="20095"/>
                  </a:lnTo>
                  <a:lnTo>
                    <a:pt x="28808" y="11275"/>
                  </a:lnTo>
                  <a:lnTo>
                    <a:pt x="31905" y="10548"/>
                  </a:lnTo>
                  <a:lnTo>
                    <a:pt x="47645" y="1747"/>
                  </a:lnTo>
                  <a:lnTo>
                    <a:pt x="55273" y="0"/>
                  </a:lnTo>
                  <a:lnTo>
                    <a:pt x="56316" y="5405"/>
                  </a:lnTo>
                  <a:lnTo>
                    <a:pt x="56594" y="9810"/>
                  </a:lnTo>
                  <a:lnTo>
                    <a:pt x="46358" y="51656"/>
                  </a:lnTo>
                  <a:lnTo>
                    <a:pt x="33726" y="73917"/>
                  </a:lnTo>
                  <a:lnTo>
                    <a:pt x="19441" y="88692"/>
                  </a:lnTo>
                  <a:lnTo>
                    <a:pt x="9697" y="104074"/>
                  </a:lnTo>
                  <a:lnTo>
                    <a:pt x="19689" y="104264"/>
                  </a:lnTo>
                  <a:lnTo>
                    <a:pt x="64423" y="96137"/>
                  </a:lnTo>
                  <a:lnTo>
                    <a:pt x="106464" y="94993"/>
                  </a:lnTo>
                  <a:lnTo>
                    <a:pt x="133096" y="94854"/>
                  </a:lnTo>
                  <a:lnTo>
                    <a:pt x="152400" y="1043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2" name="SMARTInkShape-Group223">
            <a:extLst>
              <a:ext uri="{FF2B5EF4-FFF2-40B4-BE49-F238E27FC236}">
                <a16:creationId xmlns:a16="http://schemas.microsoft.com/office/drawing/2014/main" id="{C5E3C14B-8B78-CDA9-3FE1-3F6C939967A8}"/>
              </a:ext>
            </a:extLst>
          </p:cNvPr>
          <p:cNvGrpSpPr/>
          <p:nvPr/>
        </p:nvGrpSpPr>
        <p:grpSpPr>
          <a:xfrm>
            <a:off x="3533775" y="2375863"/>
            <a:ext cx="2533651" cy="472113"/>
            <a:chOff x="3533775" y="2375863"/>
            <a:chExt cx="2533651" cy="472113"/>
          </a:xfrm>
        </p:grpSpPr>
        <p:sp>
          <p:nvSpPr>
            <p:cNvPr id="67" name="SMARTInkShape-1343">
              <a:extLst>
                <a:ext uri="{FF2B5EF4-FFF2-40B4-BE49-F238E27FC236}">
                  <a16:creationId xmlns:a16="http://schemas.microsoft.com/office/drawing/2014/main" id="{55061678-ECCC-70AF-9A3B-0B81C59FBDEE}"/>
                </a:ext>
              </a:extLst>
            </p:cNvPr>
            <p:cNvSpPr/>
            <p:nvPr>
              <p:custDataLst>
                <p:tags r:id="rId96"/>
              </p:custDataLst>
            </p:nvPr>
          </p:nvSpPr>
          <p:spPr>
            <a:xfrm>
              <a:off x="3629025" y="2571750"/>
              <a:ext cx="24539" cy="142876"/>
            </a:xfrm>
            <a:custGeom>
              <a:avLst/>
              <a:gdLst/>
              <a:ahLst/>
              <a:cxnLst/>
              <a:rect l="0" t="0" r="0" b="0"/>
              <a:pathLst>
                <a:path w="24539" h="142876">
                  <a:moveTo>
                    <a:pt x="19050" y="0"/>
                  </a:moveTo>
                  <a:lnTo>
                    <a:pt x="19050" y="0"/>
                  </a:lnTo>
                  <a:lnTo>
                    <a:pt x="24106" y="0"/>
                  </a:lnTo>
                  <a:lnTo>
                    <a:pt x="24538" y="1058"/>
                  </a:lnTo>
                  <a:lnTo>
                    <a:pt x="21146" y="8663"/>
                  </a:lnTo>
                  <a:lnTo>
                    <a:pt x="18176" y="49361"/>
                  </a:lnTo>
                  <a:lnTo>
                    <a:pt x="5816" y="95478"/>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1344">
              <a:extLst>
                <a:ext uri="{FF2B5EF4-FFF2-40B4-BE49-F238E27FC236}">
                  <a16:creationId xmlns:a16="http://schemas.microsoft.com/office/drawing/2014/main" id="{44E1F4F5-66E8-0C2F-35C2-E2BCC2CBFC24}"/>
                </a:ext>
              </a:extLst>
            </p:cNvPr>
            <p:cNvSpPr/>
            <p:nvPr>
              <p:custDataLst>
                <p:tags r:id="rId97"/>
              </p:custDataLst>
            </p:nvPr>
          </p:nvSpPr>
          <p:spPr>
            <a:xfrm>
              <a:off x="3533775" y="2638425"/>
              <a:ext cx="209551" cy="19051"/>
            </a:xfrm>
            <a:custGeom>
              <a:avLst/>
              <a:gdLst/>
              <a:ahLst/>
              <a:cxnLst/>
              <a:rect l="0" t="0" r="0" b="0"/>
              <a:pathLst>
                <a:path w="209551" h="19051">
                  <a:moveTo>
                    <a:pt x="0" y="19050"/>
                  </a:moveTo>
                  <a:lnTo>
                    <a:pt x="0" y="19050"/>
                  </a:lnTo>
                  <a:lnTo>
                    <a:pt x="15209" y="12504"/>
                  </a:lnTo>
                  <a:lnTo>
                    <a:pt x="54893" y="4861"/>
                  </a:lnTo>
                  <a:lnTo>
                    <a:pt x="92222" y="640"/>
                  </a:lnTo>
                  <a:lnTo>
                    <a:pt x="134872" y="84"/>
                  </a:lnTo>
                  <a:lnTo>
                    <a:pt x="181026" y="7"/>
                  </a:lnTo>
                  <a:lnTo>
                    <a:pt x="209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1345">
              <a:extLst>
                <a:ext uri="{FF2B5EF4-FFF2-40B4-BE49-F238E27FC236}">
                  <a16:creationId xmlns:a16="http://schemas.microsoft.com/office/drawing/2014/main" id="{9C34A673-09AC-2EEC-BA3D-E2C7BFEF0B6B}"/>
                </a:ext>
              </a:extLst>
            </p:cNvPr>
            <p:cNvSpPr/>
            <p:nvPr>
              <p:custDataLst>
                <p:tags r:id="rId98"/>
              </p:custDataLst>
            </p:nvPr>
          </p:nvSpPr>
          <p:spPr>
            <a:xfrm>
              <a:off x="3949739" y="2428878"/>
              <a:ext cx="155411" cy="413660"/>
            </a:xfrm>
            <a:custGeom>
              <a:avLst/>
              <a:gdLst/>
              <a:ahLst/>
              <a:cxnLst/>
              <a:rect l="0" t="0" r="0" b="0"/>
              <a:pathLst>
                <a:path w="155411" h="413660">
                  <a:moveTo>
                    <a:pt x="136486" y="9522"/>
                  </a:moveTo>
                  <a:lnTo>
                    <a:pt x="136486" y="9522"/>
                  </a:lnTo>
                  <a:lnTo>
                    <a:pt x="144687" y="1321"/>
                  </a:lnTo>
                  <a:lnTo>
                    <a:pt x="155410" y="7"/>
                  </a:lnTo>
                  <a:lnTo>
                    <a:pt x="150442" y="0"/>
                  </a:lnTo>
                  <a:lnTo>
                    <a:pt x="148965" y="1057"/>
                  </a:lnTo>
                  <a:lnTo>
                    <a:pt x="140950" y="13181"/>
                  </a:lnTo>
                  <a:lnTo>
                    <a:pt x="103655" y="59427"/>
                  </a:lnTo>
                  <a:lnTo>
                    <a:pt x="72844" y="105072"/>
                  </a:lnTo>
                  <a:lnTo>
                    <a:pt x="48756" y="152437"/>
                  </a:lnTo>
                  <a:lnTo>
                    <a:pt x="26351" y="200027"/>
                  </a:lnTo>
                  <a:lnTo>
                    <a:pt x="9617" y="247648"/>
                  </a:lnTo>
                  <a:lnTo>
                    <a:pt x="0" y="286335"/>
                  </a:lnTo>
                  <a:lnTo>
                    <a:pt x="561" y="321199"/>
                  </a:lnTo>
                  <a:lnTo>
                    <a:pt x="13158" y="368301"/>
                  </a:lnTo>
                  <a:lnTo>
                    <a:pt x="22333" y="386760"/>
                  </a:lnTo>
                  <a:lnTo>
                    <a:pt x="29660" y="395200"/>
                  </a:lnTo>
                  <a:lnTo>
                    <a:pt x="57677" y="412527"/>
                  </a:lnTo>
                  <a:lnTo>
                    <a:pt x="63839" y="413659"/>
                  </a:lnTo>
                  <a:lnTo>
                    <a:pt x="88861" y="4095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1346">
              <a:extLst>
                <a:ext uri="{FF2B5EF4-FFF2-40B4-BE49-F238E27FC236}">
                  <a16:creationId xmlns:a16="http://schemas.microsoft.com/office/drawing/2014/main" id="{9DBC0BED-27D9-F392-07F3-14627B0BEB3E}"/>
                </a:ext>
              </a:extLst>
            </p:cNvPr>
            <p:cNvSpPr/>
            <p:nvPr>
              <p:custDataLst>
                <p:tags r:id="rId99"/>
              </p:custDataLst>
            </p:nvPr>
          </p:nvSpPr>
          <p:spPr>
            <a:xfrm>
              <a:off x="4152900" y="2566694"/>
              <a:ext cx="43566" cy="186032"/>
            </a:xfrm>
            <a:custGeom>
              <a:avLst/>
              <a:gdLst/>
              <a:ahLst/>
              <a:cxnLst/>
              <a:rect l="0" t="0" r="0" b="0"/>
              <a:pathLst>
                <a:path w="43566" h="186032">
                  <a:moveTo>
                    <a:pt x="28575" y="5056"/>
                  </a:moveTo>
                  <a:lnTo>
                    <a:pt x="28575" y="5056"/>
                  </a:lnTo>
                  <a:lnTo>
                    <a:pt x="36776" y="5056"/>
                  </a:lnTo>
                  <a:lnTo>
                    <a:pt x="37217" y="3998"/>
                  </a:lnTo>
                  <a:lnTo>
                    <a:pt x="37707" y="0"/>
                  </a:lnTo>
                  <a:lnTo>
                    <a:pt x="43565" y="29344"/>
                  </a:lnTo>
                  <a:lnTo>
                    <a:pt x="39131" y="53175"/>
                  </a:lnTo>
                  <a:lnTo>
                    <a:pt x="25117" y="92309"/>
                  </a:lnTo>
                  <a:lnTo>
                    <a:pt x="9488" y="138607"/>
                  </a:lnTo>
                  <a:lnTo>
                    <a:pt x="0" y="1860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1347">
              <a:extLst>
                <a:ext uri="{FF2B5EF4-FFF2-40B4-BE49-F238E27FC236}">
                  <a16:creationId xmlns:a16="http://schemas.microsoft.com/office/drawing/2014/main" id="{831F3EE8-C95A-8B74-87BD-4C10B1262E40}"/>
                </a:ext>
              </a:extLst>
            </p:cNvPr>
            <p:cNvSpPr/>
            <p:nvPr>
              <p:custDataLst>
                <p:tags r:id="rId100"/>
              </p:custDataLst>
            </p:nvPr>
          </p:nvSpPr>
          <p:spPr>
            <a:xfrm>
              <a:off x="4305300" y="2533687"/>
              <a:ext cx="113687" cy="208487"/>
            </a:xfrm>
            <a:custGeom>
              <a:avLst/>
              <a:gdLst/>
              <a:ahLst/>
              <a:cxnLst/>
              <a:rect l="0" t="0" r="0" b="0"/>
              <a:pathLst>
                <a:path w="113687" h="208487">
                  <a:moveTo>
                    <a:pt x="76200" y="19013"/>
                  </a:moveTo>
                  <a:lnTo>
                    <a:pt x="76200" y="19013"/>
                  </a:lnTo>
                  <a:lnTo>
                    <a:pt x="81256" y="13957"/>
                  </a:lnTo>
                  <a:lnTo>
                    <a:pt x="86561" y="11474"/>
                  </a:lnTo>
                  <a:lnTo>
                    <a:pt x="89457" y="10812"/>
                  </a:lnTo>
                  <a:lnTo>
                    <a:pt x="91388" y="9312"/>
                  </a:lnTo>
                  <a:lnTo>
                    <a:pt x="95205" y="89"/>
                  </a:lnTo>
                  <a:lnTo>
                    <a:pt x="95236" y="0"/>
                  </a:lnTo>
                  <a:lnTo>
                    <a:pt x="81060" y="14153"/>
                  </a:lnTo>
                  <a:lnTo>
                    <a:pt x="78360" y="22497"/>
                  </a:lnTo>
                  <a:lnTo>
                    <a:pt x="77640" y="27686"/>
                  </a:lnTo>
                  <a:lnTo>
                    <a:pt x="71196" y="39095"/>
                  </a:lnTo>
                  <a:lnTo>
                    <a:pt x="63393" y="51222"/>
                  </a:lnTo>
                  <a:lnTo>
                    <a:pt x="55561" y="73431"/>
                  </a:lnTo>
                  <a:lnTo>
                    <a:pt x="34832" y="108341"/>
                  </a:lnTo>
                  <a:lnTo>
                    <a:pt x="21860" y="154732"/>
                  </a:lnTo>
                  <a:lnTo>
                    <a:pt x="19605" y="173175"/>
                  </a:lnTo>
                  <a:lnTo>
                    <a:pt x="28198" y="207202"/>
                  </a:lnTo>
                  <a:lnTo>
                    <a:pt x="34052" y="208486"/>
                  </a:lnTo>
                  <a:lnTo>
                    <a:pt x="44768" y="207998"/>
                  </a:lnTo>
                  <a:lnTo>
                    <a:pt x="81547" y="196195"/>
                  </a:lnTo>
                  <a:lnTo>
                    <a:pt x="103806" y="180857"/>
                  </a:lnTo>
                  <a:lnTo>
                    <a:pt x="109636" y="174552"/>
                  </a:lnTo>
                  <a:lnTo>
                    <a:pt x="112227" y="168222"/>
                  </a:lnTo>
                  <a:lnTo>
                    <a:pt x="113686" y="158708"/>
                  </a:lnTo>
                  <a:lnTo>
                    <a:pt x="109062" y="144130"/>
                  </a:lnTo>
                  <a:lnTo>
                    <a:pt x="100988" y="131462"/>
                  </a:lnTo>
                  <a:lnTo>
                    <a:pt x="86511" y="127198"/>
                  </a:lnTo>
                  <a:lnTo>
                    <a:pt x="39262" y="125295"/>
                  </a:lnTo>
                  <a:lnTo>
                    <a:pt x="18218" y="131525"/>
                  </a:lnTo>
                  <a:lnTo>
                    <a:pt x="0" y="1428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1348">
              <a:extLst>
                <a:ext uri="{FF2B5EF4-FFF2-40B4-BE49-F238E27FC236}">
                  <a16:creationId xmlns:a16="http://schemas.microsoft.com/office/drawing/2014/main" id="{EC6049DD-6234-5456-EC4B-27311C1E4043}"/>
                </a:ext>
              </a:extLst>
            </p:cNvPr>
            <p:cNvSpPr/>
            <p:nvPr>
              <p:custDataLst>
                <p:tags r:id="rId101"/>
              </p:custDataLst>
            </p:nvPr>
          </p:nvSpPr>
          <p:spPr>
            <a:xfrm>
              <a:off x="4495800" y="2629017"/>
              <a:ext cx="142876" cy="18934"/>
            </a:xfrm>
            <a:custGeom>
              <a:avLst/>
              <a:gdLst/>
              <a:ahLst/>
              <a:cxnLst/>
              <a:rect l="0" t="0" r="0" b="0"/>
              <a:pathLst>
                <a:path w="142876" h="18934">
                  <a:moveTo>
                    <a:pt x="0" y="18933"/>
                  </a:moveTo>
                  <a:lnTo>
                    <a:pt x="0" y="18933"/>
                  </a:lnTo>
                  <a:lnTo>
                    <a:pt x="0" y="13877"/>
                  </a:lnTo>
                  <a:lnTo>
                    <a:pt x="1058" y="12387"/>
                  </a:lnTo>
                  <a:lnTo>
                    <a:pt x="2822" y="11394"/>
                  </a:lnTo>
                  <a:lnTo>
                    <a:pt x="13257" y="9800"/>
                  </a:lnTo>
                  <a:lnTo>
                    <a:pt x="54088" y="6638"/>
                  </a:lnTo>
                  <a:lnTo>
                    <a:pt x="81945" y="1217"/>
                  </a:lnTo>
                  <a:lnTo>
                    <a:pt x="115540" y="0"/>
                  </a:lnTo>
                  <a:lnTo>
                    <a:pt x="142875" y="94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1349">
              <a:extLst>
                <a:ext uri="{FF2B5EF4-FFF2-40B4-BE49-F238E27FC236}">
                  <a16:creationId xmlns:a16="http://schemas.microsoft.com/office/drawing/2014/main" id="{C06A36BE-DFA9-E16E-8B64-4F8F2BDF9F45}"/>
                </a:ext>
              </a:extLst>
            </p:cNvPr>
            <p:cNvSpPr/>
            <p:nvPr>
              <p:custDataLst>
                <p:tags r:id="rId102"/>
              </p:custDataLst>
            </p:nvPr>
          </p:nvSpPr>
          <p:spPr>
            <a:xfrm>
              <a:off x="4714875" y="2552700"/>
              <a:ext cx="28576" cy="219076"/>
            </a:xfrm>
            <a:custGeom>
              <a:avLst/>
              <a:gdLst/>
              <a:ahLst/>
              <a:cxnLst/>
              <a:rect l="0" t="0" r="0" b="0"/>
              <a:pathLst>
                <a:path w="28576" h="219076">
                  <a:moveTo>
                    <a:pt x="28575" y="0"/>
                  </a:moveTo>
                  <a:lnTo>
                    <a:pt x="28575" y="0"/>
                  </a:lnTo>
                  <a:lnTo>
                    <a:pt x="23519" y="41684"/>
                  </a:lnTo>
                  <a:lnTo>
                    <a:pt x="15318" y="79497"/>
                  </a:lnTo>
                  <a:lnTo>
                    <a:pt x="6185" y="117511"/>
                  </a:lnTo>
                  <a:lnTo>
                    <a:pt x="1833" y="155586"/>
                  </a:lnTo>
                  <a:lnTo>
                    <a:pt x="161" y="200205"/>
                  </a:lnTo>
                  <a:lnTo>
                    <a:pt x="0"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1350">
              <a:extLst>
                <a:ext uri="{FF2B5EF4-FFF2-40B4-BE49-F238E27FC236}">
                  <a16:creationId xmlns:a16="http://schemas.microsoft.com/office/drawing/2014/main" id="{F19433B7-6A44-0D6B-5E51-DFE16102EA28}"/>
                </a:ext>
              </a:extLst>
            </p:cNvPr>
            <p:cNvSpPr/>
            <p:nvPr>
              <p:custDataLst>
                <p:tags r:id="rId103"/>
              </p:custDataLst>
            </p:nvPr>
          </p:nvSpPr>
          <p:spPr>
            <a:xfrm>
              <a:off x="4733925" y="2438400"/>
              <a:ext cx="113389" cy="409576"/>
            </a:xfrm>
            <a:custGeom>
              <a:avLst/>
              <a:gdLst/>
              <a:ahLst/>
              <a:cxnLst/>
              <a:rect l="0" t="0" r="0" b="0"/>
              <a:pathLst>
                <a:path w="113389" h="409576">
                  <a:moveTo>
                    <a:pt x="47625" y="0"/>
                  </a:moveTo>
                  <a:lnTo>
                    <a:pt x="47625" y="0"/>
                  </a:lnTo>
                  <a:lnTo>
                    <a:pt x="47625" y="5056"/>
                  </a:lnTo>
                  <a:lnTo>
                    <a:pt x="56092" y="10361"/>
                  </a:lnTo>
                  <a:lnTo>
                    <a:pt x="69380" y="17305"/>
                  </a:lnTo>
                  <a:lnTo>
                    <a:pt x="82340" y="27447"/>
                  </a:lnTo>
                  <a:lnTo>
                    <a:pt x="92335" y="44654"/>
                  </a:lnTo>
                  <a:lnTo>
                    <a:pt x="103911" y="83786"/>
                  </a:lnTo>
                  <a:lnTo>
                    <a:pt x="111222" y="127131"/>
                  </a:lnTo>
                  <a:lnTo>
                    <a:pt x="113388" y="168549"/>
                  </a:lnTo>
                  <a:lnTo>
                    <a:pt x="111208" y="212571"/>
                  </a:lnTo>
                  <a:lnTo>
                    <a:pt x="104564" y="259298"/>
                  </a:lnTo>
                  <a:lnTo>
                    <a:pt x="96363" y="285320"/>
                  </a:lnTo>
                  <a:lnTo>
                    <a:pt x="69586" y="327767"/>
                  </a:lnTo>
                  <a:lnTo>
                    <a:pt x="34018" y="374749"/>
                  </a:lnTo>
                  <a:lnTo>
                    <a:pt x="15142" y="393269"/>
                  </a:lnTo>
                  <a:lnTo>
                    <a:pt x="4957" y="399099"/>
                  </a:lnTo>
                  <a:lnTo>
                    <a:pt x="0" y="409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1351">
              <a:extLst>
                <a:ext uri="{FF2B5EF4-FFF2-40B4-BE49-F238E27FC236}">
                  <a16:creationId xmlns:a16="http://schemas.microsoft.com/office/drawing/2014/main" id="{EF97FD9C-B32D-9B70-4E00-F59AEF6E0AD1}"/>
                </a:ext>
              </a:extLst>
            </p:cNvPr>
            <p:cNvSpPr/>
            <p:nvPr>
              <p:custDataLst>
                <p:tags r:id="rId104"/>
              </p:custDataLst>
            </p:nvPr>
          </p:nvSpPr>
          <p:spPr>
            <a:xfrm>
              <a:off x="5038725" y="2609850"/>
              <a:ext cx="85726" cy="85726"/>
            </a:xfrm>
            <a:custGeom>
              <a:avLst/>
              <a:gdLst/>
              <a:ahLst/>
              <a:cxnLst/>
              <a:rect l="0" t="0" r="0" b="0"/>
              <a:pathLst>
                <a:path w="85726" h="85726">
                  <a:moveTo>
                    <a:pt x="0" y="0"/>
                  </a:moveTo>
                  <a:lnTo>
                    <a:pt x="0" y="0"/>
                  </a:lnTo>
                  <a:lnTo>
                    <a:pt x="8201" y="8201"/>
                  </a:lnTo>
                  <a:lnTo>
                    <a:pt x="16868" y="10322"/>
                  </a:lnTo>
                  <a:lnTo>
                    <a:pt x="36937" y="27805"/>
                  </a:lnTo>
                  <a:lnTo>
                    <a:pt x="59401" y="54644"/>
                  </a:lnTo>
                  <a:lnTo>
                    <a:pt x="69792" y="63445"/>
                  </a:lnTo>
                  <a:lnTo>
                    <a:pt x="85725"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1352">
              <a:extLst>
                <a:ext uri="{FF2B5EF4-FFF2-40B4-BE49-F238E27FC236}">
                  <a16:creationId xmlns:a16="http://schemas.microsoft.com/office/drawing/2014/main" id="{D59B6A12-8921-B2A6-01B1-BB4590C1CBFD}"/>
                </a:ext>
              </a:extLst>
            </p:cNvPr>
            <p:cNvSpPr/>
            <p:nvPr>
              <p:custDataLst>
                <p:tags r:id="rId105"/>
              </p:custDataLst>
            </p:nvPr>
          </p:nvSpPr>
          <p:spPr>
            <a:xfrm>
              <a:off x="5019675" y="2600717"/>
              <a:ext cx="104776" cy="104384"/>
            </a:xfrm>
            <a:custGeom>
              <a:avLst/>
              <a:gdLst/>
              <a:ahLst/>
              <a:cxnLst/>
              <a:rect l="0" t="0" r="0" b="0"/>
              <a:pathLst>
                <a:path w="104776" h="104384">
                  <a:moveTo>
                    <a:pt x="104775" y="9133"/>
                  </a:moveTo>
                  <a:lnTo>
                    <a:pt x="104775" y="9133"/>
                  </a:lnTo>
                  <a:lnTo>
                    <a:pt x="104775" y="0"/>
                  </a:lnTo>
                  <a:lnTo>
                    <a:pt x="94662" y="4781"/>
                  </a:lnTo>
                  <a:lnTo>
                    <a:pt x="86875" y="12843"/>
                  </a:lnTo>
                  <a:lnTo>
                    <a:pt x="68196" y="35266"/>
                  </a:lnTo>
                  <a:lnTo>
                    <a:pt x="35987" y="63557"/>
                  </a:lnTo>
                  <a:lnTo>
                    <a:pt x="0" y="104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1353">
              <a:extLst>
                <a:ext uri="{FF2B5EF4-FFF2-40B4-BE49-F238E27FC236}">
                  <a16:creationId xmlns:a16="http://schemas.microsoft.com/office/drawing/2014/main" id="{3ABEEB90-C44D-3B9B-8208-C9F92D3F7BC7}"/>
                </a:ext>
              </a:extLst>
            </p:cNvPr>
            <p:cNvSpPr/>
            <p:nvPr>
              <p:custDataLst>
                <p:tags r:id="rId106"/>
              </p:custDataLst>
            </p:nvPr>
          </p:nvSpPr>
          <p:spPr>
            <a:xfrm>
              <a:off x="5286375" y="2571750"/>
              <a:ext cx="74727" cy="200026"/>
            </a:xfrm>
            <a:custGeom>
              <a:avLst/>
              <a:gdLst/>
              <a:ahLst/>
              <a:cxnLst/>
              <a:rect l="0" t="0" r="0" b="0"/>
              <a:pathLst>
                <a:path w="74727" h="200026">
                  <a:moveTo>
                    <a:pt x="47625" y="0"/>
                  </a:moveTo>
                  <a:lnTo>
                    <a:pt x="47625" y="0"/>
                  </a:lnTo>
                  <a:lnTo>
                    <a:pt x="71222" y="0"/>
                  </a:lnTo>
                  <a:lnTo>
                    <a:pt x="72881" y="1058"/>
                  </a:lnTo>
                  <a:lnTo>
                    <a:pt x="73988" y="2822"/>
                  </a:lnTo>
                  <a:lnTo>
                    <a:pt x="74726" y="5056"/>
                  </a:lnTo>
                  <a:lnTo>
                    <a:pt x="70707" y="23370"/>
                  </a:lnTo>
                  <a:lnTo>
                    <a:pt x="53321" y="65608"/>
                  </a:lnTo>
                  <a:lnTo>
                    <a:pt x="35257" y="112108"/>
                  </a:lnTo>
                  <a:lnTo>
                    <a:pt x="22290" y="150870"/>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1354">
              <a:extLst>
                <a:ext uri="{FF2B5EF4-FFF2-40B4-BE49-F238E27FC236}">
                  <a16:creationId xmlns:a16="http://schemas.microsoft.com/office/drawing/2014/main" id="{31EDAF26-0778-BC9D-3323-E027C594E72B}"/>
                </a:ext>
              </a:extLst>
            </p:cNvPr>
            <p:cNvSpPr/>
            <p:nvPr>
              <p:custDataLst>
                <p:tags r:id="rId107"/>
              </p:custDataLst>
            </p:nvPr>
          </p:nvSpPr>
          <p:spPr>
            <a:xfrm>
              <a:off x="5419725" y="2581277"/>
              <a:ext cx="152391" cy="190499"/>
            </a:xfrm>
            <a:custGeom>
              <a:avLst/>
              <a:gdLst/>
              <a:ahLst/>
              <a:cxnLst/>
              <a:rect l="0" t="0" r="0" b="0"/>
              <a:pathLst>
                <a:path w="152391" h="190499">
                  <a:moveTo>
                    <a:pt x="0" y="9523"/>
                  </a:moveTo>
                  <a:lnTo>
                    <a:pt x="0" y="9523"/>
                  </a:lnTo>
                  <a:lnTo>
                    <a:pt x="5056" y="9523"/>
                  </a:lnTo>
                  <a:lnTo>
                    <a:pt x="10361" y="6701"/>
                  </a:lnTo>
                  <a:lnTo>
                    <a:pt x="13257" y="4467"/>
                  </a:lnTo>
                  <a:lnTo>
                    <a:pt x="22120" y="1984"/>
                  </a:lnTo>
                  <a:lnTo>
                    <a:pt x="45057" y="390"/>
                  </a:lnTo>
                  <a:lnTo>
                    <a:pt x="76516" y="5563"/>
                  </a:lnTo>
                  <a:lnTo>
                    <a:pt x="123770" y="626"/>
                  </a:lnTo>
                  <a:lnTo>
                    <a:pt x="152291" y="0"/>
                  </a:lnTo>
                  <a:lnTo>
                    <a:pt x="152390" y="13256"/>
                  </a:lnTo>
                  <a:lnTo>
                    <a:pt x="136153" y="56690"/>
                  </a:lnTo>
                  <a:lnTo>
                    <a:pt x="110896" y="97159"/>
                  </a:lnTo>
                  <a:lnTo>
                    <a:pt x="87407" y="143124"/>
                  </a:lnTo>
                  <a:lnTo>
                    <a:pt x="79520" y="166466"/>
                  </a:lnTo>
                  <a:lnTo>
                    <a:pt x="76200" y="1904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1355">
              <a:extLst>
                <a:ext uri="{FF2B5EF4-FFF2-40B4-BE49-F238E27FC236}">
                  <a16:creationId xmlns:a16="http://schemas.microsoft.com/office/drawing/2014/main" id="{FA9112F5-A2DE-6E52-BC38-EEE855F845FE}"/>
                </a:ext>
              </a:extLst>
            </p:cNvPr>
            <p:cNvSpPr/>
            <p:nvPr>
              <p:custDataLst>
                <p:tags r:id="rId108"/>
              </p:custDataLst>
            </p:nvPr>
          </p:nvSpPr>
          <p:spPr>
            <a:xfrm>
              <a:off x="5667375" y="2564243"/>
              <a:ext cx="117149" cy="226583"/>
            </a:xfrm>
            <a:custGeom>
              <a:avLst/>
              <a:gdLst/>
              <a:ahLst/>
              <a:cxnLst/>
              <a:rect l="0" t="0" r="0" b="0"/>
              <a:pathLst>
                <a:path w="117149" h="226583">
                  <a:moveTo>
                    <a:pt x="9525" y="55132"/>
                  </a:moveTo>
                  <a:lnTo>
                    <a:pt x="9525" y="55132"/>
                  </a:lnTo>
                  <a:lnTo>
                    <a:pt x="54235" y="19358"/>
                  </a:lnTo>
                  <a:lnTo>
                    <a:pt x="61146" y="11716"/>
                  </a:lnTo>
                  <a:lnTo>
                    <a:pt x="65948" y="0"/>
                  </a:lnTo>
                  <a:lnTo>
                    <a:pt x="21875" y="42815"/>
                  </a:lnTo>
                  <a:lnTo>
                    <a:pt x="8128" y="61596"/>
                  </a:lnTo>
                  <a:lnTo>
                    <a:pt x="2408" y="85622"/>
                  </a:lnTo>
                  <a:lnTo>
                    <a:pt x="714" y="102736"/>
                  </a:lnTo>
                  <a:lnTo>
                    <a:pt x="5268" y="119567"/>
                  </a:lnTo>
                  <a:lnTo>
                    <a:pt x="18922" y="128925"/>
                  </a:lnTo>
                  <a:lnTo>
                    <a:pt x="44765" y="137322"/>
                  </a:lnTo>
                  <a:lnTo>
                    <a:pt x="77516" y="145215"/>
                  </a:lnTo>
                  <a:lnTo>
                    <a:pt x="115151" y="166330"/>
                  </a:lnTo>
                  <a:lnTo>
                    <a:pt x="116984" y="168423"/>
                  </a:lnTo>
                  <a:lnTo>
                    <a:pt x="117148" y="170876"/>
                  </a:lnTo>
                  <a:lnTo>
                    <a:pt x="114508" y="176424"/>
                  </a:lnTo>
                  <a:lnTo>
                    <a:pt x="109806" y="182417"/>
                  </a:lnTo>
                  <a:lnTo>
                    <a:pt x="63934" y="204374"/>
                  </a:lnTo>
                  <a:lnTo>
                    <a:pt x="19951" y="222350"/>
                  </a:lnTo>
                  <a:lnTo>
                    <a:pt x="0" y="2265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1356">
              <a:extLst>
                <a:ext uri="{FF2B5EF4-FFF2-40B4-BE49-F238E27FC236}">
                  <a16:creationId xmlns:a16="http://schemas.microsoft.com/office/drawing/2014/main" id="{0F1EE494-30DB-0B0D-2DEC-F4DF213CDA97}"/>
                </a:ext>
              </a:extLst>
            </p:cNvPr>
            <p:cNvSpPr/>
            <p:nvPr>
              <p:custDataLst>
                <p:tags r:id="rId109"/>
              </p:custDataLst>
            </p:nvPr>
          </p:nvSpPr>
          <p:spPr>
            <a:xfrm>
              <a:off x="5705475" y="2543175"/>
              <a:ext cx="133351" cy="38101"/>
            </a:xfrm>
            <a:custGeom>
              <a:avLst/>
              <a:gdLst/>
              <a:ahLst/>
              <a:cxnLst/>
              <a:rect l="0" t="0" r="0" b="0"/>
              <a:pathLst>
                <a:path w="133351" h="38101">
                  <a:moveTo>
                    <a:pt x="0" y="38100"/>
                  </a:moveTo>
                  <a:lnTo>
                    <a:pt x="0" y="38100"/>
                  </a:lnTo>
                  <a:lnTo>
                    <a:pt x="13257" y="24842"/>
                  </a:lnTo>
                  <a:lnTo>
                    <a:pt x="32502" y="15710"/>
                  </a:lnTo>
                  <a:lnTo>
                    <a:pt x="66357" y="10339"/>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1357">
              <a:extLst>
                <a:ext uri="{FF2B5EF4-FFF2-40B4-BE49-F238E27FC236}">
                  <a16:creationId xmlns:a16="http://schemas.microsoft.com/office/drawing/2014/main" id="{E75413D0-6051-95AF-1E12-9CD516AE7B22}"/>
                </a:ext>
              </a:extLst>
            </p:cNvPr>
            <p:cNvSpPr/>
            <p:nvPr>
              <p:custDataLst>
                <p:tags r:id="rId110"/>
              </p:custDataLst>
            </p:nvPr>
          </p:nvSpPr>
          <p:spPr>
            <a:xfrm>
              <a:off x="5907494" y="2375863"/>
              <a:ext cx="159932" cy="110163"/>
            </a:xfrm>
            <a:custGeom>
              <a:avLst/>
              <a:gdLst/>
              <a:ahLst/>
              <a:cxnLst/>
              <a:rect l="0" t="0" r="0" b="0"/>
              <a:pathLst>
                <a:path w="159932" h="110163">
                  <a:moveTo>
                    <a:pt x="7531" y="24437"/>
                  </a:moveTo>
                  <a:lnTo>
                    <a:pt x="7531" y="24437"/>
                  </a:lnTo>
                  <a:lnTo>
                    <a:pt x="23778" y="9249"/>
                  </a:lnTo>
                  <a:lnTo>
                    <a:pt x="34273" y="5895"/>
                  </a:lnTo>
                  <a:lnTo>
                    <a:pt x="40619" y="481"/>
                  </a:lnTo>
                  <a:lnTo>
                    <a:pt x="42290" y="0"/>
                  </a:lnTo>
                  <a:lnTo>
                    <a:pt x="43403" y="737"/>
                  </a:lnTo>
                  <a:lnTo>
                    <a:pt x="44146" y="2287"/>
                  </a:lnTo>
                  <a:lnTo>
                    <a:pt x="45699" y="3320"/>
                  </a:lnTo>
                  <a:lnTo>
                    <a:pt x="50248" y="4469"/>
                  </a:lnTo>
                  <a:lnTo>
                    <a:pt x="51883" y="5833"/>
                  </a:lnTo>
                  <a:lnTo>
                    <a:pt x="53701" y="10171"/>
                  </a:lnTo>
                  <a:lnTo>
                    <a:pt x="55028" y="27753"/>
                  </a:lnTo>
                  <a:lnTo>
                    <a:pt x="50062" y="42235"/>
                  </a:lnTo>
                  <a:lnTo>
                    <a:pt x="37843" y="59546"/>
                  </a:lnTo>
                  <a:lnTo>
                    <a:pt x="2491" y="97178"/>
                  </a:lnTo>
                  <a:lnTo>
                    <a:pt x="0" y="103686"/>
                  </a:lnTo>
                  <a:lnTo>
                    <a:pt x="393" y="105844"/>
                  </a:lnTo>
                  <a:lnTo>
                    <a:pt x="1714" y="107284"/>
                  </a:lnTo>
                  <a:lnTo>
                    <a:pt x="3653" y="108243"/>
                  </a:lnTo>
                  <a:lnTo>
                    <a:pt x="16495" y="109594"/>
                  </a:lnTo>
                  <a:lnTo>
                    <a:pt x="61053" y="102548"/>
                  </a:lnTo>
                  <a:lnTo>
                    <a:pt x="108107" y="100805"/>
                  </a:lnTo>
                  <a:lnTo>
                    <a:pt x="159931" y="1101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1" name="SMARTInkShape-Group224">
            <a:extLst>
              <a:ext uri="{FF2B5EF4-FFF2-40B4-BE49-F238E27FC236}">
                <a16:creationId xmlns:a16="http://schemas.microsoft.com/office/drawing/2014/main" id="{3360431F-5542-9A19-F4CA-E9ED1619DD4E}"/>
              </a:ext>
            </a:extLst>
          </p:cNvPr>
          <p:cNvGrpSpPr/>
          <p:nvPr/>
        </p:nvGrpSpPr>
        <p:grpSpPr>
          <a:xfrm>
            <a:off x="1152525" y="2943225"/>
            <a:ext cx="4724401" cy="533401"/>
            <a:chOff x="1152525" y="2943225"/>
            <a:chExt cx="4724401" cy="533401"/>
          </a:xfrm>
        </p:grpSpPr>
        <p:sp>
          <p:nvSpPr>
            <p:cNvPr id="83" name="SMARTInkShape-1358">
              <a:extLst>
                <a:ext uri="{FF2B5EF4-FFF2-40B4-BE49-F238E27FC236}">
                  <a16:creationId xmlns:a16="http://schemas.microsoft.com/office/drawing/2014/main" id="{31A1F408-C249-FE93-2741-CAC23A782C6C}"/>
                </a:ext>
              </a:extLst>
            </p:cNvPr>
            <p:cNvSpPr/>
            <p:nvPr>
              <p:custDataLst>
                <p:tags r:id="rId88"/>
              </p:custDataLst>
            </p:nvPr>
          </p:nvSpPr>
          <p:spPr>
            <a:xfrm>
              <a:off x="1152525" y="2943225"/>
              <a:ext cx="4724401" cy="76201"/>
            </a:xfrm>
            <a:custGeom>
              <a:avLst/>
              <a:gdLst/>
              <a:ahLst/>
              <a:cxnLst/>
              <a:rect l="0" t="0" r="0" b="0"/>
              <a:pathLst>
                <a:path w="4724401" h="76201">
                  <a:moveTo>
                    <a:pt x="0" y="66675"/>
                  </a:moveTo>
                  <a:lnTo>
                    <a:pt x="0" y="66675"/>
                  </a:lnTo>
                  <a:lnTo>
                    <a:pt x="0" y="76190"/>
                  </a:lnTo>
                  <a:lnTo>
                    <a:pt x="46968" y="76200"/>
                  </a:lnTo>
                  <a:lnTo>
                    <a:pt x="87625" y="68661"/>
                  </a:lnTo>
                  <a:lnTo>
                    <a:pt x="131484" y="60391"/>
                  </a:lnTo>
                  <a:lnTo>
                    <a:pt x="169663" y="57576"/>
                  </a:lnTo>
                  <a:lnTo>
                    <a:pt x="204552" y="57276"/>
                  </a:lnTo>
                  <a:lnTo>
                    <a:pt x="246757" y="57187"/>
                  </a:lnTo>
                  <a:lnTo>
                    <a:pt x="289846" y="57157"/>
                  </a:lnTo>
                  <a:lnTo>
                    <a:pt x="336352" y="57152"/>
                  </a:lnTo>
                  <a:lnTo>
                    <a:pt x="368212" y="57151"/>
                  </a:lnTo>
                  <a:lnTo>
                    <a:pt x="402833" y="57151"/>
                  </a:lnTo>
                  <a:lnTo>
                    <a:pt x="449558" y="57150"/>
                  </a:lnTo>
                  <a:lnTo>
                    <a:pt x="493791" y="52094"/>
                  </a:lnTo>
                  <a:lnTo>
                    <a:pt x="539648" y="55053"/>
                  </a:lnTo>
                  <a:lnTo>
                    <a:pt x="574762" y="56529"/>
                  </a:lnTo>
                  <a:lnTo>
                    <a:pt x="610344" y="56874"/>
                  </a:lnTo>
                  <a:lnTo>
                    <a:pt x="650853" y="57028"/>
                  </a:lnTo>
                  <a:lnTo>
                    <a:pt x="690376" y="57096"/>
                  </a:lnTo>
                  <a:lnTo>
                    <a:pt x="736427" y="57134"/>
                  </a:lnTo>
                  <a:lnTo>
                    <a:pt x="776883" y="57145"/>
                  </a:lnTo>
                  <a:lnTo>
                    <a:pt x="818856" y="57148"/>
                  </a:lnTo>
                  <a:lnTo>
                    <a:pt x="856413" y="57149"/>
                  </a:lnTo>
                  <a:lnTo>
                    <a:pt x="889334" y="57150"/>
                  </a:lnTo>
                  <a:lnTo>
                    <a:pt x="931668" y="57150"/>
                  </a:lnTo>
                  <a:lnTo>
                    <a:pt x="971022" y="57150"/>
                  </a:lnTo>
                  <a:lnTo>
                    <a:pt x="1009493" y="57150"/>
                  </a:lnTo>
                  <a:lnTo>
                    <a:pt x="1047703" y="57150"/>
                  </a:lnTo>
                  <a:lnTo>
                    <a:pt x="1093484" y="57150"/>
                  </a:lnTo>
                  <a:lnTo>
                    <a:pt x="1140706" y="57150"/>
                  </a:lnTo>
                  <a:lnTo>
                    <a:pt x="1178186" y="57150"/>
                  </a:lnTo>
                  <a:lnTo>
                    <a:pt x="1216102" y="57150"/>
                  </a:lnTo>
                  <a:lnTo>
                    <a:pt x="1257323" y="57150"/>
                  </a:lnTo>
                  <a:lnTo>
                    <a:pt x="1294705" y="57150"/>
                  </a:lnTo>
                  <a:lnTo>
                    <a:pt x="1342231" y="57150"/>
                  </a:lnTo>
                  <a:lnTo>
                    <a:pt x="1383124" y="57150"/>
                  </a:lnTo>
                  <a:lnTo>
                    <a:pt x="1422051" y="57150"/>
                  </a:lnTo>
                  <a:lnTo>
                    <a:pt x="1460397" y="57150"/>
                  </a:lnTo>
                  <a:lnTo>
                    <a:pt x="1498569" y="57150"/>
                  </a:lnTo>
                  <a:lnTo>
                    <a:pt x="1536691" y="52094"/>
                  </a:lnTo>
                  <a:lnTo>
                    <a:pt x="1579854" y="48949"/>
                  </a:lnTo>
                  <a:lnTo>
                    <a:pt x="1621100" y="48017"/>
                  </a:lnTo>
                  <a:lnTo>
                    <a:pt x="1660132" y="47741"/>
                  </a:lnTo>
                  <a:lnTo>
                    <a:pt x="1703565" y="42603"/>
                  </a:lnTo>
                  <a:lnTo>
                    <a:pt x="1744891" y="39434"/>
                  </a:lnTo>
                  <a:lnTo>
                    <a:pt x="1783947" y="38496"/>
                  </a:lnTo>
                  <a:lnTo>
                    <a:pt x="1827387" y="33161"/>
                  </a:lnTo>
                  <a:lnTo>
                    <a:pt x="1868716" y="29934"/>
                  </a:lnTo>
                  <a:lnTo>
                    <a:pt x="1912829" y="28977"/>
                  </a:lnTo>
                  <a:lnTo>
                    <a:pt x="1959413" y="28694"/>
                  </a:lnTo>
                  <a:lnTo>
                    <a:pt x="2006730" y="28610"/>
                  </a:lnTo>
                  <a:lnTo>
                    <a:pt x="2049207" y="28585"/>
                  </a:lnTo>
                  <a:lnTo>
                    <a:pt x="2093660" y="28578"/>
                  </a:lnTo>
                  <a:lnTo>
                    <a:pt x="2140346" y="23519"/>
                  </a:lnTo>
                  <a:lnTo>
                    <a:pt x="2187692" y="20375"/>
                  </a:lnTo>
                  <a:lnTo>
                    <a:pt x="2235235" y="19442"/>
                  </a:lnTo>
                  <a:lnTo>
                    <a:pt x="2282835" y="19166"/>
                  </a:lnTo>
                  <a:lnTo>
                    <a:pt x="2330453" y="19085"/>
                  </a:lnTo>
                  <a:lnTo>
                    <a:pt x="2373019" y="19060"/>
                  </a:lnTo>
                  <a:lnTo>
                    <a:pt x="2412443" y="13997"/>
                  </a:lnTo>
                  <a:lnTo>
                    <a:pt x="2455992" y="10850"/>
                  </a:lnTo>
                  <a:lnTo>
                    <a:pt x="2502409" y="9918"/>
                  </a:lnTo>
                  <a:lnTo>
                    <a:pt x="2544619" y="9641"/>
                  </a:lnTo>
                  <a:lnTo>
                    <a:pt x="2588994" y="9560"/>
                  </a:lnTo>
                  <a:lnTo>
                    <a:pt x="2630600" y="9535"/>
                  </a:lnTo>
                  <a:lnTo>
                    <a:pt x="2674794" y="9528"/>
                  </a:lnTo>
                  <a:lnTo>
                    <a:pt x="2716346" y="9526"/>
                  </a:lnTo>
                  <a:lnTo>
                    <a:pt x="2760526" y="4469"/>
                  </a:lnTo>
                  <a:lnTo>
                    <a:pt x="2802074" y="1325"/>
                  </a:lnTo>
                  <a:lnTo>
                    <a:pt x="2846251" y="392"/>
                  </a:lnTo>
                  <a:lnTo>
                    <a:pt x="2892855" y="116"/>
                  </a:lnTo>
                  <a:lnTo>
                    <a:pt x="2935121" y="35"/>
                  </a:lnTo>
                  <a:lnTo>
                    <a:pt x="2979512" y="10"/>
                  </a:lnTo>
                  <a:lnTo>
                    <a:pt x="3026178" y="3"/>
                  </a:lnTo>
                  <a:lnTo>
                    <a:pt x="3073519" y="1"/>
                  </a:lnTo>
                  <a:lnTo>
                    <a:pt x="3121061" y="0"/>
                  </a:lnTo>
                  <a:lnTo>
                    <a:pt x="3155613" y="0"/>
                  </a:lnTo>
                  <a:lnTo>
                    <a:pt x="3191078" y="0"/>
                  </a:lnTo>
                  <a:lnTo>
                    <a:pt x="3224479" y="0"/>
                  </a:lnTo>
                  <a:lnTo>
                    <a:pt x="3256964" y="0"/>
                  </a:lnTo>
                  <a:lnTo>
                    <a:pt x="3290097" y="0"/>
                  </a:lnTo>
                  <a:lnTo>
                    <a:pt x="3325990" y="0"/>
                  </a:lnTo>
                  <a:lnTo>
                    <a:pt x="3360288" y="0"/>
                  </a:lnTo>
                  <a:lnTo>
                    <a:pt x="3393169" y="0"/>
                  </a:lnTo>
                  <a:lnTo>
                    <a:pt x="3425423" y="0"/>
                  </a:lnTo>
                  <a:lnTo>
                    <a:pt x="3460218" y="0"/>
                  </a:lnTo>
                  <a:lnTo>
                    <a:pt x="3495792" y="0"/>
                  </a:lnTo>
                  <a:lnTo>
                    <a:pt x="3529241" y="0"/>
                  </a:lnTo>
                  <a:lnTo>
                    <a:pt x="3564568" y="0"/>
                  </a:lnTo>
                  <a:lnTo>
                    <a:pt x="3601436" y="0"/>
                  </a:lnTo>
                  <a:lnTo>
                    <a:pt x="3638988" y="0"/>
                  </a:lnTo>
                  <a:lnTo>
                    <a:pt x="3674023" y="0"/>
                  </a:lnTo>
                  <a:lnTo>
                    <a:pt x="3708290" y="0"/>
                  </a:lnTo>
                  <a:lnTo>
                    <a:pt x="3744688" y="0"/>
                  </a:lnTo>
                  <a:lnTo>
                    <a:pt x="3782031" y="2822"/>
                  </a:lnTo>
                  <a:lnTo>
                    <a:pt x="3819794" y="6546"/>
                  </a:lnTo>
                  <a:lnTo>
                    <a:pt x="3857745" y="8201"/>
                  </a:lnTo>
                  <a:lnTo>
                    <a:pt x="3892956" y="8936"/>
                  </a:lnTo>
                  <a:lnTo>
                    <a:pt x="3927303" y="9264"/>
                  </a:lnTo>
                  <a:lnTo>
                    <a:pt x="3963734" y="9409"/>
                  </a:lnTo>
                  <a:lnTo>
                    <a:pt x="3998271" y="9473"/>
                  </a:lnTo>
                  <a:lnTo>
                    <a:pt x="4032317" y="9502"/>
                  </a:lnTo>
                  <a:lnTo>
                    <a:pt x="4068616" y="9515"/>
                  </a:lnTo>
                  <a:lnTo>
                    <a:pt x="4105916" y="9520"/>
                  </a:lnTo>
                  <a:lnTo>
                    <a:pt x="4142601" y="10581"/>
                  </a:lnTo>
                  <a:lnTo>
                    <a:pt x="4176545" y="14581"/>
                  </a:lnTo>
                  <a:lnTo>
                    <a:pt x="4212092" y="17064"/>
                  </a:lnTo>
                  <a:lnTo>
                    <a:pt x="4248000" y="18167"/>
                  </a:lnTo>
                  <a:lnTo>
                    <a:pt x="4281597" y="18658"/>
                  </a:lnTo>
                  <a:lnTo>
                    <a:pt x="4314168" y="18875"/>
                  </a:lnTo>
                  <a:lnTo>
                    <a:pt x="4346283" y="20031"/>
                  </a:lnTo>
                  <a:lnTo>
                    <a:pt x="4378196" y="24072"/>
                  </a:lnTo>
                  <a:lnTo>
                    <a:pt x="4410018" y="26574"/>
                  </a:lnTo>
                  <a:lnTo>
                    <a:pt x="4441799" y="27686"/>
                  </a:lnTo>
                  <a:lnTo>
                    <a:pt x="4488385" y="28311"/>
                  </a:lnTo>
                  <a:lnTo>
                    <a:pt x="4529468" y="29555"/>
                  </a:lnTo>
                  <a:lnTo>
                    <a:pt x="4568453" y="35098"/>
                  </a:lnTo>
                  <a:lnTo>
                    <a:pt x="4605756" y="37211"/>
                  </a:lnTo>
                  <a:lnTo>
                    <a:pt x="4652986" y="37924"/>
                  </a:lnTo>
                  <a:lnTo>
                    <a:pt x="4691599" y="40870"/>
                  </a:lnTo>
                  <a:lnTo>
                    <a:pt x="4724400" y="476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1359">
              <a:extLst>
                <a:ext uri="{FF2B5EF4-FFF2-40B4-BE49-F238E27FC236}">
                  <a16:creationId xmlns:a16="http://schemas.microsoft.com/office/drawing/2014/main" id="{AB6B023A-8CEA-C53C-9FE9-85AEEBECE3AC}"/>
                </a:ext>
              </a:extLst>
            </p:cNvPr>
            <p:cNvSpPr/>
            <p:nvPr>
              <p:custDataLst>
                <p:tags r:id="rId89"/>
              </p:custDataLst>
            </p:nvPr>
          </p:nvSpPr>
          <p:spPr>
            <a:xfrm>
              <a:off x="2543175" y="3228975"/>
              <a:ext cx="171451" cy="57151"/>
            </a:xfrm>
            <a:custGeom>
              <a:avLst/>
              <a:gdLst/>
              <a:ahLst/>
              <a:cxnLst/>
              <a:rect l="0" t="0" r="0" b="0"/>
              <a:pathLst>
                <a:path w="171451" h="57151">
                  <a:moveTo>
                    <a:pt x="0" y="57150"/>
                  </a:moveTo>
                  <a:lnTo>
                    <a:pt x="0" y="57150"/>
                  </a:lnTo>
                  <a:lnTo>
                    <a:pt x="0" y="52093"/>
                  </a:lnTo>
                  <a:lnTo>
                    <a:pt x="1058" y="50604"/>
                  </a:lnTo>
                  <a:lnTo>
                    <a:pt x="2822" y="49611"/>
                  </a:lnTo>
                  <a:lnTo>
                    <a:pt x="5056" y="48949"/>
                  </a:lnTo>
                  <a:lnTo>
                    <a:pt x="50113" y="25269"/>
                  </a:lnTo>
                  <a:lnTo>
                    <a:pt x="85216" y="12330"/>
                  </a:lnTo>
                  <a:lnTo>
                    <a:pt x="97141" y="9713"/>
                  </a:lnTo>
                  <a:lnTo>
                    <a:pt x="113419" y="2232"/>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SMARTInkShape-1360">
              <a:extLst>
                <a:ext uri="{FF2B5EF4-FFF2-40B4-BE49-F238E27FC236}">
                  <a16:creationId xmlns:a16="http://schemas.microsoft.com/office/drawing/2014/main" id="{82BB4C56-D2F9-7CE7-6B84-5A148DE8CF04}"/>
                </a:ext>
              </a:extLst>
            </p:cNvPr>
            <p:cNvSpPr/>
            <p:nvPr>
              <p:custDataLst>
                <p:tags r:id="rId90"/>
              </p:custDataLst>
            </p:nvPr>
          </p:nvSpPr>
          <p:spPr>
            <a:xfrm>
              <a:off x="3137457" y="3238651"/>
              <a:ext cx="43743" cy="228450"/>
            </a:xfrm>
            <a:custGeom>
              <a:avLst/>
              <a:gdLst/>
              <a:ahLst/>
              <a:cxnLst/>
              <a:rect l="0" t="0" r="0" b="0"/>
              <a:pathLst>
                <a:path w="43743" h="228450">
                  <a:moveTo>
                    <a:pt x="24843" y="18899"/>
                  </a:moveTo>
                  <a:lnTo>
                    <a:pt x="24843" y="18899"/>
                  </a:lnTo>
                  <a:lnTo>
                    <a:pt x="43742" y="0"/>
                  </a:lnTo>
                  <a:lnTo>
                    <a:pt x="25566" y="44691"/>
                  </a:lnTo>
                  <a:lnTo>
                    <a:pt x="13298" y="85337"/>
                  </a:lnTo>
                  <a:lnTo>
                    <a:pt x="2960" y="125838"/>
                  </a:lnTo>
                  <a:lnTo>
                    <a:pt x="3307" y="164649"/>
                  </a:lnTo>
                  <a:lnTo>
                    <a:pt x="1866" y="181749"/>
                  </a:lnTo>
                  <a:lnTo>
                    <a:pt x="0" y="187791"/>
                  </a:lnTo>
                  <a:lnTo>
                    <a:pt x="5793" y="2284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1361">
              <a:extLst>
                <a:ext uri="{FF2B5EF4-FFF2-40B4-BE49-F238E27FC236}">
                  <a16:creationId xmlns:a16="http://schemas.microsoft.com/office/drawing/2014/main" id="{E953FCB3-0DFE-5B4C-ED60-DB8DE12DA834}"/>
                </a:ext>
              </a:extLst>
            </p:cNvPr>
            <p:cNvSpPr/>
            <p:nvPr>
              <p:custDataLst>
                <p:tags r:id="rId91"/>
              </p:custDataLst>
            </p:nvPr>
          </p:nvSpPr>
          <p:spPr>
            <a:xfrm>
              <a:off x="3048000" y="3362325"/>
              <a:ext cx="219076" cy="9526"/>
            </a:xfrm>
            <a:custGeom>
              <a:avLst/>
              <a:gdLst/>
              <a:ahLst/>
              <a:cxnLst/>
              <a:rect l="0" t="0" r="0" b="0"/>
              <a:pathLst>
                <a:path w="219076" h="9526">
                  <a:moveTo>
                    <a:pt x="0" y="9525"/>
                  </a:moveTo>
                  <a:lnTo>
                    <a:pt x="0" y="9525"/>
                  </a:lnTo>
                  <a:lnTo>
                    <a:pt x="21754" y="8467"/>
                  </a:lnTo>
                  <a:lnTo>
                    <a:pt x="69082" y="1324"/>
                  </a:lnTo>
                  <a:lnTo>
                    <a:pt x="110632" y="175"/>
                  </a:lnTo>
                  <a:lnTo>
                    <a:pt x="156732" y="34"/>
                  </a:lnTo>
                  <a:lnTo>
                    <a:pt x="2190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1362">
              <a:extLst>
                <a:ext uri="{FF2B5EF4-FFF2-40B4-BE49-F238E27FC236}">
                  <a16:creationId xmlns:a16="http://schemas.microsoft.com/office/drawing/2014/main" id="{E75C2CFF-4C30-3DA5-9B43-3BE435FE2746}"/>
                </a:ext>
              </a:extLst>
            </p:cNvPr>
            <p:cNvSpPr/>
            <p:nvPr>
              <p:custDataLst>
                <p:tags r:id="rId92"/>
              </p:custDataLst>
            </p:nvPr>
          </p:nvSpPr>
          <p:spPr>
            <a:xfrm>
              <a:off x="3390900" y="3286633"/>
              <a:ext cx="37985" cy="189993"/>
            </a:xfrm>
            <a:custGeom>
              <a:avLst/>
              <a:gdLst/>
              <a:ahLst/>
              <a:cxnLst/>
              <a:rect l="0" t="0" r="0" b="0"/>
              <a:pathLst>
                <a:path w="37985" h="189993">
                  <a:moveTo>
                    <a:pt x="28575" y="18542"/>
                  </a:moveTo>
                  <a:lnTo>
                    <a:pt x="28575" y="18542"/>
                  </a:lnTo>
                  <a:lnTo>
                    <a:pt x="33631" y="13485"/>
                  </a:lnTo>
                  <a:lnTo>
                    <a:pt x="36114" y="8181"/>
                  </a:lnTo>
                  <a:lnTo>
                    <a:pt x="37984" y="0"/>
                  </a:lnTo>
                  <a:lnTo>
                    <a:pt x="33033" y="44366"/>
                  </a:lnTo>
                  <a:lnTo>
                    <a:pt x="24840" y="79933"/>
                  </a:lnTo>
                  <a:lnTo>
                    <a:pt x="15709" y="117283"/>
                  </a:lnTo>
                  <a:lnTo>
                    <a:pt x="0" y="1899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1363">
              <a:extLst>
                <a:ext uri="{FF2B5EF4-FFF2-40B4-BE49-F238E27FC236}">
                  <a16:creationId xmlns:a16="http://schemas.microsoft.com/office/drawing/2014/main" id="{4E4C6D08-B67C-1DAF-7292-D5770BFD6F38}"/>
                </a:ext>
              </a:extLst>
            </p:cNvPr>
            <p:cNvSpPr/>
            <p:nvPr>
              <p:custDataLst>
                <p:tags r:id="rId93"/>
              </p:custDataLst>
            </p:nvPr>
          </p:nvSpPr>
          <p:spPr>
            <a:xfrm>
              <a:off x="3524250" y="3238535"/>
              <a:ext cx="142483" cy="223714"/>
            </a:xfrm>
            <a:custGeom>
              <a:avLst/>
              <a:gdLst/>
              <a:ahLst/>
              <a:cxnLst/>
              <a:rect l="0" t="0" r="0" b="0"/>
              <a:pathLst>
                <a:path w="142483" h="223714">
                  <a:moveTo>
                    <a:pt x="133350" y="9490"/>
                  </a:moveTo>
                  <a:lnTo>
                    <a:pt x="133350" y="9490"/>
                  </a:lnTo>
                  <a:lnTo>
                    <a:pt x="133350" y="4434"/>
                  </a:lnTo>
                  <a:lnTo>
                    <a:pt x="134408" y="2944"/>
                  </a:lnTo>
                  <a:lnTo>
                    <a:pt x="136172" y="1951"/>
                  </a:lnTo>
                  <a:lnTo>
                    <a:pt x="142482" y="81"/>
                  </a:lnTo>
                  <a:lnTo>
                    <a:pt x="137702" y="0"/>
                  </a:lnTo>
                  <a:lnTo>
                    <a:pt x="136251" y="1046"/>
                  </a:lnTo>
                  <a:lnTo>
                    <a:pt x="134639" y="5032"/>
                  </a:lnTo>
                  <a:lnTo>
                    <a:pt x="133152" y="6518"/>
                  </a:lnTo>
                  <a:lnTo>
                    <a:pt x="124942" y="10726"/>
                  </a:lnTo>
                  <a:lnTo>
                    <a:pt x="110633" y="24438"/>
                  </a:lnTo>
                  <a:lnTo>
                    <a:pt x="76044" y="67033"/>
                  </a:lnTo>
                  <a:lnTo>
                    <a:pt x="62161" y="90158"/>
                  </a:lnTo>
                  <a:lnTo>
                    <a:pt x="47988" y="134825"/>
                  </a:lnTo>
                  <a:lnTo>
                    <a:pt x="41030" y="171863"/>
                  </a:lnTo>
                  <a:lnTo>
                    <a:pt x="41790" y="204003"/>
                  </a:lnTo>
                  <a:lnTo>
                    <a:pt x="46090" y="217649"/>
                  </a:lnTo>
                  <a:lnTo>
                    <a:pt x="48718" y="221288"/>
                  </a:lnTo>
                  <a:lnTo>
                    <a:pt x="51529" y="223713"/>
                  </a:lnTo>
                  <a:lnTo>
                    <a:pt x="63119" y="223586"/>
                  </a:lnTo>
                  <a:lnTo>
                    <a:pt x="76736" y="220002"/>
                  </a:lnTo>
                  <a:lnTo>
                    <a:pt x="86316" y="214882"/>
                  </a:lnTo>
                  <a:lnTo>
                    <a:pt x="97660" y="200992"/>
                  </a:lnTo>
                  <a:lnTo>
                    <a:pt x="107723" y="178415"/>
                  </a:lnTo>
                  <a:lnTo>
                    <a:pt x="108554" y="163590"/>
                  </a:lnTo>
                  <a:lnTo>
                    <a:pt x="105396" y="151004"/>
                  </a:lnTo>
                  <a:lnTo>
                    <a:pt x="100465" y="141882"/>
                  </a:lnTo>
                  <a:lnTo>
                    <a:pt x="89101" y="134301"/>
                  </a:lnTo>
                  <a:lnTo>
                    <a:pt x="81626" y="130797"/>
                  </a:lnTo>
                  <a:lnTo>
                    <a:pt x="64853" y="129726"/>
                  </a:lnTo>
                  <a:lnTo>
                    <a:pt x="46815" y="133837"/>
                  </a:lnTo>
                  <a:lnTo>
                    <a:pt x="0" y="1618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1364">
              <a:extLst>
                <a:ext uri="{FF2B5EF4-FFF2-40B4-BE49-F238E27FC236}">
                  <a16:creationId xmlns:a16="http://schemas.microsoft.com/office/drawing/2014/main" id="{06D626FF-F1E1-C5F3-B464-5D92001D1099}"/>
                </a:ext>
              </a:extLst>
            </p:cNvPr>
            <p:cNvSpPr/>
            <p:nvPr>
              <p:custDataLst>
                <p:tags r:id="rId94"/>
              </p:custDataLst>
            </p:nvPr>
          </p:nvSpPr>
          <p:spPr>
            <a:xfrm>
              <a:off x="3819918" y="3343275"/>
              <a:ext cx="180583" cy="28183"/>
            </a:xfrm>
            <a:custGeom>
              <a:avLst/>
              <a:gdLst/>
              <a:ahLst/>
              <a:cxnLst/>
              <a:rect l="0" t="0" r="0" b="0"/>
              <a:pathLst>
                <a:path w="180583" h="28183">
                  <a:moveTo>
                    <a:pt x="9132" y="19050"/>
                  </a:moveTo>
                  <a:lnTo>
                    <a:pt x="9132" y="19050"/>
                  </a:lnTo>
                  <a:lnTo>
                    <a:pt x="0" y="28182"/>
                  </a:lnTo>
                  <a:lnTo>
                    <a:pt x="4780" y="23402"/>
                  </a:lnTo>
                  <a:lnTo>
                    <a:pt x="37631" y="13364"/>
                  </a:lnTo>
                  <a:lnTo>
                    <a:pt x="75793" y="7461"/>
                  </a:lnTo>
                  <a:lnTo>
                    <a:pt x="118961" y="1474"/>
                  </a:lnTo>
                  <a:lnTo>
                    <a:pt x="18058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1365">
              <a:extLst>
                <a:ext uri="{FF2B5EF4-FFF2-40B4-BE49-F238E27FC236}">
                  <a16:creationId xmlns:a16="http://schemas.microsoft.com/office/drawing/2014/main" id="{6AABFADE-4BB2-5156-9ACD-4FF9110D3F19}"/>
                </a:ext>
              </a:extLst>
            </p:cNvPr>
            <p:cNvSpPr/>
            <p:nvPr>
              <p:custDataLst>
                <p:tags r:id="rId95"/>
              </p:custDataLst>
            </p:nvPr>
          </p:nvSpPr>
          <p:spPr>
            <a:xfrm>
              <a:off x="4144055" y="3229542"/>
              <a:ext cx="227921" cy="227793"/>
            </a:xfrm>
            <a:custGeom>
              <a:avLst/>
              <a:gdLst/>
              <a:ahLst/>
              <a:cxnLst/>
              <a:rect l="0" t="0" r="0" b="0"/>
              <a:pathLst>
                <a:path w="227921" h="227793">
                  <a:moveTo>
                    <a:pt x="8845" y="66108"/>
                  </a:moveTo>
                  <a:lnTo>
                    <a:pt x="8845" y="66108"/>
                  </a:lnTo>
                  <a:lnTo>
                    <a:pt x="644" y="57907"/>
                  </a:lnTo>
                  <a:lnTo>
                    <a:pt x="1261" y="56407"/>
                  </a:lnTo>
                  <a:lnTo>
                    <a:pt x="17750" y="38385"/>
                  </a:lnTo>
                  <a:lnTo>
                    <a:pt x="53519" y="15661"/>
                  </a:lnTo>
                  <a:lnTo>
                    <a:pt x="89791" y="2302"/>
                  </a:lnTo>
                  <a:lnTo>
                    <a:pt x="106326" y="0"/>
                  </a:lnTo>
                  <a:lnTo>
                    <a:pt x="113200" y="2507"/>
                  </a:lnTo>
                  <a:lnTo>
                    <a:pt x="116515" y="4657"/>
                  </a:lnTo>
                  <a:lnTo>
                    <a:pt x="120199" y="15513"/>
                  </a:lnTo>
                  <a:lnTo>
                    <a:pt x="120777" y="30921"/>
                  </a:lnTo>
                  <a:lnTo>
                    <a:pt x="112525" y="72328"/>
                  </a:lnTo>
                  <a:lnTo>
                    <a:pt x="100949" y="109931"/>
                  </a:lnTo>
                  <a:lnTo>
                    <a:pt x="77418" y="154312"/>
                  </a:lnTo>
                  <a:lnTo>
                    <a:pt x="46529" y="199785"/>
                  </a:lnTo>
                  <a:lnTo>
                    <a:pt x="42434" y="204967"/>
                  </a:lnTo>
                  <a:lnTo>
                    <a:pt x="38646" y="207364"/>
                  </a:lnTo>
                  <a:lnTo>
                    <a:pt x="35062" y="207904"/>
                  </a:lnTo>
                  <a:lnTo>
                    <a:pt x="0" y="227792"/>
                  </a:lnTo>
                  <a:lnTo>
                    <a:pt x="33316" y="225179"/>
                  </a:lnTo>
                  <a:lnTo>
                    <a:pt x="74709" y="219825"/>
                  </a:lnTo>
                  <a:lnTo>
                    <a:pt x="117889" y="218768"/>
                  </a:lnTo>
                  <a:lnTo>
                    <a:pt x="159011" y="218542"/>
                  </a:lnTo>
                  <a:lnTo>
                    <a:pt x="204941" y="218511"/>
                  </a:lnTo>
                  <a:lnTo>
                    <a:pt x="227920" y="2185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4" name="SMARTInkShape-Group225">
            <a:extLst>
              <a:ext uri="{FF2B5EF4-FFF2-40B4-BE49-F238E27FC236}">
                <a16:creationId xmlns:a16="http://schemas.microsoft.com/office/drawing/2014/main" id="{B2DA29D4-EC89-275A-301B-557F0C715F7F}"/>
              </a:ext>
            </a:extLst>
          </p:cNvPr>
          <p:cNvGrpSpPr/>
          <p:nvPr/>
        </p:nvGrpSpPr>
        <p:grpSpPr>
          <a:xfrm>
            <a:off x="2333625" y="3248060"/>
            <a:ext cx="314185" cy="238091"/>
            <a:chOff x="2333625" y="3248060"/>
            <a:chExt cx="314185" cy="238091"/>
          </a:xfrm>
        </p:grpSpPr>
        <p:sp>
          <p:nvSpPr>
            <p:cNvPr id="92" name="SMARTInkShape-1366">
              <a:extLst>
                <a:ext uri="{FF2B5EF4-FFF2-40B4-BE49-F238E27FC236}">
                  <a16:creationId xmlns:a16="http://schemas.microsoft.com/office/drawing/2014/main" id="{F1AB8B0B-2366-204A-57B0-E1AE1FA8D67D}"/>
                </a:ext>
              </a:extLst>
            </p:cNvPr>
            <p:cNvSpPr/>
            <p:nvPr>
              <p:custDataLst>
                <p:tags r:id="rId86"/>
              </p:custDataLst>
            </p:nvPr>
          </p:nvSpPr>
          <p:spPr>
            <a:xfrm>
              <a:off x="2333625" y="3248060"/>
              <a:ext cx="47510" cy="238091"/>
            </a:xfrm>
            <a:custGeom>
              <a:avLst/>
              <a:gdLst/>
              <a:ahLst/>
              <a:cxnLst/>
              <a:rect l="0" t="0" r="0" b="0"/>
              <a:pathLst>
                <a:path w="47510" h="238091">
                  <a:moveTo>
                    <a:pt x="38100" y="9490"/>
                  </a:moveTo>
                  <a:lnTo>
                    <a:pt x="38100" y="9490"/>
                  </a:lnTo>
                  <a:lnTo>
                    <a:pt x="38100" y="4433"/>
                  </a:lnTo>
                  <a:lnTo>
                    <a:pt x="39158" y="2944"/>
                  </a:lnTo>
                  <a:lnTo>
                    <a:pt x="40922" y="1951"/>
                  </a:lnTo>
                  <a:lnTo>
                    <a:pt x="47509" y="0"/>
                  </a:lnTo>
                  <a:lnTo>
                    <a:pt x="34357" y="36596"/>
                  </a:lnTo>
                  <a:lnTo>
                    <a:pt x="25232" y="71261"/>
                  </a:lnTo>
                  <a:lnTo>
                    <a:pt x="15825" y="113400"/>
                  </a:lnTo>
                  <a:lnTo>
                    <a:pt x="4224" y="154350"/>
                  </a:lnTo>
                  <a:lnTo>
                    <a:pt x="0" y="2380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1367">
              <a:extLst>
                <a:ext uri="{FF2B5EF4-FFF2-40B4-BE49-F238E27FC236}">
                  <a16:creationId xmlns:a16="http://schemas.microsoft.com/office/drawing/2014/main" id="{D39F50C7-4977-9E56-E225-49ED8D0B3F97}"/>
                </a:ext>
              </a:extLst>
            </p:cNvPr>
            <p:cNvSpPr/>
            <p:nvPr>
              <p:custDataLst>
                <p:tags r:id="rId87"/>
              </p:custDataLst>
            </p:nvPr>
          </p:nvSpPr>
          <p:spPr>
            <a:xfrm>
              <a:off x="2511498" y="3249616"/>
              <a:ext cx="136312" cy="160335"/>
            </a:xfrm>
            <a:custGeom>
              <a:avLst/>
              <a:gdLst/>
              <a:ahLst/>
              <a:cxnLst/>
              <a:rect l="0" t="0" r="0" b="0"/>
              <a:pathLst>
                <a:path w="136312" h="160335">
                  <a:moveTo>
                    <a:pt x="31677" y="36509"/>
                  </a:moveTo>
                  <a:lnTo>
                    <a:pt x="31677" y="36509"/>
                  </a:lnTo>
                  <a:lnTo>
                    <a:pt x="41790" y="31452"/>
                  </a:lnTo>
                  <a:lnTo>
                    <a:pt x="49577" y="23326"/>
                  </a:lnTo>
                  <a:lnTo>
                    <a:pt x="58144" y="10974"/>
                  </a:lnTo>
                  <a:lnTo>
                    <a:pt x="57788" y="8903"/>
                  </a:lnTo>
                  <a:lnTo>
                    <a:pt x="54571" y="3778"/>
                  </a:lnTo>
                  <a:lnTo>
                    <a:pt x="52231" y="1988"/>
                  </a:lnTo>
                  <a:lnTo>
                    <a:pt x="46809" y="0"/>
                  </a:lnTo>
                  <a:lnTo>
                    <a:pt x="38050" y="4761"/>
                  </a:lnTo>
                  <a:lnTo>
                    <a:pt x="15179" y="25064"/>
                  </a:lnTo>
                  <a:lnTo>
                    <a:pt x="1624" y="48287"/>
                  </a:lnTo>
                  <a:lnTo>
                    <a:pt x="0" y="54945"/>
                  </a:lnTo>
                  <a:lnTo>
                    <a:pt x="1018" y="65163"/>
                  </a:lnTo>
                  <a:lnTo>
                    <a:pt x="7541" y="81924"/>
                  </a:lnTo>
                  <a:lnTo>
                    <a:pt x="11353" y="85835"/>
                  </a:lnTo>
                  <a:lnTo>
                    <a:pt x="44823" y="99518"/>
                  </a:lnTo>
                  <a:lnTo>
                    <a:pt x="86031" y="105792"/>
                  </a:lnTo>
                  <a:lnTo>
                    <a:pt x="93934" y="109634"/>
                  </a:lnTo>
                  <a:lnTo>
                    <a:pt x="123673" y="120790"/>
                  </a:lnTo>
                  <a:lnTo>
                    <a:pt x="134843" y="130308"/>
                  </a:lnTo>
                  <a:lnTo>
                    <a:pt x="135737" y="133936"/>
                  </a:lnTo>
                  <a:lnTo>
                    <a:pt x="136311" y="139833"/>
                  </a:lnTo>
                  <a:lnTo>
                    <a:pt x="131354" y="145911"/>
                  </a:lnTo>
                  <a:lnTo>
                    <a:pt x="118125" y="154414"/>
                  </a:lnTo>
                  <a:lnTo>
                    <a:pt x="105857" y="158580"/>
                  </a:lnTo>
                  <a:lnTo>
                    <a:pt x="69777" y="1603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7" name="SMARTInkShape-Group226">
            <a:extLst>
              <a:ext uri="{FF2B5EF4-FFF2-40B4-BE49-F238E27FC236}">
                <a16:creationId xmlns:a16="http://schemas.microsoft.com/office/drawing/2014/main" id="{086C8F3F-3892-9DEA-33DE-EC42143DD9B4}"/>
              </a:ext>
            </a:extLst>
          </p:cNvPr>
          <p:cNvGrpSpPr/>
          <p:nvPr/>
        </p:nvGrpSpPr>
        <p:grpSpPr>
          <a:xfrm>
            <a:off x="6486525" y="2762250"/>
            <a:ext cx="219076" cy="104776"/>
            <a:chOff x="6486525" y="2762250"/>
            <a:chExt cx="219076" cy="104776"/>
          </a:xfrm>
        </p:grpSpPr>
        <p:sp>
          <p:nvSpPr>
            <p:cNvPr id="95" name="SMARTInkShape-1368">
              <a:extLst>
                <a:ext uri="{FF2B5EF4-FFF2-40B4-BE49-F238E27FC236}">
                  <a16:creationId xmlns:a16="http://schemas.microsoft.com/office/drawing/2014/main" id="{183454EF-6164-9362-6E60-F525E70E056E}"/>
                </a:ext>
              </a:extLst>
            </p:cNvPr>
            <p:cNvSpPr/>
            <p:nvPr>
              <p:custDataLst>
                <p:tags r:id="rId84"/>
              </p:custDataLst>
            </p:nvPr>
          </p:nvSpPr>
          <p:spPr>
            <a:xfrm>
              <a:off x="6486525" y="2762250"/>
              <a:ext cx="123826" cy="1"/>
            </a:xfrm>
            <a:custGeom>
              <a:avLst/>
              <a:gdLst/>
              <a:ahLst/>
              <a:cxnLst/>
              <a:rect l="0" t="0" r="0" b="0"/>
              <a:pathLst>
                <a:path w="123826" h="1">
                  <a:moveTo>
                    <a:pt x="0" y="0"/>
                  </a:moveTo>
                  <a:lnTo>
                    <a:pt x="0" y="0"/>
                  </a:lnTo>
                  <a:lnTo>
                    <a:pt x="43873" y="0"/>
                  </a:lnTo>
                  <a:lnTo>
                    <a:pt x="89491" y="0"/>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1369">
              <a:extLst>
                <a:ext uri="{FF2B5EF4-FFF2-40B4-BE49-F238E27FC236}">
                  <a16:creationId xmlns:a16="http://schemas.microsoft.com/office/drawing/2014/main" id="{F8428A8B-031D-2740-5121-2AD77B3E432D}"/>
                </a:ext>
              </a:extLst>
            </p:cNvPr>
            <p:cNvSpPr/>
            <p:nvPr>
              <p:custDataLst>
                <p:tags r:id="rId85"/>
              </p:custDataLst>
            </p:nvPr>
          </p:nvSpPr>
          <p:spPr>
            <a:xfrm>
              <a:off x="6496060" y="2847975"/>
              <a:ext cx="209541" cy="19051"/>
            </a:xfrm>
            <a:custGeom>
              <a:avLst/>
              <a:gdLst/>
              <a:ahLst/>
              <a:cxnLst/>
              <a:rect l="0" t="0" r="0" b="0"/>
              <a:pathLst>
                <a:path w="209541" h="19051">
                  <a:moveTo>
                    <a:pt x="9515" y="0"/>
                  </a:moveTo>
                  <a:lnTo>
                    <a:pt x="9515" y="0"/>
                  </a:lnTo>
                  <a:lnTo>
                    <a:pt x="0" y="0"/>
                  </a:lnTo>
                  <a:lnTo>
                    <a:pt x="45728" y="0"/>
                  </a:lnTo>
                  <a:lnTo>
                    <a:pt x="89536" y="2822"/>
                  </a:lnTo>
                  <a:lnTo>
                    <a:pt x="128355" y="8642"/>
                  </a:lnTo>
                  <a:lnTo>
                    <a:pt x="172964" y="12172"/>
                  </a:lnTo>
                  <a:lnTo>
                    <a:pt x="20954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6" name="SMARTInkShape-Group227">
            <a:extLst>
              <a:ext uri="{FF2B5EF4-FFF2-40B4-BE49-F238E27FC236}">
                <a16:creationId xmlns:a16="http://schemas.microsoft.com/office/drawing/2014/main" id="{E027B263-D43D-0987-8787-89E6DF49B3FD}"/>
              </a:ext>
            </a:extLst>
          </p:cNvPr>
          <p:cNvGrpSpPr/>
          <p:nvPr/>
        </p:nvGrpSpPr>
        <p:grpSpPr>
          <a:xfrm>
            <a:off x="6867525" y="2733784"/>
            <a:ext cx="988885" cy="238017"/>
            <a:chOff x="6867525" y="2733784"/>
            <a:chExt cx="988885" cy="238017"/>
          </a:xfrm>
        </p:grpSpPr>
        <p:sp>
          <p:nvSpPr>
            <p:cNvPr id="98" name="SMARTInkShape-1370">
              <a:extLst>
                <a:ext uri="{FF2B5EF4-FFF2-40B4-BE49-F238E27FC236}">
                  <a16:creationId xmlns:a16="http://schemas.microsoft.com/office/drawing/2014/main" id="{7DA2FC37-7AE2-78B8-FA83-B52F4785A595}"/>
                </a:ext>
              </a:extLst>
            </p:cNvPr>
            <p:cNvSpPr/>
            <p:nvPr>
              <p:custDataLst>
                <p:tags r:id="rId76"/>
              </p:custDataLst>
            </p:nvPr>
          </p:nvSpPr>
          <p:spPr>
            <a:xfrm>
              <a:off x="6867525" y="2733784"/>
              <a:ext cx="145949" cy="206075"/>
            </a:xfrm>
            <a:custGeom>
              <a:avLst/>
              <a:gdLst/>
              <a:ahLst/>
              <a:cxnLst/>
              <a:rect l="0" t="0" r="0" b="0"/>
              <a:pathLst>
                <a:path w="145949" h="206075">
                  <a:moveTo>
                    <a:pt x="47625" y="9416"/>
                  </a:moveTo>
                  <a:lnTo>
                    <a:pt x="47625" y="9416"/>
                  </a:lnTo>
                  <a:lnTo>
                    <a:pt x="47625" y="3928"/>
                  </a:lnTo>
                  <a:lnTo>
                    <a:pt x="47625" y="8484"/>
                  </a:lnTo>
                  <a:lnTo>
                    <a:pt x="47625" y="4084"/>
                  </a:lnTo>
                  <a:lnTo>
                    <a:pt x="48683" y="2686"/>
                  </a:lnTo>
                  <a:lnTo>
                    <a:pt x="52681" y="1133"/>
                  </a:lnTo>
                  <a:lnTo>
                    <a:pt x="75071" y="0"/>
                  </a:lnTo>
                  <a:lnTo>
                    <a:pt x="92682" y="4980"/>
                  </a:lnTo>
                  <a:lnTo>
                    <a:pt x="106249" y="13158"/>
                  </a:lnTo>
                  <a:lnTo>
                    <a:pt x="107873" y="17202"/>
                  </a:lnTo>
                  <a:lnTo>
                    <a:pt x="106858" y="27340"/>
                  </a:lnTo>
                  <a:lnTo>
                    <a:pt x="97582" y="50037"/>
                  </a:lnTo>
                  <a:lnTo>
                    <a:pt x="91701" y="58514"/>
                  </a:lnTo>
                  <a:lnTo>
                    <a:pt x="71697" y="72580"/>
                  </a:lnTo>
                  <a:lnTo>
                    <a:pt x="51213" y="83690"/>
                  </a:lnTo>
                  <a:lnTo>
                    <a:pt x="51075" y="84332"/>
                  </a:lnTo>
                  <a:lnTo>
                    <a:pt x="52043" y="84760"/>
                  </a:lnTo>
                  <a:lnTo>
                    <a:pt x="93640" y="90658"/>
                  </a:lnTo>
                  <a:lnTo>
                    <a:pt x="125255" y="116206"/>
                  </a:lnTo>
                  <a:lnTo>
                    <a:pt x="145897" y="149572"/>
                  </a:lnTo>
                  <a:lnTo>
                    <a:pt x="145948" y="155770"/>
                  </a:lnTo>
                  <a:lnTo>
                    <a:pt x="140360" y="168301"/>
                  </a:lnTo>
                  <a:lnTo>
                    <a:pt x="127999" y="178104"/>
                  </a:lnTo>
                  <a:lnTo>
                    <a:pt x="89136" y="198077"/>
                  </a:lnTo>
                  <a:lnTo>
                    <a:pt x="53105" y="206074"/>
                  </a:lnTo>
                  <a:lnTo>
                    <a:pt x="0" y="1999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1371">
              <a:extLst>
                <a:ext uri="{FF2B5EF4-FFF2-40B4-BE49-F238E27FC236}">
                  <a16:creationId xmlns:a16="http://schemas.microsoft.com/office/drawing/2014/main" id="{46A38AFD-B0EE-0632-DBD3-3AAF488F0B3A}"/>
                </a:ext>
              </a:extLst>
            </p:cNvPr>
            <p:cNvSpPr/>
            <p:nvPr>
              <p:custDataLst>
                <p:tags r:id="rId77"/>
              </p:custDataLst>
            </p:nvPr>
          </p:nvSpPr>
          <p:spPr>
            <a:xfrm>
              <a:off x="7067550" y="2762758"/>
              <a:ext cx="88802" cy="161215"/>
            </a:xfrm>
            <a:custGeom>
              <a:avLst/>
              <a:gdLst/>
              <a:ahLst/>
              <a:cxnLst/>
              <a:rect l="0" t="0" r="0" b="0"/>
              <a:pathLst>
                <a:path w="88802" h="161215">
                  <a:moveTo>
                    <a:pt x="28575" y="18542"/>
                  </a:moveTo>
                  <a:lnTo>
                    <a:pt x="28575" y="18542"/>
                  </a:lnTo>
                  <a:lnTo>
                    <a:pt x="47117" y="0"/>
                  </a:lnTo>
                  <a:lnTo>
                    <a:pt x="37361" y="4699"/>
                  </a:lnTo>
                  <a:lnTo>
                    <a:pt x="29658" y="12742"/>
                  </a:lnTo>
                  <a:lnTo>
                    <a:pt x="22706" y="21256"/>
                  </a:lnTo>
                  <a:lnTo>
                    <a:pt x="16088" y="25040"/>
                  </a:lnTo>
                  <a:lnTo>
                    <a:pt x="13901" y="28165"/>
                  </a:lnTo>
                  <a:lnTo>
                    <a:pt x="11470" y="37283"/>
                  </a:lnTo>
                  <a:lnTo>
                    <a:pt x="11879" y="41619"/>
                  </a:lnTo>
                  <a:lnTo>
                    <a:pt x="22953" y="64568"/>
                  </a:lnTo>
                  <a:lnTo>
                    <a:pt x="31721" y="73570"/>
                  </a:lnTo>
                  <a:lnTo>
                    <a:pt x="71893" y="102068"/>
                  </a:lnTo>
                  <a:lnTo>
                    <a:pt x="88751" y="125157"/>
                  </a:lnTo>
                  <a:lnTo>
                    <a:pt x="88801" y="129835"/>
                  </a:lnTo>
                  <a:lnTo>
                    <a:pt x="83211" y="140678"/>
                  </a:lnTo>
                  <a:lnTo>
                    <a:pt x="73220" y="153626"/>
                  </a:lnTo>
                  <a:lnTo>
                    <a:pt x="63940" y="157954"/>
                  </a:lnTo>
                  <a:lnTo>
                    <a:pt x="20796" y="161113"/>
                  </a:lnTo>
                  <a:lnTo>
                    <a:pt x="13864" y="161214"/>
                  </a:lnTo>
                  <a:lnTo>
                    <a:pt x="9243" y="160224"/>
                  </a:lnTo>
                  <a:lnTo>
                    <a:pt x="0" y="1518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1372">
              <a:extLst>
                <a:ext uri="{FF2B5EF4-FFF2-40B4-BE49-F238E27FC236}">
                  <a16:creationId xmlns:a16="http://schemas.microsoft.com/office/drawing/2014/main" id="{A23B2E48-72CB-4EE0-C27F-9991E026874E}"/>
                </a:ext>
              </a:extLst>
            </p:cNvPr>
            <p:cNvSpPr/>
            <p:nvPr>
              <p:custDataLst>
                <p:tags r:id="rId78"/>
              </p:custDataLst>
            </p:nvPr>
          </p:nvSpPr>
          <p:spPr>
            <a:xfrm>
              <a:off x="7096125" y="2743200"/>
              <a:ext cx="133351" cy="47626"/>
            </a:xfrm>
            <a:custGeom>
              <a:avLst/>
              <a:gdLst/>
              <a:ahLst/>
              <a:cxnLst/>
              <a:rect l="0" t="0" r="0" b="0"/>
              <a:pathLst>
                <a:path w="133351" h="47626">
                  <a:moveTo>
                    <a:pt x="0" y="47625"/>
                  </a:moveTo>
                  <a:lnTo>
                    <a:pt x="0" y="47625"/>
                  </a:lnTo>
                  <a:lnTo>
                    <a:pt x="5056" y="37512"/>
                  </a:lnTo>
                  <a:lnTo>
                    <a:pt x="13183" y="29725"/>
                  </a:lnTo>
                  <a:lnTo>
                    <a:pt x="42815" y="7364"/>
                  </a:lnTo>
                  <a:lnTo>
                    <a:pt x="77131" y="1455"/>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1373">
              <a:extLst>
                <a:ext uri="{FF2B5EF4-FFF2-40B4-BE49-F238E27FC236}">
                  <a16:creationId xmlns:a16="http://schemas.microsoft.com/office/drawing/2014/main" id="{89C5BD19-D465-A21B-6F28-406A1839EC8E}"/>
                </a:ext>
              </a:extLst>
            </p:cNvPr>
            <p:cNvSpPr/>
            <p:nvPr>
              <p:custDataLst>
                <p:tags r:id="rId79"/>
              </p:custDataLst>
            </p:nvPr>
          </p:nvSpPr>
          <p:spPr>
            <a:xfrm>
              <a:off x="7277100" y="2781300"/>
              <a:ext cx="55827" cy="171451"/>
            </a:xfrm>
            <a:custGeom>
              <a:avLst/>
              <a:gdLst/>
              <a:ahLst/>
              <a:cxnLst/>
              <a:rect l="0" t="0" r="0" b="0"/>
              <a:pathLst>
                <a:path w="55827" h="171451">
                  <a:moveTo>
                    <a:pt x="47625" y="0"/>
                  </a:moveTo>
                  <a:lnTo>
                    <a:pt x="47625" y="0"/>
                  </a:lnTo>
                  <a:lnTo>
                    <a:pt x="55826" y="0"/>
                  </a:lnTo>
                  <a:lnTo>
                    <a:pt x="43776" y="18314"/>
                  </a:lnTo>
                  <a:lnTo>
                    <a:pt x="36025" y="58307"/>
                  </a:lnTo>
                  <a:lnTo>
                    <a:pt x="23009" y="103869"/>
                  </a:lnTo>
                  <a:lnTo>
                    <a:pt x="11794" y="151179"/>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1374">
              <a:extLst>
                <a:ext uri="{FF2B5EF4-FFF2-40B4-BE49-F238E27FC236}">
                  <a16:creationId xmlns:a16="http://schemas.microsoft.com/office/drawing/2014/main" id="{C35F0A89-BE98-4B0A-D647-FA648D516461}"/>
                </a:ext>
              </a:extLst>
            </p:cNvPr>
            <p:cNvSpPr/>
            <p:nvPr>
              <p:custDataLst>
                <p:tags r:id="rId80"/>
              </p:custDataLst>
            </p:nvPr>
          </p:nvSpPr>
          <p:spPr>
            <a:xfrm>
              <a:off x="7439025" y="2771785"/>
              <a:ext cx="94246" cy="161916"/>
            </a:xfrm>
            <a:custGeom>
              <a:avLst/>
              <a:gdLst/>
              <a:ahLst/>
              <a:cxnLst/>
              <a:rect l="0" t="0" r="0" b="0"/>
              <a:pathLst>
                <a:path w="94246" h="161916">
                  <a:moveTo>
                    <a:pt x="19050" y="9515"/>
                  </a:moveTo>
                  <a:lnTo>
                    <a:pt x="19050" y="9515"/>
                  </a:lnTo>
                  <a:lnTo>
                    <a:pt x="27251" y="1314"/>
                  </a:lnTo>
                  <a:lnTo>
                    <a:pt x="37974" y="0"/>
                  </a:lnTo>
                  <a:lnTo>
                    <a:pt x="33007" y="5050"/>
                  </a:lnTo>
                  <a:lnTo>
                    <a:pt x="30545" y="10352"/>
                  </a:lnTo>
                  <a:lnTo>
                    <a:pt x="29888" y="13248"/>
                  </a:lnTo>
                  <a:lnTo>
                    <a:pt x="23514" y="19288"/>
                  </a:lnTo>
                  <a:lnTo>
                    <a:pt x="14684" y="26558"/>
                  </a:lnTo>
                  <a:lnTo>
                    <a:pt x="4821" y="41494"/>
                  </a:lnTo>
                  <a:lnTo>
                    <a:pt x="1429" y="53092"/>
                  </a:lnTo>
                  <a:lnTo>
                    <a:pt x="188" y="69725"/>
                  </a:lnTo>
                  <a:lnTo>
                    <a:pt x="2905" y="76139"/>
                  </a:lnTo>
                  <a:lnTo>
                    <a:pt x="5112" y="79331"/>
                  </a:lnTo>
                  <a:lnTo>
                    <a:pt x="10386" y="82877"/>
                  </a:lnTo>
                  <a:lnTo>
                    <a:pt x="18374" y="84454"/>
                  </a:lnTo>
                  <a:lnTo>
                    <a:pt x="58789" y="86663"/>
                  </a:lnTo>
                  <a:lnTo>
                    <a:pt x="78091" y="93232"/>
                  </a:lnTo>
                  <a:lnTo>
                    <a:pt x="83811" y="93901"/>
                  </a:lnTo>
                  <a:lnTo>
                    <a:pt x="87623" y="95406"/>
                  </a:lnTo>
                  <a:lnTo>
                    <a:pt x="90166" y="97467"/>
                  </a:lnTo>
                  <a:lnTo>
                    <a:pt x="91860" y="99900"/>
                  </a:lnTo>
                  <a:lnTo>
                    <a:pt x="94245" y="113437"/>
                  </a:lnTo>
                  <a:lnTo>
                    <a:pt x="92463" y="117954"/>
                  </a:lnTo>
                  <a:lnTo>
                    <a:pt x="73703" y="136162"/>
                  </a:lnTo>
                  <a:lnTo>
                    <a:pt x="66977" y="139886"/>
                  </a:lnTo>
                  <a:lnTo>
                    <a:pt x="60459" y="142599"/>
                  </a:lnTo>
                  <a:lnTo>
                    <a:pt x="39411" y="155948"/>
                  </a:lnTo>
                  <a:lnTo>
                    <a:pt x="16566" y="160736"/>
                  </a:lnTo>
                  <a:lnTo>
                    <a:pt x="0" y="1619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1375">
              <a:extLst>
                <a:ext uri="{FF2B5EF4-FFF2-40B4-BE49-F238E27FC236}">
                  <a16:creationId xmlns:a16="http://schemas.microsoft.com/office/drawing/2014/main" id="{58C2BE9D-F1C6-13A9-9DC0-1A2874749648}"/>
                </a:ext>
              </a:extLst>
            </p:cNvPr>
            <p:cNvSpPr/>
            <p:nvPr>
              <p:custDataLst>
                <p:tags r:id="rId81"/>
              </p:custDataLst>
            </p:nvPr>
          </p:nvSpPr>
          <p:spPr>
            <a:xfrm>
              <a:off x="7458075" y="2735125"/>
              <a:ext cx="123826" cy="27126"/>
            </a:xfrm>
            <a:custGeom>
              <a:avLst/>
              <a:gdLst/>
              <a:ahLst/>
              <a:cxnLst/>
              <a:rect l="0" t="0" r="0" b="0"/>
              <a:pathLst>
                <a:path w="123826" h="27126">
                  <a:moveTo>
                    <a:pt x="0" y="27125"/>
                  </a:moveTo>
                  <a:lnTo>
                    <a:pt x="0" y="27125"/>
                  </a:lnTo>
                  <a:lnTo>
                    <a:pt x="15208" y="20579"/>
                  </a:lnTo>
                  <a:lnTo>
                    <a:pt x="62014" y="10235"/>
                  </a:lnTo>
                  <a:lnTo>
                    <a:pt x="77641" y="5893"/>
                  </a:lnTo>
                  <a:lnTo>
                    <a:pt x="95677" y="726"/>
                  </a:lnTo>
                  <a:lnTo>
                    <a:pt x="101884" y="0"/>
                  </a:lnTo>
                  <a:lnTo>
                    <a:pt x="123825" y="8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1376">
              <a:extLst>
                <a:ext uri="{FF2B5EF4-FFF2-40B4-BE49-F238E27FC236}">
                  <a16:creationId xmlns:a16="http://schemas.microsoft.com/office/drawing/2014/main" id="{61A7520F-218C-F7C6-47E5-45EADF334D23}"/>
                </a:ext>
              </a:extLst>
            </p:cNvPr>
            <p:cNvSpPr/>
            <p:nvPr>
              <p:custDataLst>
                <p:tags r:id="rId82"/>
              </p:custDataLst>
            </p:nvPr>
          </p:nvSpPr>
          <p:spPr>
            <a:xfrm>
              <a:off x="7625485" y="2762285"/>
              <a:ext cx="137219" cy="204634"/>
            </a:xfrm>
            <a:custGeom>
              <a:avLst/>
              <a:gdLst/>
              <a:ahLst/>
              <a:cxnLst/>
              <a:rect l="0" t="0" r="0" b="0"/>
              <a:pathLst>
                <a:path w="137219" h="204634">
                  <a:moveTo>
                    <a:pt x="80240" y="28540"/>
                  </a:moveTo>
                  <a:lnTo>
                    <a:pt x="80240" y="28540"/>
                  </a:lnTo>
                  <a:lnTo>
                    <a:pt x="85296" y="23484"/>
                  </a:lnTo>
                  <a:lnTo>
                    <a:pt x="90601" y="21001"/>
                  </a:lnTo>
                  <a:lnTo>
                    <a:pt x="93497" y="20339"/>
                  </a:lnTo>
                  <a:lnTo>
                    <a:pt x="108272" y="9917"/>
                  </a:lnTo>
                  <a:lnTo>
                    <a:pt x="108801" y="369"/>
                  </a:lnTo>
                  <a:lnTo>
                    <a:pt x="100613" y="0"/>
                  </a:lnTo>
                  <a:lnTo>
                    <a:pt x="91947" y="6518"/>
                  </a:lnTo>
                  <a:lnTo>
                    <a:pt x="83121" y="8609"/>
                  </a:lnTo>
                  <a:lnTo>
                    <a:pt x="76934" y="9099"/>
                  </a:lnTo>
                  <a:lnTo>
                    <a:pt x="70657" y="12138"/>
                  </a:lnTo>
                  <a:lnTo>
                    <a:pt x="29243" y="45504"/>
                  </a:lnTo>
                  <a:lnTo>
                    <a:pt x="18680" y="60495"/>
                  </a:lnTo>
                  <a:lnTo>
                    <a:pt x="3504" y="103417"/>
                  </a:lnTo>
                  <a:lnTo>
                    <a:pt x="508" y="110208"/>
                  </a:lnTo>
                  <a:lnTo>
                    <a:pt x="0" y="126220"/>
                  </a:lnTo>
                  <a:lnTo>
                    <a:pt x="8299" y="162370"/>
                  </a:lnTo>
                  <a:lnTo>
                    <a:pt x="22117" y="185551"/>
                  </a:lnTo>
                  <a:lnTo>
                    <a:pt x="30771" y="193573"/>
                  </a:lnTo>
                  <a:lnTo>
                    <a:pt x="50007" y="203779"/>
                  </a:lnTo>
                  <a:lnTo>
                    <a:pt x="55852" y="204633"/>
                  </a:lnTo>
                  <a:lnTo>
                    <a:pt x="67989" y="202759"/>
                  </a:lnTo>
                  <a:lnTo>
                    <a:pt x="104066" y="182455"/>
                  </a:lnTo>
                  <a:lnTo>
                    <a:pt x="108824" y="178775"/>
                  </a:lnTo>
                  <a:lnTo>
                    <a:pt x="120576" y="158426"/>
                  </a:lnTo>
                  <a:lnTo>
                    <a:pt x="134444" y="116631"/>
                  </a:lnTo>
                  <a:lnTo>
                    <a:pt x="137002" y="70793"/>
                  </a:lnTo>
                  <a:lnTo>
                    <a:pt x="137218" y="58608"/>
                  </a:lnTo>
                  <a:lnTo>
                    <a:pt x="131669" y="46842"/>
                  </a:lnTo>
                  <a:lnTo>
                    <a:pt x="127226" y="40742"/>
                  </a:lnTo>
                  <a:lnTo>
                    <a:pt x="113822" y="31141"/>
                  </a:lnTo>
                  <a:lnTo>
                    <a:pt x="96224" y="24404"/>
                  </a:lnTo>
                  <a:lnTo>
                    <a:pt x="74291" y="21410"/>
                  </a:lnTo>
                  <a:lnTo>
                    <a:pt x="23090" y="380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1377">
              <a:extLst>
                <a:ext uri="{FF2B5EF4-FFF2-40B4-BE49-F238E27FC236}">
                  <a16:creationId xmlns:a16="http://schemas.microsoft.com/office/drawing/2014/main" id="{B292D78C-E554-4100-B5A7-01CEDCC177C3}"/>
                </a:ext>
              </a:extLst>
            </p:cNvPr>
            <p:cNvSpPr/>
            <p:nvPr>
              <p:custDataLst>
                <p:tags r:id="rId83"/>
              </p:custDataLst>
            </p:nvPr>
          </p:nvSpPr>
          <p:spPr>
            <a:xfrm>
              <a:off x="7839075" y="2962275"/>
              <a:ext cx="17335" cy="9526"/>
            </a:xfrm>
            <a:custGeom>
              <a:avLst/>
              <a:gdLst/>
              <a:ahLst/>
              <a:cxnLst/>
              <a:rect l="0" t="0" r="0" b="0"/>
              <a:pathLst>
                <a:path w="17335" h="9526">
                  <a:moveTo>
                    <a:pt x="0" y="0"/>
                  </a:moveTo>
                  <a:lnTo>
                    <a:pt x="0" y="0"/>
                  </a:lnTo>
                  <a:lnTo>
                    <a:pt x="13257" y="0"/>
                  </a:lnTo>
                  <a:lnTo>
                    <a:pt x="15188" y="1058"/>
                  </a:lnTo>
                  <a:lnTo>
                    <a:pt x="16476" y="2822"/>
                  </a:lnTo>
                  <a:lnTo>
                    <a:pt x="17334" y="5056"/>
                  </a:lnTo>
                  <a:lnTo>
                    <a:pt x="16847" y="6546"/>
                  </a:lnTo>
                  <a:lnTo>
                    <a:pt x="15465" y="7539"/>
                  </a:lnTo>
                  <a:lnTo>
                    <a:pt x="8462" y="8936"/>
                  </a:lnTo>
                  <a:lnTo>
                    <a:pt x="495" y="9490"/>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1" name="SMARTInkShape-Group228">
            <a:extLst>
              <a:ext uri="{FF2B5EF4-FFF2-40B4-BE49-F238E27FC236}">
                <a16:creationId xmlns:a16="http://schemas.microsoft.com/office/drawing/2014/main" id="{3BBC7F85-30F0-6D1A-3C57-F48ADD1B10F5}"/>
              </a:ext>
            </a:extLst>
          </p:cNvPr>
          <p:cNvGrpSpPr/>
          <p:nvPr/>
        </p:nvGrpSpPr>
        <p:grpSpPr>
          <a:xfrm>
            <a:off x="7988692" y="2738595"/>
            <a:ext cx="688193" cy="309406"/>
            <a:chOff x="7988692" y="2738595"/>
            <a:chExt cx="688193" cy="309406"/>
          </a:xfrm>
        </p:grpSpPr>
        <p:sp>
          <p:nvSpPr>
            <p:cNvPr id="107" name="SMARTInkShape-1378">
              <a:extLst>
                <a:ext uri="{FF2B5EF4-FFF2-40B4-BE49-F238E27FC236}">
                  <a16:creationId xmlns:a16="http://schemas.microsoft.com/office/drawing/2014/main" id="{48AD83FD-DEB9-EB74-EB30-6E3AB2E6EB76}"/>
                </a:ext>
              </a:extLst>
            </p:cNvPr>
            <p:cNvSpPr/>
            <p:nvPr>
              <p:custDataLst>
                <p:tags r:id="rId72"/>
              </p:custDataLst>
            </p:nvPr>
          </p:nvSpPr>
          <p:spPr>
            <a:xfrm>
              <a:off x="7988692" y="2747322"/>
              <a:ext cx="193693" cy="194262"/>
            </a:xfrm>
            <a:custGeom>
              <a:avLst/>
              <a:gdLst/>
              <a:ahLst/>
              <a:cxnLst/>
              <a:rect l="0" t="0" r="0" b="0"/>
              <a:pathLst>
                <a:path w="193693" h="194262">
                  <a:moveTo>
                    <a:pt x="88508" y="24453"/>
                  </a:moveTo>
                  <a:lnTo>
                    <a:pt x="88508" y="24453"/>
                  </a:lnTo>
                  <a:lnTo>
                    <a:pt x="88508" y="16252"/>
                  </a:lnTo>
                  <a:lnTo>
                    <a:pt x="97642" y="5830"/>
                  </a:lnTo>
                  <a:lnTo>
                    <a:pt x="97918" y="473"/>
                  </a:lnTo>
                  <a:lnTo>
                    <a:pt x="94781" y="0"/>
                  </a:lnTo>
                  <a:lnTo>
                    <a:pt x="69756" y="6845"/>
                  </a:lnTo>
                  <a:lnTo>
                    <a:pt x="56891" y="13452"/>
                  </a:lnTo>
                  <a:lnTo>
                    <a:pt x="25025" y="40970"/>
                  </a:lnTo>
                  <a:lnTo>
                    <a:pt x="17960" y="50491"/>
                  </a:lnTo>
                  <a:lnTo>
                    <a:pt x="16076" y="54512"/>
                  </a:lnTo>
                  <a:lnTo>
                    <a:pt x="15878" y="58251"/>
                  </a:lnTo>
                  <a:lnTo>
                    <a:pt x="18480" y="65227"/>
                  </a:lnTo>
                  <a:lnTo>
                    <a:pt x="58325" y="102491"/>
                  </a:lnTo>
                  <a:lnTo>
                    <a:pt x="97546" y="129224"/>
                  </a:lnTo>
                  <a:lnTo>
                    <a:pt x="103109" y="137340"/>
                  </a:lnTo>
                  <a:lnTo>
                    <a:pt x="105581" y="145533"/>
                  </a:lnTo>
                  <a:lnTo>
                    <a:pt x="106680" y="156231"/>
                  </a:lnTo>
                  <a:lnTo>
                    <a:pt x="102241" y="174153"/>
                  </a:lnTo>
                  <a:lnTo>
                    <a:pt x="99781" y="178228"/>
                  </a:lnTo>
                  <a:lnTo>
                    <a:pt x="94223" y="182756"/>
                  </a:lnTo>
                  <a:lnTo>
                    <a:pt x="63821" y="193440"/>
                  </a:lnTo>
                  <a:lnTo>
                    <a:pt x="59350" y="194261"/>
                  </a:lnTo>
                  <a:lnTo>
                    <a:pt x="37888" y="190360"/>
                  </a:lnTo>
                  <a:lnTo>
                    <a:pt x="10853" y="179560"/>
                  </a:lnTo>
                  <a:lnTo>
                    <a:pt x="1784" y="173470"/>
                  </a:lnTo>
                  <a:lnTo>
                    <a:pt x="0" y="169306"/>
                  </a:lnTo>
                  <a:lnTo>
                    <a:pt x="840" y="159035"/>
                  </a:lnTo>
                  <a:lnTo>
                    <a:pt x="12320" y="141352"/>
                  </a:lnTo>
                  <a:lnTo>
                    <a:pt x="34183" y="127764"/>
                  </a:lnTo>
                  <a:lnTo>
                    <a:pt x="75503" y="114750"/>
                  </a:lnTo>
                  <a:lnTo>
                    <a:pt x="118088" y="105723"/>
                  </a:lnTo>
                  <a:lnTo>
                    <a:pt x="157301" y="90960"/>
                  </a:lnTo>
                  <a:lnTo>
                    <a:pt x="166121" y="87841"/>
                  </a:lnTo>
                  <a:lnTo>
                    <a:pt x="181564" y="75909"/>
                  </a:lnTo>
                  <a:lnTo>
                    <a:pt x="192307" y="62139"/>
                  </a:lnTo>
                  <a:lnTo>
                    <a:pt x="193692" y="56985"/>
                  </a:lnTo>
                  <a:lnTo>
                    <a:pt x="193555" y="52491"/>
                  </a:lnTo>
                  <a:lnTo>
                    <a:pt x="184937" y="41853"/>
                  </a:lnTo>
                  <a:lnTo>
                    <a:pt x="158591" y="22834"/>
                  </a:lnTo>
                  <a:lnTo>
                    <a:pt x="125399" y="9944"/>
                  </a:lnTo>
                  <a:lnTo>
                    <a:pt x="78015" y="5802"/>
                  </a:lnTo>
                  <a:lnTo>
                    <a:pt x="68674" y="5580"/>
                  </a:lnTo>
                  <a:lnTo>
                    <a:pt x="65761" y="6579"/>
                  </a:lnTo>
                  <a:lnTo>
                    <a:pt x="59933" y="149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1379">
              <a:extLst>
                <a:ext uri="{FF2B5EF4-FFF2-40B4-BE49-F238E27FC236}">
                  <a16:creationId xmlns:a16="http://schemas.microsoft.com/office/drawing/2014/main" id="{70914A38-C444-97F8-A9C1-4B14EA8978AC}"/>
                </a:ext>
              </a:extLst>
            </p:cNvPr>
            <p:cNvSpPr/>
            <p:nvPr>
              <p:custDataLst>
                <p:tags r:id="rId73"/>
              </p:custDataLst>
            </p:nvPr>
          </p:nvSpPr>
          <p:spPr>
            <a:xfrm>
              <a:off x="8162925" y="2762260"/>
              <a:ext cx="142866" cy="164870"/>
            </a:xfrm>
            <a:custGeom>
              <a:avLst/>
              <a:gdLst/>
              <a:ahLst/>
              <a:cxnLst/>
              <a:rect l="0" t="0" r="0" b="0"/>
              <a:pathLst>
                <a:path w="142866" h="164870">
                  <a:moveTo>
                    <a:pt x="133350" y="9515"/>
                  </a:moveTo>
                  <a:lnTo>
                    <a:pt x="133350" y="9515"/>
                  </a:lnTo>
                  <a:lnTo>
                    <a:pt x="138406" y="9515"/>
                  </a:lnTo>
                  <a:lnTo>
                    <a:pt x="139896" y="8457"/>
                  </a:lnTo>
                  <a:lnTo>
                    <a:pt x="140889" y="6693"/>
                  </a:lnTo>
                  <a:lnTo>
                    <a:pt x="142865" y="25"/>
                  </a:lnTo>
                  <a:lnTo>
                    <a:pt x="132759" y="0"/>
                  </a:lnTo>
                  <a:lnTo>
                    <a:pt x="124974" y="2817"/>
                  </a:lnTo>
                  <a:lnTo>
                    <a:pt x="101240" y="18305"/>
                  </a:lnTo>
                  <a:lnTo>
                    <a:pt x="89798" y="32472"/>
                  </a:lnTo>
                  <a:lnTo>
                    <a:pt x="59493" y="78519"/>
                  </a:lnTo>
                  <a:lnTo>
                    <a:pt x="51142" y="102633"/>
                  </a:lnTo>
                  <a:lnTo>
                    <a:pt x="50247" y="116518"/>
                  </a:lnTo>
                  <a:lnTo>
                    <a:pt x="58295" y="142678"/>
                  </a:lnTo>
                  <a:lnTo>
                    <a:pt x="67015" y="159037"/>
                  </a:lnTo>
                  <a:lnTo>
                    <a:pt x="70076" y="163172"/>
                  </a:lnTo>
                  <a:lnTo>
                    <a:pt x="75292" y="164869"/>
                  </a:lnTo>
                  <a:lnTo>
                    <a:pt x="89555" y="163934"/>
                  </a:lnTo>
                  <a:lnTo>
                    <a:pt x="100833" y="159990"/>
                  </a:lnTo>
                  <a:lnTo>
                    <a:pt x="116696" y="148835"/>
                  </a:lnTo>
                  <a:lnTo>
                    <a:pt x="120658" y="142696"/>
                  </a:lnTo>
                  <a:lnTo>
                    <a:pt x="121714" y="139577"/>
                  </a:lnTo>
                  <a:lnTo>
                    <a:pt x="120063" y="130468"/>
                  </a:lnTo>
                  <a:lnTo>
                    <a:pt x="113185" y="116261"/>
                  </a:lnTo>
                  <a:lnTo>
                    <a:pt x="106396" y="108816"/>
                  </a:lnTo>
                  <a:lnTo>
                    <a:pt x="96324" y="101979"/>
                  </a:lnTo>
                  <a:lnTo>
                    <a:pt x="78753" y="97237"/>
                  </a:lnTo>
                  <a:lnTo>
                    <a:pt x="41221" y="95415"/>
                  </a:lnTo>
                  <a:lnTo>
                    <a:pt x="0" y="1047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SMARTInkShape-1380">
              <a:extLst>
                <a:ext uri="{FF2B5EF4-FFF2-40B4-BE49-F238E27FC236}">
                  <a16:creationId xmlns:a16="http://schemas.microsoft.com/office/drawing/2014/main" id="{1572AF1B-967C-1A43-33EA-089EB9DE0458}"/>
                </a:ext>
              </a:extLst>
            </p:cNvPr>
            <p:cNvSpPr/>
            <p:nvPr>
              <p:custDataLst>
                <p:tags r:id="rId74"/>
              </p:custDataLst>
            </p:nvPr>
          </p:nvSpPr>
          <p:spPr>
            <a:xfrm>
              <a:off x="8382000" y="2773252"/>
              <a:ext cx="180976" cy="150924"/>
            </a:xfrm>
            <a:custGeom>
              <a:avLst/>
              <a:gdLst/>
              <a:ahLst/>
              <a:cxnLst/>
              <a:rect l="0" t="0" r="0" b="0"/>
              <a:pathLst>
                <a:path w="180976" h="150924">
                  <a:moveTo>
                    <a:pt x="0" y="36623"/>
                  </a:moveTo>
                  <a:lnTo>
                    <a:pt x="0" y="36623"/>
                  </a:lnTo>
                  <a:lnTo>
                    <a:pt x="5056" y="31567"/>
                  </a:lnTo>
                  <a:lnTo>
                    <a:pt x="10361" y="29084"/>
                  </a:lnTo>
                  <a:lnTo>
                    <a:pt x="13257" y="28422"/>
                  </a:lnTo>
                  <a:lnTo>
                    <a:pt x="15187" y="26922"/>
                  </a:lnTo>
                  <a:lnTo>
                    <a:pt x="17334" y="22434"/>
                  </a:lnTo>
                  <a:lnTo>
                    <a:pt x="23931" y="16912"/>
                  </a:lnTo>
                  <a:lnTo>
                    <a:pt x="33920" y="11987"/>
                  </a:lnTo>
                  <a:lnTo>
                    <a:pt x="50385" y="8157"/>
                  </a:lnTo>
                  <a:lnTo>
                    <a:pt x="63495" y="1848"/>
                  </a:lnTo>
                  <a:lnTo>
                    <a:pt x="74433" y="0"/>
                  </a:lnTo>
                  <a:lnTo>
                    <a:pt x="83529" y="2002"/>
                  </a:lnTo>
                  <a:lnTo>
                    <a:pt x="92935" y="6854"/>
                  </a:lnTo>
                  <a:lnTo>
                    <a:pt x="99621" y="22864"/>
                  </a:lnTo>
                  <a:lnTo>
                    <a:pt x="99663" y="36152"/>
                  </a:lnTo>
                  <a:lnTo>
                    <a:pt x="87168" y="75915"/>
                  </a:lnTo>
                  <a:lnTo>
                    <a:pt x="64736" y="112392"/>
                  </a:lnTo>
                  <a:lnTo>
                    <a:pt x="20125" y="149945"/>
                  </a:lnTo>
                  <a:lnTo>
                    <a:pt x="20826" y="150271"/>
                  </a:lnTo>
                  <a:lnTo>
                    <a:pt x="61935" y="150885"/>
                  </a:lnTo>
                  <a:lnTo>
                    <a:pt x="108895" y="150915"/>
                  </a:lnTo>
                  <a:lnTo>
                    <a:pt x="150851" y="150922"/>
                  </a:lnTo>
                  <a:lnTo>
                    <a:pt x="180975" y="1509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SMARTInkShape-1381">
              <a:extLst>
                <a:ext uri="{FF2B5EF4-FFF2-40B4-BE49-F238E27FC236}">
                  <a16:creationId xmlns:a16="http://schemas.microsoft.com/office/drawing/2014/main" id="{38F81D74-7B57-83E6-93F4-488CFA4D169A}"/>
                </a:ext>
              </a:extLst>
            </p:cNvPr>
            <p:cNvSpPr/>
            <p:nvPr>
              <p:custDataLst>
                <p:tags r:id="rId75"/>
              </p:custDataLst>
            </p:nvPr>
          </p:nvSpPr>
          <p:spPr>
            <a:xfrm>
              <a:off x="8641218" y="2738595"/>
              <a:ext cx="35667" cy="309406"/>
            </a:xfrm>
            <a:custGeom>
              <a:avLst/>
              <a:gdLst/>
              <a:ahLst/>
              <a:cxnLst/>
              <a:rect l="0" t="0" r="0" b="0"/>
              <a:pathLst>
                <a:path w="35667" h="309406">
                  <a:moveTo>
                    <a:pt x="26532" y="14130"/>
                  </a:moveTo>
                  <a:lnTo>
                    <a:pt x="26532" y="14130"/>
                  </a:lnTo>
                  <a:lnTo>
                    <a:pt x="31589" y="9074"/>
                  </a:lnTo>
                  <a:lnTo>
                    <a:pt x="34070" y="3769"/>
                  </a:lnTo>
                  <a:lnTo>
                    <a:pt x="34734" y="872"/>
                  </a:lnTo>
                  <a:lnTo>
                    <a:pt x="35174" y="0"/>
                  </a:lnTo>
                  <a:lnTo>
                    <a:pt x="35469" y="477"/>
                  </a:lnTo>
                  <a:lnTo>
                    <a:pt x="35666" y="1853"/>
                  </a:lnTo>
                  <a:lnTo>
                    <a:pt x="28466" y="40970"/>
                  </a:lnTo>
                  <a:lnTo>
                    <a:pt x="21858" y="88106"/>
                  </a:lnTo>
                  <a:lnTo>
                    <a:pt x="11419" y="135595"/>
                  </a:lnTo>
                  <a:lnTo>
                    <a:pt x="7590" y="173122"/>
                  </a:lnTo>
                  <a:lnTo>
                    <a:pt x="175" y="218083"/>
                  </a:lnTo>
                  <a:lnTo>
                    <a:pt x="0" y="233893"/>
                  </a:lnTo>
                  <a:lnTo>
                    <a:pt x="14290" y="275320"/>
                  </a:lnTo>
                  <a:lnTo>
                    <a:pt x="26532" y="3094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12" name="SMARTInkShape-1382">
            <a:extLst>
              <a:ext uri="{FF2B5EF4-FFF2-40B4-BE49-F238E27FC236}">
                <a16:creationId xmlns:a16="http://schemas.microsoft.com/office/drawing/2014/main" id="{613C4EF8-FE42-151A-BD6F-096E68E0A532}"/>
              </a:ext>
            </a:extLst>
          </p:cNvPr>
          <p:cNvSpPr/>
          <p:nvPr>
            <p:custDataLst>
              <p:tags r:id="rId1"/>
            </p:custDataLst>
          </p:nvPr>
        </p:nvSpPr>
        <p:spPr>
          <a:xfrm>
            <a:off x="1076766" y="2324100"/>
            <a:ext cx="246817" cy="533154"/>
          </a:xfrm>
          <a:custGeom>
            <a:avLst/>
            <a:gdLst/>
            <a:ahLst/>
            <a:cxnLst/>
            <a:rect l="0" t="0" r="0" b="0"/>
            <a:pathLst>
              <a:path w="246817" h="533154">
                <a:moveTo>
                  <a:pt x="228159" y="0"/>
                </a:moveTo>
                <a:lnTo>
                  <a:pt x="228159" y="0"/>
                </a:lnTo>
                <a:lnTo>
                  <a:pt x="237674" y="0"/>
                </a:lnTo>
                <a:lnTo>
                  <a:pt x="245884" y="8201"/>
                </a:lnTo>
                <a:lnTo>
                  <a:pt x="246326" y="7584"/>
                </a:lnTo>
                <a:lnTo>
                  <a:pt x="246816" y="4076"/>
                </a:lnTo>
                <a:lnTo>
                  <a:pt x="245889" y="2717"/>
                </a:lnTo>
                <a:lnTo>
                  <a:pt x="244212" y="1812"/>
                </a:lnTo>
                <a:lnTo>
                  <a:pt x="233917" y="358"/>
                </a:lnTo>
                <a:lnTo>
                  <a:pt x="191186" y="14"/>
                </a:lnTo>
                <a:lnTo>
                  <a:pt x="177860" y="1065"/>
                </a:lnTo>
                <a:lnTo>
                  <a:pt x="132938" y="8937"/>
                </a:lnTo>
                <a:lnTo>
                  <a:pt x="113957" y="9522"/>
                </a:lnTo>
                <a:lnTo>
                  <a:pt x="108832" y="14581"/>
                </a:lnTo>
                <a:lnTo>
                  <a:pt x="106333" y="22708"/>
                </a:lnTo>
                <a:lnTo>
                  <a:pt x="96993" y="66490"/>
                </a:lnTo>
                <a:lnTo>
                  <a:pt x="87910" y="112069"/>
                </a:lnTo>
                <a:lnTo>
                  <a:pt x="80746" y="151959"/>
                </a:lnTo>
                <a:lnTo>
                  <a:pt x="73593" y="192428"/>
                </a:lnTo>
                <a:lnTo>
                  <a:pt x="66145" y="239437"/>
                </a:lnTo>
                <a:lnTo>
                  <a:pt x="58917" y="276496"/>
                </a:lnTo>
                <a:lnTo>
                  <a:pt x="50072" y="323578"/>
                </a:lnTo>
                <a:lnTo>
                  <a:pt x="37602" y="369540"/>
                </a:lnTo>
                <a:lnTo>
                  <a:pt x="28117" y="405121"/>
                </a:lnTo>
                <a:lnTo>
                  <a:pt x="18604" y="446355"/>
                </a:lnTo>
                <a:lnTo>
                  <a:pt x="9279" y="490305"/>
                </a:lnTo>
                <a:lnTo>
                  <a:pt x="0" y="530580"/>
                </a:lnTo>
                <a:lnTo>
                  <a:pt x="911" y="531520"/>
                </a:lnTo>
                <a:lnTo>
                  <a:pt x="4746" y="532565"/>
                </a:lnTo>
                <a:lnTo>
                  <a:pt x="17912" y="533153"/>
                </a:lnTo>
                <a:lnTo>
                  <a:pt x="41323" y="525747"/>
                </a:lnTo>
                <a:lnTo>
                  <a:pt x="66331" y="516915"/>
                </a:lnTo>
                <a:lnTo>
                  <a:pt x="85313" y="512288"/>
                </a:lnTo>
                <a:lnTo>
                  <a:pt x="104342" y="507036"/>
                </a:lnTo>
                <a:lnTo>
                  <a:pt x="132909" y="504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SMARTInkShape-1383">
            <a:extLst>
              <a:ext uri="{FF2B5EF4-FFF2-40B4-BE49-F238E27FC236}">
                <a16:creationId xmlns:a16="http://schemas.microsoft.com/office/drawing/2014/main" id="{7A135F95-F28E-46BD-87B0-4B29037D32DF}"/>
              </a:ext>
            </a:extLst>
          </p:cNvPr>
          <p:cNvSpPr/>
          <p:nvPr>
            <p:custDataLst>
              <p:tags r:id="rId2"/>
            </p:custDataLst>
          </p:nvPr>
        </p:nvSpPr>
        <p:spPr>
          <a:xfrm>
            <a:off x="3181350" y="2228967"/>
            <a:ext cx="227914" cy="628534"/>
          </a:xfrm>
          <a:custGeom>
            <a:avLst/>
            <a:gdLst/>
            <a:ahLst/>
            <a:cxnLst/>
            <a:rect l="0" t="0" r="0" b="0"/>
            <a:pathLst>
              <a:path w="227914" h="628534">
                <a:moveTo>
                  <a:pt x="66675" y="18933"/>
                </a:moveTo>
                <a:lnTo>
                  <a:pt x="66675" y="18933"/>
                </a:lnTo>
                <a:lnTo>
                  <a:pt x="57160" y="18933"/>
                </a:lnTo>
                <a:lnTo>
                  <a:pt x="97171" y="16111"/>
                </a:lnTo>
                <a:lnTo>
                  <a:pt x="138786" y="10732"/>
                </a:lnTo>
                <a:lnTo>
                  <a:pt x="183364" y="8427"/>
                </a:lnTo>
                <a:lnTo>
                  <a:pt x="202064" y="1884"/>
                </a:lnTo>
                <a:lnTo>
                  <a:pt x="226280" y="0"/>
                </a:lnTo>
                <a:lnTo>
                  <a:pt x="227054" y="1019"/>
                </a:lnTo>
                <a:lnTo>
                  <a:pt x="227913" y="4974"/>
                </a:lnTo>
                <a:lnTo>
                  <a:pt x="212098" y="52547"/>
                </a:lnTo>
                <a:lnTo>
                  <a:pt x="203340" y="96189"/>
                </a:lnTo>
                <a:lnTo>
                  <a:pt x="201007" y="137544"/>
                </a:lnTo>
                <a:lnTo>
                  <a:pt x="200219" y="184336"/>
                </a:lnTo>
                <a:lnTo>
                  <a:pt x="200083" y="218930"/>
                </a:lnTo>
                <a:lnTo>
                  <a:pt x="197934" y="250696"/>
                </a:lnTo>
                <a:lnTo>
                  <a:pt x="189924" y="282452"/>
                </a:lnTo>
                <a:lnTo>
                  <a:pt x="182130" y="314206"/>
                </a:lnTo>
                <a:lnTo>
                  <a:pt x="174615" y="356188"/>
                </a:lnTo>
                <a:lnTo>
                  <a:pt x="172388" y="391558"/>
                </a:lnTo>
                <a:lnTo>
                  <a:pt x="171728" y="431671"/>
                </a:lnTo>
                <a:lnTo>
                  <a:pt x="171532" y="474248"/>
                </a:lnTo>
                <a:lnTo>
                  <a:pt x="171466" y="516448"/>
                </a:lnTo>
                <a:lnTo>
                  <a:pt x="170395" y="551712"/>
                </a:lnTo>
                <a:lnTo>
                  <a:pt x="162514" y="596914"/>
                </a:lnTo>
                <a:lnTo>
                  <a:pt x="161935" y="626598"/>
                </a:lnTo>
                <a:lnTo>
                  <a:pt x="160874" y="627243"/>
                </a:lnTo>
                <a:lnTo>
                  <a:pt x="145921" y="628278"/>
                </a:lnTo>
                <a:lnTo>
                  <a:pt x="103922" y="628500"/>
                </a:lnTo>
                <a:lnTo>
                  <a:pt x="63684" y="628526"/>
                </a:lnTo>
                <a:lnTo>
                  <a:pt x="20341" y="628532"/>
                </a:lnTo>
                <a:lnTo>
                  <a:pt x="0" y="628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1384">
            <a:extLst>
              <a:ext uri="{FF2B5EF4-FFF2-40B4-BE49-F238E27FC236}">
                <a16:creationId xmlns:a16="http://schemas.microsoft.com/office/drawing/2014/main" id="{9D9E3D7A-2F70-692D-A344-7F7B4DFC3FCC}"/>
              </a:ext>
            </a:extLst>
          </p:cNvPr>
          <p:cNvSpPr/>
          <p:nvPr>
            <p:custDataLst>
              <p:tags r:id="rId3"/>
            </p:custDataLst>
          </p:nvPr>
        </p:nvSpPr>
        <p:spPr>
          <a:xfrm>
            <a:off x="3733840" y="2286010"/>
            <a:ext cx="228168" cy="542898"/>
          </a:xfrm>
          <a:custGeom>
            <a:avLst/>
            <a:gdLst/>
            <a:ahLst/>
            <a:cxnLst/>
            <a:rect l="0" t="0" r="0" b="0"/>
            <a:pathLst>
              <a:path w="228168" h="542898">
                <a:moveTo>
                  <a:pt x="219035" y="9515"/>
                </a:moveTo>
                <a:lnTo>
                  <a:pt x="219035" y="9515"/>
                </a:lnTo>
                <a:lnTo>
                  <a:pt x="228167" y="9515"/>
                </a:lnTo>
                <a:lnTo>
                  <a:pt x="182410" y="9515"/>
                </a:lnTo>
                <a:lnTo>
                  <a:pt x="159500" y="6693"/>
                </a:lnTo>
                <a:lnTo>
                  <a:pt x="123859" y="0"/>
                </a:lnTo>
                <a:lnTo>
                  <a:pt x="123807" y="5049"/>
                </a:lnTo>
                <a:lnTo>
                  <a:pt x="116249" y="35294"/>
                </a:lnTo>
                <a:lnTo>
                  <a:pt x="112027" y="63014"/>
                </a:lnTo>
                <a:lnTo>
                  <a:pt x="104073" y="95922"/>
                </a:lnTo>
                <a:lnTo>
                  <a:pt x="95014" y="140245"/>
                </a:lnTo>
                <a:lnTo>
                  <a:pt x="88450" y="177366"/>
                </a:lnTo>
                <a:lnTo>
                  <a:pt x="81174" y="223411"/>
                </a:lnTo>
                <a:lnTo>
                  <a:pt x="77646" y="260687"/>
                </a:lnTo>
                <a:lnTo>
                  <a:pt x="68849" y="303604"/>
                </a:lnTo>
                <a:lnTo>
                  <a:pt x="56920" y="342656"/>
                </a:lnTo>
                <a:lnTo>
                  <a:pt x="44372" y="380944"/>
                </a:lnTo>
                <a:lnTo>
                  <a:pt x="37190" y="421197"/>
                </a:lnTo>
                <a:lnTo>
                  <a:pt x="24279" y="459696"/>
                </a:lnTo>
                <a:lnTo>
                  <a:pt x="12722" y="496098"/>
                </a:lnTo>
                <a:lnTo>
                  <a:pt x="9865" y="512583"/>
                </a:lnTo>
                <a:lnTo>
                  <a:pt x="969" y="532482"/>
                </a:lnTo>
                <a:lnTo>
                  <a:pt x="0" y="542446"/>
                </a:lnTo>
                <a:lnTo>
                  <a:pt x="39982" y="542897"/>
                </a:lnTo>
                <a:lnTo>
                  <a:pt x="81596" y="537855"/>
                </a:lnTo>
                <a:lnTo>
                  <a:pt x="128055" y="531156"/>
                </a:lnTo>
                <a:lnTo>
                  <a:pt x="173697" y="524825"/>
                </a:lnTo>
                <a:lnTo>
                  <a:pt x="209510" y="5238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 name="SMARTInkShape-1385">
            <a:extLst>
              <a:ext uri="{FF2B5EF4-FFF2-40B4-BE49-F238E27FC236}">
                <a16:creationId xmlns:a16="http://schemas.microsoft.com/office/drawing/2014/main" id="{D302D241-E503-8CFD-2A47-71E1370C9188}"/>
              </a:ext>
            </a:extLst>
          </p:cNvPr>
          <p:cNvSpPr/>
          <p:nvPr>
            <p:custDataLst>
              <p:tags r:id="rId4"/>
            </p:custDataLst>
          </p:nvPr>
        </p:nvSpPr>
        <p:spPr>
          <a:xfrm>
            <a:off x="5873776" y="2228850"/>
            <a:ext cx="279306" cy="666751"/>
          </a:xfrm>
          <a:custGeom>
            <a:avLst/>
            <a:gdLst/>
            <a:ahLst/>
            <a:cxnLst/>
            <a:rect l="0" t="0" r="0" b="0"/>
            <a:pathLst>
              <a:path w="279306" h="666751">
                <a:moveTo>
                  <a:pt x="88874" y="9525"/>
                </a:moveTo>
                <a:lnTo>
                  <a:pt x="88874" y="9525"/>
                </a:lnTo>
                <a:lnTo>
                  <a:pt x="105276" y="1324"/>
                </a:lnTo>
                <a:lnTo>
                  <a:pt x="107217" y="1941"/>
                </a:lnTo>
                <a:lnTo>
                  <a:pt x="112195" y="5449"/>
                </a:lnTo>
                <a:lnTo>
                  <a:pt x="123581" y="4891"/>
                </a:lnTo>
                <a:lnTo>
                  <a:pt x="161816" y="966"/>
                </a:lnTo>
                <a:lnTo>
                  <a:pt x="209076" y="191"/>
                </a:lnTo>
                <a:lnTo>
                  <a:pt x="254791" y="25"/>
                </a:lnTo>
                <a:lnTo>
                  <a:pt x="279142" y="0"/>
                </a:lnTo>
                <a:lnTo>
                  <a:pt x="279305" y="5056"/>
                </a:lnTo>
                <a:lnTo>
                  <a:pt x="271167" y="40704"/>
                </a:lnTo>
                <a:lnTo>
                  <a:pt x="270109" y="86436"/>
                </a:lnTo>
                <a:lnTo>
                  <a:pt x="269965" y="118849"/>
                </a:lnTo>
                <a:lnTo>
                  <a:pt x="264826" y="162685"/>
                </a:lnTo>
                <a:lnTo>
                  <a:pt x="253609" y="208877"/>
                </a:lnTo>
                <a:lnTo>
                  <a:pt x="241202" y="254847"/>
                </a:lnTo>
                <a:lnTo>
                  <a:pt x="228560" y="299872"/>
                </a:lnTo>
                <a:lnTo>
                  <a:pt x="215871" y="341926"/>
                </a:lnTo>
                <a:lnTo>
                  <a:pt x="203174" y="380808"/>
                </a:lnTo>
                <a:lnTo>
                  <a:pt x="193649" y="415162"/>
                </a:lnTo>
                <a:lnTo>
                  <a:pt x="184124" y="458856"/>
                </a:lnTo>
                <a:lnTo>
                  <a:pt x="174599" y="502493"/>
                </a:lnTo>
                <a:lnTo>
                  <a:pt x="167896" y="542234"/>
                </a:lnTo>
                <a:lnTo>
                  <a:pt x="165632" y="588532"/>
                </a:lnTo>
                <a:lnTo>
                  <a:pt x="168144" y="603059"/>
                </a:lnTo>
                <a:lnTo>
                  <a:pt x="173324" y="621008"/>
                </a:lnTo>
                <a:lnTo>
                  <a:pt x="174487" y="641236"/>
                </a:lnTo>
                <a:lnTo>
                  <a:pt x="172408" y="644449"/>
                </a:lnTo>
                <a:lnTo>
                  <a:pt x="164452" y="650841"/>
                </a:lnTo>
                <a:lnTo>
                  <a:pt x="118099" y="659206"/>
                </a:lnTo>
                <a:lnTo>
                  <a:pt x="74421" y="665260"/>
                </a:lnTo>
                <a:lnTo>
                  <a:pt x="28203" y="666455"/>
                </a:lnTo>
                <a:lnTo>
                  <a:pt x="0" y="666724"/>
                </a:lnTo>
                <a:lnTo>
                  <a:pt x="3149" y="6667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0" name="SMARTInkShape-Group233">
            <a:extLst>
              <a:ext uri="{FF2B5EF4-FFF2-40B4-BE49-F238E27FC236}">
                <a16:creationId xmlns:a16="http://schemas.microsoft.com/office/drawing/2014/main" id="{A91EF0F9-6C29-3AB5-BFF1-1AB9211728E6}"/>
              </a:ext>
            </a:extLst>
          </p:cNvPr>
          <p:cNvGrpSpPr/>
          <p:nvPr/>
        </p:nvGrpSpPr>
        <p:grpSpPr>
          <a:xfrm>
            <a:off x="174418" y="4096316"/>
            <a:ext cx="444708" cy="223998"/>
            <a:chOff x="174418" y="4096316"/>
            <a:chExt cx="444708" cy="223998"/>
          </a:xfrm>
        </p:grpSpPr>
        <p:sp>
          <p:nvSpPr>
            <p:cNvPr id="116" name="SMARTInkShape-1386">
              <a:extLst>
                <a:ext uri="{FF2B5EF4-FFF2-40B4-BE49-F238E27FC236}">
                  <a16:creationId xmlns:a16="http://schemas.microsoft.com/office/drawing/2014/main" id="{68B44541-785F-11F9-0E39-9A8F5B04175E}"/>
                </a:ext>
              </a:extLst>
            </p:cNvPr>
            <p:cNvSpPr/>
            <p:nvPr>
              <p:custDataLst>
                <p:tags r:id="rId68"/>
              </p:custDataLst>
            </p:nvPr>
          </p:nvSpPr>
          <p:spPr>
            <a:xfrm>
              <a:off x="174418" y="4114800"/>
              <a:ext cx="158958" cy="188534"/>
            </a:xfrm>
            <a:custGeom>
              <a:avLst/>
              <a:gdLst/>
              <a:ahLst/>
              <a:cxnLst/>
              <a:rect l="0" t="0" r="0" b="0"/>
              <a:pathLst>
                <a:path w="158958" h="188534">
                  <a:moveTo>
                    <a:pt x="130382" y="0"/>
                  </a:moveTo>
                  <a:lnTo>
                    <a:pt x="130382" y="0"/>
                  </a:lnTo>
                  <a:lnTo>
                    <a:pt x="149397" y="0"/>
                  </a:lnTo>
                  <a:lnTo>
                    <a:pt x="139704" y="1058"/>
                  </a:lnTo>
                  <a:lnTo>
                    <a:pt x="100526" y="13257"/>
                  </a:lnTo>
                  <a:lnTo>
                    <a:pt x="59025" y="33114"/>
                  </a:lnTo>
                  <a:lnTo>
                    <a:pt x="24277" y="68912"/>
                  </a:lnTo>
                  <a:lnTo>
                    <a:pt x="3709" y="105864"/>
                  </a:lnTo>
                  <a:lnTo>
                    <a:pt x="0" y="119723"/>
                  </a:lnTo>
                  <a:lnTo>
                    <a:pt x="2968" y="144482"/>
                  </a:lnTo>
                  <a:lnTo>
                    <a:pt x="10606" y="156995"/>
                  </a:lnTo>
                  <a:lnTo>
                    <a:pt x="32757" y="173651"/>
                  </a:lnTo>
                  <a:lnTo>
                    <a:pt x="64061" y="186074"/>
                  </a:lnTo>
                  <a:lnTo>
                    <a:pt x="78328" y="188533"/>
                  </a:lnTo>
                  <a:lnTo>
                    <a:pt x="158957"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SMARTInkShape-1387">
              <a:extLst>
                <a:ext uri="{FF2B5EF4-FFF2-40B4-BE49-F238E27FC236}">
                  <a16:creationId xmlns:a16="http://schemas.microsoft.com/office/drawing/2014/main" id="{B7554040-152C-DEDA-5014-3889E1FBD80D}"/>
                </a:ext>
              </a:extLst>
            </p:cNvPr>
            <p:cNvSpPr/>
            <p:nvPr>
              <p:custDataLst>
                <p:tags r:id="rId69"/>
              </p:custDataLst>
            </p:nvPr>
          </p:nvSpPr>
          <p:spPr>
            <a:xfrm>
              <a:off x="409575" y="4096316"/>
              <a:ext cx="190501" cy="56585"/>
            </a:xfrm>
            <a:custGeom>
              <a:avLst/>
              <a:gdLst/>
              <a:ahLst/>
              <a:cxnLst/>
              <a:rect l="0" t="0" r="0" b="0"/>
              <a:pathLst>
                <a:path w="190501" h="56585">
                  <a:moveTo>
                    <a:pt x="0" y="56584"/>
                  </a:moveTo>
                  <a:lnTo>
                    <a:pt x="0" y="56584"/>
                  </a:lnTo>
                  <a:lnTo>
                    <a:pt x="0" y="51527"/>
                  </a:lnTo>
                  <a:lnTo>
                    <a:pt x="15169" y="38270"/>
                  </a:lnTo>
                  <a:lnTo>
                    <a:pt x="57893" y="18999"/>
                  </a:lnTo>
                  <a:lnTo>
                    <a:pt x="100453" y="5886"/>
                  </a:lnTo>
                  <a:lnTo>
                    <a:pt x="145144" y="0"/>
                  </a:lnTo>
                  <a:lnTo>
                    <a:pt x="167273" y="604"/>
                  </a:lnTo>
                  <a:lnTo>
                    <a:pt x="190500" y="89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1388">
              <a:extLst>
                <a:ext uri="{FF2B5EF4-FFF2-40B4-BE49-F238E27FC236}">
                  <a16:creationId xmlns:a16="http://schemas.microsoft.com/office/drawing/2014/main" id="{B0D93A59-5561-7E8A-4B4D-A238CA0E1F6E}"/>
                </a:ext>
              </a:extLst>
            </p:cNvPr>
            <p:cNvSpPr/>
            <p:nvPr>
              <p:custDataLst>
                <p:tags r:id="rId70"/>
              </p:custDataLst>
            </p:nvPr>
          </p:nvSpPr>
          <p:spPr>
            <a:xfrm>
              <a:off x="514350" y="4114951"/>
              <a:ext cx="19051" cy="133200"/>
            </a:xfrm>
            <a:custGeom>
              <a:avLst/>
              <a:gdLst/>
              <a:ahLst/>
              <a:cxnLst/>
              <a:rect l="0" t="0" r="0" b="0"/>
              <a:pathLst>
                <a:path w="19051" h="133200">
                  <a:moveTo>
                    <a:pt x="19050" y="18899"/>
                  </a:moveTo>
                  <a:lnTo>
                    <a:pt x="19050" y="18899"/>
                  </a:lnTo>
                  <a:lnTo>
                    <a:pt x="13994" y="13842"/>
                  </a:lnTo>
                  <a:lnTo>
                    <a:pt x="11511" y="8538"/>
                  </a:lnTo>
                  <a:lnTo>
                    <a:pt x="9559" y="0"/>
                  </a:lnTo>
                  <a:lnTo>
                    <a:pt x="9528" y="39635"/>
                  </a:lnTo>
                  <a:lnTo>
                    <a:pt x="2980" y="77440"/>
                  </a:lnTo>
                  <a:lnTo>
                    <a:pt x="0" y="1331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SMARTInkShape-1389">
              <a:extLst>
                <a:ext uri="{FF2B5EF4-FFF2-40B4-BE49-F238E27FC236}">
                  <a16:creationId xmlns:a16="http://schemas.microsoft.com/office/drawing/2014/main" id="{82EDD159-FE02-8647-A0A9-94A0D8315C96}"/>
                </a:ext>
              </a:extLst>
            </p:cNvPr>
            <p:cNvSpPr/>
            <p:nvPr>
              <p:custDataLst>
                <p:tags r:id="rId71"/>
              </p:custDataLst>
            </p:nvPr>
          </p:nvSpPr>
          <p:spPr>
            <a:xfrm>
              <a:off x="438150" y="4305717"/>
              <a:ext cx="180976" cy="14597"/>
            </a:xfrm>
            <a:custGeom>
              <a:avLst/>
              <a:gdLst/>
              <a:ahLst/>
              <a:cxnLst/>
              <a:rect l="0" t="0" r="0" b="0"/>
              <a:pathLst>
                <a:path w="180976" h="14597">
                  <a:moveTo>
                    <a:pt x="0" y="9108"/>
                  </a:moveTo>
                  <a:lnTo>
                    <a:pt x="0" y="9108"/>
                  </a:lnTo>
                  <a:lnTo>
                    <a:pt x="0" y="14165"/>
                  </a:lnTo>
                  <a:lnTo>
                    <a:pt x="1058" y="14596"/>
                  </a:lnTo>
                  <a:lnTo>
                    <a:pt x="8663" y="11204"/>
                  </a:lnTo>
                  <a:lnTo>
                    <a:pt x="53591" y="1692"/>
                  </a:lnTo>
                  <a:lnTo>
                    <a:pt x="94547" y="0"/>
                  </a:lnTo>
                  <a:lnTo>
                    <a:pt x="138066" y="7177"/>
                  </a:lnTo>
                  <a:lnTo>
                    <a:pt x="180975" y="91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3" name="SMARTInkShape-Group234">
            <a:extLst>
              <a:ext uri="{FF2B5EF4-FFF2-40B4-BE49-F238E27FC236}">
                <a16:creationId xmlns:a16="http://schemas.microsoft.com/office/drawing/2014/main" id="{17DF6383-FA11-EBEF-95A4-E0D34E7F11B1}"/>
              </a:ext>
            </a:extLst>
          </p:cNvPr>
          <p:cNvGrpSpPr/>
          <p:nvPr/>
        </p:nvGrpSpPr>
        <p:grpSpPr>
          <a:xfrm>
            <a:off x="849049" y="4133850"/>
            <a:ext cx="27252" cy="171451"/>
            <a:chOff x="849049" y="4133850"/>
            <a:chExt cx="27252" cy="171451"/>
          </a:xfrm>
        </p:grpSpPr>
        <p:sp>
          <p:nvSpPr>
            <p:cNvPr id="121" name="SMARTInkShape-1390">
              <a:extLst>
                <a:ext uri="{FF2B5EF4-FFF2-40B4-BE49-F238E27FC236}">
                  <a16:creationId xmlns:a16="http://schemas.microsoft.com/office/drawing/2014/main" id="{F960DC1A-5208-AE59-3BF3-C8A502961122}"/>
                </a:ext>
              </a:extLst>
            </p:cNvPr>
            <p:cNvSpPr/>
            <p:nvPr>
              <p:custDataLst>
                <p:tags r:id="rId66"/>
              </p:custDataLst>
            </p:nvPr>
          </p:nvSpPr>
          <p:spPr>
            <a:xfrm>
              <a:off x="857250" y="4133850"/>
              <a:ext cx="9526" cy="19051"/>
            </a:xfrm>
            <a:custGeom>
              <a:avLst/>
              <a:gdLst/>
              <a:ahLst/>
              <a:cxnLst/>
              <a:rect l="0" t="0" r="0" b="0"/>
              <a:pathLst>
                <a:path w="9526" h="19051">
                  <a:moveTo>
                    <a:pt x="0" y="19050"/>
                  </a:moveTo>
                  <a:lnTo>
                    <a:pt x="0" y="1905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 name="SMARTInkShape-1391">
              <a:extLst>
                <a:ext uri="{FF2B5EF4-FFF2-40B4-BE49-F238E27FC236}">
                  <a16:creationId xmlns:a16="http://schemas.microsoft.com/office/drawing/2014/main" id="{45E0EE13-07CE-54E6-E37C-586D8093B561}"/>
                </a:ext>
              </a:extLst>
            </p:cNvPr>
            <p:cNvSpPr/>
            <p:nvPr>
              <p:custDataLst>
                <p:tags r:id="rId67"/>
              </p:custDataLst>
            </p:nvPr>
          </p:nvSpPr>
          <p:spPr>
            <a:xfrm>
              <a:off x="849049" y="4267200"/>
              <a:ext cx="27252" cy="38101"/>
            </a:xfrm>
            <a:custGeom>
              <a:avLst/>
              <a:gdLst/>
              <a:ahLst/>
              <a:cxnLst/>
              <a:rect l="0" t="0" r="0" b="0"/>
              <a:pathLst>
                <a:path w="27252" h="38101">
                  <a:moveTo>
                    <a:pt x="8201" y="0"/>
                  </a:moveTo>
                  <a:lnTo>
                    <a:pt x="8201" y="0"/>
                  </a:lnTo>
                  <a:lnTo>
                    <a:pt x="0" y="16402"/>
                  </a:lnTo>
                  <a:lnTo>
                    <a:pt x="617" y="18343"/>
                  </a:lnTo>
                  <a:lnTo>
                    <a:pt x="4125" y="23322"/>
                  </a:lnTo>
                  <a:lnTo>
                    <a:pt x="27251" y="381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7" name="SMARTInkShape-Group235">
            <a:extLst>
              <a:ext uri="{FF2B5EF4-FFF2-40B4-BE49-F238E27FC236}">
                <a16:creationId xmlns:a16="http://schemas.microsoft.com/office/drawing/2014/main" id="{21E09B77-3BD0-375F-9E2C-6F64BD6785D3}"/>
              </a:ext>
            </a:extLst>
          </p:cNvPr>
          <p:cNvGrpSpPr/>
          <p:nvPr/>
        </p:nvGrpSpPr>
        <p:grpSpPr>
          <a:xfrm>
            <a:off x="976946" y="3962633"/>
            <a:ext cx="2356434" cy="580793"/>
            <a:chOff x="976946" y="3962633"/>
            <a:chExt cx="2356434" cy="580793"/>
          </a:xfrm>
        </p:grpSpPr>
        <p:sp>
          <p:nvSpPr>
            <p:cNvPr id="124" name="SMARTInkShape-1392">
              <a:extLst>
                <a:ext uri="{FF2B5EF4-FFF2-40B4-BE49-F238E27FC236}">
                  <a16:creationId xmlns:a16="http://schemas.microsoft.com/office/drawing/2014/main" id="{4C6C34A7-0F98-EB37-B599-AB71A919DC37}"/>
                </a:ext>
              </a:extLst>
            </p:cNvPr>
            <p:cNvSpPr/>
            <p:nvPr>
              <p:custDataLst>
                <p:tags r:id="rId53"/>
              </p:custDataLst>
            </p:nvPr>
          </p:nvSpPr>
          <p:spPr>
            <a:xfrm>
              <a:off x="1181100" y="4106633"/>
              <a:ext cx="163988" cy="208193"/>
            </a:xfrm>
            <a:custGeom>
              <a:avLst/>
              <a:gdLst/>
              <a:ahLst/>
              <a:cxnLst/>
              <a:rect l="0" t="0" r="0" b="0"/>
              <a:pathLst>
                <a:path w="163988" h="208193">
                  <a:moveTo>
                    <a:pt x="38100" y="17692"/>
                  </a:moveTo>
                  <a:lnTo>
                    <a:pt x="38100" y="17692"/>
                  </a:lnTo>
                  <a:lnTo>
                    <a:pt x="38100" y="12635"/>
                  </a:lnTo>
                  <a:lnTo>
                    <a:pt x="39158" y="11146"/>
                  </a:lnTo>
                  <a:lnTo>
                    <a:pt x="40922" y="10153"/>
                  </a:lnTo>
                  <a:lnTo>
                    <a:pt x="74024" y="0"/>
                  </a:lnTo>
                  <a:lnTo>
                    <a:pt x="83347" y="2068"/>
                  </a:lnTo>
                  <a:lnTo>
                    <a:pt x="87314" y="4101"/>
                  </a:lnTo>
                  <a:lnTo>
                    <a:pt x="94545" y="12004"/>
                  </a:lnTo>
                  <a:lnTo>
                    <a:pt x="97955" y="17075"/>
                  </a:lnTo>
                  <a:lnTo>
                    <a:pt x="99170" y="21514"/>
                  </a:lnTo>
                  <a:lnTo>
                    <a:pt x="98922" y="25532"/>
                  </a:lnTo>
                  <a:lnTo>
                    <a:pt x="79147" y="67740"/>
                  </a:lnTo>
                  <a:lnTo>
                    <a:pt x="67224" y="83656"/>
                  </a:lnTo>
                  <a:lnTo>
                    <a:pt x="71894" y="84156"/>
                  </a:lnTo>
                  <a:lnTo>
                    <a:pt x="117878" y="84367"/>
                  </a:lnTo>
                  <a:lnTo>
                    <a:pt x="132176" y="89424"/>
                  </a:lnTo>
                  <a:lnTo>
                    <a:pt x="144761" y="97624"/>
                  </a:lnTo>
                  <a:lnTo>
                    <a:pt x="149005" y="106487"/>
                  </a:lnTo>
                  <a:lnTo>
                    <a:pt x="150137" y="111813"/>
                  </a:lnTo>
                  <a:lnTo>
                    <a:pt x="163987" y="135571"/>
                  </a:lnTo>
                  <a:lnTo>
                    <a:pt x="163547" y="148047"/>
                  </a:lnTo>
                  <a:lnTo>
                    <a:pt x="157349" y="166970"/>
                  </a:lnTo>
                  <a:lnTo>
                    <a:pt x="146133" y="176818"/>
                  </a:lnTo>
                  <a:lnTo>
                    <a:pt x="101760" y="201678"/>
                  </a:lnTo>
                  <a:lnTo>
                    <a:pt x="65021" y="206906"/>
                  </a:lnTo>
                  <a:lnTo>
                    <a:pt x="20884" y="208023"/>
                  </a:lnTo>
                  <a:lnTo>
                    <a:pt x="0" y="2081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1393">
              <a:extLst>
                <a:ext uri="{FF2B5EF4-FFF2-40B4-BE49-F238E27FC236}">
                  <a16:creationId xmlns:a16="http://schemas.microsoft.com/office/drawing/2014/main" id="{9EC834CC-02DB-10CF-3AE8-F563A843500C}"/>
                </a:ext>
              </a:extLst>
            </p:cNvPr>
            <p:cNvSpPr/>
            <p:nvPr>
              <p:custDataLst>
                <p:tags r:id="rId54"/>
              </p:custDataLst>
            </p:nvPr>
          </p:nvSpPr>
          <p:spPr>
            <a:xfrm>
              <a:off x="1415096" y="4114800"/>
              <a:ext cx="137477" cy="219076"/>
            </a:xfrm>
            <a:custGeom>
              <a:avLst/>
              <a:gdLst/>
              <a:ahLst/>
              <a:cxnLst/>
              <a:rect l="0" t="0" r="0" b="0"/>
              <a:pathLst>
                <a:path w="137477" h="219076">
                  <a:moveTo>
                    <a:pt x="70804" y="19050"/>
                  </a:moveTo>
                  <a:lnTo>
                    <a:pt x="70804" y="19050"/>
                  </a:lnTo>
                  <a:lnTo>
                    <a:pt x="79005" y="10849"/>
                  </a:lnTo>
                  <a:lnTo>
                    <a:pt x="80212" y="1440"/>
                  </a:lnTo>
                  <a:lnTo>
                    <a:pt x="81310" y="960"/>
                  </a:lnTo>
                  <a:lnTo>
                    <a:pt x="89854" y="0"/>
                  </a:lnTo>
                  <a:lnTo>
                    <a:pt x="84366" y="0"/>
                  </a:lnTo>
                  <a:lnTo>
                    <a:pt x="86710" y="0"/>
                  </a:lnTo>
                  <a:lnTo>
                    <a:pt x="86699" y="2117"/>
                  </a:lnTo>
                  <a:lnTo>
                    <a:pt x="80795" y="20695"/>
                  </a:lnTo>
                  <a:lnTo>
                    <a:pt x="80640" y="23322"/>
                  </a:lnTo>
                  <a:lnTo>
                    <a:pt x="74823" y="29063"/>
                  </a:lnTo>
                  <a:lnTo>
                    <a:pt x="65182" y="37259"/>
                  </a:lnTo>
                  <a:lnTo>
                    <a:pt x="41746" y="62746"/>
                  </a:lnTo>
                  <a:lnTo>
                    <a:pt x="4364" y="92325"/>
                  </a:lnTo>
                  <a:lnTo>
                    <a:pt x="1111" y="93300"/>
                  </a:lnTo>
                  <a:lnTo>
                    <a:pt x="0" y="93950"/>
                  </a:lnTo>
                  <a:lnTo>
                    <a:pt x="318" y="94383"/>
                  </a:lnTo>
                  <a:lnTo>
                    <a:pt x="3376" y="95079"/>
                  </a:lnTo>
                  <a:lnTo>
                    <a:pt x="8962" y="100256"/>
                  </a:lnTo>
                  <a:lnTo>
                    <a:pt x="17213" y="102766"/>
                  </a:lnTo>
                  <a:lnTo>
                    <a:pt x="64322" y="104599"/>
                  </a:lnTo>
                  <a:lnTo>
                    <a:pt x="100851" y="104765"/>
                  </a:lnTo>
                  <a:lnTo>
                    <a:pt x="137476" y="95250"/>
                  </a:lnTo>
                  <a:lnTo>
                    <a:pt x="132421" y="100307"/>
                  </a:lnTo>
                  <a:lnTo>
                    <a:pt x="129940" y="108433"/>
                  </a:lnTo>
                  <a:lnTo>
                    <a:pt x="125720" y="124909"/>
                  </a:lnTo>
                  <a:lnTo>
                    <a:pt x="110655" y="171483"/>
                  </a:lnTo>
                  <a:lnTo>
                    <a:pt x="101645" y="193251"/>
                  </a:lnTo>
                  <a:lnTo>
                    <a:pt x="89854" y="2190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SMARTInkShape-1394">
              <a:extLst>
                <a:ext uri="{FF2B5EF4-FFF2-40B4-BE49-F238E27FC236}">
                  <a16:creationId xmlns:a16="http://schemas.microsoft.com/office/drawing/2014/main" id="{9F46601C-8B7E-0609-2634-C5FD45353BBE}"/>
                </a:ext>
              </a:extLst>
            </p:cNvPr>
            <p:cNvSpPr/>
            <p:nvPr>
              <p:custDataLst>
                <p:tags r:id="rId55"/>
              </p:custDataLst>
            </p:nvPr>
          </p:nvSpPr>
          <p:spPr>
            <a:xfrm>
              <a:off x="1676719" y="4153457"/>
              <a:ext cx="133032" cy="170894"/>
            </a:xfrm>
            <a:custGeom>
              <a:avLst/>
              <a:gdLst/>
              <a:ahLst/>
              <a:cxnLst/>
              <a:rect l="0" t="0" r="0" b="0"/>
              <a:pathLst>
                <a:path w="133032" h="170894">
                  <a:moveTo>
                    <a:pt x="18731" y="56593"/>
                  </a:moveTo>
                  <a:lnTo>
                    <a:pt x="18731" y="56593"/>
                  </a:lnTo>
                  <a:lnTo>
                    <a:pt x="10530" y="56593"/>
                  </a:lnTo>
                  <a:lnTo>
                    <a:pt x="10089" y="55535"/>
                  </a:lnTo>
                  <a:lnTo>
                    <a:pt x="9241" y="42404"/>
                  </a:lnTo>
                  <a:lnTo>
                    <a:pt x="12044" y="36881"/>
                  </a:lnTo>
                  <a:lnTo>
                    <a:pt x="31597" y="15280"/>
                  </a:lnTo>
                  <a:lnTo>
                    <a:pt x="50710" y="3669"/>
                  </a:lnTo>
                  <a:lnTo>
                    <a:pt x="65774" y="278"/>
                  </a:lnTo>
                  <a:lnTo>
                    <a:pt x="69143" y="0"/>
                  </a:lnTo>
                  <a:lnTo>
                    <a:pt x="71389" y="873"/>
                  </a:lnTo>
                  <a:lnTo>
                    <a:pt x="72886" y="2513"/>
                  </a:lnTo>
                  <a:lnTo>
                    <a:pt x="80346" y="22862"/>
                  </a:lnTo>
                  <a:lnTo>
                    <a:pt x="80335" y="39485"/>
                  </a:lnTo>
                  <a:lnTo>
                    <a:pt x="71704" y="76027"/>
                  </a:lnTo>
                  <a:lnTo>
                    <a:pt x="49160" y="117674"/>
                  </a:lnTo>
                  <a:lnTo>
                    <a:pt x="24071" y="144952"/>
                  </a:lnTo>
                  <a:lnTo>
                    <a:pt x="0" y="161160"/>
                  </a:lnTo>
                  <a:lnTo>
                    <a:pt x="44339" y="161366"/>
                  </a:lnTo>
                  <a:lnTo>
                    <a:pt x="72180" y="164190"/>
                  </a:lnTo>
                  <a:lnTo>
                    <a:pt x="106085" y="170010"/>
                  </a:lnTo>
                  <a:lnTo>
                    <a:pt x="133031" y="17089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SMARTInkShape-1395">
              <a:extLst>
                <a:ext uri="{FF2B5EF4-FFF2-40B4-BE49-F238E27FC236}">
                  <a16:creationId xmlns:a16="http://schemas.microsoft.com/office/drawing/2014/main" id="{6D2CF940-6A74-86FC-4390-DC65DB85E9BB}"/>
                </a:ext>
              </a:extLst>
            </p:cNvPr>
            <p:cNvSpPr/>
            <p:nvPr>
              <p:custDataLst>
                <p:tags r:id="rId56"/>
              </p:custDataLst>
            </p:nvPr>
          </p:nvSpPr>
          <p:spPr>
            <a:xfrm>
              <a:off x="1866900" y="4154965"/>
              <a:ext cx="83338" cy="178911"/>
            </a:xfrm>
            <a:custGeom>
              <a:avLst/>
              <a:gdLst/>
              <a:ahLst/>
              <a:cxnLst/>
              <a:rect l="0" t="0" r="0" b="0"/>
              <a:pathLst>
                <a:path w="83338" h="178911">
                  <a:moveTo>
                    <a:pt x="47625" y="45560"/>
                  </a:moveTo>
                  <a:lnTo>
                    <a:pt x="47625" y="45560"/>
                  </a:lnTo>
                  <a:lnTo>
                    <a:pt x="57986" y="20121"/>
                  </a:lnTo>
                  <a:lnTo>
                    <a:pt x="74368" y="0"/>
                  </a:lnTo>
                  <a:lnTo>
                    <a:pt x="49524" y="11374"/>
                  </a:lnTo>
                  <a:lnTo>
                    <a:pt x="31372" y="25435"/>
                  </a:lnTo>
                  <a:lnTo>
                    <a:pt x="17644" y="43007"/>
                  </a:lnTo>
                  <a:lnTo>
                    <a:pt x="13134" y="55361"/>
                  </a:lnTo>
                  <a:lnTo>
                    <a:pt x="11931" y="61619"/>
                  </a:lnTo>
                  <a:lnTo>
                    <a:pt x="13417" y="71395"/>
                  </a:lnTo>
                  <a:lnTo>
                    <a:pt x="22994" y="91350"/>
                  </a:lnTo>
                  <a:lnTo>
                    <a:pt x="28917" y="97661"/>
                  </a:lnTo>
                  <a:lnTo>
                    <a:pt x="73634" y="119054"/>
                  </a:lnTo>
                  <a:lnTo>
                    <a:pt x="77665" y="119956"/>
                  </a:lnTo>
                  <a:lnTo>
                    <a:pt x="80351" y="121616"/>
                  </a:lnTo>
                  <a:lnTo>
                    <a:pt x="82143" y="123780"/>
                  </a:lnTo>
                  <a:lnTo>
                    <a:pt x="83337" y="126282"/>
                  </a:lnTo>
                  <a:lnTo>
                    <a:pt x="81841" y="134706"/>
                  </a:lnTo>
                  <a:lnTo>
                    <a:pt x="75049" y="148526"/>
                  </a:lnTo>
                  <a:lnTo>
                    <a:pt x="68280" y="155881"/>
                  </a:lnTo>
                  <a:lnTo>
                    <a:pt x="53627" y="164914"/>
                  </a:lnTo>
                  <a:lnTo>
                    <a:pt x="38659" y="171324"/>
                  </a:lnTo>
                  <a:lnTo>
                    <a:pt x="31998" y="175539"/>
                  </a:lnTo>
                  <a:lnTo>
                    <a:pt x="21240" y="177911"/>
                  </a:lnTo>
                  <a:lnTo>
                    <a:pt x="0" y="17891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SMARTInkShape-1396">
              <a:extLst>
                <a:ext uri="{FF2B5EF4-FFF2-40B4-BE49-F238E27FC236}">
                  <a16:creationId xmlns:a16="http://schemas.microsoft.com/office/drawing/2014/main" id="{DE87C711-25D2-8EFE-F373-ECF761AEC384}"/>
                </a:ext>
              </a:extLst>
            </p:cNvPr>
            <p:cNvSpPr/>
            <p:nvPr>
              <p:custDataLst>
                <p:tags r:id="rId57"/>
              </p:custDataLst>
            </p:nvPr>
          </p:nvSpPr>
          <p:spPr>
            <a:xfrm>
              <a:off x="1914525" y="4124325"/>
              <a:ext cx="152401" cy="47626"/>
            </a:xfrm>
            <a:custGeom>
              <a:avLst/>
              <a:gdLst/>
              <a:ahLst/>
              <a:cxnLst/>
              <a:rect l="0" t="0" r="0" b="0"/>
              <a:pathLst>
                <a:path w="152401" h="47626">
                  <a:moveTo>
                    <a:pt x="0" y="47625"/>
                  </a:moveTo>
                  <a:lnTo>
                    <a:pt x="0" y="47625"/>
                  </a:lnTo>
                  <a:lnTo>
                    <a:pt x="5057" y="42568"/>
                  </a:lnTo>
                  <a:lnTo>
                    <a:pt x="50399" y="23173"/>
                  </a:lnTo>
                  <a:lnTo>
                    <a:pt x="96528" y="11010"/>
                  </a:lnTo>
                  <a:lnTo>
                    <a:pt x="103932" y="7363"/>
                  </a:lnTo>
                  <a:lnTo>
                    <a:pt x="110750" y="3272"/>
                  </a:lnTo>
                  <a:lnTo>
                    <a:pt x="123751" y="646"/>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SMARTInkShape-1397">
              <a:extLst>
                <a:ext uri="{FF2B5EF4-FFF2-40B4-BE49-F238E27FC236}">
                  <a16:creationId xmlns:a16="http://schemas.microsoft.com/office/drawing/2014/main" id="{53593B09-0BD1-8536-E90D-0E9DE739327E}"/>
                </a:ext>
              </a:extLst>
            </p:cNvPr>
            <p:cNvSpPr/>
            <p:nvPr>
              <p:custDataLst>
                <p:tags r:id="rId58"/>
              </p:custDataLst>
            </p:nvPr>
          </p:nvSpPr>
          <p:spPr>
            <a:xfrm>
              <a:off x="2190750" y="4269218"/>
              <a:ext cx="133351" cy="17033"/>
            </a:xfrm>
            <a:custGeom>
              <a:avLst/>
              <a:gdLst/>
              <a:ahLst/>
              <a:cxnLst/>
              <a:rect l="0" t="0" r="0" b="0"/>
              <a:pathLst>
                <a:path w="133351" h="17033">
                  <a:moveTo>
                    <a:pt x="0" y="17032"/>
                  </a:moveTo>
                  <a:lnTo>
                    <a:pt x="0" y="17032"/>
                  </a:lnTo>
                  <a:lnTo>
                    <a:pt x="15208" y="10486"/>
                  </a:lnTo>
                  <a:lnTo>
                    <a:pt x="58625" y="1223"/>
                  </a:lnTo>
                  <a:lnTo>
                    <a:pt x="84045" y="0"/>
                  </a:lnTo>
                  <a:lnTo>
                    <a:pt x="121369" y="9797"/>
                  </a:lnTo>
                  <a:lnTo>
                    <a:pt x="133350" y="170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SMARTInkShape-1398">
              <a:extLst>
                <a:ext uri="{FF2B5EF4-FFF2-40B4-BE49-F238E27FC236}">
                  <a16:creationId xmlns:a16="http://schemas.microsoft.com/office/drawing/2014/main" id="{BD84EBB3-D1A4-EFF6-5837-73D5FB3714EA}"/>
                </a:ext>
              </a:extLst>
            </p:cNvPr>
            <p:cNvSpPr/>
            <p:nvPr>
              <p:custDataLst>
                <p:tags r:id="rId59"/>
              </p:custDataLst>
            </p:nvPr>
          </p:nvSpPr>
          <p:spPr>
            <a:xfrm>
              <a:off x="2486025" y="4162425"/>
              <a:ext cx="145362" cy="180976"/>
            </a:xfrm>
            <a:custGeom>
              <a:avLst/>
              <a:gdLst/>
              <a:ahLst/>
              <a:cxnLst/>
              <a:rect l="0" t="0" r="0" b="0"/>
              <a:pathLst>
                <a:path w="145362" h="180976">
                  <a:moveTo>
                    <a:pt x="9525" y="0"/>
                  </a:moveTo>
                  <a:lnTo>
                    <a:pt x="9525" y="0"/>
                  </a:lnTo>
                  <a:lnTo>
                    <a:pt x="50815" y="0"/>
                  </a:lnTo>
                  <a:lnTo>
                    <a:pt x="83141" y="1058"/>
                  </a:lnTo>
                  <a:lnTo>
                    <a:pt x="106773" y="8201"/>
                  </a:lnTo>
                  <a:lnTo>
                    <a:pt x="108224" y="11817"/>
                  </a:lnTo>
                  <a:lnTo>
                    <a:pt x="107013" y="24302"/>
                  </a:lnTo>
                  <a:lnTo>
                    <a:pt x="100125" y="37612"/>
                  </a:lnTo>
                  <a:lnTo>
                    <a:pt x="90008" y="49525"/>
                  </a:lnTo>
                  <a:lnTo>
                    <a:pt x="43534" y="81376"/>
                  </a:lnTo>
                  <a:lnTo>
                    <a:pt x="40515" y="83792"/>
                  </a:lnTo>
                  <a:lnTo>
                    <a:pt x="41827" y="84436"/>
                  </a:lnTo>
                  <a:lnTo>
                    <a:pt x="52727" y="86402"/>
                  </a:lnTo>
                  <a:lnTo>
                    <a:pt x="64189" y="92158"/>
                  </a:lnTo>
                  <a:lnTo>
                    <a:pt x="102697" y="99899"/>
                  </a:lnTo>
                  <a:lnTo>
                    <a:pt x="133802" y="111416"/>
                  </a:lnTo>
                  <a:lnTo>
                    <a:pt x="143429" y="117604"/>
                  </a:lnTo>
                  <a:lnTo>
                    <a:pt x="145361" y="121795"/>
                  </a:lnTo>
                  <a:lnTo>
                    <a:pt x="144685" y="132095"/>
                  </a:lnTo>
                  <a:lnTo>
                    <a:pt x="133298" y="149794"/>
                  </a:lnTo>
                  <a:lnTo>
                    <a:pt x="111463" y="163387"/>
                  </a:lnTo>
                  <a:lnTo>
                    <a:pt x="67014" y="178944"/>
                  </a:lnTo>
                  <a:lnTo>
                    <a:pt x="0" y="180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SMARTInkShape-1399">
              <a:extLst>
                <a:ext uri="{FF2B5EF4-FFF2-40B4-BE49-F238E27FC236}">
                  <a16:creationId xmlns:a16="http://schemas.microsoft.com/office/drawing/2014/main" id="{B0F466F9-559D-F7B5-0361-D1508DCF66D5}"/>
                </a:ext>
              </a:extLst>
            </p:cNvPr>
            <p:cNvSpPr/>
            <p:nvPr>
              <p:custDataLst>
                <p:tags r:id="rId60"/>
              </p:custDataLst>
            </p:nvPr>
          </p:nvSpPr>
          <p:spPr>
            <a:xfrm>
              <a:off x="2695575" y="4176333"/>
              <a:ext cx="142876" cy="148014"/>
            </a:xfrm>
            <a:custGeom>
              <a:avLst/>
              <a:gdLst/>
              <a:ahLst/>
              <a:cxnLst/>
              <a:rect l="0" t="0" r="0" b="0"/>
              <a:pathLst>
                <a:path w="142876" h="148014">
                  <a:moveTo>
                    <a:pt x="0" y="33717"/>
                  </a:moveTo>
                  <a:lnTo>
                    <a:pt x="0" y="33717"/>
                  </a:lnTo>
                  <a:lnTo>
                    <a:pt x="5056" y="33717"/>
                  </a:lnTo>
                  <a:lnTo>
                    <a:pt x="6546" y="32659"/>
                  </a:lnTo>
                  <a:lnTo>
                    <a:pt x="7539" y="30895"/>
                  </a:lnTo>
                  <a:lnTo>
                    <a:pt x="9133" y="25516"/>
                  </a:lnTo>
                  <a:lnTo>
                    <a:pt x="35449" y="9081"/>
                  </a:lnTo>
                  <a:lnTo>
                    <a:pt x="69117" y="0"/>
                  </a:lnTo>
                  <a:lnTo>
                    <a:pt x="88385" y="4256"/>
                  </a:lnTo>
                  <a:lnTo>
                    <a:pt x="90674" y="6668"/>
                  </a:lnTo>
                  <a:lnTo>
                    <a:pt x="93216" y="14992"/>
                  </a:lnTo>
                  <a:lnTo>
                    <a:pt x="94647" y="36636"/>
                  </a:lnTo>
                  <a:lnTo>
                    <a:pt x="89338" y="54064"/>
                  </a:lnTo>
                  <a:lnTo>
                    <a:pt x="78864" y="71335"/>
                  </a:lnTo>
                  <a:lnTo>
                    <a:pt x="37196" y="106260"/>
                  </a:lnTo>
                  <a:lnTo>
                    <a:pt x="27115" y="116406"/>
                  </a:lnTo>
                  <a:lnTo>
                    <a:pt x="20518" y="124442"/>
                  </a:lnTo>
                  <a:lnTo>
                    <a:pt x="7020" y="134917"/>
                  </a:lnTo>
                  <a:lnTo>
                    <a:pt x="925" y="146083"/>
                  </a:lnTo>
                  <a:lnTo>
                    <a:pt x="1675" y="146728"/>
                  </a:lnTo>
                  <a:lnTo>
                    <a:pt x="10483" y="147762"/>
                  </a:lnTo>
                  <a:lnTo>
                    <a:pt x="52204" y="147995"/>
                  </a:lnTo>
                  <a:lnTo>
                    <a:pt x="94273" y="148013"/>
                  </a:lnTo>
                  <a:lnTo>
                    <a:pt x="124494" y="146958"/>
                  </a:lnTo>
                  <a:lnTo>
                    <a:pt x="142875" y="1384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SMARTInkShape-1400">
              <a:extLst>
                <a:ext uri="{FF2B5EF4-FFF2-40B4-BE49-F238E27FC236}">
                  <a16:creationId xmlns:a16="http://schemas.microsoft.com/office/drawing/2014/main" id="{F9082140-6C6B-41C2-E55B-9812ACAFBB2F}"/>
                </a:ext>
              </a:extLst>
            </p:cNvPr>
            <p:cNvSpPr/>
            <p:nvPr>
              <p:custDataLst>
                <p:tags r:id="rId61"/>
              </p:custDataLst>
            </p:nvPr>
          </p:nvSpPr>
          <p:spPr>
            <a:xfrm>
              <a:off x="2895600" y="4163050"/>
              <a:ext cx="89800" cy="170826"/>
            </a:xfrm>
            <a:custGeom>
              <a:avLst/>
              <a:gdLst/>
              <a:ahLst/>
              <a:cxnLst/>
              <a:rect l="0" t="0" r="0" b="0"/>
              <a:pathLst>
                <a:path w="89800" h="170826">
                  <a:moveTo>
                    <a:pt x="47625" y="27950"/>
                  </a:moveTo>
                  <a:lnTo>
                    <a:pt x="47625" y="27950"/>
                  </a:lnTo>
                  <a:lnTo>
                    <a:pt x="60717" y="13800"/>
                  </a:lnTo>
                  <a:lnTo>
                    <a:pt x="65891" y="1483"/>
                  </a:lnTo>
                  <a:lnTo>
                    <a:pt x="65094" y="781"/>
                  </a:lnTo>
                  <a:lnTo>
                    <a:pt x="61386" y="0"/>
                  </a:lnTo>
                  <a:lnTo>
                    <a:pt x="48292" y="9673"/>
                  </a:lnTo>
                  <a:lnTo>
                    <a:pt x="17536" y="39115"/>
                  </a:lnTo>
                  <a:lnTo>
                    <a:pt x="13086" y="49140"/>
                  </a:lnTo>
                  <a:lnTo>
                    <a:pt x="10228" y="72822"/>
                  </a:lnTo>
                  <a:lnTo>
                    <a:pt x="12111" y="77973"/>
                  </a:lnTo>
                  <a:lnTo>
                    <a:pt x="19846" y="86519"/>
                  </a:lnTo>
                  <a:lnTo>
                    <a:pt x="27518" y="91022"/>
                  </a:lnTo>
                  <a:lnTo>
                    <a:pt x="74995" y="106290"/>
                  </a:lnTo>
                  <a:lnTo>
                    <a:pt x="78572" y="108752"/>
                  </a:lnTo>
                  <a:lnTo>
                    <a:pt x="88662" y="122329"/>
                  </a:lnTo>
                  <a:lnTo>
                    <a:pt x="89799" y="126853"/>
                  </a:lnTo>
                  <a:lnTo>
                    <a:pt x="89499" y="130927"/>
                  </a:lnTo>
                  <a:lnTo>
                    <a:pt x="86344" y="138276"/>
                  </a:lnTo>
                  <a:lnTo>
                    <a:pt x="81414" y="145070"/>
                  </a:lnTo>
                  <a:lnTo>
                    <a:pt x="50143" y="164444"/>
                  </a:lnTo>
                  <a:lnTo>
                    <a:pt x="31555" y="168934"/>
                  </a:lnTo>
                  <a:lnTo>
                    <a:pt x="0" y="170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 name="SMARTInkShape-1401">
              <a:extLst>
                <a:ext uri="{FF2B5EF4-FFF2-40B4-BE49-F238E27FC236}">
                  <a16:creationId xmlns:a16="http://schemas.microsoft.com/office/drawing/2014/main" id="{31EC0595-5094-2967-8D68-D36A2088A63C}"/>
                </a:ext>
              </a:extLst>
            </p:cNvPr>
            <p:cNvSpPr/>
            <p:nvPr>
              <p:custDataLst>
                <p:tags r:id="rId62"/>
              </p:custDataLst>
            </p:nvPr>
          </p:nvSpPr>
          <p:spPr>
            <a:xfrm>
              <a:off x="2933700" y="4162425"/>
              <a:ext cx="142876" cy="38101"/>
            </a:xfrm>
            <a:custGeom>
              <a:avLst/>
              <a:gdLst/>
              <a:ahLst/>
              <a:cxnLst/>
              <a:rect l="0" t="0" r="0" b="0"/>
              <a:pathLst>
                <a:path w="142876" h="38101">
                  <a:moveTo>
                    <a:pt x="0" y="38100"/>
                  </a:moveTo>
                  <a:lnTo>
                    <a:pt x="0" y="38100"/>
                  </a:lnTo>
                  <a:lnTo>
                    <a:pt x="41418" y="18802"/>
                  </a:lnTo>
                  <a:lnTo>
                    <a:pt x="88567" y="5012"/>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SMARTInkShape-1402">
              <a:extLst>
                <a:ext uri="{FF2B5EF4-FFF2-40B4-BE49-F238E27FC236}">
                  <a16:creationId xmlns:a16="http://schemas.microsoft.com/office/drawing/2014/main" id="{6B6DF8A5-FFE0-F5DF-644B-3B5C95D867B8}"/>
                </a:ext>
              </a:extLst>
            </p:cNvPr>
            <p:cNvSpPr/>
            <p:nvPr>
              <p:custDataLst>
                <p:tags r:id="rId63"/>
              </p:custDataLst>
            </p:nvPr>
          </p:nvSpPr>
          <p:spPr>
            <a:xfrm>
              <a:off x="3110312" y="4152900"/>
              <a:ext cx="107175" cy="173932"/>
            </a:xfrm>
            <a:custGeom>
              <a:avLst/>
              <a:gdLst/>
              <a:ahLst/>
              <a:cxnLst/>
              <a:rect l="0" t="0" r="0" b="0"/>
              <a:pathLst>
                <a:path w="107175" h="173932">
                  <a:moveTo>
                    <a:pt x="71038" y="47625"/>
                  </a:moveTo>
                  <a:lnTo>
                    <a:pt x="71038" y="47625"/>
                  </a:lnTo>
                  <a:lnTo>
                    <a:pt x="76094" y="47625"/>
                  </a:lnTo>
                  <a:lnTo>
                    <a:pt x="77584" y="46567"/>
                  </a:lnTo>
                  <a:lnTo>
                    <a:pt x="78576" y="44803"/>
                  </a:lnTo>
                  <a:lnTo>
                    <a:pt x="79238" y="42568"/>
                  </a:lnTo>
                  <a:lnTo>
                    <a:pt x="88648" y="30292"/>
                  </a:lnTo>
                  <a:lnTo>
                    <a:pt x="88070" y="29719"/>
                  </a:lnTo>
                  <a:lnTo>
                    <a:pt x="79537" y="28801"/>
                  </a:lnTo>
                  <a:lnTo>
                    <a:pt x="57547" y="28620"/>
                  </a:lnTo>
                  <a:lnTo>
                    <a:pt x="51461" y="30721"/>
                  </a:lnTo>
                  <a:lnTo>
                    <a:pt x="25473" y="55094"/>
                  </a:lnTo>
                  <a:lnTo>
                    <a:pt x="12264" y="78413"/>
                  </a:lnTo>
                  <a:lnTo>
                    <a:pt x="0" y="117142"/>
                  </a:lnTo>
                  <a:lnTo>
                    <a:pt x="2776" y="134613"/>
                  </a:lnTo>
                  <a:lnTo>
                    <a:pt x="11066" y="150845"/>
                  </a:lnTo>
                  <a:lnTo>
                    <a:pt x="27633" y="165933"/>
                  </a:lnTo>
                  <a:lnTo>
                    <a:pt x="39753" y="173584"/>
                  </a:lnTo>
                  <a:lnTo>
                    <a:pt x="47006" y="173931"/>
                  </a:lnTo>
                  <a:lnTo>
                    <a:pt x="63532" y="168672"/>
                  </a:lnTo>
                  <a:lnTo>
                    <a:pt x="75816" y="159279"/>
                  </a:lnTo>
                  <a:lnTo>
                    <a:pt x="84803" y="146991"/>
                  </a:lnTo>
                  <a:lnTo>
                    <a:pt x="99196" y="110409"/>
                  </a:lnTo>
                  <a:lnTo>
                    <a:pt x="107174" y="72844"/>
                  </a:lnTo>
                  <a:lnTo>
                    <a:pt x="102621" y="55659"/>
                  </a:lnTo>
                  <a:lnTo>
                    <a:pt x="93541" y="39554"/>
                  </a:lnTo>
                  <a:lnTo>
                    <a:pt x="69363" y="16903"/>
                  </a:lnTo>
                  <a:lnTo>
                    <a:pt x="56535" y="12804"/>
                  </a:lnTo>
                  <a:lnTo>
                    <a:pt x="42367" y="9924"/>
                  </a:lnTo>
                  <a:lnTo>
                    <a:pt x="2341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SMARTInkShape-1403">
              <a:extLst>
                <a:ext uri="{FF2B5EF4-FFF2-40B4-BE49-F238E27FC236}">
                  <a16:creationId xmlns:a16="http://schemas.microsoft.com/office/drawing/2014/main" id="{3BA1754A-3FC5-CF17-D719-D64F44231815}"/>
                </a:ext>
              </a:extLst>
            </p:cNvPr>
            <p:cNvSpPr/>
            <p:nvPr>
              <p:custDataLst>
                <p:tags r:id="rId64"/>
              </p:custDataLst>
            </p:nvPr>
          </p:nvSpPr>
          <p:spPr>
            <a:xfrm>
              <a:off x="3133725" y="4067175"/>
              <a:ext cx="199655" cy="414331"/>
            </a:xfrm>
            <a:custGeom>
              <a:avLst/>
              <a:gdLst/>
              <a:ahLst/>
              <a:cxnLst/>
              <a:rect l="0" t="0" r="0" b="0"/>
              <a:pathLst>
                <a:path w="199655" h="414331">
                  <a:moveTo>
                    <a:pt x="152400" y="0"/>
                  </a:moveTo>
                  <a:lnTo>
                    <a:pt x="152400" y="0"/>
                  </a:lnTo>
                  <a:lnTo>
                    <a:pt x="165657" y="0"/>
                  </a:lnTo>
                  <a:lnTo>
                    <a:pt x="171698" y="2822"/>
                  </a:lnTo>
                  <a:lnTo>
                    <a:pt x="174790" y="5057"/>
                  </a:lnTo>
                  <a:lnTo>
                    <a:pt x="187358" y="31455"/>
                  </a:lnTo>
                  <a:lnTo>
                    <a:pt x="198148" y="71523"/>
                  </a:lnTo>
                  <a:lnTo>
                    <a:pt x="199654" y="108908"/>
                  </a:lnTo>
                  <a:lnTo>
                    <a:pt x="198857" y="153272"/>
                  </a:lnTo>
                  <a:lnTo>
                    <a:pt x="189642" y="198315"/>
                  </a:lnTo>
                  <a:lnTo>
                    <a:pt x="177631" y="237787"/>
                  </a:lnTo>
                  <a:lnTo>
                    <a:pt x="158112" y="276713"/>
                  </a:lnTo>
                  <a:lnTo>
                    <a:pt x="132220" y="316704"/>
                  </a:lnTo>
                  <a:lnTo>
                    <a:pt x="104440" y="355364"/>
                  </a:lnTo>
                  <a:lnTo>
                    <a:pt x="60853" y="397063"/>
                  </a:lnTo>
                  <a:lnTo>
                    <a:pt x="50682" y="404014"/>
                  </a:lnTo>
                  <a:lnTo>
                    <a:pt x="39006" y="410750"/>
                  </a:lnTo>
                  <a:lnTo>
                    <a:pt x="35529" y="413533"/>
                  </a:lnTo>
                  <a:lnTo>
                    <a:pt x="31094" y="414330"/>
                  </a:lnTo>
                  <a:lnTo>
                    <a:pt x="0" y="409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 name="SMARTInkShape-1404">
              <a:extLst>
                <a:ext uri="{FF2B5EF4-FFF2-40B4-BE49-F238E27FC236}">
                  <a16:creationId xmlns:a16="http://schemas.microsoft.com/office/drawing/2014/main" id="{75DB64F3-64A3-8F62-9224-1EF94D29CEF7}"/>
                </a:ext>
              </a:extLst>
            </p:cNvPr>
            <p:cNvSpPr/>
            <p:nvPr>
              <p:custDataLst>
                <p:tags r:id="rId65"/>
              </p:custDataLst>
            </p:nvPr>
          </p:nvSpPr>
          <p:spPr>
            <a:xfrm>
              <a:off x="976946" y="3962633"/>
              <a:ext cx="204155" cy="580793"/>
            </a:xfrm>
            <a:custGeom>
              <a:avLst/>
              <a:gdLst/>
              <a:ahLst/>
              <a:cxnLst/>
              <a:rect l="0" t="0" r="0" b="0"/>
              <a:pathLst>
                <a:path w="204155" h="580793">
                  <a:moveTo>
                    <a:pt x="118429" y="18817"/>
                  </a:moveTo>
                  <a:lnTo>
                    <a:pt x="118429" y="18817"/>
                  </a:lnTo>
                  <a:lnTo>
                    <a:pt x="132579" y="5725"/>
                  </a:lnTo>
                  <a:lnTo>
                    <a:pt x="144895" y="552"/>
                  </a:lnTo>
                  <a:lnTo>
                    <a:pt x="144540" y="290"/>
                  </a:lnTo>
                  <a:lnTo>
                    <a:pt x="141323" y="0"/>
                  </a:lnTo>
                  <a:lnTo>
                    <a:pt x="106245" y="44616"/>
                  </a:lnTo>
                  <a:lnTo>
                    <a:pt x="78941" y="79456"/>
                  </a:lnTo>
                  <a:lnTo>
                    <a:pt x="59437" y="124909"/>
                  </a:lnTo>
                  <a:lnTo>
                    <a:pt x="41683" y="164905"/>
                  </a:lnTo>
                  <a:lnTo>
                    <a:pt x="25840" y="207447"/>
                  </a:lnTo>
                  <a:lnTo>
                    <a:pt x="14442" y="246863"/>
                  </a:lnTo>
                  <a:lnTo>
                    <a:pt x="4363" y="285353"/>
                  </a:lnTo>
                  <a:lnTo>
                    <a:pt x="0" y="312961"/>
                  </a:lnTo>
                  <a:lnTo>
                    <a:pt x="1588" y="346397"/>
                  </a:lnTo>
                  <a:lnTo>
                    <a:pt x="3376" y="385753"/>
                  </a:lnTo>
                  <a:lnTo>
                    <a:pt x="11585" y="426437"/>
                  </a:lnTo>
                  <a:lnTo>
                    <a:pt x="26499" y="467698"/>
                  </a:lnTo>
                  <a:lnTo>
                    <a:pt x="40978" y="490368"/>
                  </a:lnTo>
                  <a:lnTo>
                    <a:pt x="78596" y="528158"/>
                  </a:lnTo>
                  <a:lnTo>
                    <a:pt x="94376" y="537291"/>
                  </a:lnTo>
                  <a:lnTo>
                    <a:pt x="133355" y="554599"/>
                  </a:lnTo>
                  <a:lnTo>
                    <a:pt x="149404" y="563859"/>
                  </a:lnTo>
                  <a:lnTo>
                    <a:pt x="194644" y="577163"/>
                  </a:lnTo>
                  <a:lnTo>
                    <a:pt x="204154" y="5807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41" name="SMARTInkShape-Group236">
            <a:extLst>
              <a:ext uri="{FF2B5EF4-FFF2-40B4-BE49-F238E27FC236}">
                <a16:creationId xmlns:a16="http://schemas.microsoft.com/office/drawing/2014/main" id="{33CEDDC0-B6C5-5FA8-9F48-9DF4FAB23DAA}"/>
              </a:ext>
            </a:extLst>
          </p:cNvPr>
          <p:cNvGrpSpPr/>
          <p:nvPr/>
        </p:nvGrpSpPr>
        <p:grpSpPr>
          <a:xfrm>
            <a:off x="3629025" y="4000733"/>
            <a:ext cx="257176" cy="323618"/>
            <a:chOff x="3629025" y="4000733"/>
            <a:chExt cx="257176" cy="323618"/>
          </a:xfrm>
        </p:grpSpPr>
        <p:sp>
          <p:nvSpPr>
            <p:cNvPr id="138" name="SMARTInkShape-1405">
              <a:extLst>
                <a:ext uri="{FF2B5EF4-FFF2-40B4-BE49-F238E27FC236}">
                  <a16:creationId xmlns:a16="http://schemas.microsoft.com/office/drawing/2014/main" id="{827EFC55-E347-6857-A41E-4CA5194942D3}"/>
                </a:ext>
              </a:extLst>
            </p:cNvPr>
            <p:cNvSpPr/>
            <p:nvPr>
              <p:custDataLst>
                <p:tags r:id="rId50"/>
              </p:custDataLst>
            </p:nvPr>
          </p:nvSpPr>
          <p:spPr>
            <a:xfrm>
              <a:off x="3743325" y="4000733"/>
              <a:ext cx="1" cy="190268"/>
            </a:xfrm>
            <a:custGeom>
              <a:avLst/>
              <a:gdLst/>
              <a:ahLst/>
              <a:cxnLst/>
              <a:rect l="0" t="0" r="0" b="0"/>
              <a:pathLst>
                <a:path w="1" h="190268">
                  <a:moveTo>
                    <a:pt x="0" y="18817"/>
                  </a:moveTo>
                  <a:lnTo>
                    <a:pt x="0" y="18817"/>
                  </a:lnTo>
                  <a:lnTo>
                    <a:pt x="0" y="0"/>
                  </a:lnTo>
                  <a:lnTo>
                    <a:pt x="0" y="45534"/>
                  </a:lnTo>
                  <a:lnTo>
                    <a:pt x="0" y="90613"/>
                  </a:lnTo>
                  <a:lnTo>
                    <a:pt x="0" y="134000"/>
                  </a:lnTo>
                  <a:lnTo>
                    <a:pt x="0" y="181481"/>
                  </a:lnTo>
                  <a:lnTo>
                    <a:pt x="0" y="1902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9" name="SMARTInkShape-1406">
              <a:extLst>
                <a:ext uri="{FF2B5EF4-FFF2-40B4-BE49-F238E27FC236}">
                  <a16:creationId xmlns:a16="http://schemas.microsoft.com/office/drawing/2014/main" id="{24AC0633-16DF-646E-C341-AD991DA2C6FF}"/>
                </a:ext>
              </a:extLst>
            </p:cNvPr>
            <p:cNvSpPr/>
            <p:nvPr>
              <p:custDataLst>
                <p:tags r:id="rId51"/>
              </p:custDataLst>
            </p:nvPr>
          </p:nvSpPr>
          <p:spPr>
            <a:xfrm>
              <a:off x="3629025" y="4106326"/>
              <a:ext cx="228601" cy="18000"/>
            </a:xfrm>
            <a:custGeom>
              <a:avLst/>
              <a:gdLst/>
              <a:ahLst/>
              <a:cxnLst/>
              <a:rect l="0" t="0" r="0" b="0"/>
              <a:pathLst>
                <a:path w="228601" h="18000">
                  <a:moveTo>
                    <a:pt x="0" y="17999"/>
                  </a:moveTo>
                  <a:lnTo>
                    <a:pt x="0" y="17999"/>
                  </a:lnTo>
                  <a:lnTo>
                    <a:pt x="36963" y="11453"/>
                  </a:lnTo>
                  <a:lnTo>
                    <a:pt x="74687" y="9357"/>
                  </a:lnTo>
                  <a:lnTo>
                    <a:pt x="116792" y="7678"/>
                  </a:lnTo>
                  <a:lnTo>
                    <a:pt x="149258" y="3064"/>
                  </a:lnTo>
                  <a:lnTo>
                    <a:pt x="172753" y="5342"/>
                  </a:lnTo>
                  <a:lnTo>
                    <a:pt x="206128" y="0"/>
                  </a:lnTo>
                  <a:lnTo>
                    <a:pt x="228600" y="84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SMARTInkShape-1407">
              <a:extLst>
                <a:ext uri="{FF2B5EF4-FFF2-40B4-BE49-F238E27FC236}">
                  <a16:creationId xmlns:a16="http://schemas.microsoft.com/office/drawing/2014/main" id="{A217C86B-8F86-B9B3-EBA0-084F5F557F6C}"/>
                </a:ext>
              </a:extLst>
            </p:cNvPr>
            <p:cNvSpPr/>
            <p:nvPr>
              <p:custDataLst>
                <p:tags r:id="rId52"/>
              </p:custDataLst>
            </p:nvPr>
          </p:nvSpPr>
          <p:spPr>
            <a:xfrm>
              <a:off x="3639874" y="4295775"/>
              <a:ext cx="246327" cy="28576"/>
            </a:xfrm>
            <a:custGeom>
              <a:avLst/>
              <a:gdLst/>
              <a:ahLst/>
              <a:cxnLst/>
              <a:rect l="0" t="0" r="0" b="0"/>
              <a:pathLst>
                <a:path w="246327" h="28576">
                  <a:moveTo>
                    <a:pt x="8201" y="0"/>
                  </a:moveTo>
                  <a:lnTo>
                    <a:pt x="8201" y="0"/>
                  </a:lnTo>
                  <a:lnTo>
                    <a:pt x="0" y="0"/>
                  </a:lnTo>
                  <a:lnTo>
                    <a:pt x="4125" y="0"/>
                  </a:lnTo>
                  <a:lnTo>
                    <a:pt x="41571" y="7539"/>
                  </a:lnTo>
                  <a:lnTo>
                    <a:pt x="83467" y="9132"/>
                  </a:lnTo>
                  <a:lnTo>
                    <a:pt x="128862" y="10506"/>
                  </a:lnTo>
                  <a:lnTo>
                    <a:pt x="174178" y="17716"/>
                  </a:lnTo>
                  <a:lnTo>
                    <a:pt x="217519" y="27134"/>
                  </a:lnTo>
                  <a:lnTo>
                    <a:pt x="246326" y="28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49" name="SMARTInkShape-Group237">
            <a:extLst>
              <a:ext uri="{FF2B5EF4-FFF2-40B4-BE49-F238E27FC236}">
                <a16:creationId xmlns:a16="http://schemas.microsoft.com/office/drawing/2014/main" id="{5E3B27C1-0207-729F-B023-1EF5BC48B912}"/>
              </a:ext>
            </a:extLst>
          </p:cNvPr>
          <p:cNvGrpSpPr/>
          <p:nvPr/>
        </p:nvGrpSpPr>
        <p:grpSpPr>
          <a:xfrm>
            <a:off x="4155221" y="3609975"/>
            <a:ext cx="4560155" cy="1538252"/>
            <a:chOff x="4155221" y="3609975"/>
            <a:chExt cx="4560155" cy="1538252"/>
          </a:xfrm>
        </p:grpSpPr>
        <p:sp>
          <p:nvSpPr>
            <p:cNvPr id="142" name="SMARTInkShape-1408">
              <a:extLst>
                <a:ext uri="{FF2B5EF4-FFF2-40B4-BE49-F238E27FC236}">
                  <a16:creationId xmlns:a16="http://schemas.microsoft.com/office/drawing/2014/main" id="{D61C64F6-8FEF-CCD6-0720-77493EEF265E}"/>
                </a:ext>
              </a:extLst>
            </p:cNvPr>
            <p:cNvSpPr/>
            <p:nvPr>
              <p:custDataLst>
                <p:tags r:id="rId43"/>
              </p:custDataLst>
            </p:nvPr>
          </p:nvSpPr>
          <p:spPr>
            <a:xfrm>
              <a:off x="4155221" y="4077246"/>
              <a:ext cx="140555" cy="180430"/>
            </a:xfrm>
            <a:custGeom>
              <a:avLst/>
              <a:gdLst/>
              <a:ahLst/>
              <a:cxnLst/>
              <a:rect l="0" t="0" r="0" b="0"/>
              <a:pathLst>
                <a:path w="140555" h="180430">
                  <a:moveTo>
                    <a:pt x="35779" y="37554"/>
                  </a:moveTo>
                  <a:lnTo>
                    <a:pt x="35779" y="37554"/>
                  </a:lnTo>
                  <a:lnTo>
                    <a:pt x="35779" y="29353"/>
                  </a:lnTo>
                  <a:lnTo>
                    <a:pt x="40835" y="23365"/>
                  </a:lnTo>
                  <a:lnTo>
                    <a:pt x="69932" y="3600"/>
                  </a:lnTo>
                  <a:lnTo>
                    <a:pt x="81421" y="0"/>
                  </a:lnTo>
                  <a:lnTo>
                    <a:pt x="85345" y="2519"/>
                  </a:lnTo>
                  <a:lnTo>
                    <a:pt x="99534" y="16791"/>
                  </a:lnTo>
                  <a:lnTo>
                    <a:pt x="105742" y="26915"/>
                  </a:lnTo>
                  <a:lnTo>
                    <a:pt x="110131" y="54628"/>
                  </a:lnTo>
                  <a:lnTo>
                    <a:pt x="108335" y="69132"/>
                  </a:lnTo>
                  <a:lnTo>
                    <a:pt x="94021" y="108404"/>
                  </a:lnTo>
                  <a:lnTo>
                    <a:pt x="78671" y="125692"/>
                  </a:lnTo>
                  <a:lnTo>
                    <a:pt x="34425" y="154875"/>
                  </a:lnTo>
                  <a:lnTo>
                    <a:pt x="9429" y="175600"/>
                  </a:lnTo>
                  <a:lnTo>
                    <a:pt x="0" y="179475"/>
                  </a:lnTo>
                  <a:lnTo>
                    <a:pt x="285" y="179793"/>
                  </a:lnTo>
                  <a:lnTo>
                    <a:pt x="3423" y="180146"/>
                  </a:lnTo>
                  <a:lnTo>
                    <a:pt x="33988" y="171770"/>
                  </a:lnTo>
                  <a:lnTo>
                    <a:pt x="77537" y="170980"/>
                  </a:lnTo>
                  <a:lnTo>
                    <a:pt x="140554" y="18042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 name="SMARTInkShape-1409">
              <a:extLst>
                <a:ext uri="{FF2B5EF4-FFF2-40B4-BE49-F238E27FC236}">
                  <a16:creationId xmlns:a16="http://schemas.microsoft.com/office/drawing/2014/main" id="{BC6223B8-8C9E-E688-58D6-46E9FE4B9F9D}"/>
                </a:ext>
              </a:extLst>
            </p:cNvPr>
            <p:cNvSpPr/>
            <p:nvPr>
              <p:custDataLst>
                <p:tags r:id="rId44"/>
              </p:custDataLst>
            </p:nvPr>
          </p:nvSpPr>
          <p:spPr>
            <a:xfrm>
              <a:off x="4440367" y="4238625"/>
              <a:ext cx="17334" cy="19051"/>
            </a:xfrm>
            <a:custGeom>
              <a:avLst/>
              <a:gdLst/>
              <a:ahLst/>
              <a:cxnLst/>
              <a:rect l="0" t="0" r="0" b="0"/>
              <a:pathLst>
                <a:path w="17334" h="19051">
                  <a:moveTo>
                    <a:pt x="17333" y="19050"/>
                  </a:moveTo>
                  <a:lnTo>
                    <a:pt x="17333" y="19050"/>
                  </a:lnTo>
                  <a:lnTo>
                    <a:pt x="0" y="1717"/>
                  </a:lnTo>
                  <a:lnTo>
                    <a:pt x="486" y="1144"/>
                  </a:lnTo>
                  <a:lnTo>
                    <a:pt x="780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4" name="SMARTInkShape-1410">
              <a:extLst>
                <a:ext uri="{FF2B5EF4-FFF2-40B4-BE49-F238E27FC236}">
                  <a16:creationId xmlns:a16="http://schemas.microsoft.com/office/drawing/2014/main" id="{D14D67DF-FF97-9D02-E952-FA30AA31128F}"/>
                </a:ext>
              </a:extLst>
            </p:cNvPr>
            <p:cNvSpPr/>
            <p:nvPr>
              <p:custDataLst>
                <p:tags r:id="rId45"/>
              </p:custDataLst>
            </p:nvPr>
          </p:nvSpPr>
          <p:spPr>
            <a:xfrm>
              <a:off x="4515416" y="4109342"/>
              <a:ext cx="103629" cy="160255"/>
            </a:xfrm>
            <a:custGeom>
              <a:avLst/>
              <a:gdLst/>
              <a:ahLst/>
              <a:cxnLst/>
              <a:rect l="0" t="0" r="0" b="0"/>
              <a:pathLst>
                <a:path w="103629" h="160255">
                  <a:moveTo>
                    <a:pt x="56584" y="24508"/>
                  </a:moveTo>
                  <a:lnTo>
                    <a:pt x="56584" y="24508"/>
                  </a:lnTo>
                  <a:lnTo>
                    <a:pt x="56584" y="446"/>
                  </a:lnTo>
                  <a:lnTo>
                    <a:pt x="55526" y="0"/>
                  </a:lnTo>
                  <a:lnTo>
                    <a:pt x="47922" y="3371"/>
                  </a:lnTo>
                  <a:lnTo>
                    <a:pt x="33791" y="5898"/>
                  </a:lnTo>
                  <a:lnTo>
                    <a:pt x="25992" y="10239"/>
                  </a:lnTo>
                  <a:lnTo>
                    <a:pt x="15652" y="23691"/>
                  </a:lnTo>
                  <a:lnTo>
                    <a:pt x="2301" y="58110"/>
                  </a:lnTo>
                  <a:lnTo>
                    <a:pt x="0" y="84533"/>
                  </a:lnTo>
                  <a:lnTo>
                    <a:pt x="4658" y="116142"/>
                  </a:lnTo>
                  <a:lnTo>
                    <a:pt x="12692" y="134378"/>
                  </a:lnTo>
                  <a:lnTo>
                    <a:pt x="23318" y="148481"/>
                  </a:lnTo>
                  <a:lnTo>
                    <a:pt x="35097" y="158277"/>
                  </a:lnTo>
                  <a:lnTo>
                    <a:pt x="42259" y="160254"/>
                  </a:lnTo>
                  <a:lnTo>
                    <a:pt x="58684" y="159628"/>
                  </a:lnTo>
                  <a:lnTo>
                    <a:pt x="70923" y="155823"/>
                  </a:lnTo>
                  <a:lnTo>
                    <a:pt x="75668" y="153326"/>
                  </a:lnTo>
                  <a:lnTo>
                    <a:pt x="83763" y="144908"/>
                  </a:lnTo>
                  <a:lnTo>
                    <a:pt x="90889" y="131994"/>
                  </a:lnTo>
                  <a:lnTo>
                    <a:pt x="99792" y="99865"/>
                  </a:lnTo>
                  <a:lnTo>
                    <a:pt x="103337" y="53426"/>
                  </a:lnTo>
                  <a:lnTo>
                    <a:pt x="103628" y="46962"/>
                  </a:lnTo>
                  <a:lnTo>
                    <a:pt x="98306" y="34135"/>
                  </a:lnTo>
                  <a:lnTo>
                    <a:pt x="88885" y="22436"/>
                  </a:lnTo>
                  <a:lnTo>
                    <a:pt x="77643" y="13710"/>
                  </a:lnTo>
                  <a:lnTo>
                    <a:pt x="62769" y="9126"/>
                  </a:lnTo>
                  <a:lnTo>
                    <a:pt x="54357" y="7903"/>
                  </a:lnTo>
                  <a:lnTo>
                    <a:pt x="47691" y="9204"/>
                  </a:lnTo>
                  <a:lnTo>
                    <a:pt x="37463" y="16295"/>
                  </a:lnTo>
                  <a:lnTo>
                    <a:pt x="18484" y="340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5" name="SMARTInkShape-1411">
              <a:extLst>
                <a:ext uri="{FF2B5EF4-FFF2-40B4-BE49-F238E27FC236}">
                  <a16:creationId xmlns:a16="http://schemas.microsoft.com/office/drawing/2014/main" id="{1BCA8BBB-D239-6EDA-A19E-F8C99F5EA7EF}"/>
                </a:ext>
              </a:extLst>
            </p:cNvPr>
            <p:cNvSpPr/>
            <p:nvPr>
              <p:custDataLst>
                <p:tags r:id="rId46"/>
              </p:custDataLst>
            </p:nvPr>
          </p:nvSpPr>
          <p:spPr>
            <a:xfrm>
              <a:off x="4715039" y="4077011"/>
              <a:ext cx="129165" cy="228290"/>
            </a:xfrm>
            <a:custGeom>
              <a:avLst/>
              <a:gdLst/>
              <a:ahLst/>
              <a:cxnLst/>
              <a:rect l="0" t="0" r="0" b="0"/>
              <a:pathLst>
                <a:path w="129165" h="228290">
                  <a:moveTo>
                    <a:pt x="56986" y="28264"/>
                  </a:moveTo>
                  <a:lnTo>
                    <a:pt x="56986" y="28264"/>
                  </a:lnTo>
                  <a:lnTo>
                    <a:pt x="56986" y="23207"/>
                  </a:lnTo>
                  <a:lnTo>
                    <a:pt x="59808" y="17903"/>
                  </a:lnTo>
                  <a:lnTo>
                    <a:pt x="62042" y="15007"/>
                  </a:lnTo>
                  <a:lnTo>
                    <a:pt x="67347" y="11789"/>
                  </a:lnTo>
                  <a:lnTo>
                    <a:pt x="74319" y="9722"/>
                  </a:lnTo>
                  <a:lnTo>
                    <a:pt x="74891" y="8495"/>
                  </a:lnTo>
                  <a:lnTo>
                    <a:pt x="75697" y="3827"/>
                  </a:lnTo>
                  <a:lnTo>
                    <a:pt x="75886" y="6114"/>
                  </a:lnTo>
                  <a:lnTo>
                    <a:pt x="75936" y="6089"/>
                  </a:lnTo>
                  <a:lnTo>
                    <a:pt x="76032" y="0"/>
                  </a:lnTo>
                  <a:lnTo>
                    <a:pt x="76036" y="7917"/>
                  </a:lnTo>
                  <a:lnTo>
                    <a:pt x="67835" y="17301"/>
                  </a:lnTo>
                  <a:lnTo>
                    <a:pt x="65715" y="26059"/>
                  </a:lnTo>
                  <a:lnTo>
                    <a:pt x="40690" y="65792"/>
                  </a:lnTo>
                  <a:lnTo>
                    <a:pt x="38101" y="72460"/>
                  </a:lnTo>
                  <a:lnTo>
                    <a:pt x="15594" y="98104"/>
                  </a:lnTo>
                  <a:lnTo>
                    <a:pt x="9309" y="101637"/>
                  </a:lnTo>
                  <a:lnTo>
                    <a:pt x="6152" y="102580"/>
                  </a:lnTo>
                  <a:lnTo>
                    <a:pt x="4046" y="104266"/>
                  </a:lnTo>
                  <a:lnTo>
                    <a:pt x="1707" y="108962"/>
                  </a:lnTo>
                  <a:lnTo>
                    <a:pt x="0" y="121749"/>
                  </a:lnTo>
                  <a:lnTo>
                    <a:pt x="1003" y="122337"/>
                  </a:lnTo>
                  <a:lnTo>
                    <a:pt x="31637" y="123500"/>
                  </a:lnTo>
                  <a:lnTo>
                    <a:pt x="76607" y="113813"/>
                  </a:lnTo>
                  <a:lnTo>
                    <a:pt x="118988" y="103690"/>
                  </a:lnTo>
                  <a:lnTo>
                    <a:pt x="120546" y="101831"/>
                  </a:lnTo>
                  <a:lnTo>
                    <a:pt x="123046" y="96301"/>
                  </a:lnTo>
                  <a:lnTo>
                    <a:pt x="126210" y="95544"/>
                  </a:lnTo>
                  <a:lnTo>
                    <a:pt x="129027" y="95208"/>
                  </a:lnTo>
                  <a:lnTo>
                    <a:pt x="123740" y="94942"/>
                  </a:lnTo>
                  <a:lnTo>
                    <a:pt x="128741" y="99996"/>
                  </a:lnTo>
                  <a:lnTo>
                    <a:pt x="129164" y="102544"/>
                  </a:lnTo>
                  <a:lnTo>
                    <a:pt x="116241" y="144047"/>
                  </a:lnTo>
                  <a:lnTo>
                    <a:pt x="107222" y="170805"/>
                  </a:lnTo>
                  <a:lnTo>
                    <a:pt x="102563" y="190090"/>
                  </a:lnTo>
                  <a:lnTo>
                    <a:pt x="97301" y="209210"/>
                  </a:lnTo>
                  <a:lnTo>
                    <a:pt x="95086" y="22828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SMARTInkShape-1412">
              <a:extLst>
                <a:ext uri="{FF2B5EF4-FFF2-40B4-BE49-F238E27FC236}">
                  <a16:creationId xmlns:a16="http://schemas.microsoft.com/office/drawing/2014/main" id="{8BA63392-D756-82B8-E6FE-F1F5E133F5B1}"/>
                </a:ext>
              </a:extLst>
            </p:cNvPr>
            <p:cNvSpPr/>
            <p:nvPr>
              <p:custDataLst>
                <p:tags r:id="rId47"/>
              </p:custDataLst>
            </p:nvPr>
          </p:nvSpPr>
          <p:spPr>
            <a:xfrm>
              <a:off x="4953000" y="4115226"/>
              <a:ext cx="85040" cy="171025"/>
            </a:xfrm>
            <a:custGeom>
              <a:avLst/>
              <a:gdLst/>
              <a:ahLst/>
              <a:cxnLst/>
              <a:rect l="0" t="0" r="0" b="0"/>
              <a:pathLst>
                <a:path w="85040" h="171025">
                  <a:moveTo>
                    <a:pt x="0" y="18624"/>
                  </a:moveTo>
                  <a:lnTo>
                    <a:pt x="0" y="18624"/>
                  </a:lnTo>
                  <a:lnTo>
                    <a:pt x="17610" y="1014"/>
                  </a:lnTo>
                  <a:lnTo>
                    <a:pt x="17032" y="534"/>
                  </a:lnTo>
                  <a:lnTo>
                    <a:pt x="13567" y="0"/>
                  </a:lnTo>
                  <a:lnTo>
                    <a:pt x="12219" y="1975"/>
                  </a:lnTo>
                  <a:lnTo>
                    <a:pt x="953" y="49543"/>
                  </a:lnTo>
                  <a:lnTo>
                    <a:pt x="126" y="79009"/>
                  </a:lnTo>
                  <a:lnTo>
                    <a:pt x="1142" y="84281"/>
                  </a:lnTo>
                  <a:lnTo>
                    <a:pt x="2878" y="87795"/>
                  </a:lnTo>
                  <a:lnTo>
                    <a:pt x="8687" y="92759"/>
                  </a:lnTo>
                  <a:lnTo>
                    <a:pt x="18325" y="98492"/>
                  </a:lnTo>
                  <a:lnTo>
                    <a:pt x="23859" y="99386"/>
                  </a:lnTo>
                  <a:lnTo>
                    <a:pt x="69717" y="94984"/>
                  </a:lnTo>
                  <a:lnTo>
                    <a:pt x="77904" y="94895"/>
                  </a:lnTo>
                  <a:lnTo>
                    <a:pt x="80511" y="95930"/>
                  </a:lnTo>
                  <a:lnTo>
                    <a:pt x="82249" y="97678"/>
                  </a:lnTo>
                  <a:lnTo>
                    <a:pt x="84181" y="102442"/>
                  </a:lnTo>
                  <a:lnTo>
                    <a:pt x="85039" y="108088"/>
                  </a:lnTo>
                  <a:lnTo>
                    <a:pt x="82598" y="114124"/>
                  </a:lnTo>
                  <a:lnTo>
                    <a:pt x="55116" y="144314"/>
                  </a:lnTo>
                  <a:lnTo>
                    <a:pt x="21767" y="164559"/>
                  </a:lnTo>
                  <a:lnTo>
                    <a:pt x="0" y="1710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SMARTInkShape-1413">
              <a:extLst>
                <a:ext uri="{FF2B5EF4-FFF2-40B4-BE49-F238E27FC236}">
                  <a16:creationId xmlns:a16="http://schemas.microsoft.com/office/drawing/2014/main" id="{AD26B381-F7BB-6D6E-BD41-CEE02C9D6589}"/>
                </a:ext>
              </a:extLst>
            </p:cNvPr>
            <p:cNvSpPr/>
            <p:nvPr>
              <p:custDataLst>
                <p:tags r:id="rId48"/>
              </p:custDataLst>
            </p:nvPr>
          </p:nvSpPr>
          <p:spPr>
            <a:xfrm>
              <a:off x="4810125" y="3609975"/>
              <a:ext cx="3905251" cy="1538252"/>
            </a:xfrm>
            <a:custGeom>
              <a:avLst/>
              <a:gdLst/>
              <a:ahLst/>
              <a:cxnLst/>
              <a:rect l="0" t="0" r="0" b="0"/>
              <a:pathLst>
                <a:path w="3905251" h="1538252">
                  <a:moveTo>
                    <a:pt x="0" y="1438275"/>
                  </a:moveTo>
                  <a:lnTo>
                    <a:pt x="0" y="1438275"/>
                  </a:lnTo>
                  <a:lnTo>
                    <a:pt x="0" y="1433219"/>
                  </a:lnTo>
                  <a:lnTo>
                    <a:pt x="1058" y="1431730"/>
                  </a:lnTo>
                  <a:lnTo>
                    <a:pt x="2822" y="1430736"/>
                  </a:lnTo>
                  <a:lnTo>
                    <a:pt x="5056" y="1430074"/>
                  </a:lnTo>
                  <a:lnTo>
                    <a:pt x="10361" y="1423694"/>
                  </a:lnTo>
                  <a:lnTo>
                    <a:pt x="18363" y="1413802"/>
                  </a:lnTo>
                  <a:lnTo>
                    <a:pt x="59846" y="1385357"/>
                  </a:lnTo>
                  <a:lnTo>
                    <a:pt x="82809" y="1374631"/>
                  </a:lnTo>
                  <a:lnTo>
                    <a:pt x="97849" y="1372198"/>
                  </a:lnTo>
                  <a:lnTo>
                    <a:pt x="118616" y="1379322"/>
                  </a:lnTo>
                  <a:lnTo>
                    <a:pt x="130682" y="1384910"/>
                  </a:lnTo>
                  <a:lnTo>
                    <a:pt x="140278" y="1393743"/>
                  </a:lnTo>
                  <a:lnTo>
                    <a:pt x="158409" y="1423866"/>
                  </a:lnTo>
                  <a:lnTo>
                    <a:pt x="169232" y="1447059"/>
                  </a:lnTo>
                  <a:lnTo>
                    <a:pt x="188494" y="1471094"/>
                  </a:lnTo>
                  <a:lnTo>
                    <a:pt x="212196" y="1514011"/>
                  </a:lnTo>
                  <a:lnTo>
                    <a:pt x="222368" y="1524852"/>
                  </a:lnTo>
                  <a:lnTo>
                    <a:pt x="245954" y="1537439"/>
                  </a:lnTo>
                  <a:lnTo>
                    <a:pt x="250752" y="1538251"/>
                  </a:lnTo>
                  <a:lnTo>
                    <a:pt x="255010" y="1537734"/>
                  </a:lnTo>
                  <a:lnTo>
                    <a:pt x="264390" y="1534356"/>
                  </a:lnTo>
                  <a:lnTo>
                    <a:pt x="265674" y="1528250"/>
                  </a:lnTo>
                  <a:lnTo>
                    <a:pt x="267719" y="1489044"/>
                  </a:lnTo>
                  <a:lnTo>
                    <a:pt x="277053" y="1445912"/>
                  </a:lnTo>
                  <a:lnTo>
                    <a:pt x="288818" y="1409141"/>
                  </a:lnTo>
                  <a:lnTo>
                    <a:pt x="301642" y="1368902"/>
                  </a:lnTo>
                  <a:lnTo>
                    <a:pt x="318327" y="1324305"/>
                  </a:lnTo>
                  <a:lnTo>
                    <a:pt x="330563" y="1280916"/>
                  </a:lnTo>
                  <a:lnTo>
                    <a:pt x="346065" y="1236663"/>
                  </a:lnTo>
                  <a:lnTo>
                    <a:pt x="357831" y="1200385"/>
                  </a:lnTo>
                  <a:lnTo>
                    <a:pt x="368021" y="1159180"/>
                  </a:lnTo>
                  <a:lnTo>
                    <a:pt x="378123" y="1118562"/>
                  </a:lnTo>
                  <a:lnTo>
                    <a:pt x="388226" y="1075615"/>
                  </a:lnTo>
                  <a:lnTo>
                    <a:pt x="403340" y="1033663"/>
                  </a:lnTo>
                  <a:lnTo>
                    <a:pt x="412784" y="993129"/>
                  </a:lnTo>
                  <a:lnTo>
                    <a:pt x="422285" y="945959"/>
                  </a:lnTo>
                  <a:lnTo>
                    <a:pt x="426746" y="898468"/>
                  </a:lnTo>
                  <a:lnTo>
                    <a:pt x="433125" y="860997"/>
                  </a:lnTo>
                  <a:lnTo>
                    <a:pt x="436662" y="819672"/>
                  </a:lnTo>
                  <a:lnTo>
                    <a:pt x="444402" y="774568"/>
                  </a:lnTo>
                  <a:lnTo>
                    <a:pt x="452300" y="732363"/>
                  </a:lnTo>
                  <a:lnTo>
                    <a:pt x="455748" y="694422"/>
                  </a:lnTo>
                  <a:lnTo>
                    <a:pt x="466882" y="649667"/>
                  </a:lnTo>
                  <a:lnTo>
                    <a:pt x="473475" y="602891"/>
                  </a:lnTo>
                  <a:lnTo>
                    <a:pt x="480484" y="560575"/>
                  </a:lnTo>
                  <a:lnTo>
                    <a:pt x="491276" y="514896"/>
                  </a:lnTo>
                  <a:lnTo>
                    <a:pt x="494108" y="478646"/>
                  </a:lnTo>
                  <a:lnTo>
                    <a:pt x="496005" y="441094"/>
                  </a:lnTo>
                  <a:lnTo>
                    <a:pt x="501741" y="403156"/>
                  </a:lnTo>
                  <a:lnTo>
                    <a:pt x="504216" y="358056"/>
                  </a:lnTo>
                  <a:lnTo>
                    <a:pt x="509761" y="318024"/>
                  </a:lnTo>
                  <a:lnTo>
                    <a:pt x="519990" y="275898"/>
                  </a:lnTo>
                  <a:lnTo>
                    <a:pt x="523108" y="230730"/>
                  </a:lnTo>
                  <a:lnTo>
                    <a:pt x="523774" y="188860"/>
                  </a:lnTo>
                  <a:lnTo>
                    <a:pt x="523861" y="160834"/>
                  </a:lnTo>
                  <a:lnTo>
                    <a:pt x="526691" y="153326"/>
                  </a:lnTo>
                  <a:lnTo>
                    <a:pt x="533284" y="143056"/>
                  </a:lnTo>
                  <a:lnTo>
                    <a:pt x="573416" y="142882"/>
                  </a:lnTo>
                  <a:lnTo>
                    <a:pt x="615035" y="142877"/>
                  </a:lnTo>
                  <a:lnTo>
                    <a:pt x="657476" y="136329"/>
                  </a:lnTo>
                  <a:lnTo>
                    <a:pt x="695282" y="133174"/>
                  </a:lnTo>
                  <a:lnTo>
                    <a:pt x="728114" y="128686"/>
                  </a:lnTo>
                  <a:lnTo>
                    <a:pt x="761051" y="125985"/>
                  </a:lnTo>
                  <a:lnTo>
                    <a:pt x="803699" y="121643"/>
                  </a:lnTo>
                  <a:lnTo>
                    <a:pt x="846554" y="115751"/>
                  </a:lnTo>
                  <a:lnTo>
                    <a:pt x="886652" y="108040"/>
                  </a:lnTo>
                  <a:lnTo>
                    <a:pt x="928596" y="105420"/>
                  </a:lnTo>
                  <a:lnTo>
                    <a:pt x="972165" y="98314"/>
                  </a:lnTo>
                  <a:lnTo>
                    <a:pt x="1012594" y="95855"/>
                  </a:lnTo>
                  <a:lnTo>
                    <a:pt x="1055975" y="90313"/>
                  </a:lnTo>
                  <a:lnTo>
                    <a:pt x="1100634" y="82028"/>
                  </a:lnTo>
                  <a:lnTo>
                    <a:pt x="1143255" y="76293"/>
                  </a:lnTo>
                  <a:lnTo>
                    <a:pt x="1190658" y="68151"/>
                  </a:lnTo>
                  <a:lnTo>
                    <a:pt x="1234379" y="67113"/>
                  </a:lnTo>
                  <a:lnTo>
                    <a:pt x="1272381" y="61748"/>
                  </a:lnTo>
                  <a:lnTo>
                    <a:pt x="1318919" y="53456"/>
                  </a:lnTo>
                  <a:lnTo>
                    <a:pt x="1362811" y="49353"/>
                  </a:lnTo>
                  <a:lnTo>
                    <a:pt x="1409022" y="46908"/>
                  </a:lnTo>
                  <a:lnTo>
                    <a:pt x="1454996" y="40154"/>
                  </a:lnTo>
                  <a:lnTo>
                    <a:pt x="1500021" y="38506"/>
                  </a:lnTo>
                  <a:lnTo>
                    <a:pt x="1543134" y="31634"/>
                  </a:lnTo>
                  <a:lnTo>
                    <a:pt x="1578941" y="28423"/>
                  </a:lnTo>
                  <a:lnTo>
                    <a:pt x="1626144" y="21215"/>
                  </a:lnTo>
                  <a:lnTo>
                    <a:pt x="1671411" y="19478"/>
                  </a:lnTo>
                  <a:lnTo>
                    <a:pt x="1708554" y="19177"/>
                  </a:lnTo>
                  <a:lnTo>
                    <a:pt x="1746370" y="19088"/>
                  </a:lnTo>
                  <a:lnTo>
                    <a:pt x="1784386" y="19061"/>
                  </a:lnTo>
                  <a:lnTo>
                    <a:pt x="1822461" y="13997"/>
                  </a:lnTo>
                  <a:lnTo>
                    <a:pt x="1860552" y="10850"/>
                  </a:lnTo>
                  <a:lnTo>
                    <a:pt x="1898651" y="9918"/>
                  </a:lnTo>
                  <a:lnTo>
                    <a:pt x="1936750" y="9642"/>
                  </a:lnTo>
                  <a:lnTo>
                    <a:pt x="1979906" y="9559"/>
                  </a:lnTo>
                  <a:lnTo>
                    <a:pt x="2021150" y="9535"/>
                  </a:lnTo>
                  <a:lnTo>
                    <a:pt x="2060182" y="9528"/>
                  </a:lnTo>
                  <a:lnTo>
                    <a:pt x="2103615" y="9525"/>
                  </a:lnTo>
                  <a:lnTo>
                    <a:pt x="2144941" y="9525"/>
                  </a:lnTo>
                  <a:lnTo>
                    <a:pt x="2183998" y="4468"/>
                  </a:lnTo>
                  <a:lnTo>
                    <a:pt x="2227437" y="1324"/>
                  </a:lnTo>
                  <a:lnTo>
                    <a:pt x="2268766" y="393"/>
                  </a:lnTo>
                  <a:lnTo>
                    <a:pt x="2312878" y="117"/>
                  </a:lnTo>
                  <a:lnTo>
                    <a:pt x="2354406" y="34"/>
                  </a:lnTo>
                  <a:lnTo>
                    <a:pt x="2393522" y="10"/>
                  </a:lnTo>
                  <a:lnTo>
                    <a:pt x="2431923" y="3"/>
                  </a:lnTo>
                  <a:lnTo>
                    <a:pt x="2475169" y="0"/>
                  </a:lnTo>
                  <a:lnTo>
                    <a:pt x="2516439" y="0"/>
                  </a:lnTo>
                  <a:lnTo>
                    <a:pt x="2562824" y="0"/>
                  </a:lnTo>
                  <a:lnTo>
                    <a:pt x="2607676" y="0"/>
                  </a:lnTo>
                  <a:lnTo>
                    <a:pt x="2646278" y="0"/>
                  </a:lnTo>
                  <a:lnTo>
                    <a:pt x="2679662" y="2822"/>
                  </a:lnTo>
                  <a:lnTo>
                    <a:pt x="2722258" y="4717"/>
                  </a:lnTo>
                  <a:lnTo>
                    <a:pt x="2761689" y="1398"/>
                  </a:lnTo>
                  <a:lnTo>
                    <a:pt x="2800183" y="414"/>
                  </a:lnTo>
                  <a:lnTo>
                    <a:pt x="2838401" y="122"/>
                  </a:lnTo>
                  <a:lnTo>
                    <a:pt x="2876535" y="2858"/>
                  </a:lnTo>
                  <a:lnTo>
                    <a:pt x="2901944" y="5504"/>
                  </a:lnTo>
                  <a:lnTo>
                    <a:pt x="2940048" y="3159"/>
                  </a:lnTo>
                  <a:lnTo>
                    <a:pt x="2978150" y="7169"/>
                  </a:lnTo>
                  <a:lnTo>
                    <a:pt x="3016250" y="8827"/>
                  </a:lnTo>
                  <a:lnTo>
                    <a:pt x="3054350" y="9318"/>
                  </a:lnTo>
                  <a:lnTo>
                    <a:pt x="3092450" y="9464"/>
                  </a:lnTo>
                  <a:lnTo>
                    <a:pt x="3130550" y="9507"/>
                  </a:lnTo>
                  <a:lnTo>
                    <a:pt x="3168650" y="9520"/>
                  </a:lnTo>
                  <a:lnTo>
                    <a:pt x="3205692" y="10582"/>
                  </a:lnTo>
                  <a:lnTo>
                    <a:pt x="3250010" y="17064"/>
                  </a:lnTo>
                  <a:lnTo>
                    <a:pt x="3286713" y="18461"/>
                  </a:lnTo>
                  <a:lnTo>
                    <a:pt x="3324399" y="18875"/>
                  </a:lnTo>
                  <a:lnTo>
                    <a:pt x="3362377" y="21820"/>
                  </a:lnTo>
                  <a:lnTo>
                    <a:pt x="3400441" y="26574"/>
                  </a:lnTo>
                  <a:lnTo>
                    <a:pt x="3438530" y="27982"/>
                  </a:lnTo>
                  <a:lnTo>
                    <a:pt x="3476626" y="31221"/>
                  </a:lnTo>
                  <a:lnTo>
                    <a:pt x="3522369" y="36742"/>
                  </a:lnTo>
                  <a:lnTo>
                    <a:pt x="3569582" y="38890"/>
                  </a:lnTo>
                  <a:lnTo>
                    <a:pt x="3609177" y="44567"/>
                  </a:lnTo>
                  <a:lnTo>
                    <a:pt x="3642429" y="46265"/>
                  </a:lnTo>
                  <a:lnTo>
                    <a:pt x="3686737" y="47222"/>
                  </a:lnTo>
                  <a:lnTo>
                    <a:pt x="3731733" y="52562"/>
                  </a:lnTo>
                  <a:lnTo>
                    <a:pt x="3778578" y="55790"/>
                  </a:lnTo>
                  <a:lnTo>
                    <a:pt x="3820916" y="56747"/>
                  </a:lnTo>
                  <a:lnTo>
                    <a:pt x="3865243" y="57097"/>
                  </a:lnTo>
                  <a:lnTo>
                    <a:pt x="3905250" y="571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SMARTInkShape-1414">
              <a:extLst>
                <a:ext uri="{FF2B5EF4-FFF2-40B4-BE49-F238E27FC236}">
                  <a16:creationId xmlns:a16="http://schemas.microsoft.com/office/drawing/2014/main" id="{10C0F8B3-C69A-898A-E2A1-EADD3A5AE45E}"/>
                </a:ext>
              </a:extLst>
            </p:cNvPr>
            <p:cNvSpPr/>
            <p:nvPr>
              <p:custDataLst>
                <p:tags r:id="rId49"/>
              </p:custDataLst>
            </p:nvPr>
          </p:nvSpPr>
          <p:spPr>
            <a:xfrm>
              <a:off x="4972050" y="4096303"/>
              <a:ext cx="142876" cy="37548"/>
            </a:xfrm>
            <a:custGeom>
              <a:avLst/>
              <a:gdLst/>
              <a:ahLst/>
              <a:cxnLst/>
              <a:rect l="0" t="0" r="0" b="0"/>
              <a:pathLst>
                <a:path w="142876" h="37548">
                  <a:moveTo>
                    <a:pt x="0" y="37547"/>
                  </a:moveTo>
                  <a:lnTo>
                    <a:pt x="0" y="37547"/>
                  </a:lnTo>
                  <a:lnTo>
                    <a:pt x="8662" y="29942"/>
                  </a:lnTo>
                  <a:lnTo>
                    <a:pt x="55485" y="8899"/>
                  </a:lnTo>
                  <a:lnTo>
                    <a:pt x="75707" y="2248"/>
                  </a:lnTo>
                  <a:lnTo>
                    <a:pt x="101503" y="0"/>
                  </a:lnTo>
                  <a:lnTo>
                    <a:pt x="111435" y="2515"/>
                  </a:lnTo>
                  <a:lnTo>
                    <a:pt x="142875" y="184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8" name="SMARTInkShape-Group238">
            <a:extLst>
              <a:ext uri="{FF2B5EF4-FFF2-40B4-BE49-F238E27FC236}">
                <a16:creationId xmlns:a16="http://schemas.microsoft.com/office/drawing/2014/main" id="{94E31F1A-4BF2-1514-5D15-47782E5E7AC3}"/>
              </a:ext>
            </a:extLst>
          </p:cNvPr>
          <p:cNvGrpSpPr/>
          <p:nvPr/>
        </p:nvGrpSpPr>
        <p:grpSpPr>
          <a:xfrm>
            <a:off x="5372100" y="3947649"/>
            <a:ext cx="2228851" cy="743761"/>
            <a:chOff x="5372100" y="3947649"/>
            <a:chExt cx="2228851" cy="743761"/>
          </a:xfrm>
        </p:grpSpPr>
        <p:sp>
          <p:nvSpPr>
            <p:cNvPr id="150" name="SMARTInkShape-1415">
              <a:extLst>
                <a:ext uri="{FF2B5EF4-FFF2-40B4-BE49-F238E27FC236}">
                  <a16:creationId xmlns:a16="http://schemas.microsoft.com/office/drawing/2014/main" id="{C2A71087-2E32-761D-AE2D-1C42527F4AE9}"/>
                </a:ext>
              </a:extLst>
            </p:cNvPr>
            <p:cNvSpPr/>
            <p:nvPr>
              <p:custDataLst>
                <p:tags r:id="rId25"/>
              </p:custDataLst>
            </p:nvPr>
          </p:nvSpPr>
          <p:spPr>
            <a:xfrm>
              <a:off x="7362825" y="4505325"/>
              <a:ext cx="133351" cy="57151"/>
            </a:xfrm>
            <a:custGeom>
              <a:avLst/>
              <a:gdLst/>
              <a:ahLst/>
              <a:cxnLst/>
              <a:rect l="0" t="0" r="0" b="0"/>
              <a:pathLst>
                <a:path w="133351" h="57151">
                  <a:moveTo>
                    <a:pt x="0" y="57150"/>
                  </a:moveTo>
                  <a:lnTo>
                    <a:pt x="0" y="57150"/>
                  </a:lnTo>
                  <a:lnTo>
                    <a:pt x="5056" y="57150"/>
                  </a:lnTo>
                  <a:lnTo>
                    <a:pt x="10361" y="51505"/>
                  </a:lnTo>
                  <a:lnTo>
                    <a:pt x="18362" y="41941"/>
                  </a:lnTo>
                  <a:lnTo>
                    <a:pt x="38602" y="26774"/>
                  </a:lnTo>
                  <a:lnTo>
                    <a:pt x="70590" y="13182"/>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1" name="SMARTInkShape-1416">
              <a:extLst>
                <a:ext uri="{FF2B5EF4-FFF2-40B4-BE49-F238E27FC236}">
                  <a16:creationId xmlns:a16="http://schemas.microsoft.com/office/drawing/2014/main" id="{BFDCF1E2-3058-DBC7-7FC1-A2A9955C3BFA}"/>
                </a:ext>
              </a:extLst>
            </p:cNvPr>
            <p:cNvSpPr/>
            <p:nvPr>
              <p:custDataLst>
                <p:tags r:id="rId26"/>
              </p:custDataLst>
            </p:nvPr>
          </p:nvSpPr>
          <p:spPr>
            <a:xfrm>
              <a:off x="7336117" y="4538461"/>
              <a:ext cx="82775" cy="152949"/>
            </a:xfrm>
            <a:custGeom>
              <a:avLst/>
              <a:gdLst/>
              <a:ahLst/>
              <a:cxnLst/>
              <a:rect l="0" t="0" r="0" b="0"/>
              <a:pathLst>
                <a:path w="82775" h="152949">
                  <a:moveTo>
                    <a:pt x="36233" y="24014"/>
                  </a:moveTo>
                  <a:lnTo>
                    <a:pt x="36233" y="24014"/>
                  </a:lnTo>
                  <a:lnTo>
                    <a:pt x="36233" y="7612"/>
                  </a:lnTo>
                  <a:lnTo>
                    <a:pt x="31177" y="693"/>
                  </a:lnTo>
                  <a:lnTo>
                    <a:pt x="28628" y="0"/>
                  </a:lnTo>
                  <a:lnTo>
                    <a:pt x="25872" y="596"/>
                  </a:lnTo>
                  <a:lnTo>
                    <a:pt x="22976" y="2052"/>
                  </a:lnTo>
                  <a:lnTo>
                    <a:pt x="13843" y="14214"/>
                  </a:lnTo>
                  <a:lnTo>
                    <a:pt x="933" y="40624"/>
                  </a:lnTo>
                  <a:lnTo>
                    <a:pt x="0" y="44612"/>
                  </a:lnTo>
                  <a:lnTo>
                    <a:pt x="1785" y="54688"/>
                  </a:lnTo>
                  <a:lnTo>
                    <a:pt x="3743" y="60339"/>
                  </a:lnTo>
                  <a:lnTo>
                    <a:pt x="14384" y="69439"/>
                  </a:lnTo>
                  <a:lnTo>
                    <a:pt x="59232" y="98011"/>
                  </a:lnTo>
                  <a:lnTo>
                    <a:pt x="75621" y="113085"/>
                  </a:lnTo>
                  <a:lnTo>
                    <a:pt x="80197" y="121104"/>
                  </a:lnTo>
                  <a:lnTo>
                    <a:pt x="82774" y="131569"/>
                  </a:lnTo>
                  <a:lnTo>
                    <a:pt x="82077" y="134875"/>
                  </a:lnTo>
                  <a:lnTo>
                    <a:pt x="78481" y="141372"/>
                  </a:lnTo>
                  <a:lnTo>
                    <a:pt x="74982" y="143528"/>
                  </a:lnTo>
                  <a:lnTo>
                    <a:pt x="62060" y="147620"/>
                  </a:lnTo>
                  <a:lnTo>
                    <a:pt x="59801" y="149809"/>
                  </a:lnTo>
                  <a:lnTo>
                    <a:pt x="58296" y="152327"/>
                  </a:lnTo>
                  <a:lnTo>
                    <a:pt x="56233" y="152948"/>
                  </a:lnTo>
                  <a:lnTo>
                    <a:pt x="53800" y="152303"/>
                  </a:lnTo>
                  <a:lnTo>
                    <a:pt x="51120" y="150815"/>
                  </a:lnTo>
                  <a:lnTo>
                    <a:pt x="26708" y="1478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2" name="SMARTInkShape-1417">
              <a:extLst>
                <a:ext uri="{FF2B5EF4-FFF2-40B4-BE49-F238E27FC236}">
                  <a16:creationId xmlns:a16="http://schemas.microsoft.com/office/drawing/2014/main" id="{39C36D26-8519-E920-0BB8-A221FAF09195}"/>
                </a:ext>
              </a:extLst>
            </p:cNvPr>
            <p:cNvSpPr/>
            <p:nvPr>
              <p:custDataLst>
                <p:tags r:id="rId27"/>
              </p:custDataLst>
            </p:nvPr>
          </p:nvSpPr>
          <p:spPr>
            <a:xfrm>
              <a:off x="7210587" y="4506649"/>
              <a:ext cx="55665" cy="170127"/>
            </a:xfrm>
            <a:custGeom>
              <a:avLst/>
              <a:gdLst/>
              <a:ahLst/>
              <a:cxnLst/>
              <a:rect l="0" t="0" r="0" b="0"/>
              <a:pathLst>
                <a:path w="55665" h="170127">
                  <a:moveTo>
                    <a:pt x="47463" y="8201"/>
                  </a:moveTo>
                  <a:lnTo>
                    <a:pt x="47463" y="8201"/>
                  </a:lnTo>
                  <a:lnTo>
                    <a:pt x="55664" y="8201"/>
                  </a:lnTo>
                  <a:lnTo>
                    <a:pt x="48671" y="0"/>
                  </a:lnTo>
                  <a:lnTo>
                    <a:pt x="46475" y="23642"/>
                  </a:lnTo>
                  <a:lnTo>
                    <a:pt x="32281" y="50693"/>
                  </a:lnTo>
                  <a:lnTo>
                    <a:pt x="18278" y="93997"/>
                  </a:lnTo>
                  <a:lnTo>
                    <a:pt x="2607" y="124493"/>
                  </a:lnTo>
                  <a:lnTo>
                    <a:pt x="0" y="153810"/>
                  </a:lnTo>
                  <a:lnTo>
                    <a:pt x="9363" y="1701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 name="SMARTInkShape-1418">
              <a:extLst>
                <a:ext uri="{FF2B5EF4-FFF2-40B4-BE49-F238E27FC236}">
                  <a16:creationId xmlns:a16="http://schemas.microsoft.com/office/drawing/2014/main" id="{1479C474-C88E-458E-D93A-DC5EE864F48A}"/>
                </a:ext>
              </a:extLst>
            </p:cNvPr>
            <p:cNvSpPr/>
            <p:nvPr>
              <p:custDataLst>
                <p:tags r:id="rId28"/>
              </p:custDataLst>
            </p:nvPr>
          </p:nvSpPr>
          <p:spPr>
            <a:xfrm>
              <a:off x="7233512" y="4352925"/>
              <a:ext cx="367439" cy="28576"/>
            </a:xfrm>
            <a:custGeom>
              <a:avLst/>
              <a:gdLst/>
              <a:ahLst/>
              <a:cxnLst/>
              <a:rect l="0" t="0" r="0" b="0"/>
              <a:pathLst>
                <a:path w="367439" h="28576">
                  <a:moveTo>
                    <a:pt x="5488" y="0"/>
                  </a:moveTo>
                  <a:lnTo>
                    <a:pt x="5488" y="0"/>
                  </a:lnTo>
                  <a:lnTo>
                    <a:pt x="0" y="0"/>
                  </a:lnTo>
                  <a:lnTo>
                    <a:pt x="41802" y="0"/>
                  </a:lnTo>
                  <a:lnTo>
                    <a:pt x="86803" y="0"/>
                  </a:lnTo>
                  <a:lnTo>
                    <a:pt x="131886" y="0"/>
                  </a:lnTo>
                  <a:lnTo>
                    <a:pt x="175565" y="5057"/>
                  </a:lnTo>
                  <a:lnTo>
                    <a:pt x="222488" y="11759"/>
                  </a:lnTo>
                  <a:lnTo>
                    <a:pt x="264871" y="19712"/>
                  </a:lnTo>
                  <a:lnTo>
                    <a:pt x="306373" y="26824"/>
                  </a:lnTo>
                  <a:lnTo>
                    <a:pt x="367438" y="28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SMARTInkShape-1419">
              <a:extLst>
                <a:ext uri="{FF2B5EF4-FFF2-40B4-BE49-F238E27FC236}">
                  <a16:creationId xmlns:a16="http://schemas.microsoft.com/office/drawing/2014/main" id="{0EE16BDF-58CA-990F-A99D-4F83CE0279DD}"/>
                </a:ext>
              </a:extLst>
            </p:cNvPr>
            <p:cNvSpPr/>
            <p:nvPr>
              <p:custDataLst>
                <p:tags r:id="rId29"/>
              </p:custDataLst>
            </p:nvPr>
          </p:nvSpPr>
          <p:spPr>
            <a:xfrm>
              <a:off x="7420101" y="4090340"/>
              <a:ext cx="18925" cy="205436"/>
            </a:xfrm>
            <a:custGeom>
              <a:avLst/>
              <a:gdLst/>
              <a:ahLst/>
              <a:cxnLst/>
              <a:rect l="0" t="0" r="0" b="0"/>
              <a:pathLst>
                <a:path w="18925" h="205436">
                  <a:moveTo>
                    <a:pt x="18924" y="14935"/>
                  </a:moveTo>
                  <a:lnTo>
                    <a:pt x="18924" y="14935"/>
                  </a:lnTo>
                  <a:lnTo>
                    <a:pt x="18924" y="0"/>
                  </a:lnTo>
                  <a:lnTo>
                    <a:pt x="16102" y="23828"/>
                  </a:lnTo>
                  <a:lnTo>
                    <a:pt x="10723" y="67492"/>
                  </a:lnTo>
                  <a:lnTo>
                    <a:pt x="3115" y="109278"/>
                  </a:lnTo>
                  <a:lnTo>
                    <a:pt x="301" y="152634"/>
                  </a:lnTo>
                  <a:lnTo>
                    <a:pt x="0" y="168036"/>
                  </a:lnTo>
                  <a:lnTo>
                    <a:pt x="2752" y="175760"/>
                  </a:lnTo>
                  <a:lnTo>
                    <a:pt x="4967" y="179302"/>
                  </a:lnTo>
                  <a:lnTo>
                    <a:pt x="9399" y="20543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SMARTInkShape-1420">
              <a:extLst>
                <a:ext uri="{FF2B5EF4-FFF2-40B4-BE49-F238E27FC236}">
                  <a16:creationId xmlns:a16="http://schemas.microsoft.com/office/drawing/2014/main" id="{D3F857B7-48A2-7DD6-5F1E-B11CE0FF0BF3}"/>
                </a:ext>
              </a:extLst>
            </p:cNvPr>
            <p:cNvSpPr/>
            <p:nvPr>
              <p:custDataLst>
                <p:tags r:id="rId30"/>
              </p:custDataLst>
            </p:nvPr>
          </p:nvSpPr>
          <p:spPr>
            <a:xfrm>
              <a:off x="6984155" y="3947649"/>
              <a:ext cx="273237" cy="729127"/>
            </a:xfrm>
            <a:custGeom>
              <a:avLst/>
              <a:gdLst/>
              <a:ahLst/>
              <a:cxnLst/>
              <a:rect l="0" t="0" r="0" b="0"/>
              <a:pathLst>
                <a:path w="273237" h="729127">
                  <a:moveTo>
                    <a:pt x="235795" y="14751"/>
                  </a:moveTo>
                  <a:lnTo>
                    <a:pt x="235795" y="14751"/>
                  </a:lnTo>
                  <a:lnTo>
                    <a:pt x="240851" y="14751"/>
                  </a:lnTo>
                  <a:lnTo>
                    <a:pt x="266386" y="6550"/>
                  </a:lnTo>
                  <a:lnTo>
                    <a:pt x="268889" y="5050"/>
                  </a:lnTo>
                  <a:lnTo>
                    <a:pt x="270558" y="2992"/>
                  </a:lnTo>
                  <a:lnTo>
                    <a:pt x="271670" y="562"/>
                  </a:lnTo>
                  <a:lnTo>
                    <a:pt x="272412" y="0"/>
                  </a:lnTo>
                  <a:lnTo>
                    <a:pt x="272907" y="684"/>
                  </a:lnTo>
                  <a:lnTo>
                    <a:pt x="273236" y="2198"/>
                  </a:lnTo>
                  <a:lnTo>
                    <a:pt x="267957" y="6702"/>
                  </a:lnTo>
                  <a:lnTo>
                    <a:pt x="247322" y="23274"/>
                  </a:lnTo>
                  <a:lnTo>
                    <a:pt x="216591" y="63498"/>
                  </a:lnTo>
                  <a:lnTo>
                    <a:pt x="186258" y="105754"/>
                  </a:lnTo>
                  <a:lnTo>
                    <a:pt x="159028" y="142374"/>
                  </a:lnTo>
                  <a:lnTo>
                    <a:pt x="130852" y="180036"/>
                  </a:lnTo>
                  <a:lnTo>
                    <a:pt x="102395" y="223062"/>
                  </a:lnTo>
                  <a:lnTo>
                    <a:pt x="78912" y="264268"/>
                  </a:lnTo>
                  <a:lnTo>
                    <a:pt x="53491" y="308345"/>
                  </a:lnTo>
                  <a:lnTo>
                    <a:pt x="35965" y="349862"/>
                  </a:lnTo>
                  <a:lnTo>
                    <a:pt x="24068" y="388974"/>
                  </a:lnTo>
                  <a:lnTo>
                    <a:pt x="13840" y="427375"/>
                  </a:lnTo>
                  <a:lnTo>
                    <a:pt x="4108" y="465563"/>
                  </a:lnTo>
                  <a:lnTo>
                    <a:pt x="0" y="508789"/>
                  </a:lnTo>
                  <a:lnTo>
                    <a:pt x="8283" y="547902"/>
                  </a:lnTo>
                  <a:lnTo>
                    <a:pt x="17042" y="582297"/>
                  </a:lnTo>
                  <a:lnTo>
                    <a:pt x="24272" y="607777"/>
                  </a:lnTo>
                  <a:lnTo>
                    <a:pt x="52221" y="653461"/>
                  </a:lnTo>
                  <a:lnTo>
                    <a:pt x="97996" y="696866"/>
                  </a:lnTo>
                  <a:lnTo>
                    <a:pt x="105760" y="707027"/>
                  </a:lnTo>
                  <a:lnTo>
                    <a:pt x="107830" y="711219"/>
                  </a:lnTo>
                  <a:lnTo>
                    <a:pt x="115774" y="718698"/>
                  </a:lnTo>
                  <a:lnTo>
                    <a:pt x="131020" y="7291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SMARTInkShape-1421">
              <a:extLst>
                <a:ext uri="{FF2B5EF4-FFF2-40B4-BE49-F238E27FC236}">
                  <a16:creationId xmlns:a16="http://schemas.microsoft.com/office/drawing/2014/main" id="{C25F2D81-8202-4676-6523-F8AB944DCEB4}"/>
                </a:ext>
              </a:extLst>
            </p:cNvPr>
            <p:cNvSpPr/>
            <p:nvPr>
              <p:custDataLst>
                <p:tags r:id="rId31"/>
              </p:custDataLst>
            </p:nvPr>
          </p:nvSpPr>
          <p:spPr>
            <a:xfrm>
              <a:off x="6877050" y="4117956"/>
              <a:ext cx="28033" cy="187345"/>
            </a:xfrm>
            <a:custGeom>
              <a:avLst/>
              <a:gdLst/>
              <a:ahLst/>
              <a:cxnLst/>
              <a:rect l="0" t="0" r="0" b="0"/>
              <a:pathLst>
                <a:path w="28033" h="187345">
                  <a:moveTo>
                    <a:pt x="0" y="34944"/>
                  </a:moveTo>
                  <a:lnTo>
                    <a:pt x="0" y="34944"/>
                  </a:lnTo>
                  <a:lnTo>
                    <a:pt x="19297" y="12824"/>
                  </a:lnTo>
                  <a:lnTo>
                    <a:pt x="26742" y="0"/>
                  </a:lnTo>
                  <a:lnTo>
                    <a:pt x="27353" y="7"/>
                  </a:lnTo>
                  <a:lnTo>
                    <a:pt x="28032" y="2836"/>
                  </a:lnTo>
                  <a:lnTo>
                    <a:pt x="27484" y="47318"/>
                  </a:lnTo>
                  <a:lnTo>
                    <a:pt x="18207" y="90462"/>
                  </a:lnTo>
                  <a:lnTo>
                    <a:pt x="10668" y="126412"/>
                  </a:lnTo>
                  <a:lnTo>
                    <a:pt x="9625" y="169661"/>
                  </a:lnTo>
                  <a:lnTo>
                    <a:pt x="9525" y="18734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7" name="SMARTInkShape-1422">
              <a:extLst>
                <a:ext uri="{FF2B5EF4-FFF2-40B4-BE49-F238E27FC236}">
                  <a16:creationId xmlns:a16="http://schemas.microsoft.com/office/drawing/2014/main" id="{53EDD39D-1678-5B92-D578-DDE847E5AA6D}"/>
                </a:ext>
              </a:extLst>
            </p:cNvPr>
            <p:cNvSpPr/>
            <p:nvPr>
              <p:custDataLst>
                <p:tags r:id="rId32"/>
              </p:custDataLst>
            </p:nvPr>
          </p:nvSpPr>
          <p:spPr>
            <a:xfrm>
              <a:off x="6696075" y="4114839"/>
              <a:ext cx="142876" cy="133312"/>
            </a:xfrm>
            <a:custGeom>
              <a:avLst/>
              <a:gdLst/>
              <a:ahLst/>
              <a:cxnLst/>
              <a:rect l="0" t="0" r="0" b="0"/>
              <a:pathLst>
                <a:path w="142876" h="133312">
                  <a:moveTo>
                    <a:pt x="0" y="57111"/>
                  </a:moveTo>
                  <a:lnTo>
                    <a:pt x="0" y="57111"/>
                  </a:lnTo>
                  <a:lnTo>
                    <a:pt x="0" y="52054"/>
                  </a:lnTo>
                  <a:lnTo>
                    <a:pt x="2822" y="46750"/>
                  </a:lnTo>
                  <a:lnTo>
                    <a:pt x="6545" y="40864"/>
                  </a:lnTo>
                  <a:lnTo>
                    <a:pt x="9701" y="31601"/>
                  </a:lnTo>
                  <a:lnTo>
                    <a:pt x="22666" y="15822"/>
                  </a:lnTo>
                  <a:lnTo>
                    <a:pt x="28771" y="12302"/>
                  </a:lnTo>
                  <a:lnTo>
                    <a:pt x="35013" y="9679"/>
                  </a:lnTo>
                  <a:lnTo>
                    <a:pt x="45755" y="1450"/>
                  </a:lnTo>
                  <a:lnTo>
                    <a:pt x="52127" y="402"/>
                  </a:lnTo>
                  <a:lnTo>
                    <a:pt x="69967" y="0"/>
                  </a:lnTo>
                  <a:lnTo>
                    <a:pt x="76252" y="2800"/>
                  </a:lnTo>
                  <a:lnTo>
                    <a:pt x="79410" y="5029"/>
                  </a:lnTo>
                  <a:lnTo>
                    <a:pt x="82918" y="10327"/>
                  </a:lnTo>
                  <a:lnTo>
                    <a:pt x="83854" y="13222"/>
                  </a:lnTo>
                  <a:lnTo>
                    <a:pt x="80114" y="32465"/>
                  </a:lnTo>
                  <a:lnTo>
                    <a:pt x="72303" y="53219"/>
                  </a:lnTo>
                  <a:lnTo>
                    <a:pt x="41057" y="91798"/>
                  </a:lnTo>
                  <a:lnTo>
                    <a:pt x="595" y="132715"/>
                  </a:lnTo>
                  <a:lnTo>
                    <a:pt x="41441" y="133288"/>
                  </a:lnTo>
                  <a:lnTo>
                    <a:pt x="81916" y="133307"/>
                  </a:lnTo>
                  <a:lnTo>
                    <a:pt x="129284" y="133311"/>
                  </a:lnTo>
                  <a:lnTo>
                    <a:pt x="142875" y="13331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8" name="SMARTInkShape-1423">
              <a:extLst>
                <a:ext uri="{FF2B5EF4-FFF2-40B4-BE49-F238E27FC236}">
                  <a16:creationId xmlns:a16="http://schemas.microsoft.com/office/drawing/2014/main" id="{0A36DFC9-C54B-D9EF-52BF-0724CDD5C4F8}"/>
                </a:ext>
              </a:extLst>
            </p:cNvPr>
            <p:cNvSpPr/>
            <p:nvPr>
              <p:custDataLst>
                <p:tags r:id="rId33"/>
              </p:custDataLst>
            </p:nvPr>
          </p:nvSpPr>
          <p:spPr>
            <a:xfrm>
              <a:off x="6515100" y="4095788"/>
              <a:ext cx="94592" cy="184537"/>
            </a:xfrm>
            <a:custGeom>
              <a:avLst/>
              <a:gdLst/>
              <a:ahLst/>
              <a:cxnLst/>
              <a:rect l="0" t="0" r="0" b="0"/>
              <a:pathLst>
                <a:path w="94592" h="184537">
                  <a:moveTo>
                    <a:pt x="57150" y="19012"/>
                  </a:moveTo>
                  <a:lnTo>
                    <a:pt x="57150" y="19012"/>
                  </a:lnTo>
                  <a:lnTo>
                    <a:pt x="57150" y="13955"/>
                  </a:lnTo>
                  <a:lnTo>
                    <a:pt x="58208" y="12466"/>
                  </a:lnTo>
                  <a:lnTo>
                    <a:pt x="59972" y="11473"/>
                  </a:lnTo>
                  <a:lnTo>
                    <a:pt x="94591" y="88"/>
                  </a:lnTo>
                  <a:lnTo>
                    <a:pt x="89998" y="0"/>
                  </a:lnTo>
                  <a:lnTo>
                    <a:pt x="76878" y="5030"/>
                  </a:lnTo>
                  <a:lnTo>
                    <a:pt x="64642" y="13223"/>
                  </a:lnTo>
                  <a:lnTo>
                    <a:pt x="31292" y="58276"/>
                  </a:lnTo>
                  <a:lnTo>
                    <a:pt x="12565" y="86032"/>
                  </a:lnTo>
                  <a:lnTo>
                    <a:pt x="3724" y="124477"/>
                  </a:lnTo>
                  <a:lnTo>
                    <a:pt x="6160" y="154213"/>
                  </a:lnTo>
                  <a:lnTo>
                    <a:pt x="13674" y="166590"/>
                  </a:lnTo>
                  <a:lnTo>
                    <a:pt x="25127" y="175619"/>
                  </a:lnTo>
                  <a:lnTo>
                    <a:pt x="40801" y="183160"/>
                  </a:lnTo>
                  <a:lnTo>
                    <a:pt x="47309" y="184536"/>
                  </a:lnTo>
                  <a:lnTo>
                    <a:pt x="57362" y="183242"/>
                  </a:lnTo>
                  <a:lnTo>
                    <a:pt x="65358" y="176317"/>
                  </a:lnTo>
                  <a:lnTo>
                    <a:pt x="71382" y="166184"/>
                  </a:lnTo>
                  <a:lnTo>
                    <a:pt x="74058" y="154624"/>
                  </a:lnTo>
                  <a:lnTo>
                    <a:pt x="72426" y="142432"/>
                  </a:lnTo>
                  <a:lnTo>
                    <a:pt x="68173" y="131015"/>
                  </a:lnTo>
                  <a:lnTo>
                    <a:pt x="62754" y="122413"/>
                  </a:lnTo>
                  <a:lnTo>
                    <a:pt x="31015" y="102780"/>
                  </a:lnTo>
                  <a:lnTo>
                    <a:pt x="0" y="952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9" name="SMARTInkShape-1424">
              <a:extLst>
                <a:ext uri="{FF2B5EF4-FFF2-40B4-BE49-F238E27FC236}">
                  <a16:creationId xmlns:a16="http://schemas.microsoft.com/office/drawing/2014/main" id="{69B35157-83AF-E39C-F1B6-2291D58FA8D8}"/>
                </a:ext>
              </a:extLst>
            </p:cNvPr>
            <p:cNvSpPr/>
            <p:nvPr>
              <p:custDataLst>
                <p:tags r:id="rId34"/>
              </p:custDataLst>
            </p:nvPr>
          </p:nvSpPr>
          <p:spPr>
            <a:xfrm>
              <a:off x="6308088" y="4105285"/>
              <a:ext cx="115209" cy="179035"/>
            </a:xfrm>
            <a:custGeom>
              <a:avLst/>
              <a:gdLst/>
              <a:ahLst/>
              <a:cxnLst/>
              <a:rect l="0" t="0" r="0" b="0"/>
              <a:pathLst>
                <a:path w="115209" h="179035">
                  <a:moveTo>
                    <a:pt x="54612" y="9515"/>
                  </a:moveTo>
                  <a:lnTo>
                    <a:pt x="54612" y="9515"/>
                  </a:lnTo>
                  <a:lnTo>
                    <a:pt x="64021" y="107"/>
                  </a:lnTo>
                  <a:lnTo>
                    <a:pt x="45813" y="0"/>
                  </a:lnTo>
                  <a:lnTo>
                    <a:pt x="37296" y="2817"/>
                  </a:lnTo>
                  <a:lnTo>
                    <a:pt x="23205" y="13248"/>
                  </a:lnTo>
                  <a:lnTo>
                    <a:pt x="19487" y="22110"/>
                  </a:lnTo>
                  <a:lnTo>
                    <a:pt x="18495" y="27437"/>
                  </a:lnTo>
                  <a:lnTo>
                    <a:pt x="20216" y="39000"/>
                  </a:lnTo>
                  <a:lnTo>
                    <a:pt x="38953" y="82593"/>
                  </a:lnTo>
                  <a:lnTo>
                    <a:pt x="62033" y="126993"/>
                  </a:lnTo>
                  <a:lnTo>
                    <a:pt x="78381" y="149568"/>
                  </a:lnTo>
                  <a:lnTo>
                    <a:pt x="82109" y="157486"/>
                  </a:lnTo>
                  <a:lnTo>
                    <a:pt x="87294" y="164533"/>
                  </a:lnTo>
                  <a:lnTo>
                    <a:pt x="88041" y="167893"/>
                  </a:lnTo>
                  <a:lnTo>
                    <a:pt x="87482" y="171192"/>
                  </a:lnTo>
                  <a:lnTo>
                    <a:pt x="86051" y="174450"/>
                  </a:lnTo>
                  <a:lnTo>
                    <a:pt x="84038" y="176621"/>
                  </a:lnTo>
                  <a:lnTo>
                    <a:pt x="78978" y="179034"/>
                  </a:lnTo>
                  <a:lnTo>
                    <a:pt x="70380" y="177285"/>
                  </a:lnTo>
                  <a:lnTo>
                    <a:pt x="27735" y="161592"/>
                  </a:lnTo>
                  <a:lnTo>
                    <a:pt x="3173" y="152543"/>
                  </a:lnTo>
                  <a:lnTo>
                    <a:pt x="1268" y="150376"/>
                  </a:lnTo>
                  <a:lnTo>
                    <a:pt x="0" y="147872"/>
                  </a:lnTo>
                  <a:lnTo>
                    <a:pt x="212" y="145145"/>
                  </a:lnTo>
                  <a:lnTo>
                    <a:pt x="3271" y="139292"/>
                  </a:lnTo>
                  <a:lnTo>
                    <a:pt x="15999" y="130047"/>
                  </a:lnTo>
                  <a:lnTo>
                    <a:pt x="45809" y="118500"/>
                  </a:lnTo>
                  <a:lnTo>
                    <a:pt x="91634" y="107055"/>
                  </a:lnTo>
                  <a:lnTo>
                    <a:pt x="102111" y="101197"/>
                  </a:lnTo>
                  <a:lnTo>
                    <a:pt x="110294" y="89421"/>
                  </a:lnTo>
                  <a:lnTo>
                    <a:pt x="113958" y="81836"/>
                  </a:lnTo>
                  <a:lnTo>
                    <a:pt x="115208" y="67763"/>
                  </a:lnTo>
                  <a:lnTo>
                    <a:pt x="107386" y="41482"/>
                  </a:lnTo>
                  <a:lnTo>
                    <a:pt x="96059" y="31484"/>
                  </a:lnTo>
                  <a:lnTo>
                    <a:pt x="67974" y="16442"/>
                  </a:lnTo>
                  <a:lnTo>
                    <a:pt x="35562" y="190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0" name="SMARTInkShape-1425">
              <a:extLst>
                <a:ext uri="{FF2B5EF4-FFF2-40B4-BE49-F238E27FC236}">
                  <a16:creationId xmlns:a16="http://schemas.microsoft.com/office/drawing/2014/main" id="{312B96E4-0568-32D7-F007-F02275AEDEAC}"/>
                </a:ext>
              </a:extLst>
            </p:cNvPr>
            <p:cNvSpPr/>
            <p:nvPr>
              <p:custDataLst>
                <p:tags r:id="rId35"/>
              </p:custDataLst>
            </p:nvPr>
          </p:nvSpPr>
          <p:spPr>
            <a:xfrm>
              <a:off x="6143625" y="4219968"/>
              <a:ext cx="19051" cy="9133"/>
            </a:xfrm>
            <a:custGeom>
              <a:avLst/>
              <a:gdLst/>
              <a:ahLst/>
              <a:cxnLst/>
              <a:rect l="0" t="0" r="0" b="0"/>
              <a:pathLst>
                <a:path w="19051" h="9133">
                  <a:moveTo>
                    <a:pt x="0" y="9132"/>
                  </a:moveTo>
                  <a:lnTo>
                    <a:pt x="0" y="9132"/>
                  </a:lnTo>
                  <a:lnTo>
                    <a:pt x="8201" y="931"/>
                  </a:lnTo>
                  <a:lnTo>
                    <a:pt x="14189" y="0"/>
                  </a:lnTo>
                  <a:lnTo>
                    <a:pt x="15810" y="927"/>
                  </a:lnTo>
                  <a:lnTo>
                    <a:pt x="19050" y="91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1" name="SMARTInkShape-1426">
              <a:extLst>
                <a:ext uri="{FF2B5EF4-FFF2-40B4-BE49-F238E27FC236}">
                  <a16:creationId xmlns:a16="http://schemas.microsoft.com/office/drawing/2014/main" id="{7715016C-56B3-4282-BA17-8671CA721006}"/>
                </a:ext>
              </a:extLst>
            </p:cNvPr>
            <p:cNvSpPr/>
            <p:nvPr>
              <p:custDataLst>
                <p:tags r:id="rId36"/>
              </p:custDataLst>
            </p:nvPr>
          </p:nvSpPr>
          <p:spPr>
            <a:xfrm>
              <a:off x="6019800" y="4101662"/>
              <a:ext cx="83776" cy="135439"/>
            </a:xfrm>
            <a:custGeom>
              <a:avLst/>
              <a:gdLst/>
              <a:ahLst/>
              <a:cxnLst/>
              <a:rect l="0" t="0" r="0" b="0"/>
              <a:pathLst>
                <a:path w="83776" h="135439">
                  <a:moveTo>
                    <a:pt x="47625" y="22663"/>
                  </a:moveTo>
                  <a:lnTo>
                    <a:pt x="47625" y="22663"/>
                  </a:lnTo>
                  <a:lnTo>
                    <a:pt x="47625" y="8198"/>
                  </a:lnTo>
                  <a:lnTo>
                    <a:pt x="46567" y="7728"/>
                  </a:lnTo>
                  <a:lnTo>
                    <a:pt x="38963" y="11064"/>
                  </a:lnTo>
                  <a:lnTo>
                    <a:pt x="29311" y="12217"/>
                  </a:lnTo>
                  <a:lnTo>
                    <a:pt x="24832" y="14640"/>
                  </a:lnTo>
                  <a:lnTo>
                    <a:pt x="17033" y="22978"/>
                  </a:lnTo>
                  <a:lnTo>
                    <a:pt x="4462" y="58669"/>
                  </a:lnTo>
                  <a:lnTo>
                    <a:pt x="587" y="94994"/>
                  </a:lnTo>
                  <a:lnTo>
                    <a:pt x="5231" y="119589"/>
                  </a:lnTo>
                  <a:lnTo>
                    <a:pt x="10439" y="129241"/>
                  </a:lnTo>
                  <a:lnTo>
                    <a:pt x="16281" y="133531"/>
                  </a:lnTo>
                  <a:lnTo>
                    <a:pt x="22406" y="135438"/>
                  </a:lnTo>
                  <a:lnTo>
                    <a:pt x="41917" y="131454"/>
                  </a:lnTo>
                  <a:lnTo>
                    <a:pt x="53202" y="123579"/>
                  </a:lnTo>
                  <a:lnTo>
                    <a:pt x="61745" y="111965"/>
                  </a:lnTo>
                  <a:lnTo>
                    <a:pt x="79144" y="69505"/>
                  </a:lnTo>
                  <a:lnTo>
                    <a:pt x="83775" y="46538"/>
                  </a:lnTo>
                  <a:lnTo>
                    <a:pt x="82036" y="32921"/>
                  </a:lnTo>
                  <a:lnTo>
                    <a:pt x="75107" y="16177"/>
                  </a:lnTo>
                  <a:lnTo>
                    <a:pt x="68306" y="8139"/>
                  </a:lnTo>
                  <a:lnTo>
                    <a:pt x="58228" y="1038"/>
                  </a:lnTo>
                  <a:lnTo>
                    <a:pt x="43871" y="0"/>
                  </a:lnTo>
                  <a:lnTo>
                    <a:pt x="29023" y="3065"/>
                  </a:lnTo>
                  <a:lnTo>
                    <a:pt x="14714" y="10742"/>
                  </a:lnTo>
                  <a:lnTo>
                    <a:pt x="0" y="321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2" name="SMARTInkShape-1427">
              <a:extLst>
                <a:ext uri="{FF2B5EF4-FFF2-40B4-BE49-F238E27FC236}">
                  <a16:creationId xmlns:a16="http://schemas.microsoft.com/office/drawing/2014/main" id="{41B40232-A9CB-08D5-8128-FB5B0D27F1F9}"/>
                </a:ext>
              </a:extLst>
            </p:cNvPr>
            <p:cNvSpPr/>
            <p:nvPr>
              <p:custDataLst>
                <p:tags r:id="rId37"/>
              </p:custDataLst>
            </p:nvPr>
          </p:nvSpPr>
          <p:spPr>
            <a:xfrm>
              <a:off x="5857875" y="4114800"/>
              <a:ext cx="142876" cy="38101"/>
            </a:xfrm>
            <a:custGeom>
              <a:avLst/>
              <a:gdLst/>
              <a:ahLst/>
              <a:cxnLst/>
              <a:rect l="0" t="0" r="0" b="0"/>
              <a:pathLst>
                <a:path w="142876" h="38101">
                  <a:moveTo>
                    <a:pt x="0" y="38100"/>
                  </a:moveTo>
                  <a:lnTo>
                    <a:pt x="0" y="38100"/>
                  </a:lnTo>
                  <a:lnTo>
                    <a:pt x="39039" y="22912"/>
                  </a:lnTo>
                  <a:lnTo>
                    <a:pt x="77788" y="14502"/>
                  </a:lnTo>
                  <a:lnTo>
                    <a:pt x="87489" y="8915"/>
                  </a:lnTo>
                  <a:lnTo>
                    <a:pt x="90075" y="5943"/>
                  </a:lnTo>
                  <a:lnTo>
                    <a:pt x="101417" y="2641"/>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3" name="SMARTInkShape-1428">
              <a:extLst>
                <a:ext uri="{FF2B5EF4-FFF2-40B4-BE49-F238E27FC236}">
                  <a16:creationId xmlns:a16="http://schemas.microsoft.com/office/drawing/2014/main" id="{BED0DE0A-1F95-A8D2-07D4-7B9DF48ADD19}"/>
                </a:ext>
              </a:extLst>
            </p:cNvPr>
            <p:cNvSpPr/>
            <p:nvPr>
              <p:custDataLst>
                <p:tags r:id="rId38"/>
              </p:custDataLst>
            </p:nvPr>
          </p:nvSpPr>
          <p:spPr>
            <a:xfrm>
              <a:off x="5838825" y="4115308"/>
              <a:ext cx="65615" cy="142368"/>
            </a:xfrm>
            <a:custGeom>
              <a:avLst/>
              <a:gdLst/>
              <a:ahLst/>
              <a:cxnLst/>
              <a:rect l="0" t="0" r="0" b="0"/>
              <a:pathLst>
                <a:path w="65615" h="142368">
                  <a:moveTo>
                    <a:pt x="19050" y="18542"/>
                  </a:moveTo>
                  <a:lnTo>
                    <a:pt x="19050" y="18542"/>
                  </a:lnTo>
                  <a:lnTo>
                    <a:pt x="29163" y="13485"/>
                  </a:lnTo>
                  <a:lnTo>
                    <a:pt x="32142" y="10937"/>
                  </a:lnTo>
                  <a:lnTo>
                    <a:pt x="37315" y="1209"/>
                  </a:lnTo>
                  <a:lnTo>
                    <a:pt x="36519" y="636"/>
                  </a:lnTo>
                  <a:lnTo>
                    <a:pt x="32812" y="0"/>
                  </a:lnTo>
                  <a:lnTo>
                    <a:pt x="27636" y="2540"/>
                  </a:lnTo>
                  <a:lnTo>
                    <a:pt x="24774" y="4699"/>
                  </a:lnTo>
                  <a:lnTo>
                    <a:pt x="21594" y="9920"/>
                  </a:lnTo>
                  <a:lnTo>
                    <a:pt x="9962" y="49915"/>
                  </a:lnTo>
                  <a:lnTo>
                    <a:pt x="9655" y="59705"/>
                  </a:lnTo>
                  <a:lnTo>
                    <a:pt x="12405" y="66117"/>
                  </a:lnTo>
                  <a:lnTo>
                    <a:pt x="22794" y="78857"/>
                  </a:lnTo>
                  <a:lnTo>
                    <a:pt x="61301" y="104267"/>
                  </a:lnTo>
                  <a:lnTo>
                    <a:pt x="64286" y="110617"/>
                  </a:lnTo>
                  <a:lnTo>
                    <a:pt x="65614" y="116967"/>
                  </a:lnTo>
                  <a:lnTo>
                    <a:pt x="64909" y="120142"/>
                  </a:lnTo>
                  <a:lnTo>
                    <a:pt x="61304" y="126492"/>
                  </a:lnTo>
                  <a:lnTo>
                    <a:pt x="57803" y="128609"/>
                  </a:lnTo>
                  <a:lnTo>
                    <a:pt x="39796" y="134828"/>
                  </a:lnTo>
                  <a:lnTo>
                    <a:pt x="36057" y="137341"/>
                  </a:lnTo>
                  <a:lnTo>
                    <a:pt x="0" y="1423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4" name="SMARTInkShape-1429">
              <a:extLst>
                <a:ext uri="{FF2B5EF4-FFF2-40B4-BE49-F238E27FC236}">
                  <a16:creationId xmlns:a16="http://schemas.microsoft.com/office/drawing/2014/main" id="{7D3DF8CA-ED0A-C838-1769-A7CCCFDBF0AF}"/>
                </a:ext>
              </a:extLst>
            </p:cNvPr>
            <p:cNvSpPr/>
            <p:nvPr>
              <p:custDataLst>
                <p:tags r:id="rId39"/>
              </p:custDataLst>
            </p:nvPr>
          </p:nvSpPr>
          <p:spPr>
            <a:xfrm>
              <a:off x="5728899" y="4133850"/>
              <a:ext cx="23809" cy="104776"/>
            </a:xfrm>
            <a:custGeom>
              <a:avLst/>
              <a:gdLst/>
              <a:ahLst/>
              <a:cxnLst/>
              <a:rect l="0" t="0" r="0" b="0"/>
              <a:pathLst>
                <a:path w="23809" h="104776">
                  <a:moveTo>
                    <a:pt x="14676" y="0"/>
                  </a:moveTo>
                  <a:lnTo>
                    <a:pt x="14676" y="0"/>
                  </a:lnTo>
                  <a:lnTo>
                    <a:pt x="19732" y="0"/>
                  </a:lnTo>
                  <a:lnTo>
                    <a:pt x="21221" y="1058"/>
                  </a:lnTo>
                  <a:lnTo>
                    <a:pt x="22215" y="2822"/>
                  </a:lnTo>
                  <a:lnTo>
                    <a:pt x="23808" y="13257"/>
                  </a:lnTo>
                  <a:lnTo>
                    <a:pt x="21204" y="19298"/>
                  </a:lnTo>
                  <a:lnTo>
                    <a:pt x="16519" y="27627"/>
                  </a:lnTo>
                  <a:lnTo>
                    <a:pt x="7710" y="56022"/>
                  </a:lnTo>
                  <a:lnTo>
                    <a:pt x="3087" y="75866"/>
                  </a:lnTo>
                  <a:lnTo>
                    <a:pt x="601" y="82327"/>
                  </a:lnTo>
                  <a:lnTo>
                    <a:pt x="0" y="87693"/>
                  </a:lnTo>
                  <a:lnTo>
                    <a:pt x="5151"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5" name="SMARTInkShape-1430">
              <a:extLst>
                <a:ext uri="{FF2B5EF4-FFF2-40B4-BE49-F238E27FC236}">
                  <a16:creationId xmlns:a16="http://schemas.microsoft.com/office/drawing/2014/main" id="{BA5D6DC0-7997-B13D-3608-77BA5F4A67FB}"/>
                </a:ext>
              </a:extLst>
            </p:cNvPr>
            <p:cNvSpPr/>
            <p:nvPr>
              <p:custDataLst>
                <p:tags r:id="rId40"/>
              </p:custDataLst>
            </p:nvPr>
          </p:nvSpPr>
          <p:spPr>
            <a:xfrm>
              <a:off x="5572125" y="4088273"/>
              <a:ext cx="104776" cy="36053"/>
            </a:xfrm>
            <a:custGeom>
              <a:avLst/>
              <a:gdLst/>
              <a:ahLst/>
              <a:cxnLst/>
              <a:rect l="0" t="0" r="0" b="0"/>
              <a:pathLst>
                <a:path w="104776" h="36053">
                  <a:moveTo>
                    <a:pt x="0" y="36052"/>
                  </a:moveTo>
                  <a:lnTo>
                    <a:pt x="0" y="36052"/>
                  </a:lnTo>
                  <a:lnTo>
                    <a:pt x="0" y="30995"/>
                  </a:lnTo>
                  <a:lnTo>
                    <a:pt x="2822" y="25691"/>
                  </a:lnTo>
                  <a:lnTo>
                    <a:pt x="8662" y="19805"/>
                  </a:lnTo>
                  <a:lnTo>
                    <a:pt x="18314" y="13662"/>
                  </a:lnTo>
                  <a:lnTo>
                    <a:pt x="62054" y="179"/>
                  </a:lnTo>
                  <a:lnTo>
                    <a:pt x="77321" y="0"/>
                  </a:lnTo>
                  <a:lnTo>
                    <a:pt x="104775" y="747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 name="SMARTInkShape-1431">
              <a:extLst>
                <a:ext uri="{FF2B5EF4-FFF2-40B4-BE49-F238E27FC236}">
                  <a16:creationId xmlns:a16="http://schemas.microsoft.com/office/drawing/2014/main" id="{A804A74F-099B-1AEF-EAD5-DEC684DC8912}"/>
                </a:ext>
              </a:extLst>
            </p:cNvPr>
            <p:cNvSpPr/>
            <p:nvPr>
              <p:custDataLst>
                <p:tags r:id="rId41"/>
              </p:custDataLst>
            </p:nvPr>
          </p:nvSpPr>
          <p:spPr>
            <a:xfrm>
              <a:off x="5551706" y="4116908"/>
              <a:ext cx="75067" cy="150293"/>
            </a:xfrm>
            <a:custGeom>
              <a:avLst/>
              <a:gdLst/>
              <a:ahLst/>
              <a:cxnLst/>
              <a:rect l="0" t="0" r="0" b="0"/>
              <a:pathLst>
                <a:path w="75067" h="150293">
                  <a:moveTo>
                    <a:pt x="29944" y="26467"/>
                  </a:moveTo>
                  <a:lnTo>
                    <a:pt x="29944" y="26467"/>
                  </a:lnTo>
                  <a:lnTo>
                    <a:pt x="35000" y="26467"/>
                  </a:lnTo>
                  <a:lnTo>
                    <a:pt x="40305" y="20823"/>
                  </a:lnTo>
                  <a:lnTo>
                    <a:pt x="43201" y="16354"/>
                  </a:lnTo>
                  <a:lnTo>
                    <a:pt x="44074" y="12317"/>
                  </a:lnTo>
                  <a:lnTo>
                    <a:pt x="43597" y="8567"/>
                  </a:lnTo>
                  <a:lnTo>
                    <a:pt x="40284" y="0"/>
                  </a:lnTo>
                  <a:lnTo>
                    <a:pt x="38954" y="356"/>
                  </a:lnTo>
                  <a:lnTo>
                    <a:pt x="3843" y="28538"/>
                  </a:lnTo>
                  <a:lnTo>
                    <a:pt x="902" y="32081"/>
                  </a:lnTo>
                  <a:lnTo>
                    <a:pt x="0" y="35501"/>
                  </a:lnTo>
                  <a:lnTo>
                    <a:pt x="6155" y="58708"/>
                  </a:lnTo>
                  <a:lnTo>
                    <a:pt x="14545" y="74590"/>
                  </a:lnTo>
                  <a:lnTo>
                    <a:pt x="47907" y="100329"/>
                  </a:lnTo>
                  <a:lnTo>
                    <a:pt x="69123" y="114905"/>
                  </a:lnTo>
                  <a:lnTo>
                    <a:pt x="73815" y="121512"/>
                  </a:lnTo>
                  <a:lnTo>
                    <a:pt x="75066" y="124755"/>
                  </a:lnTo>
                  <a:lnTo>
                    <a:pt x="74842" y="127976"/>
                  </a:lnTo>
                  <a:lnTo>
                    <a:pt x="71771" y="134376"/>
                  </a:lnTo>
                  <a:lnTo>
                    <a:pt x="64092" y="143930"/>
                  </a:lnTo>
                  <a:lnTo>
                    <a:pt x="52529" y="147464"/>
                  </a:lnTo>
                  <a:lnTo>
                    <a:pt x="10894" y="1502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7" name="SMARTInkShape-1432">
              <a:extLst>
                <a:ext uri="{FF2B5EF4-FFF2-40B4-BE49-F238E27FC236}">
                  <a16:creationId xmlns:a16="http://schemas.microsoft.com/office/drawing/2014/main" id="{46FCBFEA-2CE6-D2D5-C324-C46C10B3EEC5}"/>
                </a:ext>
              </a:extLst>
            </p:cNvPr>
            <p:cNvSpPr/>
            <p:nvPr>
              <p:custDataLst>
                <p:tags r:id="rId42"/>
              </p:custDataLst>
            </p:nvPr>
          </p:nvSpPr>
          <p:spPr>
            <a:xfrm>
              <a:off x="5372100" y="4095784"/>
              <a:ext cx="108649" cy="185765"/>
            </a:xfrm>
            <a:custGeom>
              <a:avLst/>
              <a:gdLst/>
              <a:ahLst/>
              <a:cxnLst/>
              <a:rect l="0" t="0" r="0" b="0"/>
              <a:pathLst>
                <a:path w="108649" h="185765">
                  <a:moveTo>
                    <a:pt x="0" y="9491"/>
                  </a:moveTo>
                  <a:lnTo>
                    <a:pt x="0" y="9491"/>
                  </a:lnTo>
                  <a:lnTo>
                    <a:pt x="8201" y="1290"/>
                  </a:lnTo>
                  <a:lnTo>
                    <a:pt x="54271" y="0"/>
                  </a:lnTo>
                  <a:lnTo>
                    <a:pt x="63985" y="2803"/>
                  </a:lnTo>
                  <a:lnTo>
                    <a:pt x="68056" y="5033"/>
                  </a:lnTo>
                  <a:lnTo>
                    <a:pt x="70771" y="8636"/>
                  </a:lnTo>
                  <a:lnTo>
                    <a:pt x="73787" y="18283"/>
                  </a:lnTo>
                  <a:lnTo>
                    <a:pt x="72305" y="29626"/>
                  </a:lnTo>
                  <a:lnTo>
                    <a:pt x="70429" y="35615"/>
                  </a:lnTo>
                  <a:lnTo>
                    <a:pt x="62699" y="45090"/>
                  </a:lnTo>
                  <a:lnTo>
                    <a:pt x="29870" y="73932"/>
                  </a:lnTo>
                  <a:lnTo>
                    <a:pt x="24565" y="75173"/>
                  </a:lnTo>
                  <a:lnTo>
                    <a:pt x="22726" y="76562"/>
                  </a:lnTo>
                  <a:lnTo>
                    <a:pt x="20684" y="80929"/>
                  </a:lnTo>
                  <a:lnTo>
                    <a:pt x="21198" y="81458"/>
                  </a:lnTo>
                  <a:lnTo>
                    <a:pt x="29626" y="77525"/>
                  </a:lnTo>
                  <a:lnTo>
                    <a:pt x="32452" y="77072"/>
                  </a:lnTo>
                  <a:lnTo>
                    <a:pt x="76475" y="87960"/>
                  </a:lnTo>
                  <a:lnTo>
                    <a:pt x="82733" y="90379"/>
                  </a:lnTo>
                  <a:lnTo>
                    <a:pt x="92509" y="98711"/>
                  </a:lnTo>
                  <a:lnTo>
                    <a:pt x="107409" y="121306"/>
                  </a:lnTo>
                  <a:lnTo>
                    <a:pt x="108648" y="127426"/>
                  </a:lnTo>
                  <a:lnTo>
                    <a:pt x="107202" y="139871"/>
                  </a:lnTo>
                  <a:lnTo>
                    <a:pt x="100209" y="149635"/>
                  </a:lnTo>
                  <a:lnTo>
                    <a:pt x="73417" y="169583"/>
                  </a:lnTo>
                  <a:lnTo>
                    <a:pt x="58735" y="175893"/>
                  </a:lnTo>
                  <a:lnTo>
                    <a:pt x="21180" y="185764"/>
                  </a:lnTo>
                  <a:lnTo>
                    <a:pt x="9525" y="1809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5" name="SMARTInkShape-Group239">
            <a:extLst>
              <a:ext uri="{FF2B5EF4-FFF2-40B4-BE49-F238E27FC236}">
                <a16:creationId xmlns:a16="http://schemas.microsoft.com/office/drawing/2014/main" id="{2C39D65C-9992-0D92-A7DA-B3D9DA7556F2}"/>
              </a:ext>
            </a:extLst>
          </p:cNvPr>
          <p:cNvGrpSpPr/>
          <p:nvPr/>
        </p:nvGrpSpPr>
        <p:grpSpPr>
          <a:xfrm>
            <a:off x="7886700" y="3887524"/>
            <a:ext cx="921518" cy="932127"/>
            <a:chOff x="7886700" y="3887524"/>
            <a:chExt cx="921518" cy="932127"/>
          </a:xfrm>
        </p:grpSpPr>
        <p:sp>
          <p:nvSpPr>
            <p:cNvPr id="169" name="SMARTInkShape-1433">
              <a:extLst>
                <a:ext uri="{FF2B5EF4-FFF2-40B4-BE49-F238E27FC236}">
                  <a16:creationId xmlns:a16="http://schemas.microsoft.com/office/drawing/2014/main" id="{C6513B82-6290-29E0-242E-6A940EA315B4}"/>
                </a:ext>
              </a:extLst>
            </p:cNvPr>
            <p:cNvSpPr/>
            <p:nvPr>
              <p:custDataLst>
                <p:tags r:id="rId19"/>
              </p:custDataLst>
            </p:nvPr>
          </p:nvSpPr>
          <p:spPr>
            <a:xfrm>
              <a:off x="8534400" y="3887524"/>
              <a:ext cx="273818" cy="932127"/>
            </a:xfrm>
            <a:custGeom>
              <a:avLst/>
              <a:gdLst/>
              <a:ahLst/>
              <a:cxnLst/>
              <a:rect l="0" t="0" r="0" b="0"/>
              <a:pathLst>
                <a:path w="273818" h="932127">
                  <a:moveTo>
                    <a:pt x="133350" y="8201"/>
                  </a:moveTo>
                  <a:lnTo>
                    <a:pt x="133350" y="8201"/>
                  </a:lnTo>
                  <a:lnTo>
                    <a:pt x="141552" y="0"/>
                  </a:lnTo>
                  <a:lnTo>
                    <a:pt x="152595" y="9182"/>
                  </a:lnTo>
                  <a:lnTo>
                    <a:pt x="164217" y="25307"/>
                  </a:lnTo>
                  <a:lnTo>
                    <a:pt x="177626" y="65986"/>
                  </a:lnTo>
                  <a:lnTo>
                    <a:pt x="187273" y="106579"/>
                  </a:lnTo>
                  <a:lnTo>
                    <a:pt x="200016" y="152635"/>
                  </a:lnTo>
                  <a:lnTo>
                    <a:pt x="209548" y="189638"/>
                  </a:lnTo>
                  <a:lnTo>
                    <a:pt x="219075" y="227413"/>
                  </a:lnTo>
                  <a:lnTo>
                    <a:pt x="228600" y="268239"/>
                  </a:lnTo>
                  <a:lnTo>
                    <a:pt x="238125" y="313849"/>
                  </a:lnTo>
                  <a:lnTo>
                    <a:pt x="250474" y="360878"/>
                  </a:lnTo>
                  <a:lnTo>
                    <a:pt x="261892" y="408325"/>
                  </a:lnTo>
                  <a:lnTo>
                    <a:pt x="268098" y="455898"/>
                  </a:lnTo>
                  <a:lnTo>
                    <a:pt x="273817" y="503508"/>
                  </a:lnTo>
                  <a:lnTo>
                    <a:pt x="272690" y="551128"/>
                  </a:lnTo>
                  <a:lnTo>
                    <a:pt x="262830" y="598751"/>
                  </a:lnTo>
                  <a:lnTo>
                    <a:pt x="249325" y="643554"/>
                  </a:lnTo>
                  <a:lnTo>
                    <a:pt x="235799" y="683640"/>
                  </a:lnTo>
                  <a:lnTo>
                    <a:pt x="215563" y="722328"/>
                  </a:lnTo>
                  <a:lnTo>
                    <a:pt x="192282" y="760603"/>
                  </a:lnTo>
                  <a:lnTo>
                    <a:pt x="165451" y="801348"/>
                  </a:lnTo>
                  <a:lnTo>
                    <a:pt x="133397" y="843917"/>
                  </a:lnTo>
                  <a:lnTo>
                    <a:pt x="90538" y="881461"/>
                  </a:lnTo>
                  <a:lnTo>
                    <a:pt x="44481" y="910823"/>
                  </a:lnTo>
                  <a:lnTo>
                    <a:pt x="33528" y="917366"/>
                  </a:lnTo>
                  <a:lnTo>
                    <a:pt x="12071" y="924390"/>
                  </a:lnTo>
                  <a:lnTo>
                    <a:pt x="0" y="9321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SMARTInkShape-1434">
              <a:extLst>
                <a:ext uri="{FF2B5EF4-FFF2-40B4-BE49-F238E27FC236}">
                  <a16:creationId xmlns:a16="http://schemas.microsoft.com/office/drawing/2014/main" id="{253DDBBA-F4B4-9419-0C4C-7AE6E55EFD7E}"/>
                </a:ext>
              </a:extLst>
            </p:cNvPr>
            <p:cNvSpPr/>
            <p:nvPr>
              <p:custDataLst>
                <p:tags r:id="rId20"/>
              </p:custDataLst>
            </p:nvPr>
          </p:nvSpPr>
          <p:spPr>
            <a:xfrm>
              <a:off x="8467725" y="4514860"/>
              <a:ext cx="104233" cy="155438"/>
            </a:xfrm>
            <a:custGeom>
              <a:avLst/>
              <a:gdLst/>
              <a:ahLst/>
              <a:cxnLst/>
              <a:rect l="0" t="0" r="0" b="0"/>
              <a:pathLst>
                <a:path w="104233" h="155438">
                  <a:moveTo>
                    <a:pt x="76200" y="9515"/>
                  </a:moveTo>
                  <a:lnTo>
                    <a:pt x="76200" y="9515"/>
                  </a:lnTo>
                  <a:lnTo>
                    <a:pt x="81256" y="4458"/>
                  </a:lnTo>
                  <a:lnTo>
                    <a:pt x="86561" y="1976"/>
                  </a:lnTo>
                  <a:lnTo>
                    <a:pt x="104232" y="24"/>
                  </a:lnTo>
                  <a:lnTo>
                    <a:pt x="99557" y="0"/>
                  </a:lnTo>
                  <a:lnTo>
                    <a:pt x="81357" y="15163"/>
                  </a:lnTo>
                  <a:lnTo>
                    <a:pt x="55425" y="57884"/>
                  </a:lnTo>
                  <a:lnTo>
                    <a:pt x="24543" y="101172"/>
                  </a:lnTo>
                  <a:lnTo>
                    <a:pt x="21492" y="110577"/>
                  </a:lnTo>
                  <a:lnTo>
                    <a:pt x="20134" y="121812"/>
                  </a:lnTo>
                  <a:lnTo>
                    <a:pt x="24429" y="140037"/>
                  </a:lnTo>
                  <a:lnTo>
                    <a:pt x="35199" y="149722"/>
                  </a:lnTo>
                  <a:lnTo>
                    <a:pt x="42516" y="153786"/>
                  </a:lnTo>
                  <a:lnTo>
                    <a:pt x="49509" y="155437"/>
                  </a:lnTo>
                  <a:lnTo>
                    <a:pt x="62926" y="154450"/>
                  </a:lnTo>
                  <a:lnTo>
                    <a:pt x="82380" y="147944"/>
                  </a:lnTo>
                  <a:lnTo>
                    <a:pt x="92353" y="139478"/>
                  </a:lnTo>
                  <a:lnTo>
                    <a:pt x="99254" y="128660"/>
                  </a:lnTo>
                  <a:lnTo>
                    <a:pt x="102322" y="116796"/>
                  </a:lnTo>
                  <a:lnTo>
                    <a:pt x="100864" y="107290"/>
                  </a:lnTo>
                  <a:lnTo>
                    <a:pt x="98992" y="103273"/>
                  </a:lnTo>
                  <a:lnTo>
                    <a:pt x="91269" y="95988"/>
                  </a:lnTo>
                  <a:lnTo>
                    <a:pt x="86246" y="92564"/>
                  </a:lnTo>
                  <a:lnTo>
                    <a:pt x="64006" y="87744"/>
                  </a:lnTo>
                  <a:lnTo>
                    <a:pt x="35653" y="87174"/>
                  </a:lnTo>
                  <a:lnTo>
                    <a:pt x="17148" y="93438"/>
                  </a:lnTo>
                  <a:lnTo>
                    <a:pt x="0" y="1047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1" name="SMARTInkShape-1435">
              <a:extLst>
                <a:ext uri="{FF2B5EF4-FFF2-40B4-BE49-F238E27FC236}">
                  <a16:creationId xmlns:a16="http://schemas.microsoft.com/office/drawing/2014/main" id="{71D167A8-AFB6-7861-3DF3-C48FFE43EA6A}"/>
                </a:ext>
              </a:extLst>
            </p:cNvPr>
            <p:cNvSpPr/>
            <p:nvPr>
              <p:custDataLst>
                <p:tags r:id="rId21"/>
              </p:custDataLst>
            </p:nvPr>
          </p:nvSpPr>
          <p:spPr>
            <a:xfrm>
              <a:off x="8338487" y="4514850"/>
              <a:ext cx="14939" cy="200026"/>
            </a:xfrm>
            <a:custGeom>
              <a:avLst/>
              <a:gdLst/>
              <a:ahLst/>
              <a:cxnLst/>
              <a:rect l="0" t="0" r="0" b="0"/>
              <a:pathLst>
                <a:path w="14939" h="200026">
                  <a:moveTo>
                    <a:pt x="5413" y="0"/>
                  </a:moveTo>
                  <a:lnTo>
                    <a:pt x="5413" y="0"/>
                  </a:lnTo>
                  <a:lnTo>
                    <a:pt x="10469" y="5057"/>
                  </a:lnTo>
                  <a:lnTo>
                    <a:pt x="12952" y="13183"/>
                  </a:lnTo>
                  <a:lnTo>
                    <a:pt x="14547" y="35648"/>
                  </a:lnTo>
                  <a:lnTo>
                    <a:pt x="5986" y="78214"/>
                  </a:lnTo>
                  <a:lnTo>
                    <a:pt x="2761" y="98669"/>
                  </a:lnTo>
                  <a:lnTo>
                    <a:pt x="0" y="116878"/>
                  </a:lnTo>
                  <a:lnTo>
                    <a:pt x="14938" y="2000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2" name="SMARTInkShape-1436">
              <a:extLst>
                <a:ext uri="{FF2B5EF4-FFF2-40B4-BE49-F238E27FC236}">
                  <a16:creationId xmlns:a16="http://schemas.microsoft.com/office/drawing/2014/main" id="{E5797365-3C73-F08E-EC74-58B7A092C2E7}"/>
                </a:ext>
              </a:extLst>
            </p:cNvPr>
            <p:cNvSpPr/>
            <p:nvPr>
              <p:custDataLst>
                <p:tags r:id="rId22"/>
              </p:custDataLst>
            </p:nvPr>
          </p:nvSpPr>
          <p:spPr>
            <a:xfrm>
              <a:off x="8239125" y="4383486"/>
              <a:ext cx="314326" cy="36115"/>
            </a:xfrm>
            <a:custGeom>
              <a:avLst/>
              <a:gdLst/>
              <a:ahLst/>
              <a:cxnLst/>
              <a:rect l="0" t="0" r="0" b="0"/>
              <a:pathLst>
                <a:path w="314326" h="36115">
                  <a:moveTo>
                    <a:pt x="0" y="7539"/>
                  </a:moveTo>
                  <a:lnTo>
                    <a:pt x="0" y="7539"/>
                  </a:lnTo>
                  <a:lnTo>
                    <a:pt x="36628" y="7539"/>
                  </a:lnTo>
                  <a:lnTo>
                    <a:pt x="81397" y="6481"/>
                  </a:lnTo>
                  <a:lnTo>
                    <a:pt x="124108" y="0"/>
                  </a:lnTo>
                  <a:lnTo>
                    <a:pt x="165888" y="1425"/>
                  </a:lnTo>
                  <a:lnTo>
                    <a:pt x="204021" y="5727"/>
                  </a:lnTo>
                  <a:lnTo>
                    <a:pt x="232494" y="8851"/>
                  </a:lnTo>
                  <a:lnTo>
                    <a:pt x="271263" y="21451"/>
                  </a:lnTo>
                  <a:lnTo>
                    <a:pt x="314325" y="3611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3" name="SMARTInkShape-1437">
              <a:extLst>
                <a:ext uri="{FF2B5EF4-FFF2-40B4-BE49-F238E27FC236}">
                  <a16:creationId xmlns:a16="http://schemas.microsoft.com/office/drawing/2014/main" id="{C4F40292-726C-616B-A738-607042622112}"/>
                </a:ext>
              </a:extLst>
            </p:cNvPr>
            <p:cNvSpPr/>
            <p:nvPr>
              <p:custDataLst>
                <p:tags r:id="rId23"/>
              </p:custDataLst>
            </p:nvPr>
          </p:nvSpPr>
          <p:spPr>
            <a:xfrm>
              <a:off x="7886700" y="4352925"/>
              <a:ext cx="209551" cy="19051"/>
            </a:xfrm>
            <a:custGeom>
              <a:avLst/>
              <a:gdLst/>
              <a:ahLst/>
              <a:cxnLst/>
              <a:rect l="0" t="0" r="0" b="0"/>
              <a:pathLst>
                <a:path w="209551" h="19051">
                  <a:moveTo>
                    <a:pt x="0" y="19050"/>
                  </a:moveTo>
                  <a:lnTo>
                    <a:pt x="0" y="19050"/>
                  </a:lnTo>
                  <a:lnTo>
                    <a:pt x="0" y="13993"/>
                  </a:lnTo>
                  <a:lnTo>
                    <a:pt x="11289" y="8689"/>
                  </a:lnTo>
                  <a:lnTo>
                    <a:pt x="41446" y="2575"/>
                  </a:lnTo>
                  <a:lnTo>
                    <a:pt x="84504" y="508"/>
                  </a:lnTo>
                  <a:lnTo>
                    <a:pt x="129072" y="100"/>
                  </a:lnTo>
                  <a:lnTo>
                    <a:pt x="172350" y="13"/>
                  </a:lnTo>
                  <a:lnTo>
                    <a:pt x="209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SMARTInkShape-1438">
              <a:extLst>
                <a:ext uri="{FF2B5EF4-FFF2-40B4-BE49-F238E27FC236}">
                  <a16:creationId xmlns:a16="http://schemas.microsoft.com/office/drawing/2014/main" id="{B21CBC9F-224C-FB98-8DA5-761DEDA4D046}"/>
                </a:ext>
              </a:extLst>
            </p:cNvPr>
            <p:cNvSpPr/>
            <p:nvPr>
              <p:custDataLst>
                <p:tags r:id="rId24"/>
              </p:custDataLst>
            </p:nvPr>
          </p:nvSpPr>
          <p:spPr>
            <a:xfrm>
              <a:off x="7981950" y="4257709"/>
              <a:ext cx="9411" cy="171417"/>
            </a:xfrm>
            <a:custGeom>
              <a:avLst/>
              <a:gdLst/>
              <a:ahLst/>
              <a:cxnLst/>
              <a:rect l="0" t="0" r="0" b="0"/>
              <a:pathLst>
                <a:path w="9411" h="171417">
                  <a:moveTo>
                    <a:pt x="0" y="9491"/>
                  </a:moveTo>
                  <a:lnTo>
                    <a:pt x="0" y="9491"/>
                  </a:lnTo>
                  <a:lnTo>
                    <a:pt x="0" y="4434"/>
                  </a:lnTo>
                  <a:lnTo>
                    <a:pt x="1058" y="2945"/>
                  </a:lnTo>
                  <a:lnTo>
                    <a:pt x="2822" y="1952"/>
                  </a:lnTo>
                  <a:lnTo>
                    <a:pt x="9410" y="0"/>
                  </a:lnTo>
                  <a:lnTo>
                    <a:pt x="4459" y="41653"/>
                  </a:lnTo>
                  <a:lnTo>
                    <a:pt x="1322" y="79463"/>
                  </a:lnTo>
                  <a:lnTo>
                    <a:pt x="261" y="121502"/>
                  </a:lnTo>
                  <a:lnTo>
                    <a:pt x="0" y="1714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6" name="SMARTInkShape-1439">
            <a:extLst>
              <a:ext uri="{FF2B5EF4-FFF2-40B4-BE49-F238E27FC236}">
                <a16:creationId xmlns:a16="http://schemas.microsoft.com/office/drawing/2014/main" id="{DCA673DD-6D37-13ED-41D8-7181B7CBC386}"/>
              </a:ext>
            </a:extLst>
          </p:cNvPr>
          <p:cNvSpPr/>
          <p:nvPr>
            <p:custDataLst>
              <p:tags r:id="rId5"/>
            </p:custDataLst>
          </p:nvPr>
        </p:nvSpPr>
        <p:spPr>
          <a:xfrm>
            <a:off x="8391525" y="4068533"/>
            <a:ext cx="26825" cy="236768"/>
          </a:xfrm>
          <a:custGeom>
            <a:avLst/>
            <a:gdLst/>
            <a:ahLst/>
            <a:cxnLst/>
            <a:rect l="0" t="0" r="0" b="0"/>
            <a:pathLst>
              <a:path w="26825" h="236768">
                <a:moveTo>
                  <a:pt x="0" y="17692"/>
                </a:moveTo>
                <a:lnTo>
                  <a:pt x="0" y="17692"/>
                </a:lnTo>
                <a:lnTo>
                  <a:pt x="0" y="8560"/>
                </a:lnTo>
                <a:lnTo>
                  <a:pt x="8202" y="0"/>
                </a:lnTo>
                <a:lnTo>
                  <a:pt x="9702" y="606"/>
                </a:lnTo>
                <a:lnTo>
                  <a:pt x="14190" y="4101"/>
                </a:lnTo>
                <a:lnTo>
                  <a:pt x="22668" y="17075"/>
                </a:lnTo>
                <a:lnTo>
                  <a:pt x="26824" y="34325"/>
                </a:lnTo>
                <a:lnTo>
                  <a:pt x="21682" y="80871"/>
                </a:lnTo>
                <a:lnTo>
                  <a:pt x="19831" y="119197"/>
                </a:lnTo>
                <a:lnTo>
                  <a:pt x="19282" y="158423"/>
                </a:lnTo>
                <a:lnTo>
                  <a:pt x="18059" y="199913"/>
                </a:lnTo>
                <a:lnTo>
                  <a:pt x="9525" y="2367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4" name="SMARTInkShape-Group241">
            <a:extLst>
              <a:ext uri="{FF2B5EF4-FFF2-40B4-BE49-F238E27FC236}">
                <a16:creationId xmlns:a16="http://schemas.microsoft.com/office/drawing/2014/main" id="{B7D9C6CF-C558-54B5-4039-7FCFF8A58681}"/>
              </a:ext>
            </a:extLst>
          </p:cNvPr>
          <p:cNvGrpSpPr/>
          <p:nvPr/>
        </p:nvGrpSpPr>
        <p:grpSpPr>
          <a:xfrm>
            <a:off x="1553132" y="5334003"/>
            <a:ext cx="1655179" cy="495298"/>
            <a:chOff x="1553132" y="5334003"/>
            <a:chExt cx="1655179" cy="495298"/>
          </a:xfrm>
        </p:grpSpPr>
        <p:sp>
          <p:nvSpPr>
            <p:cNvPr id="177" name="SMARTInkShape-1440">
              <a:extLst>
                <a:ext uri="{FF2B5EF4-FFF2-40B4-BE49-F238E27FC236}">
                  <a16:creationId xmlns:a16="http://schemas.microsoft.com/office/drawing/2014/main" id="{756026E3-9431-3380-04A8-76F6A9F8C4EA}"/>
                </a:ext>
              </a:extLst>
            </p:cNvPr>
            <p:cNvSpPr/>
            <p:nvPr>
              <p:custDataLst>
                <p:tags r:id="rId12"/>
              </p:custDataLst>
            </p:nvPr>
          </p:nvSpPr>
          <p:spPr>
            <a:xfrm>
              <a:off x="3067050" y="5640251"/>
              <a:ext cx="141261" cy="189050"/>
            </a:xfrm>
            <a:custGeom>
              <a:avLst/>
              <a:gdLst/>
              <a:ahLst/>
              <a:cxnLst/>
              <a:rect l="0" t="0" r="0" b="0"/>
              <a:pathLst>
                <a:path w="141261" h="189050">
                  <a:moveTo>
                    <a:pt x="76200" y="8074"/>
                  </a:moveTo>
                  <a:lnTo>
                    <a:pt x="76200" y="8074"/>
                  </a:lnTo>
                  <a:lnTo>
                    <a:pt x="102943" y="8074"/>
                  </a:lnTo>
                  <a:lnTo>
                    <a:pt x="102495" y="9132"/>
                  </a:lnTo>
                  <a:lnTo>
                    <a:pt x="99175" y="13130"/>
                  </a:lnTo>
                  <a:lnTo>
                    <a:pt x="79193" y="25407"/>
                  </a:lnTo>
                  <a:lnTo>
                    <a:pt x="72030" y="26616"/>
                  </a:lnTo>
                  <a:lnTo>
                    <a:pt x="66233" y="24075"/>
                  </a:lnTo>
                  <a:lnTo>
                    <a:pt x="63205" y="21917"/>
                  </a:lnTo>
                  <a:lnTo>
                    <a:pt x="62245" y="20478"/>
                  </a:lnTo>
                  <a:lnTo>
                    <a:pt x="62663" y="19517"/>
                  </a:lnTo>
                  <a:lnTo>
                    <a:pt x="64001" y="18878"/>
                  </a:lnTo>
                  <a:lnTo>
                    <a:pt x="64892" y="17393"/>
                  </a:lnTo>
                  <a:lnTo>
                    <a:pt x="65883" y="12921"/>
                  </a:lnTo>
                  <a:lnTo>
                    <a:pt x="67205" y="11306"/>
                  </a:lnTo>
                  <a:lnTo>
                    <a:pt x="71497" y="9511"/>
                  </a:lnTo>
                  <a:lnTo>
                    <a:pt x="73065" y="7973"/>
                  </a:lnTo>
                  <a:lnTo>
                    <a:pt x="74806" y="3443"/>
                  </a:lnTo>
                  <a:lnTo>
                    <a:pt x="76330" y="1812"/>
                  </a:lnTo>
                  <a:lnTo>
                    <a:pt x="80844" y="0"/>
                  </a:lnTo>
                  <a:lnTo>
                    <a:pt x="82471" y="575"/>
                  </a:lnTo>
                  <a:lnTo>
                    <a:pt x="83556" y="2015"/>
                  </a:lnTo>
                  <a:lnTo>
                    <a:pt x="84279" y="4035"/>
                  </a:lnTo>
                  <a:lnTo>
                    <a:pt x="93799" y="15920"/>
                  </a:lnTo>
                  <a:lnTo>
                    <a:pt x="93224" y="17539"/>
                  </a:lnTo>
                  <a:lnTo>
                    <a:pt x="89764" y="22158"/>
                  </a:lnTo>
                  <a:lnTo>
                    <a:pt x="84698" y="24918"/>
                  </a:lnTo>
                  <a:lnTo>
                    <a:pt x="74124" y="26930"/>
                  </a:lnTo>
                  <a:lnTo>
                    <a:pt x="71641" y="26995"/>
                  </a:lnTo>
                  <a:lnTo>
                    <a:pt x="69986" y="25979"/>
                  </a:lnTo>
                  <a:lnTo>
                    <a:pt x="68882" y="24244"/>
                  </a:lnTo>
                  <a:lnTo>
                    <a:pt x="67111" y="18912"/>
                  </a:lnTo>
                  <a:lnTo>
                    <a:pt x="71861" y="12931"/>
                  </a:lnTo>
                  <a:lnTo>
                    <a:pt x="77094" y="10233"/>
                  </a:lnTo>
                  <a:lnTo>
                    <a:pt x="79971" y="9514"/>
                  </a:lnTo>
                  <a:lnTo>
                    <a:pt x="94133" y="13557"/>
                  </a:lnTo>
                  <a:lnTo>
                    <a:pt x="106678" y="21458"/>
                  </a:lnTo>
                  <a:lnTo>
                    <a:pt x="125886" y="40155"/>
                  </a:lnTo>
                  <a:lnTo>
                    <a:pt x="137424" y="68613"/>
                  </a:lnTo>
                  <a:lnTo>
                    <a:pt x="141260" y="99859"/>
                  </a:lnTo>
                  <a:lnTo>
                    <a:pt x="136513" y="120834"/>
                  </a:lnTo>
                  <a:lnTo>
                    <a:pt x="121940" y="147671"/>
                  </a:lnTo>
                  <a:lnTo>
                    <a:pt x="109229" y="161134"/>
                  </a:lnTo>
                  <a:lnTo>
                    <a:pt x="83164" y="174663"/>
                  </a:lnTo>
                  <a:lnTo>
                    <a:pt x="39789" y="185894"/>
                  </a:lnTo>
                  <a:lnTo>
                    <a:pt x="0" y="18904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8" name="SMARTInkShape-1441">
              <a:extLst>
                <a:ext uri="{FF2B5EF4-FFF2-40B4-BE49-F238E27FC236}">
                  <a16:creationId xmlns:a16="http://schemas.microsoft.com/office/drawing/2014/main" id="{EE7E620C-DC70-9AED-7AAD-3FD8D1D4A7E1}"/>
                </a:ext>
              </a:extLst>
            </p:cNvPr>
            <p:cNvSpPr/>
            <p:nvPr>
              <p:custDataLst>
                <p:tags r:id="rId13"/>
              </p:custDataLst>
            </p:nvPr>
          </p:nvSpPr>
          <p:spPr>
            <a:xfrm>
              <a:off x="2857500" y="5444787"/>
              <a:ext cx="142002" cy="163314"/>
            </a:xfrm>
            <a:custGeom>
              <a:avLst/>
              <a:gdLst/>
              <a:ahLst/>
              <a:cxnLst/>
              <a:rect l="0" t="0" r="0" b="0"/>
              <a:pathLst>
                <a:path w="142002" h="163314">
                  <a:moveTo>
                    <a:pt x="66675" y="32088"/>
                  </a:moveTo>
                  <a:lnTo>
                    <a:pt x="66675" y="32088"/>
                  </a:lnTo>
                  <a:lnTo>
                    <a:pt x="71731" y="27032"/>
                  </a:lnTo>
                  <a:lnTo>
                    <a:pt x="77036" y="24549"/>
                  </a:lnTo>
                  <a:lnTo>
                    <a:pt x="79932" y="23887"/>
                  </a:lnTo>
                  <a:lnTo>
                    <a:pt x="81863" y="22387"/>
                  </a:lnTo>
                  <a:lnTo>
                    <a:pt x="85681" y="13164"/>
                  </a:lnTo>
                  <a:lnTo>
                    <a:pt x="75599" y="13076"/>
                  </a:lnTo>
                  <a:lnTo>
                    <a:pt x="67819" y="15877"/>
                  </a:lnTo>
                  <a:lnTo>
                    <a:pt x="37858" y="36891"/>
                  </a:lnTo>
                  <a:lnTo>
                    <a:pt x="24035" y="55854"/>
                  </a:lnTo>
                  <a:lnTo>
                    <a:pt x="14295" y="82169"/>
                  </a:lnTo>
                  <a:lnTo>
                    <a:pt x="11645" y="104441"/>
                  </a:lnTo>
                  <a:lnTo>
                    <a:pt x="16111" y="122806"/>
                  </a:lnTo>
                  <a:lnTo>
                    <a:pt x="31170" y="146787"/>
                  </a:lnTo>
                  <a:lnTo>
                    <a:pt x="46159" y="158265"/>
                  </a:lnTo>
                  <a:lnTo>
                    <a:pt x="58950" y="163313"/>
                  </a:lnTo>
                  <a:lnTo>
                    <a:pt x="79556" y="159752"/>
                  </a:lnTo>
                  <a:lnTo>
                    <a:pt x="95656" y="151994"/>
                  </a:lnTo>
                  <a:lnTo>
                    <a:pt x="120376" y="130478"/>
                  </a:lnTo>
                  <a:lnTo>
                    <a:pt x="132916" y="113099"/>
                  </a:lnTo>
                  <a:lnTo>
                    <a:pt x="138449" y="96668"/>
                  </a:lnTo>
                  <a:lnTo>
                    <a:pt x="142001" y="55192"/>
                  </a:lnTo>
                  <a:lnTo>
                    <a:pt x="137560" y="28821"/>
                  </a:lnTo>
                  <a:lnTo>
                    <a:pt x="132982" y="22501"/>
                  </a:lnTo>
                  <a:lnTo>
                    <a:pt x="99003" y="1166"/>
                  </a:lnTo>
                  <a:lnTo>
                    <a:pt x="83160" y="0"/>
                  </a:lnTo>
                  <a:lnTo>
                    <a:pt x="35889" y="6026"/>
                  </a:lnTo>
                  <a:lnTo>
                    <a:pt x="0" y="130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1442">
              <a:extLst>
                <a:ext uri="{FF2B5EF4-FFF2-40B4-BE49-F238E27FC236}">
                  <a16:creationId xmlns:a16="http://schemas.microsoft.com/office/drawing/2014/main" id="{12D3C622-10A9-2220-BB33-D8D2C85E2FB5}"/>
                </a:ext>
              </a:extLst>
            </p:cNvPr>
            <p:cNvSpPr/>
            <p:nvPr>
              <p:custDataLst>
                <p:tags r:id="rId14"/>
              </p:custDataLst>
            </p:nvPr>
          </p:nvSpPr>
          <p:spPr>
            <a:xfrm>
              <a:off x="2587948" y="5430736"/>
              <a:ext cx="183828" cy="208064"/>
            </a:xfrm>
            <a:custGeom>
              <a:avLst/>
              <a:gdLst/>
              <a:ahLst/>
              <a:cxnLst/>
              <a:rect l="0" t="0" r="0" b="0"/>
              <a:pathLst>
                <a:path w="183828" h="208064">
                  <a:moveTo>
                    <a:pt x="50477" y="46139"/>
                  </a:moveTo>
                  <a:lnTo>
                    <a:pt x="50477" y="46139"/>
                  </a:lnTo>
                  <a:lnTo>
                    <a:pt x="45421" y="46139"/>
                  </a:lnTo>
                  <a:lnTo>
                    <a:pt x="43931" y="45081"/>
                  </a:lnTo>
                  <a:lnTo>
                    <a:pt x="42938" y="43317"/>
                  </a:lnTo>
                  <a:lnTo>
                    <a:pt x="41344" y="37938"/>
                  </a:lnTo>
                  <a:lnTo>
                    <a:pt x="54244" y="23473"/>
                  </a:lnTo>
                  <a:lnTo>
                    <a:pt x="73015" y="12186"/>
                  </a:lnTo>
                  <a:lnTo>
                    <a:pt x="114423" y="0"/>
                  </a:lnTo>
                  <a:lnTo>
                    <a:pt x="124053" y="1996"/>
                  </a:lnTo>
                  <a:lnTo>
                    <a:pt x="133802" y="6845"/>
                  </a:lnTo>
                  <a:lnTo>
                    <a:pt x="140548" y="17798"/>
                  </a:lnTo>
                  <a:lnTo>
                    <a:pt x="144192" y="34449"/>
                  </a:lnTo>
                  <a:lnTo>
                    <a:pt x="145272" y="52789"/>
                  </a:lnTo>
                  <a:lnTo>
                    <a:pt x="132430" y="95671"/>
                  </a:lnTo>
                  <a:lnTo>
                    <a:pt x="96351" y="141640"/>
                  </a:lnTo>
                  <a:lnTo>
                    <a:pt x="64713" y="169426"/>
                  </a:lnTo>
                  <a:lnTo>
                    <a:pt x="24090" y="191348"/>
                  </a:lnTo>
                  <a:lnTo>
                    <a:pt x="6323" y="203111"/>
                  </a:lnTo>
                  <a:lnTo>
                    <a:pt x="161" y="205863"/>
                  </a:lnTo>
                  <a:lnTo>
                    <a:pt x="0" y="206596"/>
                  </a:lnTo>
                  <a:lnTo>
                    <a:pt x="950" y="207086"/>
                  </a:lnTo>
                  <a:lnTo>
                    <a:pt x="42839" y="208007"/>
                  </a:lnTo>
                  <a:lnTo>
                    <a:pt x="88826" y="208057"/>
                  </a:lnTo>
                  <a:lnTo>
                    <a:pt x="136235" y="208063"/>
                  </a:lnTo>
                  <a:lnTo>
                    <a:pt x="183827" y="1985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SMARTInkShape-1443">
              <a:extLst>
                <a:ext uri="{FF2B5EF4-FFF2-40B4-BE49-F238E27FC236}">
                  <a16:creationId xmlns:a16="http://schemas.microsoft.com/office/drawing/2014/main" id="{499B4FAA-0638-45AA-99F7-D5E2A1A11ECD}"/>
                </a:ext>
              </a:extLst>
            </p:cNvPr>
            <p:cNvSpPr/>
            <p:nvPr>
              <p:custDataLst>
                <p:tags r:id="rId15"/>
              </p:custDataLst>
            </p:nvPr>
          </p:nvSpPr>
          <p:spPr>
            <a:xfrm>
              <a:off x="2428875" y="5610225"/>
              <a:ext cx="9410" cy="9526"/>
            </a:xfrm>
            <a:custGeom>
              <a:avLst/>
              <a:gdLst/>
              <a:ahLst/>
              <a:cxnLst/>
              <a:rect l="0" t="0" r="0" b="0"/>
              <a:pathLst>
                <a:path w="9410" h="9526">
                  <a:moveTo>
                    <a:pt x="0" y="0"/>
                  </a:moveTo>
                  <a:lnTo>
                    <a:pt x="0" y="0"/>
                  </a:lnTo>
                  <a:lnTo>
                    <a:pt x="0" y="8201"/>
                  </a:lnTo>
                  <a:lnTo>
                    <a:pt x="1058" y="8642"/>
                  </a:lnTo>
                  <a:lnTo>
                    <a:pt x="9409" y="9515"/>
                  </a:lnTo>
                  <a:lnTo>
                    <a:pt x="35" y="9525"/>
                  </a:lnTo>
                  <a:lnTo>
                    <a:pt x="3" y="1324"/>
                  </a:lnTo>
                  <a:lnTo>
                    <a:pt x="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SMARTInkShape-1444">
              <a:extLst>
                <a:ext uri="{FF2B5EF4-FFF2-40B4-BE49-F238E27FC236}">
                  <a16:creationId xmlns:a16="http://schemas.microsoft.com/office/drawing/2014/main" id="{CB3E2F34-BCCB-1639-68CE-A7D5F37F71D3}"/>
                </a:ext>
              </a:extLst>
            </p:cNvPr>
            <p:cNvSpPr/>
            <p:nvPr>
              <p:custDataLst>
                <p:tags r:id="rId16"/>
              </p:custDataLst>
            </p:nvPr>
          </p:nvSpPr>
          <p:spPr>
            <a:xfrm>
              <a:off x="2124075" y="5419841"/>
              <a:ext cx="208913" cy="199910"/>
            </a:xfrm>
            <a:custGeom>
              <a:avLst/>
              <a:gdLst/>
              <a:ahLst/>
              <a:cxnLst/>
              <a:rect l="0" t="0" r="0" b="0"/>
              <a:pathLst>
                <a:path w="208913" h="199910">
                  <a:moveTo>
                    <a:pt x="0" y="18934"/>
                  </a:moveTo>
                  <a:lnTo>
                    <a:pt x="0" y="18934"/>
                  </a:lnTo>
                  <a:lnTo>
                    <a:pt x="9721" y="17876"/>
                  </a:lnTo>
                  <a:lnTo>
                    <a:pt x="45970" y="10292"/>
                  </a:lnTo>
                  <a:lnTo>
                    <a:pt x="85084" y="9584"/>
                  </a:lnTo>
                  <a:lnTo>
                    <a:pt x="128755" y="9443"/>
                  </a:lnTo>
                  <a:lnTo>
                    <a:pt x="144713" y="6602"/>
                  </a:lnTo>
                  <a:lnTo>
                    <a:pt x="157451" y="2870"/>
                  </a:lnTo>
                  <a:lnTo>
                    <a:pt x="202282" y="0"/>
                  </a:lnTo>
                  <a:lnTo>
                    <a:pt x="204705" y="1020"/>
                  </a:lnTo>
                  <a:lnTo>
                    <a:pt x="206320" y="2758"/>
                  </a:lnTo>
                  <a:lnTo>
                    <a:pt x="207397" y="4975"/>
                  </a:lnTo>
                  <a:lnTo>
                    <a:pt x="208912" y="18208"/>
                  </a:lnTo>
                  <a:lnTo>
                    <a:pt x="203622" y="29547"/>
                  </a:lnTo>
                  <a:lnTo>
                    <a:pt x="196332" y="41643"/>
                  </a:lnTo>
                  <a:lnTo>
                    <a:pt x="181155" y="83086"/>
                  </a:lnTo>
                  <a:lnTo>
                    <a:pt x="164704" y="123211"/>
                  </a:lnTo>
                  <a:lnTo>
                    <a:pt x="144012" y="166665"/>
                  </a:lnTo>
                  <a:lnTo>
                    <a:pt x="123825" y="1999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1445">
              <a:extLst>
                <a:ext uri="{FF2B5EF4-FFF2-40B4-BE49-F238E27FC236}">
                  <a16:creationId xmlns:a16="http://schemas.microsoft.com/office/drawing/2014/main" id="{0A468E8E-2382-6855-EADE-0DC5E2493C29}"/>
                </a:ext>
              </a:extLst>
            </p:cNvPr>
            <p:cNvSpPr/>
            <p:nvPr>
              <p:custDataLst>
                <p:tags r:id="rId17"/>
              </p:custDataLst>
            </p:nvPr>
          </p:nvSpPr>
          <p:spPr>
            <a:xfrm>
              <a:off x="1981200" y="5419841"/>
              <a:ext cx="139473" cy="190385"/>
            </a:xfrm>
            <a:custGeom>
              <a:avLst/>
              <a:gdLst/>
              <a:ahLst/>
              <a:cxnLst/>
              <a:rect l="0" t="0" r="0" b="0"/>
              <a:pathLst>
                <a:path w="139473" h="190385">
                  <a:moveTo>
                    <a:pt x="0" y="9409"/>
                  </a:moveTo>
                  <a:lnTo>
                    <a:pt x="0" y="9409"/>
                  </a:lnTo>
                  <a:lnTo>
                    <a:pt x="8201" y="1208"/>
                  </a:lnTo>
                  <a:lnTo>
                    <a:pt x="30867" y="0"/>
                  </a:lnTo>
                  <a:lnTo>
                    <a:pt x="51127" y="4975"/>
                  </a:lnTo>
                  <a:lnTo>
                    <a:pt x="56309" y="8570"/>
                  </a:lnTo>
                  <a:lnTo>
                    <a:pt x="59765" y="13083"/>
                  </a:lnTo>
                  <a:lnTo>
                    <a:pt x="64627" y="26725"/>
                  </a:lnTo>
                  <a:lnTo>
                    <a:pt x="65310" y="30478"/>
                  </a:lnTo>
                  <a:lnTo>
                    <a:pt x="60424" y="40292"/>
                  </a:lnTo>
                  <a:lnTo>
                    <a:pt x="35160" y="67922"/>
                  </a:lnTo>
                  <a:lnTo>
                    <a:pt x="21381" y="75010"/>
                  </a:lnTo>
                  <a:lnTo>
                    <a:pt x="21662" y="75367"/>
                  </a:lnTo>
                  <a:lnTo>
                    <a:pt x="69181" y="81133"/>
                  </a:lnTo>
                  <a:lnTo>
                    <a:pt x="108985" y="95381"/>
                  </a:lnTo>
                  <a:lnTo>
                    <a:pt x="131007" y="107882"/>
                  </a:lnTo>
                  <a:lnTo>
                    <a:pt x="134963" y="112100"/>
                  </a:lnTo>
                  <a:lnTo>
                    <a:pt x="139358" y="122430"/>
                  </a:lnTo>
                  <a:lnTo>
                    <a:pt x="139472" y="127090"/>
                  </a:lnTo>
                  <a:lnTo>
                    <a:pt x="136777" y="135089"/>
                  </a:lnTo>
                  <a:lnTo>
                    <a:pt x="124252" y="150599"/>
                  </a:lnTo>
                  <a:lnTo>
                    <a:pt x="107136" y="163544"/>
                  </a:lnTo>
                  <a:lnTo>
                    <a:pt x="75843" y="176340"/>
                  </a:lnTo>
                  <a:lnTo>
                    <a:pt x="30743" y="187009"/>
                  </a:lnTo>
                  <a:lnTo>
                    <a:pt x="0" y="1903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SMARTInkShape-1446">
              <a:extLst>
                <a:ext uri="{FF2B5EF4-FFF2-40B4-BE49-F238E27FC236}">
                  <a16:creationId xmlns:a16="http://schemas.microsoft.com/office/drawing/2014/main" id="{91A11BFA-68E0-00F3-E779-268CB9623CC6}"/>
                </a:ext>
              </a:extLst>
            </p:cNvPr>
            <p:cNvSpPr/>
            <p:nvPr>
              <p:custDataLst>
                <p:tags r:id="rId18"/>
              </p:custDataLst>
            </p:nvPr>
          </p:nvSpPr>
          <p:spPr>
            <a:xfrm>
              <a:off x="1553132" y="5334003"/>
              <a:ext cx="170891" cy="418829"/>
            </a:xfrm>
            <a:custGeom>
              <a:avLst/>
              <a:gdLst/>
              <a:ahLst/>
              <a:cxnLst/>
              <a:rect l="0" t="0" r="0" b="0"/>
              <a:pathLst>
                <a:path w="170891" h="418829">
                  <a:moveTo>
                    <a:pt x="161368" y="9522"/>
                  </a:moveTo>
                  <a:lnTo>
                    <a:pt x="161368" y="9522"/>
                  </a:lnTo>
                  <a:lnTo>
                    <a:pt x="170890" y="9522"/>
                  </a:lnTo>
                  <a:lnTo>
                    <a:pt x="124905" y="9522"/>
                  </a:lnTo>
                  <a:lnTo>
                    <a:pt x="115881" y="6700"/>
                  </a:lnTo>
                  <a:lnTo>
                    <a:pt x="107285" y="2977"/>
                  </a:lnTo>
                  <a:lnTo>
                    <a:pt x="66570" y="0"/>
                  </a:lnTo>
                  <a:lnTo>
                    <a:pt x="66136" y="44237"/>
                  </a:lnTo>
                  <a:lnTo>
                    <a:pt x="66121" y="90109"/>
                  </a:lnTo>
                  <a:lnTo>
                    <a:pt x="66118" y="134449"/>
                  </a:lnTo>
                  <a:lnTo>
                    <a:pt x="65060" y="174713"/>
                  </a:lnTo>
                  <a:lnTo>
                    <a:pt x="58579" y="215014"/>
                  </a:lnTo>
                  <a:lnTo>
                    <a:pt x="51929" y="258840"/>
                  </a:lnTo>
                  <a:lnTo>
                    <a:pt x="40424" y="298816"/>
                  </a:lnTo>
                  <a:lnTo>
                    <a:pt x="31106" y="337362"/>
                  </a:lnTo>
                  <a:lnTo>
                    <a:pt x="18476" y="379904"/>
                  </a:lnTo>
                  <a:lnTo>
                    <a:pt x="8963" y="403603"/>
                  </a:lnTo>
                  <a:lnTo>
                    <a:pt x="0" y="418190"/>
                  </a:lnTo>
                  <a:lnTo>
                    <a:pt x="9721" y="418828"/>
                  </a:lnTo>
                  <a:lnTo>
                    <a:pt x="51244" y="411523"/>
                  </a:lnTo>
                  <a:lnTo>
                    <a:pt x="93636" y="404901"/>
                  </a:lnTo>
                  <a:lnTo>
                    <a:pt x="137456" y="399273"/>
                  </a:lnTo>
                  <a:lnTo>
                    <a:pt x="149739" y="391883"/>
                  </a:lnTo>
                  <a:lnTo>
                    <a:pt x="151843" y="3809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1" name="SMARTInkShape-Group242">
            <a:extLst>
              <a:ext uri="{FF2B5EF4-FFF2-40B4-BE49-F238E27FC236}">
                <a16:creationId xmlns:a16="http://schemas.microsoft.com/office/drawing/2014/main" id="{A9444BC4-5FAA-E4D3-02E7-F2A47218BEBD}"/>
              </a:ext>
            </a:extLst>
          </p:cNvPr>
          <p:cNvGrpSpPr/>
          <p:nvPr/>
        </p:nvGrpSpPr>
        <p:grpSpPr>
          <a:xfrm>
            <a:off x="3524250" y="5257803"/>
            <a:ext cx="1104508" cy="504730"/>
            <a:chOff x="3524250" y="5257803"/>
            <a:chExt cx="1104508" cy="504730"/>
          </a:xfrm>
        </p:grpSpPr>
        <p:sp>
          <p:nvSpPr>
            <p:cNvPr id="185" name="SMARTInkShape-1447">
              <a:extLst>
                <a:ext uri="{FF2B5EF4-FFF2-40B4-BE49-F238E27FC236}">
                  <a16:creationId xmlns:a16="http://schemas.microsoft.com/office/drawing/2014/main" id="{A35229CE-CEF0-7236-8AB5-3894224945AC}"/>
                </a:ext>
              </a:extLst>
            </p:cNvPr>
            <p:cNvSpPr/>
            <p:nvPr>
              <p:custDataLst>
                <p:tags r:id="rId6"/>
              </p:custDataLst>
            </p:nvPr>
          </p:nvSpPr>
          <p:spPr>
            <a:xfrm>
              <a:off x="4432420" y="5257803"/>
              <a:ext cx="196338" cy="504730"/>
            </a:xfrm>
            <a:custGeom>
              <a:avLst/>
              <a:gdLst/>
              <a:ahLst/>
              <a:cxnLst/>
              <a:rect l="0" t="0" r="0" b="0"/>
              <a:pathLst>
                <a:path w="196338" h="504730">
                  <a:moveTo>
                    <a:pt x="44330" y="9522"/>
                  </a:moveTo>
                  <a:lnTo>
                    <a:pt x="44330" y="9522"/>
                  </a:lnTo>
                  <a:lnTo>
                    <a:pt x="59539" y="16067"/>
                  </a:lnTo>
                  <a:lnTo>
                    <a:pt x="104449" y="18872"/>
                  </a:lnTo>
                  <a:lnTo>
                    <a:pt x="130934" y="16173"/>
                  </a:lnTo>
                  <a:lnTo>
                    <a:pt x="174099" y="7284"/>
                  </a:lnTo>
                  <a:lnTo>
                    <a:pt x="187200" y="0"/>
                  </a:lnTo>
                  <a:lnTo>
                    <a:pt x="187205" y="13255"/>
                  </a:lnTo>
                  <a:lnTo>
                    <a:pt x="195406" y="50110"/>
                  </a:lnTo>
                  <a:lnTo>
                    <a:pt x="196337" y="87047"/>
                  </a:lnTo>
                  <a:lnTo>
                    <a:pt x="195594" y="131727"/>
                  </a:lnTo>
                  <a:lnTo>
                    <a:pt x="191220" y="161443"/>
                  </a:lnTo>
                  <a:lnTo>
                    <a:pt x="192506" y="199927"/>
                  </a:lnTo>
                  <a:lnTo>
                    <a:pt x="188252" y="238103"/>
                  </a:lnTo>
                  <a:lnTo>
                    <a:pt x="187515" y="276804"/>
                  </a:lnTo>
                  <a:lnTo>
                    <a:pt x="186208" y="323139"/>
                  </a:lnTo>
                  <a:lnTo>
                    <a:pt x="180677" y="359503"/>
                  </a:lnTo>
                  <a:lnTo>
                    <a:pt x="175450" y="406894"/>
                  </a:lnTo>
                  <a:lnTo>
                    <a:pt x="169116" y="449240"/>
                  </a:lnTo>
                  <a:lnTo>
                    <a:pt x="168157" y="495948"/>
                  </a:lnTo>
                  <a:lnTo>
                    <a:pt x="168155" y="500664"/>
                  </a:lnTo>
                  <a:lnTo>
                    <a:pt x="168155" y="498388"/>
                  </a:lnTo>
                  <a:lnTo>
                    <a:pt x="168155" y="504729"/>
                  </a:lnTo>
                  <a:lnTo>
                    <a:pt x="125539" y="499763"/>
                  </a:lnTo>
                  <a:lnTo>
                    <a:pt x="77979" y="495559"/>
                  </a:lnTo>
                  <a:lnTo>
                    <a:pt x="34219" y="495331"/>
                  </a:lnTo>
                  <a:lnTo>
                    <a:pt x="4118" y="495300"/>
                  </a:lnTo>
                  <a:lnTo>
                    <a:pt x="1647" y="496357"/>
                  </a:lnTo>
                  <a:lnTo>
                    <a:pt x="0" y="498120"/>
                  </a:lnTo>
                  <a:lnTo>
                    <a:pt x="6230" y="4952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SMARTInkShape-1448">
              <a:extLst>
                <a:ext uri="{FF2B5EF4-FFF2-40B4-BE49-F238E27FC236}">
                  <a16:creationId xmlns:a16="http://schemas.microsoft.com/office/drawing/2014/main" id="{88A18891-41E4-A994-EB00-609F31D6D69A}"/>
                </a:ext>
              </a:extLst>
            </p:cNvPr>
            <p:cNvSpPr/>
            <p:nvPr>
              <p:custDataLst>
                <p:tags r:id="rId7"/>
              </p:custDataLst>
            </p:nvPr>
          </p:nvSpPr>
          <p:spPr>
            <a:xfrm>
              <a:off x="4299649" y="5419763"/>
              <a:ext cx="146056" cy="209345"/>
            </a:xfrm>
            <a:custGeom>
              <a:avLst/>
              <a:gdLst/>
              <a:ahLst/>
              <a:cxnLst/>
              <a:rect l="0" t="0" r="0" b="0"/>
              <a:pathLst>
                <a:path w="146056" h="209345">
                  <a:moveTo>
                    <a:pt x="72326" y="19012"/>
                  </a:moveTo>
                  <a:lnTo>
                    <a:pt x="72326" y="19012"/>
                  </a:lnTo>
                  <a:lnTo>
                    <a:pt x="85583" y="19012"/>
                  </a:lnTo>
                  <a:lnTo>
                    <a:pt x="91624" y="16190"/>
                  </a:lnTo>
                  <a:lnTo>
                    <a:pt x="97836" y="12467"/>
                  </a:lnTo>
                  <a:lnTo>
                    <a:pt x="107284" y="9311"/>
                  </a:lnTo>
                  <a:lnTo>
                    <a:pt x="113616" y="4823"/>
                  </a:lnTo>
                  <a:lnTo>
                    <a:pt x="114669" y="3202"/>
                  </a:lnTo>
                  <a:lnTo>
                    <a:pt x="114313" y="2122"/>
                  </a:lnTo>
                  <a:lnTo>
                    <a:pt x="111193" y="389"/>
                  </a:lnTo>
                  <a:lnTo>
                    <a:pt x="92179" y="0"/>
                  </a:lnTo>
                  <a:lnTo>
                    <a:pt x="74798" y="5030"/>
                  </a:lnTo>
                  <a:lnTo>
                    <a:pt x="36120" y="29622"/>
                  </a:lnTo>
                  <a:lnTo>
                    <a:pt x="9200" y="54151"/>
                  </a:lnTo>
                  <a:lnTo>
                    <a:pt x="1937" y="66732"/>
                  </a:lnTo>
                  <a:lnTo>
                    <a:pt x="0" y="73051"/>
                  </a:lnTo>
                  <a:lnTo>
                    <a:pt x="670" y="85715"/>
                  </a:lnTo>
                  <a:lnTo>
                    <a:pt x="2330" y="92056"/>
                  </a:lnTo>
                  <a:lnTo>
                    <a:pt x="9819" y="101923"/>
                  </a:lnTo>
                  <a:lnTo>
                    <a:pt x="21262" y="109836"/>
                  </a:lnTo>
                  <a:lnTo>
                    <a:pt x="44496" y="119183"/>
                  </a:lnTo>
                  <a:lnTo>
                    <a:pt x="78357" y="128238"/>
                  </a:lnTo>
                  <a:lnTo>
                    <a:pt x="124949" y="154325"/>
                  </a:lnTo>
                  <a:lnTo>
                    <a:pt x="135578" y="164170"/>
                  </a:lnTo>
                  <a:lnTo>
                    <a:pt x="142771" y="174543"/>
                  </a:lnTo>
                  <a:lnTo>
                    <a:pt x="145968" y="182681"/>
                  </a:lnTo>
                  <a:lnTo>
                    <a:pt x="145763" y="186333"/>
                  </a:lnTo>
                  <a:lnTo>
                    <a:pt x="140101" y="203036"/>
                  </a:lnTo>
                  <a:lnTo>
                    <a:pt x="137617" y="205195"/>
                  </a:lnTo>
                  <a:lnTo>
                    <a:pt x="129214" y="207594"/>
                  </a:lnTo>
                  <a:lnTo>
                    <a:pt x="85370" y="209260"/>
                  </a:lnTo>
                  <a:lnTo>
                    <a:pt x="77847" y="209344"/>
                  </a:lnTo>
                  <a:lnTo>
                    <a:pt x="52090" y="199349"/>
                  </a:lnTo>
                  <a:lnTo>
                    <a:pt x="42165" y="191589"/>
                  </a:lnTo>
                  <a:lnTo>
                    <a:pt x="39519" y="188039"/>
                  </a:lnTo>
                  <a:lnTo>
                    <a:pt x="33756" y="184093"/>
                  </a:lnTo>
                  <a:lnTo>
                    <a:pt x="30738" y="183041"/>
                  </a:lnTo>
                  <a:lnTo>
                    <a:pt x="29784" y="180223"/>
                  </a:lnTo>
                  <a:lnTo>
                    <a:pt x="31547" y="171448"/>
                  </a:lnTo>
                  <a:lnTo>
                    <a:pt x="38680" y="163314"/>
                  </a:lnTo>
                  <a:lnTo>
                    <a:pt x="83992" y="134689"/>
                  </a:lnTo>
                  <a:lnTo>
                    <a:pt x="112770" y="122765"/>
                  </a:lnTo>
                  <a:lnTo>
                    <a:pt x="131346" y="102670"/>
                  </a:lnTo>
                  <a:lnTo>
                    <a:pt x="140184" y="89354"/>
                  </a:lnTo>
                  <a:lnTo>
                    <a:pt x="146055" y="64902"/>
                  </a:lnTo>
                  <a:lnTo>
                    <a:pt x="144762" y="58072"/>
                  </a:lnTo>
                  <a:lnTo>
                    <a:pt x="137681" y="47660"/>
                  </a:lnTo>
                  <a:lnTo>
                    <a:pt x="109834" y="28964"/>
                  </a:lnTo>
                  <a:lnTo>
                    <a:pt x="97464" y="23435"/>
                  </a:lnTo>
                  <a:lnTo>
                    <a:pt x="62801" y="1901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SMARTInkShape-1449">
              <a:extLst>
                <a:ext uri="{FF2B5EF4-FFF2-40B4-BE49-F238E27FC236}">
                  <a16:creationId xmlns:a16="http://schemas.microsoft.com/office/drawing/2014/main" id="{B387B720-9E12-83A4-641D-F005C3D58EA4}"/>
                </a:ext>
              </a:extLst>
            </p:cNvPr>
            <p:cNvSpPr/>
            <p:nvPr>
              <p:custDataLst>
                <p:tags r:id="rId8"/>
              </p:custDataLst>
            </p:nvPr>
          </p:nvSpPr>
          <p:spPr>
            <a:xfrm>
              <a:off x="4124325" y="5581650"/>
              <a:ext cx="24200" cy="36623"/>
            </a:xfrm>
            <a:custGeom>
              <a:avLst/>
              <a:gdLst/>
              <a:ahLst/>
              <a:cxnLst/>
              <a:rect l="0" t="0" r="0" b="0"/>
              <a:pathLst>
                <a:path w="24200" h="36623">
                  <a:moveTo>
                    <a:pt x="0" y="0"/>
                  </a:moveTo>
                  <a:lnTo>
                    <a:pt x="0" y="0"/>
                  </a:lnTo>
                  <a:lnTo>
                    <a:pt x="5056" y="0"/>
                  </a:lnTo>
                  <a:lnTo>
                    <a:pt x="10361" y="2822"/>
                  </a:lnTo>
                  <a:lnTo>
                    <a:pt x="23598" y="14189"/>
                  </a:lnTo>
                  <a:lnTo>
                    <a:pt x="24199" y="16868"/>
                  </a:lnTo>
                  <a:lnTo>
                    <a:pt x="23540" y="19712"/>
                  </a:lnTo>
                  <a:lnTo>
                    <a:pt x="19936" y="26824"/>
                  </a:lnTo>
                  <a:lnTo>
                    <a:pt x="19313" y="33113"/>
                  </a:lnTo>
                  <a:lnTo>
                    <a:pt x="18167" y="34775"/>
                  </a:lnTo>
                  <a:lnTo>
                    <a:pt x="16345" y="35884"/>
                  </a:lnTo>
                  <a:lnTo>
                    <a:pt x="14071" y="36622"/>
                  </a:lnTo>
                  <a:lnTo>
                    <a:pt x="12555" y="36057"/>
                  </a:lnTo>
                  <a:lnTo>
                    <a:pt x="11546" y="34621"/>
                  </a:lnTo>
                  <a:lnTo>
                    <a:pt x="9925" y="29770"/>
                  </a:lnTo>
                  <a:lnTo>
                    <a:pt x="952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1450">
              <a:extLst>
                <a:ext uri="{FF2B5EF4-FFF2-40B4-BE49-F238E27FC236}">
                  <a16:creationId xmlns:a16="http://schemas.microsoft.com/office/drawing/2014/main" id="{3B953B49-C66D-76E3-1866-B78E43893816}"/>
                </a:ext>
              </a:extLst>
            </p:cNvPr>
            <p:cNvSpPr/>
            <p:nvPr>
              <p:custDataLst>
                <p:tags r:id="rId9"/>
              </p:custDataLst>
            </p:nvPr>
          </p:nvSpPr>
          <p:spPr>
            <a:xfrm>
              <a:off x="3857625" y="5421213"/>
              <a:ext cx="152401" cy="216146"/>
            </a:xfrm>
            <a:custGeom>
              <a:avLst/>
              <a:gdLst/>
              <a:ahLst/>
              <a:cxnLst/>
              <a:rect l="0" t="0" r="0" b="0"/>
              <a:pathLst>
                <a:path w="152401" h="216146">
                  <a:moveTo>
                    <a:pt x="0" y="55662"/>
                  </a:moveTo>
                  <a:lnTo>
                    <a:pt x="0" y="55662"/>
                  </a:lnTo>
                  <a:lnTo>
                    <a:pt x="5056" y="55662"/>
                  </a:lnTo>
                  <a:lnTo>
                    <a:pt x="6546" y="54604"/>
                  </a:lnTo>
                  <a:lnTo>
                    <a:pt x="7539" y="52840"/>
                  </a:lnTo>
                  <a:lnTo>
                    <a:pt x="8201" y="50606"/>
                  </a:lnTo>
                  <a:lnTo>
                    <a:pt x="9701" y="49117"/>
                  </a:lnTo>
                  <a:lnTo>
                    <a:pt x="14189" y="47461"/>
                  </a:lnTo>
                  <a:lnTo>
                    <a:pt x="15810" y="45961"/>
                  </a:lnTo>
                  <a:lnTo>
                    <a:pt x="17609" y="41473"/>
                  </a:lnTo>
                  <a:lnTo>
                    <a:pt x="24054" y="35950"/>
                  </a:lnTo>
                  <a:lnTo>
                    <a:pt x="54857" y="12245"/>
                  </a:lnTo>
                  <a:lnTo>
                    <a:pt x="74179" y="6046"/>
                  </a:lnTo>
                  <a:lnTo>
                    <a:pt x="83444" y="0"/>
                  </a:lnTo>
                  <a:lnTo>
                    <a:pt x="95162" y="4009"/>
                  </a:lnTo>
                  <a:lnTo>
                    <a:pt x="98366" y="7468"/>
                  </a:lnTo>
                  <a:lnTo>
                    <a:pt x="114761" y="49298"/>
                  </a:lnTo>
                  <a:lnTo>
                    <a:pt x="117782" y="57769"/>
                  </a:lnTo>
                  <a:lnTo>
                    <a:pt x="117680" y="66592"/>
                  </a:lnTo>
                  <a:lnTo>
                    <a:pt x="104070" y="109368"/>
                  </a:lnTo>
                  <a:lnTo>
                    <a:pt x="88926" y="132606"/>
                  </a:lnTo>
                  <a:lnTo>
                    <a:pt x="46792" y="166466"/>
                  </a:lnTo>
                  <a:lnTo>
                    <a:pt x="19081" y="184520"/>
                  </a:lnTo>
                  <a:lnTo>
                    <a:pt x="9897" y="197928"/>
                  </a:lnTo>
                  <a:lnTo>
                    <a:pt x="17202" y="199475"/>
                  </a:lnTo>
                  <a:lnTo>
                    <a:pt x="22815" y="203540"/>
                  </a:lnTo>
                  <a:lnTo>
                    <a:pt x="66440" y="210289"/>
                  </a:lnTo>
                  <a:lnTo>
                    <a:pt x="99673" y="216145"/>
                  </a:lnTo>
                  <a:lnTo>
                    <a:pt x="137619" y="209260"/>
                  </a:lnTo>
                  <a:lnTo>
                    <a:pt x="152400" y="19853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SMARTInkShape-1451">
              <a:extLst>
                <a:ext uri="{FF2B5EF4-FFF2-40B4-BE49-F238E27FC236}">
                  <a16:creationId xmlns:a16="http://schemas.microsoft.com/office/drawing/2014/main" id="{DB1B9B2D-1D58-19C8-C11D-25581DD6896F}"/>
                </a:ext>
              </a:extLst>
            </p:cNvPr>
            <p:cNvSpPr/>
            <p:nvPr>
              <p:custDataLst>
                <p:tags r:id="rId10"/>
              </p:custDataLst>
            </p:nvPr>
          </p:nvSpPr>
          <p:spPr>
            <a:xfrm>
              <a:off x="3752850" y="5440216"/>
              <a:ext cx="24200" cy="160485"/>
            </a:xfrm>
            <a:custGeom>
              <a:avLst/>
              <a:gdLst/>
              <a:ahLst/>
              <a:cxnLst/>
              <a:rect l="0" t="0" r="0" b="0"/>
              <a:pathLst>
                <a:path w="24200" h="160485">
                  <a:moveTo>
                    <a:pt x="0" y="17609"/>
                  </a:moveTo>
                  <a:lnTo>
                    <a:pt x="0" y="17609"/>
                  </a:lnTo>
                  <a:lnTo>
                    <a:pt x="0" y="12553"/>
                  </a:lnTo>
                  <a:lnTo>
                    <a:pt x="1058" y="11064"/>
                  </a:lnTo>
                  <a:lnTo>
                    <a:pt x="2822" y="10070"/>
                  </a:lnTo>
                  <a:lnTo>
                    <a:pt x="5056" y="9408"/>
                  </a:lnTo>
                  <a:lnTo>
                    <a:pt x="17333" y="0"/>
                  </a:lnTo>
                  <a:lnTo>
                    <a:pt x="18964" y="577"/>
                  </a:lnTo>
                  <a:lnTo>
                    <a:pt x="23598" y="4042"/>
                  </a:lnTo>
                  <a:lnTo>
                    <a:pt x="24199" y="8564"/>
                  </a:lnTo>
                  <a:lnTo>
                    <a:pt x="19936" y="47502"/>
                  </a:lnTo>
                  <a:lnTo>
                    <a:pt x="12679" y="91090"/>
                  </a:lnTo>
                  <a:lnTo>
                    <a:pt x="9525" y="1604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SMARTInkShape-1452">
              <a:extLst>
                <a:ext uri="{FF2B5EF4-FFF2-40B4-BE49-F238E27FC236}">
                  <a16:creationId xmlns:a16="http://schemas.microsoft.com/office/drawing/2014/main" id="{3D7E2466-DB3A-62CD-E116-C2276CDFFBEC}"/>
                </a:ext>
              </a:extLst>
            </p:cNvPr>
            <p:cNvSpPr/>
            <p:nvPr>
              <p:custDataLst>
                <p:tags r:id="rId11"/>
              </p:custDataLst>
            </p:nvPr>
          </p:nvSpPr>
          <p:spPr>
            <a:xfrm>
              <a:off x="3524250" y="5400794"/>
              <a:ext cx="149420" cy="209432"/>
            </a:xfrm>
            <a:custGeom>
              <a:avLst/>
              <a:gdLst/>
              <a:ahLst/>
              <a:cxnLst/>
              <a:rect l="0" t="0" r="0" b="0"/>
              <a:pathLst>
                <a:path w="149420" h="209432">
                  <a:moveTo>
                    <a:pt x="19050" y="18931"/>
                  </a:moveTo>
                  <a:lnTo>
                    <a:pt x="19050" y="18931"/>
                  </a:lnTo>
                  <a:lnTo>
                    <a:pt x="19050" y="9798"/>
                  </a:lnTo>
                  <a:lnTo>
                    <a:pt x="24106" y="4466"/>
                  </a:lnTo>
                  <a:lnTo>
                    <a:pt x="29411" y="1918"/>
                  </a:lnTo>
                  <a:lnTo>
                    <a:pt x="55906" y="0"/>
                  </a:lnTo>
                  <a:lnTo>
                    <a:pt x="73597" y="4973"/>
                  </a:lnTo>
                  <a:lnTo>
                    <a:pt x="83157" y="13080"/>
                  </a:lnTo>
                  <a:lnTo>
                    <a:pt x="89876" y="23739"/>
                  </a:lnTo>
                  <a:lnTo>
                    <a:pt x="92862" y="35532"/>
                  </a:lnTo>
                  <a:lnTo>
                    <a:pt x="88544" y="50651"/>
                  </a:lnTo>
                  <a:lnTo>
                    <a:pt x="78511" y="66896"/>
                  </a:lnTo>
                  <a:lnTo>
                    <a:pt x="55013" y="86883"/>
                  </a:lnTo>
                  <a:lnTo>
                    <a:pt x="10388" y="113565"/>
                  </a:lnTo>
                  <a:lnTo>
                    <a:pt x="14837" y="113998"/>
                  </a:lnTo>
                  <a:lnTo>
                    <a:pt x="60304" y="114174"/>
                  </a:lnTo>
                  <a:lnTo>
                    <a:pt x="86660" y="117001"/>
                  </a:lnTo>
                  <a:lnTo>
                    <a:pt x="114577" y="127364"/>
                  </a:lnTo>
                  <a:lnTo>
                    <a:pt x="142342" y="144773"/>
                  </a:lnTo>
                  <a:lnTo>
                    <a:pt x="147929" y="154588"/>
                  </a:lnTo>
                  <a:lnTo>
                    <a:pt x="149419" y="160169"/>
                  </a:lnTo>
                  <a:lnTo>
                    <a:pt x="148253" y="172015"/>
                  </a:lnTo>
                  <a:lnTo>
                    <a:pt x="146460" y="178137"/>
                  </a:lnTo>
                  <a:lnTo>
                    <a:pt x="142090" y="183276"/>
                  </a:lnTo>
                  <a:lnTo>
                    <a:pt x="120771" y="195567"/>
                  </a:lnTo>
                  <a:lnTo>
                    <a:pt x="93287" y="204853"/>
                  </a:lnTo>
                  <a:lnTo>
                    <a:pt x="0" y="20943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fontScale="90000"/>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but Equal </a:t>
            </a:r>
          </a:p>
        </p:txBody>
      </p:sp>
      <p:grpSp>
        <p:nvGrpSpPr>
          <p:cNvPr id="65" name="SMARTInkShape-Group250">
            <a:extLst>
              <a:ext uri="{FF2B5EF4-FFF2-40B4-BE49-F238E27FC236}">
                <a16:creationId xmlns:a16="http://schemas.microsoft.com/office/drawing/2014/main" id="{F0C802A5-644B-4580-0642-AE548BDA3DC7}"/>
              </a:ext>
            </a:extLst>
          </p:cNvPr>
          <p:cNvGrpSpPr/>
          <p:nvPr/>
        </p:nvGrpSpPr>
        <p:grpSpPr>
          <a:xfrm>
            <a:off x="2886075" y="2352685"/>
            <a:ext cx="4848226" cy="828666"/>
            <a:chOff x="2886075" y="2352685"/>
            <a:chExt cx="4848226" cy="828666"/>
          </a:xfrm>
        </p:grpSpPr>
        <p:sp>
          <p:nvSpPr>
            <p:cNvPr id="57" name="SMARTInkShape-1501">
              <a:extLst>
                <a:ext uri="{FF2B5EF4-FFF2-40B4-BE49-F238E27FC236}">
                  <a16:creationId xmlns:a16="http://schemas.microsoft.com/office/drawing/2014/main" id="{5D70B658-7E88-70C8-437C-C3CF8F32404C}"/>
                </a:ext>
              </a:extLst>
            </p:cNvPr>
            <p:cNvSpPr/>
            <p:nvPr>
              <p:custDataLst>
                <p:tags r:id="rId58"/>
              </p:custDataLst>
            </p:nvPr>
          </p:nvSpPr>
          <p:spPr>
            <a:xfrm>
              <a:off x="2886075" y="3067050"/>
              <a:ext cx="4848226" cy="114301"/>
            </a:xfrm>
            <a:custGeom>
              <a:avLst/>
              <a:gdLst/>
              <a:ahLst/>
              <a:cxnLst/>
              <a:rect l="0" t="0" r="0" b="0"/>
              <a:pathLst>
                <a:path w="4848226" h="114301">
                  <a:moveTo>
                    <a:pt x="0" y="114300"/>
                  </a:moveTo>
                  <a:lnTo>
                    <a:pt x="0" y="114300"/>
                  </a:lnTo>
                  <a:lnTo>
                    <a:pt x="41636" y="114300"/>
                  </a:lnTo>
                  <a:lnTo>
                    <a:pt x="53077" y="111478"/>
                  </a:lnTo>
                  <a:lnTo>
                    <a:pt x="57610" y="109244"/>
                  </a:lnTo>
                  <a:lnTo>
                    <a:pt x="100790" y="105658"/>
                  </a:lnTo>
                  <a:lnTo>
                    <a:pt x="144910" y="104950"/>
                  </a:lnTo>
                  <a:lnTo>
                    <a:pt x="184400" y="102005"/>
                  </a:lnTo>
                  <a:lnTo>
                    <a:pt x="229615" y="97251"/>
                  </a:lnTo>
                  <a:lnTo>
                    <a:pt x="273704" y="95843"/>
                  </a:lnTo>
                  <a:lnTo>
                    <a:pt x="319222" y="95426"/>
                  </a:lnTo>
                  <a:lnTo>
                    <a:pt x="361637" y="95302"/>
                  </a:lnTo>
                  <a:lnTo>
                    <a:pt x="398899" y="92443"/>
                  </a:lnTo>
                  <a:lnTo>
                    <a:pt x="432346" y="88711"/>
                  </a:lnTo>
                  <a:lnTo>
                    <a:pt x="468379" y="87052"/>
                  </a:lnTo>
                  <a:lnTo>
                    <a:pt x="508383" y="83493"/>
                  </a:lnTo>
                  <a:lnTo>
                    <a:pt x="546622" y="79441"/>
                  </a:lnTo>
                  <a:lnTo>
                    <a:pt x="587060" y="77160"/>
                  </a:lnTo>
                  <a:lnTo>
                    <a:pt x="624323" y="76484"/>
                  </a:lnTo>
                  <a:lnTo>
                    <a:pt x="665895" y="73434"/>
                  </a:lnTo>
                  <a:lnTo>
                    <a:pt x="709738" y="68010"/>
                  </a:lnTo>
                  <a:lnTo>
                    <a:pt x="746632" y="67071"/>
                  </a:lnTo>
                  <a:lnTo>
                    <a:pt x="780217" y="64029"/>
                  </a:lnTo>
                  <a:lnTo>
                    <a:pt x="816663" y="60207"/>
                  </a:lnTo>
                  <a:lnTo>
                    <a:pt x="859924" y="58056"/>
                  </a:lnTo>
                  <a:lnTo>
                    <a:pt x="906344" y="57329"/>
                  </a:lnTo>
                  <a:lnTo>
                    <a:pt x="950908" y="57185"/>
                  </a:lnTo>
                  <a:lnTo>
                    <a:pt x="997890" y="56099"/>
                  </a:lnTo>
                  <a:lnTo>
                    <a:pt x="1035328" y="50606"/>
                  </a:lnTo>
                  <a:lnTo>
                    <a:pt x="1073233" y="48508"/>
                  </a:lnTo>
                  <a:lnTo>
                    <a:pt x="1111274" y="47887"/>
                  </a:lnTo>
                  <a:lnTo>
                    <a:pt x="1149357" y="47703"/>
                  </a:lnTo>
                  <a:lnTo>
                    <a:pt x="1187452" y="47648"/>
                  </a:lnTo>
                  <a:lnTo>
                    <a:pt x="1225550" y="47632"/>
                  </a:lnTo>
                  <a:lnTo>
                    <a:pt x="1262592" y="47627"/>
                  </a:lnTo>
                  <a:lnTo>
                    <a:pt x="1309734" y="47625"/>
                  </a:lnTo>
                  <a:lnTo>
                    <a:pt x="1351152" y="47625"/>
                  </a:lnTo>
                  <a:lnTo>
                    <a:pt x="1390236" y="44803"/>
                  </a:lnTo>
                  <a:lnTo>
                    <a:pt x="1428627" y="40086"/>
                  </a:lnTo>
                  <a:lnTo>
                    <a:pt x="1466814" y="38689"/>
                  </a:lnTo>
                  <a:lnTo>
                    <a:pt x="1507761" y="38275"/>
                  </a:lnTo>
                  <a:lnTo>
                    <a:pt x="1550586" y="38152"/>
                  </a:lnTo>
                  <a:lnTo>
                    <a:pt x="1592908" y="38115"/>
                  </a:lnTo>
                  <a:lnTo>
                    <a:pt x="1638962" y="38105"/>
                  </a:lnTo>
                  <a:lnTo>
                    <a:pt x="1683299" y="38101"/>
                  </a:lnTo>
                  <a:lnTo>
                    <a:pt x="1726069" y="38100"/>
                  </a:lnTo>
                  <a:lnTo>
                    <a:pt x="1772256" y="35278"/>
                  </a:lnTo>
                  <a:lnTo>
                    <a:pt x="1816632" y="30561"/>
                  </a:lnTo>
                  <a:lnTo>
                    <a:pt x="1859414" y="29164"/>
                  </a:lnTo>
                  <a:lnTo>
                    <a:pt x="1905605" y="28750"/>
                  </a:lnTo>
                  <a:lnTo>
                    <a:pt x="1952804" y="28627"/>
                  </a:lnTo>
                  <a:lnTo>
                    <a:pt x="2000304" y="28590"/>
                  </a:lnTo>
                  <a:lnTo>
                    <a:pt x="2047892" y="28580"/>
                  </a:lnTo>
                  <a:lnTo>
                    <a:pt x="2095505" y="28576"/>
                  </a:lnTo>
                  <a:lnTo>
                    <a:pt x="2143126" y="28575"/>
                  </a:lnTo>
                  <a:lnTo>
                    <a:pt x="2190750" y="28575"/>
                  </a:lnTo>
                  <a:lnTo>
                    <a:pt x="2238375" y="25753"/>
                  </a:lnTo>
                  <a:lnTo>
                    <a:pt x="2286000" y="21036"/>
                  </a:lnTo>
                  <a:lnTo>
                    <a:pt x="2333625" y="19639"/>
                  </a:lnTo>
                  <a:lnTo>
                    <a:pt x="2381250" y="19225"/>
                  </a:lnTo>
                  <a:lnTo>
                    <a:pt x="2428875" y="19102"/>
                  </a:lnTo>
                  <a:lnTo>
                    <a:pt x="2476500" y="16243"/>
                  </a:lnTo>
                  <a:lnTo>
                    <a:pt x="2524125" y="11516"/>
                  </a:lnTo>
                  <a:lnTo>
                    <a:pt x="2571750" y="10115"/>
                  </a:lnTo>
                  <a:lnTo>
                    <a:pt x="2604558" y="9787"/>
                  </a:lnTo>
                  <a:lnTo>
                    <a:pt x="2640306" y="9641"/>
                  </a:lnTo>
                  <a:lnTo>
                    <a:pt x="2674539" y="9577"/>
                  </a:lnTo>
                  <a:lnTo>
                    <a:pt x="2707392" y="9548"/>
                  </a:lnTo>
                  <a:lnTo>
                    <a:pt x="2739632" y="9535"/>
                  </a:lnTo>
                  <a:lnTo>
                    <a:pt x="2774423" y="9530"/>
                  </a:lnTo>
                  <a:lnTo>
                    <a:pt x="2809994" y="8469"/>
                  </a:lnTo>
                  <a:lnTo>
                    <a:pt x="2843441" y="4469"/>
                  </a:lnTo>
                  <a:lnTo>
                    <a:pt x="2875947" y="1986"/>
                  </a:lnTo>
                  <a:lnTo>
                    <a:pt x="2908032" y="883"/>
                  </a:lnTo>
                  <a:lnTo>
                    <a:pt x="2939931" y="392"/>
                  </a:lnTo>
                  <a:lnTo>
                    <a:pt x="2974570" y="175"/>
                  </a:lnTo>
                  <a:lnTo>
                    <a:pt x="3011131" y="78"/>
                  </a:lnTo>
                  <a:lnTo>
                    <a:pt x="3048547" y="35"/>
                  </a:lnTo>
                  <a:lnTo>
                    <a:pt x="3083521" y="15"/>
                  </a:lnTo>
                  <a:lnTo>
                    <a:pt x="3117762" y="7"/>
                  </a:lnTo>
                  <a:lnTo>
                    <a:pt x="3154147" y="3"/>
                  </a:lnTo>
                  <a:lnTo>
                    <a:pt x="3188663" y="1"/>
                  </a:lnTo>
                  <a:lnTo>
                    <a:pt x="3222701" y="1"/>
                  </a:lnTo>
                  <a:lnTo>
                    <a:pt x="3258994" y="0"/>
                  </a:lnTo>
                  <a:lnTo>
                    <a:pt x="3296292" y="0"/>
                  </a:lnTo>
                  <a:lnTo>
                    <a:pt x="3334035" y="0"/>
                  </a:lnTo>
                  <a:lnTo>
                    <a:pt x="3371977" y="0"/>
                  </a:lnTo>
                  <a:lnTo>
                    <a:pt x="3410006" y="0"/>
                  </a:lnTo>
                  <a:lnTo>
                    <a:pt x="3448076" y="0"/>
                  </a:lnTo>
                  <a:lnTo>
                    <a:pt x="3486161" y="0"/>
                  </a:lnTo>
                  <a:lnTo>
                    <a:pt x="3527077" y="0"/>
                  </a:lnTo>
                  <a:lnTo>
                    <a:pt x="3568898" y="0"/>
                  </a:lnTo>
                  <a:lnTo>
                    <a:pt x="3608652" y="0"/>
                  </a:lnTo>
                  <a:lnTo>
                    <a:pt x="3647487" y="0"/>
                  </a:lnTo>
                  <a:lnTo>
                    <a:pt x="3686973" y="0"/>
                  </a:lnTo>
                  <a:lnTo>
                    <a:pt x="3729215" y="0"/>
                  </a:lnTo>
                  <a:lnTo>
                    <a:pt x="3769862" y="2822"/>
                  </a:lnTo>
                  <a:lnTo>
                    <a:pt x="3810153" y="6546"/>
                  </a:lnTo>
                  <a:lnTo>
                    <a:pt x="3852754" y="8201"/>
                  </a:lnTo>
                  <a:lnTo>
                    <a:pt x="3896382" y="8936"/>
                  </a:lnTo>
                  <a:lnTo>
                    <a:pt x="3939409" y="9264"/>
                  </a:lnTo>
                  <a:lnTo>
                    <a:pt x="3979698" y="9409"/>
                  </a:lnTo>
                  <a:lnTo>
                    <a:pt x="4018772" y="9473"/>
                  </a:lnTo>
                  <a:lnTo>
                    <a:pt x="4057305" y="10560"/>
                  </a:lnTo>
                  <a:lnTo>
                    <a:pt x="4095597" y="14571"/>
                  </a:lnTo>
                  <a:lnTo>
                    <a:pt x="4133781" y="17059"/>
                  </a:lnTo>
                  <a:lnTo>
                    <a:pt x="4170861" y="18165"/>
                  </a:lnTo>
                  <a:lnTo>
                    <a:pt x="4204980" y="18657"/>
                  </a:lnTo>
                  <a:lnTo>
                    <a:pt x="4240605" y="18875"/>
                  </a:lnTo>
                  <a:lnTo>
                    <a:pt x="4276547" y="20031"/>
                  </a:lnTo>
                  <a:lnTo>
                    <a:pt x="4310159" y="24072"/>
                  </a:lnTo>
                  <a:lnTo>
                    <a:pt x="4342737" y="26574"/>
                  </a:lnTo>
                  <a:lnTo>
                    <a:pt x="4374856" y="27686"/>
                  </a:lnTo>
                  <a:lnTo>
                    <a:pt x="4421629" y="28311"/>
                  </a:lnTo>
                  <a:lnTo>
                    <a:pt x="4463828" y="28497"/>
                  </a:lnTo>
                  <a:lnTo>
                    <a:pt x="4508316" y="28552"/>
                  </a:lnTo>
                  <a:lnTo>
                    <a:pt x="4548779" y="28568"/>
                  </a:lnTo>
                  <a:lnTo>
                    <a:pt x="4587580" y="28573"/>
                  </a:lnTo>
                  <a:lnTo>
                    <a:pt x="4624829" y="29633"/>
                  </a:lnTo>
                  <a:lnTo>
                    <a:pt x="4659619" y="35121"/>
                  </a:lnTo>
                  <a:lnTo>
                    <a:pt x="4704500" y="37217"/>
                  </a:lnTo>
                  <a:lnTo>
                    <a:pt x="4743596" y="37925"/>
                  </a:lnTo>
                  <a:lnTo>
                    <a:pt x="4781579" y="38065"/>
                  </a:lnTo>
                  <a:lnTo>
                    <a:pt x="4824085" y="44639"/>
                  </a:lnTo>
                  <a:lnTo>
                    <a:pt x="4848225" y="476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1502">
              <a:extLst>
                <a:ext uri="{FF2B5EF4-FFF2-40B4-BE49-F238E27FC236}">
                  <a16:creationId xmlns:a16="http://schemas.microsoft.com/office/drawing/2014/main" id="{9BFC62A5-ECB2-8925-E57D-F24ED7B930F0}"/>
                </a:ext>
              </a:extLst>
            </p:cNvPr>
            <p:cNvSpPr/>
            <p:nvPr>
              <p:custDataLst>
                <p:tags r:id="rId59"/>
              </p:custDataLst>
            </p:nvPr>
          </p:nvSpPr>
          <p:spPr>
            <a:xfrm>
              <a:off x="7124700" y="2371725"/>
              <a:ext cx="142040" cy="542926"/>
            </a:xfrm>
            <a:custGeom>
              <a:avLst/>
              <a:gdLst/>
              <a:ahLst/>
              <a:cxnLst/>
              <a:rect l="0" t="0" r="0" b="0"/>
              <a:pathLst>
                <a:path w="142040" h="542926">
                  <a:moveTo>
                    <a:pt x="0" y="0"/>
                  </a:moveTo>
                  <a:lnTo>
                    <a:pt x="0" y="0"/>
                  </a:lnTo>
                  <a:lnTo>
                    <a:pt x="18314" y="0"/>
                  </a:lnTo>
                  <a:lnTo>
                    <a:pt x="29659" y="5644"/>
                  </a:lnTo>
                  <a:lnTo>
                    <a:pt x="35648" y="10113"/>
                  </a:lnTo>
                  <a:lnTo>
                    <a:pt x="63949" y="53673"/>
                  </a:lnTo>
                  <a:lnTo>
                    <a:pt x="82191" y="96046"/>
                  </a:lnTo>
                  <a:lnTo>
                    <a:pt x="98378" y="142980"/>
                  </a:lnTo>
                  <a:lnTo>
                    <a:pt x="111116" y="185229"/>
                  </a:lnTo>
                  <a:lnTo>
                    <a:pt x="117471" y="220260"/>
                  </a:lnTo>
                  <a:lnTo>
                    <a:pt x="126998" y="261407"/>
                  </a:lnTo>
                  <a:lnTo>
                    <a:pt x="138642" y="303754"/>
                  </a:lnTo>
                  <a:lnTo>
                    <a:pt x="142039" y="351160"/>
                  </a:lnTo>
                  <a:lnTo>
                    <a:pt x="141446" y="383613"/>
                  </a:lnTo>
                  <a:lnTo>
                    <a:pt x="135161" y="429516"/>
                  </a:lnTo>
                  <a:lnTo>
                    <a:pt x="120734" y="474545"/>
                  </a:lnTo>
                  <a:lnTo>
                    <a:pt x="97813" y="508957"/>
                  </a:lnTo>
                  <a:lnTo>
                    <a:pt x="57150" y="542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1503">
              <a:extLst>
                <a:ext uri="{FF2B5EF4-FFF2-40B4-BE49-F238E27FC236}">
                  <a16:creationId xmlns:a16="http://schemas.microsoft.com/office/drawing/2014/main" id="{07577B44-940F-A358-BE5B-BE2FC4D21043}"/>
                </a:ext>
              </a:extLst>
            </p:cNvPr>
            <p:cNvSpPr/>
            <p:nvPr>
              <p:custDataLst>
                <p:tags r:id="rId60"/>
              </p:custDataLst>
            </p:nvPr>
          </p:nvSpPr>
          <p:spPr>
            <a:xfrm>
              <a:off x="7029450" y="2619526"/>
              <a:ext cx="133351" cy="93205"/>
            </a:xfrm>
            <a:custGeom>
              <a:avLst/>
              <a:gdLst/>
              <a:ahLst/>
              <a:cxnLst/>
              <a:rect l="0" t="0" r="0" b="0"/>
              <a:pathLst>
                <a:path w="133351" h="93205">
                  <a:moveTo>
                    <a:pt x="0" y="18899"/>
                  </a:moveTo>
                  <a:lnTo>
                    <a:pt x="0" y="18899"/>
                  </a:lnTo>
                  <a:lnTo>
                    <a:pt x="0" y="13843"/>
                  </a:lnTo>
                  <a:lnTo>
                    <a:pt x="5645" y="8538"/>
                  </a:lnTo>
                  <a:lnTo>
                    <a:pt x="14151" y="3711"/>
                  </a:lnTo>
                  <a:lnTo>
                    <a:pt x="25947" y="993"/>
                  </a:lnTo>
                  <a:lnTo>
                    <a:pt x="49408" y="0"/>
                  </a:lnTo>
                  <a:lnTo>
                    <a:pt x="51988" y="1008"/>
                  </a:lnTo>
                  <a:lnTo>
                    <a:pt x="53709" y="2738"/>
                  </a:lnTo>
                  <a:lnTo>
                    <a:pt x="55621" y="7483"/>
                  </a:lnTo>
                  <a:lnTo>
                    <a:pt x="56470" y="13120"/>
                  </a:lnTo>
                  <a:lnTo>
                    <a:pt x="51892" y="27299"/>
                  </a:lnTo>
                  <a:lnTo>
                    <a:pt x="12925" y="72538"/>
                  </a:lnTo>
                  <a:lnTo>
                    <a:pt x="4300" y="82299"/>
                  </a:lnTo>
                  <a:lnTo>
                    <a:pt x="567" y="93204"/>
                  </a:lnTo>
                  <a:lnTo>
                    <a:pt x="1436" y="92777"/>
                  </a:lnTo>
                  <a:lnTo>
                    <a:pt x="5224" y="89481"/>
                  </a:lnTo>
                  <a:lnTo>
                    <a:pt x="23420" y="86731"/>
                  </a:lnTo>
                  <a:lnTo>
                    <a:pt x="64429" y="85727"/>
                  </a:lnTo>
                  <a:lnTo>
                    <a:pt x="98129" y="84536"/>
                  </a:lnTo>
                  <a:lnTo>
                    <a:pt x="133350" y="760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1504">
              <a:extLst>
                <a:ext uri="{FF2B5EF4-FFF2-40B4-BE49-F238E27FC236}">
                  <a16:creationId xmlns:a16="http://schemas.microsoft.com/office/drawing/2014/main" id="{A3D71801-7F7A-FA17-B4AC-C81DB8040AED}"/>
                </a:ext>
              </a:extLst>
            </p:cNvPr>
            <p:cNvSpPr/>
            <p:nvPr>
              <p:custDataLst>
                <p:tags r:id="rId61"/>
              </p:custDataLst>
            </p:nvPr>
          </p:nvSpPr>
          <p:spPr>
            <a:xfrm>
              <a:off x="6629400" y="2486115"/>
              <a:ext cx="381001" cy="228511"/>
            </a:xfrm>
            <a:custGeom>
              <a:avLst/>
              <a:gdLst/>
              <a:ahLst/>
              <a:cxnLst/>
              <a:rect l="0" t="0" r="0" b="0"/>
              <a:pathLst>
                <a:path w="381001" h="228511">
                  <a:moveTo>
                    <a:pt x="0" y="228510"/>
                  </a:moveTo>
                  <a:lnTo>
                    <a:pt x="0" y="228510"/>
                  </a:lnTo>
                  <a:lnTo>
                    <a:pt x="0" y="223454"/>
                  </a:lnTo>
                  <a:lnTo>
                    <a:pt x="1058" y="221964"/>
                  </a:lnTo>
                  <a:lnTo>
                    <a:pt x="2822" y="220971"/>
                  </a:lnTo>
                  <a:lnTo>
                    <a:pt x="18314" y="214321"/>
                  </a:lnTo>
                  <a:lnTo>
                    <a:pt x="26836" y="205976"/>
                  </a:lnTo>
                  <a:lnTo>
                    <a:pt x="52884" y="177251"/>
                  </a:lnTo>
                  <a:lnTo>
                    <a:pt x="95942" y="140843"/>
                  </a:lnTo>
                  <a:lnTo>
                    <a:pt x="135427" y="109982"/>
                  </a:lnTo>
                  <a:lnTo>
                    <a:pt x="181832" y="65601"/>
                  </a:lnTo>
                  <a:lnTo>
                    <a:pt x="214882" y="22970"/>
                  </a:lnTo>
                  <a:lnTo>
                    <a:pt x="228548" y="0"/>
                  </a:lnTo>
                  <a:lnTo>
                    <a:pt x="228585" y="4993"/>
                  </a:lnTo>
                  <a:lnTo>
                    <a:pt x="212353" y="49273"/>
                  </a:lnTo>
                  <a:lnTo>
                    <a:pt x="201858" y="85276"/>
                  </a:lnTo>
                  <a:lnTo>
                    <a:pt x="200266" y="124942"/>
                  </a:lnTo>
                  <a:lnTo>
                    <a:pt x="201191" y="142263"/>
                  </a:lnTo>
                  <a:lnTo>
                    <a:pt x="205129" y="157017"/>
                  </a:lnTo>
                  <a:lnTo>
                    <a:pt x="207661" y="161798"/>
                  </a:lnTo>
                  <a:lnTo>
                    <a:pt x="210407" y="164985"/>
                  </a:lnTo>
                  <a:lnTo>
                    <a:pt x="213297" y="167110"/>
                  </a:lnTo>
                  <a:lnTo>
                    <a:pt x="216281" y="167468"/>
                  </a:lnTo>
                  <a:lnTo>
                    <a:pt x="231825" y="162786"/>
                  </a:lnTo>
                  <a:lnTo>
                    <a:pt x="246371" y="152004"/>
                  </a:lnTo>
                  <a:lnTo>
                    <a:pt x="252373" y="144060"/>
                  </a:lnTo>
                  <a:lnTo>
                    <a:pt x="257157" y="135944"/>
                  </a:lnTo>
                  <a:lnTo>
                    <a:pt x="289481" y="92525"/>
                  </a:lnTo>
                  <a:lnTo>
                    <a:pt x="315692" y="49240"/>
                  </a:lnTo>
                  <a:lnTo>
                    <a:pt x="320225" y="37357"/>
                  </a:lnTo>
                  <a:lnTo>
                    <a:pt x="323638" y="11836"/>
                  </a:lnTo>
                  <a:lnTo>
                    <a:pt x="323709" y="12094"/>
                  </a:lnTo>
                  <a:lnTo>
                    <a:pt x="323786" y="15203"/>
                  </a:lnTo>
                  <a:lnTo>
                    <a:pt x="313481" y="52371"/>
                  </a:lnTo>
                  <a:lnTo>
                    <a:pt x="301458" y="94234"/>
                  </a:lnTo>
                  <a:lnTo>
                    <a:pt x="295818" y="138971"/>
                  </a:lnTo>
                  <a:lnTo>
                    <a:pt x="298338" y="149204"/>
                  </a:lnTo>
                  <a:lnTo>
                    <a:pt x="300493" y="153414"/>
                  </a:lnTo>
                  <a:lnTo>
                    <a:pt x="304045" y="156221"/>
                  </a:lnTo>
                  <a:lnTo>
                    <a:pt x="318099" y="160172"/>
                  </a:lnTo>
                  <a:lnTo>
                    <a:pt x="325880" y="161096"/>
                  </a:lnTo>
                  <a:lnTo>
                    <a:pt x="381000" y="1427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1505">
              <a:extLst>
                <a:ext uri="{FF2B5EF4-FFF2-40B4-BE49-F238E27FC236}">
                  <a16:creationId xmlns:a16="http://schemas.microsoft.com/office/drawing/2014/main" id="{ACE51D3C-7843-AF9E-7EF2-97137576B50D}"/>
                </a:ext>
              </a:extLst>
            </p:cNvPr>
            <p:cNvSpPr/>
            <p:nvPr>
              <p:custDataLst>
                <p:tags r:id="rId62"/>
              </p:custDataLst>
            </p:nvPr>
          </p:nvSpPr>
          <p:spPr>
            <a:xfrm>
              <a:off x="6362700" y="2571750"/>
              <a:ext cx="171451" cy="9526"/>
            </a:xfrm>
            <a:custGeom>
              <a:avLst/>
              <a:gdLst/>
              <a:ahLst/>
              <a:cxnLst/>
              <a:rect l="0" t="0" r="0" b="0"/>
              <a:pathLst>
                <a:path w="171451" h="9526">
                  <a:moveTo>
                    <a:pt x="0" y="9525"/>
                  </a:moveTo>
                  <a:lnTo>
                    <a:pt x="0" y="9525"/>
                  </a:lnTo>
                  <a:lnTo>
                    <a:pt x="9721" y="8467"/>
                  </a:lnTo>
                  <a:lnTo>
                    <a:pt x="53961" y="1324"/>
                  </a:lnTo>
                  <a:lnTo>
                    <a:pt x="101533" y="175"/>
                  </a:lnTo>
                  <a:lnTo>
                    <a:pt x="147307" y="15"/>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1506">
              <a:extLst>
                <a:ext uri="{FF2B5EF4-FFF2-40B4-BE49-F238E27FC236}">
                  <a16:creationId xmlns:a16="http://schemas.microsoft.com/office/drawing/2014/main" id="{27CA1004-B7BC-F777-5E55-3239DFD5C382}"/>
                </a:ext>
              </a:extLst>
            </p:cNvPr>
            <p:cNvSpPr/>
            <p:nvPr>
              <p:custDataLst>
                <p:tags r:id="rId63"/>
              </p:custDataLst>
            </p:nvPr>
          </p:nvSpPr>
          <p:spPr>
            <a:xfrm>
              <a:off x="6144020" y="2671299"/>
              <a:ext cx="18540" cy="100477"/>
            </a:xfrm>
            <a:custGeom>
              <a:avLst/>
              <a:gdLst/>
              <a:ahLst/>
              <a:cxnLst/>
              <a:rect l="0" t="0" r="0" b="0"/>
              <a:pathLst>
                <a:path w="18540" h="100477">
                  <a:moveTo>
                    <a:pt x="9130" y="14751"/>
                  </a:moveTo>
                  <a:lnTo>
                    <a:pt x="9130" y="14751"/>
                  </a:lnTo>
                  <a:lnTo>
                    <a:pt x="9130" y="9695"/>
                  </a:lnTo>
                  <a:lnTo>
                    <a:pt x="10188" y="8205"/>
                  </a:lnTo>
                  <a:lnTo>
                    <a:pt x="11952" y="7212"/>
                  </a:lnTo>
                  <a:lnTo>
                    <a:pt x="14186" y="6550"/>
                  </a:lnTo>
                  <a:lnTo>
                    <a:pt x="15675" y="5050"/>
                  </a:lnTo>
                  <a:lnTo>
                    <a:pt x="17772" y="0"/>
                  </a:lnTo>
                  <a:lnTo>
                    <a:pt x="18067" y="684"/>
                  </a:lnTo>
                  <a:lnTo>
                    <a:pt x="18539" y="9385"/>
                  </a:lnTo>
                  <a:lnTo>
                    <a:pt x="9390" y="49432"/>
                  </a:lnTo>
                  <a:lnTo>
                    <a:pt x="9246" y="55917"/>
                  </a:lnTo>
                  <a:lnTo>
                    <a:pt x="6359" y="62328"/>
                  </a:lnTo>
                  <a:lnTo>
                    <a:pt x="2606" y="68704"/>
                  </a:lnTo>
                  <a:lnTo>
                    <a:pt x="198" y="81422"/>
                  </a:lnTo>
                  <a:lnTo>
                    <a:pt x="0" y="84598"/>
                  </a:lnTo>
                  <a:lnTo>
                    <a:pt x="2602" y="90950"/>
                  </a:lnTo>
                  <a:lnTo>
                    <a:pt x="9130" y="1004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1507">
              <a:extLst>
                <a:ext uri="{FF2B5EF4-FFF2-40B4-BE49-F238E27FC236}">
                  <a16:creationId xmlns:a16="http://schemas.microsoft.com/office/drawing/2014/main" id="{4B0D51D8-546A-74D8-8E15-50942F5504F7}"/>
                </a:ext>
              </a:extLst>
            </p:cNvPr>
            <p:cNvSpPr/>
            <p:nvPr>
              <p:custDataLst>
                <p:tags r:id="rId64"/>
              </p:custDataLst>
            </p:nvPr>
          </p:nvSpPr>
          <p:spPr>
            <a:xfrm>
              <a:off x="5734050" y="2495597"/>
              <a:ext cx="400051" cy="228554"/>
            </a:xfrm>
            <a:custGeom>
              <a:avLst/>
              <a:gdLst/>
              <a:ahLst/>
              <a:cxnLst/>
              <a:rect l="0" t="0" r="0" b="0"/>
              <a:pathLst>
                <a:path w="400051" h="228554">
                  <a:moveTo>
                    <a:pt x="0" y="228553"/>
                  </a:moveTo>
                  <a:lnTo>
                    <a:pt x="0" y="228553"/>
                  </a:lnTo>
                  <a:lnTo>
                    <a:pt x="0" y="223497"/>
                  </a:lnTo>
                  <a:lnTo>
                    <a:pt x="2822" y="218192"/>
                  </a:lnTo>
                  <a:lnTo>
                    <a:pt x="39010" y="171133"/>
                  </a:lnTo>
                  <a:lnTo>
                    <a:pt x="85748" y="126937"/>
                  </a:lnTo>
                  <a:lnTo>
                    <a:pt x="123113" y="92628"/>
                  </a:lnTo>
                  <a:lnTo>
                    <a:pt x="146009" y="63860"/>
                  </a:lnTo>
                  <a:lnTo>
                    <a:pt x="164230" y="50833"/>
                  </a:lnTo>
                  <a:lnTo>
                    <a:pt x="179370" y="22212"/>
                  </a:lnTo>
                  <a:lnTo>
                    <a:pt x="180834" y="6027"/>
                  </a:lnTo>
                  <a:lnTo>
                    <a:pt x="181939" y="4002"/>
                  </a:lnTo>
                  <a:lnTo>
                    <a:pt x="183736" y="2653"/>
                  </a:lnTo>
                  <a:lnTo>
                    <a:pt x="190383" y="0"/>
                  </a:lnTo>
                  <a:lnTo>
                    <a:pt x="182873" y="8625"/>
                  </a:lnTo>
                  <a:lnTo>
                    <a:pt x="168106" y="40658"/>
                  </a:lnTo>
                  <a:lnTo>
                    <a:pt x="155542" y="83214"/>
                  </a:lnTo>
                  <a:lnTo>
                    <a:pt x="144752" y="127922"/>
                  </a:lnTo>
                  <a:lnTo>
                    <a:pt x="144304" y="161638"/>
                  </a:lnTo>
                  <a:lnTo>
                    <a:pt x="150588" y="182033"/>
                  </a:lnTo>
                  <a:lnTo>
                    <a:pt x="156181" y="191297"/>
                  </a:lnTo>
                  <a:lnTo>
                    <a:pt x="161272" y="194191"/>
                  </a:lnTo>
                  <a:lnTo>
                    <a:pt x="191080" y="199216"/>
                  </a:lnTo>
                  <a:lnTo>
                    <a:pt x="196179" y="196295"/>
                  </a:lnTo>
                  <a:lnTo>
                    <a:pt x="225755" y="160139"/>
                  </a:lnTo>
                  <a:lnTo>
                    <a:pt x="249680" y="114024"/>
                  </a:lnTo>
                  <a:lnTo>
                    <a:pt x="271005" y="68714"/>
                  </a:lnTo>
                  <a:lnTo>
                    <a:pt x="284221" y="27006"/>
                  </a:lnTo>
                  <a:lnTo>
                    <a:pt x="283674" y="23280"/>
                  </a:lnTo>
                  <a:lnTo>
                    <a:pt x="277414" y="11505"/>
                  </a:lnTo>
                  <a:lnTo>
                    <a:pt x="277019" y="11887"/>
                  </a:lnTo>
                  <a:lnTo>
                    <a:pt x="271199" y="58436"/>
                  </a:lnTo>
                  <a:lnTo>
                    <a:pt x="267293" y="97365"/>
                  </a:lnTo>
                  <a:lnTo>
                    <a:pt x="266817" y="138786"/>
                  </a:lnTo>
                  <a:lnTo>
                    <a:pt x="274327" y="178013"/>
                  </a:lnTo>
                  <a:lnTo>
                    <a:pt x="279969" y="189510"/>
                  </a:lnTo>
                  <a:lnTo>
                    <a:pt x="285071" y="193000"/>
                  </a:lnTo>
                  <a:lnTo>
                    <a:pt x="307421" y="197910"/>
                  </a:lnTo>
                  <a:lnTo>
                    <a:pt x="354575" y="198738"/>
                  </a:lnTo>
                  <a:lnTo>
                    <a:pt x="400050" y="1904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1508">
              <a:extLst>
                <a:ext uri="{FF2B5EF4-FFF2-40B4-BE49-F238E27FC236}">
                  <a16:creationId xmlns:a16="http://schemas.microsoft.com/office/drawing/2014/main" id="{F433F60E-5C37-C617-82DC-42B01B391698}"/>
                </a:ext>
              </a:extLst>
            </p:cNvPr>
            <p:cNvSpPr/>
            <p:nvPr>
              <p:custDataLst>
                <p:tags r:id="rId65"/>
              </p:custDataLst>
            </p:nvPr>
          </p:nvSpPr>
          <p:spPr>
            <a:xfrm>
              <a:off x="5478793" y="2352685"/>
              <a:ext cx="140948" cy="485766"/>
            </a:xfrm>
            <a:custGeom>
              <a:avLst/>
              <a:gdLst/>
              <a:ahLst/>
              <a:cxnLst/>
              <a:rect l="0" t="0" r="0" b="0"/>
              <a:pathLst>
                <a:path w="140948" h="485766">
                  <a:moveTo>
                    <a:pt x="131432" y="9515"/>
                  </a:moveTo>
                  <a:lnTo>
                    <a:pt x="131432" y="9515"/>
                  </a:lnTo>
                  <a:lnTo>
                    <a:pt x="140947" y="0"/>
                  </a:lnTo>
                  <a:lnTo>
                    <a:pt x="97645" y="43303"/>
                  </a:lnTo>
                  <a:lnTo>
                    <a:pt x="88899" y="54165"/>
                  </a:lnTo>
                  <a:lnTo>
                    <a:pt x="61554" y="98794"/>
                  </a:lnTo>
                  <a:lnTo>
                    <a:pt x="37890" y="143333"/>
                  </a:lnTo>
                  <a:lnTo>
                    <a:pt x="21272" y="188662"/>
                  </a:lnTo>
                  <a:lnTo>
                    <a:pt x="7798" y="235559"/>
                  </a:lnTo>
                  <a:lnTo>
                    <a:pt x="0" y="280767"/>
                  </a:lnTo>
                  <a:lnTo>
                    <a:pt x="578" y="324974"/>
                  </a:lnTo>
                  <a:lnTo>
                    <a:pt x="12345" y="366274"/>
                  </a:lnTo>
                  <a:lnTo>
                    <a:pt x="26339" y="413048"/>
                  </a:lnTo>
                  <a:lnTo>
                    <a:pt x="45679" y="456660"/>
                  </a:lnTo>
                  <a:lnTo>
                    <a:pt x="52401" y="473261"/>
                  </a:lnTo>
                  <a:lnTo>
                    <a:pt x="53345" y="477428"/>
                  </a:lnTo>
                  <a:lnTo>
                    <a:pt x="55032" y="480207"/>
                  </a:lnTo>
                  <a:lnTo>
                    <a:pt x="57215" y="482060"/>
                  </a:lnTo>
                  <a:lnTo>
                    <a:pt x="64757" y="4857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6" name="SMARTInkShape-1509">
            <a:extLst>
              <a:ext uri="{FF2B5EF4-FFF2-40B4-BE49-F238E27FC236}">
                <a16:creationId xmlns:a16="http://schemas.microsoft.com/office/drawing/2014/main" id="{38FDFF02-58DB-F7BE-8AE1-A17E00C868E0}"/>
              </a:ext>
            </a:extLst>
          </p:cNvPr>
          <p:cNvSpPr/>
          <p:nvPr>
            <p:custDataLst>
              <p:tags r:id="rId1"/>
            </p:custDataLst>
          </p:nvPr>
        </p:nvSpPr>
        <p:spPr>
          <a:xfrm>
            <a:off x="4886718" y="2651366"/>
            <a:ext cx="190108" cy="15635"/>
          </a:xfrm>
          <a:custGeom>
            <a:avLst/>
            <a:gdLst/>
            <a:ahLst/>
            <a:cxnLst/>
            <a:rect l="0" t="0" r="0" b="0"/>
            <a:pathLst>
              <a:path w="190108" h="15635">
                <a:moveTo>
                  <a:pt x="9132" y="6109"/>
                </a:moveTo>
                <a:lnTo>
                  <a:pt x="9132" y="6109"/>
                </a:lnTo>
                <a:lnTo>
                  <a:pt x="9132" y="621"/>
                </a:lnTo>
                <a:lnTo>
                  <a:pt x="9132" y="2964"/>
                </a:lnTo>
                <a:lnTo>
                  <a:pt x="9132" y="121"/>
                </a:lnTo>
                <a:lnTo>
                  <a:pt x="8074" y="0"/>
                </a:lnTo>
                <a:lnTo>
                  <a:pt x="0" y="5809"/>
                </a:lnTo>
                <a:lnTo>
                  <a:pt x="39642" y="8920"/>
                </a:lnTo>
                <a:lnTo>
                  <a:pt x="86645" y="14750"/>
                </a:lnTo>
                <a:lnTo>
                  <a:pt x="131078" y="15518"/>
                </a:lnTo>
                <a:lnTo>
                  <a:pt x="178545" y="15633"/>
                </a:lnTo>
                <a:lnTo>
                  <a:pt x="190107" y="156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6" name="SMARTInkShape-Group252">
            <a:extLst>
              <a:ext uri="{FF2B5EF4-FFF2-40B4-BE49-F238E27FC236}">
                <a16:creationId xmlns:a16="http://schemas.microsoft.com/office/drawing/2014/main" id="{F5504C49-8D9C-469B-81DE-9ED3CF831F1A}"/>
              </a:ext>
            </a:extLst>
          </p:cNvPr>
          <p:cNvGrpSpPr/>
          <p:nvPr/>
        </p:nvGrpSpPr>
        <p:grpSpPr>
          <a:xfrm>
            <a:off x="2953674" y="2391167"/>
            <a:ext cx="1555877" cy="456809"/>
            <a:chOff x="2953674" y="2391167"/>
            <a:chExt cx="1555877" cy="456809"/>
          </a:xfrm>
        </p:grpSpPr>
        <p:sp>
          <p:nvSpPr>
            <p:cNvPr id="67" name="SMARTInkShape-1510">
              <a:extLst>
                <a:ext uri="{FF2B5EF4-FFF2-40B4-BE49-F238E27FC236}">
                  <a16:creationId xmlns:a16="http://schemas.microsoft.com/office/drawing/2014/main" id="{A5DF4829-4934-6D76-9E6A-EC4A1DCBF797}"/>
                </a:ext>
              </a:extLst>
            </p:cNvPr>
            <p:cNvSpPr/>
            <p:nvPr>
              <p:custDataLst>
                <p:tags r:id="rId49"/>
              </p:custDataLst>
            </p:nvPr>
          </p:nvSpPr>
          <p:spPr>
            <a:xfrm>
              <a:off x="2953674" y="2466986"/>
              <a:ext cx="113375" cy="378983"/>
            </a:xfrm>
            <a:custGeom>
              <a:avLst/>
              <a:gdLst/>
              <a:ahLst/>
              <a:cxnLst/>
              <a:rect l="0" t="0" r="0" b="0"/>
              <a:pathLst>
                <a:path w="113375" h="378983">
                  <a:moveTo>
                    <a:pt x="94326" y="19039"/>
                  </a:moveTo>
                  <a:lnTo>
                    <a:pt x="94326" y="19039"/>
                  </a:lnTo>
                  <a:lnTo>
                    <a:pt x="99382" y="13983"/>
                  </a:lnTo>
                  <a:lnTo>
                    <a:pt x="104687" y="11500"/>
                  </a:lnTo>
                  <a:lnTo>
                    <a:pt x="107583" y="10838"/>
                  </a:lnTo>
                  <a:lnTo>
                    <a:pt x="109514" y="9338"/>
                  </a:lnTo>
                  <a:lnTo>
                    <a:pt x="113347" y="73"/>
                  </a:lnTo>
                  <a:lnTo>
                    <a:pt x="113372" y="0"/>
                  </a:lnTo>
                  <a:lnTo>
                    <a:pt x="113374" y="5049"/>
                  </a:lnTo>
                  <a:lnTo>
                    <a:pt x="112317" y="6537"/>
                  </a:lnTo>
                  <a:lnTo>
                    <a:pt x="110553" y="7529"/>
                  </a:lnTo>
                  <a:lnTo>
                    <a:pt x="108319" y="8191"/>
                  </a:lnTo>
                  <a:lnTo>
                    <a:pt x="62608" y="43341"/>
                  </a:lnTo>
                  <a:lnTo>
                    <a:pt x="32086" y="77226"/>
                  </a:lnTo>
                  <a:lnTo>
                    <a:pt x="9603" y="123951"/>
                  </a:lnTo>
                  <a:lnTo>
                    <a:pt x="3755" y="147158"/>
                  </a:lnTo>
                  <a:lnTo>
                    <a:pt x="1156" y="182167"/>
                  </a:lnTo>
                  <a:lnTo>
                    <a:pt x="0" y="216777"/>
                  </a:lnTo>
                  <a:lnTo>
                    <a:pt x="2172" y="260367"/>
                  </a:lnTo>
                  <a:lnTo>
                    <a:pt x="12387" y="298484"/>
                  </a:lnTo>
                  <a:lnTo>
                    <a:pt x="27732" y="345207"/>
                  </a:lnTo>
                  <a:lnTo>
                    <a:pt x="43886" y="370831"/>
                  </a:lnTo>
                  <a:lnTo>
                    <a:pt x="44824" y="374217"/>
                  </a:lnTo>
                  <a:lnTo>
                    <a:pt x="46508" y="376475"/>
                  </a:lnTo>
                  <a:lnTo>
                    <a:pt x="48689" y="377979"/>
                  </a:lnTo>
                  <a:lnTo>
                    <a:pt x="51201" y="378982"/>
                  </a:lnTo>
                  <a:lnTo>
                    <a:pt x="52877" y="378593"/>
                  </a:lnTo>
                  <a:lnTo>
                    <a:pt x="56226" y="3714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1511">
              <a:extLst>
                <a:ext uri="{FF2B5EF4-FFF2-40B4-BE49-F238E27FC236}">
                  <a16:creationId xmlns:a16="http://schemas.microsoft.com/office/drawing/2014/main" id="{CA4E0CCB-2AC3-79CD-E57F-AD0A0C259130}"/>
                </a:ext>
              </a:extLst>
            </p:cNvPr>
            <p:cNvSpPr/>
            <p:nvPr>
              <p:custDataLst>
                <p:tags r:id="rId50"/>
              </p:custDataLst>
            </p:nvPr>
          </p:nvSpPr>
          <p:spPr>
            <a:xfrm>
              <a:off x="3181350" y="2590964"/>
              <a:ext cx="219076" cy="171074"/>
            </a:xfrm>
            <a:custGeom>
              <a:avLst/>
              <a:gdLst/>
              <a:ahLst/>
              <a:cxnLst/>
              <a:rect l="0" t="0" r="0" b="0"/>
              <a:pathLst>
                <a:path w="219076" h="171074">
                  <a:moveTo>
                    <a:pt x="0" y="47461"/>
                  </a:moveTo>
                  <a:lnTo>
                    <a:pt x="0" y="47461"/>
                  </a:lnTo>
                  <a:lnTo>
                    <a:pt x="0" y="39260"/>
                  </a:lnTo>
                  <a:lnTo>
                    <a:pt x="22390" y="15580"/>
                  </a:lnTo>
                  <a:lnTo>
                    <a:pt x="36856" y="6147"/>
                  </a:lnTo>
                  <a:lnTo>
                    <a:pt x="54547" y="1706"/>
                  </a:lnTo>
                  <a:lnTo>
                    <a:pt x="78868" y="0"/>
                  </a:lnTo>
                  <a:lnTo>
                    <a:pt x="82212" y="2062"/>
                  </a:lnTo>
                  <a:lnTo>
                    <a:pt x="91975" y="15077"/>
                  </a:lnTo>
                  <a:lnTo>
                    <a:pt x="100512" y="32339"/>
                  </a:lnTo>
                  <a:lnTo>
                    <a:pt x="104213" y="63435"/>
                  </a:lnTo>
                  <a:lnTo>
                    <a:pt x="101703" y="73258"/>
                  </a:lnTo>
                  <a:lnTo>
                    <a:pt x="97162" y="84738"/>
                  </a:lnTo>
                  <a:lnTo>
                    <a:pt x="90305" y="112794"/>
                  </a:lnTo>
                  <a:lnTo>
                    <a:pt x="50131" y="159011"/>
                  </a:lnTo>
                  <a:lnTo>
                    <a:pt x="42388" y="165830"/>
                  </a:lnTo>
                  <a:lnTo>
                    <a:pt x="35420" y="168861"/>
                  </a:lnTo>
                  <a:lnTo>
                    <a:pt x="20975" y="171073"/>
                  </a:lnTo>
                  <a:lnTo>
                    <a:pt x="24677" y="161110"/>
                  </a:lnTo>
                  <a:lnTo>
                    <a:pt x="36468" y="138780"/>
                  </a:lnTo>
                  <a:lnTo>
                    <a:pt x="52198" y="121321"/>
                  </a:lnTo>
                  <a:lnTo>
                    <a:pt x="95569" y="92067"/>
                  </a:lnTo>
                  <a:lnTo>
                    <a:pt x="141762" y="64491"/>
                  </a:lnTo>
                  <a:lnTo>
                    <a:pt x="180392" y="47603"/>
                  </a:lnTo>
                  <a:lnTo>
                    <a:pt x="164593" y="48547"/>
                  </a:lnTo>
                  <a:lnTo>
                    <a:pt x="127979" y="60722"/>
                  </a:lnTo>
                  <a:lnTo>
                    <a:pt x="108240" y="74908"/>
                  </a:lnTo>
                  <a:lnTo>
                    <a:pt x="94042" y="97574"/>
                  </a:lnTo>
                  <a:lnTo>
                    <a:pt x="88190" y="119342"/>
                  </a:lnTo>
                  <a:lnTo>
                    <a:pt x="89642" y="132677"/>
                  </a:lnTo>
                  <a:lnTo>
                    <a:pt x="94874" y="145660"/>
                  </a:lnTo>
                  <a:lnTo>
                    <a:pt x="104255" y="158486"/>
                  </a:lnTo>
                  <a:lnTo>
                    <a:pt x="115480" y="165597"/>
                  </a:lnTo>
                  <a:lnTo>
                    <a:pt x="139933" y="170163"/>
                  </a:lnTo>
                  <a:lnTo>
                    <a:pt x="186260" y="162578"/>
                  </a:lnTo>
                  <a:lnTo>
                    <a:pt x="219075" y="1617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1512">
              <a:extLst>
                <a:ext uri="{FF2B5EF4-FFF2-40B4-BE49-F238E27FC236}">
                  <a16:creationId xmlns:a16="http://schemas.microsoft.com/office/drawing/2014/main" id="{615E45BB-F670-96E2-C52C-23E2097B5360}"/>
                </a:ext>
              </a:extLst>
            </p:cNvPr>
            <p:cNvSpPr/>
            <p:nvPr>
              <p:custDataLst>
                <p:tags r:id="rId51"/>
              </p:custDataLst>
            </p:nvPr>
          </p:nvSpPr>
          <p:spPr>
            <a:xfrm>
              <a:off x="3429000" y="2744916"/>
              <a:ext cx="9526" cy="103060"/>
            </a:xfrm>
            <a:custGeom>
              <a:avLst/>
              <a:gdLst/>
              <a:ahLst/>
              <a:cxnLst/>
              <a:rect l="0" t="0" r="0" b="0"/>
              <a:pathLst>
                <a:path w="9526" h="103060">
                  <a:moveTo>
                    <a:pt x="0" y="17334"/>
                  </a:moveTo>
                  <a:lnTo>
                    <a:pt x="0" y="17334"/>
                  </a:lnTo>
                  <a:lnTo>
                    <a:pt x="0" y="0"/>
                  </a:lnTo>
                  <a:lnTo>
                    <a:pt x="0" y="41129"/>
                  </a:lnTo>
                  <a:lnTo>
                    <a:pt x="1058" y="85288"/>
                  </a:lnTo>
                  <a:lnTo>
                    <a:pt x="9525" y="1030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1513">
              <a:extLst>
                <a:ext uri="{FF2B5EF4-FFF2-40B4-BE49-F238E27FC236}">
                  <a16:creationId xmlns:a16="http://schemas.microsoft.com/office/drawing/2014/main" id="{71767708-2D1A-AEBE-E3B3-B958AF681940}"/>
                </a:ext>
              </a:extLst>
            </p:cNvPr>
            <p:cNvSpPr/>
            <p:nvPr>
              <p:custDataLst>
                <p:tags r:id="rId52"/>
              </p:custDataLst>
            </p:nvPr>
          </p:nvSpPr>
          <p:spPr>
            <a:xfrm>
              <a:off x="3191267" y="2497571"/>
              <a:ext cx="237734" cy="26555"/>
            </a:xfrm>
            <a:custGeom>
              <a:avLst/>
              <a:gdLst/>
              <a:ahLst/>
              <a:cxnLst/>
              <a:rect l="0" t="0" r="0" b="0"/>
              <a:pathLst>
                <a:path w="237734" h="26555">
                  <a:moveTo>
                    <a:pt x="9133" y="26554"/>
                  </a:moveTo>
                  <a:lnTo>
                    <a:pt x="9133" y="26554"/>
                  </a:lnTo>
                  <a:lnTo>
                    <a:pt x="0" y="26554"/>
                  </a:lnTo>
                  <a:lnTo>
                    <a:pt x="4781" y="26554"/>
                  </a:lnTo>
                  <a:lnTo>
                    <a:pt x="45585" y="17912"/>
                  </a:lnTo>
                  <a:lnTo>
                    <a:pt x="87516" y="14381"/>
                  </a:lnTo>
                  <a:lnTo>
                    <a:pt x="126902" y="9542"/>
                  </a:lnTo>
                  <a:lnTo>
                    <a:pt x="160797" y="5286"/>
                  </a:lnTo>
                  <a:lnTo>
                    <a:pt x="183187" y="144"/>
                  </a:lnTo>
                  <a:lnTo>
                    <a:pt x="198674" y="0"/>
                  </a:lnTo>
                  <a:lnTo>
                    <a:pt x="220896" y="6307"/>
                  </a:lnTo>
                  <a:lnTo>
                    <a:pt x="223333" y="7764"/>
                  </a:lnTo>
                  <a:lnTo>
                    <a:pt x="224958" y="9794"/>
                  </a:lnTo>
                  <a:lnTo>
                    <a:pt x="227822" y="14872"/>
                  </a:lnTo>
                  <a:lnTo>
                    <a:pt x="237733" y="265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1514">
              <a:extLst>
                <a:ext uri="{FF2B5EF4-FFF2-40B4-BE49-F238E27FC236}">
                  <a16:creationId xmlns:a16="http://schemas.microsoft.com/office/drawing/2014/main" id="{CFDC5F3C-6890-D3ED-35CB-FAD6FB3B1869}"/>
                </a:ext>
              </a:extLst>
            </p:cNvPr>
            <p:cNvSpPr/>
            <p:nvPr>
              <p:custDataLst>
                <p:tags r:id="rId53"/>
              </p:custDataLst>
            </p:nvPr>
          </p:nvSpPr>
          <p:spPr>
            <a:xfrm>
              <a:off x="3638943" y="2696164"/>
              <a:ext cx="161533" cy="8937"/>
            </a:xfrm>
            <a:custGeom>
              <a:avLst/>
              <a:gdLst/>
              <a:ahLst/>
              <a:cxnLst/>
              <a:rect l="0" t="0" r="0" b="0"/>
              <a:pathLst>
                <a:path w="161533" h="8937">
                  <a:moveTo>
                    <a:pt x="9132" y="8936"/>
                  </a:moveTo>
                  <a:lnTo>
                    <a:pt x="9132" y="8936"/>
                  </a:lnTo>
                  <a:lnTo>
                    <a:pt x="0" y="8936"/>
                  </a:lnTo>
                  <a:lnTo>
                    <a:pt x="24539" y="7878"/>
                  </a:lnTo>
                  <a:lnTo>
                    <a:pt x="70598" y="0"/>
                  </a:lnTo>
                  <a:lnTo>
                    <a:pt x="108988" y="547"/>
                  </a:lnTo>
                  <a:lnTo>
                    <a:pt x="161532" y="89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1515">
              <a:extLst>
                <a:ext uri="{FF2B5EF4-FFF2-40B4-BE49-F238E27FC236}">
                  <a16:creationId xmlns:a16="http://schemas.microsoft.com/office/drawing/2014/main" id="{24A627F6-63C3-1C78-2CC6-C38CDF2FE0E6}"/>
                </a:ext>
              </a:extLst>
            </p:cNvPr>
            <p:cNvSpPr/>
            <p:nvPr>
              <p:custDataLst>
                <p:tags r:id="rId54"/>
              </p:custDataLst>
            </p:nvPr>
          </p:nvSpPr>
          <p:spPr>
            <a:xfrm>
              <a:off x="3952875" y="2619529"/>
              <a:ext cx="219076" cy="159446"/>
            </a:xfrm>
            <a:custGeom>
              <a:avLst/>
              <a:gdLst/>
              <a:ahLst/>
              <a:cxnLst/>
              <a:rect l="0" t="0" r="0" b="0"/>
              <a:pathLst>
                <a:path w="219076" h="159446">
                  <a:moveTo>
                    <a:pt x="0" y="37946"/>
                  </a:moveTo>
                  <a:lnTo>
                    <a:pt x="0" y="37946"/>
                  </a:lnTo>
                  <a:lnTo>
                    <a:pt x="0" y="29745"/>
                  </a:lnTo>
                  <a:lnTo>
                    <a:pt x="5056" y="23757"/>
                  </a:lnTo>
                  <a:lnTo>
                    <a:pt x="10361" y="21056"/>
                  </a:lnTo>
                  <a:lnTo>
                    <a:pt x="13257" y="20336"/>
                  </a:lnTo>
                  <a:lnTo>
                    <a:pt x="45660" y="2477"/>
                  </a:lnTo>
                  <a:lnTo>
                    <a:pt x="77936" y="0"/>
                  </a:lnTo>
                  <a:lnTo>
                    <a:pt x="85086" y="2737"/>
                  </a:lnTo>
                  <a:lnTo>
                    <a:pt x="88474" y="4948"/>
                  </a:lnTo>
                  <a:lnTo>
                    <a:pt x="90733" y="8539"/>
                  </a:lnTo>
                  <a:lnTo>
                    <a:pt x="93912" y="24764"/>
                  </a:lnTo>
                  <a:lnTo>
                    <a:pt x="93795" y="49210"/>
                  </a:lnTo>
                  <a:lnTo>
                    <a:pt x="81940" y="90269"/>
                  </a:lnTo>
                  <a:lnTo>
                    <a:pt x="48190" y="135118"/>
                  </a:lnTo>
                  <a:lnTo>
                    <a:pt x="35037" y="153919"/>
                  </a:lnTo>
                  <a:lnTo>
                    <a:pt x="28624" y="158281"/>
                  </a:lnTo>
                  <a:lnTo>
                    <a:pt x="25433" y="159445"/>
                  </a:lnTo>
                  <a:lnTo>
                    <a:pt x="23306" y="159162"/>
                  </a:lnTo>
                  <a:lnTo>
                    <a:pt x="21887" y="157915"/>
                  </a:lnTo>
                  <a:lnTo>
                    <a:pt x="20941" y="156025"/>
                  </a:lnTo>
                  <a:lnTo>
                    <a:pt x="21369" y="153707"/>
                  </a:lnTo>
                  <a:lnTo>
                    <a:pt x="24666" y="148309"/>
                  </a:lnTo>
                  <a:lnTo>
                    <a:pt x="61908" y="109432"/>
                  </a:lnTo>
                  <a:lnTo>
                    <a:pt x="108224" y="83800"/>
                  </a:lnTo>
                  <a:lnTo>
                    <a:pt x="153016" y="57677"/>
                  </a:lnTo>
                  <a:lnTo>
                    <a:pt x="186773" y="31666"/>
                  </a:lnTo>
                  <a:lnTo>
                    <a:pt x="188844" y="27041"/>
                  </a:lnTo>
                  <a:lnTo>
                    <a:pt x="190403" y="19373"/>
                  </a:lnTo>
                  <a:lnTo>
                    <a:pt x="190472" y="24094"/>
                  </a:lnTo>
                  <a:lnTo>
                    <a:pt x="188364" y="25536"/>
                  </a:lnTo>
                  <a:lnTo>
                    <a:pt x="175286" y="29683"/>
                  </a:lnTo>
                  <a:lnTo>
                    <a:pt x="140662" y="59880"/>
                  </a:lnTo>
                  <a:lnTo>
                    <a:pt x="123757" y="81369"/>
                  </a:lnTo>
                  <a:lnTo>
                    <a:pt x="118503" y="94640"/>
                  </a:lnTo>
                  <a:lnTo>
                    <a:pt x="115131" y="120406"/>
                  </a:lnTo>
                  <a:lnTo>
                    <a:pt x="119602" y="139519"/>
                  </a:lnTo>
                  <a:lnTo>
                    <a:pt x="123127" y="143761"/>
                  </a:lnTo>
                  <a:lnTo>
                    <a:pt x="132687" y="148475"/>
                  </a:lnTo>
                  <a:lnTo>
                    <a:pt x="173552" y="151915"/>
                  </a:lnTo>
                  <a:lnTo>
                    <a:pt x="219075" y="14272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1516">
              <a:extLst>
                <a:ext uri="{FF2B5EF4-FFF2-40B4-BE49-F238E27FC236}">
                  <a16:creationId xmlns:a16="http://schemas.microsoft.com/office/drawing/2014/main" id="{953B5A5F-D714-0F4E-6E3B-DCC6716957AE}"/>
                </a:ext>
              </a:extLst>
            </p:cNvPr>
            <p:cNvSpPr/>
            <p:nvPr>
              <p:custDataLst>
                <p:tags r:id="rId55"/>
              </p:custDataLst>
            </p:nvPr>
          </p:nvSpPr>
          <p:spPr>
            <a:xfrm>
              <a:off x="4200525" y="2744961"/>
              <a:ext cx="133351" cy="83965"/>
            </a:xfrm>
            <a:custGeom>
              <a:avLst/>
              <a:gdLst/>
              <a:ahLst/>
              <a:cxnLst/>
              <a:rect l="0" t="0" r="0" b="0"/>
              <a:pathLst>
                <a:path w="133351" h="83965">
                  <a:moveTo>
                    <a:pt x="0" y="36339"/>
                  </a:moveTo>
                  <a:lnTo>
                    <a:pt x="0" y="36339"/>
                  </a:lnTo>
                  <a:lnTo>
                    <a:pt x="0" y="31283"/>
                  </a:lnTo>
                  <a:lnTo>
                    <a:pt x="2822" y="25978"/>
                  </a:lnTo>
                  <a:lnTo>
                    <a:pt x="5056" y="23081"/>
                  </a:lnTo>
                  <a:lnTo>
                    <a:pt x="10361" y="19863"/>
                  </a:lnTo>
                  <a:lnTo>
                    <a:pt x="13257" y="19005"/>
                  </a:lnTo>
                  <a:lnTo>
                    <a:pt x="15188" y="17375"/>
                  </a:lnTo>
                  <a:lnTo>
                    <a:pt x="17333" y="12741"/>
                  </a:lnTo>
                  <a:lnTo>
                    <a:pt x="23931" y="7154"/>
                  </a:lnTo>
                  <a:lnTo>
                    <a:pt x="35301" y="0"/>
                  </a:lnTo>
                  <a:lnTo>
                    <a:pt x="37293" y="471"/>
                  </a:lnTo>
                  <a:lnTo>
                    <a:pt x="42327" y="3818"/>
                  </a:lnTo>
                  <a:lnTo>
                    <a:pt x="45270" y="8832"/>
                  </a:lnTo>
                  <a:lnTo>
                    <a:pt x="47315" y="23779"/>
                  </a:lnTo>
                  <a:lnTo>
                    <a:pt x="47487" y="30052"/>
                  </a:lnTo>
                  <a:lnTo>
                    <a:pt x="44741" y="36367"/>
                  </a:lnTo>
                  <a:lnTo>
                    <a:pt x="37246" y="51517"/>
                  </a:lnTo>
                  <a:lnTo>
                    <a:pt x="28322" y="70469"/>
                  </a:lnTo>
                  <a:lnTo>
                    <a:pt x="22113" y="77966"/>
                  </a:lnTo>
                  <a:lnTo>
                    <a:pt x="9689" y="83894"/>
                  </a:lnTo>
                  <a:lnTo>
                    <a:pt x="34444" y="82901"/>
                  </a:lnTo>
                  <a:lnTo>
                    <a:pt x="78636" y="75322"/>
                  </a:lnTo>
                  <a:lnTo>
                    <a:pt x="124962" y="74454"/>
                  </a:lnTo>
                  <a:lnTo>
                    <a:pt x="127758" y="74449"/>
                  </a:lnTo>
                  <a:lnTo>
                    <a:pt x="129622" y="75504"/>
                  </a:lnTo>
                  <a:lnTo>
                    <a:pt x="133350" y="839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1517">
              <a:extLst>
                <a:ext uri="{FF2B5EF4-FFF2-40B4-BE49-F238E27FC236}">
                  <a16:creationId xmlns:a16="http://schemas.microsoft.com/office/drawing/2014/main" id="{980C8C26-BAD3-C460-F6E0-30868915868E}"/>
                </a:ext>
              </a:extLst>
            </p:cNvPr>
            <p:cNvSpPr/>
            <p:nvPr>
              <p:custDataLst>
                <p:tags r:id="rId56"/>
              </p:custDataLst>
            </p:nvPr>
          </p:nvSpPr>
          <p:spPr>
            <a:xfrm>
              <a:off x="3924693" y="2495550"/>
              <a:ext cx="285358" cy="9526"/>
            </a:xfrm>
            <a:custGeom>
              <a:avLst/>
              <a:gdLst/>
              <a:ahLst/>
              <a:cxnLst/>
              <a:rect l="0" t="0" r="0" b="0"/>
              <a:pathLst>
                <a:path w="285358" h="9526">
                  <a:moveTo>
                    <a:pt x="9132" y="0"/>
                  </a:moveTo>
                  <a:lnTo>
                    <a:pt x="9132" y="0"/>
                  </a:lnTo>
                  <a:lnTo>
                    <a:pt x="931" y="0"/>
                  </a:lnTo>
                  <a:lnTo>
                    <a:pt x="490" y="1058"/>
                  </a:lnTo>
                  <a:lnTo>
                    <a:pt x="0" y="5056"/>
                  </a:lnTo>
                  <a:lnTo>
                    <a:pt x="927" y="6546"/>
                  </a:lnTo>
                  <a:lnTo>
                    <a:pt x="2604" y="7539"/>
                  </a:lnTo>
                  <a:lnTo>
                    <a:pt x="8347" y="8642"/>
                  </a:lnTo>
                  <a:lnTo>
                    <a:pt x="25598" y="8205"/>
                  </a:lnTo>
                  <a:lnTo>
                    <a:pt x="71102" y="1935"/>
                  </a:lnTo>
                  <a:lnTo>
                    <a:pt x="115335" y="573"/>
                  </a:lnTo>
                  <a:lnTo>
                    <a:pt x="162520" y="113"/>
                  </a:lnTo>
                  <a:lnTo>
                    <a:pt x="200513" y="34"/>
                  </a:lnTo>
                  <a:lnTo>
                    <a:pt x="247234" y="3"/>
                  </a:lnTo>
                  <a:lnTo>
                    <a:pt x="283982" y="0"/>
                  </a:lnTo>
                  <a:lnTo>
                    <a:pt x="284440" y="1058"/>
                  </a:lnTo>
                  <a:lnTo>
                    <a:pt x="285357"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1518">
              <a:extLst>
                <a:ext uri="{FF2B5EF4-FFF2-40B4-BE49-F238E27FC236}">
                  <a16:creationId xmlns:a16="http://schemas.microsoft.com/office/drawing/2014/main" id="{8C00ABD2-855A-7333-F2FD-1AB67784F705}"/>
                </a:ext>
              </a:extLst>
            </p:cNvPr>
            <p:cNvSpPr/>
            <p:nvPr>
              <p:custDataLst>
                <p:tags r:id="rId57"/>
              </p:custDataLst>
            </p:nvPr>
          </p:nvSpPr>
          <p:spPr>
            <a:xfrm>
              <a:off x="4371975" y="2391167"/>
              <a:ext cx="137576" cy="456809"/>
            </a:xfrm>
            <a:custGeom>
              <a:avLst/>
              <a:gdLst/>
              <a:ahLst/>
              <a:cxnLst/>
              <a:rect l="0" t="0" r="0" b="0"/>
              <a:pathLst>
                <a:path w="137576" h="456809">
                  <a:moveTo>
                    <a:pt x="0" y="9133"/>
                  </a:moveTo>
                  <a:lnTo>
                    <a:pt x="0" y="9133"/>
                  </a:lnTo>
                  <a:lnTo>
                    <a:pt x="8201" y="932"/>
                  </a:lnTo>
                  <a:lnTo>
                    <a:pt x="14189" y="0"/>
                  </a:lnTo>
                  <a:lnTo>
                    <a:pt x="19712" y="2605"/>
                  </a:lnTo>
                  <a:lnTo>
                    <a:pt x="22666" y="4781"/>
                  </a:lnTo>
                  <a:lnTo>
                    <a:pt x="44476" y="45584"/>
                  </a:lnTo>
                  <a:lnTo>
                    <a:pt x="59977" y="90338"/>
                  </a:lnTo>
                  <a:lnTo>
                    <a:pt x="77038" y="128796"/>
                  </a:lnTo>
                  <a:lnTo>
                    <a:pt x="96709" y="170236"/>
                  </a:lnTo>
                  <a:lnTo>
                    <a:pt x="110786" y="208995"/>
                  </a:lnTo>
                  <a:lnTo>
                    <a:pt x="123758" y="247226"/>
                  </a:lnTo>
                  <a:lnTo>
                    <a:pt x="137575" y="293820"/>
                  </a:lnTo>
                  <a:lnTo>
                    <a:pt x="131676" y="331088"/>
                  </a:lnTo>
                  <a:lnTo>
                    <a:pt x="125197" y="355424"/>
                  </a:lnTo>
                  <a:lnTo>
                    <a:pt x="97770" y="400314"/>
                  </a:lnTo>
                  <a:lnTo>
                    <a:pt x="74125" y="423371"/>
                  </a:lnTo>
                  <a:lnTo>
                    <a:pt x="31124" y="446225"/>
                  </a:lnTo>
                  <a:lnTo>
                    <a:pt x="0" y="456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9" name="SMARTInkShape-Group253">
            <a:extLst>
              <a:ext uri="{FF2B5EF4-FFF2-40B4-BE49-F238E27FC236}">
                <a16:creationId xmlns:a16="http://schemas.microsoft.com/office/drawing/2014/main" id="{26C464A5-00C7-0F1A-B85A-C1B1A235CFEC}"/>
              </a:ext>
            </a:extLst>
          </p:cNvPr>
          <p:cNvGrpSpPr/>
          <p:nvPr/>
        </p:nvGrpSpPr>
        <p:grpSpPr>
          <a:xfrm>
            <a:off x="2400300" y="2800350"/>
            <a:ext cx="180976" cy="95251"/>
            <a:chOff x="2400300" y="2800350"/>
            <a:chExt cx="180976" cy="95251"/>
          </a:xfrm>
        </p:grpSpPr>
        <p:sp>
          <p:nvSpPr>
            <p:cNvPr id="77" name="SMARTInkShape-1519">
              <a:extLst>
                <a:ext uri="{FF2B5EF4-FFF2-40B4-BE49-F238E27FC236}">
                  <a16:creationId xmlns:a16="http://schemas.microsoft.com/office/drawing/2014/main" id="{628BF07C-C73A-1794-8476-A44B58898142}"/>
                </a:ext>
              </a:extLst>
            </p:cNvPr>
            <p:cNvSpPr/>
            <p:nvPr>
              <p:custDataLst>
                <p:tags r:id="rId47"/>
              </p:custDataLst>
            </p:nvPr>
          </p:nvSpPr>
          <p:spPr>
            <a:xfrm>
              <a:off x="2400300" y="2800350"/>
              <a:ext cx="161926" cy="19051"/>
            </a:xfrm>
            <a:custGeom>
              <a:avLst/>
              <a:gdLst/>
              <a:ahLst/>
              <a:cxnLst/>
              <a:rect l="0" t="0" r="0" b="0"/>
              <a:pathLst>
                <a:path w="161926" h="19051">
                  <a:moveTo>
                    <a:pt x="0" y="19050"/>
                  </a:moveTo>
                  <a:lnTo>
                    <a:pt x="0" y="19050"/>
                  </a:lnTo>
                  <a:lnTo>
                    <a:pt x="0" y="9560"/>
                  </a:lnTo>
                  <a:lnTo>
                    <a:pt x="40704" y="9526"/>
                  </a:lnTo>
                  <a:lnTo>
                    <a:pt x="77773" y="9525"/>
                  </a:lnTo>
                  <a:lnTo>
                    <a:pt x="119118" y="6703"/>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1520">
              <a:extLst>
                <a:ext uri="{FF2B5EF4-FFF2-40B4-BE49-F238E27FC236}">
                  <a16:creationId xmlns:a16="http://schemas.microsoft.com/office/drawing/2014/main" id="{5FF087C1-3C7B-E8AC-F4CD-D96CC4A946B7}"/>
                </a:ext>
              </a:extLst>
            </p:cNvPr>
            <p:cNvSpPr/>
            <p:nvPr>
              <p:custDataLst>
                <p:tags r:id="rId48"/>
              </p:custDataLst>
            </p:nvPr>
          </p:nvSpPr>
          <p:spPr>
            <a:xfrm>
              <a:off x="2400300" y="2876550"/>
              <a:ext cx="180976" cy="19051"/>
            </a:xfrm>
            <a:custGeom>
              <a:avLst/>
              <a:gdLst/>
              <a:ahLst/>
              <a:cxnLst/>
              <a:rect l="0" t="0" r="0" b="0"/>
              <a:pathLst>
                <a:path w="180976" h="19051">
                  <a:moveTo>
                    <a:pt x="0" y="0"/>
                  </a:moveTo>
                  <a:lnTo>
                    <a:pt x="0" y="0"/>
                  </a:lnTo>
                  <a:lnTo>
                    <a:pt x="15169" y="5056"/>
                  </a:lnTo>
                  <a:lnTo>
                    <a:pt x="31084" y="4717"/>
                  </a:lnTo>
                  <a:lnTo>
                    <a:pt x="76530" y="621"/>
                  </a:lnTo>
                  <a:lnTo>
                    <a:pt x="123868" y="82"/>
                  </a:lnTo>
                  <a:lnTo>
                    <a:pt x="18097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8" name="SMARTInkShape-Group254">
            <a:extLst>
              <a:ext uri="{FF2B5EF4-FFF2-40B4-BE49-F238E27FC236}">
                <a16:creationId xmlns:a16="http://schemas.microsoft.com/office/drawing/2014/main" id="{44405DD9-6089-AFF8-D111-E3F8ADE3B618}"/>
              </a:ext>
            </a:extLst>
          </p:cNvPr>
          <p:cNvGrpSpPr/>
          <p:nvPr/>
        </p:nvGrpSpPr>
        <p:grpSpPr>
          <a:xfrm>
            <a:off x="886256" y="2762285"/>
            <a:ext cx="866345" cy="523841"/>
            <a:chOff x="886256" y="2762285"/>
            <a:chExt cx="866345" cy="523841"/>
          </a:xfrm>
        </p:grpSpPr>
        <p:sp>
          <p:nvSpPr>
            <p:cNvPr id="80" name="SMARTInkShape-1521">
              <a:extLst>
                <a:ext uri="{FF2B5EF4-FFF2-40B4-BE49-F238E27FC236}">
                  <a16:creationId xmlns:a16="http://schemas.microsoft.com/office/drawing/2014/main" id="{C8656A6E-0AA7-C375-BB64-ED6974A8A81A}"/>
                </a:ext>
              </a:extLst>
            </p:cNvPr>
            <p:cNvSpPr/>
            <p:nvPr>
              <p:custDataLst>
                <p:tags r:id="rId39"/>
              </p:custDataLst>
            </p:nvPr>
          </p:nvSpPr>
          <p:spPr>
            <a:xfrm>
              <a:off x="886256" y="2762285"/>
              <a:ext cx="151970" cy="256964"/>
            </a:xfrm>
            <a:custGeom>
              <a:avLst/>
              <a:gdLst/>
              <a:ahLst/>
              <a:cxnLst/>
              <a:rect l="0" t="0" r="0" b="0"/>
              <a:pathLst>
                <a:path w="151970" h="256964">
                  <a:moveTo>
                    <a:pt x="37669" y="9490"/>
                  </a:moveTo>
                  <a:lnTo>
                    <a:pt x="37669" y="9490"/>
                  </a:lnTo>
                  <a:lnTo>
                    <a:pt x="37669" y="0"/>
                  </a:lnTo>
                  <a:lnTo>
                    <a:pt x="42726" y="5032"/>
                  </a:lnTo>
                  <a:lnTo>
                    <a:pt x="45208" y="13153"/>
                  </a:lnTo>
                  <a:lnTo>
                    <a:pt x="45874" y="50385"/>
                  </a:lnTo>
                  <a:lnTo>
                    <a:pt x="39603" y="90750"/>
                  </a:lnTo>
                  <a:lnTo>
                    <a:pt x="32995" y="134903"/>
                  </a:lnTo>
                  <a:lnTo>
                    <a:pt x="22556" y="178314"/>
                  </a:lnTo>
                  <a:lnTo>
                    <a:pt x="18727" y="200388"/>
                  </a:lnTo>
                  <a:lnTo>
                    <a:pt x="11310" y="220686"/>
                  </a:lnTo>
                  <a:lnTo>
                    <a:pt x="9021" y="231413"/>
                  </a:lnTo>
                  <a:lnTo>
                    <a:pt x="1750" y="246923"/>
                  </a:lnTo>
                  <a:lnTo>
                    <a:pt x="0" y="255122"/>
                  </a:lnTo>
                  <a:lnTo>
                    <a:pt x="914" y="255794"/>
                  </a:lnTo>
                  <a:lnTo>
                    <a:pt x="9987" y="256874"/>
                  </a:lnTo>
                  <a:lnTo>
                    <a:pt x="12864" y="256963"/>
                  </a:lnTo>
                  <a:lnTo>
                    <a:pt x="59418" y="247429"/>
                  </a:lnTo>
                  <a:lnTo>
                    <a:pt x="72382" y="242946"/>
                  </a:lnTo>
                  <a:lnTo>
                    <a:pt x="88022" y="243071"/>
                  </a:lnTo>
                  <a:lnTo>
                    <a:pt x="133815" y="247349"/>
                  </a:lnTo>
                  <a:lnTo>
                    <a:pt x="151969" y="2476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1522">
              <a:extLst>
                <a:ext uri="{FF2B5EF4-FFF2-40B4-BE49-F238E27FC236}">
                  <a16:creationId xmlns:a16="http://schemas.microsoft.com/office/drawing/2014/main" id="{4DD5EEAF-6223-4845-35F3-107E21B8C488}"/>
                </a:ext>
              </a:extLst>
            </p:cNvPr>
            <p:cNvSpPr/>
            <p:nvPr>
              <p:custDataLst>
                <p:tags r:id="rId40"/>
              </p:custDataLst>
            </p:nvPr>
          </p:nvSpPr>
          <p:spPr>
            <a:xfrm>
              <a:off x="904875" y="2819400"/>
              <a:ext cx="161926" cy="57151"/>
            </a:xfrm>
            <a:custGeom>
              <a:avLst/>
              <a:gdLst/>
              <a:ahLst/>
              <a:cxnLst/>
              <a:rect l="0" t="0" r="0" b="0"/>
              <a:pathLst>
                <a:path w="161926" h="57151">
                  <a:moveTo>
                    <a:pt x="0" y="57150"/>
                  </a:moveTo>
                  <a:lnTo>
                    <a:pt x="0" y="57150"/>
                  </a:lnTo>
                  <a:lnTo>
                    <a:pt x="8663" y="49546"/>
                  </a:lnTo>
                  <a:lnTo>
                    <a:pt x="55907" y="25094"/>
                  </a:lnTo>
                  <a:lnTo>
                    <a:pt x="92182" y="12914"/>
                  </a:lnTo>
                  <a:lnTo>
                    <a:pt x="137797" y="2284"/>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1523">
              <a:extLst>
                <a:ext uri="{FF2B5EF4-FFF2-40B4-BE49-F238E27FC236}">
                  <a16:creationId xmlns:a16="http://schemas.microsoft.com/office/drawing/2014/main" id="{F36F4DE3-687E-6E26-F2F9-AA60DC6790B4}"/>
                </a:ext>
              </a:extLst>
            </p:cNvPr>
            <p:cNvSpPr/>
            <p:nvPr>
              <p:custDataLst>
                <p:tags r:id="rId41"/>
              </p:custDataLst>
            </p:nvPr>
          </p:nvSpPr>
          <p:spPr>
            <a:xfrm>
              <a:off x="1162204" y="3086492"/>
              <a:ext cx="76047" cy="179850"/>
            </a:xfrm>
            <a:custGeom>
              <a:avLst/>
              <a:gdLst/>
              <a:ahLst/>
              <a:cxnLst/>
              <a:rect l="0" t="0" r="0" b="0"/>
              <a:pathLst>
                <a:path w="76047" h="179850">
                  <a:moveTo>
                    <a:pt x="28421" y="9133"/>
                  </a:moveTo>
                  <a:lnTo>
                    <a:pt x="28421" y="9133"/>
                  </a:lnTo>
                  <a:lnTo>
                    <a:pt x="28421" y="0"/>
                  </a:lnTo>
                  <a:lnTo>
                    <a:pt x="33478" y="4781"/>
                  </a:lnTo>
                  <a:lnTo>
                    <a:pt x="33909" y="8348"/>
                  </a:lnTo>
                  <a:lnTo>
                    <a:pt x="27984" y="48976"/>
                  </a:lnTo>
                  <a:lnTo>
                    <a:pt x="20302" y="90031"/>
                  </a:lnTo>
                  <a:lnTo>
                    <a:pt x="8720" y="130754"/>
                  </a:lnTo>
                  <a:lnTo>
                    <a:pt x="2475" y="151355"/>
                  </a:lnTo>
                  <a:lnTo>
                    <a:pt x="0" y="178106"/>
                  </a:lnTo>
                  <a:lnTo>
                    <a:pt x="1007" y="178932"/>
                  </a:lnTo>
                  <a:lnTo>
                    <a:pt x="4948" y="179849"/>
                  </a:lnTo>
                  <a:lnTo>
                    <a:pt x="10228" y="177435"/>
                  </a:lnTo>
                  <a:lnTo>
                    <a:pt x="16102" y="173892"/>
                  </a:lnTo>
                  <a:lnTo>
                    <a:pt x="26417" y="171898"/>
                  </a:lnTo>
                  <a:lnTo>
                    <a:pt x="59494" y="170074"/>
                  </a:lnTo>
                  <a:lnTo>
                    <a:pt x="76046" y="161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1524">
              <a:extLst>
                <a:ext uri="{FF2B5EF4-FFF2-40B4-BE49-F238E27FC236}">
                  <a16:creationId xmlns:a16="http://schemas.microsoft.com/office/drawing/2014/main" id="{7B2FDD48-15C4-4959-4A05-3F8711DA5206}"/>
                </a:ext>
              </a:extLst>
            </p:cNvPr>
            <p:cNvSpPr/>
            <p:nvPr>
              <p:custDataLst>
                <p:tags r:id="rId42"/>
              </p:custDataLst>
            </p:nvPr>
          </p:nvSpPr>
          <p:spPr>
            <a:xfrm>
              <a:off x="1162050" y="3162300"/>
              <a:ext cx="114301" cy="9526"/>
            </a:xfrm>
            <a:custGeom>
              <a:avLst/>
              <a:gdLst/>
              <a:ahLst/>
              <a:cxnLst/>
              <a:rect l="0" t="0" r="0" b="0"/>
              <a:pathLst>
                <a:path w="114301" h="9526">
                  <a:moveTo>
                    <a:pt x="0" y="9525"/>
                  </a:moveTo>
                  <a:lnTo>
                    <a:pt x="0" y="9525"/>
                  </a:lnTo>
                  <a:lnTo>
                    <a:pt x="43436" y="8467"/>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1525">
              <a:extLst>
                <a:ext uri="{FF2B5EF4-FFF2-40B4-BE49-F238E27FC236}">
                  <a16:creationId xmlns:a16="http://schemas.microsoft.com/office/drawing/2014/main" id="{2A22613B-FC13-156B-4E1E-0E90FCBC445B}"/>
                </a:ext>
              </a:extLst>
            </p:cNvPr>
            <p:cNvSpPr/>
            <p:nvPr>
              <p:custDataLst>
                <p:tags r:id="rId43"/>
              </p:custDataLst>
            </p:nvPr>
          </p:nvSpPr>
          <p:spPr>
            <a:xfrm>
              <a:off x="1333500" y="3153062"/>
              <a:ext cx="104447" cy="111570"/>
            </a:xfrm>
            <a:custGeom>
              <a:avLst/>
              <a:gdLst/>
              <a:ahLst/>
              <a:cxnLst/>
              <a:rect l="0" t="0" r="0" b="0"/>
              <a:pathLst>
                <a:path w="104447" h="111570">
                  <a:moveTo>
                    <a:pt x="0" y="18763"/>
                  </a:moveTo>
                  <a:lnTo>
                    <a:pt x="0" y="18763"/>
                  </a:lnTo>
                  <a:lnTo>
                    <a:pt x="0" y="26964"/>
                  </a:lnTo>
                  <a:lnTo>
                    <a:pt x="1058" y="27405"/>
                  </a:lnTo>
                  <a:lnTo>
                    <a:pt x="5057" y="27896"/>
                  </a:lnTo>
                  <a:lnTo>
                    <a:pt x="10361" y="30935"/>
                  </a:lnTo>
                  <a:lnTo>
                    <a:pt x="17334" y="36455"/>
                  </a:lnTo>
                  <a:lnTo>
                    <a:pt x="23598" y="37411"/>
                  </a:lnTo>
                  <a:lnTo>
                    <a:pt x="60777" y="36731"/>
                  </a:lnTo>
                  <a:lnTo>
                    <a:pt x="101030" y="20478"/>
                  </a:lnTo>
                  <a:lnTo>
                    <a:pt x="102278" y="18848"/>
                  </a:lnTo>
                  <a:lnTo>
                    <a:pt x="104446" y="10713"/>
                  </a:lnTo>
                  <a:lnTo>
                    <a:pt x="99621" y="4619"/>
                  </a:lnTo>
                  <a:lnTo>
                    <a:pt x="94370" y="1893"/>
                  </a:lnTo>
                  <a:lnTo>
                    <a:pt x="77143" y="0"/>
                  </a:lnTo>
                  <a:lnTo>
                    <a:pt x="55665" y="856"/>
                  </a:lnTo>
                  <a:lnTo>
                    <a:pt x="36484" y="7343"/>
                  </a:lnTo>
                  <a:lnTo>
                    <a:pt x="27504" y="12982"/>
                  </a:lnTo>
                  <a:lnTo>
                    <a:pt x="11442" y="32220"/>
                  </a:lnTo>
                  <a:lnTo>
                    <a:pt x="5085" y="46263"/>
                  </a:lnTo>
                  <a:lnTo>
                    <a:pt x="1004" y="72526"/>
                  </a:lnTo>
                  <a:lnTo>
                    <a:pt x="6091" y="85344"/>
                  </a:lnTo>
                  <a:lnTo>
                    <a:pt x="21547" y="105763"/>
                  </a:lnTo>
                  <a:lnTo>
                    <a:pt x="31096" y="110346"/>
                  </a:lnTo>
                  <a:lnTo>
                    <a:pt x="36606" y="111569"/>
                  </a:lnTo>
                  <a:lnTo>
                    <a:pt x="85725" y="104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SMARTInkShape-1526">
              <a:extLst>
                <a:ext uri="{FF2B5EF4-FFF2-40B4-BE49-F238E27FC236}">
                  <a16:creationId xmlns:a16="http://schemas.microsoft.com/office/drawing/2014/main" id="{B93DC841-D7B3-681E-E6CA-B67137BD27F4}"/>
                </a:ext>
              </a:extLst>
            </p:cNvPr>
            <p:cNvSpPr/>
            <p:nvPr>
              <p:custDataLst>
                <p:tags r:id="rId44"/>
              </p:custDataLst>
            </p:nvPr>
          </p:nvSpPr>
          <p:spPr>
            <a:xfrm>
              <a:off x="1504950" y="3143401"/>
              <a:ext cx="92944" cy="133200"/>
            </a:xfrm>
            <a:custGeom>
              <a:avLst/>
              <a:gdLst/>
              <a:ahLst/>
              <a:cxnLst/>
              <a:rect l="0" t="0" r="0" b="0"/>
              <a:pathLst>
                <a:path w="92944" h="133200">
                  <a:moveTo>
                    <a:pt x="57150" y="18899"/>
                  </a:moveTo>
                  <a:lnTo>
                    <a:pt x="57150" y="18899"/>
                  </a:lnTo>
                  <a:lnTo>
                    <a:pt x="74484" y="1565"/>
                  </a:lnTo>
                  <a:lnTo>
                    <a:pt x="73998" y="993"/>
                  </a:lnTo>
                  <a:lnTo>
                    <a:pt x="67198" y="188"/>
                  </a:lnTo>
                  <a:lnTo>
                    <a:pt x="57736" y="0"/>
                  </a:lnTo>
                  <a:lnTo>
                    <a:pt x="49297" y="2738"/>
                  </a:lnTo>
                  <a:lnTo>
                    <a:pt x="28722" y="19152"/>
                  </a:lnTo>
                  <a:lnTo>
                    <a:pt x="23349" y="25361"/>
                  </a:lnTo>
                  <a:lnTo>
                    <a:pt x="20961" y="31649"/>
                  </a:lnTo>
                  <a:lnTo>
                    <a:pt x="21382" y="34807"/>
                  </a:lnTo>
                  <a:lnTo>
                    <a:pt x="24672" y="41139"/>
                  </a:lnTo>
                  <a:lnTo>
                    <a:pt x="27031" y="43250"/>
                  </a:lnTo>
                  <a:lnTo>
                    <a:pt x="74533" y="69815"/>
                  </a:lnTo>
                  <a:lnTo>
                    <a:pt x="87466" y="79258"/>
                  </a:lnTo>
                  <a:lnTo>
                    <a:pt x="91790" y="88412"/>
                  </a:lnTo>
                  <a:lnTo>
                    <a:pt x="92943" y="93816"/>
                  </a:lnTo>
                  <a:lnTo>
                    <a:pt x="92654" y="98477"/>
                  </a:lnTo>
                  <a:lnTo>
                    <a:pt x="89510" y="106478"/>
                  </a:lnTo>
                  <a:lnTo>
                    <a:pt x="87190" y="109035"/>
                  </a:lnTo>
                  <a:lnTo>
                    <a:pt x="69700" y="120246"/>
                  </a:lnTo>
                  <a:lnTo>
                    <a:pt x="63433" y="122150"/>
                  </a:lnTo>
                  <a:lnTo>
                    <a:pt x="0" y="1331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1527">
              <a:extLst>
                <a:ext uri="{FF2B5EF4-FFF2-40B4-BE49-F238E27FC236}">
                  <a16:creationId xmlns:a16="http://schemas.microsoft.com/office/drawing/2014/main" id="{701FB0D7-F107-0DA2-BB7C-9BE58876E590}"/>
                </a:ext>
              </a:extLst>
            </p:cNvPr>
            <p:cNvSpPr/>
            <p:nvPr>
              <p:custDataLst>
                <p:tags r:id="rId45"/>
              </p:custDataLst>
            </p:nvPr>
          </p:nvSpPr>
          <p:spPr>
            <a:xfrm>
              <a:off x="1619424" y="3124592"/>
              <a:ext cx="133177" cy="161534"/>
            </a:xfrm>
            <a:custGeom>
              <a:avLst/>
              <a:gdLst/>
              <a:ahLst/>
              <a:cxnLst/>
              <a:rect l="0" t="0" r="0" b="0"/>
              <a:pathLst>
                <a:path w="133177" h="161534">
                  <a:moveTo>
                    <a:pt x="37926" y="9133"/>
                  </a:moveTo>
                  <a:lnTo>
                    <a:pt x="37926" y="9133"/>
                  </a:lnTo>
                  <a:lnTo>
                    <a:pt x="37926" y="932"/>
                  </a:lnTo>
                  <a:lnTo>
                    <a:pt x="38984" y="491"/>
                  </a:lnTo>
                  <a:lnTo>
                    <a:pt x="42983" y="0"/>
                  </a:lnTo>
                  <a:lnTo>
                    <a:pt x="44472" y="928"/>
                  </a:lnTo>
                  <a:lnTo>
                    <a:pt x="45465" y="2605"/>
                  </a:lnTo>
                  <a:lnTo>
                    <a:pt x="46127" y="4781"/>
                  </a:lnTo>
                  <a:lnTo>
                    <a:pt x="42002" y="17956"/>
                  </a:lnTo>
                  <a:lnTo>
                    <a:pt x="16826" y="62001"/>
                  </a:lnTo>
                  <a:lnTo>
                    <a:pt x="2796" y="99429"/>
                  </a:lnTo>
                  <a:lnTo>
                    <a:pt x="0" y="131375"/>
                  </a:lnTo>
                  <a:lnTo>
                    <a:pt x="2725" y="140368"/>
                  </a:lnTo>
                  <a:lnTo>
                    <a:pt x="4934" y="144248"/>
                  </a:lnTo>
                  <a:lnTo>
                    <a:pt x="7464" y="146835"/>
                  </a:lnTo>
                  <a:lnTo>
                    <a:pt x="13098" y="149709"/>
                  </a:lnTo>
                  <a:lnTo>
                    <a:pt x="55848" y="159458"/>
                  </a:lnTo>
                  <a:lnTo>
                    <a:pt x="69175" y="159552"/>
                  </a:lnTo>
                  <a:lnTo>
                    <a:pt x="88578" y="155772"/>
                  </a:lnTo>
                  <a:lnTo>
                    <a:pt x="133176" y="161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1528">
              <a:extLst>
                <a:ext uri="{FF2B5EF4-FFF2-40B4-BE49-F238E27FC236}">
                  <a16:creationId xmlns:a16="http://schemas.microsoft.com/office/drawing/2014/main" id="{C1454872-FF68-5CAB-164A-99C35A9CAA08}"/>
                </a:ext>
              </a:extLst>
            </p:cNvPr>
            <p:cNvSpPr/>
            <p:nvPr>
              <p:custDataLst>
                <p:tags r:id="rId46"/>
              </p:custDataLst>
            </p:nvPr>
          </p:nvSpPr>
          <p:spPr>
            <a:xfrm>
              <a:off x="1628775" y="3200908"/>
              <a:ext cx="123826" cy="18543"/>
            </a:xfrm>
            <a:custGeom>
              <a:avLst/>
              <a:gdLst/>
              <a:ahLst/>
              <a:cxnLst/>
              <a:rect l="0" t="0" r="0" b="0"/>
              <a:pathLst>
                <a:path w="123826" h="18543">
                  <a:moveTo>
                    <a:pt x="0" y="18542"/>
                  </a:moveTo>
                  <a:lnTo>
                    <a:pt x="0" y="18542"/>
                  </a:lnTo>
                  <a:lnTo>
                    <a:pt x="5057" y="18542"/>
                  </a:lnTo>
                  <a:lnTo>
                    <a:pt x="49361" y="3354"/>
                  </a:lnTo>
                  <a:lnTo>
                    <a:pt x="85366" y="0"/>
                  </a:lnTo>
                  <a:lnTo>
                    <a:pt x="123825" y="90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 name="SMARTInkShape-Group255">
            <a:extLst>
              <a:ext uri="{FF2B5EF4-FFF2-40B4-BE49-F238E27FC236}">
                <a16:creationId xmlns:a16="http://schemas.microsoft.com/office/drawing/2014/main" id="{678BE9BB-5D33-FE5A-276F-13ADBC52D446}"/>
              </a:ext>
            </a:extLst>
          </p:cNvPr>
          <p:cNvGrpSpPr/>
          <p:nvPr/>
        </p:nvGrpSpPr>
        <p:grpSpPr>
          <a:xfrm>
            <a:off x="1257300" y="1802873"/>
            <a:ext cx="1400176" cy="269104"/>
            <a:chOff x="1257300" y="1802873"/>
            <a:chExt cx="1400176" cy="269104"/>
          </a:xfrm>
        </p:grpSpPr>
        <p:sp>
          <p:nvSpPr>
            <p:cNvPr id="89" name="SMARTInkShape-1529">
              <a:extLst>
                <a:ext uri="{FF2B5EF4-FFF2-40B4-BE49-F238E27FC236}">
                  <a16:creationId xmlns:a16="http://schemas.microsoft.com/office/drawing/2014/main" id="{5B671B0D-04BE-A393-80F7-E1485916FF99}"/>
                </a:ext>
              </a:extLst>
            </p:cNvPr>
            <p:cNvSpPr/>
            <p:nvPr>
              <p:custDataLst>
                <p:tags r:id="rId25"/>
              </p:custDataLst>
            </p:nvPr>
          </p:nvSpPr>
          <p:spPr>
            <a:xfrm>
              <a:off x="1257300" y="1918640"/>
              <a:ext cx="121862" cy="145900"/>
            </a:xfrm>
            <a:custGeom>
              <a:avLst/>
              <a:gdLst/>
              <a:ahLst/>
              <a:cxnLst/>
              <a:rect l="0" t="0" r="0" b="0"/>
              <a:pathLst>
                <a:path w="121862" h="145900">
                  <a:moveTo>
                    <a:pt x="95250" y="14935"/>
                  </a:moveTo>
                  <a:lnTo>
                    <a:pt x="95250" y="14935"/>
                  </a:lnTo>
                  <a:lnTo>
                    <a:pt x="104382" y="5802"/>
                  </a:lnTo>
                  <a:lnTo>
                    <a:pt x="104658" y="470"/>
                  </a:lnTo>
                  <a:lnTo>
                    <a:pt x="103639" y="0"/>
                  </a:lnTo>
                  <a:lnTo>
                    <a:pt x="96089" y="3337"/>
                  </a:lnTo>
                  <a:lnTo>
                    <a:pt x="79859" y="6912"/>
                  </a:lnTo>
                  <a:lnTo>
                    <a:pt x="37327" y="31844"/>
                  </a:lnTo>
                  <a:lnTo>
                    <a:pt x="19409" y="45110"/>
                  </a:lnTo>
                  <a:lnTo>
                    <a:pt x="13918" y="52335"/>
                  </a:lnTo>
                  <a:lnTo>
                    <a:pt x="12454" y="55743"/>
                  </a:lnTo>
                  <a:lnTo>
                    <a:pt x="13594" y="59074"/>
                  </a:lnTo>
                  <a:lnTo>
                    <a:pt x="20505" y="65597"/>
                  </a:lnTo>
                  <a:lnTo>
                    <a:pt x="30633" y="69201"/>
                  </a:lnTo>
                  <a:lnTo>
                    <a:pt x="78202" y="76973"/>
                  </a:lnTo>
                  <a:lnTo>
                    <a:pt x="110499" y="82397"/>
                  </a:lnTo>
                  <a:lnTo>
                    <a:pt x="117197" y="86546"/>
                  </a:lnTo>
                  <a:lnTo>
                    <a:pt x="120879" y="91918"/>
                  </a:lnTo>
                  <a:lnTo>
                    <a:pt x="121861" y="94831"/>
                  </a:lnTo>
                  <a:lnTo>
                    <a:pt x="120130" y="103714"/>
                  </a:lnTo>
                  <a:lnTo>
                    <a:pt x="114774" y="114717"/>
                  </a:lnTo>
                  <a:lnTo>
                    <a:pt x="105339" y="126663"/>
                  </a:lnTo>
                  <a:lnTo>
                    <a:pt x="83070" y="140232"/>
                  </a:lnTo>
                  <a:lnTo>
                    <a:pt x="51307" y="145899"/>
                  </a:lnTo>
                  <a:lnTo>
                    <a:pt x="0" y="1387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1530">
              <a:extLst>
                <a:ext uri="{FF2B5EF4-FFF2-40B4-BE49-F238E27FC236}">
                  <a16:creationId xmlns:a16="http://schemas.microsoft.com/office/drawing/2014/main" id="{6D230772-292B-5695-83CC-5F4956E66035}"/>
                </a:ext>
              </a:extLst>
            </p:cNvPr>
            <p:cNvSpPr/>
            <p:nvPr>
              <p:custDataLst>
                <p:tags r:id="rId26"/>
              </p:custDataLst>
            </p:nvPr>
          </p:nvSpPr>
          <p:spPr>
            <a:xfrm>
              <a:off x="1419789" y="1839881"/>
              <a:ext cx="161362" cy="232096"/>
            </a:xfrm>
            <a:custGeom>
              <a:avLst/>
              <a:gdLst/>
              <a:ahLst/>
              <a:cxnLst/>
              <a:rect l="0" t="0" r="0" b="0"/>
              <a:pathLst>
                <a:path w="161362" h="232096">
                  <a:moveTo>
                    <a:pt x="37536" y="27019"/>
                  </a:moveTo>
                  <a:lnTo>
                    <a:pt x="37536" y="27019"/>
                  </a:lnTo>
                  <a:lnTo>
                    <a:pt x="45737" y="10617"/>
                  </a:lnTo>
                  <a:lnTo>
                    <a:pt x="46668" y="3697"/>
                  </a:lnTo>
                  <a:lnTo>
                    <a:pt x="47858" y="1946"/>
                  </a:lnTo>
                  <a:lnTo>
                    <a:pt x="49709" y="779"/>
                  </a:lnTo>
                  <a:lnTo>
                    <a:pt x="52001" y="0"/>
                  </a:lnTo>
                  <a:lnTo>
                    <a:pt x="53530" y="540"/>
                  </a:lnTo>
                  <a:lnTo>
                    <a:pt x="54548" y="1958"/>
                  </a:lnTo>
                  <a:lnTo>
                    <a:pt x="55681" y="7414"/>
                  </a:lnTo>
                  <a:lnTo>
                    <a:pt x="55448" y="48891"/>
                  </a:lnTo>
                  <a:lnTo>
                    <a:pt x="49031" y="92056"/>
                  </a:lnTo>
                  <a:lnTo>
                    <a:pt x="45820" y="112016"/>
                  </a:lnTo>
                  <a:lnTo>
                    <a:pt x="29334" y="150700"/>
                  </a:lnTo>
                  <a:lnTo>
                    <a:pt x="12310" y="196333"/>
                  </a:lnTo>
                  <a:lnTo>
                    <a:pt x="2293" y="215843"/>
                  </a:lnTo>
                  <a:lnTo>
                    <a:pt x="0" y="224831"/>
                  </a:lnTo>
                  <a:lnTo>
                    <a:pt x="2509" y="228883"/>
                  </a:lnTo>
                  <a:lnTo>
                    <a:pt x="4659" y="231445"/>
                  </a:lnTo>
                  <a:lnTo>
                    <a:pt x="9268" y="232095"/>
                  </a:lnTo>
                  <a:lnTo>
                    <a:pt x="48356" y="227918"/>
                  </a:lnTo>
                  <a:lnTo>
                    <a:pt x="86475" y="220671"/>
                  </a:lnTo>
                  <a:lnTo>
                    <a:pt x="128028" y="215319"/>
                  </a:lnTo>
                  <a:lnTo>
                    <a:pt x="161361" y="2079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1531">
              <a:extLst>
                <a:ext uri="{FF2B5EF4-FFF2-40B4-BE49-F238E27FC236}">
                  <a16:creationId xmlns:a16="http://schemas.microsoft.com/office/drawing/2014/main" id="{E3F9CE90-41E6-082B-ECFE-B5842B257EA8}"/>
                </a:ext>
              </a:extLst>
            </p:cNvPr>
            <p:cNvSpPr/>
            <p:nvPr>
              <p:custDataLst>
                <p:tags r:id="rId27"/>
              </p:custDataLst>
            </p:nvPr>
          </p:nvSpPr>
          <p:spPr>
            <a:xfrm>
              <a:off x="1447800" y="1954045"/>
              <a:ext cx="142876" cy="27156"/>
            </a:xfrm>
            <a:custGeom>
              <a:avLst/>
              <a:gdLst/>
              <a:ahLst/>
              <a:cxnLst/>
              <a:rect l="0" t="0" r="0" b="0"/>
              <a:pathLst>
                <a:path w="142876" h="27156">
                  <a:moveTo>
                    <a:pt x="0" y="27155"/>
                  </a:moveTo>
                  <a:lnTo>
                    <a:pt x="0" y="27155"/>
                  </a:lnTo>
                  <a:lnTo>
                    <a:pt x="41418" y="7857"/>
                  </a:lnTo>
                  <a:lnTo>
                    <a:pt x="66742" y="412"/>
                  </a:lnTo>
                  <a:lnTo>
                    <a:pt x="98203" y="0"/>
                  </a:lnTo>
                  <a:lnTo>
                    <a:pt x="142875" y="81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1532">
              <a:extLst>
                <a:ext uri="{FF2B5EF4-FFF2-40B4-BE49-F238E27FC236}">
                  <a16:creationId xmlns:a16="http://schemas.microsoft.com/office/drawing/2014/main" id="{BD82370E-585D-3D5A-B0C5-DC8A653EAF18}"/>
                </a:ext>
              </a:extLst>
            </p:cNvPr>
            <p:cNvSpPr/>
            <p:nvPr>
              <p:custDataLst>
                <p:tags r:id="rId28"/>
              </p:custDataLst>
            </p:nvPr>
          </p:nvSpPr>
          <p:spPr>
            <a:xfrm>
              <a:off x="1583503" y="1925490"/>
              <a:ext cx="188148" cy="130648"/>
            </a:xfrm>
            <a:custGeom>
              <a:avLst/>
              <a:gdLst/>
              <a:ahLst/>
              <a:cxnLst/>
              <a:rect l="0" t="0" r="0" b="0"/>
              <a:pathLst>
                <a:path w="188148" h="130648">
                  <a:moveTo>
                    <a:pt x="121472" y="36660"/>
                  </a:moveTo>
                  <a:lnTo>
                    <a:pt x="121472" y="36660"/>
                  </a:lnTo>
                  <a:lnTo>
                    <a:pt x="121472" y="17761"/>
                  </a:lnTo>
                  <a:lnTo>
                    <a:pt x="116415" y="17655"/>
                  </a:lnTo>
                  <a:lnTo>
                    <a:pt x="114926" y="16582"/>
                  </a:lnTo>
                  <a:lnTo>
                    <a:pt x="113271" y="12567"/>
                  </a:lnTo>
                  <a:lnTo>
                    <a:pt x="111771" y="11073"/>
                  </a:lnTo>
                  <a:lnTo>
                    <a:pt x="101760" y="5853"/>
                  </a:lnTo>
                  <a:lnTo>
                    <a:pt x="95778" y="1801"/>
                  </a:lnTo>
                  <a:lnTo>
                    <a:pt x="89591" y="0"/>
                  </a:lnTo>
                  <a:lnTo>
                    <a:pt x="45755" y="13833"/>
                  </a:lnTo>
                  <a:lnTo>
                    <a:pt x="35609" y="15931"/>
                  </a:lnTo>
                  <a:lnTo>
                    <a:pt x="18890" y="27225"/>
                  </a:lnTo>
                  <a:lnTo>
                    <a:pt x="5588" y="43978"/>
                  </a:lnTo>
                  <a:lnTo>
                    <a:pt x="0" y="67403"/>
                  </a:lnTo>
                  <a:lnTo>
                    <a:pt x="3401" y="94452"/>
                  </a:lnTo>
                  <a:lnTo>
                    <a:pt x="11111" y="117519"/>
                  </a:lnTo>
                  <a:lnTo>
                    <a:pt x="17037" y="125514"/>
                  </a:lnTo>
                  <a:lnTo>
                    <a:pt x="23198" y="129067"/>
                  </a:lnTo>
                  <a:lnTo>
                    <a:pt x="29464" y="130647"/>
                  </a:lnTo>
                  <a:lnTo>
                    <a:pt x="31558" y="130009"/>
                  </a:lnTo>
                  <a:lnTo>
                    <a:pt x="32954" y="128526"/>
                  </a:lnTo>
                  <a:lnTo>
                    <a:pt x="33885" y="126479"/>
                  </a:lnTo>
                  <a:lnTo>
                    <a:pt x="69430" y="87682"/>
                  </a:lnTo>
                  <a:lnTo>
                    <a:pt x="75797" y="74804"/>
                  </a:lnTo>
                  <a:lnTo>
                    <a:pt x="80005" y="68430"/>
                  </a:lnTo>
                  <a:lnTo>
                    <a:pt x="82929" y="57594"/>
                  </a:lnTo>
                  <a:lnTo>
                    <a:pt x="83076" y="58024"/>
                  </a:lnTo>
                  <a:lnTo>
                    <a:pt x="83370" y="103769"/>
                  </a:lnTo>
                  <a:lnTo>
                    <a:pt x="83372" y="124781"/>
                  </a:lnTo>
                  <a:lnTo>
                    <a:pt x="85488" y="127157"/>
                  </a:lnTo>
                  <a:lnTo>
                    <a:pt x="93485" y="129798"/>
                  </a:lnTo>
                  <a:lnTo>
                    <a:pt x="104094" y="128149"/>
                  </a:lnTo>
                  <a:lnTo>
                    <a:pt x="143491" y="112530"/>
                  </a:lnTo>
                  <a:lnTo>
                    <a:pt x="164332" y="103237"/>
                  </a:lnTo>
                  <a:lnTo>
                    <a:pt x="188147" y="842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1533">
              <a:extLst>
                <a:ext uri="{FF2B5EF4-FFF2-40B4-BE49-F238E27FC236}">
                  <a16:creationId xmlns:a16="http://schemas.microsoft.com/office/drawing/2014/main" id="{4C4365FC-834B-4702-BCB6-51EB5BD9889A}"/>
                </a:ext>
              </a:extLst>
            </p:cNvPr>
            <p:cNvSpPr/>
            <p:nvPr>
              <p:custDataLst>
                <p:tags r:id="rId29"/>
              </p:custDataLst>
            </p:nvPr>
          </p:nvSpPr>
          <p:spPr>
            <a:xfrm>
              <a:off x="1791141" y="1802873"/>
              <a:ext cx="113860" cy="261582"/>
            </a:xfrm>
            <a:custGeom>
              <a:avLst/>
              <a:gdLst/>
              <a:ahLst/>
              <a:cxnLst/>
              <a:rect l="0" t="0" r="0" b="0"/>
              <a:pathLst>
                <a:path w="113860" h="261582">
                  <a:moveTo>
                    <a:pt x="47184" y="16402"/>
                  </a:moveTo>
                  <a:lnTo>
                    <a:pt x="47184" y="16402"/>
                  </a:lnTo>
                  <a:lnTo>
                    <a:pt x="55385" y="0"/>
                  </a:lnTo>
                  <a:lnTo>
                    <a:pt x="55826" y="176"/>
                  </a:lnTo>
                  <a:lnTo>
                    <a:pt x="56317" y="3193"/>
                  </a:lnTo>
                  <a:lnTo>
                    <a:pt x="48473" y="41269"/>
                  </a:lnTo>
                  <a:lnTo>
                    <a:pt x="39834" y="87793"/>
                  </a:lnTo>
                  <a:lnTo>
                    <a:pt x="24827" y="134537"/>
                  </a:lnTo>
                  <a:lnTo>
                    <a:pt x="13291" y="181593"/>
                  </a:lnTo>
                  <a:lnTo>
                    <a:pt x="2907" y="228299"/>
                  </a:lnTo>
                  <a:lnTo>
                    <a:pt x="0" y="255711"/>
                  </a:lnTo>
                  <a:lnTo>
                    <a:pt x="1970" y="258492"/>
                  </a:lnTo>
                  <a:lnTo>
                    <a:pt x="9803" y="261581"/>
                  </a:lnTo>
                  <a:lnTo>
                    <a:pt x="20339" y="260132"/>
                  </a:lnTo>
                  <a:lnTo>
                    <a:pt x="50587" y="253148"/>
                  </a:lnTo>
                  <a:lnTo>
                    <a:pt x="97814" y="228415"/>
                  </a:lnTo>
                  <a:lnTo>
                    <a:pt x="113859" y="2164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1534">
              <a:extLst>
                <a:ext uri="{FF2B5EF4-FFF2-40B4-BE49-F238E27FC236}">
                  <a16:creationId xmlns:a16="http://schemas.microsoft.com/office/drawing/2014/main" id="{0751A19D-C67E-971C-74B7-03C68F588225}"/>
                </a:ext>
              </a:extLst>
            </p:cNvPr>
            <p:cNvSpPr/>
            <p:nvPr>
              <p:custDataLst>
                <p:tags r:id="rId30"/>
              </p:custDataLst>
            </p:nvPr>
          </p:nvSpPr>
          <p:spPr>
            <a:xfrm>
              <a:off x="1800225" y="1924050"/>
              <a:ext cx="95251" cy="38101"/>
            </a:xfrm>
            <a:custGeom>
              <a:avLst/>
              <a:gdLst/>
              <a:ahLst/>
              <a:cxnLst/>
              <a:rect l="0" t="0" r="0" b="0"/>
              <a:pathLst>
                <a:path w="95251" h="38101">
                  <a:moveTo>
                    <a:pt x="0" y="38100"/>
                  </a:moveTo>
                  <a:lnTo>
                    <a:pt x="0" y="38100"/>
                  </a:lnTo>
                  <a:lnTo>
                    <a:pt x="22120" y="18802"/>
                  </a:lnTo>
                  <a:lnTo>
                    <a:pt x="33114" y="13648"/>
                  </a:lnTo>
                  <a:lnTo>
                    <a:pt x="80691" y="1485"/>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1535">
              <a:extLst>
                <a:ext uri="{FF2B5EF4-FFF2-40B4-BE49-F238E27FC236}">
                  <a16:creationId xmlns:a16="http://schemas.microsoft.com/office/drawing/2014/main" id="{A18F5F7B-AF7C-7B5F-F083-6B52D1185716}"/>
                </a:ext>
              </a:extLst>
            </p:cNvPr>
            <p:cNvSpPr/>
            <p:nvPr>
              <p:custDataLst>
                <p:tags r:id="rId31"/>
              </p:custDataLst>
            </p:nvPr>
          </p:nvSpPr>
          <p:spPr>
            <a:xfrm>
              <a:off x="1924050" y="1934899"/>
              <a:ext cx="47510" cy="112977"/>
            </a:xfrm>
            <a:custGeom>
              <a:avLst/>
              <a:gdLst/>
              <a:ahLst/>
              <a:cxnLst/>
              <a:rect l="0" t="0" r="0" b="0"/>
              <a:pathLst>
                <a:path w="47510" h="112977">
                  <a:moveTo>
                    <a:pt x="38100" y="8201"/>
                  </a:moveTo>
                  <a:lnTo>
                    <a:pt x="38100" y="8201"/>
                  </a:lnTo>
                  <a:lnTo>
                    <a:pt x="43157" y="8201"/>
                  </a:lnTo>
                  <a:lnTo>
                    <a:pt x="44646" y="7143"/>
                  </a:lnTo>
                  <a:lnTo>
                    <a:pt x="45639" y="5379"/>
                  </a:lnTo>
                  <a:lnTo>
                    <a:pt x="47233" y="0"/>
                  </a:lnTo>
                  <a:lnTo>
                    <a:pt x="47509" y="4125"/>
                  </a:lnTo>
                  <a:lnTo>
                    <a:pt x="41929" y="9212"/>
                  </a:lnTo>
                  <a:lnTo>
                    <a:pt x="37477" y="12050"/>
                  </a:lnTo>
                  <a:lnTo>
                    <a:pt x="34510" y="16058"/>
                  </a:lnTo>
                  <a:lnTo>
                    <a:pt x="18561" y="58922"/>
                  </a:lnTo>
                  <a:lnTo>
                    <a:pt x="0" y="1129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1536">
              <a:extLst>
                <a:ext uri="{FF2B5EF4-FFF2-40B4-BE49-F238E27FC236}">
                  <a16:creationId xmlns:a16="http://schemas.microsoft.com/office/drawing/2014/main" id="{86719AFC-B5B5-5C87-D56E-48B18FC0FB14}"/>
                </a:ext>
              </a:extLst>
            </p:cNvPr>
            <p:cNvSpPr/>
            <p:nvPr>
              <p:custDataLst>
                <p:tags r:id="rId32"/>
              </p:custDataLst>
            </p:nvPr>
          </p:nvSpPr>
          <p:spPr>
            <a:xfrm>
              <a:off x="2009775" y="187642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1537">
              <a:extLst>
                <a:ext uri="{FF2B5EF4-FFF2-40B4-BE49-F238E27FC236}">
                  <a16:creationId xmlns:a16="http://schemas.microsoft.com/office/drawing/2014/main" id="{6CED81C0-557A-A8B6-8BD2-ADA15649797E}"/>
                </a:ext>
              </a:extLst>
            </p:cNvPr>
            <p:cNvSpPr/>
            <p:nvPr>
              <p:custDataLst>
                <p:tags r:id="rId33"/>
              </p:custDataLst>
            </p:nvPr>
          </p:nvSpPr>
          <p:spPr>
            <a:xfrm>
              <a:off x="2028825" y="1897307"/>
              <a:ext cx="112585" cy="150569"/>
            </a:xfrm>
            <a:custGeom>
              <a:avLst/>
              <a:gdLst/>
              <a:ahLst/>
              <a:cxnLst/>
              <a:rect l="0" t="0" r="0" b="0"/>
              <a:pathLst>
                <a:path w="112585" h="150569">
                  <a:moveTo>
                    <a:pt x="95250" y="26743"/>
                  </a:moveTo>
                  <a:lnTo>
                    <a:pt x="95250" y="26743"/>
                  </a:lnTo>
                  <a:lnTo>
                    <a:pt x="110438" y="10496"/>
                  </a:lnTo>
                  <a:lnTo>
                    <a:pt x="112584" y="4353"/>
                  </a:lnTo>
                  <a:lnTo>
                    <a:pt x="111039" y="2291"/>
                  </a:lnTo>
                  <a:lnTo>
                    <a:pt x="103679" y="0"/>
                  </a:lnTo>
                  <a:lnTo>
                    <a:pt x="82578" y="3767"/>
                  </a:lnTo>
                  <a:lnTo>
                    <a:pt x="61274" y="11586"/>
                  </a:lnTo>
                  <a:lnTo>
                    <a:pt x="50869" y="20359"/>
                  </a:lnTo>
                  <a:lnTo>
                    <a:pt x="35566" y="43239"/>
                  </a:lnTo>
                  <a:lnTo>
                    <a:pt x="30646" y="56795"/>
                  </a:lnTo>
                  <a:lnTo>
                    <a:pt x="31014" y="60536"/>
                  </a:lnTo>
                  <a:lnTo>
                    <a:pt x="34245" y="67515"/>
                  </a:lnTo>
                  <a:lnTo>
                    <a:pt x="59220" y="95225"/>
                  </a:lnTo>
                  <a:lnTo>
                    <a:pt x="78294" y="110081"/>
                  </a:lnTo>
                  <a:lnTo>
                    <a:pt x="82423" y="120579"/>
                  </a:lnTo>
                  <a:lnTo>
                    <a:pt x="84747" y="133334"/>
                  </a:lnTo>
                  <a:lnTo>
                    <a:pt x="84014" y="135903"/>
                  </a:lnTo>
                  <a:lnTo>
                    <a:pt x="82468" y="137617"/>
                  </a:lnTo>
                  <a:lnTo>
                    <a:pt x="77438" y="140366"/>
                  </a:lnTo>
                  <a:lnTo>
                    <a:pt x="38271" y="147549"/>
                  </a:lnTo>
                  <a:lnTo>
                    <a:pt x="0" y="1505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1538">
              <a:extLst>
                <a:ext uri="{FF2B5EF4-FFF2-40B4-BE49-F238E27FC236}">
                  <a16:creationId xmlns:a16="http://schemas.microsoft.com/office/drawing/2014/main" id="{ED176A9E-57C4-A0E1-9062-8D6D9FCB7BFA}"/>
                </a:ext>
              </a:extLst>
            </p:cNvPr>
            <p:cNvSpPr/>
            <p:nvPr>
              <p:custDataLst>
                <p:tags r:id="rId34"/>
              </p:custDataLst>
            </p:nvPr>
          </p:nvSpPr>
          <p:spPr>
            <a:xfrm>
              <a:off x="2181895" y="1809784"/>
              <a:ext cx="104106" cy="227406"/>
            </a:xfrm>
            <a:custGeom>
              <a:avLst/>
              <a:gdLst/>
              <a:ahLst/>
              <a:cxnLst/>
              <a:rect l="0" t="0" r="0" b="0"/>
              <a:pathLst>
                <a:path w="104106" h="227406">
                  <a:moveTo>
                    <a:pt x="27905" y="9491"/>
                  </a:moveTo>
                  <a:lnTo>
                    <a:pt x="27905" y="9491"/>
                  </a:lnTo>
                  <a:lnTo>
                    <a:pt x="32961" y="4435"/>
                  </a:lnTo>
                  <a:lnTo>
                    <a:pt x="38266" y="1952"/>
                  </a:lnTo>
                  <a:lnTo>
                    <a:pt x="55005" y="0"/>
                  </a:lnTo>
                  <a:lnTo>
                    <a:pt x="46693" y="43220"/>
                  </a:lnTo>
                  <a:lnTo>
                    <a:pt x="33802" y="89375"/>
                  </a:lnTo>
                  <a:lnTo>
                    <a:pt x="14920" y="131065"/>
                  </a:lnTo>
                  <a:lnTo>
                    <a:pt x="2723" y="170971"/>
                  </a:lnTo>
                  <a:lnTo>
                    <a:pt x="0" y="204372"/>
                  </a:lnTo>
                  <a:lnTo>
                    <a:pt x="2450" y="215344"/>
                  </a:lnTo>
                  <a:lnTo>
                    <a:pt x="4585" y="219751"/>
                  </a:lnTo>
                  <a:lnTo>
                    <a:pt x="9183" y="222689"/>
                  </a:lnTo>
                  <a:lnTo>
                    <a:pt x="36554" y="227405"/>
                  </a:lnTo>
                  <a:lnTo>
                    <a:pt x="70123" y="227355"/>
                  </a:lnTo>
                  <a:lnTo>
                    <a:pt x="104105" y="2190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1539">
              <a:extLst>
                <a:ext uri="{FF2B5EF4-FFF2-40B4-BE49-F238E27FC236}">
                  <a16:creationId xmlns:a16="http://schemas.microsoft.com/office/drawing/2014/main" id="{A6EC9E05-1DC6-1E3B-6227-E57E3BF21683}"/>
                </a:ext>
              </a:extLst>
            </p:cNvPr>
            <p:cNvSpPr/>
            <p:nvPr>
              <p:custDataLst>
                <p:tags r:id="rId35"/>
              </p:custDataLst>
            </p:nvPr>
          </p:nvSpPr>
          <p:spPr>
            <a:xfrm>
              <a:off x="2190750" y="1924050"/>
              <a:ext cx="123826" cy="19051"/>
            </a:xfrm>
            <a:custGeom>
              <a:avLst/>
              <a:gdLst/>
              <a:ahLst/>
              <a:cxnLst/>
              <a:rect l="0" t="0" r="0" b="0"/>
              <a:pathLst>
                <a:path w="123826" h="19051">
                  <a:moveTo>
                    <a:pt x="0" y="19050"/>
                  </a:moveTo>
                  <a:lnTo>
                    <a:pt x="0" y="19050"/>
                  </a:lnTo>
                  <a:lnTo>
                    <a:pt x="9721" y="17992"/>
                  </a:lnTo>
                  <a:lnTo>
                    <a:pt x="51457" y="9349"/>
                  </a:lnTo>
                  <a:lnTo>
                    <a:pt x="96624" y="640"/>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1540">
              <a:extLst>
                <a:ext uri="{FF2B5EF4-FFF2-40B4-BE49-F238E27FC236}">
                  <a16:creationId xmlns:a16="http://schemas.microsoft.com/office/drawing/2014/main" id="{A37D9A33-5247-3A25-537E-CD8959FA2791}"/>
                </a:ext>
              </a:extLst>
            </p:cNvPr>
            <p:cNvSpPr/>
            <p:nvPr>
              <p:custDataLst>
                <p:tags r:id="rId36"/>
              </p:custDataLst>
            </p:nvPr>
          </p:nvSpPr>
          <p:spPr>
            <a:xfrm>
              <a:off x="2363650" y="1925766"/>
              <a:ext cx="26734" cy="141160"/>
            </a:xfrm>
            <a:custGeom>
              <a:avLst/>
              <a:gdLst/>
              <a:ahLst/>
              <a:cxnLst/>
              <a:rect l="0" t="0" r="0" b="0"/>
              <a:pathLst>
                <a:path w="26734" h="141160">
                  <a:moveTo>
                    <a:pt x="17600" y="17334"/>
                  </a:moveTo>
                  <a:lnTo>
                    <a:pt x="17600" y="17334"/>
                  </a:lnTo>
                  <a:lnTo>
                    <a:pt x="22656" y="12278"/>
                  </a:lnTo>
                  <a:lnTo>
                    <a:pt x="25139" y="6973"/>
                  </a:lnTo>
                  <a:lnTo>
                    <a:pt x="26733" y="0"/>
                  </a:lnTo>
                  <a:lnTo>
                    <a:pt x="24128" y="1869"/>
                  </a:lnTo>
                  <a:lnTo>
                    <a:pt x="21952" y="3849"/>
                  </a:lnTo>
                  <a:lnTo>
                    <a:pt x="19534" y="11693"/>
                  </a:lnTo>
                  <a:lnTo>
                    <a:pt x="15351" y="28010"/>
                  </a:lnTo>
                  <a:lnTo>
                    <a:pt x="11309" y="41129"/>
                  </a:lnTo>
                  <a:lnTo>
                    <a:pt x="3444" y="84634"/>
                  </a:lnTo>
                  <a:lnTo>
                    <a:pt x="0" y="107713"/>
                  </a:lnTo>
                  <a:lnTo>
                    <a:pt x="8075" y="1411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1541">
              <a:extLst>
                <a:ext uri="{FF2B5EF4-FFF2-40B4-BE49-F238E27FC236}">
                  <a16:creationId xmlns:a16="http://schemas.microsoft.com/office/drawing/2014/main" id="{82141C4D-279B-96FD-9D27-017EA05D93F3}"/>
                </a:ext>
              </a:extLst>
            </p:cNvPr>
            <p:cNvSpPr/>
            <p:nvPr>
              <p:custDataLst>
                <p:tags r:id="rId37"/>
              </p:custDataLst>
            </p:nvPr>
          </p:nvSpPr>
          <p:spPr>
            <a:xfrm>
              <a:off x="2428875" y="1857375"/>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1542">
              <a:extLst>
                <a:ext uri="{FF2B5EF4-FFF2-40B4-BE49-F238E27FC236}">
                  <a16:creationId xmlns:a16="http://schemas.microsoft.com/office/drawing/2014/main" id="{9C9A687F-9DD0-C770-46CB-BC5649CD5882}"/>
                </a:ext>
              </a:extLst>
            </p:cNvPr>
            <p:cNvSpPr/>
            <p:nvPr>
              <p:custDataLst>
                <p:tags r:id="rId38"/>
              </p:custDataLst>
            </p:nvPr>
          </p:nvSpPr>
          <p:spPr>
            <a:xfrm>
              <a:off x="2482569" y="1877209"/>
              <a:ext cx="174907" cy="187001"/>
            </a:xfrm>
            <a:custGeom>
              <a:avLst/>
              <a:gdLst/>
              <a:ahLst/>
              <a:cxnLst/>
              <a:rect l="0" t="0" r="0" b="0"/>
              <a:pathLst>
                <a:path w="174907" h="187001">
                  <a:moveTo>
                    <a:pt x="108231" y="18266"/>
                  </a:moveTo>
                  <a:lnTo>
                    <a:pt x="108231" y="18266"/>
                  </a:lnTo>
                  <a:lnTo>
                    <a:pt x="113287" y="18266"/>
                  </a:lnTo>
                  <a:lnTo>
                    <a:pt x="114777" y="16149"/>
                  </a:lnTo>
                  <a:lnTo>
                    <a:pt x="117364" y="1864"/>
                  </a:lnTo>
                  <a:lnTo>
                    <a:pt x="116436" y="981"/>
                  </a:lnTo>
                  <a:lnTo>
                    <a:pt x="112583" y="0"/>
                  </a:lnTo>
                  <a:lnTo>
                    <a:pt x="94351" y="9561"/>
                  </a:lnTo>
                  <a:lnTo>
                    <a:pt x="46964" y="51308"/>
                  </a:lnTo>
                  <a:lnTo>
                    <a:pt x="23403" y="76740"/>
                  </a:lnTo>
                  <a:lnTo>
                    <a:pt x="1235" y="123215"/>
                  </a:lnTo>
                  <a:lnTo>
                    <a:pt x="0" y="139346"/>
                  </a:lnTo>
                  <a:lnTo>
                    <a:pt x="1152" y="146611"/>
                  </a:lnTo>
                  <a:lnTo>
                    <a:pt x="8076" y="160328"/>
                  </a:lnTo>
                  <a:lnTo>
                    <a:pt x="12886" y="166949"/>
                  </a:lnTo>
                  <a:lnTo>
                    <a:pt x="26697" y="177128"/>
                  </a:lnTo>
                  <a:lnTo>
                    <a:pt x="44477" y="184121"/>
                  </a:lnTo>
                  <a:lnTo>
                    <a:pt x="76170" y="187000"/>
                  </a:lnTo>
                  <a:lnTo>
                    <a:pt x="174906" y="1801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0" name="SMARTInkShape-Group256">
            <a:extLst>
              <a:ext uri="{FF2B5EF4-FFF2-40B4-BE49-F238E27FC236}">
                <a16:creationId xmlns:a16="http://schemas.microsoft.com/office/drawing/2014/main" id="{D1B568BD-522F-BC1D-3D0A-4CF872451F71}"/>
              </a:ext>
            </a:extLst>
          </p:cNvPr>
          <p:cNvGrpSpPr/>
          <p:nvPr/>
        </p:nvGrpSpPr>
        <p:grpSpPr>
          <a:xfrm>
            <a:off x="171450" y="1809750"/>
            <a:ext cx="600076" cy="262819"/>
            <a:chOff x="171450" y="1809750"/>
            <a:chExt cx="600076" cy="262819"/>
          </a:xfrm>
        </p:grpSpPr>
        <p:sp>
          <p:nvSpPr>
            <p:cNvPr id="104" name="SMARTInkShape-1543">
              <a:extLst>
                <a:ext uri="{FF2B5EF4-FFF2-40B4-BE49-F238E27FC236}">
                  <a16:creationId xmlns:a16="http://schemas.microsoft.com/office/drawing/2014/main" id="{6204D91B-176A-42BC-E5AE-D79C46560064}"/>
                </a:ext>
              </a:extLst>
            </p:cNvPr>
            <p:cNvSpPr/>
            <p:nvPr>
              <p:custDataLst>
                <p:tags r:id="rId19"/>
              </p:custDataLst>
            </p:nvPr>
          </p:nvSpPr>
          <p:spPr>
            <a:xfrm>
              <a:off x="171450" y="1809750"/>
              <a:ext cx="180976" cy="47626"/>
            </a:xfrm>
            <a:custGeom>
              <a:avLst/>
              <a:gdLst/>
              <a:ahLst/>
              <a:cxnLst/>
              <a:rect l="0" t="0" r="0" b="0"/>
              <a:pathLst>
                <a:path w="180976" h="47626">
                  <a:moveTo>
                    <a:pt x="0" y="47625"/>
                  </a:moveTo>
                  <a:lnTo>
                    <a:pt x="0" y="47625"/>
                  </a:lnTo>
                  <a:lnTo>
                    <a:pt x="5056" y="47625"/>
                  </a:lnTo>
                  <a:lnTo>
                    <a:pt x="6546" y="46567"/>
                  </a:lnTo>
                  <a:lnTo>
                    <a:pt x="7539" y="44803"/>
                  </a:lnTo>
                  <a:lnTo>
                    <a:pt x="8201" y="42569"/>
                  </a:lnTo>
                  <a:lnTo>
                    <a:pt x="9701" y="41079"/>
                  </a:lnTo>
                  <a:lnTo>
                    <a:pt x="14189" y="39424"/>
                  </a:lnTo>
                  <a:lnTo>
                    <a:pt x="25694" y="37303"/>
                  </a:lnTo>
                  <a:lnTo>
                    <a:pt x="35012" y="31632"/>
                  </a:lnTo>
                  <a:lnTo>
                    <a:pt x="47642" y="29179"/>
                  </a:lnTo>
                  <a:lnTo>
                    <a:pt x="55041" y="27785"/>
                  </a:lnTo>
                  <a:lnTo>
                    <a:pt x="102615" y="11690"/>
                  </a:lnTo>
                  <a:lnTo>
                    <a:pt x="116482" y="7344"/>
                  </a:lnTo>
                  <a:lnTo>
                    <a:pt x="131174" y="2176"/>
                  </a:lnTo>
                  <a:lnTo>
                    <a:pt x="178271" y="5"/>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1544">
              <a:extLst>
                <a:ext uri="{FF2B5EF4-FFF2-40B4-BE49-F238E27FC236}">
                  <a16:creationId xmlns:a16="http://schemas.microsoft.com/office/drawing/2014/main" id="{E880B1B7-B357-A66E-17AD-62A0F2BC44C7}"/>
                </a:ext>
              </a:extLst>
            </p:cNvPr>
            <p:cNvSpPr/>
            <p:nvPr>
              <p:custDataLst>
                <p:tags r:id="rId20"/>
              </p:custDataLst>
            </p:nvPr>
          </p:nvSpPr>
          <p:spPr>
            <a:xfrm>
              <a:off x="209550" y="1847850"/>
              <a:ext cx="38101" cy="200026"/>
            </a:xfrm>
            <a:custGeom>
              <a:avLst/>
              <a:gdLst/>
              <a:ahLst/>
              <a:cxnLst/>
              <a:rect l="0" t="0" r="0" b="0"/>
              <a:pathLst>
                <a:path w="38101" h="200026">
                  <a:moveTo>
                    <a:pt x="38100" y="0"/>
                  </a:moveTo>
                  <a:lnTo>
                    <a:pt x="38100" y="0"/>
                  </a:lnTo>
                  <a:lnTo>
                    <a:pt x="37042" y="9721"/>
                  </a:lnTo>
                  <a:lnTo>
                    <a:pt x="28399" y="52516"/>
                  </a:lnTo>
                  <a:lnTo>
                    <a:pt x="18388" y="96843"/>
                  </a:lnTo>
                  <a:lnTo>
                    <a:pt x="6219" y="141308"/>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1545">
              <a:extLst>
                <a:ext uri="{FF2B5EF4-FFF2-40B4-BE49-F238E27FC236}">
                  <a16:creationId xmlns:a16="http://schemas.microsoft.com/office/drawing/2014/main" id="{39F5A237-2C00-72F5-677D-32703990851F}"/>
                </a:ext>
              </a:extLst>
            </p:cNvPr>
            <p:cNvSpPr/>
            <p:nvPr>
              <p:custDataLst>
                <p:tags r:id="rId21"/>
              </p:custDataLst>
            </p:nvPr>
          </p:nvSpPr>
          <p:spPr>
            <a:xfrm>
              <a:off x="304800" y="1916405"/>
              <a:ext cx="121897" cy="156164"/>
            </a:xfrm>
            <a:custGeom>
              <a:avLst/>
              <a:gdLst/>
              <a:ahLst/>
              <a:cxnLst/>
              <a:rect l="0" t="0" r="0" b="0"/>
              <a:pathLst>
                <a:path w="121897" h="156164">
                  <a:moveTo>
                    <a:pt x="0" y="45745"/>
                  </a:moveTo>
                  <a:lnTo>
                    <a:pt x="0" y="45745"/>
                  </a:lnTo>
                  <a:lnTo>
                    <a:pt x="5056" y="45745"/>
                  </a:lnTo>
                  <a:lnTo>
                    <a:pt x="6546" y="46803"/>
                  </a:lnTo>
                  <a:lnTo>
                    <a:pt x="7539" y="48567"/>
                  </a:lnTo>
                  <a:lnTo>
                    <a:pt x="8201" y="50801"/>
                  </a:lnTo>
                  <a:lnTo>
                    <a:pt x="10759" y="52291"/>
                  </a:lnTo>
                  <a:lnTo>
                    <a:pt x="23414" y="55446"/>
                  </a:lnTo>
                  <a:lnTo>
                    <a:pt x="30867" y="59934"/>
                  </a:lnTo>
                  <a:lnTo>
                    <a:pt x="35395" y="60496"/>
                  </a:lnTo>
                  <a:lnTo>
                    <a:pt x="51880" y="58347"/>
                  </a:lnTo>
                  <a:lnTo>
                    <a:pt x="70170" y="61356"/>
                  </a:lnTo>
                  <a:lnTo>
                    <a:pt x="100374" y="54885"/>
                  </a:lnTo>
                  <a:lnTo>
                    <a:pt x="114058" y="45042"/>
                  </a:lnTo>
                  <a:lnTo>
                    <a:pt x="119484" y="39083"/>
                  </a:lnTo>
                  <a:lnTo>
                    <a:pt x="121896" y="32906"/>
                  </a:lnTo>
                  <a:lnTo>
                    <a:pt x="121481" y="29777"/>
                  </a:lnTo>
                  <a:lnTo>
                    <a:pt x="118197" y="23479"/>
                  </a:lnTo>
                  <a:lnTo>
                    <a:pt x="101385" y="4466"/>
                  </a:lnTo>
                  <a:lnTo>
                    <a:pt x="92332" y="941"/>
                  </a:lnTo>
                  <a:lnTo>
                    <a:pt x="86955" y="0"/>
                  </a:lnTo>
                  <a:lnTo>
                    <a:pt x="64217" y="3734"/>
                  </a:lnTo>
                  <a:lnTo>
                    <a:pt x="42428" y="16599"/>
                  </a:lnTo>
                  <a:lnTo>
                    <a:pt x="31910" y="30674"/>
                  </a:lnTo>
                  <a:lnTo>
                    <a:pt x="14198" y="67240"/>
                  </a:lnTo>
                  <a:lnTo>
                    <a:pt x="9935" y="112552"/>
                  </a:lnTo>
                  <a:lnTo>
                    <a:pt x="9707" y="126943"/>
                  </a:lnTo>
                  <a:lnTo>
                    <a:pt x="12821" y="133743"/>
                  </a:lnTo>
                  <a:lnTo>
                    <a:pt x="24748" y="146944"/>
                  </a:lnTo>
                  <a:lnTo>
                    <a:pt x="37810" y="154222"/>
                  </a:lnTo>
                  <a:lnTo>
                    <a:pt x="44257" y="156163"/>
                  </a:lnTo>
                  <a:lnTo>
                    <a:pt x="68499" y="153838"/>
                  </a:lnTo>
                  <a:lnTo>
                    <a:pt x="114300" y="1409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1546">
              <a:extLst>
                <a:ext uri="{FF2B5EF4-FFF2-40B4-BE49-F238E27FC236}">
                  <a16:creationId xmlns:a16="http://schemas.microsoft.com/office/drawing/2014/main" id="{D349E5D4-636D-6838-B305-9A392C24DFEB}"/>
                </a:ext>
              </a:extLst>
            </p:cNvPr>
            <p:cNvSpPr/>
            <p:nvPr>
              <p:custDataLst>
                <p:tags r:id="rId22"/>
              </p:custDataLst>
            </p:nvPr>
          </p:nvSpPr>
          <p:spPr>
            <a:xfrm>
              <a:off x="476250" y="1916000"/>
              <a:ext cx="110999" cy="141401"/>
            </a:xfrm>
            <a:custGeom>
              <a:avLst/>
              <a:gdLst/>
              <a:ahLst/>
              <a:cxnLst/>
              <a:rect l="0" t="0" r="0" b="0"/>
              <a:pathLst>
                <a:path w="110999" h="141401">
                  <a:moveTo>
                    <a:pt x="76200" y="27100"/>
                  </a:moveTo>
                  <a:lnTo>
                    <a:pt x="76200" y="27100"/>
                  </a:lnTo>
                  <a:lnTo>
                    <a:pt x="81256" y="22044"/>
                  </a:lnTo>
                  <a:lnTo>
                    <a:pt x="83739" y="16739"/>
                  </a:lnTo>
                  <a:lnTo>
                    <a:pt x="85609" y="3502"/>
                  </a:lnTo>
                  <a:lnTo>
                    <a:pt x="83531" y="1843"/>
                  </a:lnTo>
                  <a:lnTo>
                    <a:pt x="75578" y="0"/>
                  </a:lnTo>
                  <a:lnTo>
                    <a:pt x="64987" y="2003"/>
                  </a:lnTo>
                  <a:lnTo>
                    <a:pt x="53225" y="7479"/>
                  </a:lnTo>
                  <a:lnTo>
                    <a:pt x="16403" y="39468"/>
                  </a:lnTo>
                  <a:lnTo>
                    <a:pt x="15169" y="43812"/>
                  </a:lnTo>
                  <a:lnTo>
                    <a:pt x="16619" y="54283"/>
                  </a:lnTo>
                  <a:lnTo>
                    <a:pt x="18488" y="57922"/>
                  </a:lnTo>
                  <a:lnTo>
                    <a:pt x="20792" y="60348"/>
                  </a:lnTo>
                  <a:lnTo>
                    <a:pt x="23386" y="61966"/>
                  </a:lnTo>
                  <a:lnTo>
                    <a:pt x="66968" y="72613"/>
                  </a:lnTo>
                  <a:lnTo>
                    <a:pt x="78447" y="74845"/>
                  </a:lnTo>
                  <a:lnTo>
                    <a:pt x="102941" y="87859"/>
                  </a:lnTo>
                  <a:lnTo>
                    <a:pt x="106727" y="91947"/>
                  </a:lnTo>
                  <a:lnTo>
                    <a:pt x="110935" y="102135"/>
                  </a:lnTo>
                  <a:lnTo>
                    <a:pt x="110998" y="106757"/>
                  </a:lnTo>
                  <a:lnTo>
                    <a:pt x="108246" y="114714"/>
                  </a:lnTo>
                  <a:lnTo>
                    <a:pt x="100673" y="121779"/>
                  </a:lnTo>
                  <a:lnTo>
                    <a:pt x="78565" y="134937"/>
                  </a:lnTo>
                  <a:lnTo>
                    <a:pt x="60085" y="139485"/>
                  </a:lnTo>
                  <a:lnTo>
                    <a:pt x="0" y="141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1547">
              <a:extLst>
                <a:ext uri="{FF2B5EF4-FFF2-40B4-BE49-F238E27FC236}">
                  <a16:creationId xmlns:a16="http://schemas.microsoft.com/office/drawing/2014/main" id="{FBE1424F-2BC7-E5B7-CF74-C971399159EA}"/>
                </a:ext>
              </a:extLst>
            </p:cNvPr>
            <p:cNvSpPr/>
            <p:nvPr>
              <p:custDataLst>
                <p:tags r:id="rId23"/>
              </p:custDataLst>
            </p:nvPr>
          </p:nvSpPr>
          <p:spPr>
            <a:xfrm>
              <a:off x="629122" y="1839649"/>
              <a:ext cx="113829" cy="227277"/>
            </a:xfrm>
            <a:custGeom>
              <a:avLst/>
              <a:gdLst/>
              <a:ahLst/>
              <a:cxnLst/>
              <a:rect l="0" t="0" r="0" b="0"/>
              <a:pathLst>
                <a:path w="113829" h="227277">
                  <a:moveTo>
                    <a:pt x="28103" y="8201"/>
                  </a:moveTo>
                  <a:lnTo>
                    <a:pt x="28103" y="8201"/>
                  </a:lnTo>
                  <a:lnTo>
                    <a:pt x="33160" y="8201"/>
                  </a:lnTo>
                  <a:lnTo>
                    <a:pt x="34649" y="7143"/>
                  </a:lnTo>
                  <a:lnTo>
                    <a:pt x="35642" y="5379"/>
                  </a:lnTo>
                  <a:lnTo>
                    <a:pt x="36304" y="3145"/>
                  </a:lnTo>
                  <a:lnTo>
                    <a:pt x="37804" y="1655"/>
                  </a:lnTo>
                  <a:lnTo>
                    <a:pt x="42292" y="0"/>
                  </a:lnTo>
                  <a:lnTo>
                    <a:pt x="43912" y="617"/>
                  </a:lnTo>
                  <a:lnTo>
                    <a:pt x="44993" y="2087"/>
                  </a:lnTo>
                  <a:lnTo>
                    <a:pt x="45713" y="4125"/>
                  </a:lnTo>
                  <a:lnTo>
                    <a:pt x="45810" y="31267"/>
                  </a:lnTo>
                  <a:lnTo>
                    <a:pt x="38915" y="78410"/>
                  </a:lnTo>
                  <a:lnTo>
                    <a:pt x="29219" y="120220"/>
                  </a:lnTo>
                  <a:lnTo>
                    <a:pt x="10044" y="166359"/>
                  </a:lnTo>
                  <a:lnTo>
                    <a:pt x="236" y="206891"/>
                  </a:lnTo>
                  <a:lnTo>
                    <a:pt x="0" y="210511"/>
                  </a:lnTo>
                  <a:lnTo>
                    <a:pt x="1959" y="213982"/>
                  </a:lnTo>
                  <a:lnTo>
                    <a:pt x="9781" y="220662"/>
                  </a:lnTo>
                  <a:lnTo>
                    <a:pt x="20313" y="224336"/>
                  </a:lnTo>
                  <a:lnTo>
                    <a:pt x="63129" y="227104"/>
                  </a:lnTo>
                  <a:lnTo>
                    <a:pt x="113828" y="2272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SMARTInkShape-1548">
              <a:extLst>
                <a:ext uri="{FF2B5EF4-FFF2-40B4-BE49-F238E27FC236}">
                  <a16:creationId xmlns:a16="http://schemas.microsoft.com/office/drawing/2014/main" id="{A79B6565-51F8-EF19-3FCE-D7A3F013B5B9}"/>
                </a:ext>
              </a:extLst>
            </p:cNvPr>
            <p:cNvSpPr/>
            <p:nvPr>
              <p:custDataLst>
                <p:tags r:id="rId24"/>
              </p:custDataLst>
            </p:nvPr>
          </p:nvSpPr>
          <p:spPr>
            <a:xfrm>
              <a:off x="647700" y="1952625"/>
              <a:ext cx="123826" cy="28576"/>
            </a:xfrm>
            <a:custGeom>
              <a:avLst/>
              <a:gdLst/>
              <a:ahLst/>
              <a:cxnLst/>
              <a:rect l="0" t="0" r="0" b="0"/>
              <a:pathLst>
                <a:path w="123826" h="28576">
                  <a:moveTo>
                    <a:pt x="0" y="28575"/>
                  </a:moveTo>
                  <a:lnTo>
                    <a:pt x="0" y="28575"/>
                  </a:lnTo>
                  <a:lnTo>
                    <a:pt x="37981" y="13387"/>
                  </a:lnTo>
                  <a:lnTo>
                    <a:pt x="79480" y="6929"/>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6" name="SMARTInkShape-Group257">
            <a:extLst>
              <a:ext uri="{FF2B5EF4-FFF2-40B4-BE49-F238E27FC236}">
                <a16:creationId xmlns:a16="http://schemas.microsoft.com/office/drawing/2014/main" id="{295A4EBC-E7BF-E4D7-DDF3-584C2663678D}"/>
              </a:ext>
            </a:extLst>
          </p:cNvPr>
          <p:cNvGrpSpPr/>
          <p:nvPr/>
        </p:nvGrpSpPr>
        <p:grpSpPr>
          <a:xfrm>
            <a:off x="2990850" y="3238811"/>
            <a:ext cx="3750280" cy="1397900"/>
            <a:chOff x="2990850" y="3238811"/>
            <a:chExt cx="3750280" cy="1397900"/>
          </a:xfrm>
        </p:grpSpPr>
        <p:sp>
          <p:nvSpPr>
            <p:cNvPr id="111" name="SMARTInkShape-1549">
              <a:extLst>
                <a:ext uri="{FF2B5EF4-FFF2-40B4-BE49-F238E27FC236}">
                  <a16:creationId xmlns:a16="http://schemas.microsoft.com/office/drawing/2014/main" id="{25A480AC-4ED0-A020-37F1-898CF0C769FA}"/>
                </a:ext>
              </a:extLst>
            </p:cNvPr>
            <p:cNvSpPr/>
            <p:nvPr>
              <p:custDataLst>
                <p:tags r:id="rId14"/>
              </p:custDataLst>
            </p:nvPr>
          </p:nvSpPr>
          <p:spPr>
            <a:xfrm>
              <a:off x="2990850" y="3238811"/>
              <a:ext cx="3750280" cy="1397900"/>
            </a:xfrm>
            <a:custGeom>
              <a:avLst/>
              <a:gdLst/>
              <a:ahLst/>
              <a:cxnLst/>
              <a:rect l="0" t="0" r="0" b="0"/>
              <a:pathLst>
                <a:path w="3750280" h="1397900">
                  <a:moveTo>
                    <a:pt x="0" y="1304614"/>
                  </a:moveTo>
                  <a:lnTo>
                    <a:pt x="0" y="1304614"/>
                  </a:lnTo>
                  <a:lnTo>
                    <a:pt x="5487" y="1304614"/>
                  </a:lnTo>
                  <a:lnTo>
                    <a:pt x="932" y="1304614"/>
                  </a:lnTo>
                  <a:lnTo>
                    <a:pt x="5672" y="1304614"/>
                  </a:lnTo>
                  <a:lnTo>
                    <a:pt x="3226" y="1304614"/>
                  </a:lnTo>
                  <a:lnTo>
                    <a:pt x="2151" y="1305672"/>
                  </a:lnTo>
                  <a:lnTo>
                    <a:pt x="2" y="1314132"/>
                  </a:lnTo>
                  <a:lnTo>
                    <a:pt x="1" y="1314134"/>
                  </a:lnTo>
                  <a:lnTo>
                    <a:pt x="1" y="1314136"/>
                  </a:lnTo>
                  <a:lnTo>
                    <a:pt x="0" y="1314139"/>
                  </a:lnTo>
                  <a:lnTo>
                    <a:pt x="9133" y="1305006"/>
                  </a:lnTo>
                  <a:lnTo>
                    <a:pt x="9490" y="1296447"/>
                  </a:lnTo>
                  <a:lnTo>
                    <a:pt x="16064" y="1287753"/>
                  </a:lnTo>
                  <a:lnTo>
                    <a:pt x="18657" y="1277790"/>
                  </a:lnTo>
                  <a:lnTo>
                    <a:pt x="34853" y="1259201"/>
                  </a:lnTo>
                  <a:lnTo>
                    <a:pt x="37672" y="1249219"/>
                  </a:lnTo>
                  <a:lnTo>
                    <a:pt x="38874" y="1248633"/>
                  </a:lnTo>
                  <a:lnTo>
                    <a:pt x="43030" y="1247984"/>
                  </a:lnTo>
                  <a:lnTo>
                    <a:pt x="44562" y="1246752"/>
                  </a:lnTo>
                  <a:lnTo>
                    <a:pt x="47506" y="1238345"/>
                  </a:lnTo>
                  <a:lnTo>
                    <a:pt x="62172" y="1237939"/>
                  </a:lnTo>
                  <a:lnTo>
                    <a:pt x="63673" y="1238998"/>
                  </a:lnTo>
                  <a:lnTo>
                    <a:pt x="64674" y="1240762"/>
                  </a:lnTo>
                  <a:lnTo>
                    <a:pt x="66280" y="1246140"/>
                  </a:lnTo>
                  <a:lnTo>
                    <a:pt x="73143" y="1254807"/>
                  </a:lnTo>
                  <a:lnTo>
                    <a:pt x="75294" y="1263633"/>
                  </a:lnTo>
                  <a:lnTo>
                    <a:pt x="75798" y="1269820"/>
                  </a:lnTo>
                  <a:lnTo>
                    <a:pt x="76990" y="1271893"/>
                  </a:lnTo>
                  <a:lnTo>
                    <a:pt x="78843" y="1273275"/>
                  </a:lnTo>
                  <a:lnTo>
                    <a:pt x="81137" y="1274196"/>
                  </a:lnTo>
                  <a:lnTo>
                    <a:pt x="89422" y="1290663"/>
                  </a:lnTo>
                  <a:lnTo>
                    <a:pt x="101455" y="1337349"/>
                  </a:lnTo>
                  <a:lnTo>
                    <a:pt x="106941" y="1366466"/>
                  </a:lnTo>
                  <a:lnTo>
                    <a:pt x="117903" y="1383037"/>
                  </a:lnTo>
                  <a:lnTo>
                    <a:pt x="131506" y="1397899"/>
                  </a:lnTo>
                  <a:lnTo>
                    <a:pt x="132121" y="1397496"/>
                  </a:lnTo>
                  <a:lnTo>
                    <a:pt x="141503" y="1364165"/>
                  </a:lnTo>
                  <a:lnTo>
                    <a:pt x="147811" y="1316658"/>
                  </a:lnTo>
                  <a:lnTo>
                    <a:pt x="152551" y="1276537"/>
                  </a:lnTo>
                  <a:lnTo>
                    <a:pt x="162582" y="1238037"/>
                  </a:lnTo>
                  <a:lnTo>
                    <a:pt x="174755" y="1199858"/>
                  </a:lnTo>
                  <a:lnTo>
                    <a:pt x="189245" y="1161156"/>
                  </a:lnTo>
                  <a:lnTo>
                    <a:pt x="201887" y="1121232"/>
                  </a:lnTo>
                  <a:lnTo>
                    <a:pt x="218902" y="1074966"/>
                  </a:lnTo>
                  <a:lnTo>
                    <a:pt x="238109" y="1029133"/>
                  </a:lnTo>
                  <a:lnTo>
                    <a:pt x="252940" y="990191"/>
                  </a:lnTo>
                  <a:lnTo>
                    <a:pt x="258037" y="968976"/>
                  </a:lnTo>
                  <a:lnTo>
                    <a:pt x="269895" y="948226"/>
                  </a:lnTo>
                  <a:lnTo>
                    <a:pt x="280619" y="910484"/>
                  </a:lnTo>
                  <a:lnTo>
                    <a:pt x="290933" y="877743"/>
                  </a:lnTo>
                  <a:lnTo>
                    <a:pt x="299633" y="845111"/>
                  </a:lnTo>
                  <a:lnTo>
                    <a:pt x="316479" y="801216"/>
                  </a:lnTo>
                  <a:lnTo>
                    <a:pt x="333241" y="757069"/>
                  </a:lnTo>
                  <a:lnTo>
                    <a:pt x="343745" y="710673"/>
                  </a:lnTo>
                  <a:lnTo>
                    <a:pt x="360549" y="667964"/>
                  </a:lnTo>
                  <a:lnTo>
                    <a:pt x="375892" y="621312"/>
                  </a:lnTo>
                  <a:lnTo>
                    <a:pt x="387595" y="581247"/>
                  </a:lnTo>
                  <a:lnTo>
                    <a:pt x="400099" y="538212"/>
                  </a:lnTo>
                  <a:lnTo>
                    <a:pt x="416990" y="493351"/>
                  </a:lnTo>
                  <a:lnTo>
                    <a:pt x="436165" y="449236"/>
                  </a:lnTo>
                  <a:lnTo>
                    <a:pt x="453763" y="406531"/>
                  </a:lnTo>
                  <a:lnTo>
                    <a:pt x="468696" y="360329"/>
                  </a:lnTo>
                  <a:lnTo>
                    <a:pt x="486414" y="318108"/>
                  </a:lnTo>
                  <a:lnTo>
                    <a:pt x="492667" y="296177"/>
                  </a:lnTo>
                  <a:lnTo>
                    <a:pt x="497342" y="276273"/>
                  </a:lnTo>
                  <a:lnTo>
                    <a:pt x="510386" y="236607"/>
                  </a:lnTo>
                  <a:lnTo>
                    <a:pt x="513567" y="210764"/>
                  </a:lnTo>
                  <a:lnTo>
                    <a:pt x="516940" y="198402"/>
                  </a:lnTo>
                  <a:lnTo>
                    <a:pt x="524020" y="167125"/>
                  </a:lnTo>
                  <a:lnTo>
                    <a:pt x="530151" y="154898"/>
                  </a:lnTo>
                  <a:lnTo>
                    <a:pt x="541958" y="108801"/>
                  </a:lnTo>
                  <a:lnTo>
                    <a:pt x="543697" y="97400"/>
                  </a:lnTo>
                  <a:lnTo>
                    <a:pt x="551088" y="74083"/>
                  </a:lnTo>
                  <a:lnTo>
                    <a:pt x="552450" y="28276"/>
                  </a:lnTo>
                  <a:lnTo>
                    <a:pt x="557506" y="33324"/>
                  </a:lnTo>
                  <a:lnTo>
                    <a:pt x="562811" y="35805"/>
                  </a:lnTo>
                  <a:lnTo>
                    <a:pt x="565707" y="36466"/>
                  </a:lnTo>
                  <a:lnTo>
                    <a:pt x="567638" y="37965"/>
                  </a:lnTo>
                  <a:lnTo>
                    <a:pt x="569784" y="42453"/>
                  </a:lnTo>
                  <a:lnTo>
                    <a:pt x="571414" y="44074"/>
                  </a:lnTo>
                  <a:lnTo>
                    <a:pt x="576048" y="45874"/>
                  </a:lnTo>
                  <a:lnTo>
                    <a:pt x="587646" y="48088"/>
                  </a:lnTo>
                  <a:lnTo>
                    <a:pt x="596980" y="53776"/>
                  </a:lnTo>
                  <a:lnTo>
                    <a:pt x="609616" y="56234"/>
                  </a:lnTo>
                  <a:lnTo>
                    <a:pt x="654608" y="56828"/>
                  </a:lnTo>
                  <a:lnTo>
                    <a:pt x="686106" y="55778"/>
                  </a:lnTo>
                  <a:lnTo>
                    <a:pt x="730460" y="48638"/>
                  </a:lnTo>
                  <a:lnTo>
                    <a:pt x="770939" y="41029"/>
                  </a:lnTo>
                  <a:lnTo>
                    <a:pt x="809509" y="38429"/>
                  </a:lnTo>
                  <a:lnTo>
                    <a:pt x="843810" y="37979"/>
                  </a:lnTo>
                  <a:lnTo>
                    <a:pt x="881843" y="35023"/>
                  </a:lnTo>
                  <a:lnTo>
                    <a:pt x="918865" y="30267"/>
                  </a:lnTo>
                  <a:lnTo>
                    <a:pt x="957703" y="28857"/>
                  </a:lnTo>
                  <a:lnTo>
                    <a:pt x="999272" y="28381"/>
                  </a:lnTo>
                  <a:lnTo>
                    <a:pt x="1044603" y="21741"/>
                  </a:lnTo>
                  <a:lnTo>
                    <a:pt x="1085229" y="19332"/>
                  </a:lnTo>
                  <a:lnTo>
                    <a:pt x="1123827" y="18856"/>
                  </a:lnTo>
                  <a:lnTo>
                    <a:pt x="1162602" y="18773"/>
                  </a:lnTo>
                  <a:lnTo>
                    <a:pt x="1207903" y="17688"/>
                  </a:lnTo>
                  <a:lnTo>
                    <a:pt x="1237724" y="13254"/>
                  </a:lnTo>
                  <a:lnTo>
                    <a:pt x="1276246" y="17342"/>
                  </a:lnTo>
                  <a:lnTo>
                    <a:pt x="1319487" y="18463"/>
                  </a:lnTo>
                  <a:lnTo>
                    <a:pt x="1356276" y="18657"/>
                  </a:lnTo>
                  <a:lnTo>
                    <a:pt x="1387015" y="18703"/>
                  </a:lnTo>
                  <a:lnTo>
                    <a:pt x="1434376" y="18729"/>
                  </a:lnTo>
                  <a:lnTo>
                    <a:pt x="1478042" y="21558"/>
                  </a:lnTo>
                  <a:lnTo>
                    <a:pt x="1521671" y="23455"/>
                  </a:lnTo>
                  <a:lnTo>
                    <a:pt x="1546249" y="21893"/>
                  </a:lnTo>
                  <a:lnTo>
                    <a:pt x="1587740" y="26692"/>
                  </a:lnTo>
                  <a:lnTo>
                    <a:pt x="1630727" y="27798"/>
                  </a:lnTo>
                  <a:lnTo>
                    <a:pt x="1677491" y="28171"/>
                  </a:lnTo>
                  <a:lnTo>
                    <a:pt x="1715411" y="28236"/>
                  </a:lnTo>
                  <a:lnTo>
                    <a:pt x="1760161" y="28256"/>
                  </a:lnTo>
                  <a:lnTo>
                    <a:pt x="1806933" y="28262"/>
                  </a:lnTo>
                  <a:lnTo>
                    <a:pt x="1844193" y="28264"/>
                  </a:lnTo>
                  <a:lnTo>
                    <a:pt x="1885454" y="28264"/>
                  </a:lnTo>
                  <a:lnTo>
                    <a:pt x="1931194" y="33321"/>
                  </a:lnTo>
                  <a:lnTo>
                    <a:pt x="1965325" y="35803"/>
                  </a:lnTo>
                  <a:lnTo>
                    <a:pt x="2008952" y="37200"/>
                  </a:lnTo>
                  <a:lnTo>
                    <a:pt x="2046573" y="37614"/>
                  </a:lnTo>
                  <a:lnTo>
                    <a:pt x="2080104" y="37711"/>
                  </a:lnTo>
                  <a:lnTo>
                    <a:pt x="2116175" y="37755"/>
                  </a:lnTo>
                  <a:lnTo>
                    <a:pt x="2150550" y="37774"/>
                  </a:lnTo>
                  <a:lnTo>
                    <a:pt x="2194008" y="37784"/>
                  </a:lnTo>
                  <a:lnTo>
                    <a:pt x="2232637" y="37788"/>
                  </a:lnTo>
                  <a:lnTo>
                    <a:pt x="2277597" y="37789"/>
                  </a:lnTo>
                  <a:lnTo>
                    <a:pt x="2309783" y="37789"/>
                  </a:lnTo>
                  <a:lnTo>
                    <a:pt x="2345253" y="37789"/>
                  </a:lnTo>
                  <a:lnTo>
                    <a:pt x="2380697" y="37789"/>
                  </a:lnTo>
                  <a:lnTo>
                    <a:pt x="2424830" y="37789"/>
                  </a:lnTo>
                  <a:lnTo>
                    <a:pt x="2457064" y="37789"/>
                  </a:lnTo>
                  <a:lnTo>
                    <a:pt x="2489028" y="37789"/>
                  </a:lnTo>
                  <a:lnTo>
                    <a:pt x="2534658" y="37789"/>
                  </a:lnTo>
                  <a:lnTo>
                    <a:pt x="2571343" y="37789"/>
                  </a:lnTo>
                  <a:lnTo>
                    <a:pt x="2614786" y="36731"/>
                  </a:lnTo>
                  <a:lnTo>
                    <a:pt x="2659055" y="32301"/>
                  </a:lnTo>
                  <a:lnTo>
                    <a:pt x="2703531" y="33569"/>
                  </a:lnTo>
                  <a:lnTo>
                    <a:pt x="2749148" y="28963"/>
                  </a:lnTo>
                  <a:lnTo>
                    <a:pt x="2794351" y="27413"/>
                  </a:lnTo>
                  <a:lnTo>
                    <a:pt x="2841729" y="21780"/>
                  </a:lnTo>
                  <a:lnTo>
                    <a:pt x="2886106" y="19640"/>
                  </a:lnTo>
                  <a:lnTo>
                    <a:pt x="2932962" y="18917"/>
                  </a:lnTo>
                  <a:lnTo>
                    <a:pt x="2978284" y="18792"/>
                  </a:lnTo>
                  <a:lnTo>
                    <a:pt x="3021346" y="18755"/>
                  </a:lnTo>
                  <a:lnTo>
                    <a:pt x="3064797" y="18744"/>
                  </a:lnTo>
                  <a:lnTo>
                    <a:pt x="3112349" y="18739"/>
                  </a:lnTo>
                  <a:lnTo>
                    <a:pt x="3152674" y="18739"/>
                  </a:lnTo>
                  <a:lnTo>
                    <a:pt x="3193079" y="18739"/>
                  </a:lnTo>
                  <a:lnTo>
                    <a:pt x="3238112" y="18739"/>
                  </a:lnTo>
                  <a:lnTo>
                    <a:pt x="3276367" y="18739"/>
                  </a:lnTo>
                  <a:lnTo>
                    <a:pt x="3309305" y="18739"/>
                  </a:lnTo>
                  <a:lnTo>
                    <a:pt x="3353436" y="13682"/>
                  </a:lnTo>
                  <a:lnTo>
                    <a:pt x="3398669" y="10097"/>
                  </a:lnTo>
                  <a:lnTo>
                    <a:pt x="3442762" y="9330"/>
                  </a:lnTo>
                  <a:lnTo>
                    <a:pt x="3483885" y="9229"/>
                  </a:lnTo>
                  <a:lnTo>
                    <a:pt x="3527322" y="9216"/>
                  </a:lnTo>
                  <a:lnTo>
                    <a:pt x="3567258" y="9215"/>
                  </a:lnTo>
                  <a:lnTo>
                    <a:pt x="3606373" y="9214"/>
                  </a:lnTo>
                  <a:lnTo>
                    <a:pt x="3645832" y="8156"/>
                  </a:lnTo>
                  <a:lnTo>
                    <a:pt x="3687391" y="3726"/>
                  </a:lnTo>
                  <a:lnTo>
                    <a:pt x="3722006" y="4994"/>
                  </a:lnTo>
                  <a:lnTo>
                    <a:pt x="3750279" y="0"/>
                  </a:lnTo>
                  <a:lnTo>
                    <a:pt x="3750077" y="955"/>
                  </a:lnTo>
                  <a:lnTo>
                    <a:pt x="3743325" y="92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SMARTInkShape-1550">
              <a:extLst>
                <a:ext uri="{FF2B5EF4-FFF2-40B4-BE49-F238E27FC236}">
                  <a16:creationId xmlns:a16="http://schemas.microsoft.com/office/drawing/2014/main" id="{B3EA980D-7C93-9F56-C5CF-9744832FE53B}"/>
                </a:ext>
              </a:extLst>
            </p:cNvPr>
            <p:cNvSpPr/>
            <p:nvPr>
              <p:custDataLst>
                <p:tags r:id="rId15"/>
              </p:custDataLst>
            </p:nvPr>
          </p:nvSpPr>
          <p:spPr>
            <a:xfrm>
              <a:off x="3552825" y="3718787"/>
              <a:ext cx="142876" cy="170551"/>
            </a:xfrm>
            <a:custGeom>
              <a:avLst/>
              <a:gdLst/>
              <a:ahLst/>
              <a:cxnLst/>
              <a:rect l="0" t="0" r="0" b="0"/>
              <a:pathLst>
                <a:path w="142876" h="170551">
                  <a:moveTo>
                    <a:pt x="142875" y="5488"/>
                  </a:moveTo>
                  <a:lnTo>
                    <a:pt x="142875" y="5488"/>
                  </a:lnTo>
                  <a:lnTo>
                    <a:pt x="137819" y="431"/>
                  </a:lnTo>
                  <a:lnTo>
                    <a:pt x="134213" y="0"/>
                  </a:lnTo>
                  <a:lnTo>
                    <a:pt x="88686" y="5212"/>
                  </a:lnTo>
                  <a:lnTo>
                    <a:pt x="64731" y="15520"/>
                  </a:lnTo>
                  <a:lnTo>
                    <a:pt x="40925" y="31947"/>
                  </a:lnTo>
                  <a:lnTo>
                    <a:pt x="39356" y="38767"/>
                  </a:lnTo>
                  <a:lnTo>
                    <a:pt x="38348" y="50279"/>
                  </a:lnTo>
                  <a:lnTo>
                    <a:pt x="41032" y="54676"/>
                  </a:lnTo>
                  <a:lnTo>
                    <a:pt x="46811" y="60158"/>
                  </a:lnTo>
                  <a:lnTo>
                    <a:pt x="93082" y="89115"/>
                  </a:lnTo>
                  <a:lnTo>
                    <a:pt x="124206" y="112116"/>
                  </a:lnTo>
                  <a:lnTo>
                    <a:pt x="135697" y="127627"/>
                  </a:lnTo>
                  <a:lnTo>
                    <a:pt x="140748" y="140573"/>
                  </a:lnTo>
                  <a:lnTo>
                    <a:pt x="139340" y="144228"/>
                  </a:lnTo>
                  <a:lnTo>
                    <a:pt x="132131" y="151111"/>
                  </a:lnTo>
                  <a:lnTo>
                    <a:pt x="101375" y="167357"/>
                  </a:lnTo>
                  <a:lnTo>
                    <a:pt x="92983" y="170550"/>
                  </a:lnTo>
                  <a:lnTo>
                    <a:pt x="51214" y="169131"/>
                  </a:lnTo>
                  <a:lnTo>
                    <a:pt x="0" y="1578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SMARTInkShape-1551">
              <a:extLst>
                <a:ext uri="{FF2B5EF4-FFF2-40B4-BE49-F238E27FC236}">
                  <a16:creationId xmlns:a16="http://schemas.microsoft.com/office/drawing/2014/main" id="{D702F199-45B9-A151-6556-B4C60B17E8ED}"/>
                </a:ext>
              </a:extLst>
            </p:cNvPr>
            <p:cNvSpPr/>
            <p:nvPr>
              <p:custDataLst>
                <p:tags r:id="rId16"/>
              </p:custDataLst>
            </p:nvPr>
          </p:nvSpPr>
          <p:spPr>
            <a:xfrm>
              <a:off x="3724275" y="3867267"/>
              <a:ext cx="18935" cy="161809"/>
            </a:xfrm>
            <a:custGeom>
              <a:avLst/>
              <a:gdLst/>
              <a:ahLst/>
              <a:cxnLst/>
              <a:rect l="0" t="0" r="0" b="0"/>
              <a:pathLst>
                <a:path w="18935" h="161809">
                  <a:moveTo>
                    <a:pt x="9525" y="9408"/>
                  </a:moveTo>
                  <a:lnTo>
                    <a:pt x="9525" y="9408"/>
                  </a:lnTo>
                  <a:lnTo>
                    <a:pt x="18934" y="0"/>
                  </a:lnTo>
                  <a:lnTo>
                    <a:pt x="17985" y="39988"/>
                  </a:lnTo>
                  <a:lnTo>
                    <a:pt x="10848" y="80816"/>
                  </a:lnTo>
                  <a:lnTo>
                    <a:pt x="6876" y="124331"/>
                  </a:lnTo>
                  <a:lnTo>
                    <a:pt x="0" y="161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1552">
              <a:extLst>
                <a:ext uri="{FF2B5EF4-FFF2-40B4-BE49-F238E27FC236}">
                  <a16:creationId xmlns:a16="http://schemas.microsoft.com/office/drawing/2014/main" id="{4AE0CC7E-D2FF-CA78-F6AF-B1CF6B19581D}"/>
                </a:ext>
              </a:extLst>
            </p:cNvPr>
            <p:cNvSpPr/>
            <p:nvPr>
              <p:custDataLst>
                <p:tags r:id="rId17"/>
              </p:custDataLst>
            </p:nvPr>
          </p:nvSpPr>
          <p:spPr>
            <a:xfrm>
              <a:off x="3705225" y="3857661"/>
              <a:ext cx="99246" cy="66640"/>
            </a:xfrm>
            <a:custGeom>
              <a:avLst/>
              <a:gdLst/>
              <a:ahLst/>
              <a:cxnLst/>
              <a:rect l="0" t="0" r="0" b="0"/>
              <a:pathLst>
                <a:path w="99246" h="66640">
                  <a:moveTo>
                    <a:pt x="9525" y="38064"/>
                  </a:moveTo>
                  <a:lnTo>
                    <a:pt x="9525" y="38064"/>
                  </a:lnTo>
                  <a:lnTo>
                    <a:pt x="14581" y="33007"/>
                  </a:lnTo>
                  <a:lnTo>
                    <a:pt x="17064" y="27703"/>
                  </a:lnTo>
                  <a:lnTo>
                    <a:pt x="17726" y="24807"/>
                  </a:lnTo>
                  <a:lnTo>
                    <a:pt x="23714" y="15674"/>
                  </a:lnTo>
                  <a:lnTo>
                    <a:pt x="29237" y="12238"/>
                  </a:lnTo>
                  <a:lnTo>
                    <a:pt x="44537" y="8793"/>
                  </a:lnTo>
                  <a:lnTo>
                    <a:pt x="55280" y="1336"/>
                  </a:lnTo>
                  <a:lnTo>
                    <a:pt x="61652" y="371"/>
                  </a:lnTo>
                  <a:lnTo>
                    <a:pt x="87692" y="0"/>
                  </a:lnTo>
                  <a:lnTo>
                    <a:pt x="91270" y="2105"/>
                  </a:lnTo>
                  <a:lnTo>
                    <a:pt x="98067" y="10088"/>
                  </a:lnTo>
                  <a:lnTo>
                    <a:pt x="99245" y="15180"/>
                  </a:lnTo>
                  <a:lnTo>
                    <a:pt x="95985" y="39689"/>
                  </a:lnTo>
                  <a:lnTo>
                    <a:pt x="93623" y="43380"/>
                  </a:lnTo>
                  <a:lnTo>
                    <a:pt x="80186" y="53632"/>
                  </a:lnTo>
                  <a:lnTo>
                    <a:pt x="62800" y="62315"/>
                  </a:lnTo>
                  <a:lnTo>
                    <a:pt x="0" y="666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 name="SMARTInkShape-1553">
              <a:extLst>
                <a:ext uri="{FF2B5EF4-FFF2-40B4-BE49-F238E27FC236}">
                  <a16:creationId xmlns:a16="http://schemas.microsoft.com/office/drawing/2014/main" id="{048419BB-7EB8-7F50-B60F-352880D79A35}"/>
                </a:ext>
              </a:extLst>
            </p:cNvPr>
            <p:cNvSpPr/>
            <p:nvPr>
              <p:custDataLst>
                <p:tags r:id="rId18"/>
              </p:custDataLst>
            </p:nvPr>
          </p:nvSpPr>
          <p:spPr>
            <a:xfrm>
              <a:off x="3791539" y="3553255"/>
              <a:ext cx="161337" cy="132921"/>
            </a:xfrm>
            <a:custGeom>
              <a:avLst/>
              <a:gdLst/>
              <a:ahLst/>
              <a:cxnLst/>
              <a:rect l="0" t="0" r="0" b="0"/>
              <a:pathLst>
                <a:path w="161337" h="132921">
                  <a:moveTo>
                    <a:pt x="8936" y="28145"/>
                  </a:moveTo>
                  <a:lnTo>
                    <a:pt x="8936" y="28145"/>
                  </a:lnTo>
                  <a:lnTo>
                    <a:pt x="23125" y="13956"/>
                  </a:lnTo>
                  <a:lnTo>
                    <a:pt x="28648" y="11255"/>
                  </a:lnTo>
                  <a:lnTo>
                    <a:pt x="31602" y="10535"/>
                  </a:lnTo>
                  <a:lnTo>
                    <a:pt x="46490" y="0"/>
                  </a:lnTo>
                  <a:lnTo>
                    <a:pt x="55189" y="7809"/>
                  </a:lnTo>
                  <a:lnTo>
                    <a:pt x="57348" y="16445"/>
                  </a:lnTo>
                  <a:lnTo>
                    <a:pt x="63027" y="25266"/>
                  </a:lnTo>
                  <a:lnTo>
                    <a:pt x="64726" y="31451"/>
                  </a:lnTo>
                  <a:lnTo>
                    <a:pt x="59838" y="40551"/>
                  </a:lnTo>
                  <a:lnTo>
                    <a:pt x="52725" y="51650"/>
                  </a:lnTo>
                  <a:lnTo>
                    <a:pt x="45337" y="73201"/>
                  </a:lnTo>
                  <a:lnTo>
                    <a:pt x="2395" y="120379"/>
                  </a:lnTo>
                  <a:lnTo>
                    <a:pt x="0" y="122799"/>
                  </a:lnTo>
                  <a:lnTo>
                    <a:pt x="23297" y="123360"/>
                  </a:lnTo>
                  <a:lnTo>
                    <a:pt x="66183" y="123393"/>
                  </a:lnTo>
                  <a:lnTo>
                    <a:pt x="110542" y="123395"/>
                  </a:lnTo>
                  <a:lnTo>
                    <a:pt x="150307" y="123395"/>
                  </a:lnTo>
                  <a:lnTo>
                    <a:pt x="161336" y="1329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2" name="SMARTInkShape-Group258">
            <a:extLst>
              <a:ext uri="{FF2B5EF4-FFF2-40B4-BE49-F238E27FC236}">
                <a16:creationId xmlns:a16="http://schemas.microsoft.com/office/drawing/2014/main" id="{EFD1463F-5462-4F76-2083-8B457D413B11}"/>
              </a:ext>
            </a:extLst>
          </p:cNvPr>
          <p:cNvGrpSpPr/>
          <p:nvPr/>
        </p:nvGrpSpPr>
        <p:grpSpPr>
          <a:xfrm>
            <a:off x="4191033" y="3505200"/>
            <a:ext cx="580993" cy="1047751"/>
            <a:chOff x="4191033" y="3505200"/>
            <a:chExt cx="580993" cy="1047751"/>
          </a:xfrm>
        </p:grpSpPr>
        <p:sp>
          <p:nvSpPr>
            <p:cNvPr id="117" name="SMARTInkShape-1554">
              <a:extLst>
                <a:ext uri="{FF2B5EF4-FFF2-40B4-BE49-F238E27FC236}">
                  <a16:creationId xmlns:a16="http://schemas.microsoft.com/office/drawing/2014/main" id="{6528186A-E386-41E7-FF14-51C00874B806}"/>
                </a:ext>
              </a:extLst>
            </p:cNvPr>
            <p:cNvSpPr/>
            <p:nvPr>
              <p:custDataLst>
                <p:tags r:id="rId9"/>
              </p:custDataLst>
            </p:nvPr>
          </p:nvSpPr>
          <p:spPr>
            <a:xfrm>
              <a:off x="4191033" y="3505200"/>
              <a:ext cx="219043" cy="1047751"/>
            </a:xfrm>
            <a:custGeom>
              <a:avLst/>
              <a:gdLst/>
              <a:ahLst/>
              <a:cxnLst/>
              <a:rect l="0" t="0" r="0" b="0"/>
              <a:pathLst>
                <a:path w="219043" h="1047751">
                  <a:moveTo>
                    <a:pt x="219042" y="0"/>
                  </a:moveTo>
                  <a:lnTo>
                    <a:pt x="219042" y="0"/>
                  </a:lnTo>
                  <a:lnTo>
                    <a:pt x="219042" y="5057"/>
                  </a:lnTo>
                  <a:lnTo>
                    <a:pt x="216220" y="10361"/>
                  </a:lnTo>
                  <a:lnTo>
                    <a:pt x="179041" y="54547"/>
                  </a:lnTo>
                  <a:lnTo>
                    <a:pt x="150628" y="97182"/>
                  </a:lnTo>
                  <a:lnTo>
                    <a:pt x="130268" y="141224"/>
                  </a:lnTo>
                  <a:lnTo>
                    <a:pt x="109863" y="181707"/>
                  </a:lnTo>
                  <a:lnTo>
                    <a:pt x="92736" y="217058"/>
                  </a:lnTo>
                  <a:lnTo>
                    <a:pt x="76932" y="261284"/>
                  </a:lnTo>
                  <a:lnTo>
                    <a:pt x="58561" y="306200"/>
                  </a:lnTo>
                  <a:lnTo>
                    <a:pt x="45786" y="345549"/>
                  </a:lnTo>
                  <a:lnTo>
                    <a:pt x="35297" y="389076"/>
                  </a:lnTo>
                  <a:lnTo>
                    <a:pt x="25487" y="425373"/>
                  </a:lnTo>
                  <a:lnTo>
                    <a:pt x="15878" y="466349"/>
                  </a:lnTo>
                  <a:lnTo>
                    <a:pt x="9508" y="499366"/>
                  </a:lnTo>
                  <a:lnTo>
                    <a:pt x="4207" y="535207"/>
                  </a:lnTo>
                  <a:lnTo>
                    <a:pt x="1852" y="572303"/>
                  </a:lnTo>
                  <a:lnTo>
                    <a:pt x="525" y="613719"/>
                  </a:lnTo>
                  <a:lnTo>
                    <a:pt x="132" y="651155"/>
                  </a:lnTo>
                  <a:lnTo>
                    <a:pt x="0" y="697301"/>
                  </a:lnTo>
                  <a:lnTo>
                    <a:pt x="1036" y="743183"/>
                  </a:lnTo>
                  <a:lnTo>
                    <a:pt x="7508" y="788739"/>
                  </a:lnTo>
                  <a:lnTo>
                    <a:pt x="14157" y="828313"/>
                  </a:lnTo>
                  <a:lnTo>
                    <a:pt x="27691" y="867256"/>
                  </a:lnTo>
                  <a:lnTo>
                    <a:pt x="40049" y="907252"/>
                  </a:lnTo>
                  <a:lnTo>
                    <a:pt x="64499" y="950723"/>
                  </a:lnTo>
                  <a:lnTo>
                    <a:pt x="93043" y="997983"/>
                  </a:lnTo>
                  <a:lnTo>
                    <a:pt x="114076" y="1027676"/>
                  </a:lnTo>
                  <a:lnTo>
                    <a:pt x="119474" y="1034595"/>
                  </a:lnTo>
                  <a:lnTo>
                    <a:pt x="123792" y="10477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1555">
              <a:extLst>
                <a:ext uri="{FF2B5EF4-FFF2-40B4-BE49-F238E27FC236}">
                  <a16:creationId xmlns:a16="http://schemas.microsoft.com/office/drawing/2014/main" id="{2B7735EB-04CD-F1BF-1C07-3F9CD64B64CD}"/>
                </a:ext>
              </a:extLst>
            </p:cNvPr>
            <p:cNvSpPr/>
            <p:nvPr>
              <p:custDataLst>
                <p:tags r:id="rId10"/>
              </p:custDataLst>
            </p:nvPr>
          </p:nvSpPr>
          <p:spPr>
            <a:xfrm>
              <a:off x="4600575" y="3600567"/>
              <a:ext cx="28183" cy="228484"/>
            </a:xfrm>
            <a:custGeom>
              <a:avLst/>
              <a:gdLst/>
              <a:ahLst/>
              <a:cxnLst/>
              <a:rect l="0" t="0" r="0" b="0"/>
              <a:pathLst>
                <a:path w="28183" h="228484">
                  <a:moveTo>
                    <a:pt x="19050" y="9408"/>
                  </a:moveTo>
                  <a:lnTo>
                    <a:pt x="19050" y="9408"/>
                  </a:lnTo>
                  <a:lnTo>
                    <a:pt x="19050" y="4351"/>
                  </a:lnTo>
                  <a:lnTo>
                    <a:pt x="20108" y="2862"/>
                  </a:lnTo>
                  <a:lnTo>
                    <a:pt x="21872" y="1869"/>
                  </a:lnTo>
                  <a:lnTo>
                    <a:pt x="28182" y="0"/>
                  </a:lnTo>
                  <a:lnTo>
                    <a:pt x="27439" y="17231"/>
                  </a:lnTo>
                  <a:lnTo>
                    <a:pt x="18199" y="59205"/>
                  </a:lnTo>
                  <a:lnTo>
                    <a:pt x="12094" y="95777"/>
                  </a:lnTo>
                  <a:lnTo>
                    <a:pt x="7464" y="133424"/>
                  </a:lnTo>
                  <a:lnTo>
                    <a:pt x="983" y="176062"/>
                  </a:lnTo>
                  <a:lnTo>
                    <a:pt x="0" y="2284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SMARTInkShape-1556">
              <a:extLst>
                <a:ext uri="{FF2B5EF4-FFF2-40B4-BE49-F238E27FC236}">
                  <a16:creationId xmlns:a16="http://schemas.microsoft.com/office/drawing/2014/main" id="{3D08CF3B-13DD-DEB6-EFE5-3A5A83748C9F}"/>
                </a:ext>
              </a:extLst>
            </p:cNvPr>
            <p:cNvSpPr/>
            <p:nvPr>
              <p:custDataLst>
                <p:tags r:id="rId11"/>
              </p:custDataLst>
            </p:nvPr>
          </p:nvSpPr>
          <p:spPr>
            <a:xfrm>
              <a:off x="4371975" y="3960950"/>
              <a:ext cx="400051" cy="30026"/>
            </a:xfrm>
            <a:custGeom>
              <a:avLst/>
              <a:gdLst/>
              <a:ahLst/>
              <a:cxnLst/>
              <a:rect l="0" t="0" r="0" b="0"/>
              <a:pathLst>
                <a:path w="400051" h="30026">
                  <a:moveTo>
                    <a:pt x="0" y="10975"/>
                  </a:moveTo>
                  <a:lnTo>
                    <a:pt x="0" y="10975"/>
                  </a:lnTo>
                  <a:lnTo>
                    <a:pt x="43848" y="10975"/>
                  </a:lnTo>
                  <a:lnTo>
                    <a:pt x="83548" y="10975"/>
                  </a:lnTo>
                  <a:lnTo>
                    <a:pt x="125414" y="10975"/>
                  </a:lnTo>
                  <a:lnTo>
                    <a:pt x="169883" y="0"/>
                  </a:lnTo>
                  <a:lnTo>
                    <a:pt x="212063" y="8180"/>
                  </a:lnTo>
                  <a:lnTo>
                    <a:pt x="250734" y="10423"/>
                  </a:lnTo>
                  <a:lnTo>
                    <a:pt x="287252" y="10812"/>
                  </a:lnTo>
                  <a:lnTo>
                    <a:pt x="326529" y="15983"/>
                  </a:lnTo>
                  <a:lnTo>
                    <a:pt x="369064" y="20666"/>
                  </a:lnTo>
                  <a:lnTo>
                    <a:pt x="400050" y="3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SMARTInkShape-1557">
              <a:extLst>
                <a:ext uri="{FF2B5EF4-FFF2-40B4-BE49-F238E27FC236}">
                  <a16:creationId xmlns:a16="http://schemas.microsoft.com/office/drawing/2014/main" id="{49D5D99B-1D87-EE1C-C536-81180FE9FFEB}"/>
                </a:ext>
              </a:extLst>
            </p:cNvPr>
            <p:cNvSpPr/>
            <p:nvPr>
              <p:custDataLst>
                <p:tags r:id="rId12"/>
              </p:custDataLst>
            </p:nvPr>
          </p:nvSpPr>
          <p:spPr>
            <a:xfrm>
              <a:off x="4333875" y="4267203"/>
              <a:ext cx="170303" cy="152398"/>
            </a:xfrm>
            <a:custGeom>
              <a:avLst/>
              <a:gdLst/>
              <a:ahLst/>
              <a:cxnLst/>
              <a:rect l="0" t="0" r="0" b="0"/>
              <a:pathLst>
                <a:path w="170303" h="152398">
                  <a:moveTo>
                    <a:pt x="0" y="19047"/>
                  </a:moveTo>
                  <a:lnTo>
                    <a:pt x="0" y="19047"/>
                  </a:lnTo>
                  <a:lnTo>
                    <a:pt x="0" y="10846"/>
                  </a:lnTo>
                  <a:lnTo>
                    <a:pt x="1058" y="10405"/>
                  </a:lnTo>
                  <a:lnTo>
                    <a:pt x="5056" y="9915"/>
                  </a:lnTo>
                  <a:lnTo>
                    <a:pt x="6545" y="8726"/>
                  </a:lnTo>
                  <a:lnTo>
                    <a:pt x="8201" y="4582"/>
                  </a:lnTo>
                  <a:lnTo>
                    <a:pt x="9701" y="3053"/>
                  </a:lnTo>
                  <a:lnTo>
                    <a:pt x="14189" y="1355"/>
                  </a:lnTo>
                  <a:lnTo>
                    <a:pt x="55630" y="0"/>
                  </a:lnTo>
                  <a:lnTo>
                    <a:pt x="61756" y="5054"/>
                  </a:lnTo>
                  <a:lnTo>
                    <a:pt x="65217" y="28424"/>
                  </a:lnTo>
                  <a:lnTo>
                    <a:pt x="58782" y="60097"/>
                  </a:lnTo>
                  <a:lnTo>
                    <a:pt x="49304" y="105161"/>
                  </a:lnTo>
                  <a:lnTo>
                    <a:pt x="46898" y="133228"/>
                  </a:lnTo>
                  <a:lnTo>
                    <a:pt x="45024" y="136443"/>
                  </a:lnTo>
                  <a:lnTo>
                    <a:pt x="39468" y="141602"/>
                  </a:lnTo>
                  <a:lnTo>
                    <a:pt x="43561" y="137439"/>
                  </a:lnTo>
                  <a:lnTo>
                    <a:pt x="64693" y="92451"/>
                  </a:lnTo>
                  <a:lnTo>
                    <a:pt x="98037" y="46343"/>
                  </a:lnTo>
                  <a:lnTo>
                    <a:pt x="107836" y="35484"/>
                  </a:lnTo>
                  <a:lnTo>
                    <a:pt x="114249" y="31644"/>
                  </a:lnTo>
                  <a:lnTo>
                    <a:pt x="120627" y="28879"/>
                  </a:lnTo>
                  <a:lnTo>
                    <a:pt x="138990" y="18480"/>
                  </a:lnTo>
                  <a:lnTo>
                    <a:pt x="157394" y="11291"/>
                  </a:lnTo>
                  <a:lnTo>
                    <a:pt x="159963" y="11760"/>
                  </a:lnTo>
                  <a:lnTo>
                    <a:pt x="165638" y="15103"/>
                  </a:lnTo>
                  <a:lnTo>
                    <a:pt x="167576" y="18534"/>
                  </a:lnTo>
                  <a:lnTo>
                    <a:pt x="170302" y="34535"/>
                  </a:lnTo>
                  <a:lnTo>
                    <a:pt x="170052" y="58914"/>
                  </a:lnTo>
                  <a:lnTo>
                    <a:pt x="163204" y="105005"/>
                  </a:lnTo>
                  <a:lnTo>
                    <a:pt x="161925" y="1523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SMARTInkShape-1558">
              <a:extLst>
                <a:ext uri="{FF2B5EF4-FFF2-40B4-BE49-F238E27FC236}">
                  <a16:creationId xmlns:a16="http://schemas.microsoft.com/office/drawing/2014/main" id="{E12304B9-76DB-C1C8-9768-27590679558C}"/>
                </a:ext>
              </a:extLst>
            </p:cNvPr>
            <p:cNvSpPr/>
            <p:nvPr>
              <p:custDataLst>
                <p:tags r:id="rId13"/>
              </p:custDataLst>
            </p:nvPr>
          </p:nvSpPr>
          <p:spPr>
            <a:xfrm>
              <a:off x="4619625" y="4381650"/>
              <a:ext cx="19051" cy="123676"/>
            </a:xfrm>
            <a:custGeom>
              <a:avLst/>
              <a:gdLst/>
              <a:ahLst/>
              <a:cxnLst/>
              <a:rect l="0" t="0" r="0" b="0"/>
              <a:pathLst>
                <a:path w="19051" h="123676">
                  <a:moveTo>
                    <a:pt x="0" y="18900"/>
                  </a:moveTo>
                  <a:lnTo>
                    <a:pt x="0" y="18900"/>
                  </a:lnTo>
                  <a:lnTo>
                    <a:pt x="5056" y="13843"/>
                  </a:lnTo>
                  <a:lnTo>
                    <a:pt x="7539" y="8539"/>
                  </a:lnTo>
                  <a:lnTo>
                    <a:pt x="9491" y="0"/>
                  </a:lnTo>
                  <a:lnTo>
                    <a:pt x="9525" y="45615"/>
                  </a:lnTo>
                  <a:lnTo>
                    <a:pt x="4037" y="77603"/>
                  </a:lnTo>
                  <a:lnTo>
                    <a:pt x="9249" y="111648"/>
                  </a:lnTo>
                  <a:lnTo>
                    <a:pt x="19050" y="123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5" name="SMARTInkShape-Group259">
            <a:extLst>
              <a:ext uri="{FF2B5EF4-FFF2-40B4-BE49-F238E27FC236}">
                <a16:creationId xmlns:a16="http://schemas.microsoft.com/office/drawing/2014/main" id="{50DDB822-F979-B01D-4714-05A467FBE95C}"/>
              </a:ext>
            </a:extLst>
          </p:cNvPr>
          <p:cNvGrpSpPr/>
          <p:nvPr/>
        </p:nvGrpSpPr>
        <p:grpSpPr>
          <a:xfrm>
            <a:off x="5095875" y="3829487"/>
            <a:ext cx="180976" cy="180539"/>
            <a:chOff x="5095875" y="3829487"/>
            <a:chExt cx="180976" cy="180539"/>
          </a:xfrm>
        </p:grpSpPr>
        <p:sp>
          <p:nvSpPr>
            <p:cNvPr id="123" name="SMARTInkShape-1559">
              <a:extLst>
                <a:ext uri="{FF2B5EF4-FFF2-40B4-BE49-F238E27FC236}">
                  <a16:creationId xmlns:a16="http://schemas.microsoft.com/office/drawing/2014/main" id="{4F056D87-11E2-66BB-AA16-55EE3407452E}"/>
                </a:ext>
              </a:extLst>
            </p:cNvPr>
            <p:cNvSpPr/>
            <p:nvPr>
              <p:custDataLst>
                <p:tags r:id="rId7"/>
              </p:custDataLst>
            </p:nvPr>
          </p:nvSpPr>
          <p:spPr>
            <a:xfrm>
              <a:off x="5172075" y="3829487"/>
              <a:ext cx="19051" cy="180539"/>
            </a:xfrm>
            <a:custGeom>
              <a:avLst/>
              <a:gdLst/>
              <a:ahLst/>
              <a:cxnLst/>
              <a:rect l="0" t="0" r="0" b="0"/>
              <a:pathLst>
                <a:path w="19051" h="180539">
                  <a:moveTo>
                    <a:pt x="19050" y="28138"/>
                  </a:moveTo>
                  <a:lnTo>
                    <a:pt x="19050" y="28138"/>
                  </a:lnTo>
                  <a:lnTo>
                    <a:pt x="19050" y="0"/>
                  </a:lnTo>
                  <a:lnTo>
                    <a:pt x="19050" y="41210"/>
                  </a:lnTo>
                  <a:lnTo>
                    <a:pt x="12505" y="84068"/>
                  </a:lnTo>
                  <a:lnTo>
                    <a:pt x="7291" y="130477"/>
                  </a:lnTo>
                  <a:lnTo>
                    <a:pt x="0" y="1805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1560">
              <a:extLst>
                <a:ext uri="{FF2B5EF4-FFF2-40B4-BE49-F238E27FC236}">
                  <a16:creationId xmlns:a16="http://schemas.microsoft.com/office/drawing/2014/main" id="{26DCD5C3-0729-4B68-7642-E185FB510B75}"/>
                </a:ext>
              </a:extLst>
            </p:cNvPr>
            <p:cNvSpPr/>
            <p:nvPr>
              <p:custDataLst>
                <p:tags r:id="rId8"/>
              </p:custDataLst>
            </p:nvPr>
          </p:nvSpPr>
          <p:spPr>
            <a:xfrm>
              <a:off x="5095875" y="3905250"/>
              <a:ext cx="180976" cy="19051"/>
            </a:xfrm>
            <a:custGeom>
              <a:avLst/>
              <a:gdLst/>
              <a:ahLst/>
              <a:cxnLst/>
              <a:rect l="0" t="0" r="0" b="0"/>
              <a:pathLst>
                <a:path w="180976" h="19051">
                  <a:moveTo>
                    <a:pt x="0" y="19050"/>
                  </a:moveTo>
                  <a:lnTo>
                    <a:pt x="0" y="19050"/>
                  </a:lnTo>
                  <a:lnTo>
                    <a:pt x="42194" y="9349"/>
                  </a:lnTo>
                  <a:lnTo>
                    <a:pt x="81208" y="1440"/>
                  </a:lnTo>
                  <a:lnTo>
                    <a:pt x="126264" y="284"/>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1" name="SMARTInkShape-Group260">
            <a:extLst>
              <a:ext uri="{FF2B5EF4-FFF2-40B4-BE49-F238E27FC236}">
                <a16:creationId xmlns:a16="http://schemas.microsoft.com/office/drawing/2014/main" id="{B2097C46-46E6-4A2C-46FD-EDE9D002B065}"/>
              </a:ext>
            </a:extLst>
          </p:cNvPr>
          <p:cNvGrpSpPr/>
          <p:nvPr/>
        </p:nvGrpSpPr>
        <p:grpSpPr>
          <a:xfrm>
            <a:off x="5562600" y="3448050"/>
            <a:ext cx="723736" cy="1066801"/>
            <a:chOff x="5562600" y="3448050"/>
            <a:chExt cx="723736" cy="1066801"/>
          </a:xfrm>
        </p:grpSpPr>
        <p:sp>
          <p:nvSpPr>
            <p:cNvPr id="126" name="SMARTInkShape-1561">
              <a:extLst>
                <a:ext uri="{FF2B5EF4-FFF2-40B4-BE49-F238E27FC236}">
                  <a16:creationId xmlns:a16="http://schemas.microsoft.com/office/drawing/2014/main" id="{472ED8BA-ED76-F0D0-A0AD-7C04252D9433}"/>
                </a:ext>
              </a:extLst>
            </p:cNvPr>
            <p:cNvSpPr/>
            <p:nvPr>
              <p:custDataLst>
                <p:tags r:id="rId2"/>
              </p:custDataLst>
            </p:nvPr>
          </p:nvSpPr>
          <p:spPr>
            <a:xfrm>
              <a:off x="5801685" y="3619893"/>
              <a:ext cx="18075" cy="285358"/>
            </a:xfrm>
            <a:custGeom>
              <a:avLst/>
              <a:gdLst/>
              <a:ahLst/>
              <a:cxnLst/>
              <a:rect l="0" t="0" r="0" b="0"/>
              <a:pathLst>
                <a:path w="18075" h="285358">
                  <a:moveTo>
                    <a:pt x="8565" y="9132"/>
                  </a:moveTo>
                  <a:lnTo>
                    <a:pt x="8565" y="9132"/>
                  </a:lnTo>
                  <a:lnTo>
                    <a:pt x="13621" y="9132"/>
                  </a:lnTo>
                  <a:lnTo>
                    <a:pt x="15110" y="8074"/>
                  </a:lnTo>
                  <a:lnTo>
                    <a:pt x="16104" y="6310"/>
                  </a:lnTo>
                  <a:lnTo>
                    <a:pt x="17974" y="0"/>
                  </a:lnTo>
                  <a:lnTo>
                    <a:pt x="18074" y="36387"/>
                  </a:lnTo>
                  <a:lnTo>
                    <a:pt x="15263" y="78238"/>
                  </a:lnTo>
                  <a:lnTo>
                    <a:pt x="11542" y="109696"/>
                  </a:lnTo>
                  <a:lnTo>
                    <a:pt x="9888" y="144843"/>
                  </a:lnTo>
                  <a:lnTo>
                    <a:pt x="3900" y="190219"/>
                  </a:lnTo>
                  <a:lnTo>
                    <a:pt x="0" y="229326"/>
                  </a:lnTo>
                  <a:lnTo>
                    <a:pt x="383" y="256055"/>
                  </a:lnTo>
                  <a:lnTo>
                    <a:pt x="8565" y="2853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SMARTInkShape-1562">
              <a:extLst>
                <a:ext uri="{FF2B5EF4-FFF2-40B4-BE49-F238E27FC236}">
                  <a16:creationId xmlns:a16="http://schemas.microsoft.com/office/drawing/2014/main" id="{5E125F83-A052-1DE4-B0FC-2445BCA75339}"/>
                </a:ext>
              </a:extLst>
            </p:cNvPr>
            <p:cNvSpPr/>
            <p:nvPr>
              <p:custDataLst>
                <p:tags r:id="rId3"/>
              </p:custDataLst>
            </p:nvPr>
          </p:nvSpPr>
          <p:spPr>
            <a:xfrm>
              <a:off x="5562600" y="4001862"/>
              <a:ext cx="428626" cy="27214"/>
            </a:xfrm>
            <a:custGeom>
              <a:avLst/>
              <a:gdLst/>
              <a:ahLst/>
              <a:cxnLst/>
              <a:rect l="0" t="0" r="0" b="0"/>
              <a:pathLst>
                <a:path w="428626" h="27214">
                  <a:moveTo>
                    <a:pt x="0" y="27213"/>
                  </a:moveTo>
                  <a:lnTo>
                    <a:pt x="0" y="27213"/>
                  </a:lnTo>
                  <a:lnTo>
                    <a:pt x="24930" y="20667"/>
                  </a:lnTo>
                  <a:lnTo>
                    <a:pt x="61832" y="17512"/>
                  </a:lnTo>
                  <a:lnTo>
                    <a:pt x="103818" y="10323"/>
                  </a:lnTo>
                  <a:lnTo>
                    <a:pt x="144356" y="8803"/>
                  </a:lnTo>
                  <a:lnTo>
                    <a:pt x="178458" y="7389"/>
                  </a:lnTo>
                  <a:lnTo>
                    <a:pt x="219740" y="1701"/>
                  </a:lnTo>
                  <a:lnTo>
                    <a:pt x="256765" y="0"/>
                  </a:lnTo>
                  <a:lnTo>
                    <a:pt x="292270" y="2065"/>
                  </a:lnTo>
                  <a:lnTo>
                    <a:pt x="325690" y="5453"/>
                  </a:lnTo>
                  <a:lnTo>
                    <a:pt x="373196" y="8418"/>
                  </a:lnTo>
                  <a:lnTo>
                    <a:pt x="428625" y="176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SMARTInkShape-1563">
              <a:extLst>
                <a:ext uri="{FF2B5EF4-FFF2-40B4-BE49-F238E27FC236}">
                  <a16:creationId xmlns:a16="http://schemas.microsoft.com/office/drawing/2014/main" id="{907DD0EB-C17F-3B16-76F4-86F770F879B5}"/>
                </a:ext>
              </a:extLst>
            </p:cNvPr>
            <p:cNvSpPr/>
            <p:nvPr>
              <p:custDataLst>
                <p:tags r:id="rId4"/>
              </p:custDataLst>
            </p:nvPr>
          </p:nvSpPr>
          <p:spPr>
            <a:xfrm>
              <a:off x="5581650" y="4233477"/>
              <a:ext cx="180926" cy="176599"/>
            </a:xfrm>
            <a:custGeom>
              <a:avLst/>
              <a:gdLst/>
              <a:ahLst/>
              <a:cxnLst/>
              <a:rect l="0" t="0" r="0" b="0"/>
              <a:pathLst>
                <a:path w="180926" h="176599">
                  <a:moveTo>
                    <a:pt x="0" y="24198"/>
                  </a:moveTo>
                  <a:lnTo>
                    <a:pt x="0" y="24198"/>
                  </a:lnTo>
                  <a:lnTo>
                    <a:pt x="8662" y="16593"/>
                  </a:lnTo>
                  <a:lnTo>
                    <a:pt x="22793" y="9010"/>
                  </a:lnTo>
                  <a:lnTo>
                    <a:pt x="34153" y="5234"/>
                  </a:lnTo>
                  <a:lnTo>
                    <a:pt x="40932" y="600"/>
                  </a:lnTo>
                  <a:lnTo>
                    <a:pt x="44221" y="0"/>
                  </a:lnTo>
                  <a:lnTo>
                    <a:pt x="47473" y="657"/>
                  </a:lnTo>
                  <a:lnTo>
                    <a:pt x="55238" y="4261"/>
                  </a:lnTo>
                  <a:lnTo>
                    <a:pt x="61640" y="4885"/>
                  </a:lnTo>
                  <a:lnTo>
                    <a:pt x="63318" y="6031"/>
                  </a:lnTo>
                  <a:lnTo>
                    <a:pt x="64437" y="7853"/>
                  </a:lnTo>
                  <a:lnTo>
                    <a:pt x="66011" y="15475"/>
                  </a:lnTo>
                  <a:lnTo>
                    <a:pt x="66588" y="58954"/>
                  </a:lnTo>
                  <a:lnTo>
                    <a:pt x="65591" y="87766"/>
                  </a:lnTo>
                  <a:lnTo>
                    <a:pt x="56352" y="134194"/>
                  </a:lnTo>
                  <a:lnTo>
                    <a:pt x="49662" y="147800"/>
                  </a:lnTo>
                  <a:lnTo>
                    <a:pt x="48027" y="155623"/>
                  </a:lnTo>
                  <a:lnTo>
                    <a:pt x="48952" y="155206"/>
                  </a:lnTo>
                  <a:lnTo>
                    <a:pt x="52801" y="151921"/>
                  </a:lnTo>
                  <a:lnTo>
                    <a:pt x="63895" y="132526"/>
                  </a:lnTo>
                  <a:lnTo>
                    <a:pt x="83860" y="88580"/>
                  </a:lnTo>
                  <a:lnTo>
                    <a:pt x="107020" y="60524"/>
                  </a:lnTo>
                  <a:lnTo>
                    <a:pt x="125954" y="46700"/>
                  </a:lnTo>
                  <a:lnTo>
                    <a:pt x="130062" y="40197"/>
                  </a:lnTo>
                  <a:lnTo>
                    <a:pt x="133275" y="38039"/>
                  </a:lnTo>
                  <a:lnTo>
                    <a:pt x="150817" y="31753"/>
                  </a:lnTo>
                  <a:lnTo>
                    <a:pt x="154520" y="29235"/>
                  </a:lnTo>
                  <a:lnTo>
                    <a:pt x="158046" y="28614"/>
                  </a:lnTo>
                  <a:lnTo>
                    <a:pt x="161456" y="29259"/>
                  </a:lnTo>
                  <a:lnTo>
                    <a:pt x="171311" y="35223"/>
                  </a:lnTo>
                  <a:lnTo>
                    <a:pt x="174533" y="37898"/>
                  </a:lnTo>
                  <a:lnTo>
                    <a:pt x="178112" y="43693"/>
                  </a:lnTo>
                  <a:lnTo>
                    <a:pt x="180410" y="56036"/>
                  </a:lnTo>
                  <a:lnTo>
                    <a:pt x="180925" y="83206"/>
                  </a:lnTo>
                  <a:lnTo>
                    <a:pt x="178131" y="90288"/>
                  </a:lnTo>
                  <a:lnTo>
                    <a:pt x="175904" y="93658"/>
                  </a:lnTo>
                  <a:lnTo>
                    <a:pt x="172770" y="108514"/>
                  </a:lnTo>
                  <a:lnTo>
                    <a:pt x="171460" y="151163"/>
                  </a:lnTo>
                  <a:lnTo>
                    <a:pt x="168633" y="157532"/>
                  </a:lnTo>
                  <a:lnTo>
                    <a:pt x="164906" y="163891"/>
                  </a:lnTo>
                  <a:lnTo>
                    <a:pt x="161925" y="1765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SMARTInkShape-1564">
              <a:extLst>
                <a:ext uri="{FF2B5EF4-FFF2-40B4-BE49-F238E27FC236}">
                  <a16:creationId xmlns:a16="http://schemas.microsoft.com/office/drawing/2014/main" id="{CF35B47A-12FF-8D85-38EB-9EC8B33BFE59}"/>
                </a:ext>
              </a:extLst>
            </p:cNvPr>
            <p:cNvSpPr/>
            <p:nvPr>
              <p:custDataLst>
                <p:tags r:id="rId5"/>
              </p:custDataLst>
            </p:nvPr>
          </p:nvSpPr>
          <p:spPr>
            <a:xfrm>
              <a:off x="5829300" y="4362614"/>
              <a:ext cx="171451" cy="94873"/>
            </a:xfrm>
            <a:custGeom>
              <a:avLst/>
              <a:gdLst/>
              <a:ahLst/>
              <a:cxnLst/>
              <a:rect l="0" t="0" r="0" b="0"/>
              <a:pathLst>
                <a:path w="171451" h="94873">
                  <a:moveTo>
                    <a:pt x="0" y="37936"/>
                  </a:moveTo>
                  <a:lnTo>
                    <a:pt x="0" y="37936"/>
                  </a:lnTo>
                  <a:lnTo>
                    <a:pt x="0" y="32879"/>
                  </a:lnTo>
                  <a:lnTo>
                    <a:pt x="2822" y="27575"/>
                  </a:lnTo>
                  <a:lnTo>
                    <a:pt x="22390" y="6137"/>
                  </a:lnTo>
                  <a:lnTo>
                    <a:pt x="28648" y="2636"/>
                  </a:lnTo>
                  <a:lnTo>
                    <a:pt x="40944" y="666"/>
                  </a:lnTo>
                  <a:lnTo>
                    <a:pt x="59005" y="0"/>
                  </a:lnTo>
                  <a:lnTo>
                    <a:pt x="61561" y="1004"/>
                  </a:lnTo>
                  <a:lnTo>
                    <a:pt x="63266" y="2731"/>
                  </a:lnTo>
                  <a:lnTo>
                    <a:pt x="64402" y="4941"/>
                  </a:lnTo>
                  <a:lnTo>
                    <a:pt x="66002" y="18164"/>
                  </a:lnTo>
                  <a:lnTo>
                    <a:pt x="61419" y="35488"/>
                  </a:lnTo>
                  <a:lnTo>
                    <a:pt x="49331" y="60305"/>
                  </a:lnTo>
                  <a:lnTo>
                    <a:pt x="19719" y="94365"/>
                  </a:lnTo>
                  <a:lnTo>
                    <a:pt x="29361" y="94872"/>
                  </a:lnTo>
                  <a:lnTo>
                    <a:pt x="72048" y="86866"/>
                  </a:lnTo>
                  <a:lnTo>
                    <a:pt x="115008" y="82910"/>
                  </a:lnTo>
                  <a:lnTo>
                    <a:pt x="158329" y="73818"/>
                  </a:lnTo>
                  <a:lnTo>
                    <a:pt x="171450" y="665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SMARTInkShape-1565">
              <a:extLst>
                <a:ext uri="{FF2B5EF4-FFF2-40B4-BE49-F238E27FC236}">
                  <a16:creationId xmlns:a16="http://schemas.microsoft.com/office/drawing/2014/main" id="{308876FA-6827-EC90-4C3B-59D456F2A18B}"/>
                </a:ext>
              </a:extLst>
            </p:cNvPr>
            <p:cNvSpPr/>
            <p:nvPr>
              <p:custDataLst>
                <p:tags r:id="rId6"/>
              </p:custDataLst>
            </p:nvPr>
          </p:nvSpPr>
          <p:spPr>
            <a:xfrm>
              <a:off x="6058509" y="3448050"/>
              <a:ext cx="227827" cy="1066801"/>
            </a:xfrm>
            <a:custGeom>
              <a:avLst/>
              <a:gdLst/>
              <a:ahLst/>
              <a:cxnLst/>
              <a:rect l="0" t="0" r="0" b="0"/>
              <a:pathLst>
                <a:path w="227827" h="1066801">
                  <a:moveTo>
                    <a:pt x="37491" y="0"/>
                  </a:moveTo>
                  <a:lnTo>
                    <a:pt x="37491" y="0"/>
                  </a:lnTo>
                  <a:lnTo>
                    <a:pt x="45095" y="8663"/>
                  </a:lnTo>
                  <a:lnTo>
                    <a:pt x="69547" y="53790"/>
                  </a:lnTo>
                  <a:lnTo>
                    <a:pt x="84550" y="82749"/>
                  </a:lnTo>
                  <a:lnTo>
                    <a:pt x="102760" y="123237"/>
                  </a:lnTo>
                  <a:lnTo>
                    <a:pt x="122613" y="163833"/>
                  </a:lnTo>
                  <a:lnTo>
                    <a:pt x="140070" y="209801"/>
                  </a:lnTo>
                  <a:lnTo>
                    <a:pt x="159315" y="250522"/>
                  </a:lnTo>
                  <a:lnTo>
                    <a:pt x="173621" y="293961"/>
                  </a:lnTo>
                  <a:lnTo>
                    <a:pt x="186637" y="340720"/>
                  </a:lnTo>
                  <a:lnTo>
                    <a:pt x="199400" y="387899"/>
                  </a:lnTo>
                  <a:lnTo>
                    <a:pt x="212113" y="433163"/>
                  </a:lnTo>
                  <a:lnTo>
                    <a:pt x="221640" y="475361"/>
                  </a:lnTo>
                  <a:lnTo>
                    <a:pt x="226110" y="516320"/>
                  </a:lnTo>
                  <a:lnTo>
                    <a:pt x="227433" y="555268"/>
                  </a:lnTo>
                  <a:lnTo>
                    <a:pt x="227826" y="593619"/>
                  </a:lnTo>
                  <a:lnTo>
                    <a:pt x="222885" y="631794"/>
                  </a:lnTo>
                  <a:lnTo>
                    <a:pt x="214719" y="669915"/>
                  </a:lnTo>
                  <a:lnTo>
                    <a:pt x="205597" y="708022"/>
                  </a:lnTo>
                  <a:lnTo>
                    <a:pt x="196190" y="746124"/>
                  </a:lnTo>
                  <a:lnTo>
                    <a:pt x="186701" y="784225"/>
                  </a:lnTo>
                  <a:lnTo>
                    <a:pt x="166409" y="827420"/>
                  </a:lnTo>
                  <a:lnTo>
                    <a:pt x="144841" y="869350"/>
                  </a:lnTo>
                  <a:lnTo>
                    <a:pt x="130681" y="899993"/>
                  </a:lnTo>
                  <a:lnTo>
                    <a:pt x="101779" y="943586"/>
                  </a:lnTo>
                  <a:lnTo>
                    <a:pt x="80254" y="981196"/>
                  </a:lnTo>
                  <a:lnTo>
                    <a:pt x="44455" y="1022170"/>
                  </a:lnTo>
                  <a:lnTo>
                    <a:pt x="13399" y="1060321"/>
                  </a:lnTo>
                  <a:lnTo>
                    <a:pt x="0" y="1066547"/>
                  </a:lnTo>
                  <a:lnTo>
                    <a:pt x="8916" y="10668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a:t>
            </a:r>
          </a:p>
        </p:txBody>
      </p:sp>
      <p:sp>
        <p:nvSpPr>
          <p:cNvPr id="3" name="Content Placeholder 2"/>
          <p:cNvSpPr>
            <a:spLocks noGrp="1"/>
          </p:cNvSpPr>
          <p:nvPr>
            <p:ph idx="1"/>
          </p:nvPr>
        </p:nvSpPr>
        <p:spPr/>
        <p:txBody>
          <a:bodyPr>
            <a:noAutofit/>
          </a:bodyPr>
          <a:lstStyle/>
          <a:p>
            <a:r>
              <a:rPr lang="en-US" dirty="0"/>
              <a:t>A cancer researcher believes that there may be an increase in the life expectancy of individuals diagnosed with a terminal cancer if they attend group therapy to discuss their illness. He randomly selects 40 individuals with cancer. Twenty of them are randomly assigned to a group that attends a group therapy session one day per week. The other 20 do not attend therapy and are designated as the control group. The life expectancy, in number of years, from diagnosis until death is measured for each individual.</a:t>
            </a:r>
          </a:p>
        </p:txBody>
      </p:sp>
      <p:sp>
        <p:nvSpPr>
          <p:cNvPr id="8" name="SMARTInkShape-1570">
            <a:extLst>
              <a:ext uri="{FF2B5EF4-FFF2-40B4-BE49-F238E27FC236}">
                <a16:creationId xmlns:a16="http://schemas.microsoft.com/office/drawing/2014/main" id="{66017FF3-021B-4C17-E799-1F9650682495}"/>
              </a:ext>
            </a:extLst>
          </p:cNvPr>
          <p:cNvSpPr/>
          <p:nvPr>
            <p:custDataLst>
              <p:tags r:id="rId1"/>
            </p:custDataLst>
          </p:nvPr>
        </p:nvSpPr>
        <p:spPr>
          <a:xfrm>
            <a:off x="4276725" y="4381500"/>
            <a:ext cx="1552576" cy="66674"/>
          </a:xfrm>
          <a:custGeom>
            <a:avLst/>
            <a:gdLst/>
            <a:ahLst/>
            <a:cxnLst/>
            <a:rect l="0" t="0" r="0" b="0"/>
            <a:pathLst>
              <a:path w="1552576" h="66674">
                <a:moveTo>
                  <a:pt x="0" y="0"/>
                </a:moveTo>
                <a:lnTo>
                  <a:pt x="0" y="0"/>
                </a:lnTo>
                <a:lnTo>
                  <a:pt x="5056" y="5057"/>
                </a:lnTo>
                <a:lnTo>
                  <a:pt x="10361" y="7539"/>
                </a:lnTo>
                <a:lnTo>
                  <a:pt x="57692" y="17692"/>
                </a:lnTo>
                <a:lnTo>
                  <a:pt x="102219" y="21693"/>
                </a:lnTo>
                <a:lnTo>
                  <a:pt x="144940" y="26536"/>
                </a:lnTo>
                <a:lnTo>
                  <a:pt x="185467" y="27972"/>
                </a:lnTo>
                <a:lnTo>
                  <a:pt x="226050" y="31218"/>
                </a:lnTo>
                <a:lnTo>
                  <a:pt x="272647" y="36061"/>
                </a:lnTo>
                <a:lnTo>
                  <a:pt x="313265" y="37497"/>
                </a:lnTo>
                <a:lnTo>
                  <a:pt x="352111" y="37921"/>
                </a:lnTo>
                <a:lnTo>
                  <a:pt x="393254" y="40869"/>
                </a:lnTo>
                <a:lnTo>
                  <a:pt x="436136" y="45624"/>
                </a:lnTo>
                <a:lnTo>
                  <a:pt x="478475" y="47032"/>
                </a:lnTo>
                <a:lnTo>
                  <a:pt x="524534" y="47449"/>
                </a:lnTo>
                <a:lnTo>
                  <a:pt x="571695" y="47573"/>
                </a:lnTo>
                <a:lnTo>
                  <a:pt x="604395" y="48661"/>
                </a:lnTo>
                <a:lnTo>
                  <a:pt x="640095" y="52672"/>
                </a:lnTo>
                <a:lnTo>
                  <a:pt x="674306" y="55159"/>
                </a:lnTo>
                <a:lnTo>
                  <a:pt x="708208" y="56265"/>
                </a:lnTo>
                <a:lnTo>
                  <a:pt x="744443" y="56757"/>
                </a:lnTo>
                <a:lnTo>
                  <a:pt x="781714" y="56975"/>
                </a:lnTo>
                <a:lnTo>
                  <a:pt x="819446" y="57072"/>
                </a:lnTo>
                <a:lnTo>
                  <a:pt x="857381" y="57116"/>
                </a:lnTo>
                <a:lnTo>
                  <a:pt x="895408" y="57134"/>
                </a:lnTo>
                <a:lnTo>
                  <a:pt x="933476" y="57143"/>
                </a:lnTo>
                <a:lnTo>
                  <a:pt x="971561" y="57147"/>
                </a:lnTo>
                <a:lnTo>
                  <a:pt x="1006833" y="59971"/>
                </a:lnTo>
                <a:lnTo>
                  <a:pt x="1040147" y="62638"/>
                </a:lnTo>
                <a:lnTo>
                  <a:pt x="1072593" y="60294"/>
                </a:lnTo>
                <a:lnTo>
                  <a:pt x="1107475" y="61370"/>
                </a:lnTo>
                <a:lnTo>
                  <a:pt x="1143087" y="64317"/>
                </a:lnTo>
                <a:lnTo>
                  <a:pt x="1176553" y="65627"/>
                </a:lnTo>
                <a:lnTo>
                  <a:pt x="1209065" y="66210"/>
                </a:lnTo>
                <a:lnTo>
                  <a:pt x="1241154" y="66468"/>
                </a:lnTo>
                <a:lnTo>
                  <a:pt x="1287912" y="66613"/>
                </a:lnTo>
                <a:lnTo>
                  <a:pt x="1329046" y="66658"/>
                </a:lnTo>
                <a:lnTo>
                  <a:pt x="1370163" y="66669"/>
                </a:lnTo>
                <a:lnTo>
                  <a:pt x="1417388" y="66673"/>
                </a:lnTo>
                <a:lnTo>
                  <a:pt x="1460098" y="63852"/>
                </a:lnTo>
                <a:lnTo>
                  <a:pt x="1482900" y="61187"/>
                </a:lnTo>
                <a:lnTo>
                  <a:pt x="1520585" y="62455"/>
                </a:lnTo>
                <a:lnTo>
                  <a:pt x="1552575"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1571">
            <a:extLst>
              <a:ext uri="{FF2B5EF4-FFF2-40B4-BE49-F238E27FC236}">
                <a16:creationId xmlns:a16="http://schemas.microsoft.com/office/drawing/2014/main" id="{12D45D8D-9407-2F0A-D444-1694A3B818D5}"/>
              </a:ext>
            </a:extLst>
          </p:cNvPr>
          <p:cNvSpPr/>
          <p:nvPr>
            <p:custDataLst>
              <p:tags r:id="rId2"/>
            </p:custDataLst>
          </p:nvPr>
        </p:nvSpPr>
        <p:spPr>
          <a:xfrm>
            <a:off x="2857500" y="4276725"/>
            <a:ext cx="923926" cy="53114"/>
          </a:xfrm>
          <a:custGeom>
            <a:avLst/>
            <a:gdLst/>
            <a:ahLst/>
            <a:cxnLst/>
            <a:rect l="0" t="0" r="0" b="0"/>
            <a:pathLst>
              <a:path w="923926" h="53114">
                <a:moveTo>
                  <a:pt x="0" y="47625"/>
                </a:moveTo>
                <a:lnTo>
                  <a:pt x="0" y="47625"/>
                </a:lnTo>
                <a:lnTo>
                  <a:pt x="44240" y="47625"/>
                </a:lnTo>
                <a:lnTo>
                  <a:pt x="89316" y="48683"/>
                </a:lnTo>
                <a:lnTo>
                  <a:pt x="121596" y="53113"/>
                </a:lnTo>
                <a:lnTo>
                  <a:pt x="164307" y="49023"/>
                </a:lnTo>
                <a:lnTo>
                  <a:pt x="200730" y="48039"/>
                </a:lnTo>
                <a:lnTo>
                  <a:pt x="238334" y="47747"/>
                </a:lnTo>
                <a:lnTo>
                  <a:pt x="279109" y="47661"/>
                </a:lnTo>
                <a:lnTo>
                  <a:pt x="321882" y="44814"/>
                </a:lnTo>
                <a:lnTo>
                  <a:pt x="364189" y="40089"/>
                </a:lnTo>
                <a:lnTo>
                  <a:pt x="410239" y="38689"/>
                </a:lnTo>
                <a:lnTo>
                  <a:pt x="454574" y="35452"/>
                </a:lnTo>
                <a:lnTo>
                  <a:pt x="497344" y="30612"/>
                </a:lnTo>
                <a:lnTo>
                  <a:pt x="543531" y="29179"/>
                </a:lnTo>
                <a:lnTo>
                  <a:pt x="587907" y="28754"/>
                </a:lnTo>
                <a:lnTo>
                  <a:pt x="627867" y="25806"/>
                </a:lnTo>
                <a:lnTo>
                  <a:pt x="666518" y="21051"/>
                </a:lnTo>
                <a:lnTo>
                  <a:pt x="704781" y="19643"/>
                </a:lnTo>
                <a:lnTo>
                  <a:pt x="748575" y="19226"/>
                </a:lnTo>
                <a:lnTo>
                  <a:pt x="793300" y="16280"/>
                </a:lnTo>
                <a:lnTo>
                  <a:pt x="840284" y="10414"/>
                </a:lnTo>
                <a:lnTo>
                  <a:pt x="886099" y="9642"/>
                </a:lnTo>
                <a:lnTo>
                  <a:pt x="904368" y="9559"/>
                </a:lnTo>
                <a:lnTo>
                  <a:pt x="923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1572">
            <a:extLst>
              <a:ext uri="{FF2B5EF4-FFF2-40B4-BE49-F238E27FC236}">
                <a16:creationId xmlns:a16="http://schemas.microsoft.com/office/drawing/2014/main" id="{90920C84-710E-63D2-9D09-80217B8A6B57}"/>
              </a:ext>
            </a:extLst>
          </p:cNvPr>
          <p:cNvSpPr/>
          <p:nvPr>
            <p:custDataLst>
              <p:tags r:id="rId3"/>
            </p:custDataLst>
          </p:nvPr>
        </p:nvSpPr>
        <p:spPr>
          <a:xfrm>
            <a:off x="4886325" y="3895725"/>
            <a:ext cx="921727" cy="38101"/>
          </a:xfrm>
          <a:custGeom>
            <a:avLst/>
            <a:gdLst/>
            <a:ahLst/>
            <a:cxnLst/>
            <a:rect l="0" t="0" r="0" b="0"/>
            <a:pathLst>
              <a:path w="921727" h="38101">
                <a:moveTo>
                  <a:pt x="0" y="28575"/>
                </a:moveTo>
                <a:lnTo>
                  <a:pt x="0" y="28575"/>
                </a:lnTo>
                <a:lnTo>
                  <a:pt x="8201" y="28575"/>
                </a:lnTo>
                <a:lnTo>
                  <a:pt x="17610" y="36776"/>
                </a:lnTo>
                <a:lnTo>
                  <a:pt x="23680" y="37707"/>
                </a:lnTo>
                <a:lnTo>
                  <a:pt x="32181" y="37983"/>
                </a:lnTo>
                <a:lnTo>
                  <a:pt x="38292" y="35226"/>
                </a:lnTo>
                <a:lnTo>
                  <a:pt x="44536" y="31531"/>
                </a:lnTo>
                <a:lnTo>
                  <a:pt x="55059" y="29451"/>
                </a:lnTo>
                <a:lnTo>
                  <a:pt x="100476" y="28598"/>
                </a:lnTo>
                <a:lnTo>
                  <a:pt x="143563" y="28578"/>
                </a:lnTo>
                <a:lnTo>
                  <a:pt x="183051" y="31398"/>
                </a:lnTo>
                <a:lnTo>
                  <a:pt x="226051" y="37511"/>
                </a:lnTo>
                <a:lnTo>
                  <a:pt x="262063" y="37925"/>
                </a:lnTo>
                <a:lnTo>
                  <a:pt x="309071" y="38048"/>
                </a:lnTo>
                <a:lnTo>
                  <a:pt x="354749" y="38085"/>
                </a:lnTo>
                <a:lnTo>
                  <a:pt x="396858" y="38095"/>
                </a:lnTo>
                <a:lnTo>
                  <a:pt x="443907" y="38099"/>
                </a:lnTo>
                <a:lnTo>
                  <a:pt x="481836" y="38100"/>
                </a:lnTo>
                <a:lnTo>
                  <a:pt x="528153" y="38100"/>
                </a:lnTo>
                <a:lnTo>
                  <a:pt x="565477" y="38100"/>
                </a:lnTo>
                <a:lnTo>
                  <a:pt x="603346" y="38100"/>
                </a:lnTo>
                <a:lnTo>
                  <a:pt x="641379" y="38100"/>
                </a:lnTo>
                <a:lnTo>
                  <a:pt x="679458" y="38100"/>
                </a:lnTo>
                <a:lnTo>
                  <a:pt x="717553" y="38100"/>
                </a:lnTo>
                <a:lnTo>
                  <a:pt x="755651" y="38100"/>
                </a:lnTo>
                <a:lnTo>
                  <a:pt x="786695" y="38100"/>
                </a:lnTo>
                <a:lnTo>
                  <a:pt x="820601" y="37042"/>
                </a:lnTo>
                <a:lnTo>
                  <a:pt x="866265" y="32612"/>
                </a:lnTo>
                <a:lnTo>
                  <a:pt x="893553" y="34945"/>
                </a:lnTo>
                <a:lnTo>
                  <a:pt x="921726" y="28886"/>
                </a:lnTo>
                <a:lnTo>
                  <a:pt x="921400" y="27724"/>
                </a:lnTo>
                <a:lnTo>
                  <a:pt x="915531" y="20401"/>
                </a:lnTo>
                <a:lnTo>
                  <a:pt x="891674" y="11525"/>
                </a:lnTo>
                <a:lnTo>
                  <a:pt x="876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1573">
            <a:extLst>
              <a:ext uri="{FF2B5EF4-FFF2-40B4-BE49-F238E27FC236}">
                <a16:creationId xmlns:a16="http://schemas.microsoft.com/office/drawing/2014/main" id="{8BAC0BFE-7518-B661-7ABE-899E5069A598}"/>
              </a:ext>
            </a:extLst>
          </p:cNvPr>
          <p:cNvSpPr/>
          <p:nvPr>
            <p:custDataLst>
              <p:tags r:id="rId4"/>
            </p:custDataLst>
          </p:nvPr>
        </p:nvSpPr>
        <p:spPr>
          <a:xfrm>
            <a:off x="2390775" y="3467100"/>
            <a:ext cx="942976" cy="85726"/>
          </a:xfrm>
          <a:custGeom>
            <a:avLst/>
            <a:gdLst/>
            <a:ahLst/>
            <a:cxnLst/>
            <a:rect l="0" t="0" r="0" b="0"/>
            <a:pathLst>
              <a:path w="942976" h="85726">
                <a:moveTo>
                  <a:pt x="9525" y="9525"/>
                </a:moveTo>
                <a:lnTo>
                  <a:pt x="9525" y="9525"/>
                </a:lnTo>
                <a:lnTo>
                  <a:pt x="9525" y="4468"/>
                </a:lnTo>
                <a:lnTo>
                  <a:pt x="8467" y="2979"/>
                </a:lnTo>
                <a:lnTo>
                  <a:pt x="6703" y="1986"/>
                </a:lnTo>
                <a:lnTo>
                  <a:pt x="3" y="0"/>
                </a:lnTo>
                <a:lnTo>
                  <a:pt x="0" y="0"/>
                </a:lnTo>
                <a:lnTo>
                  <a:pt x="8201" y="8201"/>
                </a:lnTo>
                <a:lnTo>
                  <a:pt x="14189" y="9132"/>
                </a:lnTo>
                <a:lnTo>
                  <a:pt x="31881" y="9491"/>
                </a:lnTo>
                <a:lnTo>
                  <a:pt x="38158" y="12332"/>
                </a:lnTo>
                <a:lnTo>
                  <a:pt x="41314" y="14572"/>
                </a:lnTo>
                <a:lnTo>
                  <a:pt x="55868" y="17723"/>
                </a:lnTo>
                <a:lnTo>
                  <a:pt x="99594" y="18972"/>
                </a:lnTo>
                <a:lnTo>
                  <a:pt x="143447" y="19040"/>
                </a:lnTo>
                <a:lnTo>
                  <a:pt x="190575" y="26588"/>
                </a:lnTo>
                <a:lnTo>
                  <a:pt x="233671" y="28182"/>
                </a:lnTo>
                <a:lnTo>
                  <a:pt x="270437" y="28458"/>
                </a:lnTo>
                <a:lnTo>
                  <a:pt x="308142" y="23484"/>
                </a:lnTo>
                <a:lnTo>
                  <a:pt x="346125" y="20364"/>
                </a:lnTo>
                <a:lnTo>
                  <a:pt x="384190" y="19439"/>
                </a:lnTo>
                <a:lnTo>
                  <a:pt x="422279" y="19165"/>
                </a:lnTo>
                <a:lnTo>
                  <a:pt x="460376" y="19084"/>
                </a:lnTo>
                <a:lnTo>
                  <a:pt x="503532" y="24117"/>
                </a:lnTo>
                <a:lnTo>
                  <a:pt x="539720" y="27254"/>
                </a:lnTo>
                <a:lnTo>
                  <a:pt x="580663" y="28184"/>
                </a:lnTo>
                <a:lnTo>
                  <a:pt x="621252" y="28459"/>
                </a:lnTo>
                <a:lnTo>
                  <a:pt x="655701" y="31346"/>
                </a:lnTo>
                <a:lnTo>
                  <a:pt x="695706" y="35098"/>
                </a:lnTo>
                <a:lnTo>
                  <a:pt x="738181" y="36766"/>
                </a:lnTo>
                <a:lnTo>
                  <a:pt x="778461" y="37704"/>
                </a:lnTo>
                <a:lnTo>
                  <a:pt x="818971" y="43039"/>
                </a:lnTo>
                <a:lnTo>
                  <a:pt x="864858" y="54323"/>
                </a:lnTo>
                <a:lnTo>
                  <a:pt x="904497" y="66744"/>
                </a:lnTo>
                <a:lnTo>
                  <a:pt x="942975"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erences About Two Samples</a:t>
            </a:r>
          </a:p>
        </p:txBody>
      </p:sp>
      <p:pic>
        <p:nvPicPr>
          <p:cNvPr id="5" name="Picture 4" descr="Graphical user interface, diagram, application&#10;&#10;Description automatically generated">
            <a:extLst>
              <a:ext uri="{FF2B5EF4-FFF2-40B4-BE49-F238E27FC236}">
                <a16:creationId xmlns:a16="http://schemas.microsoft.com/office/drawing/2014/main" id="{357254D9-14EC-4BC3-BACB-BAA8DAA3AE91}"/>
              </a:ext>
            </a:extLst>
          </p:cNvPr>
          <p:cNvPicPr>
            <a:picLocks noChangeAspect="1"/>
          </p:cNvPicPr>
          <p:nvPr/>
        </p:nvPicPr>
        <p:blipFill>
          <a:blip r:embed="rId93">
            <a:extLst>
              <a:ext uri="{28A0092B-C50C-407E-A947-70E740481C1C}">
                <a14:useLocalDpi xmlns:a14="http://schemas.microsoft.com/office/drawing/2010/main" val="0"/>
              </a:ext>
            </a:extLst>
          </a:blip>
          <a:stretch>
            <a:fillRect/>
          </a:stretch>
        </p:blipFill>
        <p:spPr>
          <a:xfrm>
            <a:off x="1977390" y="2308860"/>
            <a:ext cx="5189220" cy="1424940"/>
          </a:xfrm>
          <a:prstGeom prst="rect">
            <a:avLst/>
          </a:prstGeom>
        </p:spPr>
      </p:pic>
      <p:pic>
        <p:nvPicPr>
          <p:cNvPr id="7" name="Picture 6" descr="A picture containing diagram&#10;&#10;Description automatically generated">
            <a:extLst>
              <a:ext uri="{FF2B5EF4-FFF2-40B4-BE49-F238E27FC236}">
                <a16:creationId xmlns:a16="http://schemas.microsoft.com/office/drawing/2014/main" id="{0EC7BFDF-FAC1-48C5-9160-3A90F3376354}"/>
              </a:ext>
            </a:extLst>
          </p:cNvPr>
          <p:cNvPicPr>
            <a:picLocks noChangeAspect="1"/>
          </p:cNvPicPr>
          <p:nvPr/>
        </p:nvPicPr>
        <p:blipFill>
          <a:blip r:embed="rId94">
            <a:extLst>
              <a:ext uri="{28A0092B-C50C-407E-A947-70E740481C1C}">
                <a14:useLocalDpi xmlns:a14="http://schemas.microsoft.com/office/drawing/2010/main" val="0"/>
              </a:ext>
            </a:extLst>
          </a:blip>
          <a:stretch>
            <a:fillRect/>
          </a:stretch>
        </p:blipFill>
        <p:spPr>
          <a:xfrm>
            <a:off x="1958340" y="4114800"/>
            <a:ext cx="5227320" cy="1470660"/>
          </a:xfrm>
          <a:prstGeom prst="rect">
            <a:avLst/>
          </a:prstGeom>
        </p:spPr>
      </p:pic>
      <p:grpSp>
        <p:nvGrpSpPr>
          <p:cNvPr id="8" name="SMARTInkShape-Group1">
            <a:extLst>
              <a:ext uri="{FF2B5EF4-FFF2-40B4-BE49-F238E27FC236}">
                <a16:creationId xmlns:a16="http://schemas.microsoft.com/office/drawing/2014/main" id="{5211FACA-64CC-51D3-DD98-F759444D47AD}"/>
              </a:ext>
            </a:extLst>
          </p:cNvPr>
          <p:cNvGrpSpPr/>
          <p:nvPr/>
        </p:nvGrpSpPr>
        <p:grpSpPr>
          <a:xfrm>
            <a:off x="714592" y="1344383"/>
            <a:ext cx="599859" cy="335182"/>
            <a:chOff x="714592" y="1344383"/>
            <a:chExt cx="599859" cy="335182"/>
          </a:xfrm>
        </p:grpSpPr>
        <p:sp>
          <p:nvSpPr>
            <p:cNvPr id="3" name="SMARTInkShape-1">
              <a:extLst>
                <a:ext uri="{FF2B5EF4-FFF2-40B4-BE49-F238E27FC236}">
                  <a16:creationId xmlns:a16="http://schemas.microsoft.com/office/drawing/2014/main" id="{B8F1E4D8-1FB7-E664-3E91-EFE0B2BF3F4E}"/>
                </a:ext>
              </a:extLst>
            </p:cNvPr>
            <p:cNvSpPr/>
            <p:nvPr>
              <p:custDataLst>
                <p:tags r:id="rId89"/>
              </p:custDataLst>
            </p:nvPr>
          </p:nvSpPr>
          <p:spPr>
            <a:xfrm>
              <a:off x="714592" y="1344383"/>
              <a:ext cx="304584" cy="163516"/>
            </a:xfrm>
            <a:custGeom>
              <a:avLst/>
              <a:gdLst/>
              <a:ahLst/>
              <a:cxnLst/>
              <a:rect l="0" t="0" r="0" b="0"/>
              <a:pathLst>
                <a:path w="304584" h="163516">
                  <a:moveTo>
                    <a:pt x="142658" y="17692"/>
                  </a:moveTo>
                  <a:lnTo>
                    <a:pt x="142658" y="17692"/>
                  </a:lnTo>
                  <a:lnTo>
                    <a:pt x="137601" y="17692"/>
                  </a:lnTo>
                  <a:lnTo>
                    <a:pt x="136112" y="16634"/>
                  </a:lnTo>
                  <a:lnTo>
                    <a:pt x="135119" y="14870"/>
                  </a:lnTo>
                  <a:lnTo>
                    <a:pt x="134457" y="12635"/>
                  </a:lnTo>
                  <a:lnTo>
                    <a:pt x="132957" y="11146"/>
                  </a:lnTo>
                  <a:lnTo>
                    <a:pt x="105897" y="680"/>
                  </a:lnTo>
                  <a:lnTo>
                    <a:pt x="102276" y="0"/>
                  </a:lnTo>
                  <a:lnTo>
                    <a:pt x="64097" y="12019"/>
                  </a:lnTo>
                  <a:lnTo>
                    <a:pt x="49181" y="23637"/>
                  </a:lnTo>
                  <a:lnTo>
                    <a:pt x="16950" y="66100"/>
                  </a:lnTo>
                  <a:lnTo>
                    <a:pt x="5340" y="93066"/>
                  </a:lnTo>
                  <a:lnTo>
                    <a:pt x="271" y="134816"/>
                  </a:lnTo>
                  <a:lnTo>
                    <a:pt x="0" y="147711"/>
                  </a:lnTo>
                  <a:lnTo>
                    <a:pt x="2044" y="153055"/>
                  </a:lnTo>
                  <a:lnTo>
                    <a:pt x="9960" y="161814"/>
                  </a:lnTo>
                  <a:lnTo>
                    <a:pt x="15035" y="163515"/>
                  </a:lnTo>
                  <a:lnTo>
                    <a:pt x="26317" y="162583"/>
                  </a:lnTo>
                  <a:lnTo>
                    <a:pt x="35565" y="158641"/>
                  </a:lnTo>
                  <a:lnTo>
                    <a:pt x="73230" y="124972"/>
                  </a:lnTo>
                  <a:lnTo>
                    <a:pt x="80051" y="112644"/>
                  </a:lnTo>
                  <a:lnTo>
                    <a:pt x="84141" y="101168"/>
                  </a:lnTo>
                  <a:lnTo>
                    <a:pt x="92568" y="85177"/>
                  </a:lnTo>
                  <a:lnTo>
                    <a:pt x="95020" y="65486"/>
                  </a:lnTo>
                  <a:lnTo>
                    <a:pt x="96091" y="97820"/>
                  </a:lnTo>
                  <a:lnTo>
                    <a:pt x="108290" y="128916"/>
                  </a:lnTo>
                  <a:lnTo>
                    <a:pt x="117423" y="142840"/>
                  </a:lnTo>
                  <a:lnTo>
                    <a:pt x="123681" y="147397"/>
                  </a:lnTo>
                  <a:lnTo>
                    <a:pt x="133155" y="149962"/>
                  </a:lnTo>
                  <a:lnTo>
                    <a:pt x="136322" y="150322"/>
                  </a:lnTo>
                  <a:lnTo>
                    <a:pt x="142664" y="147900"/>
                  </a:lnTo>
                  <a:lnTo>
                    <a:pt x="155359" y="137721"/>
                  </a:lnTo>
                  <a:lnTo>
                    <a:pt x="158887" y="128894"/>
                  </a:lnTo>
                  <a:lnTo>
                    <a:pt x="166207" y="105980"/>
                  </a:lnTo>
                  <a:lnTo>
                    <a:pt x="180639" y="76257"/>
                  </a:lnTo>
                  <a:lnTo>
                    <a:pt x="190153" y="65462"/>
                  </a:lnTo>
                  <a:lnTo>
                    <a:pt x="195336" y="106025"/>
                  </a:lnTo>
                  <a:lnTo>
                    <a:pt x="203465" y="117982"/>
                  </a:lnTo>
                  <a:lnTo>
                    <a:pt x="231215" y="144430"/>
                  </a:lnTo>
                  <a:lnTo>
                    <a:pt x="234504" y="145575"/>
                  </a:lnTo>
                  <a:lnTo>
                    <a:pt x="237756" y="145281"/>
                  </a:lnTo>
                  <a:lnTo>
                    <a:pt x="240981" y="144026"/>
                  </a:lnTo>
                  <a:lnTo>
                    <a:pt x="260309" y="120258"/>
                  </a:lnTo>
                  <a:lnTo>
                    <a:pt x="287467" y="73709"/>
                  </a:lnTo>
                  <a:lnTo>
                    <a:pt x="289997" y="70912"/>
                  </a:lnTo>
                  <a:lnTo>
                    <a:pt x="292742" y="70105"/>
                  </a:lnTo>
                  <a:lnTo>
                    <a:pt x="304583" y="7484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2">
              <a:extLst>
                <a:ext uri="{FF2B5EF4-FFF2-40B4-BE49-F238E27FC236}">
                  <a16:creationId xmlns:a16="http://schemas.microsoft.com/office/drawing/2014/main" id="{109DEDF6-EAD7-69DF-C3B7-19C0CADD9887}"/>
                </a:ext>
              </a:extLst>
            </p:cNvPr>
            <p:cNvSpPr/>
            <p:nvPr>
              <p:custDataLst>
                <p:tags r:id="rId90"/>
              </p:custDataLst>
            </p:nvPr>
          </p:nvSpPr>
          <p:spPr>
            <a:xfrm>
              <a:off x="1069221" y="1373076"/>
              <a:ext cx="149980" cy="306489"/>
            </a:xfrm>
            <a:custGeom>
              <a:avLst/>
              <a:gdLst/>
              <a:ahLst/>
              <a:cxnLst/>
              <a:rect l="0" t="0" r="0" b="0"/>
              <a:pathLst>
                <a:path w="149980" h="306489">
                  <a:moveTo>
                    <a:pt x="73779" y="46149"/>
                  </a:moveTo>
                  <a:lnTo>
                    <a:pt x="73779" y="46149"/>
                  </a:lnTo>
                  <a:lnTo>
                    <a:pt x="82911" y="37016"/>
                  </a:lnTo>
                  <a:lnTo>
                    <a:pt x="83301" y="22162"/>
                  </a:lnTo>
                  <a:lnTo>
                    <a:pt x="80481" y="16791"/>
                  </a:lnTo>
                  <a:lnTo>
                    <a:pt x="69115" y="3504"/>
                  </a:lnTo>
                  <a:lnTo>
                    <a:pt x="60770" y="737"/>
                  </a:lnTo>
                  <a:lnTo>
                    <a:pt x="55581" y="0"/>
                  </a:lnTo>
                  <a:lnTo>
                    <a:pt x="38166" y="4018"/>
                  </a:lnTo>
                  <a:lnTo>
                    <a:pt x="19600" y="16967"/>
                  </a:lnTo>
                  <a:lnTo>
                    <a:pt x="5750" y="39267"/>
                  </a:lnTo>
                  <a:lnTo>
                    <a:pt x="0" y="60925"/>
                  </a:lnTo>
                  <a:lnTo>
                    <a:pt x="1477" y="71413"/>
                  </a:lnTo>
                  <a:lnTo>
                    <a:pt x="6720" y="80661"/>
                  </a:lnTo>
                  <a:lnTo>
                    <a:pt x="20513" y="95651"/>
                  </a:lnTo>
                  <a:lnTo>
                    <a:pt x="28233" y="99900"/>
                  </a:lnTo>
                  <a:lnTo>
                    <a:pt x="43586" y="102292"/>
                  </a:lnTo>
                  <a:lnTo>
                    <a:pt x="48358" y="100511"/>
                  </a:lnTo>
                  <a:lnTo>
                    <a:pt x="56484" y="92888"/>
                  </a:lnTo>
                  <a:lnTo>
                    <a:pt x="76829" y="50291"/>
                  </a:lnTo>
                  <a:lnTo>
                    <a:pt x="89990" y="20524"/>
                  </a:lnTo>
                  <a:lnTo>
                    <a:pt x="92268" y="10513"/>
                  </a:lnTo>
                  <a:lnTo>
                    <a:pt x="92455" y="10750"/>
                  </a:lnTo>
                  <a:lnTo>
                    <a:pt x="92815" y="48817"/>
                  </a:lnTo>
                  <a:lnTo>
                    <a:pt x="93884" y="93439"/>
                  </a:lnTo>
                  <a:lnTo>
                    <a:pt x="99374" y="133656"/>
                  </a:lnTo>
                  <a:lnTo>
                    <a:pt x="104588" y="173462"/>
                  </a:lnTo>
                  <a:lnTo>
                    <a:pt x="107580" y="194807"/>
                  </a:lnTo>
                  <a:lnTo>
                    <a:pt x="101894" y="240275"/>
                  </a:lnTo>
                  <a:lnTo>
                    <a:pt x="90630" y="285636"/>
                  </a:lnTo>
                  <a:lnTo>
                    <a:pt x="82652" y="300905"/>
                  </a:lnTo>
                  <a:lnTo>
                    <a:pt x="79695" y="304887"/>
                  </a:lnTo>
                  <a:lnTo>
                    <a:pt x="77723" y="306483"/>
                  </a:lnTo>
                  <a:lnTo>
                    <a:pt x="76408" y="306488"/>
                  </a:lnTo>
                  <a:lnTo>
                    <a:pt x="75532" y="305433"/>
                  </a:lnTo>
                  <a:lnTo>
                    <a:pt x="71736" y="304262"/>
                  </a:lnTo>
                  <a:lnTo>
                    <a:pt x="69242" y="303949"/>
                  </a:lnTo>
                  <a:lnTo>
                    <a:pt x="55619" y="293396"/>
                  </a:lnTo>
                  <a:lnTo>
                    <a:pt x="43233" y="271808"/>
                  </a:lnTo>
                  <a:lnTo>
                    <a:pt x="37917" y="245302"/>
                  </a:lnTo>
                  <a:lnTo>
                    <a:pt x="41398" y="222397"/>
                  </a:lnTo>
                  <a:lnTo>
                    <a:pt x="43725" y="217623"/>
                  </a:lnTo>
                  <a:lnTo>
                    <a:pt x="46335" y="214440"/>
                  </a:lnTo>
                  <a:lnTo>
                    <a:pt x="70648" y="193134"/>
                  </a:lnTo>
                  <a:lnTo>
                    <a:pt x="83312" y="187014"/>
                  </a:lnTo>
                  <a:lnTo>
                    <a:pt x="108704" y="164604"/>
                  </a:lnTo>
                  <a:lnTo>
                    <a:pt x="149979" y="1509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3">
              <a:extLst>
                <a:ext uri="{FF2B5EF4-FFF2-40B4-BE49-F238E27FC236}">
                  <a16:creationId xmlns:a16="http://schemas.microsoft.com/office/drawing/2014/main" id="{68E483A0-3CED-CC6B-8201-15B437CC1AEA}"/>
                </a:ext>
              </a:extLst>
            </p:cNvPr>
            <p:cNvSpPr/>
            <p:nvPr>
              <p:custDataLst>
                <p:tags r:id="rId91"/>
              </p:custDataLst>
            </p:nvPr>
          </p:nvSpPr>
          <p:spPr>
            <a:xfrm>
              <a:off x="1304925" y="1495425"/>
              <a:ext cx="9526" cy="19051"/>
            </a:xfrm>
            <a:custGeom>
              <a:avLst/>
              <a:gdLst/>
              <a:ahLst/>
              <a:cxnLst/>
              <a:rect l="0" t="0" r="0" b="0"/>
              <a:pathLst>
                <a:path w="9526" h="19051">
                  <a:moveTo>
                    <a:pt x="0" y="19050"/>
                  </a:moveTo>
                  <a:lnTo>
                    <a:pt x="0" y="19050"/>
                  </a:lnTo>
                  <a:lnTo>
                    <a:pt x="0" y="13994"/>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 name="SMARTInkShape-Group2">
            <a:extLst>
              <a:ext uri="{FF2B5EF4-FFF2-40B4-BE49-F238E27FC236}">
                <a16:creationId xmlns:a16="http://schemas.microsoft.com/office/drawing/2014/main" id="{787A755C-DB62-51D1-08B0-F4D15F846466}"/>
              </a:ext>
            </a:extLst>
          </p:cNvPr>
          <p:cNvGrpSpPr/>
          <p:nvPr/>
        </p:nvGrpSpPr>
        <p:grpSpPr>
          <a:xfrm>
            <a:off x="1615562" y="1343156"/>
            <a:ext cx="965714" cy="246751"/>
            <a:chOff x="1615562" y="1343156"/>
            <a:chExt cx="965714" cy="246751"/>
          </a:xfrm>
        </p:grpSpPr>
        <p:sp>
          <p:nvSpPr>
            <p:cNvPr id="9" name="SMARTInkShape-4">
              <a:extLst>
                <a:ext uri="{FF2B5EF4-FFF2-40B4-BE49-F238E27FC236}">
                  <a16:creationId xmlns:a16="http://schemas.microsoft.com/office/drawing/2014/main" id="{561E6A80-AF83-1C01-6504-48CB013274BB}"/>
                </a:ext>
              </a:extLst>
            </p:cNvPr>
            <p:cNvSpPr/>
            <p:nvPr>
              <p:custDataLst>
                <p:tags r:id="rId85"/>
              </p:custDataLst>
            </p:nvPr>
          </p:nvSpPr>
          <p:spPr>
            <a:xfrm>
              <a:off x="1615562" y="1343156"/>
              <a:ext cx="327539" cy="152270"/>
            </a:xfrm>
            <a:custGeom>
              <a:avLst/>
              <a:gdLst/>
              <a:ahLst/>
              <a:cxnLst/>
              <a:rect l="0" t="0" r="0" b="0"/>
              <a:pathLst>
                <a:path w="327539" h="152270">
                  <a:moveTo>
                    <a:pt x="3688" y="66544"/>
                  </a:moveTo>
                  <a:lnTo>
                    <a:pt x="3688" y="66544"/>
                  </a:lnTo>
                  <a:lnTo>
                    <a:pt x="8745" y="71601"/>
                  </a:lnTo>
                  <a:lnTo>
                    <a:pt x="14049" y="74083"/>
                  </a:lnTo>
                  <a:lnTo>
                    <a:pt x="31134" y="75677"/>
                  </a:lnTo>
                  <a:lnTo>
                    <a:pt x="77481" y="62777"/>
                  </a:lnTo>
                  <a:lnTo>
                    <a:pt x="97637" y="53669"/>
                  </a:lnTo>
                  <a:lnTo>
                    <a:pt x="130572" y="25264"/>
                  </a:lnTo>
                  <a:lnTo>
                    <a:pt x="131669" y="22091"/>
                  </a:lnTo>
                  <a:lnTo>
                    <a:pt x="131342" y="18917"/>
                  </a:lnTo>
                  <a:lnTo>
                    <a:pt x="130065" y="15743"/>
                  </a:lnTo>
                  <a:lnTo>
                    <a:pt x="128156" y="13626"/>
                  </a:lnTo>
                  <a:lnTo>
                    <a:pt x="108315" y="2103"/>
                  </a:lnTo>
                  <a:lnTo>
                    <a:pt x="69827" y="0"/>
                  </a:lnTo>
                  <a:lnTo>
                    <a:pt x="53388" y="4964"/>
                  </a:lnTo>
                  <a:lnTo>
                    <a:pt x="24492" y="22263"/>
                  </a:lnTo>
                  <a:lnTo>
                    <a:pt x="15404" y="31341"/>
                  </a:lnTo>
                  <a:lnTo>
                    <a:pt x="4337" y="51175"/>
                  </a:lnTo>
                  <a:lnTo>
                    <a:pt x="946" y="59473"/>
                  </a:lnTo>
                  <a:lnTo>
                    <a:pt x="0" y="77160"/>
                  </a:lnTo>
                  <a:lnTo>
                    <a:pt x="8016" y="109328"/>
                  </a:lnTo>
                  <a:lnTo>
                    <a:pt x="21787" y="129550"/>
                  </a:lnTo>
                  <a:lnTo>
                    <a:pt x="44329" y="143891"/>
                  </a:lnTo>
                  <a:lnTo>
                    <a:pt x="71116" y="149787"/>
                  </a:lnTo>
                  <a:lnTo>
                    <a:pt x="84103" y="148344"/>
                  </a:lnTo>
                  <a:lnTo>
                    <a:pt x="89048" y="146477"/>
                  </a:lnTo>
                  <a:lnTo>
                    <a:pt x="129608" y="102897"/>
                  </a:lnTo>
                  <a:lnTo>
                    <a:pt x="148270" y="78899"/>
                  </a:lnTo>
                  <a:lnTo>
                    <a:pt x="173218" y="40399"/>
                  </a:lnTo>
                  <a:lnTo>
                    <a:pt x="173858" y="40647"/>
                  </a:lnTo>
                  <a:lnTo>
                    <a:pt x="174969" y="46383"/>
                  </a:lnTo>
                  <a:lnTo>
                    <a:pt x="175088" y="52221"/>
                  </a:lnTo>
                  <a:lnTo>
                    <a:pt x="190947" y="99314"/>
                  </a:lnTo>
                  <a:lnTo>
                    <a:pt x="194286" y="116588"/>
                  </a:lnTo>
                  <a:lnTo>
                    <a:pt x="202263" y="130820"/>
                  </a:lnTo>
                  <a:lnTo>
                    <a:pt x="202746" y="130561"/>
                  </a:lnTo>
                  <a:lnTo>
                    <a:pt x="204485" y="125141"/>
                  </a:lnTo>
                  <a:lnTo>
                    <a:pt x="246053" y="81365"/>
                  </a:lnTo>
                  <a:lnTo>
                    <a:pt x="275474" y="50876"/>
                  </a:lnTo>
                  <a:lnTo>
                    <a:pt x="277940" y="44411"/>
                  </a:lnTo>
                  <a:lnTo>
                    <a:pt x="279656" y="42264"/>
                  </a:lnTo>
                  <a:lnTo>
                    <a:pt x="286069" y="38183"/>
                  </a:lnTo>
                  <a:lnTo>
                    <a:pt x="288994" y="29936"/>
                  </a:lnTo>
                  <a:lnTo>
                    <a:pt x="289241" y="31929"/>
                  </a:lnTo>
                  <a:lnTo>
                    <a:pt x="289306" y="33943"/>
                  </a:lnTo>
                  <a:lnTo>
                    <a:pt x="292202" y="39002"/>
                  </a:lnTo>
                  <a:lnTo>
                    <a:pt x="294455" y="41832"/>
                  </a:lnTo>
                  <a:lnTo>
                    <a:pt x="297628" y="60986"/>
                  </a:lnTo>
                  <a:lnTo>
                    <a:pt x="303902" y="106316"/>
                  </a:lnTo>
                  <a:lnTo>
                    <a:pt x="317501" y="149708"/>
                  </a:lnTo>
                  <a:lnTo>
                    <a:pt x="318730" y="150562"/>
                  </a:lnTo>
                  <a:lnTo>
                    <a:pt x="327538" y="15226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5">
              <a:extLst>
                <a:ext uri="{FF2B5EF4-FFF2-40B4-BE49-F238E27FC236}">
                  <a16:creationId xmlns:a16="http://schemas.microsoft.com/office/drawing/2014/main" id="{54143B8C-A101-656E-86AD-BE4AD8C121AF}"/>
                </a:ext>
              </a:extLst>
            </p:cNvPr>
            <p:cNvSpPr/>
            <p:nvPr>
              <p:custDataLst>
                <p:tags r:id="rId86"/>
              </p:custDataLst>
            </p:nvPr>
          </p:nvSpPr>
          <p:spPr>
            <a:xfrm>
              <a:off x="1996615" y="1353107"/>
              <a:ext cx="327486" cy="153766"/>
            </a:xfrm>
            <a:custGeom>
              <a:avLst/>
              <a:gdLst/>
              <a:ahLst/>
              <a:cxnLst/>
              <a:rect l="0" t="0" r="0" b="0"/>
              <a:pathLst>
                <a:path w="327486" h="153766">
                  <a:moveTo>
                    <a:pt x="13160" y="75643"/>
                  </a:moveTo>
                  <a:lnTo>
                    <a:pt x="13160" y="75643"/>
                  </a:lnTo>
                  <a:lnTo>
                    <a:pt x="18217" y="70586"/>
                  </a:lnTo>
                  <a:lnTo>
                    <a:pt x="26343" y="68104"/>
                  </a:lnTo>
                  <a:lnTo>
                    <a:pt x="35953" y="65942"/>
                  </a:lnTo>
                  <a:lnTo>
                    <a:pt x="68867" y="49244"/>
                  </a:lnTo>
                  <a:lnTo>
                    <a:pt x="76019" y="46977"/>
                  </a:lnTo>
                  <a:lnTo>
                    <a:pt x="92450" y="33938"/>
                  </a:lnTo>
                  <a:lnTo>
                    <a:pt x="96025" y="27827"/>
                  </a:lnTo>
                  <a:lnTo>
                    <a:pt x="98672" y="21583"/>
                  </a:lnTo>
                  <a:lnTo>
                    <a:pt x="103377" y="15280"/>
                  </a:lnTo>
                  <a:lnTo>
                    <a:pt x="103996" y="12118"/>
                  </a:lnTo>
                  <a:lnTo>
                    <a:pt x="103351" y="8951"/>
                  </a:lnTo>
                  <a:lnTo>
                    <a:pt x="101862" y="5782"/>
                  </a:lnTo>
                  <a:lnTo>
                    <a:pt x="99811" y="3669"/>
                  </a:lnTo>
                  <a:lnTo>
                    <a:pt x="94711" y="1321"/>
                  </a:lnTo>
                  <a:lnTo>
                    <a:pt x="80833" y="0"/>
                  </a:lnTo>
                  <a:lnTo>
                    <a:pt x="63315" y="4664"/>
                  </a:lnTo>
                  <a:lnTo>
                    <a:pt x="38433" y="16781"/>
                  </a:lnTo>
                  <a:lnTo>
                    <a:pt x="25803" y="26904"/>
                  </a:lnTo>
                  <a:lnTo>
                    <a:pt x="11850" y="49560"/>
                  </a:lnTo>
                  <a:lnTo>
                    <a:pt x="1012" y="81438"/>
                  </a:lnTo>
                  <a:lnTo>
                    <a:pt x="0" y="99738"/>
                  </a:lnTo>
                  <a:lnTo>
                    <a:pt x="4136" y="115985"/>
                  </a:lnTo>
                  <a:lnTo>
                    <a:pt x="13030" y="133790"/>
                  </a:lnTo>
                  <a:lnTo>
                    <a:pt x="26860" y="146641"/>
                  </a:lnTo>
                  <a:lnTo>
                    <a:pt x="34994" y="151550"/>
                  </a:lnTo>
                  <a:lnTo>
                    <a:pt x="42532" y="153765"/>
                  </a:lnTo>
                  <a:lnTo>
                    <a:pt x="56553" y="153403"/>
                  </a:lnTo>
                  <a:lnTo>
                    <a:pt x="76347" y="147249"/>
                  </a:lnTo>
                  <a:lnTo>
                    <a:pt x="86399" y="138865"/>
                  </a:lnTo>
                  <a:lnTo>
                    <a:pt x="119613" y="97666"/>
                  </a:lnTo>
                  <a:lnTo>
                    <a:pt x="143247" y="52368"/>
                  </a:lnTo>
                  <a:lnTo>
                    <a:pt x="149646" y="44838"/>
                  </a:lnTo>
                  <a:lnTo>
                    <a:pt x="156018" y="40785"/>
                  </a:lnTo>
                  <a:lnTo>
                    <a:pt x="165555" y="38504"/>
                  </a:lnTo>
                  <a:lnTo>
                    <a:pt x="168732" y="38184"/>
                  </a:lnTo>
                  <a:lnTo>
                    <a:pt x="171908" y="40087"/>
                  </a:lnTo>
                  <a:lnTo>
                    <a:pt x="178259" y="47846"/>
                  </a:lnTo>
                  <a:lnTo>
                    <a:pt x="189902" y="76620"/>
                  </a:lnTo>
                  <a:lnTo>
                    <a:pt x="201427" y="120317"/>
                  </a:lnTo>
                  <a:lnTo>
                    <a:pt x="202171" y="124476"/>
                  </a:lnTo>
                  <a:lnTo>
                    <a:pt x="201609" y="127248"/>
                  </a:lnTo>
                  <a:lnTo>
                    <a:pt x="200176" y="129096"/>
                  </a:lnTo>
                  <a:lnTo>
                    <a:pt x="195762" y="131150"/>
                  </a:lnTo>
                  <a:lnTo>
                    <a:pt x="190272" y="132063"/>
                  </a:lnTo>
                  <a:lnTo>
                    <a:pt x="187326" y="129131"/>
                  </a:lnTo>
                  <a:lnTo>
                    <a:pt x="181231" y="117407"/>
                  </a:lnTo>
                  <a:lnTo>
                    <a:pt x="176906" y="98013"/>
                  </a:lnTo>
                  <a:lnTo>
                    <a:pt x="178717" y="85233"/>
                  </a:lnTo>
                  <a:lnTo>
                    <a:pt x="180681" y="78861"/>
                  </a:lnTo>
                  <a:lnTo>
                    <a:pt x="185166" y="73555"/>
                  </a:lnTo>
                  <a:lnTo>
                    <a:pt x="227272" y="47317"/>
                  </a:lnTo>
                  <a:lnTo>
                    <a:pt x="270936" y="32284"/>
                  </a:lnTo>
                  <a:lnTo>
                    <a:pt x="317817" y="28392"/>
                  </a:lnTo>
                  <a:lnTo>
                    <a:pt x="327485" y="2801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6">
              <a:extLst>
                <a:ext uri="{FF2B5EF4-FFF2-40B4-BE49-F238E27FC236}">
                  <a16:creationId xmlns:a16="http://schemas.microsoft.com/office/drawing/2014/main" id="{E5C35E5E-A2F2-1DBD-D8E8-7B545860A06B}"/>
                </a:ext>
              </a:extLst>
            </p:cNvPr>
            <p:cNvSpPr/>
            <p:nvPr>
              <p:custDataLst>
                <p:tags r:id="rId87"/>
              </p:custDataLst>
            </p:nvPr>
          </p:nvSpPr>
          <p:spPr>
            <a:xfrm>
              <a:off x="2268174" y="1382600"/>
              <a:ext cx="179752" cy="205747"/>
            </a:xfrm>
            <a:custGeom>
              <a:avLst/>
              <a:gdLst/>
              <a:ahLst/>
              <a:cxnLst/>
              <a:rect l="0" t="0" r="0" b="0"/>
              <a:pathLst>
                <a:path w="179752" h="205747">
                  <a:moveTo>
                    <a:pt x="84501" y="27100"/>
                  </a:moveTo>
                  <a:lnTo>
                    <a:pt x="84501" y="27100"/>
                  </a:lnTo>
                  <a:lnTo>
                    <a:pt x="93910" y="27100"/>
                  </a:lnTo>
                  <a:lnTo>
                    <a:pt x="94016" y="13843"/>
                  </a:lnTo>
                  <a:lnTo>
                    <a:pt x="92961" y="11912"/>
                  </a:lnTo>
                  <a:lnTo>
                    <a:pt x="91199" y="10625"/>
                  </a:lnTo>
                  <a:lnTo>
                    <a:pt x="88966" y="9766"/>
                  </a:lnTo>
                  <a:lnTo>
                    <a:pt x="87478" y="8136"/>
                  </a:lnTo>
                  <a:lnTo>
                    <a:pt x="85824" y="3502"/>
                  </a:lnTo>
                  <a:lnTo>
                    <a:pt x="83266" y="1843"/>
                  </a:lnTo>
                  <a:lnTo>
                    <a:pt x="74780" y="0"/>
                  </a:lnTo>
                  <a:lnTo>
                    <a:pt x="58102" y="4018"/>
                  </a:lnTo>
                  <a:lnTo>
                    <a:pt x="19681" y="28242"/>
                  </a:lnTo>
                  <a:lnTo>
                    <a:pt x="8067" y="39249"/>
                  </a:lnTo>
                  <a:lnTo>
                    <a:pt x="2905" y="47669"/>
                  </a:lnTo>
                  <a:lnTo>
                    <a:pt x="0" y="63416"/>
                  </a:lnTo>
                  <a:lnTo>
                    <a:pt x="1708" y="67186"/>
                  </a:lnTo>
                  <a:lnTo>
                    <a:pt x="4964" y="69699"/>
                  </a:lnTo>
                  <a:lnTo>
                    <a:pt x="14226" y="72491"/>
                  </a:lnTo>
                  <a:lnTo>
                    <a:pt x="43588" y="74431"/>
                  </a:lnTo>
                  <a:lnTo>
                    <a:pt x="56087" y="68950"/>
                  </a:lnTo>
                  <a:lnTo>
                    <a:pt x="76301" y="53241"/>
                  </a:lnTo>
                  <a:lnTo>
                    <a:pt x="80857" y="46479"/>
                  </a:lnTo>
                  <a:lnTo>
                    <a:pt x="82071" y="43194"/>
                  </a:lnTo>
                  <a:lnTo>
                    <a:pt x="83940" y="41005"/>
                  </a:lnTo>
                  <a:lnTo>
                    <a:pt x="88838" y="38571"/>
                  </a:lnTo>
                  <a:lnTo>
                    <a:pt x="97545" y="37202"/>
                  </a:lnTo>
                  <a:lnTo>
                    <a:pt x="99547" y="38068"/>
                  </a:lnTo>
                  <a:lnTo>
                    <a:pt x="100882" y="39703"/>
                  </a:lnTo>
                  <a:lnTo>
                    <a:pt x="102365" y="44343"/>
                  </a:lnTo>
                  <a:lnTo>
                    <a:pt x="103447" y="83900"/>
                  </a:lnTo>
                  <a:lnTo>
                    <a:pt x="103531" y="122281"/>
                  </a:lnTo>
                  <a:lnTo>
                    <a:pt x="103547" y="165493"/>
                  </a:lnTo>
                  <a:lnTo>
                    <a:pt x="102492" y="191981"/>
                  </a:lnTo>
                  <a:lnTo>
                    <a:pt x="98495" y="200216"/>
                  </a:lnTo>
                  <a:lnTo>
                    <a:pt x="94888" y="202836"/>
                  </a:lnTo>
                  <a:lnTo>
                    <a:pt x="85237" y="205746"/>
                  </a:lnTo>
                  <a:lnTo>
                    <a:pt x="80758" y="204406"/>
                  </a:lnTo>
                  <a:lnTo>
                    <a:pt x="72960" y="197272"/>
                  </a:lnTo>
                  <a:lnTo>
                    <a:pt x="68788" y="187046"/>
                  </a:lnTo>
                  <a:lnTo>
                    <a:pt x="57445" y="149516"/>
                  </a:lnTo>
                  <a:lnTo>
                    <a:pt x="57997" y="145752"/>
                  </a:lnTo>
                  <a:lnTo>
                    <a:pt x="61433" y="138748"/>
                  </a:lnTo>
                  <a:lnTo>
                    <a:pt x="96651" y="110543"/>
                  </a:lnTo>
                  <a:lnTo>
                    <a:pt x="144042" y="87242"/>
                  </a:lnTo>
                  <a:lnTo>
                    <a:pt x="179751" y="65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7">
              <a:extLst>
                <a:ext uri="{FF2B5EF4-FFF2-40B4-BE49-F238E27FC236}">
                  <a16:creationId xmlns:a16="http://schemas.microsoft.com/office/drawing/2014/main" id="{51B1AA33-AFC5-056B-7552-3CD864086486}"/>
                </a:ext>
              </a:extLst>
            </p:cNvPr>
            <p:cNvSpPr/>
            <p:nvPr>
              <p:custDataLst>
                <p:tags r:id="rId88"/>
              </p:custDataLst>
            </p:nvPr>
          </p:nvSpPr>
          <p:spPr>
            <a:xfrm>
              <a:off x="2480553" y="1391327"/>
              <a:ext cx="100723" cy="198580"/>
            </a:xfrm>
            <a:custGeom>
              <a:avLst/>
              <a:gdLst/>
              <a:ahLst/>
              <a:cxnLst/>
              <a:rect l="0" t="0" r="0" b="0"/>
              <a:pathLst>
                <a:path w="100723" h="198580">
                  <a:moveTo>
                    <a:pt x="5472" y="27898"/>
                  </a:moveTo>
                  <a:lnTo>
                    <a:pt x="5472" y="27898"/>
                  </a:lnTo>
                  <a:lnTo>
                    <a:pt x="10528" y="22841"/>
                  </a:lnTo>
                  <a:lnTo>
                    <a:pt x="10960" y="20294"/>
                  </a:lnTo>
                  <a:lnTo>
                    <a:pt x="10189" y="17537"/>
                  </a:lnTo>
                  <a:lnTo>
                    <a:pt x="7569" y="11651"/>
                  </a:lnTo>
                  <a:lnTo>
                    <a:pt x="5748" y="1155"/>
                  </a:lnTo>
                  <a:lnTo>
                    <a:pt x="0" y="23281"/>
                  </a:lnTo>
                  <a:lnTo>
                    <a:pt x="5911" y="58742"/>
                  </a:lnTo>
                  <a:lnTo>
                    <a:pt x="12893" y="71139"/>
                  </a:lnTo>
                  <a:lnTo>
                    <a:pt x="18648" y="78161"/>
                  </a:lnTo>
                  <a:lnTo>
                    <a:pt x="22723" y="79398"/>
                  </a:lnTo>
                  <a:lnTo>
                    <a:pt x="32895" y="77951"/>
                  </a:lnTo>
                  <a:lnTo>
                    <a:pt x="45465" y="71186"/>
                  </a:lnTo>
                  <a:lnTo>
                    <a:pt x="84421" y="34610"/>
                  </a:lnTo>
                  <a:lnTo>
                    <a:pt x="96404" y="15073"/>
                  </a:lnTo>
                  <a:lnTo>
                    <a:pt x="100554" y="0"/>
                  </a:lnTo>
                  <a:lnTo>
                    <a:pt x="100718" y="44121"/>
                  </a:lnTo>
                  <a:lnTo>
                    <a:pt x="100721" y="90647"/>
                  </a:lnTo>
                  <a:lnTo>
                    <a:pt x="100722" y="133410"/>
                  </a:lnTo>
                  <a:lnTo>
                    <a:pt x="100722" y="175339"/>
                  </a:lnTo>
                  <a:lnTo>
                    <a:pt x="97900" y="186207"/>
                  </a:lnTo>
                  <a:lnTo>
                    <a:pt x="92521" y="196753"/>
                  </a:lnTo>
                  <a:lnTo>
                    <a:pt x="76420" y="198579"/>
                  </a:lnTo>
                  <a:lnTo>
                    <a:pt x="24522" y="1898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 name="SMARTInkShape-Group3">
            <a:extLst>
              <a:ext uri="{FF2B5EF4-FFF2-40B4-BE49-F238E27FC236}">
                <a16:creationId xmlns:a16="http://schemas.microsoft.com/office/drawing/2014/main" id="{0771B843-0F2A-C122-3755-424EBD5933BB}"/>
              </a:ext>
            </a:extLst>
          </p:cNvPr>
          <p:cNvGrpSpPr/>
          <p:nvPr/>
        </p:nvGrpSpPr>
        <p:grpSpPr>
          <a:xfrm>
            <a:off x="2895600" y="1238793"/>
            <a:ext cx="666751" cy="304258"/>
            <a:chOff x="2895600" y="1238793"/>
            <a:chExt cx="666751" cy="304258"/>
          </a:xfrm>
        </p:grpSpPr>
        <p:sp>
          <p:nvSpPr>
            <p:cNvPr id="14" name="SMARTInkShape-8">
              <a:extLst>
                <a:ext uri="{FF2B5EF4-FFF2-40B4-BE49-F238E27FC236}">
                  <a16:creationId xmlns:a16="http://schemas.microsoft.com/office/drawing/2014/main" id="{D03EF9D0-1545-A85C-3E65-A41B1751EAC1}"/>
                </a:ext>
              </a:extLst>
            </p:cNvPr>
            <p:cNvSpPr/>
            <p:nvPr>
              <p:custDataLst>
                <p:tags r:id="rId78"/>
              </p:custDataLst>
            </p:nvPr>
          </p:nvSpPr>
          <p:spPr>
            <a:xfrm>
              <a:off x="2895600" y="1238793"/>
              <a:ext cx="73791" cy="299466"/>
            </a:xfrm>
            <a:custGeom>
              <a:avLst/>
              <a:gdLst/>
              <a:ahLst/>
              <a:cxnLst/>
              <a:rect l="0" t="0" r="0" b="0"/>
              <a:pathLst>
                <a:path w="73791" h="299466">
                  <a:moveTo>
                    <a:pt x="0" y="28032"/>
                  </a:moveTo>
                  <a:lnTo>
                    <a:pt x="0" y="28032"/>
                  </a:lnTo>
                  <a:lnTo>
                    <a:pt x="15188" y="11785"/>
                  </a:lnTo>
                  <a:lnTo>
                    <a:pt x="18899" y="0"/>
                  </a:lnTo>
                  <a:lnTo>
                    <a:pt x="19037" y="41189"/>
                  </a:lnTo>
                  <a:lnTo>
                    <a:pt x="19044" y="71980"/>
                  </a:lnTo>
                  <a:lnTo>
                    <a:pt x="16226" y="116548"/>
                  </a:lnTo>
                  <a:lnTo>
                    <a:pt x="10848" y="160052"/>
                  </a:lnTo>
                  <a:lnTo>
                    <a:pt x="9641" y="205158"/>
                  </a:lnTo>
                  <a:lnTo>
                    <a:pt x="12363" y="247855"/>
                  </a:lnTo>
                  <a:lnTo>
                    <a:pt x="22713" y="275903"/>
                  </a:lnTo>
                  <a:lnTo>
                    <a:pt x="33378" y="291655"/>
                  </a:lnTo>
                  <a:lnTo>
                    <a:pt x="45173" y="298656"/>
                  </a:lnTo>
                  <a:lnTo>
                    <a:pt x="50224" y="299465"/>
                  </a:lnTo>
                  <a:lnTo>
                    <a:pt x="58658" y="297541"/>
                  </a:lnTo>
                  <a:lnTo>
                    <a:pt x="65934" y="287514"/>
                  </a:lnTo>
                  <a:lnTo>
                    <a:pt x="71637" y="271416"/>
                  </a:lnTo>
                  <a:lnTo>
                    <a:pt x="73790" y="238552"/>
                  </a:lnTo>
                  <a:lnTo>
                    <a:pt x="67821" y="192136"/>
                  </a:lnTo>
                  <a:lnTo>
                    <a:pt x="61958" y="168730"/>
                  </a:lnTo>
                  <a:lnTo>
                    <a:pt x="53642" y="156534"/>
                  </a:lnTo>
                  <a:lnTo>
                    <a:pt x="48462" y="151800"/>
                  </a:lnTo>
                  <a:lnTo>
                    <a:pt x="9525" y="1423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9">
              <a:extLst>
                <a:ext uri="{FF2B5EF4-FFF2-40B4-BE49-F238E27FC236}">
                  <a16:creationId xmlns:a16="http://schemas.microsoft.com/office/drawing/2014/main" id="{82816517-C772-54A4-1C5D-D125927D5BCC}"/>
                </a:ext>
              </a:extLst>
            </p:cNvPr>
            <p:cNvSpPr/>
            <p:nvPr>
              <p:custDataLst>
                <p:tags r:id="rId79"/>
              </p:custDataLst>
            </p:nvPr>
          </p:nvSpPr>
          <p:spPr>
            <a:xfrm>
              <a:off x="3038475" y="1404474"/>
              <a:ext cx="133351" cy="105440"/>
            </a:xfrm>
            <a:custGeom>
              <a:avLst/>
              <a:gdLst/>
              <a:ahLst/>
              <a:cxnLst/>
              <a:rect l="0" t="0" r="0" b="0"/>
              <a:pathLst>
                <a:path w="133351" h="105440">
                  <a:moveTo>
                    <a:pt x="0" y="14751"/>
                  </a:moveTo>
                  <a:lnTo>
                    <a:pt x="0" y="14751"/>
                  </a:lnTo>
                  <a:lnTo>
                    <a:pt x="5056" y="9694"/>
                  </a:lnTo>
                  <a:lnTo>
                    <a:pt x="10361" y="7212"/>
                  </a:lnTo>
                  <a:lnTo>
                    <a:pt x="13257" y="6550"/>
                  </a:lnTo>
                  <a:lnTo>
                    <a:pt x="15188" y="5050"/>
                  </a:lnTo>
                  <a:lnTo>
                    <a:pt x="17334" y="562"/>
                  </a:lnTo>
                  <a:lnTo>
                    <a:pt x="18964" y="0"/>
                  </a:lnTo>
                  <a:lnTo>
                    <a:pt x="21109" y="684"/>
                  </a:lnTo>
                  <a:lnTo>
                    <a:pt x="23598" y="2198"/>
                  </a:lnTo>
                  <a:lnTo>
                    <a:pt x="25257" y="4265"/>
                  </a:lnTo>
                  <a:lnTo>
                    <a:pt x="27100" y="9385"/>
                  </a:lnTo>
                  <a:lnTo>
                    <a:pt x="15188" y="50908"/>
                  </a:lnTo>
                  <a:lnTo>
                    <a:pt x="540" y="97821"/>
                  </a:lnTo>
                  <a:lnTo>
                    <a:pt x="3062" y="102118"/>
                  </a:lnTo>
                  <a:lnTo>
                    <a:pt x="5217" y="104746"/>
                  </a:lnTo>
                  <a:lnTo>
                    <a:pt x="7711" y="105439"/>
                  </a:lnTo>
                  <a:lnTo>
                    <a:pt x="10433" y="104843"/>
                  </a:lnTo>
                  <a:lnTo>
                    <a:pt x="56916" y="90498"/>
                  </a:lnTo>
                  <a:lnTo>
                    <a:pt x="103918" y="79400"/>
                  </a:lnTo>
                  <a:lnTo>
                    <a:pt x="120749" y="71301"/>
                  </a:lnTo>
                  <a:lnTo>
                    <a:pt x="127750" y="65284"/>
                  </a:lnTo>
                  <a:lnTo>
                    <a:pt x="133350" y="528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10">
              <a:extLst>
                <a:ext uri="{FF2B5EF4-FFF2-40B4-BE49-F238E27FC236}">
                  <a16:creationId xmlns:a16="http://schemas.microsoft.com/office/drawing/2014/main" id="{38899545-7510-F154-FB9F-5423F278470B}"/>
                </a:ext>
              </a:extLst>
            </p:cNvPr>
            <p:cNvSpPr/>
            <p:nvPr>
              <p:custDataLst>
                <p:tags r:id="rId80"/>
              </p:custDataLst>
            </p:nvPr>
          </p:nvSpPr>
          <p:spPr>
            <a:xfrm>
              <a:off x="3095625" y="1295400"/>
              <a:ext cx="9526" cy="38101"/>
            </a:xfrm>
            <a:custGeom>
              <a:avLst/>
              <a:gdLst/>
              <a:ahLst/>
              <a:cxnLst/>
              <a:rect l="0" t="0" r="0" b="0"/>
              <a:pathLst>
                <a:path w="9526" h="38101">
                  <a:moveTo>
                    <a:pt x="0" y="38100"/>
                  </a:moveTo>
                  <a:lnTo>
                    <a:pt x="0" y="38100"/>
                  </a:lnTo>
                  <a:lnTo>
                    <a:pt x="0" y="10653"/>
                  </a:lnTo>
                  <a:lnTo>
                    <a:pt x="1058" y="7102"/>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11">
              <a:extLst>
                <a:ext uri="{FF2B5EF4-FFF2-40B4-BE49-F238E27FC236}">
                  <a16:creationId xmlns:a16="http://schemas.microsoft.com/office/drawing/2014/main" id="{2F55CB77-B1E9-B13B-2E7C-CBCF94B60481}"/>
                </a:ext>
              </a:extLst>
            </p:cNvPr>
            <p:cNvSpPr/>
            <p:nvPr>
              <p:custDataLst>
                <p:tags r:id="rId81"/>
              </p:custDataLst>
            </p:nvPr>
          </p:nvSpPr>
          <p:spPr>
            <a:xfrm>
              <a:off x="3181350" y="1249491"/>
              <a:ext cx="18935" cy="217360"/>
            </a:xfrm>
            <a:custGeom>
              <a:avLst/>
              <a:gdLst/>
              <a:ahLst/>
              <a:cxnLst/>
              <a:rect l="0" t="0" r="0" b="0"/>
              <a:pathLst>
                <a:path w="18935" h="217360">
                  <a:moveTo>
                    <a:pt x="9525" y="17334"/>
                  </a:moveTo>
                  <a:lnTo>
                    <a:pt x="9525" y="17334"/>
                  </a:lnTo>
                  <a:lnTo>
                    <a:pt x="14581" y="12277"/>
                  </a:lnTo>
                  <a:lnTo>
                    <a:pt x="17063" y="6973"/>
                  </a:lnTo>
                  <a:lnTo>
                    <a:pt x="18658" y="0"/>
                  </a:lnTo>
                  <a:lnTo>
                    <a:pt x="18875" y="1869"/>
                  </a:lnTo>
                  <a:lnTo>
                    <a:pt x="18934" y="3849"/>
                  </a:lnTo>
                  <a:lnTo>
                    <a:pt x="10401" y="44284"/>
                  </a:lnTo>
                  <a:lnTo>
                    <a:pt x="9698" y="89019"/>
                  </a:lnTo>
                  <a:lnTo>
                    <a:pt x="6754" y="130296"/>
                  </a:lnTo>
                  <a:lnTo>
                    <a:pt x="2001" y="172160"/>
                  </a:lnTo>
                  <a:lnTo>
                    <a:pt x="0" y="2173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12">
              <a:extLst>
                <a:ext uri="{FF2B5EF4-FFF2-40B4-BE49-F238E27FC236}">
                  <a16:creationId xmlns:a16="http://schemas.microsoft.com/office/drawing/2014/main" id="{7A102C9C-0B16-BF4C-CAF7-68CE7F22CD16}"/>
                </a:ext>
              </a:extLst>
            </p:cNvPr>
            <p:cNvSpPr/>
            <p:nvPr>
              <p:custDataLst>
                <p:tags r:id="rId82"/>
              </p:custDataLst>
            </p:nvPr>
          </p:nvSpPr>
          <p:spPr>
            <a:xfrm>
              <a:off x="3314700" y="1287199"/>
              <a:ext cx="19051" cy="255852"/>
            </a:xfrm>
            <a:custGeom>
              <a:avLst/>
              <a:gdLst/>
              <a:ahLst/>
              <a:cxnLst/>
              <a:rect l="0" t="0" r="0" b="0"/>
              <a:pathLst>
                <a:path w="19051" h="255852">
                  <a:moveTo>
                    <a:pt x="0" y="8201"/>
                  </a:moveTo>
                  <a:lnTo>
                    <a:pt x="0" y="8201"/>
                  </a:lnTo>
                  <a:lnTo>
                    <a:pt x="0" y="0"/>
                  </a:lnTo>
                  <a:lnTo>
                    <a:pt x="0" y="41570"/>
                  </a:lnTo>
                  <a:lnTo>
                    <a:pt x="0" y="83466"/>
                  </a:lnTo>
                  <a:lnTo>
                    <a:pt x="0" y="122812"/>
                  </a:lnTo>
                  <a:lnTo>
                    <a:pt x="0" y="162928"/>
                  </a:lnTo>
                  <a:lnTo>
                    <a:pt x="6546" y="206804"/>
                  </a:lnTo>
                  <a:lnTo>
                    <a:pt x="9701" y="234263"/>
                  </a:lnTo>
                  <a:lnTo>
                    <a:pt x="19050" y="2558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13">
              <a:extLst>
                <a:ext uri="{FF2B5EF4-FFF2-40B4-BE49-F238E27FC236}">
                  <a16:creationId xmlns:a16="http://schemas.microsoft.com/office/drawing/2014/main" id="{F2F40F6A-3218-36B6-8A5B-62708045E9EF}"/>
                </a:ext>
              </a:extLst>
            </p:cNvPr>
            <p:cNvSpPr/>
            <p:nvPr>
              <p:custDataLst>
                <p:tags r:id="rId83"/>
              </p:custDataLst>
            </p:nvPr>
          </p:nvSpPr>
          <p:spPr>
            <a:xfrm>
              <a:off x="3543300" y="1333500"/>
              <a:ext cx="19051" cy="19051"/>
            </a:xfrm>
            <a:custGeom>
              <a:avLst/>
              <a:gdLst/>
              <a:ahLst/>
              <a:cxnLst/>
              <a:rect l="0" t="0" r="0" b="0"/>
              <a:pathLst>
                <a:path w="19051" h="19051">
                  <a:moveTo>
                    <a:pt x="0" y="19050"/>
                  </a:moveTo>
                  <a:lnTo>
                    <a:pt x="0" y="19050"/>
                  </a:lnTo>
                  <a:lnTo>
                    <a:pt x="0" y="4861"/>
                  </a:lnTo>
                  <a:lnTo>
                    <a:pt x="1058" y="3240"/>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14">
              <a:extLst>
                <a:ext uri="{FF2B5EF4-FFF2-40B4-BE49-F238E27FC236}">
                  <a16:creationId xmlns:a16="http://schemas.microsoft.com/office/drawing/2014/main" id="{A21A05F9-7B1B-F23F-BC95-37E9337CEDEC}"/>
                </a:ext>
              </a:extLst>
            </p:cNvPr>
            <p:cNvSpPr/>
            <p:nvPr>
              <p:custDataLst>
                <p:tags r:id="rId84"/>
              </p:custDataLst>
            </p:nvPr>
          </p:nvSpPr>
          <p:spPr>
            <a:xfrm>
              <a:off x="3524250" y="144780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 name="SMARTInkShape-Group4">
            <a:extLst>
              <a:ext uri="{FF2B5EF4-FFF2-40B4-BE49-F238E27FC236}">
                <a16:creationId xmlns:a16="http://schemas.microsoft.com/office/drawing/2014/main" id="{5E2A3B12-6C85-7A58-711C-F04D6F877DB0}"/>
              </a:ext>
            </a:extLst>
          </p:cNvPr>
          <p:cNvGrpSpPr/>
          <p:nvPr/>
        </p:nvGrpSpPr>
        <p:grpSpPr>
          <a:xfrm>
            <a:off x="4076700" y="1285875"/>
            <a:ext cx="1352551" cy="209551"/>
            <a:chOff x="4076700" y="1285875"/>
            <a:chExt cx="1352551" cy="209551"/>
          </a:xfrm>
        </p:grpSpPr>
        <p:sp>
          <p:nvSpPr>
            <p:cNvPr id="22" name="SMARTInkShape-15">
              <a:extLst>
                <a:ext uri="{FF2B5EF4-FFF2-40B4-BE49-F238E27FC236}">
                  <a16:creationId xmlns:a16="http://schemas.microsoft.com/office/drawing/2014/main" id="{777F1E9F-3047-7C48-1C19-80F5A9E393BC}"/>
                </a:ext>
              </a:extLst>
            </p:cNvPr>
            <p:cNvSpPr/>
            <p:nvPr>
              <p:custDataLst>
                <p:tags r:id="rId72"/>
              </p:custDataLst>
            </p:nvPr>
          </p:nvSpPr>
          <p:spPr>
            <a:xfrm>
              <a:off x="4076700" y="1285875"/>
              <a:ext cx="152398" cy="209551"/>
            </a:xfrm>
            <a:custGeom>
              <a:avLst/>
              <a:gdLst/>
              <a:ahLst/>
              <a:cxnLst/>
              <a:rect l="0" t="0" r="0" b="0"/>
              <a:pathLst>
                <a:path w="152398" h="209551">
                  <a:moveTo>
                    <a:pt x="142875" y="0"/>
                  </a:moveTo>
                  <a:lnTo>
                    <a:pt x="142875" y="0"/>
                  </a:lnTo>
                  <a:lnTo>
                    <a:pt x="152397" y="0"/>
                  </a:lnTo>
                  <a:lnTo>
                    <a:pt x="147343" y="0"/>
                  </a:lnTo>
                  <a:lnTo>
                    <a:pt x="103038" y="10759"/>
                  </a:lnTo>
                  <a:lnTo>
                    <a:pt x="71977" y="27251"/>
                  </a:lnTo>
                  <a:lnTo>
                    <a:pt x="40551" y="50331"/>
                  </a:lnTo>
                  <a:lnTo>
                    <a:pt x="36559" y="55779"/>
                  </a:lnTo>
                  <a:lnTo>
                    <a:pt x="36014" y="61528"/>
                  </a:lnTo>
                  <a:lnTo>
                    <a:pt x="41054" y="73559"/>
                  </a:lnTo>
                  <a:lnTo>
                    <a:pt x="50735" y="87177"/>
                  </a:lnTo>
                  <a:lnTo>
                    <a:pt x="77027" y="104548"/>
                  </a:lnTo>
                  <a:lnTo>
                    <a:pt x="123843" y="135188"/>
                  </a:lnTo>
                  <a:lnTo>
                    <a:pt x="135589" y="145654"/>
                  </a:lnTo>
                  <a:lnTo>
                    <a:pt x="136959" y="150019"/>
                  </a:lnTo>
                  <a:lnTo>
                    <a:pt x="135660" y="160514"/>
                  </a:lnTo>
                  <a:lnTo>
                    <a:pt x="128732" y="169412"/>
                  </a:lnTo>
                  <a:lnTo>
                    <a:pt x="96925" y="188804"/>
                  </a:lnTo>
                  <a:lnTo>
                    <a:pt x="58539" y="204355"/>
                  </a:lnTo>
                  <a:lnTo>
                    <a:pt x="0"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16">
              <a:extLst>
                <a:ext uri="{FF2B5EF4-FFF2-40B4-BE49-F238E27FC236}">
                  <a16:creationId xmlns:a16="http://schemas.microsoft.com/office/drawing/2014/main" id="{864427AE-E3F9-A392-E598-9954AD304877}"/>
                </a:ext>
              </a:extLst>
            </p:cNvPr>
            <p:cNvSpPr/>
            <p:nvPr>
              <p:custDataLst>
                <p:tags r:id="rId73"/>
              </p:custDataLst>
            </p:nvPr>
          </p:nvSpPr>
          <p:spPr>
            <a:xfrm>
              <a:off x="4314825" y="1352550"/>
              <a:ext cx="114301" cy="139098"/>
            </a:xfrm>
            <a:custGeom>
              <a:avLst/>
              <a:gdLst/>
              <a:ahLst/>
              <a:cxnLst/>
              <a:rect l="0" t="0" r="0" b="0"/>
              <a:pathLst>
                <a:path w="114301" h="139098">
                  <a:moveTo>
                    <a:pt x="0" y="28575"/>
                  </a:moveTo>
                  <a:lnTo>
                    <a:pt x="0" y="28575"/>
                  </a:lnTo>
                  <a:lnTo>
                    <a:pt x="0" y="10859"/>
                  </a:lnTo>
                  <a:lnTo>
                    <a:pt x="5056" y="14977"/>
                  </a:lnTo>
                  <a:lnTo>
                    <a:pt x="7539" y="20062"/>
                  </a:lnTo>
                  <a:lnTo>
                    <a:pt x="12173" y="58911"/>
                  </a:lnTo>
                  <a:lnTo>
                    <a:pt x="19834" y="80602"/>
                  </a:lnTo>
                  <a:lnTo>
                    <a:pt x="48530" y="122226"/>
                  </a:lnTo>
                  <a:lnTo>
                    <a:pt x="54578" y="129109"/>
                  </a:lnTo>
                  <a:lnTo>
                    <a:pt x="69765" y="136757"/>
                  </a:lnTo>
                  <a:lnTo>
                    <a:pt x="84982" y="139097"/>
                  </a:lnTo>
                  <a:lnTo>
                    <a:pt x="95272" y="136610"/>
                  </a:lnTo>
                  <a:lnTo>
                    <a:pt x="103374" y="129154"/>
                  </a:lnTo>
                  <a:lnTo>
                    <a:pt x="107016" y="124203"/>
                  </a:lnTo>
                  <a:lnTo>
                    <a:pt x="112142" y="97008"/>
                  </a:lnTo>
                  <a:lnTo>
                    <a:pt x="113874" y="53068"/>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17">
              <a:extLst>
                <a:ext uri="{FF2B5EF4-FFF2-40B4-BE49-F238E27FC236}">
                  <a16:creationId xmlns:a16="http://schemas.microsoft.com/office/drawing/2014/main" id="{110BE625-F139-EB3F-7ABD-9BAC8E15364B}"/>
                </a:ext>
              </a:extLst>
            </p:cNvPr>
            <p:cNvSpPr/>
            <p:nvPr>
              <p:custDataLst>
                <p:tags r:id="rId74"/>
              </p:custDataLst>
            </p:nvPr>
          </p:nvSpPr>
          <p:spPr>
            <a:xfrm>
              <a:off x="4486275" y="1363791"/>
              <a:ext cx="266701" cy="122110"/>
            </a:xfrm>
            <a:custGeom>
              <a:avLst/>
              <a:gdLst/>
              <a:ahLst/>
              <a:cxnLst/>
              <a:rect l="0" t="0" r="0" b="0"/>
              <a:pathLst>
                <a:path w="266701" h="122110">
                  <a:moveTo>
                    <a:pt x="0" y="17334"/>
                  </a:moveTo>
                  <a:lnTo>
                    <a:pt x="0" y="17334"/>
                  </a:lnTo>
                  <a:lnTo>
                    <a:pt x="35773" y="859"/>
                  </a:lnTo>
                  <a:lnTo>
                    <a:pt x="39723" y="0"/>
                  </a:lnTo>
                  <a:lnTo>
                    <a:pt x="43416" y="487"/>
                  </a:lnTo>
                  <a:lnTo>
                    <a:pt x="50340" y="3849"/>
                  </a:lnTo>
                  <a:lnTo>
                    <a:pt x="60189" y="16749"/>
                  </a:lnTo>
                  <a:lnTo>
                    <a:pt x="64753" y="33976"/>
                  </a:lnTo>
                  <a:lnTo>
                    <a:pt x="58882" y="77316"/>
                  </a:lnTo>
                  <a:lnTo>
                    <a:pt x="57217" y="107031"/>
                  </a:lnTo>
                  <a:lnTo>
                    <a:pt x="57180" y="105530"/>
                  </a:lnTo>
                  <a:lnTo>
                    <a:pt x="76862" y="63664"/>
                  </a:lnTo>
                  <a:lnTo>
                    <a:pt x="93221" y="34097"/>
                  </a:lnTo>
                  <a:lnTo>
                    <a:pt x="108172" y="22771"/>
                  </a:lnTo>
                  <a:lnTo>
                    <a:pt x="121555" y="18050"/>
                  </a:lnTo>
                  <a:lnTo>
                    <a:pt x="125638" y="20474"/>
                  </a:lnTo>
                  <a:lnTo>
                    <a:pt x="130981" y="26138"/>
                  </a:lnTo>
                  <a:lnTo>
                    <a:pt x="136884" y="35711"/>
                  </a:lnTo>
                  <a:lnTo>
                    <a:pt x="141100" y="53000"/>
                  </a:lnTo>
                  <a:lnTo>
                    <a:pt x="142854" y="99998"/>
                  </a:lnTo>
                  <a:lnTo>
                    <a:pt x="142874" y="102880"/>
                  </a:lnTo>
                  <a:lnTo>
                    <a:pt x="142875" y="97950"/>
                  </a:lnTo>
                  <a:lnTo>
                    <a:pt x="143933" y="96478"/>
                  </a:lnTo>
                  <a:lnTo>
                    <a:pt x="147931" y="94842"/>
                  </a:lnTo>
                  <a:lnTo>
                    <a:pt x="149420" y="93348"/>
                  </a:lnTo>
                  <a:lnTo>
                    <a:pt x="154634" y="83345"/>
                  </a:lnTo>
                  <a:lnTo>
                    <a:pt x="160801" y="77364"/>
                  </a:lnTo>
                  <a:lnTo>
                    <a:pt x="175115" y="66988"/>
                  </a:lnTo>
                  <a:lnTo>
                    <a:pt x="203434" y="38990"/>
                  </a:lnTo>
                  <a:lnTo>
                    <a:pt x="222531" y="28197"/>
                  </a:lnTo>
                  <a:lnTo>
                    <a:pt x="226802" y="22081"/>
                  </a:lnTo>
                  <a:lnTo>
                    <a:pt x="227402" y="22616"/>
                  </a:lnTo>
                  <a:lnTo>
                    <a:pt x="233419" y="36134"/>
                  </a:lnTo>
                  <a:lnTo>
                    <a:pt x="243742" y="52641"/>
                  </a:lnTo>
                  <a:lnTo>
                    <a:pt x="254960" y="98459"/>
                  </a:lnTo>
                  <a:lnTo>
                    <a:pt x="257249" y="107364"/>
                  </a:lnTo>
                  <a:lnTo>
                    <a:pt x="266700" y="1221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18">
              <a:extLst>
                <a:ext uri="{FF2B5EF4-FFF2-40B4-BE49-F238E27FC236}">
                  <a16:creationId xmlns:a16="http://schemas.microsoft.com/office/drawing/2014/main" id="{FB2F0443-2A92-FDEF-B91A-635252C852FF}"/>
                </a:ext>
              </a:extLst>
            </p:cNvPr>
            <p:cNvSpPr/>
            <p:nvPr>
              <p:custDataLst>
                <p:tags r:id="rId75"/>
              </p:custDataLst>
            </p:nvPr>
          </p:nvSpPr>
          <p:spPr>
            <a:xfrm>
              <a:off x="4791075" y="1362667"/>
              <a:ext cx="228601" cy="104184"/>
            </a:xfrm>
            <a:custGeom>
              <a:avLst/>
              <a:gdLst/>
              <a:ahLst/>
              <a:cxnLst/>
              <a:rect l="0" t="0" r="0" b="0"/>
              <a:pathLst>
                <a:path w="228601" h="104184">
                  <a:moveTo>
                    <a:pt x="0" y="66083"/>
                  </a:moveTo>
                  <a:lnTo>
                    <a:pt x="0" y="66083"/>
                  </a:lnTo>
                  <a:lnTo>
                    <a:pt x="32056" y="35085"/>
                  </a:lnTo>
                  <a:lnTo>
                    <a:pt x="45366" y="28918"/>
                  </a:lnTo>
                  <a:lnTo>
                    <a:pt x="49443" y="31221"/>
                  </a:lnTo>
                  <a:lnTo>
                    <a:pt x="60685" y="41323"/>
                  </a:lnTo>
                  <a:lnTo>
                    <a:pt x="64013" y="47317"/>
                  </a:lnTo>
                  <a:lnTo>
                    <a:pt x="65886" y="62287"/>
                  </a:lnTo>
                  <a:lnTo>
                    <a:pt x="65266" y="76037"/>
                  </a:lnTo>
                  <a:lnTo>
                    <a:pt x="57262" y="103557"/>
                  </a:lnTo>
                  <a:lnTo>
                    <a:pt x="62240" y="103998"/>
                  </a:lnTo>
                  <a:lnTo>
                    <a:pt x="63719" y="103001"/>
                  </a:lnTo>
                  <a:lnTo>
                    <a:pt x="64704" y="101278"/>
                  </a:lnTo>
                  <a:lnTo>
                    <a:pt x="71616" y="76731"/>
                  </a:lnTo>
                  <a:lnTo>
                    <a:pt x="107604" y="34837"/>
                  </a:lnTo>
                  <a:lnTo>
                    <a:pt x="114147" y="31029"/>
                  </a:lnTo>
                  <a:lnTo>
                    <a:pt x="126969" y="28585"/>
                  </a:lnTo>
                  <a:lnTo>
                    <a:pt x="129096" y="29443"/>
                  </a:lnTo>
                  <a:lnTo>
                    <a:pt x="130515" y="31073"/>
                  </a:lnTo>
                  <a:lnTo>
                    <a:pt x="133147" y="35706"/>
                  </a:lnTo>
                  <a:lnTo>
                    <a:pt x="139523" y="44265"/>
                  </a:lnTo>
                  <a:lnTo>
                    <a:pt x="141882" y="53504"/>
                  </a:lnTo>
                  <a:lnTo>
                    <a:pt x="142837" y="73731"/>
                  </a:lnTo>
                  <a:lnTo>
                    <a:pt x="143907" y="73298"/>
                  </a:lnTo>
                  <a:lnTo>
                    <a:pt x="165264" y="53169"/>
                  </a:lnTo>
                  <a:lnTo>
                    <a:pt x="168701" y="46938"/>
                  </a:lnTo>
                  <a:lnTo>
                    <a:pt x="169617" y="43795"/>
                  </a:lnTo>
                  <a:lnTo>
                    <a:pt x="202925" y="6149"/>
                  </a:lnTo>
                  <a:lnTo>
                    <a:pt x="209428" y="2404"/>
                  </a:lnTo>
                  <a:lnTo>
                    <a:pt x="217169" y="0"/>
                  </a:lnTo>
                  <a:lnTo>
                    <a:pt x="223567" y="9696"/>
                  </a:lnTo>
                  <a:lnTo>
                    <a:pt x="227109" y="20918"/>
                  </a:lnTo>
                  <a:lnTo>
                    <a:pt x="228542" y="66303"/>
                  </a:lnTo>
                  <a:lnTo>
                    <a:pt x="228600" y="1041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19">
              <a:extLst>
                <a:ext uri="{FF2B5EF4-FFF2-40B4-BE49-F238E27FC236}">
                  <a16:creationId xmlns:a16="http://schemas.microsoft.com/office/drawing/2014/main" id="{128EC593-B529-5608-565B-9450565EC686}"/>
                </a:ext>
              </a:extLst>
            </p:cNvPr>
            <p:cNvSpPr/>
            <p:nvPr>
              <p:custDataLst>
                <p:tags r:id="rId76"/>
              </p:custDataLst>
            </p:nvPr>
          </p:nvSpPr>
          <p:spPr>
            <a:xfrm>
              <a:off x="5086350" y="1363554"/>
              <a:ext cx="123826" cy="122347"/>
            </a:xfrm>
            <a:custGeom>
              <a:avLst/>
              <a:gdLst/>
              <a:ahLst/>
              <a:cxnLst/>
              <a:rect l="0" t="0" r="0" b="0"/>
              <a:pathLst>
                <a:path w="123826" h="122347">
                  <a:moveTo>
                    <a:pt x="0" y="46146"/>
                  </a:moveTo>
                  <a:lnTo>
                    <a:pt x="0" y="46146"/>
                  </a:lnTo>
                  <a:lnTo>
                    <a:pt x="34173" y="45088"/>
                  </a:lnTo>
                  <a:lnTo>
                    <a:pt x="78612" y="30958"/>
                  </a:lnTo>
                  <a:lnTo>
                    <a:pt x="97140" y="27182"/>
                  </a:lnTo>
                  <a:lnTo>
                    <a:pt x="105969" y="22548"/>
                  </a:lnTo>
                  <a:lnTo>
                    <a:pt x="110597" y="16961"/>
                  </a:lnTo>
                  <a:lnTo>
                    <a:pt x="113568" y="9807"/>
                  </a:lnTo>
                  <a:lnTo>
                    <a:pt x="103970" y="3511"/>
                  </a:lnTo>
                  <a:lnTo>
                    <a:pt x="82664" y="0"/>
                  </a:lnTo>
                  <a:lnTo>
                    <a:pt x="56243" y="4016"/>
                  </a:lnTo>
                  <a:lnTo>
                    <a:pt x="38420" y="11908"/>
                  </a:lnTo>
                  <a:lnTo>
                    <a:pt x="26436" y="26006"/>
                  </a:lnTo>
                  <a:lnTo>
                    <a:pt x="6441" y="62204"/>
                  </a:lnTo>
                  <a:lnTo>
                    <a:pt x="5685" y="77625"/>
                  </a:lnTo>
                  <a:lnTo>
                    <a:pt x="6965" y="86182"/>
                  </a:lnTo>
                  <a:lnTo>
                    <a:pt x="14032" y="98512"/>
                  </a:lnTo>
                  <a:lnTo>
                    <a:pt x="18879" y="103282"/>
                  </a:lnTo>
                  <a:lnTo>
                    <a:pt x="29910" y="108581"/>
                  </a:lnTo>
                  <a:lnTo>
                    <a:pt x="74332" y="119988"/>
                  </a:lnTo>
                  <a:lnTo>
                    <a:pt x="123825" y="12234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20">
              <a:extLst>
                <a:ext uri="{FF2B5EF4-FFF2-40B4-BE49-F238E27FC236}">
                  <a16:creationId xmlns:a16="http://schemas.microsoft.com/office/drawing/2014/main" id="{12DFBD06-9D93-3E2F-2F35-8BDC1AB688CD}"/>
                </a:ext>
              </a:extLst>
            </p:cNvPr>
            <p:cNvSpPr/>
            <p:nvPr>
              <p:custDataLst>
                <p:tags r:id="rId77"/>
              </p:custDataLst>
            </p:nvPr>
          </p:nvSpPr>
          <p:spPr>
            <a:xfrm>
              <a:off x="5219700" y="1373075"/>
              <a:ext cx="209551" cy="97383"/>
            </a:xfrm>
            <a:custGeom>
              <a:avLst/>
              <a:gdLst/>
              <a:ahLst/>
              <a:cxnLst/>
              <a:rect l="0" t="0" r="0" b="0"/>
              <a:pathLst>
                <a:path w="209551" h="97383">
                  <a:moveTo>
                    <a:pt x="0" y="27100"/>
                  </a:moveTo>
                  <a:lnTo>
                    <a:pt x="0" y="27100"/>
                  </a:lnTo>
                  <a:lnTo>
                    <a:pt x="5056" y="22043"/>
                  </a:lnTo>
                  <a:lnTo>
                    <a:pt x="7539" y="16739"/>
                  </a:lnTo>
                  <a:lnTo>
                    <a:pt x="8201" y="13843"/>
                  </a:lnTo>
                  <a:lnTo>
                    <a:pt x="9701" y="11912"/>
                  </a:lnTo>
                  <a:lnTo>
                    <a:pt x="32240" y="1843"/>
                  </a:lnTo>
                  <a:lnTo>
                    <a:pt x="40082" y="0"/>
                  </a:lnTo>
                  <a:lnTo>
                    <a:pt x="49917" y="4825"/>
                  </a:lnTo>
                  <a:lnTo>
                    <a:pt x="60285" y="14025"/>
                  </a:lnTo>
                  <a:lnTo>
                    <a:pt x="78952" y="43344"/>
                  </a:lnTo>
                  <a:lnTo>
                    <a:pt x="84833" y="79490"/>
                  </a:lnTo>
                  <a:lnTo>
                    <a:pt x="85608" y="97382"/>
                  </a:lnTo>
                  <a:lnTo>
                    <a:pt x="85646" y="97238"/>
                  </a:lnTo>
                  <a:lnTo>
                    <a:pt x="85673" y="96084"/>
                  </a:lnTo>
                  <a:lnTo>
                    <a:pt x="80654" y="89402"/>
                  </a:lnTo>
                  <a:lnTo>
                    <a:pt x="80227" y="85568"/>
                  </a:lnTo>
                  <a:lnTo>
                    <a:pt x="89848" y="53131"/>
                  </a:lnTo>
                  <a:lnTo>
                    <a:pt x="103762" y="31403"/>
                  </a:lnTo>
                  <a:lnTo>
                    <a:pt x="120905" y="23721"/>
                  </a:lnTo>
                  <a:lnTo>
                    <a:pt x="163461" y="18384"/>
                  </a:lnTo>
                  <a:lnTo>
                    <a:pt x="182606" y="18873"/>
                  </a:lnTo>
                  <a:lnTo>
                    <a:pt x="209550" y="271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 name="SMARTInkShape-Group5">
            <a:extLst>
              <a:ext uri="{FF2B5EF4-FFF2-40B4-BE49-F238E27FC236}">
                <a16:creationId xmlns:a16="http://schemas.microsoft.com/office/drawing/2014/main" id="{76919029-97B7-414F-1E27-10AD2FD4539B}"/>
              </a:ext>
            </a:extLst>
          </p:cNvPr>
          <p:cNvGrpSpPr/>
          <p:nvPr/>
        </p:nvGrpSpPr>
        <p:grpSpPr>
          <a:xfrm>
            <a:off x="5791200" y="1328895"/>
            <a:ext cx="380493" cy="261781"/>
            <a:chOff x="5791200" y="1328895"/>
            <a:chExt cx="380493" cy="261781"/>
          </a:xfrm>
        </p:grpSpPr>
        <p:sp>
          <p:nvSpPr>
            <p:cNvPr id="29" name="SMARTInkShape-21">
              <a:extLst>
                <a:ext uri="{FF2B5EF4-FFF2-40B4-BE49-F238E27FC236}">
                  <a16:creationId xmlns:a16="http://schemas.microsoft.com/office/drawing/2014/main" id="{D1D03BBB-AFA9-8785-BAD1-3E461BACDEC0}"/>
                </a:ext>
              </a:extLst>
            </p:cNvPr>
            <p:cNvSpPr/>
            <p:nvPr>
              <p:custDataLst>
                <p:tags r:id="rId69"/>
              </p:custDataLst>
            </p:nvPr>
          </p:nvSpPr>
          <p:spPr>
            <a:xfrm>
              <a:off x="5791200" y="1381244"/>
              <a:ext cx="123826" cy="117163"/>
            </a:xfrm>
            <a:custGeom>
              <a:avLst/>
              <a:gdLst/>
              <a:ahLst/>
              <a:cxnLst/>
              <a:rect l="0" t="0" r="0" b="0"/>
              <a:pathLst>
                <a:path w="123826" h="117163">
                  <a:moveTo>
                    <a:pt x="0" y="9406"/>
                  </a:moveTo>
                  <a:lnTo>
                    <a:pt x="0" y="9406"/>
                  </a:lnTo>
                  <a:lnTo>
                    <a:pt x="0" y="14894"/>
                  </a:lnTo>
                  <a:lnTo>
                    <a:pt x="0" y="1229"/>
                  </a:lnTo>
                  <a:lnTo>
                    <a:pt x="1058" y="780"/>
                  </a:lnTo>
                  <a:lnTo>
                    <a:pt x="13257" y="0"/>
                  </a:lnTo>
                  <a:lnTo>
                    <a:pt x="15188" y="2077"/>
                  </a:lnTo>
                  <a:lnTo>
                    <a:pt x="33903" y="48842"/>
                  </a:lnTo>
                  <a:lnTo>
                    <a:pt x="42327" y="80814"/>
                  </a:lnTo>
                  <a:lnTo>
                    <a:pt x="64600" y="117065"/>
                  </a:lnTo>
                  <a:lnTo>
                    <a:pt x="65291" y="117162"/>
                  </a:lnTo>
                  <a:lnTo>
                    <a:pt x="65753" y="116168"/>
                  </a:lnTo>
                  <a:lnTo>
                    <a:pt x="93109" y="77728"/>
                  </a:lnTo>
                  <a:lnTo>
                    <a:pt x="123825" y="1893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22">
              <a:extLst>
                <a:ext uri="{FF2B5EF4-FFF2-40B4-BE49-F238E27FC236}">
                  <a16:creationId xmlns:a16="http://schemas.microsoft.com/office/drawing/2014/main" id="{06888A07-5429-496E-0FBE-382C3EE1C97D}"/>
                </a:ext>
              </a:extLst>
            </p:cNvPr>
            <p:cNvSpPr/>
            <p:nvPr>
              <p:custDataLst>
                <p:tags r:id="rId70"/>
              </p:custDataLst>
            </p:nvPr>
          </p:nvSpPr>
          <p:spPr>
            <a:xfrm>
              <a:off x="5953125" y="1328895"/>
              <a:ext cx="76201" cy="261781"/>
            </a:xfrm>
            <a:custGeom>
              <a:avLst/>
              <a:gdLst/>
              <a:ahLst/>
              <a:cxnLst/>
              <a:rect l="0" t="0" r="0" b="0"/>
              <a:pathLst>
                <a:path w="76201" h="261781">
                  <a:moveTo>
                    <a:pt x="76200" y="14130"/>
                  </a:moveTo>
                  <a:lnTo>
                    <a:pt x="76200" y="14130"/>
                  </a:lnTo>
                  <a:lnTo>
                    <a:pt x="76200" y="0"/>
                  </a:lnTo>
                  <a:lnTo>
                    <a:pt x="71144" y="29072"/>
                  </a:lnTo>
                  <a:lnTo>
                    <a:pt x="57886" y="65594"/>
                  </a:lnTo>
                  <a:lnTo>
                    <a:pt x="45608" y="103227"/>
                  </a:lnTo>
                  <a:lnTo>
                    <a:pt x="35268" y="146245"/>
                  </a:lnTo>
                  <a:lnTo>
                    <a:pt x="25502" y="187448"/>
                  </a:lnTo>
                  <a:lnTo>
                    <a:pt x="17078" y="226644"/>
                  </a:lnTo>
                  <a:lnTo>
                    <a:pt x="8941" y="247489"/>
                  </a:lnTo>
                  <a:lnTo>
                    <a:pt x="0" y="26178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23">
              <a:extLst>
                <a:ext uri="{FF2B5EF4-FFF2-40B4-BE49-F238E27FC236}">
                  <a16:creationId xmlns:a16="http://schemas.microsoft.com/office/drawing/2014/main" id="{98A2F5FF-581C-8AD9-FF89-6415DEF9A59B}"/>
                </a:ext>
              </a:extLst>
            </p:cNvPr>
            <p:cNvSpPr/>
            <p:nvPr>
              <p:custDataLst>
                <p:tags r:id="rId71"/>
              </p:custDataLst>
            </p:nvPr>
          </p:nvSpPr>
          <p:spPr>
            <a:xfrm>
              <a:off x="6067425" y="1405434"/>
              <a:ext cx="104268" cy="117574"/>
            </a:xfrm>
            <a:custGeom>
              <a:avLst/>
              <a:gdLst/>
              <a:ahLst/>
              <a:cxnLst/>
              <a:rect l="0" t="0" r="0" b="0"/>
              <a:pathLst>
                <a:path w="104268" h="117574">
                  <a:moveTo>
                    <a:pt x="85725" y="32841"/>
                  </a:moveTo>
                  <a:lnTo>
                    <a:pt x="85725" y="32841"/>
                  </a:lnTo>
                  <a:lnTo>
                    <a:pt x="100913" y="16594"/>
                  </a:lnTo>
                  <a:lnTo>
                    <a:pt x="103630" y="7331"/>
                  </a:lnTo>
                  <a:lnTo>
                    <a:pt x="104267" y="1042"/>
                  </a:lnTo>
                  <a:lnTo>
                    <a:pt x="102319" y="0"/>
                  </a:lnTo>
                  <a:lnTo>
                    <a:pt x="57137" y="13814"/>
                  </a:lnTo>
                  <a:lnTo>
                    <a:pt x="32335" y="23948"/>
                  </a:lnTo>
                  <a:lnTo>
                    <a:pt x="24955" y="29947"/>
                  </a:lnTo>
                  <a:lnTo>
                    <a:pt x="21673" y="36141"/>
                  </a:lnTo>
                  <a:lnTo>
                    <a:pt x="23039" y="45244"/>
                  </a:lnTo>
                  <a:lnTo>
                    <a:pt x="27172" y="55287"/>
                  </a:lnTo>
                  <a:lnTo>
                    <a:pt x="32538" y="63278"/>
                  </a:lnTo>
                  <a:lnTo>
                    <a:pt x="79265" y="102681"/>
                  </a:lnTo>
                  <a:lnTo>
                    <a:pt x="80359" y="104801"/>
                  </a:lnTo>
                  <a:lnTo>
                    <a:pt x="80032" y="106214"/>
                  </a:lnTo>
                  <a:lnTo>
                    <a:pt x="78755" y="107157"/>
                  </a:lnTo>
                  <a:lnTo>
                    <a:pt x="77335" y="111026"/>
                  </a:lnTo>
                  <a:lnTo>
                    <a:pt x="76957" y="113539"/>
                  </a:lnTo>
                  <a:lnTo>
                    <a:pt x="74588" y="115215"/>
                  </a:lnTo>
                  <a:lnTo>
                    <a:pt x="60082" y="117573"/>
                  </a:lnTo>
                  <a:lnTo>
                    <a:pt x="17609" y="117421"/>
                  </a:lnTo>
                  <a:lnTo>
                    <a:pt x="0" y="1090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 name="SMARTInkShape-Group6">
            <a:extLst>
              <a:ext uri="{FF2B5EF4-FFF2-40B4-BE49-F238E27FC236}">
                <a16:creationId xmlns:a16="http://schemas.microsoft.com/office/drawing/2014/main" id="{F0BEAF77-4D4F-23A4-C012-728B6AF27449}"/>
              </a:ext>
            </a:extLst>
          </p:cNvPr>
          <p:cNvGrpSpPr/>
          <p:nvPr/>
        </p:nvGrpSpPr>
        <p:grpSpPr>
          <a:xfrm>
            <a:off x="6728688" y="1194662"/>
            <a:ext cx="1129438" cy="308050"/>
            <a:chOff x="6728688" y="1194662"/>
            <a:chExt cx="1129438" cy="308050"/>
          </a:xfrm>
        </p:grpSpPr>
        <p:sp>
          <p:nvSpPr>
            <p:cNvPr id="33" name="SMARTInkShape-24">
              <a:extLst>
                <a:ext uri="{FF2B5EF4-FFF2-40B4-BE49-F238E27FC236}">
                  <a16:creationId xmlns:a16="http://schemas.microsoft.com/office/drawing/2014/main" id="{59A3C118-1C14-A0BA-137B-0A8A2FF6E1E4}"/>
                </a:ext>
              </a:extLst>
            </p:cNvPr>
            <p:cNvSpPr/>
            <p:nvPr>
              <p:custDataLst>
                <p:tags r:id="rId61"/>
              </p:custDataLst>
            </p:nvPr>
          </p:nvSpPr>
          <p:spPr>
            <a:xfrm>
              <a:off x="6728688" y="1325460"/>
              <a:ext cx="224563" cy="153968"/>
            </a:xfrm>
            <a:custGeom>
              <a:avLst/>
              <a:gdLst/>
              <a:ahLst/>
              <a:cxnLst/>
              <a:rect l="0" t="0" r="0" b="0"/>
              <a:pathLst>
                <a:path w="224563" h="153968">
                  <a:moveTo>
                    <a:pt x="5487" y="36615"/>
                  </a:moveTo>
                  <a:lnTo>
                    <a:pt x="5487" y="36615"/>
                  </a:lnTo>
                  <a:lnTo>
                    <a:pt x="431" y="31558"/>
                  </a:lnTo>
                  <a:lnTo>
                    <a:pt x="0" y="29011"/>
                  </a:lnTo>
                  <a:lnTo>
                    <a:pt x="770" y="26254"/>
                  </a:lnTo>
                  <a:lnTo>
                    <a:pt x="3390" y="20368"/>
                  </a:lnTo>
                  <a:lnTo>
                    <a:pt x="5463" y="0"/>
                  </a:lnTo>
                  <a:lnTo>
                    <a:pt x="8298" y="1997"/>
                  </a:lnTo>
                  <a:lnTo>
                    <a:pt x="10536" y="4011"/>
                  </a:lnTo>
                  <a:lnTo>
                    <a:pt x="13023" y="14716"/>
                  </a:lnTo>
                  <a:lnTo>
                    <a:pt x="14619" y="52515"/>
                  </a:lnTo>
                  <a:lnTo>
                    <a:pt x="22539" y="93143"/>
                  </a:lnTo>
                  <a:lnTo>
                    <a:pt x="34295" y="126098"/>
                  </a:lnTo>
                  <a:lnTo>
                    <a:pt x="46808" y="143426"/>
                  </a:lnTo>
                  <a:lnTo>
                    <a:pt x="49967" y="144864"/>
                  </a:lnTo>
                  <a:lnTo>
                    <a:pt x="53132" y="144764"/>
                  </a:lnTo>
                  <a:lnTo>
                    <a:pt x="59471" y="141831"/>
                  </a:lnTo>
                  <a:lnTo>
                    <a:pt x="65816" y="137000"/>
                  </a:lnTo>
                  <a:lnTo>
                    <a:pt x="98752" y="93470"/>
                  </a:lnTo>
                  <a:lnTo>
                    <a:pt x="116791" y="66000"/>
                  </a:lnTo>
                  <a:lnTo>
                    <a:pt x="117789" y="62555"/>
                  </a:lnTo>
                  <a:lnTo>
                    <a:pt x="119513" y="61317"/>
                  </a:lnTo>
                  <a:lnTo>
                    <a:pt x="121721" y="61550"/>
                  </a:lnTo>
                  <a:lnTo>
                    <a:pt x="126997" y="64630"/>
                  </a:lnTo>
                  <a:lnTo>
                    <a:pt x="132869" y="69527"/>
                  </a:lnTo>
                  <a:lnTo>
                    <a:pt x="142125" y="83291"/>
                  </a:lnTo>
                  <a:lnTo>
                    <a:pt x="153185" y="113108"/>
                  </a:lnTo>
                  <a:lnTo>
                    <a:pt x="179836" y="152226"/>
                  </a:lnTo>
                  <a:lnTo>
                    <a:pt x="183103" y="153906"/>
                  </a:lnTo>
                  <a:lnTo>
                    <a:pt x="186340" y="153967"/>
                  </a:lnTo>
                  <a:lnTo>
                    <a:pt x="189556" y="152950"/>
                  </a:lnTo>
                  <a:lnTo>
                    <a:pt x="191700" y="151213"/>
                  </a:lnTo>
                  <a:lnTo>
                    <a:pt x="194081" y="146461"/>
                  </a:lnTo>
                  <a:lnTo>
                    <a:pt x="205576" y="99493"/>
                  </a:lnTo>
                  <a:lnTo>
                    <a:pt x="215125" y="54469"/>
                  </a:lnTo>
                  <a:lnTo>
                    <a:pt x="224562" y="366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25">
              <a:extLst>
                <a:ext uri="{FF2B5EF4-FFF2-40B4-BE49-F238E27FC236}">
                  <a16:creationId xmlns:a16="http://schemas.microsoft.com/office/drawing/2014/main" id="{71F09763-BCDC-E7AE-9858-CC033AA7C911}"/>
                </a:ext>
              </a:extLst>
            </p:cNvPr>
            <p:cNvSpPr/>
            <p:nvPr>
              <p:custDataLst>
                <p:tags r:id="rId62"/>
              </p:custDataLst>
            </p:nvPr>
          </p:nvSpPr>
          <p:spPr>
            <a:xfrm>
              <a:off x="7019925" y="1381552"/>
              <a:ext cx="9526" cy="85299"/>
            </a:xfrm>
            <a:custGeom>
              <a:avLst/>
              <a:gdLst/>
              <a:ahLst/>
              <a:cxnLst/>
              <a:rect l="0" t="0" r="0" b="0"/>
              <a:pathLst>
                <a:path w="9526" h="85299">
                  <a:moveTo>
                    <a:pt x="9525" y="18623"/>
                  </a:moveTo>
                  <a:lnTo>
                    <a:pt x="9525" y="18623"/>
                  </a:lnTo>
                  <a:lnTo>
                    <a:pt x="9525" y="0"/>
                  </a:lnTo>
                  <a:lnTo>
                    <a:pt x="9525" y="44633"/>
                  </a:lnTo>
                  <a:lnTo>
                    <a:pt x="0" y="852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26">
              <a:extLst>
                <a:ext uri="{FF2B5EF4-FFF2-40B4-BE49-F238E27FC236}">
                  <a16:creationId xmlns:a16="http://schemas.microsoft.com/office/drawing/2014/main" id="{A213237C-8509-B0CF-1C3C-E5A96001D866}"/>
                </a:ext>
              </a:extLst>
            </p:cNvPr>
            <p:cNvSpPr/>
            <p:nvPr>
              <p:custDataLst>
                <p:tags r:id="rId63"/>
              </p:custDataLst>
            </p:nvPr>
          </p:nvSpPr>
          <p:spPr>
            <a:xfrm>
              <a:off x="7038975" y="1238250"/>
              <a:ext cx="9526" cy="19051"/>
            </a:xfrm>
            <a:custGeom>
              <a:avLst/>
              <a:gdLst/>
              <a:ahLst/>
              <a:cxnLst/>
              <a:rect l="0" t="0" r="0" b="0"/>
              <a:pathLst>
                <a:path w="9526" h="19051">
                  <a:moveTo>
                    <a:pt x="0" y="19050"/>
                  </a:moveTo>
                  <a:lnTo>
                    <a:pt x="0" y="19050"/>
                  </a:lnTo>
                  <a:lnTo>
                    <a:pt x="0" y="13993"/>
                  </a:lnTo>
                  <a:lnTo>
                    <a:pt x="1058" y="12504"/>
                  </a:lnTo>
                  <a:lnTo>
                    <a:pt x="2822" y="11511"/>
                  </a:lnTo>
                  <a:lnTo>
                    <a:pt x="5056" y="10849"/>
                  </a:lnTo>
                  <a:lnTo>
                    <a:pt x="6545" y="9349"/>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27">
              <a:extLst>
                <a:ext uri="{FF2B5EF4-FFF2-40B4-BE49-F238E27FC236}">
                  <a16:creationId xmlns:a16="http://schemas.microsoft.com/office/drawing/2014/main" id="{F86EBC07-3780-51C8-EE3B-C8F4F25AE591}"/>
                </a:ext>
              </a:extLst>
            </p:cNvPr>
            <p:cNvSpPr/>
            <p:nvPr>
              <p:custDataLst>
                <p:tags r:id="rId64"/>
              </p:custDataLst>
            </p:nvPr>
          </p:nvSpPr>
          <p:spPr>
            <a:xfrm>
              <a:off x="7067550" y="1324971"/>
              <a:ext cx="171451" cy="132355"/>
            </a:xfrm>
            <a:custGeom>
              <a:avLst/>
              <a:gdLst/>
              <a:ahLst/>
              <a:cxnLst/>
              <a:rect l="0" t="0" r="0" b="0"/>
              <a:pathLst>
                <a:path w="171451" h="132355">
                  <a:moveTo>
                    <a:pt x="0" y="84729"/>
                  </a:moveTo>
                  <a:lnTo>
                    <a:pt x="0" y="84729"/>
                  </a:lnTo>
                  <a:lnTo>
                    <a:pt x="5056" y="84729"/>
                  </a:lnTo>
                  <a:lnTo>
                    <a:pt x="6545" y="82612"/>
                  </a:lnTo>
                  <a:lnTo>
                    <a:pt x="22666" y="39949"/>
                  </a:lnTo>
                  <a:lnTo>
                    <a:pt x="40980" y="16024"/>
                  </a:lnTo>
                  <a:lnTo>
                    <a:pt x="56204" y="0"/>
                  </a:lnTo>
                  <a:lnTo>
                    <a:pt x="61926" y="9412"/>
                  </a:lnTo>
                  <a:lnTo>
                    <a:pt x="65268" y="25607"/>
                  </a:lnTo>
                  <a:lnTo>
                    <a:pt x="58351" y="70811"/>
                  </a:lnTo>
                  <a:lnTo>
                    <a:pt x="57255" y="118223"/>
                  </a:lnTo>
                  <a:lnTo>
                    <a:pt x="58279" y="122933"/>
                  </a:lnTo>
                  <a:lnTo>
                    <a:pt x="60019" y="126073"/>
                  </a:lnTo>
                  <a:lnTo>
                    <a:pt x="65360" y="131113"/>
                  </a:lnTo>
                  <a:lnTo>
                    <a:pt x="110386" y="86801"/>
                  </a:lnTo>
                  <a:lnTo>
                    <a:pt x="114866" y="82936"/>
                  </a:lnTo>
                  <a:lnTo>
                    <a:pt x="119843" y="72996"/>
                  </a:lnTo>
                  <a:lnTo>
                    <a:pt x="121170" y="67382"/>
                  </a:lnTo>
                  <a:lnTo>
                    <a:pt x="128290" y="58322"/>
                  </a:lnTo>
                  <a:lnTo>
                    <a:pt x="148558" y="41623"/>
                  </a:lnTo>
                  <a:lnTo>
                    <a:pt x="159956" y="37699"/>
                  </a:lnTo>
                  <a:lnTo>
                    <a:pt x="160613" y="38559"/>
                  </a:lnTo>
                  <a:lnTo>
                    <a:pt x="162594" y="44826"/>
                  </a:lnTo>
                  <a:lnTo>
                    <a:pt x="168356" y="53386"/>
                  </a:lnTo>
                  <a:lnTo>
                    <a:pt x="170533" y="62625"/>
                  </a:lnTo>
                  <a:lnTo>
                    <a:pt x="171450" y="13235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28">
              <a:extLst>
                <a:ext uri="{FF2B5EF4-FFF2-40B4-BE49-F238E27FC236}">
                  <a16:creationId xmlns:a16="http://schemas.microsoft.com/office/drawing/2014/main" id="{2667F8F5-590B-4A41-634C-47CA349B3E94}"/>
                </a:ext>
              </a:extLst>
            </p:cNvPr>
            <p:cNvSpPr/>
            <p:nvPr>
              <p:custDataLst>
                <p:tags r:id="rId65"/>
              </p:custDataLst>
            </p:nvPr>
          </p:nvSpPr>
          <p:spPr>
            <a:xfrm>
              <a:off x="7344062" y="1194662"/>
              <a:ext cx="85439" cy="291022"/>
            </a:xfrm>
            <a:custGeom>
              <a:avLst/>
              <a:gdLst/>
              <a:ahLst/>
              <a:cxnLst/>
              <a:rect l="0" t="0" r="0" b="0"/>
              <a:pathLst>
                <a:path w="85439" h="291022">
                  <a:moveTo>
                    <a:pt x="28288" y="5488"/>
                  </a:moveTo>
                  <a:lnTo>
                    <a:pt x="28288" y="5488"/>
                  </a:lnTo>
                  <a:lnTo>
                    <a:pt x="33344" y="432"/>
                  </a:lnTo>
                  <a:lnTo>
                    <a:pt x="34835" y="0"/>
                  </a:lnTo>
                  <a:lnTo>
                    <a:pt x="35828" y="771"/>
                  </a:lnTo>
                  <a:lnTo>
                    <a:pt x="37422" y="4556"/>
                  </a:lnTo>
                  <a:lnTo>
                    <a:pt x="27400" y="42093"/>
                  </a:lnTo>
                  <a:lnTo>
                    <a:pt x="20469" y="83980"/>
                  </a:lnTo>
                  <a:lnTo>
                    <a:pt x="11449" y="126793"/>
                  </a:lnTo>
                  <a:lnTo>
                    <a:pt x="2983" y="167277"/>
                  </a:lnTo>
                  <a:lnTo>
                    <a:pt x="0" y="209456"/>
                  </a:lnTo>
                  <a:lnTo>
                    <a:pt x="856" y="234198"/>
                  </a:lnTo>
                  <a:lnTo>
                    <a:pt x="12981" y="268609"/>
                  </a:lnTo>
                  <a:lnTo>
                    <a:pt x="22106" y="282887"/>
                  </a:lnTo>
                  <a:lnTo>
                    <a:pt x="28362" y="287527"/>
                  </a:lnTo>
                  <a:lnTo>
                    <a:pt x="37835" y="290138"/>
                  </a:lnTo>
                  <a:lnTo>
                    <a:pt x="55574" y="291021"/>
                  </a:lnTo>
                  <a:lnTo>
                    <a:pt x="64404" y="288319"/>
                  </a:lnTo>
                  <a:lnTo>
                    <a:pt x="71857" y="284649"/>
                  </a:lnTo>
                  <a:lnTo>
                    <a:pt x="85438" y="2817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29">
              <a:extLst>
                <a:ext uri="{FF2B5EF4-FFF2-40B4-BE49-F238E27FC236}">
                  <a16:creationId xmlns:a16="http://schemas.microsoft.com/office/drawing/2014/main" id="{66C769CC-1629-777C-7791-16AE65CCC523}"/>
                </a:ext>
              </a:extLst>
            </p:cNvPr>
            <p:cNvSpPr/>
            <p:nvPr>
              <p:custDataLst>
                <p:tags r:id="rId66"/>
              </p:custDataLst>
            </p:nvPr>
          </p:nvSpPr>
          <p:spPr>
            <a:xfrm>
              <a:off x="7353300" y="1371600"/>
              <a:ext cx="114301" cy="38101"/>
            </a:xfrm>
            <a:custGeom>
              <a:avLst/>
              <a:gdLst/>
              <a:ahLst/>
              <a:cxnLst/>
              <a:rect l="0" t="0" r="0" b="0"/>
              <a:pathLst>
                <a:path w="114301" h="38101">
                  <a:moveTo>
                    <a:pt x="0" y="38100"/>
                  </a:moveTo>
                  <a:lnTo>
                    <a:pt x="0" y="38100"/>
                  </a:lnTo>
                  <a:lnTo>
                    <a:pt x="13257" y="24843"/>
                  </a:lnTo>
                  <a:lnTo>
                    <a:pt x="24942" y="21625"/>
                  </a:lnTo>
                  <a:lnTo>
                    <a:pt x="67451" y="12843"/>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30">
              <a:extLst>
                <a:ext uri="{FF2B5EF4-FFF2-40B4-BE49-F238E27FC236}">
                  <a16:creationId xmlns:a16="http://schemas.microsoft.com/office/drawing/2014/main" id="{F14A23F9-E144-05BF-1245-E83D6F028F4B}"/>
                </a:ext>
              </a:extLst>
            </p:cNvPr>
            <p:cNvSpPr/>
            <p:nvPr>
              <p:custDataLst>
                <p:tags r:id="rId67"/>
              </p:custDataLst>
            </p:nvPr>
          </p:nvSpPr>
          <p:spPr>
            <a:xfrm>
              <a:off x="7489546" y="1344787"/>
              <a:ext cx="128408" cy="119560"/>
            </a:xfrm>
            <a:custGeom>
              <a:avLst/>
              <a:gdLst/>
              <a:ahLst/>
              <a:cxnLst/>
              <a:rect l="0" t="0" r="0" b="0"/>
              <a:pathLst>
                <a:path w="128408" h="119560">
                  <a:moveTo>
                    <a:pt x="25679" y="45863"/>
                  </a:moveTo>
                  <a:lnTo>
                    <a:pt x="25679" y="45863"/>
                  </a:lnTo>
                  <a:lnTo>
                    <a:pt x="47433" y="44805"/>
                  </a:lnTo>
                  <a:lnTo>
                    <a:pt x="92326" y="34104"/>
                  </a:lnTo>
                  <a:lnTo>
                    <a:pt x="108573" y="26151"/>
                  </a:lnTo>
                  <a:lnTo>
                    <a:pt x="116496" y="21227"/>
                  </a:lnTo>
                  <a:lnTo>
                    <a:pt x="123544" y="19039"/>
                  </a:lnTo>
                  <a:lnTo>
                    <a:pt x="125848" y="17397"/>
                  </a:lnTo>
                  <a:lnTo>
                    <a:pt x="127384" y="15244"/>
                  </a:lnTo>
                  <a:lnTo>
                    <a:pt x="128407" y="12750"/>
                  </a:lnTo>
                  <a:lnTo>
                    <a:pt x="126972" y="10030"/>
                  </a:lnTo>
                  <a:lnTo>
                    <a:pt x="119734" y="4184"/>
                  </a:lnTo>
                  <a:lnTo>
                    <a:pt x="112285" y="881"/>
                  </a:lnTo>
                  <a:lnTo>
                    <a:pt x="108816" y="0"/>
                  </a:lnTo>
                  <a:lnTo>
                    <a:pt x="62715" y="11650"/>
                  </a:lnTo>
                  <a:lnTo>
                    <a:pt x="45002" y="20674"/>
                  </a:lnTo>
                  <a:lnTo>
                    <a:pt x="16442" y="47355"/>
                  </a:lnTo>
                  <a:lnTo>
                    <a:pt x="6405" y="60990"/>
                  </a:lnTo>
                  <a:lnTo>
                    <a:pt x="1237" y="76928"/>
                  </a:lnTo>
                  <a:lnTo>
                    <a:pt x="0" y="92478"/>
                  </a:lnTo>
                  <a:lnTo>
                    <a:pt x="2977" y="102917"/>
                  </a:lnTo>
                  <a:lnTo>
                    <a:pt x="13473" y="111084"/>
                  </a:lnTo>
                  <a:lnTo>
                    <a:pt x="28721" y="117184"/>
                  </a:lnTo>
                  <a:lnTo>
                    <a:pt x="56214" y="119559"/>
                  </a:lnTo>
                  <a:lnTo>
                    <a:pt x="111404" y="1125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31">
              <a:extLst>
                <a:ext uri="{FF2B5EF4-FFF2-40B4-BE49-F238E27FC236}">
                  <a16:creationId xmlns:a16="http://schemas.microsoft.com/office/drawing/2014/main" id="{69FEA669-0125-8A62-3DA8-9DC4781D7544}"/>
                </a:ext>
              </a:extLst>
            </p:cNvPr>
            <p:cNvSpPr/>
            <p:nvPr>
              <p:custDataLst>
                <p:tags r:id="rId68"/>
              </p:custDataLst>
            </p:nvPr>
          </p:nvSpPr>
          <p:spPr>
            <a:xfrm>
              <a:off x="7648575" y="1333616"/>
              <a:ext cx="209551" cy="169096"/>
            </a:xfrm>
            <a:custGeom>
              <a:avLst/>
              <a:gdLst/>
              <a:ahLst/>
              <a:cxnLst/>
              <a:rect l="0" t="0" r="0" b="0"/>
              <a:pathLst>
                <a:path w="209551" h="169096">
                  <a:moveTo>
                    <a:pt x="0" y="9409"/>
                  </a:moveTo>
                  <a:lnTo>
                    <a:pt x="0" y="9409"/>
                  </a:lnTo>
                  <a:lnTo>
                    <a:pt x="17900" y="1870"/>
                  </a:lnTo>
                  <a:lnTo>
                    <a:pt x="41208" y="0"/>
                  </a:lnTo>
                  <a:lnTo>
                    <a:pt x="47596" y="2758"/>
                  </a:lnTo>
                  <a:lnTo>
                    <a:pt x="60320" y="13152"/>
                  </a:lnTo>
                  <a:lnTo>
                    <a:pt x="78511" y="38488"/>
                  </a:lnTo>
                  <a:lnTo>
                    <a:pt x="82519" y="48086"/>
                  </a:lnTo>
                  <a:lnTo>
                    <a:pt x="85303" y="89761"/>
                  </a:lnTo>
                  <a:lnTo>
                    <a:pt x="82777" y="122117"/>
                  </a:lnTo>
                  <a:lnTo>
                    <a:pt x="75326" y="146168"/>
                  </a:lnTo>
                  <a:lnTo>
                    <a:pt x="63327" y="163776"/>
                  </a:lnTo>
                  <a:lnTo>
                    <a:pt x="54251" y="167975"/>
                  </a:lnTo>
                  <a:lnTo>
                    <a:pt x="48868" y="169095"/>
                  </a:lnTo>
                  <a:lnTo>
                    <a:pt x="45279" y="168783"/>
                  </a:lnTo>
                  <a:lnTo>
                    <a:pt x="42887" y="167517"/>
                  </a:lnTo>
                  <a:lnTo>
                    <a:pt x="41291" y="165614"/>
                  </a:lnTo>
                  <a:lnTo>
                    <a:pt x="39045" y="147767"/>
                  </a:lnTo>
                  <a:lnTo>
                    <a:pt x="44165" y="131226"/>
                  </a:lnTo>
                  <a:lnTo>
                    <a:pt x="59642" y="104850"/>
                  </a:lnTo>
                  <a:lnTo>
                    <a:pt x="105830" y="69472"/>
                  </a:lnTo>
                  <a:lnTo>
                    <a:pt x="148572" y="52945"/>
                  </a:lnTo>
                  <a:lnTo>
                    <a:pt x="165162" y="49925"/>
                  </a:lnTo>
                  <a:lnTo>
                    <a:pt x="209550" y="570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8" name="SMARTInkShape-Group7">
            <a:extLst>
              <a:ext uri="{FF2B5EF4-FFF2-40B4-BE49-F238E27FC236}">
                <a16:creationId xmlns:a16="http://schemas.microsoft.com/office/drawing/2014/main" id="{BDEF2D78-DA21-4F2A-03D3-4D563B6DA7F8}"/>
              </a:ext>
            </a:extLst>
          </p:cNvPr>
          <p:cNvGrpSpPr/>
          <p:nvPr/>
        </p:nvGrpSpPr>
        <p:grpSpPr>
          <a:xfrm>
            <a:off x="209550" y="3743325"/>
            <a:ext cx="1885951" cy="409576"/>
            <a:chOff x="209550" y="3743325"/>
            <a:chExt cx="1885951" cy="409576"/>
          </a:xfrm>
        </p:grpSpPr>
        <p:sp>
          <p:nvSpPr>
            <p:cNvPr id="42" name="SMARTInkShape-32">
              <a:extLst>
                <a:ext uri="{FF2B5EF4-FFF2-40B4-BE49-F238E27FC236}">
                  <a16:creationId xmlns:a16="http://schemas.microsoft.com/office/drawing/2014/main" id="{53E080A3-9AED-7D71-1DBE-B46323AD7984}"/>
                </a:ext>
              </a:extLst>
            </p:cNvPr>
            <p:cNvSpPr/>
            <p:nvPr>
              <p:custDataLst>
                <p:tags r:id="rId45"/>
              </p:custDataLst>
            </p:nvPr>
          </p:nvSpPr>
          <p:spPr>
            <a:xfrm>
              <a:off x="219586" y="3895725"/>
              <a:ext cx="24649" cy="238126"/>
            </a:xfrm>
            <a:custGeom>
              <a:avLst/>
              <a:gdLst/>
              <a:ahLst/>
              <a:cxnLst/>
              <a:rect l="0" t="0" r="0" b="0"/>
              <a:pathLst>
                <a:path w="24649" h="238126">
                  <a:moveTo>
                    <a:pt x="18539" y="9525"/>
                  </a:moveTo>
                  <a:lnTo>
                    <a:pt x="18539" y="9525"/>
                  </a:lnTo>
                  <a:lnTo>
                    <a:pt x="18539" y="117"/>
                  </a:lnTo>
                  <a:lnTo>
                    <a:pt x="24027" y="23"/>
                  </a:lnTo>
                  <a:lnTo>
                    <a:pt x="21684" y="10"/>
                  </a:lnTo>
                  <a:lnTo>
                    <a:pt x="21694" y="7"/>
                  </a:lnTo>
                  <a:lnTo>
                    <a:pt x="24648" y="2"/>
                  </a:lnTo>
                  <a:lnTo>
                    <a:pt x="21960" y="0"/>
                  </a:lnTo>
                  <a:lnTo>
                    <a:pt x="20819" y="2117"/>
                  </a:lnTo>
                  <a:lnTo>
                    <a:pt x="17681" y="47702"/>
                  </a:lnTo>
                  <a:lnTo>
                    <a:pt x="10994" y="84572"/>
                  </a:lnTo>
                  <a:lnTo>
                    <a:pt x="3368" y="124306"/>
                  </a:lnTo>
                  <a:lnTo>
                    <a:pt x="0" y="168717"/>
                  </a:lnTo>
                  <a:lnTo>
                    <a:pt x="7095" y="215893"/>
                  </a:lnTo>
                  <a:lnTo>
                    <a:pt x="9220" y="228244"/>
                  </a:lnTo>
                  <a:lnTo>
                    <a:pt x="11268" y="231537"/>
                  </a:lnTo>
                  <a:lnTo>
                    <a:pt x="18539" y="2381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33">
              <a:extLst>
                <a:ext uri="{FF2B5EF4-FFF2-40B4-BE49-F238E27FC236}">
                  <a16:creationId xmlns:a16="http://schemas.microsoft.com/office/drawing/2014/main" id="{53A2F56A-56B7-D5F8-A8D5-F510E65DB5A6}"/>
                </a:ext>
              </a:extLst>
            </p:cNvPr>
            <p:cNvSpPr/>
            <p:nvPr>
              <p:custDataLst>
                <p:tags r:id="rId46"/>
              </p:custDataLst>
            </p:nvPr>
          </p:nvSpPr>
          <p:spPr>
            <a:xfrm>
              <a:off x="209550" y="3881075"/>
              <a:ext cx="111948" cy="71801"/>
            </a:xfrm>
            <a:custGeom>
              <a:avLst/>
              <a:gdLst/>
              <a:ahLst/>
              <a:cxnLst/>
              <a:rect l="0" t="0" r="0" b="0"/>
              <a:pathLst>
                <a:path w="111948" h="71801">
                  <a:moveTo>
                    <a:pt x="0" y="33700"/>
                  </a:moveTo>
                  <a:lnTo>
                    <a:pt x="0" y="33700"/>
                  </a:lnTo>
                  <a:lnTo>
                    <a:pt x="22390" y="11310"/>
                  </a:lnTo>
                  <a:lnTo>
                    <a:pt x="31471" y="7874"/>
                  </a:lnTo>
                  <a:lnTo>
                    <a:pt x="66194" y="0"/>
                  </a:lnTo>
                  <a:lnTo>
                    <a:pt x="76339" y="2141"/>
                  </a:lnTo>
                  <a:lnTo>
                    <a:pt x="93057" y="9298"/>
                  </a:lnTo>
                  <a:lnTo>
                    <a:pt x="102389" y="20738"/>
                  </a:lnTo>
                  <a:lnTo>
                    <a:pt x="110771" y="39384"/>
                  </a:lnTo>
                  <a:lnTo>
                    <a:pt x="111947" y="43839"/>
                  </a:lnTo>
                  <a:lnTo>
                    <a:pt x="110615" y="48927"/>
                  </a:lnTo>
                  <a:lnTo>
                    <a:pt x="103490" y="60223"/>
                  </a:lnTo>
                  <a:lnTo>
                    <a:pt x="96090" y="66655"/>
                  </a:lnTo>
                  <a:lnTo>
                    <a:pt x="89273" y="69514"/>
                  </a:lnTo>
                  <a:lnTo>
                    <a:pt x="38100" y="718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34">
              <a:extLst>
                <a:ext uri="{FF2B5EF4-FFF2-40B4-BE49-F238E27FC236}">
                  <a16:creationId xmlns:a16="http://schemas.microsoft.com/office/drawing/2014/main" id="{F585A445-6A2F-FAC9-F522-92A8492B090A}"/>
                </a:ext>
              </a:extLst>
            </p:cNvPr>
            <p:cNvSpPr/>
            <p:nvPr>
              <p:custDataLst>
                <p:tags r:id="rId47"/>
              </p:custDataLst>
            </p:nvPr>
          </p:nvSpPr>
          <p:spPr>
            <a:xfrm>
              <a:off x="333375" y="3886200"/>
              <a:ext cx="180976" cy="89838"/>
            </a:xfrm>
            <a:custGeom>
              <a:avLst/>
              <a:gdLst/>
              <a:ahLst/>
              <a:cxnLst/>
              <a:rect l="0" t="0" r="0" b="0"/>
              <a:pathLst>
                <a:path w="180976" h="89838">
                  <a:moveTo>
                    <a:pt x="0" y="47625"/>
                  </a:moveTo>
                  <a:lnTo>
                    <a:pt x="0" y="47625"/>
                  </a:lnTo>
                  <a:lnTo>
                    <a:pt x="0" y="42568"/>
                  </a:lnTo>
                  <a:lnTo>
                    <a:pt x="2822" y="37264"/>
                  </a:lnTo>
                  <a:lnTo>
                    <a:pt x="16247" y="16627"/>
                  </a:lnTo>
                  <a:lnTo>
                    <a:pt x="36855" y="5404"/>
                  </a:lnTo>
                  <a:lnTo>
                    <a:pt x="41504" y="4661"/>
                  </a:lnTo>
                  <a:lnTo>
                    <a:pt x="49491" y="6658"/>
                  </a:lnTo>
                  <a:lnTo>
                    <a:pt x="64993" y="13732"/>
                  </a:lnTo>
                  <a:lnTo>
                    <a:pt x="82992" y="32644"/>
                  </a:lnTo>
                  <a:lnTo>
                    <a:pt x="89802" y="46611"/>
                  </a:lnTo>
                  <a:lnTo>
                    <a:pt x="93887" y="58816"/>
                  </a:lnTo>
                  <a:lnTo>
                    <a:pt x="99230" y="67768"/>
                  </a:lnTo>
                  <a:lnTo>
                    <a:pt x="100020" y="71637"/>
                  </a:lnTo>
                  <a:lnTo>
                    <a:pt x="99489" y="75275"/>
                  </a:lnTo>
                  <a:lnTo>
                    <a:pt x="98076" y="78758"/>
                  </a:lnTo>
                  <a:lnTo>
                    <a:pt x="88039" y="85451"/>
                  </a:lnTo>
                  <a:lnTo>
                    <a:pt x="80918" y="88717"/>
                  </a:lnTo>
                  <a:lnTo>
                    <a:pt x="75112" y="89837"/>
                  </a:lnTo>
                  <a:lnTo>
                    <a:pt x="65839" y="88258"/>
                  </a:lnTo>
                  <a:lnTo>
                    <a:pt x="58189" y="81206"/>
                  </a:lnTo>
                  <a:lnTo>
                    <a:pt x="54668" y="76362"/>
                  </a:lnTo>
                  <a:lnTo>
                    <a:pt x="49712" y="54376"/>
                  </a:lnTo>
                  <a:lnTo>
                    <a:pt x="51375" y="42512"/>
                  </a:lnTo>
                  <a:lnTo>
                    <a:pt x="56700" y="32652"/>
                  </a:lnTo>
                  <a:lnTo>
                    <a:pt x="66122" y="21215"/>
                  </a:lnTo>
                  <a:lnTo>
                    <a:pt x="93440" y="7932"/>
                  </a:lnTo>
                  <a:lnTo>
                    <a:pt x="139538" y="1567"/>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35">
              <a:extLst>
                <a:ext uri="{FF2B5EF4-FFF2-40B4-BE49-F238E27FC236}">
                  <a16:creationId xmlns:a16="http://schemas.microsoft.com/office/drawing/2014/main" id="{9ECC9FDD-D9D2-BA3D-1A6D-4B47A21913D0}"/>
                </a:ext>
              </a:extLst>
            </p:cNvPr>
            <p:cNvSpPr/>
            <p:nvPr>
              <p:custDataLst>
                <p:tags r:id="rId48"/>
              </p:custDataLst>
            </p:nvPr>
          </p:nvSpPr>
          <p:spPr>
            <a:xfrm>
              <a:off x="581544" y="3886319"/>
              <a:ext cx="36155" cy="112420"/>
            </a:xfrm>
            <a:custGeom>
              <a:avLst/>
              <a:gdLst/>
              <a:ahLst/>
              <a:cxnLst/>
              <a:rect l="0" t="0" r="0" b="0"/>
              <a:pathLst>
                <a:path w="36155" h="112420">
                  <a:moveTo>
                    <a:pt x="28056" y="18931"/>
                  </a:moveTo>
                  <a:lnTo>
                    <a:pt x="28056" y="18931"/>
                  </a:lnTo>
                  <a:lnTo>
                    <a:pt x="28056" y="1239"/>
                  </a:lnTo>
                  <a:lnTo>
                    <a:pt x="26998" y="787"/>
                  </a:lnTo>
                  <a:lnTo>
                    <a:pt x="19855" y="0"/>
                  </a:lnTo>
                  <a:lnTo>
                    <a:pt x="11188" y="16171"/>
                  </a:lnTo>
                  <a:lnTo>
                    <a:pt x="1232" y="47809"/>
                  </a:lnTo>
                  <a:lnTo>
                    <a:pt x="0" y="64412"/>
                  </a:lnTo>
                  <a:lnTo>
                    <a:pt x="4691" y="87793"/>
                  </a:lnTo>
                  <a:lnTo>
                    <a:pt x="9911" y="97161"/>
                  </a:lnTo>
                  <a:lnTo>
                    <a:pt x="25000" y="110215"/>
                  </a:lnTo>
                  <a:lnTo>
                    <a:pt x="31284" y="112419"/>
                  </a:lnTo>
                  <a:lnTo>
                    <a:pt x="33383" y="111948"/>
                  </a:lnTo>
                  <a:lnTo>
                    <a:pt x="34782" y="110575"/>
                  </a:lnTo>
                  <a:lnTo>
                    <a:pt x="35715" y="108602"/>
                  </a:lnTo>
                  <a:lnTo>
                    <a:pt x="36154" y="76076"/>
                  </a:lnTo>
                  <a:lnTo>
                    <a:pt x="29867" y="49621"/>
                  </a:lnTo>
                  <a:lnTo>
                    <a:pt x="24275" y="38569"/>
                  </a:lnTo>
                  <a:lnTo>
                    <a:pt x="9006" y="284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36">
              <a:extLst>
                <a:ext uri="{FF2B5EF4-FFF2-40B4-BE49-F238E27FC236}">
                  <a16:creationId xmlns:a16="http://schemas.microsoft.com/office/drawing/2014/main" id="{CEABA696-D981-77AF-96C9-47B83E2E981F}"/>
                </a:ext>
              </a:extLst>
            </p:cNvPr>
            <p:cNvSpPr/>
            <p:nvPr>
              <p:custDataLst>
                <p:tags r:id="rId49"/>
              </p:custDataLst>
            </p:nvPr>
          </p:nvSpPr>
          <p:spPr>
            <a:xfrm>
              <a:off x="647700" y="3916607"/>
              <a:ext cx="28402" cy="226769"/>
            </a:xfrm>
            <a:custGeom>
              <a:avLst/>
              <a:gdLst/>
              <a:ahLst/>
              <a:cxnLst/>
              <a:rect l="0" t="0" r="0" b="0"/>
              <a:pathLst>
                <a:path w="28402" h="226769">
                  <a:moveTo>
                    <a:pt x="19050" y="26743"/>
                  </a:moveTo>
                  <a:lnTo>
                    <a:pt x="19050" y="26743"/>
                  </a:lnTo>
                  <a:lnTo>
                    <a:pt x="19050" y="21686"/>
                  </a:lnTo>
                  <a:lnTo>
                    <a:pt x="21872" y="16382"/>
                  </a:lnTo>
                  <a:lnTo>
                    <a:pt x="25596" y="10496"/>
                  </a:lnTo>
                  <a:lnTo>
                    <a:pt x="28183" y="0"/>
                  </a:lnTo>
                  <a:lnTo>
                    <a:pt x="28401" y="1805"/>
                  </a:lnTo>
                  <a:lnTo>
                    <a:pt x="27494" y="23185"/>
                  </a:lnTo>
                  <a:lnTo>
                    <a:pt x="20371" y="70685"/>
                  </a:lnTo>
                  <a:lnTo>
                    <a:pt x="16402" y="116791"/>
                  </a:lnTo>
                  <a:lnTo>
                    <a:pt x="10883" y="159066"/>
                  </a:lnTo>
                  <a:lnTo>
                    <a:pt x="3247" y="202419"/>
                  </a:lnTo>
                  <a:lnTo>
                    <a:pt x="0" y="22676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37">
              <a:extLst>
                <a:ext uri="{FF2B5EF4-FFF2-40B4-BE49-F238E27FC236}">
                  <a16:creationId xmlns:a16="http://schemas.microsoft.com/office/drawing/2014/main" id="{7EE1E9DA-E424-9646-B73C-B4753748DBDA}"/>
                </a:ext>
              </a:extLst>
            </p:cNvPr>
            <p:cNvSpPr/>
            <p:nvPr>
              <p:custDataLst>
                <p:tags r:id="rId50"/>
              </p:custDataLst>
            </p:nvPr>
          </p:nvSpPr>
          <p:spPr>
            <a:xfrm>
              <a:off x="676275" y="3888067"/>
              <a:ext cx="79861" cy="83859"/>
            </a:xfrm>
            <a:custGeom>
              <a:avLst/>
              <a:gdLst/>
              <a:ahLst/>
              <a:cxnLst/>
              <a:rect l="0" t="0" r="0" b="0"/>
              <a:pathLst>
                <a:path w="79861" h="83859">
                  <a:moveTo>
                    <a:pt x="9525" y="36233"/>
                  </a:moveTo>
                  <a:lnTo>
                    <a:pt x="9525" y="36233"/>
                  </a:lnTo>
                  <a:lnTo>
                    <a:pt x="9525" y="31176"/>
                  </a:lnTo>
                  <a:lnTo>
                    <a:pt x="12347" y="25872"/>
                  </a:lnTo>
                  <a:lnTo>
                    <a:pt x="16071" y="19986"/>
                  </a:lnTo>
                  <a:lnTo>
                    <a:pt x="19226" y="10723"/>
                  </a:lnTo>
                  <a:lnTo>
                    <a:pt x="23714" y="4434"/>
                  </a:lnTo>
                  <a:lnTo>
                    <a:pt x="32059" y="934"/>
                  </a:lnTo>
                  <a:lnTo>
                    <a:pt x="37248" y="0"/>
                  </a:lnTo>
                  <a:lnTo>
                    <a:pt x="48657" y="1785"/>
                  </a:lnTo>
                  <a:lnTo>
                    <a:pt x="64159" y="8740"/>
                  </a:lnTo>
                  <a:lnTo>
                    <a:pt x="68172" y="11554"/>
                  </a:lnTo>
                  <a:lnTo>
                    <a:pt x="78878" y="30685"/>
                  </a:lnTo>
                  <a:lnTo>
                    <a:pt x="79860" y="44703"/>
                  </a:lnTo>
                  <a:lnTo>
                    <a:pt x="78640" y="51405"/>
                  </a:lnTo>
                  <a:lnTo>
                    <a:pt x="71640" y="61673"/>
                  </a:lnTo>
                  <a:lnTo>
                    <a:pt x="49899" y="76889"/>
                  </a:lnTo>
                  <a:lnTo>
                    <a:pt x="31483" y="81793"/>
                  </a:lnTo>
                  <a:lnTo>
                    <a:pt x="0" y="838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38">
              <a:extLst>
                <a:ext uri="{FF2B5EF4-FFF2-40B4-BE49-F238E27FC236}">
                  <a16:creationId xmlns:a16="http://schemas.microsoft.com/office/drawing/2014/main" id="{3C8B49B2-631D-C32E-C49F-F1813D8187C9}"/>
                </a:ext>
              </a:extLst>
            </p:cNvPr>
            <p:cNvSpPr/>
            <p:nvPr>
              <p:custDataLst>
                <p:tags r:id="rId51"/>
              </p:custDataLst>
            </p:nvPr>
          </p:nvSpPr>
          <p:spPr>
            <a:xfrm>
              <a:off x="792445" y="3895842"/>
              <a:ext cx="45756" cy="98745"/>
            </a:xfrm>
            <a:custGeom>
              <a:avLst/>
              <a:gdLst/>
              <a:ahLst/>
              <a:cxnLst/>
              <a:rect l="0" t="0" r="0" b="0"/>
              <a:pathLst>
                <a:path w="45756" h="98745">
                  <a:moveTo>
                    <a:pt x="45755" y="18933"/>
                  </a:moveTo>
                  <a:lnTo>
                    <a:pt x="45755" y="18933"/>
                  </a:lnTo>
                  <a:lnTo>
                    <a:pt x="45755" y="1217"/>
                  </a:lnTo>
                  <a:lnTo>
                    <a:pt x="44697" y="772"/>
                  </a:lnTo>
                  <a:lnTo>
                    <a:pt x="37554" y="0"/>
                  </a:lnTo>
                  <a:lnTo>
                    <a:pt x="23089" y="13151"/>
                  </a:lnTo>
                  <a:lnTo>
                    <a:pt x="4441" y="44940"/>
                  </a:lnTo>
                  <a:lnTo>
                    <a:pt x="0" y="68620"/>
                  </a:lnTo>
                  <a:lnTo>
                    <a:pt x="1783" y="80880"/>
                  </a:lnTo>
                  <a:lnTo>
                    <a:pt x="8738" y="93732"/>
                  </a:lnTo>
                  <a:lnTo>
                    <a:pt x="11552" y="97374"/>
                  </a:lnTo>
                  <a:lnTo>
                    <a:pt x="13428" y="98744"/>
                  </a:lnTo>
                  <a:lnTo>
                    <a:pt x="14679" y="98598"/>
                  </a:lnTo>
                  <a:lnTo>
                    <a:pt x="21743" y="85705"/>
                  </a:lnTo>
                  <a:lnTo>
                    <a:pt x="25235" y="53651"/>
                  </a:lnTo>
                  <a:lnTo>
                    <a:pt x="23229" y="36833"/>
                  </a:lnTo>
                  <a:lnTo>
                    <a:pt x="17180" y="94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39">
              <a:extLst>
                <a:ext uri="{FF2B5EF4-FFF2-40B4-BE49-F238E27FC236}">
                  <a16:creationId xmlns:a16="http://schemas.microsoft.com/office/drawing/2014/main" id="{101C6CB6-4845-15E9-016F-265CCD8FCD09}"/>
                </a:ext>
              </a:extLst>
            </p:cNvPr>
            <p:cNvSpPr/>
            <p:nvPr>
              <p:custDataLst>
                <p:tags r:id="rId52"/>
              </p:custDataLst>
            </p:nvPr>
          </p:nvSpPr>
          <p:spPr>
            <a:xfrm>
              <a:off x="857250" y="3876675"/>
              <a:ext cx="190501" cy="116598"/>
            </a:xfrm>
            <a:custGeom>
              <a:avLst/>
              <a:gdLst/>
              <a:ahLst/>
              <a:cxnLst/>
              <a:rect l="0" t="0" r="0" b="0"/>
              <a:pathLst>
                <a:path w="190501" h="116598">
                  <a:moveTo>
                    <a:pt x="0" y="66675"/>
                  </a:moveTo>
                  <a:lnTo>
                    <a:pt x="0" y="66675"/>
                  </a:lnTo>
                  <a:lnTo>
                    <a:pt x="43600" y="24134"/>
                  </a:lnTo>
                  <a:lnTo>
                    <a:pt x="50422" y="21309"/>
                  </a:lnTo>
                  <a:lnTo>
                    <a:pt x="54781" y="22673"/>
                  </a:lnTo>
                  <a:lnTo>
                    <a:pt x="65270" y="29833"/>
                  </a:lnTo>
                  <a:lnTo>
                    <a:pt x="71342" y="40070"/>
                  </a:lnTo>
                  <a:lnTo>
                    <a:pt x="75240" y="68946"/>
                  </a:lnTo>
                  <a:lnTo>
                    <a:pt x="70859" y="95923"/>
                  </a:lnTo>
                  <a:lnTo>
                    <a:pt x="62858" y="113911"/>
                  </a:lnTo>
                  <a:lnTo>
                    <a:pt x="60956" y="116158"/>
                  </a:lnTo>
                  <a:lnTo>
                    <a:pt x="59687" y="116597"/>
                  </a:lnTo>
                  <a:lnTo>
                    <a:pt x="52595" y="109698"/>
                  </a:lnTo>
                  <a:lnTo>
                    <a:pt x="51997" y="105940"/>
                  </a:lnTo>
                  <a:lnTo>
                    <a:pt x="56211" y="90539"/>
                  </a:lnTo>
                  <a:lnTo>
                    <a:pt x="65221" y="72570"/>
                  </a:lnTo>
                  <a:lnTo>
                    <a:pt x="79767" y="55957"/>
                  </a:lnTo>
                  <a:lnTo>
                    <a:pt x="125335" y="30212"/>
                  </a:lnTo>
                  <a:lnTo>
                    <a:pt x="169532" y="12915"/>
                  </a:lnTo>
                  <a:lnTo>
                    <a:pt x="1905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40">
              <a:extLst>
                <a:ext uri="{FF2B5EF4-FFF2-40B4-BE49-F238E27FC236}">
                  <a16:creationId xmlns:a16="http://schemas.microsoft.com/office/drawing/2014/main" id="{DB0F289A-505A-12FA-A890-8A1ECE141BD6}"/>
                </a:ext>
              </a:extLst>
            </p:cNvPr>
            <p:cNvSpPr/>
            <p:nvPr>
              <p:custDataLst>
                <p:tags r:id="rId53"/>
              </p:custDataLst>
            </p:nvPr>
          </p:nvSpPr>
          <p:spPr>
            <a:xfrm>
              <a:off x="1076325" y="3743325"/>
              <a:ext cx="76201" cy="245596"/>
            </a:xfrm>
            <a:custGeom>
              <a:avLst/>
              <a:gdLst/>
              <a:ahLst/>
              <a:cxnLst/>
              <a:rect l="0" t="0" r="0" b="0"/>
              <a:pathLst>
                <a:path w="76201" h="245596">
                  <a:moveTo>
                    <a:pt x="0" y="0"/>
                  </a:moveTo>
                  <a:lnTo>
                    <a:pt x="0" y="0"/>
                  </a:lnTo>
                  <a:lnTo>
                    <a:pt x="5057" y="10113"/>
                  </a:lnTo>
                  <a:lnTo>
                    <a:pt x="8642" y="47702"/>
                  </a:lnTo>
                  <a:lnTo>
                    <a:pt x="8205" y="83514"/>
                  </a:lnTo>
                  <a:lnTo>
                    <a:pt x="2902" y="120936"/>
                  </a:lnTo>
                  <a:lnTo>
                    <a:pt x="573" y="165862"/>
                  </a:lnTo>
                  <a:lnTo>
                    <a:pt x="50" y="209059"/>
                  </a:lnTo>
                  <a:lnTo>
                    <a:pt x="10" y="229796"/>
                  </a:lnTo>
                  <a:lnTo>
                    <a:pt x="2827" y="237246"/>
                  </a:lnTo>
                  <a:lnTo>
                    <a:pt x="5059" y="240714"/>
                  </a:lnTo>
                  <a:lnTo>
                    <a:pt x="7606" y="243026"/>
                  </a:lnTo>
                  <a:lnTo>
                    <a:pt x="13258" y="245595"/>
                  </a:lnTo>
                  <a:lnTo>
                    <a:pt x="22120" y="243914"/>
                  </a:lnTo>
                  <a:lnTo>
                    <a:pt x="50146" y="231283"/>
                  </a:lnTo>
                  <a:lnTo>
                    <a:pt x="76200"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41">
              <a:extLst>
                <a:ext uri="{FF2B5EF4-FFF2-40B4-BE49-F238E27FC236}">
                  <a16:creationId xmlns:a16="http://schemas.microsoft.com/office/drawing/2014/main" id="{B2E0AFAE-5026-8CFD-9C7E-FF33CAFBA3EF}"/>
                </a:ext>
              </a:extLst>
            </p:cNvPr>
            <p:cNvSpPr/>
            <p:nvPr>
              <p:custDataLst>
                <p:tags r:id="rId54"/>
              </p:custDataLst>
            </p:nvPr>
          </p:nvSpPr>
          <p:spPr>
            <a:xfrm>
              <a:off x="1076325" y="3862025"/>
              <a:ext cx="114301" cy="33701"/>
            </a:xfrm>
            <a:custGeom>
              <a:avLst/>
              <a:gdLst/>
              <a:ahLst/>
              <a:cxnLst/>
              <a:rect l="0" t="0" r="0" b="0"/>
              <a:pathLst>
                <a:path w="114301" h="33701">
                  <a:moveTo>
                    <a:pt x="0" y="33700"/>
                  </a:moveTo>
                  <a:lnTo>
                    <a:pt x="0" y="33700"/>
                  </a:lnTo>
                  <a:lnTo>
                    <a:pt x="8663" y="26095"/>
                  </a:lnTo>
                  <a:lnTo>
                    <a:pt x="41757" y="9248"/>
                  </a:lnTo>
                  <a:lnTo>
                    <a:pt x="84905" y="0"/>
                  </a:lnTo>
                  <a:lnTo>
                    <a:pt x="114300" y="51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42">
              <a:extLst>
                <a:ext uri="{FF2B5EF4-FFF2-40B4-BE49-F238E27FC236}">
                  <a16:creationId xmlns:a16="http://schemas.microsoft.com/office/drawing/2014/main" id="{46D6B0B3-0B92-7046-C1A9-3C0F96494707}"/>
                </a:ext>
              </a:extLst>
            </p:cNvPr>
            <p:cNvSpPr/>
            <p:nvPr>
              <p:custDataLst>
                <p:tags r:id="rId55"/>
              </p:custDataLst>
            </p:nvPr>
          </p:nvSpPr>
          <p:spPr>
            <a:xfrm>
              <a:off x="1238250" y="3899762"/>
              <a:ext cx="1" cy="100739"/>
            </a:xfrm>
            <a:custGeom>
              <a:avLst/>
              <a:gdLst/>
              <a:ahLst/>
              <a:cxnLst/>
              <a:rect l="0" t="0" r="0" b="0"/>
              <a:pathLst>
                <a:path w="1" h="100739">
                  <a:moveTo>
                    <a:pt x="0" y="5488"/>
                  </a:moveTo>
                  <a:lnTo>
                    <a:pt x="0" y="5488"/>
                  </a:lnTo>
                  <a:lnTo>
                    <a:pt x="0" y="0"/>
                  </a:lnTo>
                  <a:lnTo>
                    <a:pt x="0" y="41054"/>
                  </a:lnTo>
                  <a:lnTo>
                    <a:pt x="0" y="85939"/>
                  </a:lnTo>
                  <a:lnTo>
                    <a:pt x="0" y="1007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43">
              <a:extLst>
                <a:ext uri="{FF2B5EF4-FFF2-40B4-BE49-F238E27FC236}">
                  <a16:creationId xmlns:a16="http://schemas.microsoft.com/office/drawing/2014/main" id="{42A6ACB9-439E-D579-711E-CF9A04E053EF}"/>
                </a:ext>
              </a:extLst>
            </p:cNvPr>
            <p:cNvSpPr/>
            <p:nvPr>
              <p:custDataLst>
                <p:tags r:id="rId56"/>
              </p:custDataLst>
            </p:nvPr>
          </p:nvSpPr>
          <p:spPr>
            <a:xfrm>
              <a:off x="1285875" y="3810000"/>
              <a:ext cx="19051" cy="19051"/>
            </a:xfrm>
            <a:custGeom>
              <a:avLst/>
              <a:gdLst/>
              <a:ahLst/>
              <a:cxnLst/>
              <a:rect l="0" t="0" r="0" b="0"/>
              <a:pathLst>
                <a:path w="19051" h="19051">
                  <a:moveTo>
                    <a:pt x="0" y="19050"/>
                  </a:moveTo>
                  <a:lnTo>
                    <a:pt x="0" y="19050"/>
                  </a:lnTo>
                  <a:lnTo>
                    <a:pt x="8201" y="2648"/>
                  </a:lnTo>
                  <a:lnTo>
                    <a:pt x="9701" y="1765"/>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44">
              <a:extLst>
                <a:ext uri="{FF2B5EF4-FFF2-40B4-BE49-F238E27FC236}">
                  <a16:creationId xmlns:a16="http://schemas.microsoft.com/office/drawing/2014/main" id="{B8033083-BF01-6A38-F48B-086E7C2E6F82}"/>
                </a:ext>
              </a:extLst>
            </p:cNvPr>
            <p:cNvSpPr/>
            <p:nvPr>
              <p:custDataLst>
                <p:tags r:id="rId57"/>
              </p:custDataLst>
            </p:nvPr>
          </p:nvSpPr>
          <p:spPr>
            <a:xfrm>
              <a:off x="1366635" y="3878601"/>
              <a:ext cx="243091" cy="121900"/>
            </a:xfrm>
            <a:custGeom>
              <a:avLst/>
              <a:gdLst/>
              <a:ahLst/>
              <a:cxnLst/>
              <a:rect l="0" t="0" r="0" b="0"/>
              <a:pathLst>
                <a:path w="243091" h="121900">
                  <a:moveTo>
                    <a:pt x="14490" y="17124"/>
                  </a:moveTo>
                  <a:lnTo>
                    <a:pt x="14490" y="17124"/>
                  </a:lnTo>
                  <a:lnTo>
                    <a:pt x="23898" y="17124"/>
                  </a:lnTo>
                  <a:lnTo>
                    <a:pt x="24005" y="8923"/>
                  </a:lnTo>
                  <a:lnTo>
                    <a:pt x="24012" y="13048"/>
                  </a:lnTo>
                  <a:lnTo>
                    <a:pt x="8937" y="37310"/>
                  </a:lnTo>
                  <a:lnTo>
                    <a:pt x="0" y="68074"/>
                  </a:lnTo>
                  <a:lnTo>
                    <a:pt x="4102" y="94637"/>
                  </a:lnTo>
                  <a:lnTo>
                    <a:pt x="5448" y="97375"/>
                  </a:lnTo>
                  <a:lnTo>
                    <a:pt x="7404" y="99199"/>
                  </a:lnTo>
                  <a:lnTo>
                    <a:pt x="9766" y="100416"/>
                  </a:lnTo>
                  <a:lnTo>
                    <a:pt x="12399" y="100169"/>
                  </a:lnTo>
                  <a:lnTo>
                    <a:pt x="18147" y="97071"/>
                  </a:lnTo>
                  <a:lnTo>
                    <a:pt x="20103" y="93706"/>
                  </a:lnTo>
                  <a:lnTo>
                    <a:pt x="23671" y="75200"/>
                  </a:lnTo>
                  <a:lnTo>
                    <a:pt x="25043" y="50598"/>
                  </a:lnTo>
                  <a:lnTo>
                    <a:pt x="31610" y="33627"/>
                  </a:lnTo>
                  <a:lnTo>
                    <a:pt x="37268" y="25164"/>
                  </a:lnTo>
                  <a:lnTo>
                    <a:pt x="57379" y="7822"/>
                  </a:lnTo>
                  <a:lnTo>
                    <a:pt x="58958" y="4572"/>
                  </a:lnTo>
                  <a:lnTo>
                    <a:pt x="62127" y="2407"/>
                  </a:lnTo>
                  <a:lnTo>
                    <a:pt x="71293" y="0"/>
                  </a:lnTo>
                  <a:lnTo>
                    <a:pt x="75642" y="416"/>
                  </a:lnTo>
                  <a:lnTo>
                    <a:pt x="83296" y="3701"/>
                  </a:lnTo>
                  <a:lnTo>
                    <a:pt x="85761" y="7117"/>
                  </a:lnTo>
                  <a:lnTo>
                    <a:pt x="88499" y="16557"/>
                  </a:lnTo>
                  <a:lnTo>
                    <a:pt x="90498" y="57334"/>
                  </a:lnTo>
                  <a:lnTo>
                    <a:pt x="90689" y="102094"/>
                  </a:lnTo>
                  <a:lnTo>
                    <a:pt x="95746" y="97569"/>
                  </a:lnTo>
                  <a:lnTo>
                    <a:pt x="131388" y="52437"/>
                  </a:lnTo>
                  <a:lnTo>
                    <a:pt x="144612" y="34172"/>
                  </a:lnTo>
                  <a:lnTo>
                    <a:pt x="163538" y="19578"/>
                  </a:lnTo>
                  <a:lnTo>
                    <a:pt x="165714" y="19819"/>
                  </a:lnTo>
                  <a:lnTo>
                    <a:pt x="170953" y="22908"/>
                  </a:lnTo>
                  <a:lnTo>
                    <a:pt x="184910" y="35653"/>
                  </a:lnTo>
                  <a:lnTo>
                    <a:pt x="190774" y="46878"/>
                  </a:lnTo>
                  <a:lnTo>
                    <a:pt x="205414" y="86725"/>
                  </a:lnTo>
                  <a:lnTo>
                    <a:pt x="212587" y="102033"/>
                  </a:lnTo>
                  <a:lnTo>
                    <a:pt x="222830" y="112364"/>
                  </a:lnTo>
                  <a:lnTo>
                    <a:pt x="243090" y="1218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45">
              <a:extLst>
                <a:ext uri="{FF2B5EF4-FFF2-40B4-BE49-F238E27FC236}">
                  <a16:creationId xmlns:a16="http://schemas.microsoft.com/office/drawing/2014/main" id="{9E01E77F-BCDE-5C07-C36D-828A38699C58}"/>
                </a:ext>
              </a:extLst>
            </p:cNvPr>
            <p:cNvSpPr/>
            <p:nvPr>
              <p:custDataLst>
                <p:tags r:id="rId58"/>
              </p:custDataLst>
            </p:nvPr>
          </p:nvSpPr>
          <p:spPr>
            <a:xfrm>
              <a:off x="1800287" y="3838575"/>
              <a:ext cx="66614" cy="123384"/>
            </a:xfrm>
            <a:custGeom>
              <a:avLst/>
              <a:gdLst/>
              <a:ahLst/>
              <a:cxnLst/>
              <a:rect l="0" t="0" r="0" b="0"/>
              <a:pathLst>
                <a:path w="66614" h="123384">
                  <a:moveTo>
                    <a:pt x="57088" y="28575"/>
                  </a:moveTo>
                  <a:lnTo>
                    <a:pt x="57088" y="28575"/>
                  </a:lnTo>
                  <a:lnTo>
                    <a:pt x="57088" y="10965"/>
                  </a:lnTo>
                  <a:lnTo>
                    <a:pt x="56030" y="10485"/>
                  </a:lnTo>
                  <a:lnTo>
                    <a:pt x="52031" y="9951"/>
                  </a:lnTo>
                  <a:lnTo>
                    <a:pt x="38774" y="14708"/>
                  </a:lnTo>
                  <a:lnTo>
                    <a:pt x="21440" y="27876"/>
                  </a:lnTo>
                  <a:lnTo>
                    <a:pt x="7956" y="50240"/>
                  </a:lnTo>
                  <a:lnTo>
                    <a:pt x="1522" y="77579"/>
                  </a:lnTo>
                  <a:lnTo>
                    <a:pt x="0" y="107756"/>
                  </a:lnTo>
                  <a:lnTo>
                    <a:pt x="1038" y="109937"/>
                  </a:lnTo>
                  <a:lnTo>
                    <a:pt x="2788" y="111391"/>
                  </a:lnTo>
                  <a:lnTo>
                    <a:pt x="5013" y="112361"/>
                  </a:lnTo>
                  <a:lnTo>
                    <a:pt x="6496" y="114066"/>
                  </a:lnTo>
                  <a:lnTo>
                    <a:pt x="8144" y="118782"/>
                  </a:lnTo>
                  <a:lnTo>
                    <a:pt x="9642" y="120463"/>
                  </a:lnTo>
                  <a:lnTo>
                    <a:pt x="14129" y="122331"/>
                  </a:lnTo>
                  <a:lnTo>
                    <a:pt x="22605" y="123383"/>
                  </a:lnTo>
                  <a:lnTo>
                    <a:pt x="24574" y="122472"/>
                  </a:lnTo>
                  <a:lnTo>
                    <a:pt x="25887" y="120806"/>
                  </a:lnTo>
                  <a:lnTo>
                    <a:pt x="26762" y="118637"/>
                  </a:lnTo>
                  <a:lnTo>
                    <a:pt x="28404" y="117192"/>
                  </a:lnTo>
                  <a:lnTo>
                    <a:pt x="38644" y="112049"/>
                  </a:lnTo>
                  <a:lnTo>
                    <a:pt x="41617" y="109624"/>
                  </a:lnTo>
                  <a:lnTo>
                    <a:pt x="50858" y="91042"/>
                  </a:lnTo>
                  <a:lnTo>
                    <a:pt x="59090" y="49893"/>
                  </a:lnTo>
                  <a:lnTo>
                    <a:pt x="64384" y="29247"/>
                  </a:lnTo>
                  <a:lnTo>
                    <a:pt x="6661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46">
              <a:extLst>
                <a:ext uri="{FF2B5EF4-FFF2-40B4-BE49-F238E27FC236}">
                  <a16:creationId xmlns:a16="http://schemas.microsoft.com/office/drawing/2014/main" id="{77A6B266-ACF0-9F00-93F3-5D4B07067E00}"/>
                </a:ext>
              </a:extLst>
            </p:cNvPr>
            <p:cNvSpPr/>
            <p:nvPr>
              <p:custDataLst>
                <p:tags r:id="rId59"/>
              </p:custDataLst>
            </p:nvPr>
          </p:nvSpPr>
          <p:spPr>
            <a:xfrm>
              <a:off x="1936450" y="3744009"/>
              <a:ext cx="92331" cy="408892"/>
            </a:xfrm>
            <a:custGeom>
              <a:avLst/>
              <a:gdLst/>
              <a:ahLst/>
              <a:cxnLst/>
              <a:rect l="0" t="0" r="0" b="0"/>
              <a:pathLst>
                <a:path w="92331" h="408892">
                  <a:moveTo>
                    <a:pt x="73325" y="94566"/>
                  </a:moveTo>
                  <a:lnTo>
                    <a:pt x="73325" y="94566"/>
                  </a:lnTo>
                  <a:lnTo>
                    <a:pt x="90659" y="63043"/>
                  </a:lnTo>
                  <a:lnTo>
                    <a:pt x="92330" y="20057"/>
                  </a:lnTo>
                  <a:lnTo>
                    <a:pt x="89533" y="11004"/>
                  </a:lnTo>
                  <a:lnTo>
                    <a:pt x="84170" y="1625"/>
                  </a:lnTo>
                  <a:lnTo>
                    <a:pt x="73128" y="0"/>
                  </a:lnTo>
                  <a:lnTo>
                    <a:pt x="68960" y="1889"/>
                  </a:lnTo>
                  <a:lnTo>
                    <a:pt x="61507" y="9632"/>
                  </a:lnTo>
                  <a:lnTo>
                    <a:pt x="47041" y="48117"/>
                  </a:lnTo>
                  <a:lnTo>
                    <a:pt x="31906" y="88329"/>
                  </a:lnTo>
                  <a:lnTo>
                    <a:pt x="20248" y="123410"/>
                  </a:lnTo>
                  <a:lnTo>
                    <a:pt x="10091" y="167436"/>
                  </a:lnTo>
                  <a:lnTo>
                    <a:pt x="3593" y="202094"/>
                  </a:lnTo>
                  <a:lnTo>
                    <a:pt x="0" y="235842"/>
                  </a:lnTo>
                  <a:lnTo>
                    <a:pt x="799" y="278948"/>
                  </a:lnTo>
                  <a:lnTo>
                    <a:pt x="4916" y="314650"/>
                  </a:lnTo>
                  <a:lnTo>
                    <a:pt x="8959" y="352040"/>
                  </a:lnTo>
                  <a:lnTo>
                    <a:pt x="25700" y="4088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47">
              <a:extLst>
                <a:ext uri="{FF2B5EF4-FFF2-40B4-BE49-F238E27FC236}">
                  <a16:creationId xmlns:a16="http://schemas.microsoft.com/office/drawing/2014/main" id="{7D6CA1ED-869D-2D4A-D143-B30A3FCFB3DD}"/>
                </a:ext>
              </a:extLst>
            </p:cNvPr>
            <p:cNvSpPr/>
            <p:nvPr>
              <p:custDataLst>
                <p:tags r:id="rId60"/>
              </p:custDataLst>
            </p:nvPr>
          </p:nvSpPr>
          <p:spPr>
            <a:xfrm>
              <a:off x="1952625" y="3943350"/>
              <a:ext cx="142876" cy="9526"/>
            </a:xfrm>
            <a:custGeom>
              <a:avLst/>
              <a:gdLst/>
              <a:ahLst/>
              <a:cxnLst/>
              <a:rect l="0" t="0" r="0" b="0"/>
              <a:pathLst>
                <a:path w="142876" h="9526">
                  <a:moveTo>
                    <a:pt x="0" y="9525"/>
                  </a:moveTo>
                  <a:lnTo>
                    <a:pt x="0" y="9525"/>
                  </a:lnTo>
                  <a:lnTo>
                    <a:pt x="15208" y="8467"/>
                  </a:lnTo>
                  <a:lnTo>
                    <a:pt x="44240" y="1986"/>
                  </a:lnTo>
                  <a:lnTo>
                    <a:pt x="85057" y="393"/>
                  </a:lnTo>
                  <a:lnTo>
                    <a:pt x="1428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4" name="SMARTInkShape-Group8">
            <a:extLst>
              <a:ext uri="{FF2B5EF4-FFF2-40B4-BE49-F238E27FC236}">
                <a16:creationId xmlns:a16="http://schemas.microsoft.com/office/drawing/2014/main" id="{A7059C8E-5A80-D623-EE0C-259C30C7C7F2}"/>
              </a:ext>
            </a:extLst>
          </p:cNvPr>
          <p:cNvGrpSpPr/>
          <p:nvPr/>
        </p:nvGrpSpPr>
        <p:grpSpPr>
          <a:xfrm>
            <a:off x="209550" y="4210050"/>
            <a:ext cx="581003" cy="428626"/>
            <a:chOff x="209550" y="4210050"/>
            <a:chExt cx="581003" cy="428626"/>
          </a:xfrm>
        </p:grpSpPr>
        <p:sp>
          <p:nvSpPr>
            <p:cNvPr id="59" name="SMARTInkShape-48">
              <a:extLst>
                <a:ext uri="{FF2B5EF4-FFF2-40B4-BE49-F238E27FC236}">
                  <a16:creationId xmlns:a16="http://schemas.microsoft.com/office/drawing/2014/main" id="{4647E0F0-892D-D95C-4DCA-04502B8E829F}"/>
                </a:ext>
              </a:extLst>
            </p:cNvPr>
            <p:cNvSpPr/>
            <p:nvPr>
              <p:custDataLst>
                <p:tags r:id="rId40"/>
              </p:custDataLst>
            </p:nvPr>
          </p:nvSpPr>
          <p:spPr>
            <a:xfrm>
              <a:off x="238137" y="4267896"/>
              <a:ext cx="114173" cy="370780"/>
            </a:xfrm>
            <a:custGeom>
              <a:avLst/>
              <a:gdLst/>
              <a:ahLst/>
              <a:cxnLst/>
              <a:rect l="0" t="0" r="0" b="0"/>
              <a:pathLst>
                <a:path w="114173" h="370780">
                  <a:moveTo>
                    <a:pt x="66663" y="75504"/>
                  </a:moveTo>
                  <a:lnTo>
                    <a:pt x="66663" y="75504"/>
                  </a:lnTo>
                  <a:lnTo>
                    <a:pt x="71719" y="70447"/>
                  </a:lnTo>
                  <a:lnTo>
                    <a:pt x="77024" y="67965"/>
                  </a:lnTo>
                  <a:lnTo>
                    <a:pt x="104633" y="65979"/>
                  </a:lnTo>
                  <a:lnTo>
                    <a:pt x="104752" y="57778"/>
                  </a:lnTo>
                  <a:lnTo>
                    <a:pt x="105814" y="57337"/>
                  </a:lnTo>
                  <a:lnTo>
                    <a:pt x="109816" y="56847"/>
                  </a:lnTo>
                  <a:lnTo>
                    <a:pt x="111307" y="55658"/>
                  </a:lnTo>
                  <a:lnTo>
                    <a:pt x="113895" y="48287"/>
                  </a:lnTo>
                  <a:lnTo>
                    <a:pt x="114172" y="37218"/>
                  </a:lnTo>
                  <a:lnTo>
                    <a:pt x="109197" y="20533"/>
                  </a:lnTo>
                  <a:lnTo>
                    <a:pt x="101020" y="7240"/>
                  </a:lnTo>
                  <a:lnTo>
                    <a:pt x="94986" y="2831"/>
                  </a:lnTo>
                  <a:lnTo>
                    <a:pt x="87718" y="872"/>
                  </a:lnTo>
                  <a:lnTo>
                    <a:pt x="77432" y="0"/>
                  </a:lnTo>
                  <a:lnTo>
                    <a:pt x="65805" y="5258"/>
                  </a:lnTo>
                  <a:lnTo>
                    <a:pt x="59741" y="9624"/>
                  </a:lnTo>
                  <a:lnTo>
                    <a:pt x="31310" y="53005"/>
                  </a:lnTo>
                  <a:lnTo>
                    <a:pt x="16406" y="86229"/>
                  </a:lnTo>
                  <a:lnTo>
                    <a:pt x="7598" y="132812"/>
                  </a:lnTo>
                  <a:lnTo>
                    <a:pt x="1491" y="170785"/>
                  </a:lnTo>
                  <a:lnTo>
                    <a:pt x="433" y="214508"/>
                  </a:lnTo>
                  <a:lnTo>
                    <a:pt x="186" y="246644"/>
                  </a:lnTo>
                  <a:lnTo>
                    <a:pt x="47" y="286020"/>
                  </a:lnTo>
                  <a:lnTo>
                    <a:pt x="0" y="328401"/>
                  </a:lnTo>
                  <a:lnTo>
                    <a:pt x="1049" y="360213"/>
                  </a:lnTo>
                  <a:lnTo>
                    <a:pt x="2812" y="363735"/>
                  </a:lnTo>
                  <a:lnTo>
                    <a:pt x="9513" y="37077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49">
              <a:extLst>
                <a:ext uri="{FF2B5EF4-FFF2-40B4-BE49-F238E27FC236}">
                  <a16:creationId xmlns:a16="http://schemas.microsoft.com/office/drawing/2014/main" id="{0F2CA928-72E6-8EDE-9512-5F2905BC39D7}"/>
                </a:ext>
              </a:extLst>
            </p:cNvPr>
            <p:cNvSpPr/>
            <p:nvPr>
              <p:custDataLst>
                <p:tags r:id="rId41"/>
              </p:custDataLst>
            </p:nvPr>
          </p:nvSpPr>
          <p:spPr>
            <a:xfrm>
              <a:off x="209550" y="4419600"/>
              <a:ext cx="200026" cy="38101"/>
            </a:xfrm>
            <a:custGeom>
              <a:avLst/>
              <a:gdLst/>
              <a:ahLst/>
              <a:cxnLst/>
              <a:rect l="0" t="0" r="0" b="0"/>
              <a:pathLst>
                <a:path w="200026" h="38101">
                  <a:moveTo>
                    <a:pt x="0" y="38100"/>
                  </a:moveTo>
                  <a:lnTo>
                    <a:pt x="0" y="38100"/>
                  </a:lnTo>
                  <a:lnTo>
                    <a:pt x="41156" y="15307"/>
                  </a:lnTo>
                  <a:lnTo>
                    <a:pt x="75930" y="5006"/>
                  </a:lnTo>
                  <a:lnTo>
                    <a:pt x="116101" y="1483"/>
                  </a:lnTo>
                  <a:lnTo>
                    <a:pt x="2000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50">
              <a:extLst>
                <a:ext uri="{FF2B5EF4-FFF2-40B4-BE49-F238E27FC236}">
                  <a16:creationId xmlns:a16="http://schemas.microsoft.com/office/drawing/2014/main" id="{F7843B27-12F6-0F69-50F4-FF182A118FA1}"/>
                </a:ext>
              </a:extLst>
            </p:cNvPr>
            <p:cNvSpPr/>
            <p:nvPr>
              <p:custDataLst>
                <p:tags r:id="rId42"/>
              </p:custDataLst>
            </p:nvPr>
          </p:nvSpPr>
          <p:spPr>
            <a:xfrm>
              <a:off x="439474" y="4396291"/>
              <a:ext cx="55435" cy="116887"/>
            </a:xfrm>
            <a:custGeom>
              <a:avLst/>
              <a:gdLst/>
              <a:ahLst/>
              <a:cxnLst/>
              <a:rect l="0" t="0" r="0" b="0"/>
              <a:pathLst>
                <a:path w="55435" h="116887">
                  <a:moveTo>
                    <a:pt x="46301" y="42359"/>
                  </a:moveTo>
                  <a:lnTo>
                    <a:pt x="46301" y="42359"/>
                  </a:lnTo>
                  <a:lnTo>
                    <a:pt x="54502" y="34158"/>
                  </a:lnTo>
                  <a:lnTo>
                    <a:pt x="55434" y="28170"/>
                  </a:lnTo>
                  <a:lnTo>
                    <a:pt x="52829" y="22647"/>
                  </a:lnTo>
                  <a:lnTo>
                    <a:pt x="49202" y="16665"/>
                  </a:lnTo>
                  <a:lnTo>
                    <a:pt x="46102" y="7347"/>
                  </a:lnTo>
                  <a:lnTo>
                    <a:pt x="41627" y="1045"/>
                  </a:lnTo>
                  <a:lnTo>
                    <a:pt x="37893" y="0"/>
                  </a:lnTo>
                  <a:lnTo>
                    <a:pt x="28100" y="1660"/>
                  </a:lnTo>
                  <a:lnTo>
                    <a:pt x="15743" y="8546"/>
                  </a:lnTo>
                  <a:lnTo>
                    <a:pt x="5379" y="22345"/>
                  </a:lnTo>
                  <a:lnTo>
                    <a:pt x="0" y="59063"/>
                  </a:lnTo>
                  <a:lnTo>
                    <a:pt x="127" y="81998"/>
                  </a:lnTo>
                  <a:lnTo>
                    <a:pt x="3907" y="95607"/>
                  </a:lnTo>
                  <a:lnTo>
                    <a:pt x="6397" y="100082"/>
                  </a:lnTo>
                  <a:lnTo>
                    <a:pt x="9115" y="103067"/>
                  </a:lnTo>
                  <a:lnTo>
                    <a:pt x="24196" y="114794"/>
                  </a:lnTo>
                  <a:lnTo>
                    <a:pt x="30479" y="116886"/>
                  </a:lnTo>
                  <a:lnTo>
                    <a:pt x="32578" y="116385"/>
                  </a:lnTo>
                  <a:lnTo>
                    <a:pt x="33977" y="114993"/>
                  </a:lnTo>
                  <a:lnTo>
                    <a:pt x="36223" y="110211"/>
                  </a:lnTo>
                  <a:lnTo>
                    <a:pt x="36772" y="77244"/>
                  </a:lnTo>
                  <a:lnTo>
                    <a:pt x="29171" y="45996"/>
                  </a:lnTo>
                  <a:lnTo>
                    <a:pt x="17726" y="328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51">
              <a:extLst>
                <a:ext uri="{FF2B5EF4-FFF2-40B4-BE49-F238E27FC236}">
                  <a16:creationId xmlns:a16="http://schemas.microsoft.com/office/drawing/2014/main" id="{03AE9FE2-95A4-5CC1-CE7D-A2D517901AD7}"/>
                </a:ext>
              </a:extLst>
            </p:cNvPr>
            <p:cNvSpPr/>
            <p:nvPr>
              <p:custDataLst>
                <p:tags r:id="rId43"/>
              </p:custDataLst>
            </p:nvPr>
          </p:nvSpPr>
          <p:spPr>
            <a:xfrm>
              <a:off x="563961" y="4411837"/>
              <a:ext cx="55049" cy="106344"/>
            </a:xfrm>
            <a:custGeom>
              <a:avLst/>
              <a:gdLst/>
              <a:ahLst/>
              <a:cxnLst/>
              <a:rect l="0" t="0" r="0" b="0"/>
              <a:pathLst>
                <a:path w="55049" h="106344">
                  <a:moveTo>
                    <a:pt x="45639" y="45863"/>
                  </a:moveTo>
                  <a:lnTo>
                    <a:pt x="45639" y="45863"/>
                  </a:lnTo>
                  <a:lnTo>
                    <a:pt x="45639" y="40806"/>
                  </a:lnTo>
                  <a:lnTo>
                    <a:pt x="46697" y="39317"/>
                  </a:lnTo>
                  <a:lnTo>
                    <a:pt x="48461" y="38324"/>
                  </a:lnTo>
                  <a:lnTo>
                    <a:pt x="50695" y="37662"/>
                  </a:lnTo>
                  <a:lnTo>
                    <a:pt x="52185" y="36162"/>
                  </a:lnTo>
                  <a:lnTo>
                    <a:pt x="53840" y="31674"/>
                  </a:lnTo>
                  <a:lnTo>
                    <a:pt x="55048" y="19039"/>
                  </a:lnTo>
                  <a:lnTo>
                    <a:pt x="48595" y="10030"/>
                  </a:lnTo>
                  <a:lnTo>
                    <a:pt x="46953" y="4184"/>
                  </a:lnTo>
                  <a:lnTo>
                    <a:pt x="45456" y="2202"/>
                  </a:lnTo>
                  <a:lnTo>
                    <a:pt x="40972" y="0"/>
                  </a:lnTo>
                  <a:lnTo>
                    <a:pt x="32628" y="1844"/>
                  </a:lnTo>
                  <a:lnTo>
                    <a:pt x="27440" y="3817"/>
                  </a:lnTo>
                  <a:lnTo>
                    <a:pt x="18853" y="14476"/>
                  </a:lnTo>
                  <a:lnTo>
                    <a:pt x="4718" y="42133"/>
                  </a:lnTo>
                  <a:lnTo>
                    <a:pt x="0" y="71686"/>
                  </a:lnTo>
                  <a:lnTo>
                    <a:pt x="1719" y="86621"/>
                  </a:lnTo>
                  <a:lnTo>
                    <a:pt x="3659" y="92085"/>
                  </a:lnTo>
                  <a:lnTo>
                    <a:pt x="11459" y="100979"/>
                  </a:lnTo>
                  <a:lnTo>
                    <a:pt x="16502" y="104832"/>
                  </a:lnTo>
                  <a:lnTo>
                    <a:pt x="21981" y="106343"/>
                  </a:lnTo>
                  <a:lnTo>
                    <a:pt x="33713" y="105199"/>
                  </a:lnTo>
                  <a:lnTo>
                    <a:pt x="37689" y="102354"/>
                  </a:lnTo>
                  <a:lnTo>
                    <a:pt x="40339" y="98340"/>
                  </a:lnTo>
                  <a:lnTo>
                    <a:pt x="51487" y="68531"/>
                  </a:lnTo>
                  <a:lnTo>
                    <a:pt x="53016" y="39997"/>
                  </a:lnTo>
                  <a:lnTo>
                    <a:pt x="45639" y="77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52">
              <a:extLst>
                <a:ext uri="{FF2B5EF4-FFF2-40B4-BE49-F238E27FC236}">
                  <a16:creationId xmlns:a16="http://schemas.microsoft.com/office/drawing/2014/main" id="{FDDFD5EA-B1E8-E1EE-A9C5-E555755273AD}"/>
                </a:ext>
              </a:extLst>
            </p:cNvPr>
            <p:cNvSpPr/>
            <p:nvPr>
              <p:custDataLst>
                <p:tags r:id="rId44"/>
              </p:custDataLst>
            </p:nvPr>
          </p:nvSpPr>
          <p:spPr>
            <a:xfrm>
              <a:off x="698856" y="4210050"/>
              <a:ext cx="91697" cy="292740"/>
            </a:xfrm>
            <a:custGeom>
              <a:avLst/>
              <a:gdLst/>
              <a:ahLst/>
              <a:cxnLst/>
              <a:rect l="0" t="0" r="0" b="0"/>
              <a:pathLst>
                <a:path w="91697" h="292740">
                  <a:moveTo>
                    <a:pt x="63144" y="257175"/>
                  </a:moveTo>
                  <a:lnTo>
                    <a:pt x="63144" y="257175"/>
                  </a:lnTo>
                  <a:lnTo>
                    <a:pt x="71345" y="248974"/>
                  </a:lnTo>
                  <a:lnTo>
                    <a:pt x="72277" y="242986"/>
                  </a:lnTo>
                  <a:lnTo>
                    <a:pt x="72553" y="234509"/>
                  </a:lnTo>
                  <a:lnTo>
                    <a:pt x="67578" y="220238"/>
                  </a:lnTo>
                  <a:lnTo>
                    <a:pt x="65042" y="216676"/>
                  </a:lnTo>
                  <a:lnTo>
                    <a:pt x="59401" y="212717"/>
                  </a:lnTo>
                  <a:lnTo>
                    <a:pt x="45219" y="210488"/>
                  </a:lnTo>
                  <a:lnTo>
                    <a:pt x="27612" y="214884"/>
                  </a:lnTo>
                  <a:lnTo>
                    <a:pt x="8989" y="227947"/>
                  </a:lnTo>
                  <a:lnTo>
                    <a:pt x="2034" y="242068"/>
                  </a:lnTo>
                  <a:lnTo>
                    <a:pt x="0" y="257869"/>
                  </a:lnTo>
                  <a:lnTo>
                    <a:pt x="2625" y="271947"/>
                  </a:lnTo>
                  <a:lnTo>
                    <a:pt x="10052" y="286717"/>
                  </a:lnTo>
                  <a:lnTo>
                    <a:pt x="13991" y="289570"/>
                  </a:lnTo>
                  <a:lnTo>
                    <a:pt x="24012" y="292739"/>
                  </a:lnTo>
                  <a:lnTo>
                    <a:pt x="35522" y="291326"/>
                  </a:lnTo>
                  <a:lnTo>
                    <a:pt x="47692" y="286112"/>
                  </a:lnTo>
                  <a:lnTo>
                    <a:pt x="64328" y="272334"/>
                  </a:lnTo>
                  <a:lnTo>
                    <a:pt x="81683" y="244210"/>
                  </a:lnTo>
                  <a:lnTo>
                    <a:pt x="88745" y="202886"/>
                  </a:lnTo>
                  <a:lnTo>
                    <a:pt x="90838" y="160539"/>
                  </a:lnTo>
                  <a:lnTo>
                    <a:pt x="91458" y="121180"/>
                  </a:lnTo>
                  <a:lnTo>
                    <a:pt x="91642" y="82707"/>
                  </a:lnTo>
                  <a:lnTo>
                    <a:pt x="91696" y="44497"/>
                  </a:lnTo>
                  <a:lnTo>
                    <a:pt x="82194"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5" name="SMARTInkShape-Group9">
            <a:extLst>
              <a:ext uri="{FF2B5EF4-FFF2-40B4-BE49-F238E27FC236}">
                <a16:creationId xmlns:a16="http://schemas.microsoft.com/office/drawing/2014/main" id="{BB1EBCA4-CF70-78EF-01E2-8A985A9B4863}"/>
              </a:ext>
            </a:extLst>
          </p:cNvPr>
          <p:cNvGrpSpPr/>
          <p:nvPr/>
        </p:nvGrpSpPr>
        <p:grpSpPr>
          <a:xfrm>
            <a:off x="1076325" y="4305300"/>
            <a:ext cx="1066801" cy="228601"/>
            <a:chOff x="1076325" y="4305300"/>
            <a:chExt cx="1066801" cy="228601"/>
          </a:xfrm>
        </p:grpSpPr>
        <p:sp>
          <p:nvSpPr>
            <p:cNvPr id="65" name="SMARTInkShape-53">
              <a:extLst>
                <a:ext uri="{FF2B5EF4-FFF2-40B4-BE49-F238E27FC236}">
                  <a16:creationId xmlns:a16="http://schemas.microsoft.com/office/drawing/2014/main" id="{180B52AE-6F4E-143F-8BC1-A20350E92A4F}"/>
                </a:ext>
              </a:extLst>
            </p:cNvPr>
            <p:cNvSpPr/>
            <p:nvPr>
              <p:custDataLst>
                <p:tags r:id="rId30"/>
              </p:custDataLst>
            </p:nvPr>
          </p:nvSpPr>
          <p:spPr>
            <a:xfrm>
              <a:off x="1076325" y="4401058"/>
              <a:ext cx="15014" cy="123318"/>
            </a:xfrm>
            <a:custGeom>
              <a:avLst/>
              <a:gdLst/>
              <a:ahLst/>
              <a:cxnLst/>
              <a:rect l="0" t="0" r="0" b="0"/>
              <a:pathLst>
                <a:path w="15014" h="123318">
                  <a:moveTo>
                    <a:pt x="9525" y="18542"/>
                  </a:moveTo>
                  <a:lnTo>
                    <a:pt x="9525" y="18542"/>
                  </a:lnTo>
                  <a:lnTo>
                    <a:pt x="9525" y="5285"/>
                  </a:lnTo>
                  <a:lnTo>
                    <a:pt x="10583" y="3354"/>
                  </a:lnTo>
                  <a:lnTo>
                    <a:pt x="12347" y="2067"/>
                  </a:lnTo>
                  <a:lnTo>
                    <a:pt x="14582" y="1209"/>
                  </a:lnTo>
                  <a:lnTo>
                    <a:pt x="15013" y="636"/>
                  </a:lnTo>
                  <a:lnTo>
                    <a:pt x="14242" y="255"/>
                  </a:lnTo>
                  <a:lnTo>
                    <a:pt x="12669" y="0"/>
                  </a:lnTo>
                  <a:lnTo>
                    <a:pt x="11621" y="1948"/>
                  </a:lnTo>
                  <a:lnTo>
                    <a:pt x="1406" y="49342"/>
                  </a:lnTo>
                  <a:lnTo>
                    <a:pt x="123" y="96261"/>
                  </a:lnTo>
                  <a:lnTo>
                    <a:pt x="0" y="1233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54">
              <a:extLst>
                <a:ext uri="{FF2B5EF4-FFF2-40B4-BE49-F238E27FC236}">
                  <a16:creationId xmlns:a16="http://schemas.microsoft.com/office/drawing/2014/main" id="{E5A921A3-AC0F-8A20-BC40-C0C4E5DC24A9}"/>
                </a:ext>
              </a:extLst>
            </p:cNvPr>
            <p:cNvSpPr/>
            <p:nvPr>
              <p:custDataLst>
                <p:tags r:id="rId31"/>
              </p:custDataLst>
            </p:nvPr>
          </p:nvSpPr>
          <p:spPr>
            <a:xfrm>
              <a:off x="1076325" y="4305300"/>
              <a:ext cx="9526" cy="38101"/>
            </a:xfrm>
            <a:custGeom>
              <a:avLst/>
              <a:gdLst/>
              <a:ahLst/>
              <a:cxnLst/>
              <a:rect l="0" t="0" r="0" b="0"/>
              <a:pathLst>
                <a:path w="9526" h="38101">
                  <a:moveTo>
                    <a:pt x="0" y="38100"/>
                  </a:moveTo>
                  <a:lnTo>
                    <a:pt x="0" y="38100"/>
                  </a:lnTo>
                  <a:lnTo>
                    <a:pt x="0" y="16641"/>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55">
              <a:extLst>
                <a:ext uri="{FF2B5EF4-FFF2-40B4-BE49-F238E27FC236}">
                  <a16:creationId xmlns:a16="http://schemas.microsoft.com/office/drawing/2014/main" id="{B91B5B4E-AA24-16CE-F76A-60A728DDF6F2}"/>
                </a:ext>
              </a:extLst>
            </p:cNvPr>
            <p:cNvSpPr/>
            <p:nvPr>
              <p:custDataLst>
                <p:tags r:id="rId32"/>
              </p:custDataLst>
            </p:nvPr>
          </p:nvSpPr>
          <p:spPr>
            <a:xfrm>
              <a:off x="1114425" y="4391615"/>
              <a:ext cx="147292" cy="142286"/>
            </a:xfrm>
            <a:custGeom>
              <a:avLst/>
              <a:gdLst/>
              <a:ahLst/>
              <a:cxnLst/>
              <a:rect l="0" t="0" r="0" b="0"/>
              <a:pathLst>
                <a:path w="147292" h="142286">
                  <a:moveTo>
                    <a:pt x="0" y="56560"/>
                  </a:moveTo>
                  <a:lnTo>
                    <a:pt x="0" y="56560"/>
                  </a:lnTo>
                  <a:lnTo>
                    <a:pt x="5057" y="51503"/>
                  </a:lnTo>
                  <a:lnTo>
                    <a:pt x="7539" y="46199"/>
                  </a:lnTo>
                  <a:lnTo>
                    <a:pt x="8201" y="43303"/>
                  </a:lnTo>
                  <a:lnTo>
                    <a:pt x="32812" y="6137"/>
                  </a:lnTo>
                  <a:lnTo>
                    <a:pt x="38572" y="2400"/>
                  </a:lnTo>
                  <a:lnTo>
                    <a:pt x="45837" y="0"/>
                  </a:lnTo>
                  <a:lnTo>
                    <a:pt x="52152" y="9698"/>
                  </a:lnTo>
                  <a:lnTo>
                    <a:pt x="55669" y="20921"/>
                  </a:lnTo>
                  <a:lnTo>
                    <a:pt x="57124" y="66412"/>
                  </a:lnTo>
                  <a:lnTo>
                    <a:pt x="57149" y="110795"/>
                  </a:lnTo>
                  <a:lnTo>
                    <a:pt x="57150" y="132044"/>
                  </a:lnTo>
                  <a:lnTo>
                    <a:pt x="57150" y="127492"/>
                  </a:lnTo>
                  <a:lnTo>
                    <a:pt x="89827" y="81989"/>
                  </a:lnTo>
                  <a:lnTo>
                    <a:pt x="111986" y="60016"/>
                  </a:lnTo>
                  <a:lnTo>
                    <a:pt x="130119" y="48953"/>
                  </a:lnTo>
                  <a:lnTo>
                    <a:pt x="132254" y="49372"/>
                  </a:lnTo>
                  <a:lnTo>
                    <a:pt x="140316" y="55019"/>
                  </a:lnTo>
                  <a:lnTo>
                    <a:pt x="146324" y="60461"/>
                  </a:lnTo>
                  <a:lnTo>
                    <a:pt x="147291" y="64453"/>
                  </a:lnTo>
                  <a:lnTo>
                    <a:pt x="143109" y="110719"/>
                  </a:lnTo>
                  <a:lnTo>
                    <a:pt x="133350" y="14228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56">
              <a:extLst>
                <a:ext uri="{FF2B5EF4-FFF2-40B4-BE49-F238E27FC236}">
                  <a16:creationId xmlns:a16="http://schemas.microsoft.com/office/drawing/2014/main" id="{022CAB09-9B7B-7356-EBB0-593E7D573CFE}"/>
                </a:ext>
              </a:extLst>
            </p:cNvPr>
            <p:cNvSpPr/>
            <p:nvPr>
              <p:custDataLst>
                <p:tags r:id="rId33"/>
              </p:custDataLst>
            </p:nvPr>
          </p:nvSpPr>
          <p:spPr>
            <a:xfrm>
              <a:off x="1333500" y="4383483"/>
              <a:ext cx="84941" cy="45643"/>
            </a:xfrm>
            <a:custGeom>
              <a:avLst/>
              <a:gdLst/>
              <a:ahLst/>
              <a:cxnLst/>
              <a:rect l="0" t="0" r="0" b="0"/>
              <a:pathLst>
                <a:path w="84941" h="45643">
                  <a:moveTo>
                    <a:pt x="66675" y="45642"/>
                  </a:moveTo>
                  <a:lnTo>
                    <a:pt x="66675" y="45642"/>
                  </a:lnTo>
                  <a:lnTo>
                    <a:pt x="76788" y="40585"/>
                  </a:lnTo>
                  <a:lnTo>
                    <a:pt x="79767" y="36980"/>
                  </a:lnTo>
                  <a:lnTo>
                    <a:pt x="83960" y="22849"/>
                  </a:lnTo>
                  <a:lnTo>
                    <a:pt x="84940" y="15050"/>
                  </a:lnTo>
                  <a:lnTo>
                    <a:pt x="83085" y="11489"/>
                  </a:lnTo>
                  <a:lnTo>
                    <a:pt x="75379" y="4711"/>
                  </a:lnTo>
                  <a:lnTo>
                    <a:pt x="64899" y="992"/>
                  </a:lnTo>
                  <a:lnTo>
                    <a:pt x="59141" y="0"/>
                  </a:lnTo>
                  <a:lnTo>
                    <a:pt x="47099" y="1721"/>
                  </a:lnTo>
                  <a:lnTo>
                    <a:pt x="11376" y="14380"/>
                  </a:lnTo>
                  <a:lnTo>
                    <a:pt x="0" y="265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57">
              <a:extLst>
                <a:ext uri="{FF2B5EF4-FFF2-40B4-BE49-F238E27FC236}">
                  <a16:creationId xmlns:a16="http://schemas.microsoft.com/office/drawing/2014/main" id="{9D0587DB-7AD4-3FA1-5BD4-7CD34CADEDAA}"/>
                </a:ext>
              </a:extLst>
            </p:cNvPr>
            <p:cNvSpPr/>
            <p:nvPr>
              <p:custDataLst>
                <p:tags r:id="rId34"/>
              </p:custDataLst>
            </p:nvPr>
          </p:nvSpPr>
          <p:spPr>
            <a:xfrm>
              <a:off x="1304925" y="4476750"/>
              <a:ext cx="56839" cy="47626"/>
            </a:xfrm>
            <a:custGeom>
              <a:avLst/>
              <a:gdLst/>
              <a:ahLst/>
              <a:cxnLst/>
              <a:rect l="0" t="0" r="0" b="0"/>
              <a:pathLst>
                <a:path w="56839" h="47626">
                  <a:moveTo>
                    <a:pt x="9525" y="0"/>
                  </a:moveTo>
                  <a:lnTo>
                    <a:pt x="9525" y="0"/>
                  </a:lnTo>
                  <a:lnTo>
                    <a:pt x="18188" y="7604"/>
                  </a:lnTo>
                  <a:lnTo>
                    <a:pt x="33376" y="15188"/>
                  </a:lnTo>
                  <a:lnTo>
                    <a:pt x="53601" y="18542"/>
                  </a:lnTo>
                  <a:lnTo>
                    <a:pt x="54784" y="19769"/>
                  </a:lnTo>
                  <a:lnTo>
                    <a:pt x="56838" y="27206"/>
                  </a:lnTo>
                  <a:lnTo>
                    <a:pt x="55884" y="27663"/>
                  </a:lnTo>
                  <a:lnTo>
                    <a:pt x="43926" y="31217"/>
                  </a:lnTo>
                  <a:lnTo>
                    <a:pt x="0" y="476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58">
              <a:extLst>
                <a:ext uri="{FF2B5EF4-FFF2-40B4-BE49-F238E27FC236}">
                  <a16:creationId xmlns:a16="http://schemas.microsoft.com/office/drawing/2014/main" id="{CAAE1BA0-771B-1513-8D38-5A05A8EAC940}"/>
                </a:ext>
              </a:extLst>
            </p:cNvPr>
            <p:cNvSpPr/>
            <p:nvPr>
              <p:custDataLst>
                <p:tags r:id="rId35"/>
              </p:custDataLst>
            </p:nvPr>
          </p:nvSpPr>
          <p:spPr>
            <a:xfrm>
              <a:off x="1423504" y="4429531"/>
              <a:ext cx="100497" cy="104370"/>
            </a:xfrm>
            <a:custGeom>
              <a:avLst/>
              <a:gdLst/>
              <a:ahLst/>
              <a:cxnLst/>
              <a:rect l="0" t="0" r="0" b="0"/>
              <a:pathLst>
                <a:path w="100497" h="104370">
                  <a:moveTo>
                    <a:pt x="14771" y="47219"/>
                  </a:moveTo>
                  <a:lnTo>
                    <a:pt x="14771" y="47219"/>
                  </a:lnTo>
                  <a:lnTo>
                    <a:pt x="19828" y="42162"/>
                  </a:lnTo>
                  <a:lnTo>
                    <a:pt x="44110" y="32031"/>
                  </a:lnTo>
                  <a:lnTo>
                    <a:pt x="69892" y="23621"/>
                  </a:lnTo>
                  <a:lnTo>
                    <a:pt x="73743" y="20904"/>
                  </a:lnTo>
                  <a:lnTo>
                    <a:pt x="80222" y="13081"/>
                  </a:lnTo>
                  <a:lnTo>
                    <a:pt x="89346" y="9641"/>
                  </a:lnTo>
                  <a:lnTo>
                    <a:pt x="89888" y="8409"/>
                  </a:lnTo>
                  <a:lnTo>
                    <a:pt x="90489" y="4217"/>
                  </a:lnTo>
                  <a:lnTo>
                    <a:pt x="88533" y="2676"/>
                  </a:lnTo>
                  <a:lnTo>
                    <a:pt x="75667" y="507"/>
                  </a:lnTo>
                  <a:lnTo>
                    <a:pt x="64414" y="0"/>
                  </a:lnTo>
                  <a:lnTo>
                    <a:pt x="41121" y="9827"/>
                  </a:lnTo>
                  <a:lnTo>
                    <a:pt x="19168" y="26145"/>
                  </a:lnTo>
                  <a:lnTo>
                    <a:pt x="11434" y="35383"/>
                  </a:lnTo>
                  <a:lnTo>
                    <a:pt x="9371" y="39328"/>
                  </a:lnTo>
                  <a:lnTo>
                    <a:pt x="2967" y="71619"/>
                  </a:lnTo>
                  <a:lnTo>
                    <a:pt x="552" y="76186"/>
                  </a:lnTo>
                  <a:lnTo>
                    <a:pt x="0" y="80288"/>
                  </a:lnTo>
                  <a:lnTo>
                    <a:pt x="2209" y="87669"/>
                  </a:lnTo>
                  <a:lnTo>
                    <a:pt x="9541" y="94478"/>
                  </a:lnTo>
                  <a:lnTo>
                    <a:pt x="19855" y="99973"/>
                  </a:lnTo>
                  <a:lnTo>
                    <a:pt x="49948" y="103790"/>
                  </a:lnTo>
                  <a:lnTo>
                    <a:pt x="100496" y="10436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59">
              <a:extLst>
                <a:ext uri="{FF2B5EF4-FFF2-40B4-BE49-F238E27FC236}">
                  <a16:creationId xmlns:a16="http://schemas.microsoft.com/office/drawing/2014/main" id="{1C149820-0971-873E-C0FB-43901E3C560D}"/>
                </a:ext>
              </a:extLst>
            </p:cNvPr>
            <p:cNvSpPr/>
            <p:nvPr>
              <p:custDataLst>
                <p:tags r:id="rId36"/>
              </p:custDataLst>
            </p:nvPr>
          </p:nvSpPr>
          <p:spPr>
            <a:xfrm>
              <a:off x="1600779" y="4414112"/>
              <a:ext cx="94672" cy="117512"/>
            </a:xfrm>
            <a:custGeom>
              <a:avLst/>
              <a:gdLst/>
              <a:ahLst/>
              <a:cxnLst/>
              <a:rect l="0" t="0" r="0" b="0"/>
              <a:pathLst>
                <a:path w="94672" h="117512">
                  <a:moveTo>
                    <a:pt x="94671" y="5488"/>
                  </a:moveTo>
                  <a:lnTo>
                    <a:pt x="94671" y="5488"/>
                  </a:lnTo>
                  <a:lnTo>
                    <a:pt x="86470" y="5488"/>
                  </a:lnTo>
                  <a:lnTo>
                    <a:pt x="86029" y="4430"/>
                  </a:lnTo>
                  <a:lnTo>
                    <a:pt x="85538" y="431"/>
                  </a:lnTo>
                  <a:lnTo>
                    <a:pt x="83291" y="0"/>
                  </a:lnTo>
                  <a:lnTo>
                    <a:pt x="75149" y="2344"/>
                  </a:lnTo>
                  <a:lnTo>
                    <a:pt x="27539" y="35997"/>
                  </a:lnTo>
                  <a:lnTo>
                    <a:pt x="3813" y="68033"/>
                  </a:lnTo>
                  <a:lnTo>
                    <a:pt x="722" y="78230"/>
                  </a:lnTo>
                  <a:lnTo>
                    <a:pt x="0" y="84737"/>
                  </a:lnTo>
                  <a:lnTo>
                    <a:pt x="4649" y="99407"/>
                  </a:lnTo>
                  <a:lnTo>
                    <a:pt x="12681" y="108260"/>
                  </a:lnTo>
                  <a:lnTo>
                    <a:pt x="23306" y="114664"/>
                  </a:lnTo>
                  <a:lnTo>
                    <a:pt x="35084" y="117511"/>
                  </a:lnTo>
                  <a:lnTo>
                    <a:pt x="47374" y="115954"/>
                  </a:lnTo>
                  <a:lnTo>
                    <a:pt x="85146" y="1102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60">
              <a:extLst>
                <a:ext uri="{FF2B5EF4-FFF2-40B4-BE49-F238E27FC236}">
                  <a16:creationId xmlns:a16="http://schemas.microsoft.com/office/drawing/2014/main" id="{1FD6301F-3132-92A2-BF84-B24AEE6D00E7}"/>
                </a:ext>
              </a:extLst>
            </p:cNvPr>
            <p:cNvSpPr/>
            <p:nvPr>
              <p:custDataLst>
                <p:tags r:id="rId37"/>
              </p:custDataLst>
            </p:nvPr>
          </p:nvSpPr>
          <p:spPr>
            <a:xfrm>
              <a:off x="1734058" y="4448175"/>
              <a:ext cx="75693" cy="70503"/>
            </a:xfrm>
            <a:custGeom>
              <a:avLst/>
              <a:gdLst/>
              <a:ahLst/>
              <a:cxnLst/>
              <a:rect l="0" t="0" r="0" b="0"/>
              <a:pathLst>
                <a:path w="75693" h="70503">
                  <a:moveTo>
                    <a:pt x="18542" y="9525"/>
                  </a:moveTo>
                  <a:lnTo>
                    <a:pt x="18542" y="9525"/>
                  </a:lnTo>
                  <a:lnTo>
                    <a:pt x="18542" y="392"/>
                  </a:lnTo>
                  <a:lnTo>
                    <a:pt x="13485" y="5173"/>
                  </a:lnTo>
                  <a:lnTo>
                    <a:pt x="5285" y="23405"/>
                  </a:lnTo>
                  <a:lnTo>
                    <a:pt x="0" y="58268"/>
                  </a:lnTo>
                  <a:lnTo>
                    <a:pt x="2540" y="65761"/>
                  </a:lnTo>
                  <a:lnTo>
                    <a:pt x="4699" y="69241"/>
                  </a:lnTo>
                  <a:lnTo>
                    <a:pt x="9313" y="70502"/>
                  </a:lnTo>
                  <a:lnTo>
                    <a:pt x="22907" y="69081"/>
                  </a:lnTo>
                  <a:lnTo>
                    <a:pt x="48841" y="59546"/>
                  </a:lnTo>
                  <a:lnTo>
                    <a:pt x="57761" y="53629"/>
                  </a:lnTo>
                  <a:lnTo>
                    <a:pt x="68733" y="34235"/>
                  </a:lnTo>
                  <a:lnTo>
                    <a:pt x="75692"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61">
              <a:extLst>
                <a:ext uri="{FF2B5EF4-FFF2-40B4-BE49-F238E27FC236}">
                  <a16:creationId xmlns:a16="http://schemas.microsoft.com/office/drawing/2014/main" id="{F61724C4-B17E-DB20-E7A3-F3E3D7A6C23D}"/>
                </a:ext>
              </a:extLst>
            </p:cNvPr>
            <p:cNvSpPr/>
            <p:nvPr>
              <p:custDataLst>
                <p:tags r:id="rId38"/>
              </p:custDataLst>
            </p:nvPr>
          </p:nvSpPr>
          <p:spPr>
            <a:xfrm>
              <a:off x="1838325" y="4410075"/>
              <a:ext cx="161926" cy="104713"/>
            </a:xfrm>
            <a:custGeom>
              <a:avLst/>
              <a:gdLst/>
              <a:ahLst/>
              <a:cxnLst/>
              <a:rect l="0" t="0" r="0" b="0"/>
              <a:pathLst>
                <a:path w="161926" h="104713">
                  <a:moveTo>
                    <a:pt x="0" y="38100"/>
                  </a:moveTo>
                  <a:lnTo>
                    <a:pt x="0" y="38100"/>
                  </a:lnTo>
                  <a:lnTo>
                    <a:pt x="17900" y="30561"/>
                  </a:lnTo>
                  <a:lnTo>
                    <a:pt x="31523" y="28967"/>
                  </a:lnTo>
                  <a:lnTo>
                    <a:pt x="37999" y="31572"/>
                  </a:lnTo>
                  <a:lnTo>
                    <a:pt x="41207" y="33748"/>
                  </a:lnTo>
                  <a:lnTo>
                    <a:pt x="50780" y="46924"/>
                  </a:lnTo>
                  <a:lnTo>
                    <a:pt x="55263" y="64233"/>
                  </a:lnTo>
                  <a:lnTo>
                    <a:pt x="53489" y="76526"/>
                  </a:lnTo>
                  <a:lnTo>
                    <a:pt x="47968" y="102355"/>
                  </a:lnTo>
                  <a:lnTo>
                    <a:pt x="46795" y="103162"/>
                  </a:lnTo>
                  <a:lnTo>
                    <a:pt x="38501" y="104712"/>
                  </a:lnTo>
                  <a:lnTo>
                    <a:pt x="38219" y="94643"/>
                  </a:lnTo>
                  <a:lnTo>
                    <a:pt x="43192" y="78255"/>
                  </a:lnTo>
                  <a:lnTo>
                    <a:pt x="68695" y="46233"/>
                  </a:lnTo>
                  <a:lnTo>
                    <a:pt x="110257" y="17356"/>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62">
              <a:extLst>
                <a:ext uri="{FF2B5EF4-FFF2-40B4-BE49-F238E27FC236}">
                  <a16:creationId xmlns:a16="http://schemas.microsoft.com/office/drawing/2014/main" id="{B1AE7D6A-C11F-3A7A-B43A-C5F89187BD00}"/>
                </a:ext>
              </a:extLst>
            </p:cNvPr>
            <p:cNvSpPr/>
            <p:nvPr>
              <p:custDataLst>
                <p:tags r:id="rId39"/>
              </p:custDataLst>
            </p:nvPr>
          </p:nvSpPr>
          <p:spPr>
            <a:xfrm>
              <a:off x="2001251" y="4421466"/>
              <a:ext cx="141875" cy="112435"/>
            </a:xfrm>
            <a:custGeom>
              <a:avLst/>
              <a:gdLst/>
              <a:ahLst/>
              <a:cxnLst/>
              <a:rect l="0" t="0" r="0" b="0"/>
              <a:pathLst>
                <a:path w="141875" h="112435">
                  <a:moveTo>
                    <a:pt x="46624" y="7659"/>
                  </a:moveTo>
                  <a:lnTo>
                    <a:pt x="46624" y="7659"/>
                  </a:lnTo>
                  <a:lnTo>
                    <a:pt x="46624" y="20916"/>
                  </a:lnTo>
                  <a:lnTo>
                    <a:pt x="49446" y="26957"/>
                  </a:lnTo>
                  <a:lnTo>
                    <a:pt x="51681" y="30049"/>
                  </a:lnTo>
                  <a:lnTo>
                    <a:pt x="56985" y="33485"/>
                  </a:lnTo>
                  <a:lnTo>
                    <a:pt x="68744" y="35420"/>
                  </a:lnTo>
                  <a:lnTo>
                    <a:pt x="79738" y="34814"/>
                  </a:lnTo>
                  <a:lnTo>
                    <a:pt x="122904" y="16915"/>
                  </a:lnTo>
                  <a:lnTo>
                    <a:pt x="133443" y="10715"/>
                  </a:lnTo>
                  <a:lnTo>
                    <a:pt x="138127" y="4431"/>
                  </a:lnTo>
                  <a:lnTo>
                    <a:pt x="138317" y="2332"/>
                  </a:lnTo>
                  <a:lnTo>
                    <a:pt x="137386" y="933"/>
                  </a:lnTo>
                  <a:lnTo>
                    <a:pt x="135707" y="0"/>
                  </a:lnTo>
                  <a:lnTo>
                    <a:pt x="89665" y="9965"/>
                  </a:lnTo>
                  <a:lnTo>
                    <a:pt x="60300" y="20815"/>
                  </a:lnTo>
                  <a:lnTo>
                    <a:pt x="16101" y="57535"/>
                  </a:lnTo>
                  <a:lnTo>
                    <a:pt x="6600" y="67926"/>
                  </a:lnTo>
                  <a:lnTo>
                    <a:pt x="2377" y="76072"/>
                  </a:lnTo>
                  <a:lnTo>
                    <a:pt x="0" y="86608"/>
                  </a:lnTo>
                  <a:lnTo>
                    <a:pt x="725" y="89925"/>
                  </a:lnTo>
                  <a:lnTo>
                    <a:pt x="4352" y="96433"/>
                  </a:lnTo>
                  <a:lnTo>
                    <a:pt x="17959" y="100030"/>
                  </a:lnTo>
                  <a:lnTo>
                    <a:pt x="43775" y="104878"/>
                  </a:lnTo>
                  <a:lnTo>
                    <a:pt x="70474" y="110195"/>
                  </a:lnTo>
                  <a:lnTo>
                    <a:pt x="114598" y="112139"/>
                  </a:lnTo>
                  <a:lnTo>
                    <a:pt x="141874" y="1124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5" name="SMARTInkShape-Group10">
            <a:extLst>
              <a:ext uri="{FF2B5EF4-FFF2-40B4-BE49-F238E27FC236}">
                <a16:creationId xmlns:a16="http://schemas.microsoft.com/office/drawing/2014/main" id="{DAD4DC89-7FFB-0A08-79BA-ABE138A0E652}"/>
              </a:ext>
            </a:extLst>
          </p:cNvPr>
          <p:cNvGrpSpPr/>
          <p:nvPr/>
        </p:nvGrpSpPr>
        <p:grpSpPr>
          <a:xfrm>
            <a:off x="333375" y="4753669"/>
            <a:ext cx="676276" cy="285057"/>
            <a:chOff x="333375" y="4753669"/>
            <a:chExt cx="676276" cy="285057"/>
          </a:xfrm>
        </p:grpSpPr>
        <p:sp>
          <p:nvSpPr>
            <p:cNvPr id="76" name="SMARTInkShape-63">
              <a:extLst>
                <a:ext uri="{FF2B5EF4-FFF2-40B4-BE49-F238E27FC236}">
                  <a16:creationId xmlns:a16="http://schemas.microsoft.com/office/drawing/2014/main" id="{738C0ECE-0D6F-9CA7-5486-8B22CDFF8F48}"/>
                </a:ext>
              </a:extLst>
            </p:cNvPr>
            <p:cNvSpPr/>
            <p:nvPr>
              <p:custDataLst>
                <p:tags r:id="rId21"/>
              </p:custDataLst>
            </p:nvPr>
          </p:nvSpPr>
          <p:spPr>
            <a:xfrm>
              <a:off x="333375" y="4772025"/>
              <a:ext cx="46302" cy="190501"/>
            </a:xfrm>
            <a:custGeom>
              <a:avLst/>
              <a:gdLst/>
              <a:ahLst/>
              <a:cxnLst/>
              <a:rect l="0" t="0" r="0" b="0"/>
              <a:pathLst>
                <a:path w="46302" h="190501">
                  <a:moveTo>
                    <a:pt x="38100" y="0"/>
                  </a:moveTo>
                  <a:lnTo>
                    <a:pt x="38100" y="0"/>
                  </a:lnTo>
                  <a:lnTo>
                    <a:pt x="43156" y="5057"/>
                  </a:lnTo>
                  <a:lnTo>
                    <a:pt x="45639" y="10361"/>
                  </a:lnTo>
                  <a:lnTo>
                    <a:pt x="46301" y="13257"/>
                  </a:lnTo>
                  <a:lnTo>
                    <a:pt x="39759" y="39661"/>
                  </a:lnTo>
                  <a:lnTo>
                    <a:pt x="25200" y="77869"/>
                  </a:lnTo>
                  <a:lnTo>
                    <a:pt x="12661" y="122234"/>
                  </a:lnTo>
                  <a:lnTo>
                    <a:pt x="0"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64">
              <a:extLst>
                <a:ext uri="{FF2B5EF4-FFF2-40B4-BE49-F238E27FC236}">
                  <a16:creationId xmlns:a16="http://schemas.microsoft.com/office/drawing/2014/main" id="{24CBFD49-6CDF-5CBF-7017-521AA073CBBB}"/>
                </a:ext>
              </a:extLst>
            </p:cNvPr>
            <p:cNvSpPr/>
            <p:nvPr>
              <p:custDataLst>
                <p:tags r:id="rId22"/>
              </p:custDataLst>
            </p:nvPr>
          </p:nvSpPr>
          <p:spPr>
            <a:xfrm>
              <a:off x="476250" y="4753669"/>
              <a:ext cx="18624" cy="266007"/>
            </a:xfrm>
            <a:custGeom>
              <a:avLst/>
              <a:gdLst/>
              <a:ahLst/>
              <a:cxnLst/>
              <a:rect l="0" t="0" r="0" b="0"/>
              <a:pathLst>
                <a:path w="18624" h="266007">
                  <a:moveTo>
                    <a:pt x="0" y="46931"/>
                  </a:moveTo>
                  <a:lnTo>
                    <a:pt x="0" y="46931"/>
                  </a:lnTo>
                  <a:lnTo>
                    <a:pt x="6546" y="31722"/>
                  </a:lnTo>
                  <a:lnTo>
                    <a:pt x="9701" y="15496"/>
                  </a:lnTo>
                  <a:lnTo>
                    <a:pt x="18623" y="0"/>
                  </a:lnTo>
                  <a:lnTo>
                    <a:pt x="17907" y="16769"/>
                  </a:lnTo>
                  <a:lnTo>
                    <a:pt x="11494" y="58651"/>
                  </a:lnTo>
                  <a:lnTo>
                    <a:pt x="10109" y="95207"/>
                  </a:lnTo>
                  <a:lnTo>
                    <a:pt x="6876" y="135671"/>
                  </a:lnTo>
                  <a:lnTo>
                    <a:pt x="1358" y="181582"/>
                  </a:lnTo>
                  <a:lnTo>
                    <a:pt x="0" y="26600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65">
              <a:extLst>
                <a:ext uri="{FF2B5EF4-FFF2-40B4-BE49-F238E27FC236}">
                  <a16:creationId xmlns:a16="http://schemas.microsoft.com/office/drawing/2014/main" id="{0F037B85-CBAB-F113-8C5B-F2C97EAEFE33}"/>
                </a:ext>
              </a:extLst>
            </p:cNvPr>
            <p:cNvSpPr/>
            <p:nvPr>
              <p:custDataLst>
                <p:tags r:id="rId23"/>
              </p:custDataLst>
            </p:nvPr>
          </p:nvSpPr>
          <p:spPr>
            <a:xfrm>
              <a:off x="371475" y="4886325"/>
              <a:ext cx="123826" cy="9526"/>
            </a:xfrm>
            <a:custGeom>
              <a:avLst/>
              <a:gdLst/>
              <a:ahLst/>
              <a:cxnLst/>
              <a:rect l="0" t="0" r="0" b="0"/>
              <a:pathLst>
                <a:path w="123826" h="9526">
                  <a:moveTo>
                    <a:pt x="0" y="9525"/>
                  </a:moveTo>
                  <a:lnTo>
                    <a:pt x="0" y="9525"/>
                  </a:lnTo>
                  <a:lnTo>
                    <a:pt x="10113" y="4469"/>
                  </a:lnTo>
                  <a:lnTo>
                    <a:pt x="52982" y="392"/>
                  </a:lnTo>
                  <a:lnTo>
                    <a:pt x="92271" y="78"/>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66">
              <a:extLst>
                <a:ext uri="{FF2B5EF4-FFF2-40B4-BE49-F238E27FC236}">
                  <a16:creationId xmlns:a16="http://schemas.microsoft.com/office/drawing/2014/main" id="{93735963-A591-EF66-86B4-73360F889318}"/>
                </a:ext>
              </a:extLst>
            </p:cNvPr>
            <p:cNvSpPr/>
            <p:nvPr>
              <p:custDataLst>
                <p:tags r:id="rId24"/>
              </p:custDataLst>
            </p:nvPr>
          </p:nvSpPr>
          <p:spPr>
            <a:xfrm>
              <a:off x="571500" y="4811449"/>
              <a:ext cx="19051" cy="179652"/>
            </a:xfrm>
            <a:custGeom>
              <a:avLst/>
              <a:gdLst/>
              <a:ahLst/>
              <a:cxnLst/>
              <a:rect l="0" t="0" r="0" b="0"/>
              <a:pathLst>
                <a:path w="19051" h="179652">
                  <a:moveTo>
                    <a:pt x="19050" y="8201"/>
                  </a:moveTo>
                  <a:lnTo>
                    <a:pt x="19050" y="8201"/>
                  </a:lnTo>
                  <a:lnTo>
                    <a:pt x="19050" y="0"/>
                  </a:lnTo>
                  <a:lnTo>
                    <a:pt x="13994" y="44470"/>
                  </a:lnTo>
                  <a:lnTo>
                    <a:pt x="9349" y="89527"/>
                  </a:lnTo>
                  <a:lnTo>
                    <a:pt x="2160" y="126649"/>
                  </a:lnTo>
                  <a:lnTo>
                    <a:pt x="0" y="1796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67">
              <a:extLst>
                <a:ext uri="{FF2B5EF4-FFF2-40B4-BE49-F238E27FC236}">
                  <a16:creationId xmlns:a16="http://schemas.microsoft.com/office/drawing/2014/main" id="{DB1580DB-34F8-6044-69DD-E9C4DE0653FD}"/>
                </a:ext>
              </a:extLst>
            </p:cNvPr>
            <p:cNvSpPr/>
            <p:nvPr>
              <p:custDataLst>
                <p:tags r:id="rId25"/>
              </p:custDataLst>
            </p:nvPr>
          </p:nvSpPr>
          <p:spPr>
            <a:xfrm>
              <a:off x="666750" y="4791583"/>
              <a:ext cx="18659" cy="237618"/>
            </a:xfrm>
            <a:custGeom>
              <a:avLst/>
              <a:gdLst/>
              <a:ahLst/>
              <a:cxnLst/>
              <a:rect l="0" t="0" r="0" b="0"/>
              <a:pathLst>
                <a:path w="18659" h="237618">
                  <a:moveTo>
                    <a:pt x="9525" y="18542"/>
                  </a:moveTo>
                  <a:lnTo>
                    <a:pt x="9525" y="18542"/>
                  </a:lnTo>
                  <a:lnTo>
                    <a:pt x="9525" y="13485"/>
                  </a:lnTo>
                  <a:lnTo>
                    <a:pt x="12347" y="8181"/>
                  </a:lnTo>
                  <a:lnTo>
                    <a:pt x="18658" y="0"/>
                  </a:lnTo>
                  <a:lnTo>
                    <a:pt x="10815" y="47510"/>
                  </a:lnTo>
                  <a:lnTo>
                    <a:pt x="3234" y="92899"/>
                  </a:lnTo>
                  <a:lnTo>
                    <a:pt x="639" y="136986"/>
                  </a:lnTo>
                  <a:lnTo>
                    <a:pt x="126" y="176817"/>
                  </a:lnTo>
                  <a:lnTo>
                    <a:pt x="25" y="221217"/>
                  </a:lnTo>
                  <a:lnTo>
                    <a:pt x="0" y="2376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68">
              <a:extLst>
                <a:ext uri="{FF2B5EF4-FFF2-40B4-BE49-F238E27FC236}">
                  <a16:creationId xmlns:a16="http://schemas.microsoft.com/office/drawing/2014/main" id="{D0B4E1BF-6E26-80A8-EFC2-DB1FD327C218}"/>
                </a:ext>
              </a:extLst>
            </p:cNvPr>
            <p:cNvSpPr/>
            <p:nvPr>
              <p:custDataLst>
                <p:tags r:id="rId26"/>
              </p:custDataLst>
            </p:nvPr>
          </p:nvSpPr>
          <p:spPr>
            <a:xfrm>
              <a:off x="581025" y="4924425"/>
              <a:ext cx="133351" cy="1"/>
            </a:xfrm>
            <a:custGeom>
              <a:avLst/>
              <a:gdLst/>
              <a:ahLst/>
              <a:cxnLst/>
              <a:rect l="0" t="0" r="0" b="0"/>
              <a:pathLst>
                <a:path w="133351" h="1">
                  <a:moveTo>
                    <a:pt x="0" y="0"/>
                  </a:moveTo>
                  <a:lnTo>
                    <a:pt x="0" y="0"/>
                  </a:lnTo>
                  <a:lnTo>
                    <a:pt x="40020" y="0"/>
                  </a:lnTo>
                  <a:lnTo>
                    <a:pt x="80490" y="0"/>
                  </a:lnTo>
                  <a:lnTo>
                    <a:pt x="126009" y="0"/>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69">
              <a:extLst>
                <a:ext uri="{FF2B5EF4-FFF2-40B4-BE49-F238E27FC236}">
                  <a16:creationId xmlns:a16="http://schemas.microsoft.com/office/drawing/2014/main" id="{A788C9DB-3508-E7BA-0224-4ABC318BF108}"/>
                </a:ext>
              </a:extLst>
            </p:cNvPr>
            <p:cNvSpPr/>
            <p:nvPr>
              <p:custDataLst>
                <p:tags r:id="rId27"/>
              </p:custDataLst>
            </p:nvPr>
          </p:nvSpPr>
          <p:spPr>
            <a:xfrm>
              <a:off x="733425" y="4933950"/>
              <a:ext cx="104210" cy="104776"/>
            </a:xfrm>
            <a:custGeom>
              <a:avLst/>
              <a:gdLst/>
              <a:ahLst/>
              <a:cxnLst/>
              <a:rect l="0" t="0" r="0" b="0"/>
              <a:pathLst>
                <a:path w="104210" h="104776">
                  <a:moveTo>
                    <a:pt x="85725" y="0"/>
                  </a:moveTo>
                  <a:lnTo>
                    <a:pt x="85725" y="0"/>
                  </a:lnTo>
                  <a:lnTo>
                    <a:pt x="94858" y="0"/>
                  </a:lnTo>
                  <a:lnTo>
                    <a:pt x="81958" y="0"/>
                  </a:lnTo>
                  <a:lnTo>
                    <a:pt x="75937" y="2822"/>
                  </a:lnTo>
                  <a:lnTo>
                    <a:pt x="69733" y="6545"/>
                  </a:lnTo>
                  <a:lnTo>
                    <a:pt x="60290" y="9701"/>
                  </a:lnTo>
                  <a:lnTo>
                    <a:pt x="49502" y="17609"/>
                  </a:lnTo>
                  <a:lnTo>
                    <a:pt x="48459" y="21232"/>
                  </a:lnTo>
                  <a:lnTo>
                    <a:pt x="47674" y="33202"/>
                  </a:lnTo>
                  <a:lnTo>
                    <a:pt x="48716" y="34835"/>
                  </a:lnTo>
                  <a:lnTo>
                    <a:pt x="50469" y="35923"/>
                  </a:lnTo>
                  <a:lnTo>
                    <a:pt x="65943" y="42726"/>
                  </a:lnTo>
                  <a:lnTo>
                    <a:pt x="91846" y="63585"/>
                  </a:lnTo>
                  <a:lnTo>
                    <a:pt x="100474" y="73050"/>
                  </a:lnTo>
                  <a:lnTo>
                    <a:pt x="102863" y="79386"/>
                  </a:lnTo>
                  <a:lnTo>
                    <a:pt x="104209" y="88903"/>
                  </a:lnTo>
                  <a:lnTo>
                    <a:pt x="102281" y="91018"/>
                  </a:lnTo>
                  <a:lnTo>
                    <a:pt x="64644" y="101425"/>
                  </a:lnTo>
                  <a:lnTo>
                    <a:pt x="0"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70">
              <a:extLst>
                <a:ext uri="{FF2B5EF4-FFF2-40B4-BE49-F238E27FC236}">
                  <a16:creationId xmlns:a16="http://schemas.microsoft.com/office/drawing/2014/main" id="{814D1775-E111-C647-F775-1EE500D75F63}"/>
                </a:ext>
              </a:extLst>
            </p:cNvPr>
            <p:cNvSpPr/>
            <p:nvPr>
              <p:custDataLst>
                <p:tags r:id="rId28"/>
              </p:custDataLst>
            </p:nvPr>
          </p:nvSpPr>
          <p:spPr>
            <a:xfrm>
              <a:off x="1000125" y="4886325"/>
              <a:ext cx="9526" cy="9526"/>
            </a:xfrm>
            <a:custGeom>
              <a:avLst/>
              <a:gdLst/>
              <a:ahLst/>
              <a:cxnLst/>
              <a:rect l="0" t="0" r="0" b="0"/>
              <a:pathLst>
                <a:path w="9526" h="9526">
                  <a:moveTo>
                    <a:pt x="0" y="9525"/>
                  </a:moveTo>
                  <a:lnTo>
                    <a:pt x="0" y="9525"/>
                  </a:lnTo>
                  <a:lnTo>
                    <a:pt x="0" y="1324"/>
                  </a:lnTo>
                  <a:lnTo>
                    <a:pt x="1058" y="883"/>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71">
              <a:extLst>
                <a:ext uri="{FF2B5EF4-FFF2-40B4-BE49-F238E27FC236}">
                  <a16:creationId xmlns:a16="http://schemas.microsoft.com/office/drawing/2014/main" id="{63D94A5D-5AC2-1B0E-7EF2-0BA20FDC2F23}"/>
                </a:ext>
              </a:extLst>
            </p:cNvPr>
            <p:cNvSpPr/>
            <p:nvPr>
              <p:custDataLst>
                <p:tags r:id="rId29"/>
              </p:custDataLst>
            </p:nvPr>
          </p:nvSpPr>
          <p:spPr>
            <a:xfrm>
              <a:off x="981075" y="4972050"/>
              <a:ext cx="19051" cy="1"/>
            </a:xfrm>
            <a:custGeom>
              <a:avLst/>
              <a:gdLst/>
              <a:ahLst/>
              <a:cxnLst/>
              <a:rect l="0" t="0" r="0" b="0"/>
              <a:pathLst>
                <a:path w="19051" h="1">
                  <a:moveTo>
                    <a:pt x="0" y="0"/>
                  </a:moveTo>
                  <a:lnTo>
                    <a:pt x="0" y="0"/>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1" name="SMARTInkShape-Group11">
            <a:extLst>
              <a:ext uri="{FF2B5EF4-FFF2-40B4-BE49-F238E27FC236}">
                <a16:creationId xmlns:a16="http://schemas.microsoft.com/office/drawing/2014/main" id="{8DAC8CB1-76C3-9DAB-C0B0-51D73EB16188}"/>
              </a:ext>
            </a:extLst>
          </p:cNvPr>
          <p:cNvGrpSpPr/>
          <p:nvPr/>
        </p:nvGrpSpPr>
        <p:grpSpPr>
          <a:xfrm>
            <a:off x="581025" y="5229341"/>
            <a:ext cx="847726" cy="246262"/>
            <a:chOff x="581025" y="5229341"/>
            <a:chExt cx="847726" cy="246262"/>
          </a:xfrm>
        </p:grpSpPr>
        <p:sp>
          <p:nvSpPr>
            <p:cNvPr id="86" name="SMARTInkShape-72">
              <a:extLst>
                <a:ext uri="{FF2B5EF4-FFF2-40B4-BE49-F238E27FC236}">
                  <a16:creationId xmlns:a16="http://schemas.microsoft.com/office/drawing/2014/main" id="{7C98E1A7-787C-F240-811E-74466CA8B8B2}"/>
                </a:ext>
              </a:extLst>
            </p:cNvPr>
            <p:cNvSpPr/>
            <p:nvPr>
              <p:custDataLst>
                <p:tags r:id="rId16"/>
              </p:custDataLst>
            </p:nvPr>
          </p:nvSpPr>
          <p:spPr>
            <a:xfrm>
              <a:off x="581025" y="5324991"/>
              <a:ext cx="238126" cy="150612"/>
            </a:xfrm>
            <a:custGeom>
              <a:avLst/>
              <a:gdLst/>
              <a:ahLst/>
              <a:cxnLst/>
              <a:rect l="0" t="0" r="0" b="0"/>
              <a:pathLst>
                <a:path w="238126" h="150612">
                  <a:moveTo>
                    <a:pt x="0" y="18534"/>
                  </a:moveTo>
                  <a:lnTo>
                    <a:pt x="0" y="18534"/>
                  </a:lnTo>
                  <a:lnTo>
                    <a:pt x="0" y="24022"/>
                  </a:lnTo>
                  <a:lnTo>
                    <a:pt x="0" y="21678"/>
                  </a:lnTo>
                  <a:lnTo>
                    <a:pt x="1058" y="20630"/>
                  </a:lnTo>
                  <a:lnTo>
                    <a:pt x="22793" y="11113"/>
                  </a:lnTo>
                  <a:lnTo>
                    <a:pt x="34152" y="3400"/>
                  </a:lnTo>
                  <a:lnTo>
                    <a:pt x="40931" y="1225"/>
                  </a:lnTo>
                  <a:lnTo>
                    <a:pt x="60811" y="0"/>
                  </a:lnTo>
                  <a:lnTo>
                    <a:pt x="66999" y="1944"/>
                  </a:lnTo>
                  <a:lnTo>
                    <a:pt x="93163" y="26045"/>
                  </a:lnTo>
                  <a:lnTo>
                    <a:pt x="99614" y="35278"/>
                  </a:lnTo>
                  <a:lnTo>
                    <a:pt x="110641" y="68364"/>
                  </a:lnTo>
                  <a:lnTo>
                    <a:pt x="113818" y="114074"/>
                  </a:lnTo>
                  <a:lnTo>
                    <a:pt x="108441" y="130141"/>
                  </a:lnTo>
                  <a:lnTo>
                    <a:pt x="100055" y="142220"/>
                  </a:lnTo>
                  <a:lnTo>
                    <a:pt x="92799" y="147589"/>
                  </a:lnTo>
                  <a:lnTo>
                    <a:pt x="82765" y="150611"/>
                  </a:lnTo>
                  <a:lnTo>
                    <a:pt x="79518" y="148919"/>
                  </a:lnTo>
                  <a:lnTo>
                    <a:pt x="73089" y="141394"/>
                  </a:lnTo>
                  <a:lnTo>
                    <a:pt x="68575" y="120201"/>
                  </a:lnTo>
                  <a:lnTo>
                    <a:pt x="67238" y="98869"/>
                  </a:lnTo>
                  <a:lnTo>
                    <a:pt x="76955" y="74087"/>
                  </a:lnTo>
                  <a:lnTo>
                    <a:pt x="88183" y="56749"/>
                  </a:lnTo>
                  <a:lnTo>
                    <a:pt x="103269" y="44909"/>
                  </a:lnTo>
                  <a:lnTo>
                    <a:pt x="146753" y="28188"/>
                  </a:lnTo>
                  <a:lnTo>
                    <a:pt x="193976" y="19382"/>
                  </a:lnTo>
                  <a:lnTo>
                    <a:pt x="210037" y="19968"/>
                  </a:lnTo>
                  <a:lnTo>
                    <a:pt x="238125" y="280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73">
              <a:extLst>
                <a:ext uri="{FF2B5EF4-FFF2-40B4-BE49-F238E27FC236}">
                  <a16:creationId xmlns:a16="http://schemas.microsoft.com/office/drawing/2014/main" id="{BC7A7BF0-B7C1-9E23-912D-46A95CE0186A}"/>
                </a:ext>
              </a:extLst>
            </p:cNvPr>
            <p:cNvSpPr/>
            <p:nvPr>
              <p:custDataLst>
                <p:tags r:id="rId17"/>
              </p:custDataLst>
            </p:nvPr>
          </p:nvSpPr>
          <p:spPr>
            <a:xfrm>
              <a:off x="876300" y="5334000"/>
              <a:ext cx="104776" cy="121967"/>
            </a:xfrm>
            <a:custGeom>
              <a:avLst/>
              <a:gdLst/>
              <a:ahLst/>
              <a:cxnLst/>
              <a:rect l="0" t="0" r="0" b="0"/>
              <a:pathLst>
                <a:path w="104776" h="121967">
                  <a:moveTo>
                    <a:pt x="0" y="9525"/>
                  </a:moveTo>
                  <a:lnTo>
                    <a:pt x="0" y="9525"/>
                  </a:lnTo>
                  <a:lnTo>
                    <a:pt x="9409" y="116"/>
                  </a:lnTo>
                  <a:lnTo>
                    <a:pt x="1314" y="34727"/>
                  </a:lnTo>
                  <a:lnTo>
                    <a:pt x="10534" y="77010"/>
                  </a:lnTo>
                  <a:lnTo>
                    <a:pt x="16324" y="92435"/>
                  </a:lnTo>
                  <a:lnTo>
                    <a:pt x="25841" y="105159"/>
                  </a:lnTo>
                  <a:lnTo>
                    <a:pt x="28418" y="111296"/>
                  </a:lnTo>
                  <a:lnTo>
                    <a:pt x="33092" y="117551"/>
                  </a:lnTo>
                  <a:lnTo>
                    <a:pt x="41518" y="121036"/>
                  </a:lnTo>
                  <a:lnTo>
                    <a:pt x="46729" y="121966"/>
                  </a:lnTo>
                  <a:lnTo>
                    <a:pt x="58163" y="120177"/>
                  </a:lnTo>
                  <a:lnTo>
                    <a:pt x="64175" y="118218"/>
                  </a:lnTo>
                  <a:lnTo>
                    <a:pt x="73678" y="110397"/>
                  </a:lnTo>
                  <a:lnTo>
                    <a:pt x="77694" y="105347"/>
                  </a:lnTo>
                  <a:lnTo>
                    <a:pt x="82155" y="91271"/>
                  </a:lnTo>
                  <a:lnTo>
                    <a:pt x="91801" y="49218"/>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74">
              <a:extLst>
                <a:ext uri="{FF2B5EF4-FFF2-40B4-BE49-F238E27FC236}">
                  <a16:creationId xmlns:a16="http://schemas.microsoft.com/office/drawing/2014/main" id="{6E08454D-215B-AC2F-9937-A31F1AF7918F}"/>
                </a:ext>
              </a:extLst>
            </p:cNvPr>
            <p:cNvSpPr/>
            <p:nvPr>
              <p:custDataLst>
                <p:tags r:id="rId18"/>
              </p:custDataLst>
            </p:nvPr>
          </p:nvSpPr>
          <p:spPr>
            <a:xfrm>
              <a:off x="1019175" y="5343641"/>
              <a:ext cx="152401" cy="102605"/>
            </a:xfrm>
            <a:custGeom>
              <a:avLst/>
              <a:gdLst/>
              <a:ahLst/>
              <a:cxnLst/>
              <a:rect l="0" t="0" r="0" b="0"/>
              <a:pathLst>
                <a:path w="152401" h="102605">
                  <a:moveTo>
                    <a:pt x="0" y="9409"/>
                  </a:moveTo>
                  <a:lnTo>
                    <a:pt x="0" y="9409"/>
                  </a:lnTo>
                  <a:lnTo>
                    <a:pt x="5057" y="9409"/>
                  </a:lnTo>
                  <a:lnTo>
                    <a:pt x="10361" y="6587"/>
                  </a:lnTo>
                  <a:lnTo>
                    <a:pt x="16247" y="2864"/>
                  </a:lnTo>
                  <a:lnTo>
                    <a:pt x="28648" y="472"/>
                  </a:lnTo>
                  <a:lnTo>
                    <a:pt x="41289" y="0"/>
                  </a:lnTo>
                  <a:lnTo>
                    <a:pt x="44460" y="2078"/>
                  </a:lnTo>
                  <a:lnTo>
                    <a:pt x="50804" y="10031"/>
                  </a:lnTo>
                  <a:lnTo>
                    <a:pt x="69850" y="52868"/>
                  </a:lnTo>
                  <a:lnTo>
                    <a:pt x="75364" y="82656"/>
                  </a:lnTo>
                  <a:lnTo>
                    <a:pt x="75642" y="86815"/>
                  </a:lnTo>
                  <a:lnTo>
                    <a:pt x="73130" y="94260"/>
                  </a:lnTo>
                  <a:lnTo>
                    <a:pt x="70979" y="97726"/>
                  </a:lnTo>
                  <a:lnTo>
                    <a:pt x="68486" y="100037"/>
                  </a:lnTo>
                  <a:lnTo>
                    <a:pt x="62894" y="102604"/>
                  </a:lnTo>
                  <a:lnTo>
                    <a:pt x="59921" y="102231"/>
                  </a:lnTo>
                  <a:lnTo>
                    <a:pt x="53795" y="98994"/>
                  </a:lnTo>
                  <a:lnTo>
                    <a:pt x="44397" y="86165"/>
                  </a:lnTo>
                  <a:lnTo>
                    <a:pt x="43721" y="72098"/>
                  </a:lnTo>
                  <a:lnTo>
                    <a:pt x="51910" y="42253"/>
                  </a:lnTo>
                  <a:lnTo>
                    <a:pt x="60465" y="31767"/>
                  </a:lnTo>
                  <a:lnTo>
                    <a:pt x="65710" y="27490"/>
                  </a:lnTo>
                  <a:lnTo>
                    <a:pt x="82827" y="22736"/>
                  </a:lnTo>
                  <a:lnTo>
                    <a:pt x="123253" y="19686"/>
                  </a:lnTo>
                  <a:lnTo>
                    <a:pt x="152400" y="189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75">
              <a:extLst>
                <a:ext uri="{FF2B5EF4-FFF2-40B4-BE49-F238E27FC236}">
                  <a16:creationId xmlns:a16="http://schemas.microsoft.com/office/drawing/2014/main" id="{37502D63-7647-7640-5A29-4244E1C5289F}"/>
                </a:ext>
              </a:extLst>
            </p:cNvPr>
            <p:cNvSpPr/>
            <p:nvPr>
              <p:custDataLst>
                <p:tags r:id="rId19"/>
              </p:custDataLst>
            </p:nvPr>
          </p:nvSpPr>
          <p:spPr>
            <a:xfrm>
              <a:off x="1164511" y="5334519"/>
              <a:ext cx="188040" cy="109602"/>
            </a:xfrm>
            <a:custGeom>
              <a:avLst/>
              <a:gdLst/>
              <a:ahLst/>
              <a:cxnLst/>
              <a:rect l="0" t="0" r="0" b="0"/>
              <a:pathLst>
                <a:path w="188040" h="109602">
                  <a:moveTo>
                    <a:pt x="102314" y="28056"/>
                  </a:moveTo>
                  <a:lnTo>
                    <a:pt x="102314" y="28056"/>
                  </a:lnTo>
                  <a:lnTo>
                    <a:pt x="107802" y="28056"/>
                  </a:lnTo>
                  <a:lnTo>
                    <a:pt x="105458" y="28056"/>
                  </a:lnTo>
                  <a:lnTo>
                    <a:pt x="108423" y="28056"/>
                  </a:lnTo>
                  <a:lnTo>
                    <a:pt x="105735" y="28056"/>
                  </a:lnTo>
                  <a:lnTo>
                    <a:pt x="104594" y="26998"/>
                  </a:lnTo>
                  <a:lnTo>
                    <a:pt x="102614" y="19855"/>
                  </a:lnTo>
                  <a:lnTo>
                    <a:pt x="102340" y="5390"/>
                  </a:lnTo>
                  <a:lnTo>
                    <a:pt x="100215" y="3420"/>
                  </a:lnTo>
                  <a:lnTo>
                    <a:pt x="88169" y="648"/>
                  </a:lnTo>
                  <a:lnTo>
                    <a:pt x="80858" y="0"/>
                  </a:lnTo>
                  <a:lnTo>
                    <a:pt x="60679" y="4691"/>
                  </a:lnTo>
                  <a:lnTo>
                    <a:pt x="46415" y="15555"/>
                  </a:lnTo>
                  <a:lnTo>
                    <a:pt x="5843" y="62807"/>
                  </a:lnTo>
                  <a:lnTo>
                    <a:pt x="0" y="81979"/>
                  </a:lnTo>
                  <a:lnTo>
                    <a:pt x="1455" y="91886"/>
                  </a:lnTo>
                  <a:lnTo>
                    <a:pt x="5956" y="101813"/>
                  </a:lnTo>
                  <a:lnTo>
                    <a:pt x="7384" y="102627"/>
                  </a:lnTo>
                  <a:lnTo>
                    <a:pt x="14449" y="104832"/>
                  </a:lnTo>
                  <a:lnTo>
                    <a:pt x="20224" y="109098"/>
                  </a:lnTo>
                  <a:lnTo>
                    <a:pt x="22187" y="109601"/>
                  </a:lnTo>
                  <a:lnTo>
                    <a:pt x="23496" y="108877"/>
                  </a:lnTo>
                  <a:lnTo>
                    <a:pt x="25597" y="105169"/>
                  </a:lnTo>
                  <a:lnTo>
                    <a:pt x="33616" y="103377"/>
                  </a:lnTo>
                  <a:lnTo>
                    <a:pt x="67402" y="72459"/>
                  </a:lnTo>
                  <a:lnTo>
                    <a:pt x="92624" y="37781"/>
                  </a:lnTo>
                  <a:lnTo>
                    <a:pt x="85152" y="46283"/>
                  </a:lnTo>
                  <a:lnTo>
                    <a:pt x="77591" y="60385"/>
                  </a:lnTo>
                  <a:lnTo>
                    <a:pt x="74500" y="75168"/>
                  </a:lnTo>
                  <a:lnTo>
                    <a:pt x="74246" y="78514"/>
                  </a:lnTo>
                  <a:lnTo>
                    <a:pt x="76194" y="81803"/>
                  </a:lnTo>
                  <a:lnTo>
                    <a:pt x="84002" y="88280"/>
                  </a:lnTo>
                  <a:lnTo>
                    <a:pt x="91706" y="91864"/>
                  </a:lnTo>
                  <a:lnTo>
                    <a:pt x="110332" y="94165"/>
                  </a:lnTo>
                  <a:lnTo>
                    <a:pt x="140940" y="93561"/>
                  </a:lnTo>
                  <a:lnTo>
                    <a:pt x="188039" y="7568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76">
              <a:extLst>
                <a:ext uri="{FF2B5EF4-FFF2-40B4-BE49-F238E27FC236}">
                  <a16:creationId xmlns:a16="http://schemas.microsoft.com/office/drawing/2014/main" id="{2A30E55E-4E14-070F-CE92-F51CD8591FF4}"/>
                </a:ext>
              </a:extLst>
            </p:cNvPr>
            <p:cNvSpPr/>
            <p:nvPr>
              <p:custDataLst>
                <p:tags r:id="rId20"/>
              </p:custDataLst>
            </p:nvPr>
          </p:nvSpPr>
          <p:spPr>
            <a:xfrm>
              <a:off x="1400175" y="5229341"/>
              <a:ext cx="28576" cy="227640"/>
            </a:xfrm>
            <a:custGeom>
              <a:avLst/>
              <a:gdLst/>
              <a:ahLst/>
              <a:cxnLst/>
              <a:rect l="0" t="0" r="0" b="0"/>
              <a:pathLst>
                <a:path w="28576" h="227640">
                  <a:moveTo>
                    <a:pt x="0" y="9409"/>
                  </a:moveTo>
                  <a:lnTo>
                    <a:pt x="0" y="9409"/>
                  </a:lnTo>
                  <a:lnTo>
                    <a:pt x="5057" y="9409"/>
                  </a:lnTo>
                  <a:lnTo>
                    <a:pt x="6546" y="8351"/>
                  </a:lnTo>
                  <a:lnTo>
                    <a:pt x="7539" y="6587"/>
                  </a:lnTo>
                  <a:lnTo>
                    <a:pt x="9490" y="0"/>
                  </a:lnTo>
                  <a:lnTo>
                    <a:pt x="10581" y="38950"/>
                  </a:lnTo>
                  <a:lnTo>
                    <a:pt x="17064" y="80783"/>
                  </a:lnTo>
                  <a:lnTo>
                    <a:pt x="18875" y="121391"/>
                  </a:lnTo>
                  <a:lnTo>
                    <a:pt x="19027" y="163424"/>
                  </a:lnTo>
                  <a:lnTo>
                    <a:pt x="19048" y="208434"/>
                  </a:lnTo>
                  <a:lnTo>
                    <a:pt x="19050" y="218868"/>
                  </a:lnTo>
                  <a:lnTo>
                    <a:pt x="20108" y="222074"/>
                  </a:lnTo>
                  <a:lnTo>
                    <a:pt x="21872" y="224210"/>
                  </a:lnTo>
                  <a:lnTo>
                    <a:pt x="27251" y="227639"/>
                  </a:lnTo>
                  <a:lnTo>
                    <a:pt x="27692" y="226862"/>
                  </a:lnTo>
                  <a:lnTo>
                    <a:pt x="28575" y="2189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9" name="SMARTInkShape-Group12">
            <a:extLst>
              <a:ext uri="{FF2B5EF4-FFF2-40B4-BE49-F238E27FC236}">
                <a16:creationId xmlns:a16="http://schemas.microsoft.com/office/drawing/2014/main" id="{BDB9AE4A-03E0-743F-6362-D9264267E7C5}"/>
              </a:ext>
            </a:extLst>
          </p:cNvPr>
          <p:cNvGrpSpPr/>
          <p:nvPr/>
        </p:nvGrpSpPr>
        <p:grpSpPr>
          <a:xfrm>
            <a:off x="1676400" y="5219700"/>
            <a:ext cx="1047751" cy="561173"/>
            <a:chOff x="1676400" y="5219700"/>
            <a:chExt cx="1047751" cy="561173"/>
          </a:xfrm>
        </p:grpSpPr>
        <p:sp>
          <p:nvSpPr>
            <p:cNvPr id="92" name="SMARTInkShape-77">
              <a:extLst>
                <a:ext uri="{FF2B5EF4-FFF2-40B4-BE49-F238E27FC236}">
                  <a16:creationId xmlns:a16="http://schemas.microsoft.com/office/drawing/2014/main" id="{DBC069B3-0E2A-5145-BB4D-D3BC0281F43A}"/>
                </a:ext>
              </a:extLst>
            </p:cNvPr>
            <p:cNvSpPr/>
            <p:nvPr>
              <p:custDataLst>
                <p:tags r:id="rId9"/>
              </p:custDataLst>
            </p:nvPr>
          </p:nvSpPr>
          <p:spPr>
            <a:xfrm>
              <a:off x="1676400" y="5335441"/>
              <a:ext cx="85726" cy="91354"/>
            </a:xfrm>
            <a:custGeom>
              <a:avLst/>
              <a:gdLst/>
              <a:ahLst/>
              <a:cxnLst/>
              <a:rect l="0" t="0" r="0" b="0"/>
              <a:pathLst>
                <a:path w="85726" h="91354">
                  <a:moveTo>
                    <a:pt x="0" y="17609"/>
                  </a:moveTo>
                  <a:lnTo>
                    <a:pt x="0" y="17609"/>
                  </a:lnTo>
                  <a:lnTo>
                    <a:pt x="0" y="12553"/>
                  </a:lnTo>
                  <a:lnTo>
                    <a:pt x="1058" y="11064"/>
                  </a:lnTo>
                  <a:lnTo>
                    <a:pt x="2822" y="10070"/>
                  </a:lnTo>
                  <a:lnTo>
                    <a:pt x="5057" y="9408"/>
                  </a:lnTo>
                  <a:lnTo>
                    <a:pt x="6546" y="7908"/>
                  </a:lnTo>
                  <a:lnTo>
                    <a:pt x="9133" y="0"/>
                  </a:lnTo>
                  <a:lnTo>
                    <a:pt x="9490" y="6886"/>
                  </a:lnTo>
                  <a:lnTo>
                    <a:pt x="17122" y="17568"/>
                  </a:lnTo>
                  <a:lnTo>
                    <a:pt x="25999" y="45235"/>
                  </a:lnTo>
                  <a:lnTo>
                    <a:pt x="30634" y="64953"/>
                  </a:lnTo>
                  <a:lnTo>
                    <a:pt x="38175" y="88284"/>
                  </a:lnTo>
                  <a:lnTo>
                    <a:pt x="40267" y="90126"/>
                  </a:lnTo>
                  <a:lnTo>
                    <a:pt x="42719" y="91353"/>
                  </a:lnTo>
                  <a:lnTo>
                    <a:pt x="44354" y="91113"/>
                  </a:lnTo>
                  <a:lnTo>
                    <a:pt x="45445" y="89895"/>
                  </a:lnTo>
                  <a:lnTo>
                    <a:pt x="63787" y="53068"/>
                  </a:lnTo>
                  <a:lnTo>
                    <a:pt x="85725" y="176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78">
              <a:extLst>
                <a:ext uri="{FF2B5EF4-FFF2-40B4-BE49-F238E27FC236}">
                  <a16:creationId xmlns:a16="http://schemas.microsoft.com/office/drawing/2014/main" id="{5EF120EB-27C3-E2A2-D4B4-38DC7439C1F7}"/>
                </a:ext>
              </a:extLst>
            </p:cNvPr>
            <p:cNvSpPr/>
            <p:nvPr>
              <p:custDataLst>
                <p:tags r:id="rId10"/>
              </p:custDataLst>
            </p:nvPr>
          </p:nvSpPr>
          <p:spPr>
            <a:xfrm>
              <a:off x="1790700" y="5219700"/>
              <a:ext cx="66676" cy="257176"/>
            </a:xfrm>
            <a:custGeom>
              <a:avLst/>
              <a:gdLst/>
              <a:ahLst/>
              <a:cxnLst/>
              <a:rect l="0" t="0" r="0" b="0"/>
              <a:pathLst>
                <a:path w="66676" h="257176">
                  <a:moveTo>
                    <a:pt x="66675" y="0"/>
                  </a:moveTo>
                  <a:lnTo>
                    <a:pt x="66675" y="0"/>
                  </a:lnTo>
                  <a:lnTo>
                    <a:pt x="61618" y="5056"/>
                  </a:lnTo>
                  <a:lnTo>
                    <a:pt x="59136" y="13183"/>
                  </a:lnTo>
                  <a:lnTo>
                    <a:pt x="46963" y="58308"/>
                  </a:lnTo>
                  <a:lnTo>
                    <a:pt x="34794" y="105592"/>
                  </a:lnTo>
                  <a:lnTo>
                    <a:pt x="25361" y="145351"/>
                  </a:lnTo>
                  <a:lnTo>
                    <a:pt x="20920" y="183943"/>
                  </a:lnTo>
                  <a:lnTo>
                    <a:pt x="11815" y="226246"/>
                  </a:lnTo>
                  <a:lnTo>
                    <a:pt x="0" y="2571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79">
              <a:extLst>
                <a:ext uri="{FF2B5EF4-FFF2-40B4-BE49-F238E27FC236}">
                  <a16:creationId xmlns:a16="http://schemas.microsoft.com/office/drawing/2014/main" id="{25BB854B-389A-A20D-85DA-18AFE0978171}"/>
                </a:ext>
              </a:extLst>
            </p:cNvPr>
            <p:cNvSpPr/>
            <p:nvPr>
              <p:custDataLst>
                <p:tags r:id="rId11"/>
              </p:custDataLst>
            </p:nvPr>
          </p:nvSpPr>
          <p:spPr>
            <a:xfrm>
              <a:off x="1847850" y="5301159"/>
              <a:ext cx="132843" cy="161859"/>
            </a:xfrm>
            <a:custGeom>
              <a:avLst/>
              <a:gdLst/>
              <a:ahLst/>
              <a:cxnLst/>
              <a:rect l="0" t="0" r="0" b="0"/>
              <a:pathLst>
                <a:path w="132843" h="161859">
                  <a:moveTo>
                    <a:pt x="114300" y="32841"/>
                  </a:moveTo>
                  <a:lnTo>
                    <a:pt x="114300" y="32841"/>
                  </a:lnTo>
                  <a:lnTo>
                    <a:pt x="119357" y="32841"/>
                  </a:lnTo>
                  <a:lnTo>
                    <a:pt x="124661" y="30019"/>
                  </a:lnTo>
                  <a:lnTo>
                    <a:pt x="127557" y="27785"/>
                  </a:lnTo>
                  <a:lnTo>
                    <a:pt x="130776" y="22480"/>
                  </a:lnTo>
                  <a:lnTo>
                    <a:pt x="132842" y="10451"/>
                  </a:lnTo>
                  <a:lnTo>
                    <a:pt x="130302" y="4193"/>
                  </a:lnTo>
                  <a:lnTo>
                    <a:pt x="128143" y="1043"/>
                  </a:lnTo>
                  <a:lnTo>
                    <a:pt x="125646" y="0"/>
                  </a:lnTo>
                  <a:lnTo>
                    <a:pt x="122922" y="364"/>
                  </a:lnTo>
                  <a:lnTo>
                    <a:pt x="116003" y="3495"/>
                  </a:lnTo>
                  <a:lnTo>
                    <a:pt x="109748" y="4038"/>
                  </a:lnTo>
                  <a:lnTo>
                    <a:pt x="104163" y="6987"/>
                  </a:lnTo>
                  <a:lnTo>
                    <a:pt x="98153" y="10767"/>
                  </a:lnTo>
                  <a:lnTo>
                    <a:pt x="87570" y="13392"/>
                  </a:lnTo>
                  <a:lnTo>
                    <a:pt x="81215" y="18730"/>
                  </a:lnTo>
                  <a:lnTo>
                    <a:pt x="63383" y="49428"/>
                  </a:lnTo>
                  <a:lnTo>
                    <a:pt x="62364" y="54483"/>
                  </a:lnTo>
                  <a:lnTo>
                    <a:pt x="62742" y="58910"/>
                  </a:lnTo>
                  <a:lnTo>
                    <a:pt x="65986" y="66653"/>
                  </a:lnTo>
                  <a:lnTo>
                    <a:pt x="70954" y="73621"/>
                  </a:lnTo>
                  <a:lnTo>
                    <a:pt x="107586" y="102678"/>
                  </a:lnTo>
                  <a:lnTo>
                    <a:pt x="111316" y="111857"/>
                  </a:lnTo>
                  <a:lnTo>
                    <a:pt x="112311" y="117268"/>
                  </a:lnTo>
                  <a:lnTo>
                    <a:pt x="110594" y="126102"/>
                  </a:lnTo>
                  <a:lnTo>
                    <a:pt x="103677" y="137027"/>
                  </a:lnTo>
                  <a:lnTo>
                    <a:pt x="100868" y="140398"/>
                  </a:lnTo>
                  <a:lnTo>
                    <a:pt x="92103" y="144144"/>
                  </a:lnTo>
                  <a:lnTo>
                    <a:pt x="50616" y="155167"/>
                  </a:lnTo>
                  <a:lnTo>
                    <a:pt x="19876" y="161858"/>
                  </a:lnTo>
                  <a:lnTo>
                    <a:pt x="0" y="1566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80">
              <a:extLst>
                <a:ext uri="{FF2B5EF4-FFF2-40B4-BE49-F238E27FC236}">
                  <a16:creationId xmlns:a16="http://schemas.microsoft.com/office/drawing/2014/main" id="{1DBE614D-E22F-3092-F50E-1A4D226DE7C4}"/>
                </a:ext>
              </a:extLst>
            </p:cNvPr>
            <p:cNvSpPr/>
            <p:nvPr>
              <p:custDataLst>
                <p:tags r:id="rId12"/>
              </p:custDataLst>
            </p:nvPr>
          </p:nvSpPr>
          <p:spPr>
            <a:xfrm>
              <a:off x="1887270" y="5619784"/>
              <a:ext cx="93931" cy="127815"/>
            </a:xfrm>
            <a:custGeom>
              <a:avLst/>
              <a:gdLst/>
              <a:ahLst/>
              <a:cxnLst/>
              <a:rect l="0" t="0" r="0" b="0"/>
              <a:pathLst>
                <a:path w="93931" h="127815">
                  <a:moveTo>
                    <a:pt x="8205" y="9491"/>
                  </a:moveTo>
                  <a:lnTo>
                    <a:pt x="8205" y="9491"/>
                  </a:lnTo>
                  <a:lnTo>
                    <a:pt x="8205" y="0"/>
                  </a:lnTo>
                  <a:lnTo>
                    <a:pt x="4" y="34685"/>
                  </a:lnTo>
                  <a:lnTo>
                    <a:pt x="0" y="67855"/>
                  </a:lnTo>
                  <a:lnTo>
                    <a:pt x="6916" y="104313"/>
                  </a:lnTo>
                  <a:lnTo>
                    <a:pt x="9462" y="108689"/>
                  </a:lnTo>
                  <a:lnTo>
                    <a:pt x="23159" y="119904"/>
                  </a:lnTo>
                  <a:lnTo>
                    <a:pt x="34607" y="126650"/>
                  </a:lnTo>
                  <a:lnTo>
                    <a:pt x="40623" y="127814"/>
                  </a:lnTo>
                  <a:lnTo>
                    <a:pt x="52952" y="126284"/>
                  </a:lnTo>
                  <a:lnTo>
                    <a:pt x="57086" y="123337"/>
                  </a:lnTo>
                  <a:lnTo>
                    <a:pt x="59843" y="119255"/>
                  </a:lnTo>
                  <a:lnTo>
                    <a:pt x="78290" y="74019"/>
                  </a:lnTo>
                  <a:lnTo>
                    <a:pt x="93930" y="190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81">
              <a:extLst>
                <a:ext uri="{FF2B5EF4-FFF2-40B4-BE49-F238E27FC236}">
                  <a16:creationId xmlns:a16="http://schemas.microsoft.com/office/drawing/2014/main" id="{37014CEE-CCEA-7DE3-EE1C-71BE4ABE0DF4}"/>
                </a:ext>
              </a:extLst>
            </p:cNvPr>
            <p:cNvSpPr/>
            <p:nvPr>
              <p:custDataLst>
                <p:tags r:id="rId13"/>
              </p:custDataLst>
            </p:nvPr>
          </p:nvSpPr>
          <p:spPr>
            <a:xfrm>
              <a:off x="2028825" y="5632316"/>
              <a:ext cx="180976" cy="114665"/>
            </a:xfrm>
            <a:custGeom>
              <a:avLst/>
              <a:gdLst/>
              <a:ahLst/>
              <a:cxnLst/>
              <a:rect l="0" t="0" r="0" b="0"/>
              <a:pathLst>
                <a:path w="180976" h="114665">
                  <a:moveTo>
                    <a:pt x="0" y="25534"/>
                  </a:moveTo>
                  <a:lnTo>
                    <a:pt x="0" y="25534"/>
                  </a:lnTo>
                  <a:lnTo>
                    <a:pt x="7604" y="16872"/>
                  </a:lnTo>
                  <a:lnTo>
                    <a:pt x="13257" y="7220"/>
                  </a:lnTo>
                  <a:lnTo>
                    <a:pt x="17305" y="3800"/>
                  </a:lnTo>
                  <a:lnTo>
                    <a:pt x="27446" y="0"/>
                  </a:lnTo>
                  <a:lnTo>
                    <a:pt x="32056" y="44"/>
                  </a:lnTo>
                  <a:lnTo>
                    <a:pt x="40000" y="2916"/>
                  </a:lnTo>
                  <a:lnTo>
                    <a:pt x="47058" y="10543"/>
                  </a:lnTo>
                  <a:lnTo>
                    <a:pt x="60214" y="37743"/>
                  </a:lnTo>
                  <a:lnTo>
                    <a:pt x="73363" y="83037"/>
                  </a:lnTo>
                  <a:lnTo>
                    <a:pt x="73881" y="98716"/>
                  </a:lnTo>
                  <a:lnTo>
                    <a:pt x="72537" y="102897"/>
                  </a:lnTo>
                  <a:lnTo>
                    <a:pt x="62776" y="114664"/>
                  </a:lnTo>
                  <a:lnTo>
                    <a:pt x="59843" y="114587"/>
                  </a:lnTo>
                  <a:lnTo>
                    <a:pt x="56829" y="112420"/>
                  </a:lnTo>
                  <a:lnTo>
                    <a:pt x="44387" y="98788"/>
                  </a:lnTo>
                  <a:lnTo>
                    <a:pt x="40894" y="89488"/>
                  </a:lnTo>
                  <a:lnTo>
                    <a:pt x="39963" y="84045"/>
                  </a:lnTo>
                  <a:lnTo>
                    <a:pt x="44573" y="69531"/>
                  </a:lnTo>
                  <a:lnTo>
                    <a:pt x="53677" y="54613"/>
                  </a:lnTo>
                  <a:lnTo>
                    <a:pt x="64779" y="44455"/>
                  </a:lnTo>
                  <a:lnTo>
                    <a:pt x="103303" y="29311"/>
                  </a:lnTo>
                  <a:lnTo>
                    <a:pt x="147150" y="17970"/>
                  </a:lnTo>
                  <a:lnTo>
                    <a:pt x="180975" y="160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82">
              <a:extLst>
                <a:ext uri="{FF2B5EF4-FFF2-40B4-BE49-F238E27FC236}">
                  <a16:creationId xmlns:a16="http://schemas.microsoft.com/office/drawing/2014/main" id="{017D6C1E-6AB1-97AF-DF84-215E9574543E}"/>
                </a:ext>
              </a:extLst>
            </p:cNvPr>
            <p:cNvSpPr/>
            <p:nvPr>
              <p:custDataLst>
                <p:tags r:id="rId14"/>
              </p:custDataLst>
            </p:nvPr>
          </p:nvSpPr>
          <p:spPr>
            <a:xfrm>
              <a:off x="2247900" y="5519895"/>
              <a:ext cx="85070" cy="251359"/>
            </a:xfrm>
            <a:custGeom>
              <a:avLst/>
              <a:gdLst/>
              <a:ahLst/>
              <a:cxnLst/>
              <a:rect l="0" t="0" r="0" b="0"/>
              <a:pathLst>
                <a:path w="85070" h="251359">
                  <a:moveTo>
                    <a:pt x="0" y="14130"/>
                  </a:moveTo>
                  <a:lnTo>
                    <a:pt x="0" y="14130"/>
                  </a:lnTo>
                  <a:lnTo>
                    <a:pt x="0" y="873"/>
                  </a:lnTo>
                  <a:lnTo>
                    <a:pt x="1058" y="0"/>
                  </a:lnTo>
                  <a:lnTo>
                    <a:pt x="2822" y="477"/>
                  </a:lnTo>
                  <a:lnTo>
                    <a:pt x="13257" y="8846"/>
                  </a:lnTo>
                  <a:lnTo>
                    <a:pt x="16476" y="20249"/>
                  </a:lnTo>
                  <a:lnTo>
                    <a:pt x="18542" y="58495"/>
                  </a:lnTo>
                  <a:lnTo>
                    <a:pt x="13843" y="99477"/>
                  </a:lnTo>
                  <a:lnTo>
                    <a:pt x="10378" y="140037"/>
                  </a:lnTo>
                  <a:lnTo>
                    <a:pt x="12516" y="183796"/>
                  </a:lnTo>
                  <a:lnTo>
                    <a:pt x="25794" y="230853"/>
                  </a:lnTo>
                  <a:lnTo>
                    <a:pt x="31925" y="242037"/>
                  </a:lnTo>
                  <a:lnTo>
                    <a:pt x="36100" y="245443"/>
                  </a:lnTo>
                  <a:lnTo>
                    <a:pt x="51030" y="250237"/>
                  </a:lnTo>
                  <a:lnTo>
                    <a:pt x="59017" y="251358"/>
                  </a:lnTo>
                  <a:lnTo>
                    <a:pt x="68916" y="246212"/>
                  </a:lnTo>
                  <a:lnTo>
                    <a:pt x="74519" y="241876"/>
                  </a:lnTo>
                  <a:lnTo>
                    <a:pt x="80744" y="231414"/>
                  </a:lnTo>
                  <a:lnTo>
                    <a:pt x="85069" y="207765"/>
                  </a:lnTo>
                  <a:lnTo>
                    <a:pt x="84472" y="189919"/>
                  </a:lnTo>
                  <a:lnTo>
                    <a:pt x="80582" y="173750"/>
                  </a:lnTo>
                  <a:lnTo>
                    <a:pt x="72503" y="161626"/>
                  </a:lnTo>
                  <a:lnTo>
                    <a:pt x="50070" y="145218"/>
                  </a:lnTo>
                  <a:lnTo>
                    <a:pt x="19050" y="12843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83">
              <a:extLst>
                <a:ext uri="{FF2B5EF4-FFF2-40B4-BE49-F238E27FC236}">
                  <a16:creationId xmlns:a16="http://schemas.microsoft.com/office/drawing/2014/main" id="{66B05B88-7B5D-4571-5862-54671CC7F0A3}"/>
                </a:ext>
              </a:extLst>
            </p:cNvPr>
            <p:cNvSpPr/>
            <p:nvPr>
              <p:custDataLst>
                <p:tags r:id="rId15"/>
              </p:custDataLst>
            </p:nvPr>
          </p:nvSpPr>
          <p:spPr>
            <a:xfrm>
              <a:off x="2382134" y="5668826"/>
              <a:ext cx="342017" cy="112047"/>
            </a:xfrm>
            <a:custGeom>
              <a:avLst/>
              <a:gdLst/>
              <a:ahLst/>
              <a:cxnLst/>
              <a:rect l="0" t="0" r="0" b="0"/>
              <a:pathLst>
                <a:path w="342017" h="112047">
                  <a:moveTo>
                    <a:pt x="103891" y="46174"/>
                  </a:moveTo>
                  <a:lnTo>
                    <a:pt x="103891" y="46174"/>
                  </a:lnTo>
                  <a:lnTo>
                    <a:pt x="112092" y="37973"/>
                  </a:lnTo>
                  <a:lnTo>
                    <a:pt x="113300" y="28565"/>
                  </a:lnTo>
                  <a:lnTo>
                    <a:pt x="113381" y="22494"/>
                  </a:lnTo>
                  <a:lnTo>
                    <a:pt x="112335" y="20862"/>
                  </a:lnTo>
                  <a:lnTo>
                    <a:pt x="110578" y="19774"/>
                  </a:lnTo>
                  <a:lnTo>
                    <a:pt x="108349" y="19050"/>
                  </a:lnTo>
                  <a:lnTo>
                    <a:pt x="106863" y="17508"/>
                  </a:lnTo>
                  <a:lnTo>
                    <a:pt x="105212" y="12972"/>
                  </a:lnTo>
                  <a:lnTo>
                    <a:pt x="103713" y="11339"/>
                  </a:lnTo>
                  <a:lnTo>
                    <a:pt x="85605" y="1815"/>
                  </a:lnTo>
                  <a:lnTo>
                    <a:pt x="71422" y="0"/>
                  </a:lnTo>
                  <a:lnTo>
                    <a:pt x="50644" y="4035"/>
                  </a:lnTo>
                  <a:lnTo>
                    <a:pt x="21993" y="24121"/>
                  </a:lnTo>
                  <a:lnTo>
                    <a:pt x="5830" y="40681"/>
                  </a:lnTo>
                  <a:lnTo>
                    <a:pt x="2100" y="48318"/>
                  </a:lnTo>
                  <a:lnTo>
                    <a:pt x="0" y="63625"/>
                  </a:lnTo>
                  <a:lnTo>
                    <a:pt x="4434" y="81566"/>
                  </a:lnTo>
                  <a:lnTo>
                    <a:pt x="12416" y="91184"/>
                  </a:lnTo>
                  <a:lnTo>
                    <a:pt x="34786" y="105983"/>
                  </a:lnTo>
                  <a:lnTo>
                    <a:pt x="38772" y="107213"/>
                  </a:lnTo>
                  <a:lnTo>
                    <a:pt x="41428" y="106975"/>
                  </a:lnTo>
                  <a:lnTo>
                    <a:pt x="60684" y="94804"/>
                  </a:lnTo>
                  <a:lnTo>
                    <a:pt x="90379" y="50039"/>
                  </a:lnTo>
                  <a:lnTo>
                    <a:pt x="103852" y="17683"/>
                  </a:lnTo>
                  <a:lnTo>
                    <a:pt x="104948" y="58299"/>
                  </a:lnTo>
                  <a:lnTo>
                    <a:pt x="110437" y="72580"/>
                  </a:lnTo>
                  <a:lnTo>
                    <a:pt x="113024" y="103705"/>
                  </a:lnTo>
                  <a:lnTo>
                    <a:pt x="114212" y="106752"/>
                  </a:lnTo>
                  <a:lnTo>
                    <a:pt x="116063" y="108785"/>
                  </a:lnTo>
                  <a:lnTo>
                    <a:pt x="120943" y="111043"/>
                  </a:lnTo>
                  <a:lnTo>
                    <a:pt x="126639" y="112046"/>
                  </a:lnTo>
                  <a:lnTo>
                    <a:pt x="132699" y="109670"/>
                  </a:lnTo>
                  <a:lnTo>
                    <a:pt x="140155" y="104578"/>
                  </a:lnTo>
                  <a:lnTo>
                    <a:pt x="176112" y="58871"/>
                  </a:lnTo>
                  <a:lnTo>
                    <a:pt x="185144" y="43115"/>
                  </a:lnTo>
                  <a:lnTo>
                    <a:pt x="189349" y="31275"/>
                  </a:lnTo>
                  <a:lnTo>
                    <a:pt x="197642" y="19609"/>
                  </a:lnTo>
                  <a:lnTo>
                    <a:pt x="198142" y="19998"/>
                  </a:lnTo>
                  <a:lnTo>
                    <a:pt x="207757" y="60449"/>
                  </a:lnTo>
                  <a:lnTo>
                    <a:pt x="207338" y="82507"/>
                  </a:lnTo>
                  <a:lnTo>
                    <a:pt x="205664" y="86271"/>
                  </a:lnTo>
                  <a:lnTo>
                    <a:pt x="203490" y="88780"/>
                  </a:lnTo>
                  <a:lnTo>
                    <a:pt x="201074" y="97213"/>
                  </a:lnTo>
                  <a:lnTo>
                    <a:pt x="200429" y="102425"/>
                  </a:lnTo>
                  <a:lnTo>
                    <a:pt x="201058" y="105899"/>
                  </a:lnTo>
                  <a:lnTo>
                    <a:pt x="202536" y="108216"/>
                  </a:lnTo>
                  <a:lnTo>
                    <a:pt x="207455" y="111934"/>
                  </a:lnTo>
                  <a:lnTo>
                    <a:pt x="210950" y="109620"/>
                  </a:lnTo>
                  <a:lnTo>
                    <a:pt x="230739" y="87872"/>
                  </a:lnTo>
                  <a:lnTo>
                    <a:pt x="263259" y="41773"/>
                  </a:lnTo>
                  <a:lnTo>
                    <a:pt x="284642" y="13331"/>
                  </a:lnTo>
                  <a:lnTo>
                    <a:pt x="292465" y="9113"/>
                  </a:lnTo>
                  <a:lnTo>
                    <a:pt x="296357" y="14180"/>
                  </a:lnTo>
                  <a:lnTo>
                    <a:pt x="316731" y="57938"/>
                  </a:lnTo>
                  <a:lnTo>
                    <a:pt x="324967" y="90435"/>
                  </a:lnTo>
                  <a:lnTo>
                    <a:pt x="327475" y="94731"/>
                  </a:lnTo>
                  <a:lnTo>
                    <a:pt x="342016" y="10332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8" name="SMARTInkShape-Group13">
            <a:extLst>
              <a:ext uri="{FF2B5EF4-FFF2-40B4-BE49-F238E27FC236}">
                <a16:creationId xmlns:a16="http://schemas.microsoft.com/office/drawing/2014/main" id="{8F5A505D-F753-4DDC-0AF5-2BF27102784C}"/>
              </a:ext>
            </a:extLst>
          </p:cNvPr>
          <p:cNvGrpSpPr/>
          <p:nvPr/>
        </p:nvGrpSpPr>
        <p:grpSpPr>
          <a:xfrm>
            <a:off x="2945417" y="5562600"/>
            <a:ext cx="1188434" cy="265544"/>
            <a:chOff x="2945417" y="5562600"/>
            <a:chExt cx="1188434" cy="265544"/>
          </a:xfrm>
        </p:grpSpPr>
        <p:sp>
          <p:nvSpPr>
            <p:cNvPr id="100" name="SMARTInkShape-84">
              <a:extLst>
                <a:ext uri="{FF2B5EF4-FFF2-40B4-BE49-F238E27FC236}">
                  <a16:creationId xmlns:a16="http://schemas.microsoft.com/office/drawing/2014/main" id="{1E344183-12D4-46CC-562F-4548B824E2E6}"/>
                </a:ext>
              </a:extLst>
            </p:cNvPr>
            <p:cNvSpPr/>
            <p:nvPr>
              <p:custDataLst>
                <p:tags r:id="rId1"/>
              </p:custDataLst>
            </p:nvPr>
          </p:nvSpPr>
          <p:spPr>
            <a:xfrm>
              <a:off x="2945417" y="5638916"/>
              <a:ext cx="131159" cy="123256"/>
            </a:xfrm>
            <a:custGeom>
              <a:avLst/>
              <a:gdLst/>
              <a:ahLst/>
              <a:cxnLst/>
              <a:rect l="0" t="0" r="0" b="0"/>
              <a:pathLst>
                <a:path w="131159" h="123256">
                  <a:moveTo>
                    <a:pt x="102583" y="9409"/>
                  </a:moveTo>
                  <a:lnTo>
                    <a:pt x="102583" y="9409"/>
                  </a:lnTo>
                  <a:lnTo>
                    <a:pt x="102583" y="276"/>
                  </a:lnTo>
                  <a:lnTo>
                    <a:pt x="97527" y="0"/>
                  </a:lnTo>
                  <a:lnTo>
                    <a:pt x="53222" y="32384"/>
                  </a:lnTo>
                  <a:lnTo>
                    <a:pt x="17217" y="58426"/>
                  </a:lnTo>
                  <a:lnTo>
                    <a:pt x="5205" y="79319"/>
                  </a:lnTo>
                  <a:lnTo>
                    <a:pt x="0" y="95505"/>
                  </a:lnTo>
                  <a:lnTo>
                    <a:pt x="1604" y="106234"/>
                  </a:lnTo>
                  <a:lnTo>
                    <a:pt x="3514" y="112059"/>
                  </a:lnTo>
                  <a:lnTo>
                    <a:pt x="6903" y="115942"/>
                  </a:lnTo>
                  <a:lnTo>
                    <a:pt x="16314" y="120257"/>
                  </a:lnTo>
                  <a:lnTo>
                    <a:pt x="61785" y="123255"/>
                  </a:lnTo>
                  <a:lnTo>
                    <a:pt x="131158" y="1141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85">
              <a:extLst>
                <a:ext uri="{FF2B5EF4-FFF2-40B4-BE49-F238E27FC236}">
                  <a16:creationId xmlns:a16="http://schemas.microsoft.com/office/drawing/2014/main" id="{E2B9E8A6-724E-A117-F2BD-1E9E3E1EF644}"/>
                </a:ext>
              </a:extLst>
            </p:cNvPr>
            <p:cNvSpPr/>
            <p:nvPr>
              <p:custDataLst>
                <p:tags r:id="rId2"/>
              </p:custDataLst>
            </p:nvPr>
          </p:nvSpPr>
          <p:spPr>
            <a:xfrm>
              <a:off x="3136910" y="5696342"/>
              <a:ext cx="425399" cy="112754"/>
            </a:xfrm>
            <a:custGeom>
              <a:avLst/>
              <a:gdLst/>
              <a:ahLst/>
              <a:cxnLst/>
              <a:rect l="0" t="0" r="0" b="0"/>
              <a:pathLst>
                <a:path w="425399" h="112754">
                  <a:moveTo>
                    <a:pt x="34915" y="9133"/>
                  </a:moveTo>
                  <a:lnTo>
                    <a:pt x="34915" y="9133"/>
                  </a:lnTo>
                  <a:lnTo>
                    <a:pt x="39971" y="9133"/>
                  </a:lnTo>
                  <a:lnTo>
                    <a:pt x="41461" y="8075"/>
                  </a:lnTo>
                  <a:lnTo>
                    <a:pt x="42453" y="6311"/>
                  </a:lnTo>
                  <a:lnTo>
                    <a:pt x="44048" y="932"/>
                  </a:lnTo>
                  <a:lnTo>
                    <a:pt x="43120" y="491"/>
                  </a:lnTo>
                  <a:lnTo>
                    <a:pt x="39267" y="0"/>
                  </a:lnTo>
                  <a:lnTo>
                    <a:pt x="34027" y="2605"/>
                  </a:lnTo>
                  <a:lnTo>
                    <a:pt x="22039" y="12900"/>
                  </a:lnTo>
                  <a:lnTo>
                    <a:pt x="7582" y="32122"/>
                  </a:lnTo>
                  <a:lnTo>
                    <a:pt x="1600" y="48983"/>
                  </a:lnTo>
                  <a:lnTo>
                    <a:pt x="0" y="66003"/>
                  </a:lnTo>
                  <a:lnTo>
                    <a:pt x="2817" y="80622"/>
                  </a:lnTo>
                  <a:lnTo>
                    <a:pt x="13240" y="94176"/>
                  </a:lnTo>
                  <a:lnTo>
                    <a:pt x="27398" y="105138"/>
                  </a:lnTo>
                  <a:lnTo>
                    <a:pt x="47269" y="111309"/>
                  </a:lnTo>
                  <a:lnTo>
                    <a:pt x="60162" y="112753"/>
                  </a:lnTo>
                  <a:lnTo>
                    <a:pt x="70125" y="110572"/>
                  </a:lnTo>
                  <a:lnTo>
                    <a:pt x="81684" y="106217"/>
                  </a:lnTo>
                  <a:lnTo>
                    <a:pt x="85144" y="105606"/>
                  </a:lnTo>
                  <a:lnTo>
                    <a:pt x="91811" y="102104"/>
                  </a:lnTo>
                  <a:lnTo>
                    <a:pt x="95071" y="99689"/>
                  </a:lnTo>
                  <a:lnTo>
                    <a:pt x="98693" y="94183"/>
                  </a:lnTo>
                  <a:lnTo>
                    <a:pt x="100731" y="85133"/>
                  </a:lnTo>
                  <a:lnTo>
                    <a:pt x="101017" y="82025"/>
                  </a:lnTo>
                  <a:lnTo>
                    <a:pt x="95691" y="72926"/>
                  </a:lnTo>
                  <a:lnTo>
                    <a:pt x="87326" y="63944"/>
                  </a:lnTo>
                  <a:lnTo>
                    <a:pt x="63585" y="49640"/>
                  </a:lnTo>
                  <a:lnTo>
                    <a:pt x="29925" y="39173"/>
                  </a:lnTo>
                  <a:lnTo>
                    <a:pt x="29472" y="38685"/>
                  </a:lnTo>
                  <a:lnTo>
                    <a:pt x="30228" y="38359"/>
                  </a:lnTo>
                  <a:lnTo>
                    <a:pt x="74830" y="31187"/>
                  </a:lnTo>
                  <a:lnTo>
                    <a:pt x="115822" y="28578"/>
                  </a:lnTo>
                  <a:lnTo>
                    <a:pt x="158246" y="18693"/>
                  </a:lnTo>
                  <a:lnTo>
                    <a:pt x="153537" y="23726"/>
                  </a:lnTo>
                  <a:lnTo>
                    <a:pt x="151136" y="31846"/>
                  </a:lnTo>
                  <a:lnTo>
                    <a:pt x="149327" y="67791"/>
                  </a:lnTo>
                  <a:lnTo>
                    <a:pt x="154909" y="77890"/>
                  </a:lnTo>
                  <a:lnTo>
                    <a:pt x="170683" y="96562"/>
                  </a:lnTo>
                  <a:lnTo>
                    <a:pt x="180276" y="100907"/>
                  </a:lnTo>
                  <a:lnTo>
                    <a:pt x="198624" y="103697"/>
                  </a:lnTo>
                  <a:lnTo>
                    <a:pt x="201205" y="102867"/>
                  </a:lnTo>
                  <a:lnTo>
                    <a:pt x="202925" y="101256"/>
                  </a:lnTo>
                  <a:lnTo>
                    <a:pt x="204072" y="99123"/>
                  </a:lnTo>
                  <a:lnTo>
                    <a:pt x="205895" y="97701"/>
                  </a:lnTo>
                  <a:lnTo>
                    <a:pt x="210742" y="96122"/>
                  </a:lnTo>
                  <a:lnTo>
                    <a:pt x="216424" y="89775"/>
                  </a:lnTo>
                  <a:lnTo>
                    <a:pt x="240253" y="53560"/>
                  </a:lnTo>
                  <a:lnTo>
                    <a:pt x="243633" y="38331"/>
                  </a:lnTo>
                  <a:lnTo>
                    <a:pt x="244300" y="30188"/>
                  </a:lnTo>
                  <a:lnTo>
                    <a:pt x="245414" y="29519"/>
                  </a:lnTo>
                  <a:lnTo>
                    <a:pt x="249473" y="28777"/>
                  </a:lnTo>
                  <a:lnTo>
                    <a:pt x="250979" y="29638"/>
                  </a:lnTo>
                  <a:lnTo>
                    <a:pt x="251983" y="31269"/>
                  </a:lnTo>
                  <a:lnTo>
                    <a:pt x="253395" y="38622"/>
                  </a:lnTo>
                  <a:lnTo>
                    <a:pt x="254970" y="60249"/>
                  </a:lnTo>
                  <a:lnTo>
                    <a:pt x="272613" y="103424"/>
                  </a:lnTo>
                  <a:lnTo>
                    <a:pt x="281203" y="104299"/>
                  </a:lnTo>
                  <a:lnTo>
                    <a:pt x="287218" y="99301"/>
                  </a:lnTo>
                  <a:lnTo>
                    <a:pt x="304920" y="73789"/>
                  </a:lnTo>
                  <a:lnTo>
                    <a:pt x="311198" y="69619"/>
                  </a:lnTo>
                  <a:lnTo>
                    <a:pt x="314353" y="68507"/>
                  </a:lnTo>
                  <a:lnTo>
                    <a:pt x="316457" y="66707"/>
                  </a:lnTo>
                  <a:lnTo>
                    <a:pt x="339658" y="37765"/>
                  </a:lnTo>
                  <a:lnTo>
                    <a:pt x="339677" y="37746"/>
                  </a:lnTo>
                  <a:lnTo>
                    <a:pt x="347913" y="45913"/>
                  </a:lnTo>
                  <a:lnTo>
                    <a:pt x="348847" y="51898"/>
                  </a:lnTo>
                  <a:lnTo>
                    <a:pt x="349230" y="70821"/>
                  </a:lnTo>
                  <a:lnTo>
                    <a:pt x="343750" y="88973"/>
                  </a:lnTo>
                  <a:lnTo>
                    <a:pt x="348619" y="108378"/>
                  </a:lnTo>
                  <a:lnTo>
                    <a:pt x="348826" y="108105"/>
                  </a:lnTo>
                  <a:lnTo>
                    <a:pt x="348964" y="106865"/>
                  </a:lnTo>
                  <a:lnTo>
                    <a:pt x="350114" y="106037"/>
                  </a:lnTo>
                  <a:lnTo>
                    <a:pt x="356790" y="103814"/>
                  </a:lnTo>
                  <a:lnTo>
                    <a:pt x="362474" y="99544"/>
                  </a:lnTo>
                  <a:lnTo>
                    <a:pt x="365704" y="94118"/>
                  </a:lnTo>
                  <a:lnTo>
                    <a:pt x="366566" y="91190"/>
                  </a:lnTo>
                  <a:lnTo>
                    <a:pt x="373168" y="85114"/>
                  </a:lnTo>
                  <a:lnTo>
                    <a:pt x="382100" y="77827"/>
                  </a:lnTo>
                  <a:lnTo>
                    <a:pt x="408521" y="38191"/>
                  </a:lnTo>
                  <a:lnTo>
                    <a:pt x="414783" y="24916"/>
                  </a:lnTo>
                  <a:lnTo>
                    <a:pt x="417277" y="22830"/>
                  </a:lnTo>
                  <a:lnTo>
                    <a:pt x="424962" y="18902"/>
                  </a:lnTo>
                  <a:lnTo>
                    <a:pt x="425398" y="31937"/>
                  </a:lnTo>
                  <a:lnTo>
                    <a:pt x="415736" y="75352"/>
                  </a:lnTo>
                  <a:lnTo>
                    <a:pt x="406390" y="948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86">
              <a:extLst>
                <a:ext uri="{FF2B5EF4-FFF2-40B4-BE49-F238E27FC236}">
                  <a16:creationId xmlns:a16="http://schemas.microsoft.com/office/drawing/2014/main" id="{DEA82E4F-F5AD-3B62-9AE9-8A8E11BD6E44}"/>
                </a:ext>
              </a:extLst>
            </p:cNvPr>
            <p:cNvSpPr/>
            <p:nvPr>
              <p:custDataLst>
                <p:tags r:id="rId3"/>
              </p:custDataLst>
            </p:nvPr>
          </p:nvSpPr>
          <p:spPr>
            <a:xfrm>
              <a:off x="3610810" y="5562600"/>
              <a:ext cx="84891" cy="265544"/>
            </a:xfrm>
            <a:custGeom>
              <a:avLst/>
              <a:gdLst/>
              <a:ahLst/>
              <a:cxnLst/>
              <a:rect l="0" t="0" r="0" b="0"/>
              <a:pathLst>
                <a:path w="84891" h="265544">
                  <a:moveTo>
                    <a:pt x="56315" y="0"/>
                  </a:moveTo>
                  <a:lnTo>
                    <a:pt x="56315" y="0"/>
                  </a:lnTo>
                  <a:lnTo>
                    <a:pt x="48711" y="45606"/>
                  </a:lnTo>
                  <a:lnTo>
                    <a:pt x="37017" y="92656"/>
                  </a:lnTo>
                  <a:lnTo>
                    <a:pt x="21357" y="137046"/>
                  </a:lnTo>
                  <a:lnTo>
                    <a:pt x="5511" y="184467"/>
                  </a:lnTo>
                  <a:lnTo>
                    <a:pt x="0" y="226238"/>
                  </a:lnTo>
                  <a:lnTo>
                    <a:pt x="595" y="240250"/>
                  </a:lnTo>
                  <a:lnTo>
                    <a:pt x="4386" y="253533"/>
                  </a:lnTo>
                  <a:lnTo>
                    <a:pt x="7938" y="257922"/>
                  </a:lnTo>
                  <a:lnTo>
                    <a:pt x="17528" y="262798"/>
                  </a:lnTo>
                  <a:lnTo>
                    <a:pt x="29770" y="265543"/>
                  </a:lnTo>
                  <a:lnTo>
                    <a:pt x="45158" y="261301"/>
                  </a:lnTo>
                  <a:lnTo>
                    <a:pt x="54178" y="253364"/>
                  </a:lnTo>
                  <a:lnTo>
                    <a:pt x="62774" y="243840"/>
                  </a:lnTo>
                  <a:lnTo>
                    <a:pt x="84890" y="2286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87">
              <a:extLst>
                <a:ext uri="{FF2B5EF4-FFF2-40B4-BE49-F238E27FC236}">
                  <a16:creationId xmlns:a16="http://schemas.microsoft.com/office/drawing/2014/main" id="{B8639A26-001E-48BE-0932-1B2DB67553F2}"/>
                </a:ext>
              </a:extLst>
            </p:cNvPr>
            <p:cNvSpPr/>
            <p:nvPr>
              <p:custDataLst>
                <p:tags r:id="rId4"/>
              </p:custDataLst>
            </p:nvPr>
          </p:nvSpPr>
          <p:spPr>
            <a:xfrm>
              <a:off x="3619500" y="5695950"/>
              <a:ext cx="76201" cy="28576"/>
            </a:xfrm>
            <a:custGeom>
              <a:avLst/>
              <a:gdLst/>
              <a:ahLst/>
              <a:cxnLst/>
              <a:rect l="0" t="0" r="0" b="0"/>
              <a:pathLst>
                <a:path w="76201" h="28576">
                  <a:moveTo>
                    <a:pt x="0" y="28575"/>
                  </a:moveTo>
                  <a:lnTo>
                    <a:pt x="0" y="28575"/>
                  </a:lnTo>
                  <a:lnTo>
                    <a:pt x="0" y="23519"/>
                  </a:lnTo>
                  <a:lnTo>
                    <a:pt x="1058" y="22030"/>
                  </a:lnTo>
                  <a:lnTo>
                    <a:pt x="2822" y="21036"/>
                  </a:lnTo>
                  <a:lnTo>
                    <a:pt x="41804" y="10165"/>
                  </a:lnTo>
                  <a:lnTo>
                    <a:pt x="52446" y="8751"/>
                  </a:lnTo>
                  <a:lnTo>
                    <a:pt x="762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88">
              <a:extLst>
                <a:ext uri="{FF2B5EF4-FFF2-40B4-BE49-F238E27FC236}">
                  <a16:creationId xmlns:a16="http://schemas.microsoft.com/office/drawing/2014/main" id="{C0E96CE3-486B-7882-A239-F11040A968FA}"/>
                </a:ext>
              </a:extLst>
            </p:cNvPr>
            <p:cNvSpPr/>
            <p:nvPr>
              <p:custDataLst>
                <p:tags r:id="rId5"/>
              </p:custDataLst>
            </p:nvPr>
          </p:nvSpPr>
          <p:spPr>
            <a:xfrm>
              <a:off x="3733800" y="5695950"/>
              <a:ext cx="28576" cy="123826"/>
            </a:xfrm>
            <a:custGeom>
              <a:avLst/>
              <a:gdLst/>
              <a:ahLst/>
              <a:cxnLst/>
              <a:rect l="0" t="0" r="0" b="0"/>
              <a:pathLst>
                <a:path w="28576" h="123826">
                  <a:moveTo>
                    <a:pt x="28575" y="0"/>
                  </a:moveTo>
                  <a:lnTo>
                    <a:pt x="28575" y="0"/>
                  </a:lnTo>
                  <a:lnTo>
                    <a:pt x="27517" y="15209"/>
                  </a:lnTo>
                  <a:lnTo>
                    <a:pt x="12328" y="58624"/>
                  </a:lnTo>
                  <a:lnTo>
                    <a:pt x="1222" y="105767"/>
                  </a:lnTo>
                  <a:lnTo>
                    <a:pt x="0"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89">
              <a:extLst>
                <a:ext uri="{FF2B5EF4-FFF2-40B4-BE49-F238E27FC236}">
                  <a16:creationId xmlns:a16="http://schemas.microsoft.com/office/drawing/2014/main" id="{4D8D149C-D0EA-407D-5F17-4B99AA410FD6}"/>
                </a:ext>
              </a:extLst>
            </p:cNvPr>
            <p:cNvSpPr/>
            <p:nvPr>
              <p:custDataLst>
                <p:tags r:id="rId6"/>
              </p:custDataLst>
            </p:nvPr>
          </p:nvSpPr>
          <p:spPr>
            <a:xfrm>
              <a:off x="3819525" y="5629275"/>
              <a:ext cx="19051" cy="38101"/>
            </a:xfrm>
            <a:custGeom>
              <a:avLst/>
              <a:gdLst/>
              <a:ahLst/>
              <a:cxnLst/>
              <a:rect l="0" t="0" r="0" b="0"/>
              <a:pathLst>
                <a:path w="19051" h="38101">
                  <a:moveTo>
                    <a:pt x="0" y="38100"/>
                  </a:moveTo>
                  <a:lnTo>
                    <a:pt x="0" y="38100"/>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90">
              <a:extLst>
                <a:ext uri="{FF2B5EF4-FFF2-40B4-BE49-F238E27FC236}">
                  <a16:creationId xmlns:a16="http://schemas.microsoft.com/office/drawing/2014/main" id="{54496B28-26FD-2AFA-CA99-A214FDF364FC}"/>
                </a:ext>
              </a:extLst>
            </p:cNvPr>
            <p:cNvSpPr/>
            <p:nvPr>
              <p:custDataLst>
                <p:tags r:id="rId7"/>
              </p:custDataLst>
            </p:nvPr>
          </p:nvSpPr>
          <p:spPr>
            <a:xfrm>
              <a:off x="3854712" y="5663116"/>
              <a:ext cx="116642" cy="137610"/>
            </a:xfrm>
            <a:custGeom>
              <a:avLst/>
              <a:gdLst/>
              <a:ahLst/>
              <a:cxnLst/>
              <a:rect l="0" t="0" r="0" b="0"/>
              <a:pathLst>
                <a:path w="116642" h="137610">
                  <a:moveTo>
                    <a:pt x="31488" y="42359"/>
                  </a:moveTo>
                  <a:lnTo>
                    <a:pt x="31488" y="42359"/>
                  </a:lnTo>
                  <a:lnTo>
                    <a:pt x="41601" y="47415"/>
                  </a:lnTo>
                  <a:lnTo>
                    <a:pt x="52210" y="47075"/>
                  </a:lnTo>
                  <a:lnTo>
                    <a:pt x="85963" y="42773"/>
                  </a:lnTo>
                  <a:lnTo>
                    <a:pt x="90029" y="42635"/>
                  </a:lnTo>
                  <a:lnTo>
                    <a:pt x="97370" y="39660"/>
                  </a:lnTo>
                  <a:lnTo>
                    <a:pt x="104161" y="35868"/>
                  </a:lnTo>
                  <a:lnTo>
                    <a:pt x="110706" y="34182"/>
                  </a:lnTo>
                  <a:lnTo>
                    <a:pt x="112875" y="32674"/>
                  </a:lnTo>
                  <a:lnTo>
                    <a:pt x="114321" y="30611"/>
                  </a:lnTo>
                  <a:lnTo>
                    <a:pt x="115927" y="25496"/>
                  </a:lnTo>
                  <a:lnTo>
                    <a:pt x="116641" y="19695"/>
                  </a:lnTo>
                  <a:lnTo>
                    <a:pt x="114715" y="16666"/>
                  </a:lnTo>
                  <a:lnTo>
                    <a:pt x="95705" y="1046"/>
                  </a:lnTo>
                  <a:lnTo>
                    <a:pt x="90174" y="0"/>
                  </a:lnTo>
                  <a:lnTo>
                    <a:pt x="59599" y="3489"/>
                  </a:lnTo>
                  <a:lnTo>
                    <a:pt x="38054" y="14144"/>
                  </a:lnTo>
                  <a:lnTo>
                    <a:pt x="16617" y="35763"/>
                  </a:lnTo>
                  <a:lnTo>
                    <a:pt x="1917" y="62277"/>
                  </a:lnTo>
                  <a:lnTo>
                    <a:pt x="0" y="75200"/>
                  </a:lnTo>
                  <a:lnTo>
                    <a:pt x="7799" y="115634"/>
                  </a:lnTo>
                  <a:lnTo>
                    <a:pt x="16021" y="125373"/>
                  </a:lnTo>
                  <a:lnTo>
                    <a:pt x="21177" y="129451"/>
                  </a:lnTo>
                  <a:lnTo>
                    <a:pt x="35371" y="133983"/>
                  </a:lnTo>
                  <a:lnTo>
                    <a:pt x="69588" y="1376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91">
              <a:extLst>
                <a:ext uri="{FF2B5EF4-FFF2-40B4-BE49-F238E27FC236}">
                  <a16:creationId xmlns:a16="http://schemas.microsoft.com/office/drawing/2014/main" id="{EFF3157D-25D5-89EE-B0BF-DCA54711DE6D}"/>
                </a:ext>
              </a:extLst>
            </p:cNvPr>
            <p:cNvSpPr/>
            <p:nvPr>
              <p:custDataLst>
                <p:tags r:id="rId8"/>
              </p:custDataLst>
            </p:nvPr>
          </p:nvSpPr>
          <p:spPr>
            <a:xfrm>
              <a:off x="4000500" y="5669578"/>
              <a:ext cx="133351" cy="131096"/>
            </a:xfrm>
            <a:custGeom>
              <a:avLst/>
              <a:gdLst/>
              <a:ahLst/>
              <a:cxnLst/>
              <a:rect l="0" t="0" r="0" b="0"/>
              <a:pathLst>
                <a:path w="133351" h="131096">
                  <a:moveTo>
                    <a:pt x="133350" y="16847"/>
                  </a:moveTo>
                  <a:lnTo>
                    <a:pt x="133350" y="16847"/>
                  </a:lnTo>
                  <a:lnTo>
                    <a:pt x="120093" y="3590"/>
                  </a:lnTo>
                  <a:lnTo>
                    <a:pt x="108408" y="372"/>
                  </a:lnTo>
                  <a:lnTo>
                    <a:pt x="92632" y="0"/>
                  </a:lnTo>
                  <a:lnTo>
                    <a:pt x="52337" y="11205"/>
                  </a:lnTo>
                  <a:lnTo>
                    <a:pt x="37262" y="20232"/>
                  </a:lnTo>
                  <a:lnTo>
                    <a:pt x="26093" y="34665"/>
                  </a:lnTo>
                  <a:lnTo>
                    <a:pt x="21136" y="47291"/>
                  </a:lnTo>
                  <a:lnTo>
                    <a:pt x="21499" y="50901"/>
                  </a:lnTo>
                  <a:lnTo>
                    <a:pt x="32491" y="72588"/>
                  </a:lnTo>
                  <a:lnTo>
                    <a:pt x="41251" y="81485"/>
                  </a:lnTo>
                  <a:lnTo>
                    <a:pt x="51143" y="90025"/>
                  </a:lnTo>
                  <a:lnTo>
                    <a:pt x="61603" y="105674"/>
                  </a:lnTo>
                  <a:lnTo>
                    <a:pt x="65172" y="117484"/>
                  </a:lnTo>
                  <a:lnTo>
                    <a:pt x="66007" y="124369"/>
                  </a:lnTo>
                  <a:lnTo>
                    <a:pt x="64113" y="126628"/>
                  </a:lnTo>
                  <a:lnTo>
                    <a:pt x="56364" y="129139"/>
                  </a:lnTo>
                  <a:lnTo>
                    <a:pt x="17261" y="131095"/>
                  </a:lnTo>
                  <a:lnTo>
                    <a:pt x="10141" y="128302"/>
                  </a:lnTo>
                  <a:lnTo>
                    <a:pt x="0" y="1216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35100252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sp>
        <p:nvSpPr>
          <p:cNvPr id="3" name="Content Placeholder 2"/>
          <p:cNvSpPr>
            <a:spLocks noGrp="1"/>
          </p:cNvSpPr>
          <p:nvPr>
            <p:ph idx="1"/>
          </p:nvPr>
        </p:nvSpPr>
        <p:spPr/>
        <p:txBody>
          <a:bodyPr/>
          <a:lstStyle/>
          <a:p>
            <a:endParaRPr lang="en-US" dirty="0"/>
          </a:p>
          <a:p>
            <a:endParaRPr lang="en-US" dirty="0"/>
          </a:p>
        </p:txBody>
      </p:sp>
      <p:graphicFrame>
        <p:nvGraphicFramePr>
          <p:cNvPr id="5" name="object 5"/>
          <p:cNvGraphicFramePr>
            <a:graphicFrameLocks noGrp="1"/>
          </p:cNvGraphicFramePr>
          <p:nvPr>
            <p:extLst>
              <p:ext uri="{D42A27DB-BD31-4B8C-83A1-F6EECF244321}">
                <p14:modId xmlns:p14="http://schemas.microsoft.com/office/powerpoint/2010/main" val="3363059563"/>
              </p:ext>
            </p:extLst>
          </p:nvPr>
        </p:nvGraphicFramePr>
        <p:xfrm>
          <a:off x="1600200" y="2071416"/>
          <a:ext cx="6096000" cy="1685925"/>
        </p:xfrm>
        <a:graphic>
          <a:graphicData uri="http://schemas.openxmlformats.org/drawingml/2006/table">
            <a:tbl>
              <a:tblPr firstRow="1" bandRow="1">
                <a:tableStyleId>{5C22544A-7EE6-4342-B048-85BDC9FD1C3A}</a:tableStyleId>
              </a:tblPr>
              <a:tblGrid>
                <a:gridCol w="2957854">
                  <a:extLst>
                    <a:ext uri="{9D8B030D-6E8A-4147-A177-3AD203B41FA5}">
                      <a16:colId xmlns:a16="http://schemas.microsoft.com/office/drawing/2014/main" val="20000"/>
                    </a:ext>
                  </a:extLst>
                </a:gridCol>
                <a:gridCol w="3138146">
                  <a:extLst>
                    <a:ext uri="{9D8B030D-6E8A-4147-A177-3AD203B41FA5}">
                      <a16:colId xmlns:a16="http://schemas.microsoft.com/office/drawing/2014/main" val="20001"/>
                    </a:ext>
                  </a:extLst>
                </a:gridCol>
              </a:tblGrid>
              <a:tr h="196850">
                <a:tc gridSpan="2">
                  <a:txBody>
                    <a:bodyPr/>
                    <a:lstStyle/>
                    <a:p>
                      <a:pPr marL="0" marR="586105" indent="0" algn="ctr" defTabSz="914400" rtl="0" eaLnBrk="1" fontAlgn="auto" latinLnBrk="0" hangingPunct="1">
                        <a:lnSpc>
                          <a:spcPct val="100000"/>
                        </a:lnSpc>
                        <a:spcBef>
                          <a:spcPts val="150"/>
                        </a:spcBef>
                        <a:spcAft>
                          <a:spcPts val="0"/>
                        </a:spcAft>
                        <a:buClrTx/>
                        <a:buSzTx/>
                        <a:buFontTx/>
                        <a:buNone/>
                        <a:tabLst/>
                        <a:defRPr/>
                      </a:pPr>
                      <a:r>
                        <a:rPr lang="en-US" sz="2000" b="1" kern="1200" baseline="0" dirty="0">
                          <a:solidFill>
                            <a:schemeClr val="lt1"/>
                          </a:solidFill>
                          <a:latin typeface="+mn-lt"/>
                          <a:ea typeface="+mn-ea"/>
                          <a:cs typeface="+mn-cs"/>
                        </a:rPr>
                        <a:t>           Summary Statistics</a:t>
                      </a:r>
                    </a:p>
                  </a:txBody>
                  <a:tcPr marL="0" marR="0" marT="19050" marB="0"/>
                </a:tc>
                <a:tc hMerge="1">
                  <a:txBody>
                    <a:bodyPr/>
                    <a:lstStyle/>
                    <a:p>
                      <a:pPr marL="513715" algn="ctr">
                        <a:lnSpc>
                          <a:spcPct val="100000"/>
                        </a:lnSpc>
                        <a:spcBef>
                          <a:spcPts val="150"/>
                        </a:spcBef>
                      </a:pPr>
                      <a:endParaRPr sz="1000" dirty="0">
                        <a:latin typeface="Roboto Condensed"/>
                        <a:cs typeface="Roboto Condensed"/>
                      </a:endParaRPr>
                    </a:p>
                  </a:txBody>
                  <a:tcPr marL="0" marR="0" marT="19050" marB="0"/>
                </a:tc>
                <a:extLst>
                  <a:ext uri="{0D108BD9-81ED-4DB2-BD59-A6C34878D82A}">
                    <a16:rowId xmlns:a16="http://schemas.microsoft.com/office/drawing/2014/main" val="10000"/>
                  </a:ext>
                </a:extLst>
              </a:tr>
              <a:tr h="196850">
                <a:tc>
                  <a:txBody>
                    <a:bodyPr/>
                    <a:lstStyle/>
                    <a:p>
                      <a:pPr marR="586105" algn="ctr">
                        <a:lnSpc>
                          <a:spcPct val="100000"/>
                        </a:lnSpc>
                        <a:spcBef>
                          <a:spcPts val="150"/>
                        </a:spcBef>
                      </a:pPr>
                      <a:r>
                        <a:rPr lang="en-US" sz="2000" b="1" spc="-5" dirty="0">
                          <a:solidFill>
                            <a:srgbClr val="000000"/>
                          </a:solidFill>
                        </a:rPr>
                        <a:t>I</a:t>
                      </a:r>
                      <a:r>
                        <a:rPr sz="2000" b="1" dirty="0">
                          <a:solidFill>
                            <a:srgbClr val="000000"/>
                          </a:solidFill>
                        </a:rPr>
                        <a:t>n</a:t>
                      </a:r>
                      <a:r>
                        <a:rPr sz="2000" b="1" spc="-65" dirty="0">
                          <a:solidFill>
                            <a:srgbClr val="000000"/>
                          </a:solidFill>
                        </a:rPr>
                        <a:t> </a:t>
                      </a:r>
                      <a:r>
                        <a:rPr sz="2000" b="1" spc="-5" dirty="0">
                          <a:solidFill>
                            <a:srgbClr val="000000"/>
                          </a:solidFill>
                        </a:rPr>
                        <a:t>Therapy</a:t>
                      </a:r>
                      <a:endParaRPr sz="2000" b="1" dirty="0">
                        <a:solidFill>
                          <a:srgbClr val="000000"/>
                        </a:solidFill>
                        <a:latin typeface="Roboto Condensed"/>
                        <a:cs typeface="Roboto Condensed"/>
                      </a:endParaRPr>
                    </a:p>
                  </a:txBody>
                  <a:tcPr marL="0" marR="0" marT="19050" marB="0"/>
                </a:tc>
                <a:tc>
                  <a:txBody>
                    <a:bodyPr/>
                    <a:lstStyle/>
                    <a:p>
                      <a:pPr marL="513715" algn="ctr">
                        <a:lnSpc>
                          <a:spcPct val="100000"/>
                        </a:lnSpc>
                        <a:spcBef>
                          <a:spcPts val="150"/>
                        </a:spcBef>
                      </a:pPr>
                      <a:r>
                        <a:rPr sz="2000" b="1" spc="-5" dirty="0">
                          <a:solidFill>
                            <a:srgbClr val="000000"/>
                          </a:solidFill>
                        </a:rPr>
                        <a:t>Not </a:t>
                      </a:r>
                      <a:r>
                        <a:rPr sz="2000" b="1" dirty="0">
                          <a:solidFill>
                            <a:srgbClr val="000000"/>
                          </a:solidFill>
                        </a:rPr>
                        <a:t>in</a:t>
                      </a:r>
                      <a:r>
                        <a:rPr sz="2000" b="1" spc="-70" dirty="0">
                          <a:solidFill>
                            <a:srgbClr val="000000"/>
                          </a:solidFill>
                        </a:rPr>
                        <a:t> </a:t>
                      </a:r>
                      <a:r>
                        <a:rPr sz="2000" b="1" spc="-5" dirty="0">
                          <a:solidFill>
                            <a:srgbClr val="000000"/>
                          </a:solidFill>
                        </a:rPr>
                        <a:t>Therapy</a:t>
                      </a:r>
                      <a:endParaRPr sz="2000" b="1" dirty="0">
                        <a:solidFill>
                          <a:srgbClr val="000000"/>
                        </a:solidFill>
                        <a:latin typeface="Roboto Condensed"/>
                        <a:cs typeface="Roboto Condensed"/>
                      </a:endParaRPr>
                    </a:p>
                  </a:txBody>
                  <a:tcPr marL="0" marR="0" marT="19050" marB="0"/>
                </a:tc>
                <a:extLst>
                  <a:ext uri="{0D108BD9-81ED-4DB2-BD59-A6C34878D82A}">
                    <a16:rowId xmlns:a16="http://schemas.microsoft.com/office/drawing/2014/main" val="10001"/>
                  </a:ext>
                </a:extLst>
              </a:tr>
              <a:tr h="206375">
                <a:tc>
                  <a:txBody>
                    <a:bodyPr/>
                    <a:lstStyle/>
                    <a:p>
                      <a:pPr marR="586105" algn="ctr">
                        <a:lnSpc>
                          <a:spcPct val="100000"/>
                        </a:lnSpc>
                        <a:spcBef>
                          <a:spcPts val="125"/>
                        </a:spcBef>
                      </a:pPr>
                      <a:r>
                        <a:rPr sz="2000" i="1" spc="-5" dirty="0">
                          <a:solidFill>
                            <a:srgbClr val="000000"/>
                          </a:solidFill>
                        </a:rPr>
                        <a:t>n</a:t>
                      </a:r>
                      <a:r>
                        <a:rPr sz="2000" spc="-7" baseline="-25641" dirty="0">
                          <a:solidFill>
                            <a:srgbClr val="000000"/>
                          </a:solidFill>
                        </a:rPr>
                        <a:t>1 </a:t>
                      </a:r>
                      <a:r>
                        <a:rPr sz="2000" dirty="0">
                          <a:solidFill>
                            <a:srgbClr val="000000"/>
                          </a:solidFill>
                          <a:latin typeface="Symbol" pitchFamily="98" charset="2"/>
                        </a:rPr>
                        <a:t>=</a:t>
                      </a:r>
                      <a:r>
                        <a:rPr sz="2000" spc="-15" dirty="0">
                          <a:solidFill>
                            <a:srgbClr val="000000"/>
                          </a:solidFill>
                        </a:rPr>
                        <a:t> </a:t>
                      </a:r>
                      <a:r>
                        <a:rPr sz="2000" dirty="0">
                          <a:solidFill>
                            <a:srgbClr val="000000"/>
                          </a:solidFill>
                        </a:rPr>
                        <a:t>20</a:t>
                      </a:r>
                      <a:endParaRPr sz="2000" dirty="0">
                        <a:solidFill>
                          <a:srgbClr val="000000"/>
                        </a:solidFill>
                        <a:latin typeface="STIX"/>
                        <a:cs typeface="STIX"/>
                      </a:endParaRPr>
                    </a:p>
                  </a:txBody>
                  <a:tcPr marL="0" marR="0" marT="15875" marB="0"/>
                </a:tc>
                <a:tc>
                  <a:txBody>
                    <a:bodyPr/>
                    <a:lstStyle/>
                    <a:p>
                      <a:pPr marL="3175" indent="0" algn="ctr">
                        <a:lnSpc>
                          <a:spcPct val="100000"/>
                        </a:lnSpc>
                        <a:spcBef>
                          <a:spcPts val="125"/>
                        </a:spcBef>
                      </a:pPr>
                      <a:r>
                        <a:rPr sz="2000" i="1" spc="-5" dirty="0">
                          <a:solidFill>
                            <a:srgbClr val="000000"/>
                          </a:solidFill>
                        </a:rPr>
                        <a:t>n</a:t>
                      </a:r>
                      <a:r>
                        <a:rPr sz="2000" spc="-7" baseline="-25641" dirty="0">
                          <a:solidFill>
                            <a:srgbClr val="000000"/>
                          </a:solidFill>
                        </a:rPr>
                        <a:t>2 </a:t>
                      </a:r>
                      <a:r>
                        <a:rPr lang="en-US" sz="2000" dirty="0">
                          <a:solidFill>
                            <a:srgbClr val="000000"/>
                          </a:solidFill>
                          <a:latin typeface="Symbol" pitchFamily="98" charset="2"/>
                        </a:rPr>
                        <a:t>=</a:t>
                      </a:r>
                      <a:r>
                        <a:rPr sz="2000" spc="-15" dirty="0">
                          <a:solidFill>
                            <a:srgbClr val="000000"/>
                          </a:solidFill>
                        </a:rPr>
                        <a:t> </a:t>
                      </a:r>
                      <a:r>
                        <a:rPr sz="2000" dirty="0">
                          <a:solidFill>
                            <a:srgbClr val="000000"/>
                          </a:solidFill>
                        </a:rPr>
                        <a:t>20</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4800">
                <a:tc>
                  <a:txBody>
                    <a:bodyPr/>
                    <a:lstStyle/>
                    <a:p>
                      <a:pPr marR="556260" algn="ctr">
                        <a:lnSpc>
                          <a:spcPct val="100000"/>
                        </a:lnSpc>
                        <a:spcBef>
                          <a:spcPts val="725"/>
                        </a:spcBef>
                      </a:pPr>
                      <a:endParaRPr sz="2000" dirty="0">
                        <a:solidFill>
                          <a:srgbClr val="000000"/>
                        </a:solidFill>
                        <a:latin typeface="STIX"/>
                        <a:cs typeface="STIX"/>
                      </a:endParaRPr>
                    </a:p>
                  </a:txBody>
                  <a:tcPr marL="0" marR="0" marT="92075" marB="0"/>
                </a:tc>
                <a:tc>
                  <a:txBody>
                    <a:bodyPr/>
                    <a:lstStyle/>
                    <a:p>
                      <a:pPr marL="543560" algn="ctr">
                        <a:lnSpc>
                          <a:spcPct val="100000"/>
                        </a:lnSpc>
                        <a:spcBef>
                          <a:spcPts val="650"/>
                        </a:spcBef>
                      </a:pPr>
                      <a:endParaRPr sz="2000" dirty="0">
                        <a:solidFill>
                          <a:srgbClr val="000000"/>
                        </a:solidFill>
                        <a:latin typeface="STIX"/>
                        <a:cs typeface="STIX"/>
                      </a:endParaRPr>
                    </a:p>
                  </a:txBody>
                  <a:tcPr marL="0" marR="0" marT="82550" marB="0"/>
                </a:tc>
                <a:extLst>
                  <a:ext uri="{0D108BD9-81ED-4DB2-BD59-A6C34878D82A}">
                    <a16:rowId xmlns:a16="http://schemas.microsoft.com/office/drawing/2014/main" val="10003"/>
                  </a:ext>
                </a:extLst>
              </a:tr>
              <a:tr h="206375">
                <a:tc>
                  <a:txBody>
                    <a:bodyPr/>
                    <a:lstStyle/>
                    <a:p>
                      <a:pPr marR="586105" algn="ctr">
                        <a:lnSpc>
                          <a:spcPct val="100000"/>
                        </a:lnSpc>
                        <a:spcBef>
                          <a:spcPts val="125"/>
                        </a:spcBef>
                      </a:pPr>
                      <a:r>
                        <a:rPr sz="2000" i="1" spc="-5" dirty="0">
                          <a:solidFill>
                            <a:srgbClr val="000000"/>
                          </a:solidFill>
                        </a:rPr>
                        <a:t>s</a:t>
                      </a:r>
                      <a:r>
                        <a:rPr sz="2000" spc="-7" baseline="-25641" dirty="0">
                          <a:solidFill>
                            <a:srgbClr val="000000"/>
                          </a:solidFill>
                        </a:rPr>
                        <a:t>1 </a:t>
                      </a:r>
                      <a:r>
                        <a:rPr lang="en-US" sz="2000" dirty="0">
                          <a:solidFill>
                            <a:srgbClr val="000000"/>
                          </a:solidFill>
                          <a:latin typeface="Symbol" pitchFamily="98" charset="2"/>
                        </a:rPr>
                        <a:t>=</a:t>
                      </a:r>
                      <a:r>
                        <a:rPr sz="2000" spc="-15" dirty="0">
                          <a:solidFill>
                            <a:srgbClr val="000000"/>
                          </a:solidFill>
                        </a:rPr>
                        <a:t> </a:t>
                      </a:r>
                      <a:r>
                        <a:rPr sz="2000" dirty="0">
                          <a:solidFill>
                            <a:srgbClr val="000000"/>
                          </a:solidFill>
                        </a:rPr>
                        <a:t>0.6</a:t>
                      </a:r>
                      <a:endParaRPr sz="2000" dirty="0">
                        <a:solidFill>
                          <a:srgbClr val="000000"/>
                        </a:solidFill>
                        <a:latin typeface="STIX"/>
                        <a:cs typeface="STIX"/>
                      </a:endParaRPr>
                    </a:p>
                  </a:txBody>
                  <a:tcPr marL="0" marR="0" marT="15875" marB="0"/>
                </a:tc>
                <a:tc>
                  <a:txBody>
                    <a:bodyPr/>
                    <a:lstStyle/>
                    <a:p>
                      <a:pPr marL="3175" indent="0" algn="ctr">
                        <a:lnSpc>
                          <a:spcPct val="100000"/>
                        </a:lnSpc>
                        <a:spcBef>
                          <a:spcPts val="125"/>
                        </a:spcBef>
                      </a:pPr>
                      <a:r>
                        <a:rPr sz="2000" i="1" spc="-5" dirty="0">
                          <a:solidFill>
                            <a:srgbClr val="000000"/>
                          </a:solidFill>
                        </a:rPr>
                        <a:t>s</a:t>
                      </a:r>
                      <a:r>
                        <a:rPr sz="2000" spc="-7" baseline="-25641" dirty="0">
                          <a:solidFill>
                            <a:srgbClr val="000000"/>
                          </a:solidFill>
                        </a:rPr>
                        <a:t>2 </a:t>
                      </a:r>
                      <a:r>
                        <a:rPr lang="en-US" sz="2000" dirty="0">
                          <a:solidFill>
                            <a:srgbClr val="000000"/>
                          </a:solidFill>
                          <a:latin typeface="Symbol" pitchFamily="98" charset="2"/>
                        </a:rPr>
                        <a:t>=</a:t>
                      </a:r>
                      <a:r>
                        <a:rPr sz="2000" spc="-15" dirty="0">
                          <a:solidFill>
                            <a:srgbClr val="000000"/>
                          </a:solidFill>
                        </a:rPr>
                        <a:t> </a:t>
                      </a:r>
                      <a:r>
                        <a:rPr sz="2000" dirty="0">
                          <a:solidFill>
                            <a:srgbClr val="000000"/>
                          </a:solidFill>
                        </a:rPr>
                        <a:t>0.5</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bl>
          </a:graphicData>
        </a:graphic>
      </p:graphicFrame>
      <p:graphicFrame>
        <p:nvGraphicFramePr>
          <p:cNvPr id="162818" name="Object 2"/>
          <p:cNvGraphicFramePr>
            <a:graphicFrameLocks noChangeAspect="1"/>
          </p:cNvGraphicFramePr>
          <p:nvPr>
            <p:extLst>
              <p:ext uri="{D42A27DB-BD31-4B8C-83A1-F6EECF244321}">
                <p14:modId xmlns:p14="http://schemas.microsoft.com/office/powerpoint/2010/main" val="2298639081"/>
              </p:ext>
            </p:extLst>
          </p:nvPr>
        </p:nvGraphicFramePr>
        <p:xfrm>
          <a:off x="2370292" y="3096038"/>
          <a:ext cx="825500" cy="330200"/>
        </p:xfrm>
        <a:graphic>
          <a:graphicData uri="http://schemas.openxmlformats.org/presentationml/2006/ole">
            <mc:AlternateContent xmlns:mc="http://schemas.openxmlformats.org/markup-compatibility/2006">
              <mc:Choice xmlns:v="urn:schemas-microsoft-com:vml" Requires="v">
                <p:oleObj name="Equation" r:id="rId2" imgW="825480" imgH="330120" progId="Equation.DSMT4">
                  <p:embed/>
                </p:oleObj>
              </mc:Choice>
              <mc:Fallback>
                <p:oleObj name="Equation" r:id="rId2" imgW="825480" imgH="330120"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0292" y="3096038"/>
                        <a:ext cx="825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2819" name="Object 3"/>
          <p:cNvGraphicFramePr>
            <a:graphicFrameLocks noChangeAspect="1"/>
          </p:cNvGraphicFramePr>
          <p:nvPr>
            <p:extLst>
              <p:ext uri="{D42A27DB-BD31-4B8C-83A1-F6EECF244321}">
                <p14:modId xmlns:p14="http://schemas.microsoft.com/office/powerpoint/2010/main" val="3185915369"/>
              </p:ext>
            </p:extLst>
          </p:nvPr>
        </p:nvGraphicFramePr>
        <p:xfrm>
          <a:off x="5723092" y="3087183"/>
          <a:ext cx="825500" cy="330200"/>
        </p:xfrm>
        <a:graphic>
          <a:graphicData uri="http://schemas.openxmlformats.org/presentationml/2006/ole">
            <mc:AlternateContent xmlns:mc="http://schemas.openxmlformats.org/markup-compatibility/2006">
              <mc:Choice xmlns:v="urn:schemas-microsoft-com:vml" Requires="v">
                <p:oleObj name="Equation" r:id="rId4" imgW="825480" imgH="330120" progId="Equation.DSMT4">
                  <p:embed/>
                </p:oleObj>
              </mc:Choice>
              <mc:Fallback>
                <p:oleObj name="Equation" r:id="rId4" imgW="825480" imgH="33012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3092" y="3087183"/>
                        <a:ext cx="825500" cy="33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3"/>
          <p:cNvGraphicFramePr>
            <a:graphicFrameLocks noGrp="1"/>
          </p:cNvGraphicFramePr>
          <p:nvPr>
            <p:extLst>
              <p:ext uri="{D42A27DB-BD31-4B8C-83A1-F6EECF244321}">
                <p14:modId xmlns:p14="http://schemas.microsoft.com/office/powerpoint/2010/main" val="1052172603"/>
              </p:ext>
            </p:extLst>
          </p:nvPr>
        </p:nvGraphicFramePr>
        <p:xfrm>
          <a:off x="914401" y="4214541"/>
          <a:ext cx="3200399" cy="1663700"/>
        </p:xfrm>
        <a:graphic>
          <a:graphicData uri="http://schemas.openxmlformats.org/drawingml/2006/table">
            <a:tbl>
              <a:tblPr firstRow="1" bandRow="1">
                <a:tableStyleId>{5C22544A-7EE6-4342-B048-85BDC9FD1C3A}</a:tableStyleId>
              </a:tblPr>
              <a:tblGrid>
                <a:gridCol w="569490">
                  <a:extLst>
                    <a:ext uri="{9D8B030D-6E8A-4147-A177-3AD203B41FA5}">
                      <a16:colId xmlns:a16="http://schemas.microsoft.com/office/drawing/2014/main" val="20000"/>
                    </a:ext>
                  </a:extLst>
                </a:gridCol>
                <a:gridCol w="686821">
                  <a:extLst>
                    <a:ext uri="{9D8B030D-6E8A-4147-A177-3AD203B41FA5}">
                      <a16:colId xmlns:a16="http://schemas.microsoft.com/office/drawing/2014/main" val="20001"/>
                    </a:ext>
                  </a:extLst>
                </a:gridCol>
                <a:gridCol w="686822">
                  <a:extLst>
                    <a:ext uri="{9D8B030D-6E8A-4147-A177-3AD203B41FA5}">
                      <a16:colId xmlns:a16="http://schemas.microsoft.com/office/drawing/2014/main" val="20002"/>
                    </a:ext>
                  </a:extLst>
                </a:gridCol>
                <a:gridCol w="686822">
                  <a:extLst>
                    <a:ext uri="{9D8B030D-6E8A-4147-A177-3AD203B41FA5}">
                      <a16:colId xmlns:a16="http://schemas.microsoft.com/office/drawing/2014/main" val="20003"/>
                    </a:ext>
                  </a:extLst>
                </a:gridCol>
                <a:gridCol w="570444">
                  <a:extLst>
                    <a:ext uri="{9D8B030D-6E8A-4147-A177-3AD203B41FA5}">
                      <a16:colId xmlns:a16="http://schemas.microsoft.com/office/drawing/2014/main" val="20004"/>
                    </a:ext>
                  </a:extLst>
                </a:gridCol>
              </a:tblGrid>
              <a:tr h="381000">
                <a:tc gridSpan="5">
                  <a:txBody>
                    <a:bodyPr/>
                    <a:lstStyle/>
                    <a:p>
                      <a:pPr algn="ctr"/>
                      <a:r>
                        <a:rPr lang="en-US" sz="2000" b="1" kern="1200" baseline="0" dirty="0">
                          <a:solidFill>
                            <a:schemeClr val="lt1"/>
                          </a:solidFill>
                          <a:latin typeface="+mn-lt"/>
                          <a:ea typeface="+mn-ea"/>
                          <a:cs typeface="+mn-cs"/>
                        </a:rPr>
                        <a:t>In Therapy </a:t>
                      </a: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R="56515" algn="r">
                        <a:lnSpc>
                          <a:spcPct val="100000"/>
                        </a:lnSpc>
                        <a:spcBef>
                          <a:spcPts val="125"/>
                        </a:spcBef>
                      </a:pPr>
                      <a:endParaRPr sz="1100" dirty="0">
                        <a:latin typeface="STIX"/>
                        <a:cs typeface="STIX"/>
                      </a:endParaRPr>
                    </a:p>
                  </a:txBody>
                  <a:tcPr marL="0" marR="0" marT="15875" marB="0"/>
                </a:tc>
                <a:extLst>
                  <a:ext uri="{0D108BD9-81ED-4DB2-BD59-A6C34878D82A}">
                    <a16:rowId xmlns:a16="http://schemas.microsoft.com/office/drawing/2014/main" val="10000"/>
                  </a:ext>
                </a:extLst>
              </a:tr>
              <a:tr h="206375">
                <a:tc>
                  <a:txBody>
                    <a:bodyPr/>
                    <a:lstStyle/>
                    <a:p>
                      <a:pPr marL="63500" algn="ctr">
                        <a:lnSpc>
                          <a:spcPct val="100000"/>
                        </a:lnSpc>
                        <a:spcBef>
                          <a:spcPts val="125"/>
                        </a:spcBef>
                      </a:pPr>
                      <a:r>
                        <a:rPr sz="2000" dirty="0">
                          <a:solidFill>
                            <a:srgbClr val="000000"/>
                          </a:solidFill>
                        </a:rPr>
                        <a:t>4.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8</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5</a:t>
                      </a:r>
                      <a:endParaRPr sz="200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3.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1"/>
                  </a:ext>
                </a:extLst>
              </a:tr>
              <a:tr h="206375">
                <a:tc>
                  <a:txBody>
                    <a:bodyPr/>
                    <a:lstStyle/>
                    <a:p>
                      <a:pPr marL="63500" algn="ctr">
                        <a:lnSpc>
                          <a:spcPct val="100000"/>
                        </a:lnSpc>
                        <a:spcBef>
                          <a:spcPts val="125"/>
                        </a:spcBef>
                      </a:pPr>
                      <a:r>
                        <a:rPr sz="2000" dirty="0">
                          <a:solidFill>
                            <a:srgbClr val="000000"/>
                          </a:solidFill>
                        </a:rPr>
                        <a:t>2.9</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5</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2</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2.8</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3.1</a:t>
                      </a:r>
                      <a:endParaRPr sz="200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63500" algn="ctr">
                        <a:lnSpc>
                          <a:spcPct val="100000"/>
                        </a:lnSpc>
                        <a:spcBef>
                          <a:spcPts val="125"/>
                        </a:spcBef>
                      </a:pPr>
                      <a:r>
                        <a:rPr sz="2000" dirty="0">
                          <a:solidFill>
                            <a:srgbClr val="000000"/>
                          </a:solidFill>
                        </a:rPr>
                        <a:t>4.7</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4.4</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2</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4.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63500" algn="ctr">
                        <a:lnSpc>
                          <a:spcPct val="100000"/>
                        </a:lnSpc>
                        <a:spcBef>
                          <a:spcPts val="125"/>
                        </a:spcBef>
                      </a:pPr>
                      <a:r>
                        <a:rPr sz="2000" dirty="0">
                          <a:solidFill>
                            <a:srgbClr val="000000"/>
                          </a:solidFill>
                        </a:rPr>
                        <a:t>4.2</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4</a:t>
                      </a:r>
                      <a:endParaRPr sz="2000">
                        <a:solidFill>
                          <a:srgbClr val="000000"/>
                        </a:solidFill>
                        <a:latin typeface="STIX"/>
                        <a:cs typeface="STIX"/>
                      </a:endParaRPr>
                    </a:p>
                  </a:txBody>
                  <a:tcPr marL="0" marR="0" marT="15875" marB="0"/>
                </a:tc>
                <a:tc>
                  <a:txBody>
                    <a:bodyPr/>
                    <a:lstStyle/>
                    <a:p>
                      <a:pPr marL="635" algn="ctr">
                        <a:lnSpc>
                          <a:spcPct val="100000"/>
                        </a:lnSpc>
                        <a:spcBef>
                          <a:spcPts val="125"/>
                        </a:spcBef>
                      </a:pPr>
                      <a:r>
                        <a:rPr sz="2000" dirty="0">
                          <a:solidFill>
                            <a:srgbClr val="000000"/>
                          </a:solidFill>
                        </a:rPr>
                        <a:t>3.6</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sz="2000" dirty="0">
                          <a:solidFill>
                            <a:srgbClr val="000000"/>
                          </a:solidFill>
                        </a:rPr>
                        <a:t>4.8</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bl>
          </a:graphicData>
        </a:graphic>
      </p:graphicFrame>
      <p:graphicFrame>
        <p:nvGraphicFramePr>
          <p:cNvPr id="9" name="object 3"/>
          <p:cNvGraphicFramePr>
            <a:graphicFrameLocks noGrp="1"/>
          </p:cNvGraphicFramePr>
          <p:nvPr>
            <p:extLst>
              <p:ext uri="{D42A27DB-BD31-4B8C-83A1-F6EECF244321}">
                <p14:modId xmlns:p14="http://schemas.microsoft.com/office/powerpoint/2010/main" val="882648716"/>
              </p:ext>
            </p:extLst>
          </p:nvPr>
        </p:nvGraphicFramePr>
        <p:xfrm>
          <a:off x="4876801" y="4223629"/>
          <a:ext cx="3200399" cy="1663700"/>
        </p:xfrm>
        <a:graphic>
          <a:graphicData uri="http://schemas.openxmlformats.org/drawingml/2006/table">
            <a:tbl>
              <a:tblPr firstRow="1" bandRow="1">
                <a:tableStyleId>{5C22544A-7EE6-4342-B048-85BDC9FD1C3A}</a:tableStyleId>
              </a:tblPr>
              <a:tblGrid>
                <a:gridCol w="569490">
                  <a:extLst>
                    <a:ext uri="{9D8B030D-6E8A-4147-A177-3AD203B41FA5}">
                      <a16:colId xmlns:a16="http://schemas.microsoft.com/office/drawing/2014/main" val="20000"/>
                    </a:ext>
                  </a:extLst>
                </a:gridCol>
                <a:gridCol w="686821">
                  <a:extLst>
                    <a:ext uri="{9D8B030D-6E8A-4147-A177-3AD203B41FA5}">
                      <a16:colId xmlns:a16="http://schemas.microsoft.com/office/drawing/2014/main" val="20001"/>
                    </a:ext>
                  </a:extLst>
                </a:gridCol>
                <a:gridCol w="686822">
                  <a:extLst>
                    <a:ext uri="{9D8B030D-6E8A-4147-A177-3AD203B41FA5}">
                      <a16:colId xmlns:a16="http://schemas.microsoft.com/office/drawing/2014/main" val="20002"/>
                    </a:ext>
                  </a:extLst>
                </a:gridCol>
                <a:gridCol w="686822">
                  <a:extLst>
                    <a:ext uri="{9D8B030D-6E8A-4147-A177-3AD203B41FA5}">
                      <a16:colId xmlns:a16="http://schemas.microsoft.com/office/drawing/2014/main" val="20003"/>
                    </a:ext>
                  </a:extLst>
                </a:gridCol>
                <a:gridCol w="570444">
                  <a:extLst>
                    <a:ext uri="{9D8B030D-6E8A-4147-A177-3AD203B41FA5}">
                      <a16:colId xmlns:a16="http://schemas.microsoft.com/office/drawing/2014/main" val="20004"/>
                    </a:ext>
                  </a:extLst>
                </a:gridCol>
              </a:tblGrid>
              <a:tr h="381000">
                <a:tc gridSpan="5">
                  <a:txBody>
                    <a:bodyPr/>
                    <a:lstStyle/>
                    <a:p>
                      <a:pPr algn="ctr"/>
                      <a:r>
                        <a:rPr lang="en-US" sz="2000" b="1" kern="1200" baseline="0" dirty="0">
                          <a:solidFill>
                            <a:schemeClr val="lt1"/>
                          </a:solidFill>
                          <a:latin typeface="+mn-lt"/>
                          <a:ea typeface="+mn-ea"/>
                          <a:cs typeface="+mn-cs"/>
                        </a:rPr>
                        <a:t>Not in Therapy </a:t>
                      </a: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L="635" algn="ctr">
                        <a:lnSpc>
                          <a:spcPct val="100000"/>
                        </a:lnSpc>
                        <a:spcBef>
                          <a:spcPts val="125"/>
                        </a:spcBef>
                      </a:pPr>
                      <a:endParaRPr sz="1100">
                        <a:latin typeface="STIX"/>
                        <a:cs typeface="STIX"/>
                      </a:endParaRPr>
                    </a:p>
                  </a:txBody>
                  <a:tcPr marL="0" marR="0" marT="15875" marB="0"/>
                </a:tc>
                <a:tc hMerge="1">
                  <a:txBody>
                    <a:bodyPr/>
                    <a:lstStyle/>
                    <a:p>
                      <a:pPr marR="56515" algn="r">
                        <a:lnSpc>
                          <a:spcPct val="100000"/>
                        </a:lnSpc>
                        <a:spcBef>
                          <a:spcPts val="125"/>
                        </a:spcBef>
                      </a:pPr>
                      <a:endParaRPr sz="1100" dirty="0">
                        <a:latin typeface="STIX"/>
                        <a:cs typeface="STIX"/>
                      </a:endParaRPr>
                    </a:p>
                  </a:txBody>
                  <a:tcPr marL="0" marR="0" marT="15875" marB="0"/>
                </a:tc>
                <a:extLst>
                  <a:ext uri="{0D108BD9-81ED-4DB2-BD59-A6C34878D82A}">
                    <a16:rowId xmlns:a16="http://schemas.microsoft.com/office/drawing/2014/main" val="10000"/>
                  </a:ext>
                </a:extLst>
              </a:tr>
              <a:tr h="206375">
                <a:tc>
                  <a:txBody>
                    <a:bodyPr/>
                    <a:lstStyle/>
                    <a:p>
                      <a:pPr marL="63500"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0</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3</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8</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1"/>
                  </a:ext>
                </a:extLst>
              </a:tr>
              <a:tr h="206375">
                <a:tc>
                  <a:txBody>
                    <a:bodyPr/>
                    <a:lstStyle/>
                    <a:p>
                      <a:pPr marL="63500"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6</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5</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6</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206375">
                <a:tc>
                  <a:txBody>
                    <a:bodyPr/>
                    <a:lstStyle/>
                    <a:p>
                      <a:pPr marL="63500"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9</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5</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7</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a:t>
                      </a:r>
                      <a:r>
                        <a:rPr lang="en-US" sz="2000" dirty="0">
                          <a:solidFill>
                            <a:srgbClr val="000000"/>
                          </a:solidFill>
                        </a:rPr>
                        <a:t>1</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9</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r h="206375">
                <a:tc>
                  <a:txBody>
                    <a:bodyPr/>
                    <a:lstStyle/>
                    <a:p>
                      <a:pPr marL="63500"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2</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1</a:t>
                      </a:r>
                      <a:r>
                        <a:rPr sz="2000" dirty="0">
                          <a:solidFill>
                            <a:srgbClr val="000000"/>
                          </a:solidFill>
                        </a:rPr>
                        <a:t>.4</a:t>
                      </a:r>
                      <a:endParaRPr sz="2000" dirty="0">
                        <a:solidFill>
                          <a:srgbClr val="000000"/>
                        </a:solidFill>
                        <a:latin typeface="STIX"/>
                        <a:cs typeface="STIX"/>
                      </a:endParaRPr>
                    </a:p>
                  </a:txBody>
                  <a:tcPr marL="0" marR="0" marT="15875" marB="0"/>
                </a:tc>
                <a:tc>
                  <a:txBody>
                    <a:bodyPr/>
                    <a:lstStyle/>
                    <a:p>
                      <a:pPr marL="63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2</a:t>
                      </a:r>
                      <a:endParaRPr sz="2000" dirty="0">
                        <a:solidFill>
                          <a:srgbClr val="000000"/>
                        </a:solidFill>
                        <a:latin typeface="STIX"/>
                        <a:cs typeface="STIX"/>
                      </a:endParaRPr>
                    </a:p>
                  </a:txBody>
                  <a:tcPr marL="0" marR="0" marT="15875" marB="0"/>
                </a:tc>
                <a:tc>
                  <a:txBody>
                    <a:bodyPr/>
                    <a:lstStyle/>
                    <a:p>
                      <a:pPr marR="56515" algn="ctr">
                        <a:lnSpc>
                          <a:spcPct val="100000"/>
                        </a:lnSpc>
                        <a:spcBef>
                          <a:spcPts val="125"/>
                        </a:spcBef>
                      </a:pPr>
                      <a:r>
                        <a:rPr lang="en-US" sz="2000" dirty="0">
                          <a:solidFill>
                            <a:srgbClr val="000000"/>
                          </a:solidFill>
                        </a:rPr>
                        <a:t>2</a:t>
                      </a:r>
                      <a:r>
                        <a:rPr sz="2000" dirty="0">
                          <a:solidFill>
                            <a:srgbClr val="000000"/>
                          </a:solidFill>
                        </a:rPr>
                        <a:t>.</a:t>
                      </a:r>
                      <a:r>
                        <a:rPr lang="en-US" sz="2000" dirty="0">
                          <a:solidFill>
                            <a:srgbClr val="000000"/>
                          </a:solidFill>
                        </a:rPr>
                        <a:t>1</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4"/>
                  </a:ext>
                </a:extLst>
              </a:tr>
            </a:tbl>
          </a:graphicData>
        </a:graphic>
      </p:graphicFrame>
      <p:sp>
        <p:nvSpPr>
          <p:cNvPr id="4" name="Rectangle 3">
            <a:extLst>
              <a:ext uri="{FF2B5EF4-FFF2-40B4-BE49-F238E27FC236}">
                <a16:creationId xmlns:a16="http://schemas.microsoft.com/office/drawing/2014/main" id="{47ECE76F-D5D1-4CCF-B164-EFEB6A3A136E}"/>
              </a:ext>
            </a:extLst>
          </p:cNvPr>
          <p:cNvSpPr/>
          <p:nvPr/>
        </p:nvSpPr>
        <p:spPr>
          <a:xfrm>
            <a:off x="304800" y="1097280"/>
            <a:ext cx="8077200" cy="954107"/>
          </a:xfrm>
          <a:prstGeom prst="rect">
            <a:avLst/>
          </a:prstGeom>
        </p:spPr>
        <p:txBody>
          <a:bodyPr wrap="square">
            <a:spAutoFit/>
          </a:bodyPr>
          <a:lstStyle/>
          <a:p>
            <a:r>
              <a:rPr lang="en-US" sz="2800" dirty="0"/>
              <a:t>The results of the study are shown in the following tabl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281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28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06A3E-D46A-464E-819D-C4D2E232E60A}"/>
              </a:ext>
            </a:extLst>
          </p:cNvPr>
          <p:cNvSpPr>
            <a:spLocks noGrp="1"/>
          </p:cNvSpPr>
          <p:nvPr>
            <p:ph type="title"/>
          </p:nvPr>
        </p:nvSpPr>
        <p:spPr/>
        <p:txBody>
          <a:bodyPr/>
          <a:lstStyle/>
          <a:p>
            <a:r>
              <a:rPr lang="en-US" dirty="0"/>
              <a:t>Example 12.1.4 (cont.)</a:t>
            </a:r>
          </a:p>
        </p:txBody>
      </p:sp>
      <p:sp>
        <p:nvSpPr>
          <p:cNvPr id="3" name="Content Placeholder 2">
            <a:extLst>
              <a:ext uri="{FF2B5EF4-FFF2-40B4-BE49-F238E27FC236}">
                <a16:creationId xmlns:a16="http://schemas.microsoft.com/office/drawing/2014/main" id="{7D01EE95-3209-4DBC-BFB3-463472FF6F12}"/>
              </a:ext>
            </a:extLst>
          </p:cNvPr>
          <p:cNvSpPr>
            <a:spLocks noGrp="1"/>
          </p:cNvSpPr>
          <p:nvPr>
            <p:ph idx="1"/>
          </p:nvPr>
        </p:nvSpPr>
        <p:spPr/>
        <p:txBody>
          <a:bodyPr/>
          <a:lstStyle/>
          <a:p>
            <a:r>
              <a:rPr lang="en-US" dirty="0"/>
              <a:t>Is there persuasive evidence for the researcher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the average life expectancy is significantly longer for those who attend therapy than those who do not?</a:t>
            </a:r>
          </a:p>
          <a:p>
            <a:endParaRPr lang="en-US" dirty="0"/>
          </a:p>
        </p:txBody>
      </p:sp>
      <p:sp>
        <p:nvSpPr>
          <p:cNvPr id="172" name="SMARTInkShape-1754">
            <a:extLst>
              <a:ext uri="{FF2B5EF4-FFF2-40B4-BE49-F238E27FC236}">
                <a16:creationId xmlns:a16="http://schemas.microsoft.com/office/drawing/2014/main" id="{BE2FB03B-4774-1961-4C48-AA715BF8C20E}"/>
              </a:ext>
            </a:extLst>
          </p:cNvPr>
          <p:cNvSpPr/>
          <p:nvPr>
            <p:custDataLst>
              <p:tags r:id="rId1"/>
            </p:custDataLst>
          </p:nvPr>
        </p:nvSpPr>
        <p:spPr>
          <a:xfrm>
            <a:off x="2333625" y="2609850"/>
            <a:ext cx="904463" cy="38101"/>
          </a:xfrm>
          <a:custGeom>
            <a:avLst/>
            <a:gdLst/>
            <a:ahLst/>
            <a:cxnLst/>
            <a:rect l="0" t="0" r="0" b="0"/>
            <a:pathLst>
              <a:path w="904463" h="38101">
                <a:moveTo>
                  <a:pt x="9525" y="38100"/>
                </a:moveTo>
                <a:lnTo>
                  <a:pt x="9525" y="38100"/>
                </a:lnTo>
                <a:lnTo>
                  <a:pt x="0" y="38100"/>
                </a:lnTo>
                <a:lnTo>
                  <a:pt x="27213" y="38100"/>
                </a:lnTo>
                <a:lnTo>
                  <a:pt x="35910" y="31554"/>
                </a:lnTo>
                <a:lnTo>
                  <a:pt x="47106" y="28691"/>
                </a:lnTo>
                <a:lnTo>
                  <a:pt x="92981" y="28575"/>
                </a:lnTo>
                <a:lnTo>
                  <a:pt x="135824" y="28575"/>
                </a:lnTo>
                <a:lnTo>
                  <a:pt x="178478" y="28575"/>
                </a:lnTo>
                <a:lnTo>
                  <a:pt x="215995" y="28575"/>
                </a:lnTo>
                <a:lnTo>
                  <a:pt x="256567" y="28575"/>
                </a:lnTo>
                <a:lnTo>
                  <a:pt x="297977" y="28575"/>
                </a:lnTo>
                <a:lnTo>
                  <a:pt x="338434" y="27517"/>
                </a:lnTo>
                <a:lnTo>
                  <a:pt x="375297" y="21036"/>
                </a:lnTo>
                <a:lnTo>
                  <a:pt x="410707" y="19639"/>
                </a:lnTo>
                <a:lnTo>
                  <a:pt x="442366" y="16403"/>
                </a:lnTo>
                <a:lnTo>
                  <a:pt x="482140" y="10883"/>
                </a:lnTo>
                <a:lnTo>
                  <a:pt x="518329" y="9927"/>
                </a:lnTo>
                <a:lnTo>
                  <a:pt x="555864" y="9644"/>
                </a:lnTo>
                <a:lnTo>
                  <a:pt x="593796" y="9560"/>
                </a:lnTo>
                <a:lnTo>
                  <a:pt x="639051" y="2986"/>
                </a:lnTo>
                <a:lnTo>
                  <a:pt x="680533" y="885"/>
                </a:lnTo>
                <a:lnTo>
                  <a:pt x="720105" y="262"/>
                </a:lnTo>
                <a:lnTo>
                  <a:pt x="765758" y="52"/>
                </a:lnTo>
                <a:lnTo>
                  <a:pt x="810120" y="7"/>
                </a:lnTo>
                <a:lnTo>
                  <a:pt x="850645" y="1"/>
                </a:lnTo>
                <a:lnTo>
                  <a:pt x="881046" y="2823"/>
                </a:lnTo>
                <a:lnTo>
                  <a:pt x="904462" y="9409"/>
                </a:lnTo>
                <a:lnTo>
                  <a:pt x="895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77" name="SMARTInkShape-Group311">
            <a:extLst>
              <a:ext uri="{FF2B5EF4-FFF2-40B4-BE49-F238E27FC236}">
                <a16:creationId xmlns:a16="http://schemas.microsoft.com/office/drawing/2014/main" id="{FF6D37C5-928A-AE68-2999-C080191E387B}"/>
              </a:ext>
            </a:extLst>
          </p:cNvPr>
          <p:cNvGrpSpPr/>
          <p:nvPr/>
        </p:nvGrpSpPr>
        <p:grpSpPr>
          <a:xfrm>
            <a:off x="537437" y="3286127"/>
            <a:ext cx="510314" cy="219074"/>
            <a:chOff x="537437" y="3286127"/>
            <a:chExt cx="510314" cy="219074"/>
          </a:xfrm>
        </p:grpSpPr>
        <p:sp>
          <p:nvSpPr>
            <p:cNvPr id="173" name="SMARTInkShape-1755">
              <a:extLst>
                <a:ext uri="{FF2B5EF4-FFF2-40B4-BE49-F238E27FC236}">
                  <a16:creationId xmlns:a16="http://schemas.microsoft.com/office/drawing/2014/main" id="{9134A5BF-49F2-873E-FBF1-8510408D7339}"/>
                </a:ext>
              </a:extLst>
            </p:cNvPr>
            <p:cNvSpPr/>
            <p:nvPr>
              <p:custDataLst>
                <p:tags r:id="rId67"/>
              </p:custDataLst>
            </p:nvPr>
          </p:nvSpPr>
          <p:spPr>
            <a:xfrm>
              <a:off x="537437" y="3286127"/>
              <a:ext cx="319814" cy="180964"/>
            </a:xfrm>
            <a:custGeom>
              <a:avLst/>
              <a:gdLst/>
              <a:ahLst/>
              <a:cxnLst/>
              <a:rect l="0" t="0" r="0" b="0"/>
              <a:pathLst>
                <a:path w="319814" h="180964">
                  <a:moveTo>
                    <a:pt x="5488" y="171448"/>
                  </a:moveTo>
                  <a:lnTo>
                    <a:pt x="5488" y="171448"/>
                  </a:lnTo>
                  <a:lnTo>
                    <a:pt x="5488" y="180939"/>
                  </a:lnTo>
                  <a:lnTo>
                    <a:pt x="432" y="180963"/>
                  </a:lnTo>
                  <a:lnTo>
                    <a:pt x="0" y="179908"/>
                  </a:lnTo>
                  <a:lnTo>
                    <a:pt x="4090" y="170610"/>
                  </a:lnTo>
                  <a:lnTo>
                    <a:pt x="5925" y="163667"/>
                  </a:lnTo>
                  <a:lnTo>
                    <a:pt x="13967" y="147858"/>
                  </a:lnTo>
                  <a:lnTo>
                    <a:pt x="29466" y="126376"/>
                  </a:lnTo>
                  <a:lnTo>
                    <a:pt x="30998" y="122350"/>
                  </a:lnTo>
                  <a:lnTo>
                    <a:pt x="75831" y="78839"/>
                  </a:lnTo>
                  <a:lnTo>
                    <a:pt x="81202" y="69963"/>
                  </a:lnTo>
                  <a:lnTo>
                    <a:pt x="96125" y="54125"/>
                  </a:lnTo>
                  <a:lnTo>
                    <a:pt x="112894" y="41201"/>
                  </a:lnTo>
                  <a:lnTo>
                    <a:pt x="134278" y="13667"/>
                  </a:lnTo>
                  <a:lnTo>
                    <a:pt x="136811" y="6779"/>
                  </a:lnTo>
                  <a:lnTo>
                    <a:pt x="138545" y="4518"/>
                  </a:lnTo>
                  <a:lnTo>
                    <a:pt x="148324" y="14"/>
                  </a:lnTo>
                  <a:lnTo>
                    <a:pt x="148351" y="2"/>
                  </a:lnTo>
                  <a:lnTo>
                    <a:pt x="143303" y="0"/>
                  </a:lnTo>
                  <a:lnTo>
                    <a:pt x="141815" y="2116"/>
                  </a:lnTo>
                  <a:lnTo>
                    <a:pt x="130753" y="44779"/>
                  </a:lnTo>
                  <a:lnTo>
                    <a:pt x="119141" y="91320"/>
                  </a:lnTo>
                  <a:lnTo>
                    <a:pt x="116182" y="98979"/>
                  </a:lnTo>
                  <a:lnTo>
                    <a:pt x="115716" y="113134"/>
                  </a:lnTo>
                  <a:lnTo>
                    <a:pt x="124040" y="139468"/>
                  </a:lnTo>
                  <a:lnTo>
                    <a:pt x="132614" y="149473"/>
                  </a:lnTo>
                  <a:lnTo>
                    <a:pt x="143480" y="156390"/>
                  </a:lnTo>
                  <a:lnTo>
                    <a:pt x="155365" y="159464"/>
                  </a:lnTo>
                  <a:lnTo>
                    <a:pt x="179013" y="156138"/>
                  </a:lnTo>
                  <a:lnTo>
                    <a:pt x="201071" y="148450"/>
                  </a:lnTo>
                  <a:lnTo>
                    <a:pt x="211653" y="136885"/>
                  </a:lnTo>
                  <a:lnTo>
                    <a:pt x="240209" y="94162"/>
                  </a:lnTo>
                  <a:lnTo>
                    <a:pt x="259660" y="47178"/>
                  </a:lnTo>
                  <a:lnTo>
                    <a:pt x="270329" y="18114"/>
                  </a:lnTo>
                  <a:lnTo>
                    <a:pt x="272184" y="52"/>
                  </a:lnTo>
                  <a:lnTo>
                    <a:pt x="272187" y="5071"/>
                  </a:lnTo>
                  <a:lnTo>
                    <a:pt x="260429" y="50767"/>
                  </a:lnTo>
                  <a:lnTo>
                    <a:pt x="250956" y="94688"/>
                  </a:lnTo>
                  <a:lnTo>
                    <a:pt x="244043" y="121351"/>
                  </a:lnTo>
                  <a:lnTo>
                    <a:pt x="243624" y="146149"/>
                  </a:lnTo>
                  <a:lnTo>
                    <a:pt x="244679" y="148232"/>
                  </a:lnTo>
                  <a:lnTo>
                    <a:pt x="246440" y="149620"/>
                  </a:lnTo>
                  <a:lnTo>
                    <a:pt x="248673" y="150547"/>
                  </a:lnTo>
                  <a:lnTo>
                    <a:pt x="250161" y="152222"/>
                  </a:lnTo>
                  <a:lnTo>
                    <a:pt x="251815" y="156905"/>
                  </a:lnTo>
                  <a:lnTo>
                    <a:pt x="253314" y="158578"/>
                  </a:lnTo>
                  <a:lnTo>
                    <a:pt x="262236" y="161792"/>
                  </a:lnTo>
                  <a:lnTo>
                    <a:pt x="276841" y="161920"/>
                  </a:lnTo>
                  <a:lnTo>
                    <a:pt x="306317" y="152222"/>
                  </a:lnTo>
                  <a:lnTo>
                    <a:pt x="319813" y="1428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SMARTInkShape-1756">
              <a:extLst>
                <a:ext uri="{FF2B5EF4-FFF2-40B4-BE49-F238E27FC236}">
                  <a16:creationId xmlns:a16="http://schemas.microsoft.com/office/drawing/2014/main" id="{142C2744-A13C-BB00-3512-00E82D9EA575}"/>
                </a:ext>
              </a:extLst>
            </p:cNvPr>
            <p:cNvSpPr/>
            <p:nvPr>
              <p:custDataLst>
                <p:tags r:id="rId68"/>
              </p:custDataLst>
            </p:nvPr>
          </p:nvSpPr>
          <p:spPr>
            <a:xfrm>
              <a:off x="904875" y="3400542"/>
              <a:ext cx="9526" cy="104659"/>
            </a:xfrm>
            <a:custGeom>
              <a:avLst/>
              <a:gdLst/>
              <a:ahLst/>
              <a:cxnLst/>
              <a:rect l="0" t="0" r="0" b="0"/>
              <a:pathLst>
                <a:path w="9526" h="104659">
                  <a:moveTo>
                    <a:pt x="9525" y="9408"/>
                  </a:moveTo>
                  <a:lnTo>
                    <a:pt x="9525" y="9408"/>
                  </a:lnTo>
                  <a:lnTo>
                    <a:pt x="9525" y="0"/>
                  </a:lnTo>
                  <a:lnTo>
                    <a:pt x="8467" y="23741"/>
                  </a:lnTo>
                  <a:lnTo>
                    <a:pt x="1324" y="54073"/>
                  </a:lnTo>
                  <a:lnTo>
                    <a:pt x="0" y="104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SMARTInkShape-1757">
              <a:extLst>
                <a:ext uri="{FF2B5EF4-FFF2-40B4-BE49-F238E27FC236}">
                  <a16:creationId xmlns:a16="http://schemas.microsoft.com/office/drawing/2014/main" id="{C2DC50E2-2E52-DAE5-0227-B2F776345A2A}"/>
                </a:ext>
              </a:extLst>
            </p:cNvPr>
            <p:cNvSpPr/>
            <p:nvPr>
              <p:custDataLst>
                <p:tags r:id="rId69"/>
              </p:custDataLst>
            </p:nvPr>
          </p:nvSpPr>
          <p:spPr>
            <a:xfrm>
              <a:off x="1047750" y="332422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6" name="SMARTInkShape-1758">
              <a:extLst>
                <a:ext uri="{FF2B5EF4-FFF2-40B4-BE49-F238E27FC236}">
                  <a16:creationId xmlns:a16="http://schemas.microsoft.com/office/drawing/2014/main" id="{DBF5F833-D5C6-ADB0-E975-95A837143F8C}"/>
                </a:ext>
              </a:extLst>
            </p:cNvPr>
            <p:cNvSpPr/>
            <p:nvPr>
              <p:custDataLst>
                <p:tags r:id="rId70"/>
              </p:custDataLst>
            </p:nvPr>
          </p:nvSpPr>
          <p:spPr>
            <a:xfrm>
              <a:off x="1028700" y="34194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2" name="SMARTInkShape-Group312">
            <a:extLst>
              <a:ext uri="{FF2B5EF4-FFF2-40B4-BE49-F238E27FC236}">
                <a16:creationId xmlns:a16="http://schemas.microsoft.com/office/drawing/2014/main" id="{36F970EE-75CE-6A23-11AF-50B410E21015}"/>
              </a:ext>
            </a:extLst>
          </p:cNvPr>
          <p:cNvGrpSpPr/>
          <p:nvPr/>
        </p:nvGrpSpPr>
        <p:grpSpPr>
          <a:xfrm>
            <a:off x="1334582" y="3296053"/>
            <a:ext cx="627569" cy="320755"/>
            <a:chOff x="1334582" y="3296053"/>
            <a:chExt cx="627569" cy="320755"/>
          </a:xfrm>
        </p:grpSpPr>
        <p:sp>
          <p:nvSpPr>
            <p:cNvPr id="178" name="SMARTInkShape-1759">
              <a:extLst>
                <a:ext uri="{FF2B5EF4-FFF2-40B4-BE49-F238E27FC236}">
                  <a16:creationId xmlns:a16="http://schemas.microsoft.com/office/drawing/2014/main" id="{942AAF56-C794-DCFF-5FA8-853617E62B1C}"/>
                </a:ext>
              </a:extLst>
            </p:cNvPr>
            <p:cNvSpPr/>
            <p:nvPr>
              <p:custDataLst>
                <p:tags r:id="rId63"/>
              </p:custDataLst>
            </p:nvPr>
          </p:nvSpPr>
          <p:spPr>
            <a:xfrm>
              <a:off x="1334582" y="3296053"/>
              <a:ext cx="160844" cy="159090"/>
            </a:xfrm>
            <a:custGeom>
              <a:avLst/>
              <a:gdLst/>
              <a:ahLst/>
              <a:cxnLst/>
              <a:rect l="0" t="0" r="0" b="0"/>
              <a:pathLst>
                <a:path w="160844" h="159090">
                  <a:moveTo>
                    <a:pt x="103693" y="37697"/>
                  </a:moveTo>
                  <a:lnTo>
                    <a:pt x="103693" y="37697"/>
                  </a:lnTo>
                  <a:lnTo>
                    <a:pt x="103693" y="32640"/>
                  </a:lnTo>
                  <a:lnTo>
                    <a:pt x="104751" y="31151"/>
                  </a:lnTo>
                  <a:lnTo>
                    <a:pt x="106515" y="30158"/>
                  </a:lnTo>
                  <a:lnTo>
                    <a:pt x="108750" y="29496"/>
                  </a:lnTo>
                  <a:lnTo>
                    <a:pt x="110239" y="27996"/>
                  </a:lnTo>
                  <a:lnTo>
                    <a:pt x="112825" y="20087"/>
                  </a:lnTo>
                  <a:lnTo>
                    <a:pt x="113183" y="10573"/>
                  </a:lnTo>
                  <a:lnTo>
                    <a:pt x="112137" y="10089"/>
                  </a:lnTo>
                  <a:lnTo>
                    <a:pt x="108151" y="9552"/>
                  </a:lnTo>
                  <a:lnTo>
                    <a:pt x="106665" y="8350"/>
                  </a:lnTo>
                  <a:lnTo>
                    <a:pt x="105014" y="4192"/>
                  </a:lnTo>
                  <a:lnTo>
                    <a:pt x="103515" y="2661"/>
                  </a:lnTo>
                  <a:lnTo>
                    <a:pt x="99028" y="959"/>
                  </a:lnTo>
                  <a:lnTo>
                    <a:pt x="80439" y="0"/>
                  </a:lnTo>
                  <a:lnTo>
                    <a:pt x="59879" y="4773"/>
                  </a:lnTo>
                  <a:lnTo>
                    <a:pt x="45438" y="12890"/>
                  </a:lnTo>
                  <a:lnTo>
                    <a:pt x="17404" y="41434"/>
                  </a:lnTo>
                  <a:lnTo>
                    <a:pt x="7134" y="57349"/>
                  </a:lnTo>
                  <a:lnTo>
                    <a:pt x="1352" y="78210"/>
                  </a:lnTo>
                  <a:lnTo>
                    <a:pt x="0" y="91333"/>
                  </a:lnTo>
                  <a:lnTo>
                    <a:pt x="4295" y="110621"/>
                  </a:lnTo>
                  <a:lnTo>
                    <a:pt x="25797" y="139637"/>
                  </a:lnTo>
                  <a:lnTo>
                    <a:pt x="29537" y="143757"/>
                  </a:lnTo>
                  <a:lnTo>
                    <a:pt x="33089" y="145445"/>
                  </a:lnTo>
                  <a:lnTo>
                    <a:pt x="36515" y="145513"/>
                  </a:lnTo>
                  <a:lnTo>
                    <a:pt x="54675" y="138016"/>
                  </a:lnTo>
                  <a:lnTo>
                    <a:pt x="67415" y="129392"/>
                  </a:lnTo>
                  <a:lnTo>
                    <a:pt x="84465" y="103486"/>
                  </a:lnTo>
                  <a:lnTo>
                    <a:pt x="103132" y="68303"/>
                  </a:lnTo>
                  <a:lnTo>
                    <a:pt x="103319" y="68684"/>
                  </a:lnTo>
                  <a:lnTo>
                    <a:pt x="103644" y="84764"/>
                  </a:lnTo>
                  <a:lnTo>
                    <a:pt x="98196" y="108064"/>
                  </a:lnTo>
                  <a:lnTo>
                    <a:pt x="104129" y="144634"/>
                  </a:lnTo>
                  <a:lnTo>
                    <a:pt x="108473" y="153311"/>
                  </a:lnTo>
                  <a:lnTo>
                    <a:pt x="111113" y="156048"/>
                  </a:lnTo>
                  <a:lnTo>
                    <a:pt x="116868" y="159089"/>
                  </a:lnTo>
                  <a:lnTo>
                    <a:pt x="125777" y="157618"/>
                  </a:lnTo>
                  <a:lnTo>
                    <a:pt x="131115" y="155744"/>
                  </a:lnTo>
                  <a:lnTo>
                    <a:pt x="134675" y="153437"/>
                  </a:lnTo>
                  <a:lnTo>
                    <a:pt x="137047" y="150840"/>
                  </a:lnTo>
                  <a:lnTo>
                    <a:pt x="138629" y="148051"/>
                  </a:lnTo>
                  <a:lnTo>
                    <a:pt x="160843" y="1329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1760">
              <a:extLst>
                <a:ext uri="{FF2B5EF4-FFF2-40B4-BE49-F238E27FC236}">
                  <a16:creationId xmlns:a16="http://schemas.microsoft.com/office/drawing/2014/main" id="{AD2DC94D-B6CF-F543-13FD-1BDF11D16D00}"/>
                </a:ext>
              </a:extLst>
            </p:cNvPr>
            <p:cNvSpPr/>
            <p:nvPr>
              <p:custDataLst>
                <p:tags r:id="rId64"/>
              </p:custDataLst>
            </p:nvPr>
          </p:nvSpPr>
          <p:spPr>
            <a:xfrm>
              <a:off x="1552575" y="3343705"/>
              <a:ext cx="133351" cy="112747"/>
            </a:xfrm>
            <a:custGeom>
              <a:avLst/>
              <a:gdLst/>
              <a:ahLst/>
              <a:cxnLst/>
              <a:rect l="0" t="0" r="0" b="0"/>
              <a:pathLst>
                <a:path w="133351" h="112747">
                  <a:moveTo>
                    <a:pt x="0" y="37670"/>
                  </a:moveTo>
                  <a:lnTo>
                    <a:pt x="0" y="37670"/>
                  </a:lnTo>
                  <a:lnTo>
                    <a:pt x="0" y="29469"/>
                  </a:lnTo>
                  <a:lnTo>
                    <a:pt x="8201" y="20060"/>
                  </a:lnTo>
                  <a:lnTo>
                    <a:pt x="9408" y="10546"/>
                  </a:lnTo>
                  <a:lnTo>
                    <a:pt x="18654" y="0"/>
                  </a:lnTo>
                  <a:lnTo>
                    <a:pt x="20030" y="8318"/>
                  </a:lnTo>
                  <a:lnTo>
                    <a:pt x="25573" y="24505"/>
                  </a:lnTo>
                  <a:lnTo>
                    <a:pt x="33236" y="61963"/>
                  </a:lnTo>
                  <a:lnTo>
                    <a:pt x="45802" y="88251"/>
                  </a:lnTo>
                  <a:lnTo>
                    <a:pt x="63508" y="110078"/>
                  </a:lnTo>
                  <a:lnTo>
                    <a:pt x="68090" y="112185"/>
                  </a:lnTo>
                  <a:lnTo>
                    <a:pt x="70793" y="112746"/>
                  </a:lnTo>
                  <a:lnTo>
                    <a:pt x="73654" y="111005"/>
                  </a:lnTo>
                  <a:lnTo>
                    <a:pt x="85849" y="93000"/>
                  </a:lnTo>
                  <a:lnTo>
                    <a:pt x="102675" y="48680"/>
                  </a:lnTo>
                  <a:lnTo>
                    <a:pt x="117676" y="22235"/>
                  </a:lnTo>
                  <a:lnTo>
                    <a:pt x="133350" y="90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SMARTInkShape-1761">
              <a:extLst>
                <a:ext uri="{FF2B5EF4-FFF2-40B4-BE49-F238E27FC236}">
                  <a16:creationId xmlns:a16="http://schemas.microsoft.com/office/drawing/2014/main" id="{623DFAD9-51C3-1280-F924-AD559410C39D}"/>
                </a:ext>
              </a:extLst>
            </p:cNvPr>
            <p:cNvSpPr/>
            <p:nvPr>
              <p:custDataLst>
                <p:tags r:id="rId65"/>
              </p:custDataLst>
            </p:nvPr>
          </p:nvSpPr>
          <p:spPr>
            <a:xfrm>
              <a:off x="1716150" y="3316582"/>
              <a:ext cx="141226" cy="300226"/>
            </a:xfrm>
            <a:custGeom>
              <a:avLst/>
              <a:gdLst/>
              <a:ahLst/>
              <a:cxnLst/>
              <a:rect l="0" t="0" r="0" b="0"/>
              <a:pathLst>
                <a:path w="141226" h="300226">
                  <a:moveTo>
                    <a:pt x="55500" y="74318"/>
                  </a:moveTo>
                  <a:lnTo>
                    <a:pt x="55500" y="74318"/>
                  </a:lnTo>
                  <a:lnTo>
                    <a:pt x="70688" y="58071"/>
                  </a:lnTo>
                  <a:lnTo>
                    <a:pt x="76609" y="45670"/>
                  </a:lnTo>
                  <a:lnTo>
                    <a:pt x="80757" y="39360"/>
                  </a:lnTo>
                  <a:lnTo>
                    <a:pt x="83092" y="29858"/>
                  </a:lnTo>
                  <a:lnTo>
                    <a:pt x="83945" y="13992"/>
                  </a:lnTo>
                  <a:lnTo>
                    <a:pt x="81195" y="7643"/>
                  </a:lnTo>
                  <a:lnTo>
                    <a:pt x="78980" y="4468"/>
                  </a:lnTo>
                  <a:lnTo>
                    <a:pt x="73697" y="940"/>
                  </a:lnTo>
                  <a:lnTo>
                    <a:pt x="70806" y="0"/>
                  </a:lnTo>
                  <a:lnTo>
                    <a:pt x="61950" y="1776"/>
                  </a:lnTo>
                  <a:lnTo>
                    <a:pt x="45064" y="5905"/>
                  </a:lnTo>
                  <a:lnTo>
                    <a:pt x="39017" y="6484"/>
                  </a:lnTo>
                  <a:lnTo>
                    <a:pt x="26655" y="12773"/>
                  </a:lnTo>
                  <a:lnTo>
                    <a:pt x="16222" y="21565"/>
                  </a:lnTo>
                  <a:lnTo>
                    <a:pt x="3918" y="44192"/>
                  </a:lnTo>
                  <a:lnTo>
                    <a:pt x="0" y="62099"/>
                  </a:lnTo>
                  <a:lnTo>
                    <a:pt x="1905" y="74532"/>
                  </a:lnTo>
                  <a:lnTo>
                    <a:pt x="8928" y="90609"/>
                  </a:lnTo>
                  <a:lnTo>
                    <a:pt x="11752" y="94704"/>
                  </a:lnTo>
                  <a:lnTo>
                    <a:pt x="14693" y="96375"/>
                  </a:lnTo>
                  <a:lnTo>
                    <a:pt x="17712" y="96431"/>
                  </a:lnTo>
                  <a:lnTo>
                    <a:pt x="23889" y="93671"/>
                  </a:lnTo>
                  <a:lnTo>
                    <a:pt x="39644" y="80290"/>
                  </a:lnTo>
                  <a:lnTo>
                    <a:pt x="43161" y="74150"/>
                  </a:lnTo>
                  <a:lnTo>
                    <a:pt x="44099" y="71031"/>
                  </a:lnTo>
                  <a:lnTo>
                    <a:pt x="45783" y="68951"/>
                  </a:lnTo>
                  <a:lnTo>
                    <a:pt x="52150" y="64967"/>
                  </a:lnTo>
                  <a:lnTo>
                    <a:pt x="77852" y="18819"/>
                  </a:lnTo>
                  <a:lnTo>
                    <a:pt x="83529" y="8624"/>
                  </a:lnTo>
                  <a:lnTo>
                    <a:pt x="83967" y="15441"/>
                  </a:lnTo>
                  <a:lnTo>
                    <a:pt x="84027" y="20987"/>
                  </a:lnTo>
                  <a:lnTo>
                    <a:pt x="92272" y="67876"/>
                  </a:lnTo>
                  <a:lnTo>
                    <a:pt x="93207" y="106041"/>
                  </a:lnTo>
                  <a:lnTo>
                    <a:pt x="93522" y="148200"/>
                  </a:lnTo>
                  <a:lnTo>
                    <a:pt x="93590" y="194833"/>
                  </a:lnTo>
                  <a:lnTo>
                    <a:pt x="93599" y="240615"/>
                  </a:lnTo>
                  <a:lnTo>
                    <a:pt x="92542" y="284052"/>
                  </a:lnTo>
                  <a:lnTo>
                    <a:pt x="85399" y="300225"/>
                  </a:lnTo>
                  <a:lnTo>
                    <a:pt x="79411" y="286951"/>
                  </a:lnTo>
                  <a:lnTo>
                    <a:pt x="64829" y="244920"/>
                  </a:lnTo>
                  <a:lnTo>
                    <a:pt x="60704" y="228457"/>
                  </a:lnTo>
                  <a:lnTo>
                    <a:pt x="62399" y="217614"/>
                  </a:lnTo>
                  <a:lnTo>
                    <a:pt x="69304" y="200502"/>
                  </a:lnTo>
                  <a:lnTo>
                    <a:pt x="77863" y="191078"/>
                  </a:lnTo>
                  <a:lnTo>
                    <a:pt x="83108" y="187083"/>
                  </a:lnTo>
                  <a:lnTo>
                    <a:pt x="97403" y="182644"/>
                  </a:lnTo>
                  <a:lnTo>
                    <a:pt x="141225" y="1695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SMARTInkShape-1762">
              <a:extLst>
                <a:ext uri="{FF2B5EF4-FFF2-40B4-BE49-F238E27FC236}">
                  <a16:creationId xmlns:a16="http://schemas.microsoft.com/office/drawing/2014/main" id="{803E0DF5-37B0-8BB4-3E79-92455B1CEB8B}"/>
                </a:ext>
              </a:extLst>
            </p:cNvPr>
            <p:cNvSpPr/>
            <p:nvPr>
              <p:custDataLst>
                <p:tags r:id="rId66"/>
              </p:custDataLst>
            </p:nvPr>
          </p:nvSpPr>
          <p:spPr>
            <a:xfrm>
              <a:off x="1952625" y="3486150"/>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9" name="SMARTInkShape-Group313">
            <a:extLst>
              <a:ext uri="{FF2B5EF4-FFF2-40B4-BE49-F238E27FC236}">
                <a16:creationId xmlns:a16="http://schemas.microsoft.com/office/drawing/2014/main" id="{BCC8A0D9-E2BA-F5EE-4602-930D25692595}"/>
              </a:ext>
            </a:extLst>
          </p:cNvPr>
          <p:cNvGrpSpPr/>
          <p:nvPr/>
        </p:nvGrpSpPr>
        <p:grpSpPr>
          <a:xfrm>
            <a:off x="2314694" y="3201892"/>
            <a:ext cx="418982" cy="341409"/>
            <a:chOff x="2314694" y="3201892"/>
            <a:chExt cx="418982" cy="341409"/>
          </a:xfrm>
        </p:grpSpPr>
        <p:sp>
          <p:nvSpPr>
            <p:cNvPr id="183" name="SMARTInkShape-1763">
              <a:extLst>
                <a:ext uri="{FF2B5EF4-FFF2-40B4-BE49-F238E27FC236}">
                  <a16:creationId xmlns:a16="http://schemas.microsoft.com/office/drawing/2014/main" id="{E5286980-86DF-C159-6524-E251DE4A8B58}"/>
                </a:ext>
              </a:extLst>
            </p:cNvPr>
            <p:cNvSpPr/>
            <p:nvPr>
              <p:custDataLst>
                <p:tags r:id="rId57"/>
              </p:custDataLst>
            </p:nvPr>
          </p:nvSpPr>
          <p:spPr>
            <a:xfrm>
              <a:off x="2314694" y="3248035"/>
              <a:ext cx="18932" cy="209541"/>
            </a:xfrm>
            <a:custGeom>
              <a:avLst/>
              <a:gdLst/>
              <a:ahLst/>
              <a:cxnLst/>
              <a:rect l="0" t="0" r="0" b="0"/>
              <a:pathLst>
                <a:path w="18932" h="209541">
                  <a:moveTo>
                    <a:pt x="18931" y="19040"/>
                  </a:moveTo>
                  <a:lnTo>
                    <a:pt x="18931" y="19040"/>
                  </a:lnTo>
                  <a:lnTo>
                    <a:pt x="18931" y="0"/>
                  </a:lnTo>
                  <a:lnTo>
                    <a:pt x="13875" y="44819"/>
                  </a:lnTo>
                  <a:lnTo>
                    <a:pt x="9798" y="91262"/>
                  </a:lnTo>
                  <a:lnTo>
                    <a:pt x="1239" y="135151"/>
                  </a:lnTo>
                  <a:lnTo>
                    <a:pt x="0" y="177392"/>
                  </a:lnTo>
                  <a:lnTo>
                    <a:pt x="9406" y="2095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 name="SMARTInkShape-1764">
              <a:extLst>
                <a:ext uri="{FF2B5EF4-FFF2-40B4-BE49-F238E27FC236}">
                  <a16:creationId xmlns:a16="http://schemas.microsoft.com/office/drawing/2014/main" id="{FB5A544F-AA8F-4997-C008-B7BB6619C1F4}"/>
                </a:ext>
              </a:extLst>
            </p:cNvPr>
            <p:cNvSpPr/>
            <p:nvPr>
              <p:custDataLst>
                <p:tags r:id="rId58"/>
              </p:custDataLst>
            </p:nvPr>
          </p:nvSpPr>
          <p:spPr>
            <a:xfrm>
              <a:off x="2413869" y="3335084"/>
              <a:ext cx="15007" cy="103442"/>
            </a:xfrm>
            <a:custGeom>
              <a:avLst/>
              <a:gdLst/>
              <a:ahLst/>
              <a:cxnLst/>
              <a:rect l="0" t="0" r="0" b="0"/>
              <a:pathLst>
                <a:path w="15007" h="103442">
                  <a:moveTo>
                    <a:pt x="15006" y="17716"/>
                  </a:moveTo>
                  <a:lnTo>
                    <a:pt x="15006" y="17716"/>
                  </a:lnTo>
                  <a:lnTo>
                    <a:pt x="15006" y="0"/>
                  </a:lnTo>
                  <a:lnTo>
                    <a:pt x="15006" y="12890"/>
                  </a:lnTo>
                  <a:lnTo>
                    <a:pt x="12184" y="18393"/>
                  </a:lnTo>
                  <a:lnTo>
                    <a:pt x="8460" y="24367"/>
                  </a:lnTo>
                  <a:lnTo>
                    <a:pt x="6070" y="36825"/>
                  </a:lnTo>
                  <a:lnTo>
                    <a:pt x="2674" y="83243"/>
                  </a:lnTo>
                  <a:lnTo>
                    <a:pt x="435" y="89976"/>
                  </a:lnTo>
                  <a:lnTo>
                    <a:pt x="0" y="94464"/>
                  </a:lnTo>
                  <a:lnTo>
                    <a:pt x="5481" y="1034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SMARTInkShape-1765">
              <a:extLst>
                <a:ext uri="{FF2B5EF4-FFF2-40B4-BE49-F238E27FC236}">
                  <a16:creationId xmlns:a16="http://schemas.microsoft.com/office/drawing/2014/main" id="{2203C2C5-815B-0CE3-C410-AE07DAAE8850}"/>
                </a:ext>
              </a:extLst>
            </p:cNvPr>
            <p:cNvSpPr/>
            <p:nvPr>
              <p:custDataLst>
                <p:tags r:id="rId59"/>
              </p:custDataLst>
            </p:nvPr>
          </p:nvSpPr>
          <p:spPr>
            <a:xfrm>
              <a:off x="2447925" y="326707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SMARTInkShape-1766">
              <a:extLst>
                <a:ext uri="{FF2B5EF4-FFF2-40B4-BE49-F238E27FC236}">
                  <a16:creationId xmlns:a16="http://schemas.microsoft.com/office/drawing/2014/main" id="{848AB035-C81D-649E-51B7-CD62F9772642}"/>
                </a:ext>
              </a:extLst>
            </p:cNvPr>
            <p:cNvSpPr/>
            <p:nvPr>
              <p:custDataLst>
                <p:tags r:id="rId60"/>
              </p:custDataLst>
            </p:nvPr>
          </p:nvSpPr>
          <p:spPr>
            <a:xfrm>
              <a:off x="2458113" y="3201892"/>
              <a:ext cx="142213" cy="341409"/>
            </a:xfrm>
            <a:custGeom>
              <a:avLst/>
              <a:gdLst/>
              <a:ahLst/>
              <a:cxnLst/>
              <a:rect l="0" t="0" r="0" b="0"/>
              <a:pathLst>
                <a:path w="142213" h="341409">
                  <a:moveTo>
                    <a:pt x="142212" y="84233"/>
                  </a:moveTo>
                  <a:lnTo>
                    <a:pt x="142212" y="84233"/>
                  </a:lnTo>
                  <a:lnTo>
                    <a:pt x="142212" y="61843"/>
                  </a:lnTo>
                  <a:lnTo>
                    <a:pt x="131891" y="20991"/>
                  </a:lnTo>
                  <a:lnTo>
                    <a:pt x="127747" y="14498"/>
                  </a:lnTo>
                  <a:lnTo>
                    <a:pt x="122378" y="10906"/>
                  </a:lnTo>
                  <a:lnTo>
                    <a:pt x="119464" y="9949"/>
                  </a:lnTo>
                  <a:lnTo>
                    <a:pt x="117521" y="8252"/>
                  </a:lnTo>
                  <a:lnTo>
                    <a:pt x="115363" y="3544"/>
                  </a:lnTo>
                  <a:lnTo>
                    <a:pt x="112671" y="1865"/>
                  </a:lnTo>
                  <a:lnTo>
                    <a:pt x="104035" y="0"/>
                  </a:lnTo>
                  <a:lnTo>
                    <a:pt x="93142" y="1994"/>
                  </a:lnTo>
                  <a:lnTo>
                    <a:pt x="87274" y="4007"/>
                  </a:lnTo>
                  <a:lnTo>
                    <a:pt x="77931" y="11888"/>
                  </a:lnTo>
                  <a:lnTo>
                    <a:pt x="58253" y="44308"/>
                  </a:lnTo>
                  <a:lnTo>
                    <a:pt x="41588" y="90418"/>
                  </a:lnTo>
                  <a:lnTo>
                    <a:pt x="31376" y="124519"/>
                  </a:lnTo>
                  <a:lnTo>
                    <a:pt x="24866" y="156113"/>
                  </a:lnTo>
                  <a:lnTo>
                    <a:pt x="18444" y="188499"/>
                  </a:lnTo>
                  <a:lnTo>
                    <a:pt x="11701" y="233660"/>
                  </a:lnTo>
                  <a:lnTo>
                    <a:pt x="4366" y="276733"/>
                  </a:lnTo>
                  <a:lnTo>
                    <a:pt x="0" y="319799"/>
                  </a:lnTo>
                  <a:lnTo>
                    <a:pt x="690" y="331804"/>
                  </a:lnTo>
                  <a:lnTo>
                    <a:pt x="8862" y="3414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SMARTInkShape-1767">
              <a:extLst>
                <a:ext uri="{FF2B5EF4-FFF2-40B4-BE49-F238E27FC236}">
                  <a16:creationId xmlns:a16="http://schemas.microsoft.com/office/drawing/2014/main" id="{BA42C62D-925F-67EB-E1A7-7E9B7D5F74ED}"/>
                </a:ext>
              </a:extLst>
            </p:cNvPr>
            <p:cNvSpPr/>
            <p:nvPr>
              <p:custDataLst>
                <p:tags r:id="rId61"/>
              </p:custDataLst>
            </p:nvPr>
          </p:nvSpPr>
          <p:spPr>
            <a:xfrm>
              <a:off x="2447925" y="3362325"/>
              <a:ext cx="142876" cy="38101"/>
            </a:xfrm>
            <a:custGeom>
              <a:avLst/>
              <a:gdLst/>
              <a:ahLst/>
              <a:cxnLst/>
              <a:rect l="0" t="0" r="0" b="0"/>
              <a:pathLst>
                <a:path w="142876" h="38101">
                  <a:moveTo>
                    <a:pt x="0" y="38100"/>
                  </a:moveTo>
                  <a:lnTo>
                    <a:pt x="0" y="38100"/>
                  </a:lnTo>
                  <a:lnTo>
                    <a:pt x="41636" y="15710"/>
                  </a:lnTo>
                  <a:lnTo>
                    <a:pt x="84503" y="9688"/>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1768">
              <a:extLst>
                <a:ext uri="{FF2B5EF4-FFF2-40B4-BE49-F238E27FC236}">
                  <a16:creationId xmlns:a16="http://schemas.microsoft.com/office/drawing/2014/main" id="{E4C68C35-0DF3-540A-90BE-2C27CA946C7A}"/>
                </a:ext>
              </a:extLst>
            </p:cNvPr>
            <p:cNvSpPr/>
            <p:nvPr>
              <p:custDataLst>
                <p:tags r:id="rId62"/>
              </p:custDataLst>
            </p:nvPr>
          </p:nvSpPr>
          <p:spPr>
            <a:xfrm>
              <a:off x="2629516" y="3317005"/>
              <a:ext cx="104160" cy="108245"/>
            </a:xfrm>
            <a:custGeom>
              <a:avLst/>
              <a:gdLst/>
              <a:ahLst/>
              <a:cxnLst/>
              <a:rect l="0" t="0" r="0" b="0"/>
              <a:pathLst>
                <a:path w="104160" h="108245">
                  <a:moveTo>
                    <a:pt x="27959" y="35795"/>
                  </a:moveTo>
                  <a:lnTo>
                    <a:pt x="27959" y="35795"/>
                  </a:lnTo>
                  <a:lnTo>
                    <a:pt x="36160" y="43996"/>
                  </a:lnTo>
                  <a:lnTo>
                    <a:pt x="45569" y="45203"/>
                  </a:lnTo>
                  <a:lnTo>
                    <a:pt x="60141" y="45310"/>
                  </a:lnTo>
                  <a:lnTo>
                    <a:pt x="90601" y="35619"/>
                  </a:lnTo>
                  <a:lnTo>
                    <a:pt x="97428" y="31131"/>
                  </a:lnTo>
                  <a:lnTo>
                    <a:pt x="101168" y="25608"/>
                  </a:lnTo>
                  <a:lnTo>
                    <a:pt x="103273" y="16549"/>
                  </a:lnTo>
                  <a:lnTo>
                    <a:pt x="103568" y="13439"/>
                  </a:lnTo>
                  <a:lnTo>
                    <a:pt x="101648" y="10308"/>
                  </a:lnTo>
                  <a:lnTo>
                    <a:pt x="93871" y="4007"/>
                  </a:lnTo>
                  <a:lnTo>
                    <a:pt x="83359" y="500"/>
                  </a:lnTo>
                  <a:lnTo>
                    <a:pt x="70573" y="0"/>
                  </a:lnTo>
                  <a:lnTo>
                    <a:pt x="54307" y="3306"/>
                  </a:lnTo>
                  <a:lnTo>
                    <a:pt x="32356" y="16173"/>
                  </a:lnTo>
                  <a:lnTo>
                    <a:pt x="13579" y="32938"/>
                  </a:lnTo>
                  <a:lnTo>
                    <a:pt x="6399" y="43697"/>
                  </a:lnTo>
                  <a:lnTo>
                    <a:pt x="1462" y="61655"/>
                  </a:lnTo>
                  <a:lnTo>
                    <a:pt x="0" y="80381"/>
                  </a:lnTo>
                  <a:lnTo>
                    <a:pt x="5302" y="93006"/>
                  </a:lnTo>
                  <a:lnTo>
                    <a:pt x="9679" y="99336"/>
                  </a:lnTo>
                  <a:lnTo>
                    <a:pt x="20187" y="106369"/>
                  </a:lnTo>
                  <a:lnTo>
                    <a:pt x="25953" y="108244"/>
                  </a:lnTo>
                  <a:lnTo>
                    <a:pt x="38003" y="107506"/>
                  </a:lnTo>
                  <a:lnTo>
                    <a:pt x="104159" y="834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7" name="SMARTInkShape-Group314">
            <a:extLst>
              <a:ext uri="{FF2B5EF4-FFF2-40B4-BE49-F238E27FC236}">
                <a16:creationId xmlns:a16="http://schemas.microsoft.com/office/drawing/2014/main" id="{26EED7B9-44BF-BB84-AAB4-856FFAF10648}"/>
              </a:ext>
            </a:extLst>
          </p:cNvPr>
          <p:cNvGrpSpPr/>
          <p:nvPr/>
        </p:nvGrpSpPr>
        <p:grpSpPr>
          <a:xfrm>
            <a:off x="3201115" y="3297924"/>
            <a:ext cx="637461" cy="254902"/>
            <a:chOff x="3201115" y="3297924"/>
            <a:chExt cx="637461" cy="254902"/>
          </a:xfrm>
        </p:grpSpPr>
        <p:sp>
          <p:nvSpPr>
            <p:cNvPr id="190" name="SMARTInkShape-1769">
              <a:extLst>
                <a:ext uri="{FF2B5EF4-FFF2-40B4-BE49-F238E27FC236}">
                  <a16:creationId xmlns:a16="http://schemas.microsoft.com/office/drawing/2014/main" id="{F0865A75-1FD2-3410-2F3D-CEC605BAC4E5}"/>
                </a:ext>
              </a:extLst>
            </p:cNvPr>
            <p:cNvSpPr/>
            <p:nvPr>
              <p:custDataLst>
                <p:tags r:id="rId50"/>
              </p:custDataLst>
            </p:nvPr>
          </p:nvSpPr>
          <p:spPr>
            <a:xfrm>
              <a:off x="3201115" y="3297924"/>
              <a:ext cx="208836" cy="143043"/>
            </a:xfrm>
            <a:custGeom>
              <a:avLst/>
              <a:gdLst/>
              <a:ahLst/>
              <a:cxnLst/>
              <a:rect l="0" t="0" r="0" b="0"/>
              <a:pathLst>
                <a:path w="208836" h="143043">
                  <a:moveTo>
                    <a:pt x="8810" y="64401"/>
                  </a:moveTo>
                  <a:lnTo>
                    <a:pt x="8810" y="64401"/>
                  </a:lnTo>
                  <a:lnTo>
                    <a:pt x="13866" y="69458"/>
                  </a:lnTo>
                  <a:lnTo>
                    <a:pt x="19171" y="71940"/>
                  </a:lnTo>
                  <a:lnTo>
                    <a:pt x="63357" y="73892"/>
                  </a:lnTo>
                  <a:lnTo>
                    <a:pt x="88298" y="66315"/>
                  </a:lnTo>
                  <a:lnTo>
                    <a:pt x="110785" y="54627"/>
                  </a:lnTo>
                  <a:lnTo>
                    <a:pt x="125732" y="42127"/>
                  </a:lnTo>
                  <a:lnTo>
                    <a:pt x="129567" y="35804"/>
                  </a:lnTo>
                  <a:lnTo>
                    <a:pt x="131726" y="23472"/>
                  </a:lnTo>
                  <a:lnTo>
                    <a:pt x="132029" y="18065"/>
                  </a:lnTo>
                  <a:lnTo>
                    <a:pt x="129056" y="13402"/>
                  </a:lnTo>
                  <a:lnTo>
                    <a:pt x="117286" y="5399"/>
                  </a:lnTo>
                  <a:lnTo>
                    <a:pt x="97866" y="0"/>
                  </a:lnTo>
                  <a:lnTo>
                    <a:pt x="56479" y="6127"/>
                  </a:lnTo>
                  <a:lnTo>
                    <a:pt x="45518" y="12396"/>
                  </a:lnTo>
                  <a:lnTo>
                    <a:pt x="21235" y="33668"/>
                  </a:lnTo>
                  <a:lnTo>
                    <a:pt x="7435" y="57059"/>
                  </a:lnTo>
                  <a:lnTo>
                    <a:pt x="894" y="85803"/>
                  </a:lnTo>
                  <a:lnTo>
                    <a:pt x="0" y="98960"/>
                  </a:lnTo>
                  <a:lnTo>
                    <a:pt x="8070" y="114686"/>
                  </a:lnTo>
                  <a:lnTo>
                    <a:pt x="27641" y="135744"/>
                  </a:lnTo>
                  <a:lnTo>
                    <a:pt x="34064" y="140538"/>
                  </a:lnTo>
                  <a:lnTo>
                    <a:pt x="52490" y="143042"/>
                  </a:lnTo>
                  <a:lnTo>
                    <a:pt x="98812" y="141083"/>
                  </a:lnTo>
                  <a:lnTo>
                    <a:pt x="136137" y="135688"/>
                  </a:lnTo>
                  <a:lnTo>
                    <a:pt x="208835" y="1120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1770">
              <a:extLst>
                <a:ext uri="{FF2B5EF4-FFF2-40B4-BE49-F238E27FC236}">
                  <a16:creationId xmlns:a16="http://schemas.microsoft.com/office/drawing/2014/main" id="{38270BAB-C402-E016-FE1A-3FB3708CF133}"/>
                </a:ext>
              </a:extLst>
            </p:cNvPr>
            <p:cNvSpPr/>
            <p:nvPr>
              <p:custDataLst>
                <p:tags r:id="rId51"/>
              </p:custDataLst>
            </p:nvPr>
          </p:nvSpPr>
          <p:spPr>
            <a:xfrm>
              <a:off x="3430324" y="3372243"/>
              <a:ext cx="122502" cy="75808"/>
            </a:xfrm>
            <a:custGeom>
              <a:avLst/>
              <a:gdLst/>
              <a:ahLst/>
              <a:cxnLst/>
              <a:rect l="0" t="0" r="0" b="0"/>
              <a:pathLst>
                <a:path w="122502" h="75808">
                  <a:moveTo>
                    <a:pt x="8201" y="9132"/>
                  </a:moveTo>
                  <a:lnTo>
                    <a:pt x="8201" y="9132"/>
                  </a:lnTo>
                  <a:lnTo>
                    <a:pt x="3145" y="9132"/>
                  </a:lnTo>
                  <a:lnTo>
                    <a:pt x="1655" y="8074"/>
                  </a:lnTo>
                  <a:lnTo>
                    <a:pt x="662" y="6310"/>
                  </a:lnTo>
                  <a:lnTo>
                    <a:pt x="0" y="4075"/>
                  </a:lnTo>
                  <a:lnTo>
                    <a:pt x="617" y="2586"/>
                  </a:lnTo>
                  <a:lnTo>
                    <a:pt x="2087" y="1593"/>
                  </a:lnTo>
                  <a:lnTo>
                    <a:pt x="6993" y="0"/>
                  </a:lnTo>
                  <a:lnTo>
                    <a:pt x="38761" y="30208"/>
                  </a:lnTo>
                  <a:lnTo>
                    <a:pt x="58491" y="54620"/>
                  </a:lnTo>
                  <a:lnTo>
                    <a:pt x="81752" y="69035"/>
                  </a:lnTo>
                  <a:lnTo>
                    <a:pt x="105671" y="74469"/>
                  </a:lnTo>
                  <a:lnTo>
                    <a:pt x="122501" y="758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1771">
              <a:extLst>
                <a:ext uri="{FF2B5EF4-FFF2-40B4-BE49-F238E27FC236}">
                  <a16:creationId xmlns:a16="http://schemas.microsoft.com/office/drawing/2014/main" id="{4AF70B91-C166-3960-44AA-B207A0129194}"/>
                </a:ext>
              </a:extLst>
            </p:cNvPr>
            <p:cNvSpPr/>
            <p:nvPr>
              <p:custDataLst>
                <p:tags r:id="rId52"/>
              </p:custDataLst>
            </p:nvPr>
          </p:nvSpPr>
          <p:spPr>
            <a:xfrm>
              <a:off x="3429000" y="3337787"/>
              <a:ext cx="104776" cy="100739"/>
            </a:xfrm>
            <a:custGeom>
              <a:avLst/>
              <a:gdLst/>
              <a:ahLst/>
              <a:cxnLst/>
              <a:rect l="0" t="0" r="0" b="0"/>
              <a:pathLst>
                <a:path w="104776" h="100739">
                  <a:moveTo>
                    <a:pt x="104775" y="5488"/>
                  </a:moveTo>
                  <a:lnTo>
                    <a:pt x="104775" y="5488"/>
                  </a:lnTo>
                  <a:lnTo>
                    <a:pt x="104775" y="431"/>
                  </a:lnTo>
                  <a:lnTo>
                    <a:pt x="103717" y="0"/>
                  </a:lnTo>
                  <a:lnTo>
                    <a:pt x="99719" y="2344"/>
                  </a:lnTo>
                  <a:lnTo>
                    <a:pt x="62943" y="43961"/>
                  </a:lnTo>
                  <a:lnTo>
                    <a:pt x="20675" y="80875"/>
                  </a:lnTo>
                  <a:lnTo>
                    <a:pt x="0" y="1007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SMARTInkShape-1772">
              <a:extLst>
                <a:ext uri="{FF2B5EF4-FFF2-40B4-BE49-F238E27FC236}">
                  <a16:creationId xmlns:a16="http://schemas.microsoft.com/office/drawing/2014/main" id="{1546D03D-8E5E-F321-ADBB-E378A8757796}"/>
                </a:ext>
              </a:extLst>
            </p:cNvPr>
            <p:cNvSpPr/>
            <p:nvPr>
              <p:custDataLst>
                <p:tags r:id="rId53"/>
              </p:custDataLst>
            </p:nvPr>
          </p:nvSpPr>
          <p:spPr>
            <a:xfrm>
              <a:off x="3581400" y="33909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SMARTInkShape-1773">
              <a:extLst>
                <a:ext uri="{FF2B5EF4-FFF2-40B4-BE49-F238E27FC236}">
                  <a16:creationId xmlns:a16="http://schemas.microsoft.com/office/drawing/2014/main" id="{152FFAFB-6487-F673-2E39-3CA5736EE7E9}"/>
                </a:ext>
              </a:extLst>
            </p:cNvPr>
            <p:cNvSpPr/>
            <p:nvPr>
              <p:custDataLst>
                <p:tags r:id="rId54"/>
              </p:custDataLst>
            </p:nvPr>
          </p:nvSpPr>
          <p:spPr>
            <a:xfrm>
              <a:off x="3619500" y="3381375"/>
              <a:ext cx="27252" cy="171451"/>
            </a:xfrm>
            <a:custGeom>
              <a:avLst/>
              <a:gdLst/>
              <a:ahLst/>
              <a:cxnLst/>
              <a:rect l="0" t="0" r="0" b="0"/>
              <a:pathLst>
                <a:path w="27252" h="171451">
                  <a:moveTo>
                    <a:pt x="19050" y="0"/>
                  </a:moveTo>
                  <a:lnTo>
                    <a:pt x="19050" y="0"/>
                  </a:lnTo>
                  <a:lnTo>
                    <a:pt x="27251" y="0"/>
                  </a:lnTo>
                  <a:lnTo>
                    <a:pt x="23126" y="0"/>
                  </a:lnTo>
                  <a:lnTo>
                    <a:pt x="21767" y="3175"/>
                  </a:lnTo>
                  <a:lnTo>
                    <a:pt x="11684" y="43252"/>
                  </a:lnTo>
                  <a:lnTo>
                    <a:pt x="2621" y="87370"/>
                  </a:lnTo>
                  <a:lnTo>
                    <a:pt x="777" y="124313"/>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SMARTInkShape-1774">
              <a:extLst>
                <a:ext uri="{FF2B5EF4-FFF2-40B4-BE49-F238E27FC236}">
                  <a16:creationId xmlns:a16="http://schemas.microsoft.com/office/drawing/2014/main" id="{5F99D59C-BFE4-7CEB-5749-9AD25A35BBE7}"/>
                </a:ext>
              </a:extLst>
            </p:cNvPr>
            <p:cNvSpPr/>
            <p:nvPr>
              <p:custDataLst>
                <p:tags r:id="rId55"/>
              </p:custDataLst>
            </p:nvPr>
          </p:nvSpPr>
          <p:spPr>
            <a:xfrm>
              <a:off x="3629025" y="3343314"/>
              <a:ext cx="112871" cy="100948"/>
            </a:xfrm>
            <a:custGeom>
              <a:avLst/>
              <a:gdLst/>
              <a:ahLst/>
              <a:cxnLst/>
              <a:rect l="0" t="0" r="0" b="0"/>
              <a:pathLst>
                <a:path w="112871" h="100948">
                  <a:moveTo>
                    <a:pt x="0" y="95211"/>
                  </a:moveTo>
                  <a:lnTo>
                    <a:pt x="0" y="95211"/>
                  </a:lnTo>
                  <a:lnTo>
                    <a:pt x="1058" y="80003"/>
                  </a:lnTo>
                  <a:lnTo>
                    <a:pt x="7604" y="63776"/>
                  </a:lnTo>
                  <a:lnTo>
                    <a:pt x="48216" y="18428"/>
                  </a:lnTo>
                  <a:lnTo>
                    <a:pt x="61684" y="4953"/>
                  </a:lnTo>
                  <a:lnTo>
                    <a:pt x="67279" y="2180"/>
                  </a:lnTo>
                  <a:lnTo>
                    <a:pt x="88935" y="91"/>
                  </a:lnTo>
                  <a:lnTo>
                    <a:pt x="98436" y="0"/>
                  </a:lnTo>
                  <a:lnTo>
                    <a:pt x="101607" y="2103"/>
                  </a:lnTo>
                  <a:lnTo>
                    <a:pt x="107953" y="10086"/>
                  </a:lnTo>
                  <a:lnTo>
                    <a:pt x="112419" y="31536"/>
                  </a:lnTo>
                  <a:lnTo>
                    <a:pt x="112870" y="59624"/>
                  </a:lnTo>
                  <a:lnTo>
                    <a:pt x="109079" y="72692"/>
                  </a:lnTo>
                  <a:lnTo>
                    <a:pt x="95937" y="91949"/>
                  </a:lnTo>
                  <a:lnTo>
                    <a:pt x="87442" y="99053"/>
                  </a:lnTo>
                  <a:lnTo>
                    <a:pt x="83695" y="100947"/>
                  </a:lnTo>
                  <a:lnTo>
                    <a:pt x="71063" y="100230"/>
                  </a:lnTo>
                  <a:lnTo>
                    <a:pt x="9525" y="856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SMARTInkShape-1775">
              <a:extLst>
                <a:ext uri="{FF2B5EF4-FFF2-40B4-BE49-F238E27FC236}">
                  <a16:creationId xmlns:a16="http://schemas.microsoft.com/office/drawing/2014/main" id="{A4D4A3AF-63A7-BC59-29AC-36990D35A157}"/>
                </a:ext>
              </a:extLst>
            </p:cNvPr>
            <p:cNvSpPr/>
            <p:nvPr>
              <p:custDataLst>
                <p:tags r:id="rId56"/>
              </p:custDataLst>
            </p:nvPr>
          </p:nvSpPr>
          <p:spPr>
            <a:xfrm>
              <a:off x="3800475" y="3429000"/>
              <a:ext cx="38101" cy="28576"/>
            </a:xfrm>
            <a:custGeom>
              <a:avLst/>
              <a:gdLst/>
              <a:ahLst/>
              <a:cxnLst/>
              <a:rect l="0" t="0" r="0" b="0"/>
              <a:pathLst>
                <a:path w="38101" h="28576">
                  <a:moveTo>
                    <a:pt x="0" y="28575"/>
                  </a:moveTo>
                  <a:lnTo>
                    <a:pt x="0" y="28575"/>
                  </a:lnTo>
                  <a:lnTo>
                    <a:pt x="5056" y="28575"/>
                  </a:lnTo>
                  <a:lnTo>
                    <a:pt x="6546" y="27517"/>
                  </a:lnTo>
                  <a:lnTo>
                    <a:pt x="7539" y="25753"/>
                  </a:lnTo>
                  <a:lnTo>
                    <a:pt x="9132" y="15318"/>
                  </a:lnTo>
                  <a:lnTo>
                    <a:pt x="10321" y="13387"/>
                  </a:lnTo>
                  <a:lnTo>
                    <a:pt x="12173" y="12100"/>
                  </a:lnTo>
                  <a:lnTo>
                    <a:pt x="14465" y="11242"/>
                  </a:lnTo>
                  <a:lnTo>
                    <a:pt x="15994" y="9611"/>
                  </a:lnTo>
                  <a:lnTo>
                    <a:pt x="17692" y="4977"/>
                  </a:lnTo>
                  <a:lnTo>
                    <a:pt x="19202" y="3318"/>
                  </a:lnTo>
                  <a:lnTo>
                    <a:pt x="28147" y="130"/>
                  </a:lnTo>
                  <a:lnTo>
                    <a:pt x="381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8" name="SMARTInkShape-Group315">
            <a:extLst>
              <a:ext uri="{FF2B5EF4-FFF2-40B4-BE49-F238E27FC236}">
                <a16:creationId xmlns:a16="http://schemas.microsoft.com/office/drawing/2014/main" id="{3703221C-C9EB-B8E2-5AF8-AE373CC50A59}"/>
              </a:ext>
            </a:extLst>
          </p:cNvPr>
          <p:cNvGrpSpPr/>
          <p:nvPr/>
        </p:nvGrpSpPr>
        <p:grpSpPr>
          <a:xfrm>
            <a:off x="4286250" y="3210041"/>
            <a:ext cx="1285876" cy="361835"/>
            <a:chOff x="4286250" y="3210041"/>
            <a:chExt cx="1285876" cy="361835"/>
          </a:xfrm>
        </p:grpSpPr>
        <p:sp>
          <p:nvSpPr>
            <p:cNvPr id="198" name="SMARTInkShape-1776">
              <a:extLst>
                <a:ext uri="{FF2B5EF4-FFF2-40B4-BE49-F238E27FC236}">
                  <a16:creationId xmlns:a16="http://schemas.microsoft.com/office/drawing/2014/main" id="{A8DCA544-13BB-BF9C-277D-69C5464D7F8F}"/>
                </a:ext>
              </a:extLst>
            </p:cNvPr>
            <p:cNvSpPr/>
            <p:nvPr>
              <p:custDataLst>
                <p:tags r:id="rId40"/>
              </p:custDataLst>
            </p:nvPr>
          </p:nvSpPr>
          <p:spPr>
            <a:xfrm>
              <a:off x="4324536" y="3210041"/>
              <a:ext cx="161740" cy="237809"/>
            </a:xfrm>
            <a:custGeom>
              <a:avLst/>
              <a:gdLst/>
              <a:ahLst/>
              <a:cxnLst/>
              <a:rect l="0" t="0" r="0" b="0"/>
              <a:pathLst>
                <a:path w="161740" h="237809">
                  <a:moveTo>
                    <a:pt x="28389" y="9409"/>
                  </a:moveTo>
                  <a:lnTo>
                    <a:pt x="28389" y="9409"/>
                  </a:lnTo>
                  <a:lnTo>
                    <a:pt x="28389" y="0"/>
                  </a:lnTo>
                  <a:lnTo>
                    <a:pt x="33445" y="10032"/>
                  </a:lnTo>
                  <a:lnTo>
                    <a:pt x="33105" y="23444"/>
                  </a:lnTo>
                  <a:lnTo>
                    <a:pt x="29010" y="61665"/>
                  </a:lnTo>
                  <a:lnTo>
                    <a:pt x="26456" y="94272"/>
                  </a:lnTo>
                  <a:lnTo>
                    <a:pt x="14293" y="131803"/>
                  </a:lnTo>
                  <a:lnTo>
                    <a:pt x="4575" y="173850"/>
                  </a:lnTo>
                  <a:lnTo>
                    <a:pt x="441" y="217448"/>
                  </a:lnTo>
                  <a:lnTo>
                    <a:pt x="0" y="230270"/>
                  </a:lnTo>
                  <a:lnTo>
                    <a:pt x="996" y="232850"/>
                  </a:lnTo>
                  <a:lnTo>
                    <a:pt x="2718" y="234570"/>
                  </a:lnTo>
                  <a:lnTo>
                    <a:pt x="4925" y="235716"/>
                  </a:lnTo>
                  <a:lnTo>
                    <a:pt x="50636" y="237808"/>
                  </a:lnTo>
                  <a:lnTo>
                    <a:pt x="93814" y="231423"/>
                  </a:lnTo>
                  <a:lnTo>
                    <a:pt x="137468" y="223815"/>
                  </a:lnTo>
                  <a:lnTo>
                    <a:pt x="161739" y="2189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SMARTInkShape-1777">
              <a:extLst>
                <a:ext uri="{FF2B5EF4-FFF2-40B4-BE49-F238E27FC236}">
                  <a16:creationId xmlns:a16="http://schemas.microsoft.com/office/drawing/2014/main" id="{C357B612-3896-A3D9-0E8E-FD5048C921E1}"/>
                </a:ext>
              </a:extLst>
            </p:cNvPr>
            <p:cNvSpPr/>
            <p:nvPr>
              <p:custDataLst>
                <p:tags r:id="rId41"/>
              </p:custDataLst>
            </p:nvPr>
          </p:nvSpPr>
          <p:spPr>
            <a:xfrm>
              <a:off x="4286250" y="3295650"/>
              <a:ext cx="180976" cy="57151"/>
            </a:xfrm>
            <a:custGeom>
              <a:avLst/>
              <a:gdLst/>
              <a:ahLst/>
              <a:cxnLst/>
              <a:rect l="0" t="0" r="0" b="0"/>
              <a:pathLst>
                <a:path w="180976" h="57151">
                  <a:moveTo>
                    <a:pt x="0" y="57150"/>
                  </a:moveTo>
                  <a:lnTo>
                    <a:pt x="0" y="57150"/>
                  </a:lnTo>
                  <a:lnTo>
                    <a:pt x="15209" y="50604"/>
                  </a:lnTo>
                  <a:lnTo>
                    <a:pt x="44240" y="42569"/>
                  </a:lnTo>
                  <a:lnTo>
                    <a:pt x="90112" y="26283"/>
                  </a:lnTo>
                  <a:lnTo>
                    <a:pt x="134660" y="17180"/>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SMARTInkShape-1778">
              <a:extLst>
                <a:ext uri="{FF2B5EF4-FFF2-40B4-BE49-F238E27FC236}">
                  <a16:creationId xmlns:a16="http://schemas.microsoft.com/office/drawing/2014/main" id="{A281B4E9-112A-518E-C20D-6A7955EB68BD}"/>
                </a:ext>
              </a:extLst>
            </p:cNvPr>
            <p:cNvSpPr/>
            <p:nvPr>
              <p:custDataLst>
                <p:tags r:id="rId42"/>
              </p:custDataLst>
            </p:nvPr>
          </p:nvSpPr>
          <p:spPr>
            <a:xfrm>
              <a:off x="4515245" y="3210433"/>
              <a:ext cx="141160" cy="266193"/>
            </a:xfrm>
            <a:custGeom>
              <a:avLst/>
              <a:gdLst/>
              <a:ahLst/>
              <a:cxnLst/>
              <a:rect l="0" t="0" r="0" b="0"/>
              <a:pathLst>
                <a:path w="141160" h="266193">
                  <a:moveTo>
                    <a:pt x="18655" y="18542"/>
                  </a:moveTo>
                  <a:lnTo>
                    <a:pt x="18655" y="18542"/>
                  </a:lnTo>
                  <a:lnTo>
                    <a:pt x="18655" y="0"/>
                  </a:lnTo>
                  <a:lnTo>
                    <a:pt x="23711" y="9756"/>
                  </a:lnTo>
                  <a:lnTo>
                    <a:pt x="23371" y="23104"/>
                  </a:lnTo>
                  <a:lnTo>
                    <a:pt x="19586" y="67656"/>
                  </a:lnTo>
                  <a:lnTo>
                    <a:pt x="13874" y="111999"/>
                  </a:lnTo>
                  <a:lnTo>
                    <a:pt x="10536" y="153595"/>
                  </a:lnTo>
                  <a:lnTo>
                    <a:pt x="9315" y="195756"/>
                  </a:lnTo>
                  <a:lnTo>
                    <a:pt x="8154" y="214779"/>
                  </a:lnTo>
                  <a:lnTo>
                    <a:pt x="0" y="236664"/>
                  </a:lnTo>
                  <a:lnTo>
                    <a:pt x="4778" y="242391"/>
                  </a:lnTo>
                  <a:lnTo>
                    <a:pt x="6229" y="241858"/>
                  </a:lnTo>
                  <a:lnTo>
                    <a:pt x="8747" y="230323"/>
                  </a:lnTo>
                  <a:lnTo>
                    <a:pt x="25321" y="213324"/>
                  </a:lnTo>
                  <a:lnTo>
                    <a:pt x="69964" y="176531"/>
                  </a:lnTo>
                  <a:lnTo>
                    <a:pt x="87626" y="161894"/>
                  </a:lnTo>
                  <a:lnTo>
                    <a:pt x="132244" y="133126"/>
                  </a:lnTo>
                  <a:lnTo>
                    <a:pt x="141150" y="173824"/>
                  </a:lnTo>
                  <a:lnTo>
                    <a:pt x="141159" y="215099"/>
                  </a:lnTo>
                  <a:lnTo>
                    <a:pt x="132955" y="2661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SMARTInkShape-1779">
              <a:extLst>
                <a:ext uri="{FF2B5EF4-FFF2-40B4-BE49-F238E27FC236}">
                  <a16:creationId xmlns:a16="http://schemas.microsoft.com/office/drawing/2014/main" id="{CCC5330F-703C-1F1C-8038-7581782AA507}"/>
                </a:ext>
              </a:extLst>
            </p:cNvPr>
            <p:cNvSpPr/>
            <p:nvPr>
              <p:custDataLst>
                <p:tags r:id="rId43"/>
              </p:custDataLst>
            </p:nvPr>
          </p:nvSpPr>
          <p:spPr>
            <a:xfrm>
              <a:off x="4709266" y="3324783"/>
              <a:ext cx="148485" cy="116006"/>
            </a:xfrm>
            <a:custGeom>
              <a:avLst/>
              <a:gdLst/>
              <a:ahLst/>
              <a:cxnLst/>
              <a:rect l="0" t="0" r="0" b="0"/>
              <a:pathLst>
                <a:path w="148485" h="116006">
                  <a:moveTo>
                    <a:pt x="24659" y="66117"/>
                  </a:moveTo>
                  <a:lnTo>
                    <a:pt x="24659" y="66117"/>
                  </a:lnTo>
                  <a:lnTo>
                    <a:pt x="29715" y="66117"/>
                  </a:lnTo>
                  <a:lnTo>
                    <a:pt x="35020" y="63295"/>
                  </a:lnTo>
                  <a:lnTo>
                    <a:pt x="79206" y="34318"/>
                  </a:lnTo>
                  <a:lnTo>
                    <a:pt x="103527" y="15313"/>
                  </a:lnTo>
                  <a:lnTo>
                    <a:pt x="107337" y="8965"/>
                  </a:lnTo>
                  <a:lnTo>
                    <a:pt x="108353" y="5791"/>
                  </a:lnTo>
                  <a:lnTo>
                    <a:pt x="107971" y="3674"/>
                  </a:lnTo>
                  <a:lnTo>
                    <a:pt x="106659" y="2264"/>
                  </a:lnTo>
                  <a:lnTo>
                    <a:pt x="104725" y="1323"/>
                  </a:lnTo>
                  <a:lnTo>
                    <a:pt x="86835" y="0"/>
                  </a:lnTo>
                  <a:lnTo>
                    <a:pt x="61427" y="9720"/>
                  </a:lnTo>
                  <a:lnTo>
                    <a:pt x="17781" y="45598"/>
                  </a:lnTo>
                  <a:lnTo>
                    <a:pt x="10549" y="52438"/>
                  </a:lnTo>
                  <a:lnTo>
                    <a:pt x="2513" y="71326"/>
                  </a:lnTo>
                  <a:lnTo>
                    <a:pt x="0" y="90657"/>
                  </a:lnTo>
                  <a:lnTo>
                    <a:pt x="2410" y="102776"/>
                  </a:lnTo>
                  <a:lnTo>
                    <a:pt x="9718" y="115549"/>
                  </a:lnTo>
                  <a:lnTo>
                    <a:pt x="15757" y="116005"/>
                  </a:lnTo>
                  <a:lnTo>
                    <a:pt x="55866" y="104351"/>
                  </a:lnTo>
                  <a:lnTo>
                    <a:pt x="148484" y="756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1780">
              <a:extLst>
                <a:ext uri="{FF2B5EF4-FFF2-40B4-BE49-F238E27FC236}">
                  <a16:creationId xmlns:a16="http://schemas.microsoft.com/office/drawing/2014/main" id="{671A6E67-337D-CAC8-AC3C-D62262480EB0}"/>
                </a:ext>
              </a:extLst>
            </p:cNvPr>
            <p:cNvSpPr/>
            <p:nvPr>
              <p:custDataLst>
                <p:tags r:id="rId44"/>
              </p:custDataLst>
            </p:nvPr>
          </p:nvSpPr>
          <p:spPr>
            <a:xfrm>
              <a:off x="4857750" y="3343275"/>
              <a:ext cx="200026" cy="123268"/>
            </a:xfrm>
            <a:custGeom>
              <a:avLst/>
              <a:gdLst/>
              <a:ahLst/>
              <a:cxnLst/>
              <a:rect l="0" t="0" r="0" b="0"/>
              <a:pathLst>
                <a:path w="200026" h="123268">
                  <a:moveTo>
                    <a:pt x="0" y="38100"/>
                  </a:moveTo>
                  <a:lnTo>
                    <a:pt x="0" y="38100"/>
                  </a:lnTo>
                  <a:lnTo>
                    <a:pt x="44474" y="13648"/>
                  </a:lnTo>
                  <a:lnTo>
                    <a:pt x="75551" y="9766"/>
                  </a:lnTo>
                  <a:lnTo>
                    <a:pt x="78942" y="9686"/>
                  </a:lnTo>
                  <a:lnTo>
                    <a:pt x="82260" y="11749"/>
                  </a:lnTo>
                  <a:lnTo>
                    <a:pt x="88772" y="19686"/>
                  </a:lnTo>
                  <a:lnTo>
                    <a:pt x="100516" y="48574"/>
                  </a:lnTo>
                  <a:lnTo>
                    <a:pt x="104702" y="94964"/>
                  </a:lnTo>
                  <a:lnTo>
                    <a:pt x="104771" y="117458"/>
                  </a:lnTo>
                  <a:lnTo>
                    <a:pt x="103713" y="119581"/>
                  </a:lnTo>
                  <a:lnTo>
                    <a:pt x="101952" y="120995"/>
                  </a:lnTo>
                  <a:lnTo>
                    <a:pt x="97170" y="122567"/>
                  </a:lnTo>
                  <a:lnTo>
                    <a:pt x="91517" y="123267"/>
                  </a:lnTo>
                  <a:lnTo>
                    <a:pt x="88528" y="121336"/>
                  </a:lnTo>
                  <a:lnTo>
                    <a:pt x="82385" y="113546"/>
                  </a:lnTo>
                  <a:lnTo>
                    <a:pt x="78033" y="92204"/>
                  </a:lnTo>
                  <a:lnTo>
                    <a:pt x="81800" y="65772"/>
                  </a:lnTo>
                  <a:lnTo>
                    <a:pt x="94675" y="42889"/>
                  </a:lnTo>
                  <a:lnTo>
                    <a:pt x="108753" y="32114"/>
                  </a:lnTo>
                  <a:lnTo>
                    <a:pt x="151913" y="9835"/>
                  </a:lnTo>
                  <a:lnTo>
                    <a:pt x="164883" y="4371"/>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1781">
              <a:extLst>
                <a:ext uri="{FF2B5EF4-FFF2-40B4-BE49-F238E27FC236}">
                  <a16:creationId xmlns:a16="http://schemas.microsoft.com/office/drawing/2014/main" id="{56BE5E7F-3854-5077-1337-2A157D503165}"/>
                </a:ext>
              </a:extLst>
            </p:cNvPr>
            <p:cNvSpPr/>
            <p:nvPr>
              <p:custDataLst>
                <p:tags r:id="rId45"/>
              </p:custDataLst>
            </p:nvPr>
          </p:nvSpPr>
          <p:spPr>
            <a:xfrm>
              <a:off x="5067469" y="3352954"/>
              <a:ext cx="161757" cy="110533"/>
            </a:xfrm>
            <a:custGeom>
              <a:avLst/>
              <a:gdLst/>
              <a:ahLst/>
              <a:cxnLst/>
              <a:rect l="0" t="0" r="0" b="0"/>
              <a:pathLst>
                <a:path w="161757" h="110533">
                  <a:moveTo>
                    <a:pt x="76031" y="37946"/>
                  </a:moveTo>
                  <a:lnTo>
                    <a:pt x="76031" y="37946"/>
                  </a:lnTo>
                  <a:lnTo>
                    <a:pt x="81087" y="37946"/>
                  </a:lnTo>
                  <a:lnTo>
                    <a:pt x="86392" y="35124"/>
                  </a:lnTo>
                  <a:lnTo>
                    <a:pt x="93364" y="29745"/>
                  </a:lnTo>
                  <a:lnTo>
                    <a:pt x="94318" y="26187"/>
                  </a:lnTo>
                  <a:lnTo>
                    <a:pt x="94573" y="23757"/>
                  </a:lnTo>
                  <a:lnTo>
                    <a:pt x="95799" y="22137"/>
                  </a:lnTo>
                  <a:lnTo>
                    <a:pt x="99987" y="20336"/>
                  </a:lnTo>
                  <a:lnTo>
                    <a:pt x="101527" y="18798"/>
                  </a:lnTo>
                  <a:lnTo>
                    <a:pt x="103237" y="14266"/>
                  </a:lnTo>
                  <a:lnTo>
                    <a:pt x="102635" y="11576"/>
                  </a:lnTo>
                  <a:lnTo>
                    <a:pt x="96285" y="1600"/>
                  </a:lnTo>
                  <a:lnTo>
                    <a:pt x="73728" y="0"/>
                  </a:lnTo>
                  <a:lnTo>
                    <a:pt x="58533" y="4948"/>
                  </a:lnTo>
                  <a:lnTo>
                    <a:pt x="16221" y="40779"/>
                  </a:lnTo>
                  <a:lnTo>
                    <a:pt x="6334" y="60657"/>
                  </a:lnTo>
                  <a:lnTo>
                    <a:pt x="1115" y="88215"/>
                  </a:lnTo>
                  <a:lnTo>
                    <a:pt x="0" y="110313"/>
                  </a:lnTo>
                  <a:lnTo>
                    <a:pt x="1003" y="110532"/>
                  </a:lnTo>
                  <a:lnTo>
                    <a:pt x="30426" y="91656"/>
                  </a:lnTo>
                  <a:lnTo>
                    <a:pt x="60285" y="62076"/>
                  </a:lnTo>
                  <a:lnTo>
                    <a:pt x="73749" y="41542"/>
                  </a:lnTo>
                  <a:lnTo>
                    <a:pt x="75354" y="33955"/>
                  </a:lnTo>
                  <a:lnTo>
                    <a:pt x="75580" y="34227"/>
                  </a:lnTo>
                  <a:lnTo>
                    <a:pt x="75972" y="50365"/>
                  </a:lnTo>
                  <a:lnTo>
                    <a:pt x="67825" y="82929"/>
                  </a:lnTo>
                  <a:lnTo>
                    <a:pt x="68444" y="86984"/>
                  </a:lnTo>
                  <a:lnTo>
                    <a:pt x="69915" y="89688"/>
                  </a:lnTo>
                  <a:lnTo>
                    <a:pt x="71953" y="91491"/>
                  </a:lnTo>
                  <a:lnTo>
                    <a:pt x="79863" y="93494"/>
                  </a:lnTo>
                  <a:lnTo>
                    <a:pt x="107246" y="94780"/>
                  </a:lnTo>
                  <a:lnTo>
                    <a:pt x="124829" y="86489"/>
                  </a:lnTo>
                  <a:lnTo>
                    <a:pt x="141111" y="76454"/>
                  </a:lnTo>
                  <a:lnTo>
                    <a:pt x="161756" y="760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SMARTInkShape-1782">
              <a:extLst>
                <a:ext uri="{FF2B5EF4-FFF2-40B4-BE49-F238E27FC236}">
                  <a16:creationId xmlns:a16="http://schemas.microsoft.com/office/drawing/2014/main" id="{53E3C424-985E-5BC3-3D51-CB8EA6A2C957}"/>
                </a:ext>
              </a:extLst>
            </p:cNvPr>
            <p:cNvSpPr/>
            <p:nvPr>
              <p:custDataLst>
                <p:tags r:id="rId46"/>
              </p:custDataLst>
            </p:nvPr>
          </p:nvSpPr>
          <p:spPr>
            <a:xfrm>
              <a:off x="5248275" y="3362325"/>
              <a:ext cx="36777" cy="209551"/>
            </a:xfrm>
            <a:custGeom>
              <a:avLst/>
              <a:gdLst/>
              <a:ahLst/>
              <a:cxnLst/>
              <a:rect l="0" t="0" r="0" b="0"/>
              <a:pathLst>
                <a:path w="36777" h="209551">
                  <a:moveTo>
                    <a:pt x="28575" y="0"/>
                  </a:moveTo>
                  <a:lnTo>
                    <a:pt x="28575" y="0"/>
                  </a:lnTo>
                  <a:lnTo>
                    <a:pt x="33631" y="5057"/>
                  </a:lnTo>
                  <a:lnTo>
                    <a:pt x="36114" y="10361"/>
                  </a:lnTo>
                  <a:lnTo>
                    <a:pt x="36776" y="13257"/>
                  </a:lnTo>
                  <a:lnTo>
                    <a:pt x="27563" y="55015"/>
                  </a:lnTo>
                  <a:lnTo>
                    <a:pt x="18750" y="94617"/>
                  </a:lnTo>
                  <a:lnTo>
                    <a:pt x="11347" y="140869"/>
                  </a:lnTo>
                  <a:lnTo>
                    <a:pt x="2225" y="184591"/>
                  </a:lnTo>
                  <a:lnTo>
                    <a:pt x="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5" name="SMARTInkShape-1783">
              <a:extLst>
                <a:ext uri="{FF2B5EF4-FFF2-40B4-BE49-F238E27FC236}">
                  <a16:creationId xmlns:a16="http://schemas.microsoft.com/office/drawing/2014/main" id="{EA3C2241-82A3-07ED-4051-880BF0EC9370}"/>
                </a:ext>
              </a:extLst>
            </p:cNvPr>
            <p:cNvSpPr/>
            <p:nvPr>
              <p:custDataLst>
                <p:tags r:id="rId47"/>
              </p:custDataLst>
            </p:nvPr>
          </p:nvSpPr>
          <p:spPr>
            <a:xfrm>
              <a:off x="5248275" y="3352848"/>
              <a:ext cx="102895" cy="56147"/>
            </a:xfrm>
            <a:custGeom>
              <a:avLst/>
              <a:gdLst/>
              <a:ahLst/>
              <a:cxnLst/>
              <a:rect l="0" t="0" r="0" b="0"/>
              <a:pathLst>
                <a:path w="102895" h="56147">
                  <a:moveTo>
                    <a:pt x="19050" y="28527"/>
                  </a:moveTo>
                  <a:lnTo>
                    <a:pt x="19050" y="28527"/>
                  </a:lnTo>
                  <a:lnTo>
                    <a:pt x="24106" y="28527"/>
                  </a:lnTo>
                  <a:lnTo>
                    <a:pt x="29411" y="25705"/>
                  </a:lnTo>
                  <a:lnTo>
                    <a:pt x="54008" y="4075"/>
                  </a:lnTo>
                  <a:lnTo>
                    <a:pt x="63510" y="1174"/>
                  </a:lnTo>
                  <a:lnTo>
                    <a:pt x="88900" y="0"/>
                  </a:lnTo>
                  <a:lnTo>
                    <a:pt x="92075" y="2100"/>
                  </a:lnTo>
                  <a:lnTo>
                    <a:pt x="98425" y="10079"/>
                  </a:lnTo>
                  <a:lnTo>
                    <a:pt x="101953" y="17859"/>
                  </a:lnTo>
                  <a:lnTo>
                    <a:pt x="102894" y="21415"/>
                  </a:lnTo>
                  <a:lnTo>
                    <a:pt x="102463" y="24844"/>
                  </a:lnTo>
                  <a:lnTo>
                    <a:pt x="99161" y="31476"/>
                  </a:lnTo>
                  <a:lnTo>
                    <a:pt x="86296" y="46217"/>
                  </a:lnTo>
                  <a:lnTo>
                    <a:pt x="75042" y="52264"/>
                  </a:lnTo>
                  <a:lnTo>
                    <a:pt x="50572" y="56146"/>
                  </a:lnTo>
                  <a:lnTo>
                    <a:pt x="0" y="475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SMARTInkShape-1784">
              <a:extLst>
                <a:ext uri="{FF2B5EF4-FFF2-40B4-BE49-F238E27FC236}">
                  <a16:creationId xmlns:a16="http://schemas.microsoft.com/office/drawing/2014/main" id="{3A0A468E-5E7E-67CB-093D-B1749C97E993}"/>
                </a:ext>
              </a:extLst>
            </p:cNvPr>
            <p:cNvSpPr/>
            <p:nvPr>
              <p:custDataLst>
                <p:tags r:id="rId48"/>
              </p:custDataLst>
            </p:nvPr>
          </p:nvSpPr>
          <p:spPr>
            <a:xfrm>
              <a:off x="5391150" y="3352800"/>
              <a:ext cx="85726" cy="66676"/>
            </a:xfrm>
            <a:custGeom>
              <a:avLst/>
              <a:gdLst/>
              <a:ahLst/>
              <a:cxnLst/>
              <a:rect l="0" t="0" r="0" b="0"/>
              <a:pathLst>
                <a:path w="85726" h="66676">
                  <a:moveTo>
                    <a:pt x="0" y="0"/>
                  </a:moveTo>
                  <a:lnTo>
                    <a:pt x="0" y="0"/>
                  </a:lnTo>
                  <a:lnTo>
                    <a:pt x="28654" y="0"/>
                  </a:lnTo>
                  <a:lnTo>
                    <a:pt x="31803" y="2117"/>
                  </a:lnTo>
                  <a:lnTo>
                    <a:pt x="33903" y="5644"/>
                  </a:lnTo>
                  <a:lnTo>
                    <a:pt x="37292" y="14150"/>
                  </a:lnTo>
                  <a:lnTo>
                    <a:pt x="72205" y="58535"/>
                  </a:lnTo>
                  <a:lnTo>
                    <a:pt x="85725"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1785">
              <a:extLst>
                <a:ext uri="{FF2B5EF4-FFF2-40B4-BE49-F238E27FC236}">
                  <a16:creationId xmlns:a16="http://schemas.microsoft.com/office/drawing/2014/main" id="{7849D37D-BCB3-C318-AFA4-C87445DD6E42}"/>
                </a:ext>
              </a:extLst>
            </p:cNvPr>
            <p:cNvSpPr/>
            <p:nvPr>
              <p:custDataLst>
                <p:tags r:id="rId49"/>
              </p:custDataLst>
            </p:nvPr>
          </p:nvSpPr>
          <p:spPr>
            <a:xfrm>
              <a:off x="5459369" y="3343668"/>
              <a:ext cx="112757" cy="190108"/>
            </a:xfrm>
            <a:custGeom>
              <a:avLst/>
              <a:gdLst/>
              <a:ahLst/>
              <a:cxnLst/>
              <a:rect l="0" t="0" r="0" b="0"/>
              <a:pathLst>
                <a:path w="112757" h="190108">
                  <a:moveTo>
                    <a:pt x="112756" y="9132"/>
                  </a:moveTo>
                  <a:lnTo>
                    <a:pt x="112756" y="9132"/>
                  </a:lnTo>
                  <a:lnTo>
                    <a:pt x="112756" y="0"/>
                  </a:lnTo>
                  <a:lnTo>
                    <a:pt x="81185" y="39413"/>
                  </a:lnTo>
                  <a:lnTo>
                    <a:pt x="72266" y="57515"/>
                  </a:lnTo>
                  <a:lnTo>
                    <a:pt x="65128" y="76144"/>
                  </a:lnTo>
                  <a:lnTo>
                    <a:pt x="30833" y="123477"/>
                  </a:lnTo>
                  <a:lnTo>
                    <a:pt x="11722" y="165418"/>
                  </a:lnTo>
                  <a:lnTo>
                    <a:pt x="8586" y="174901"/>
                  </a:lnTo>
                  <a:lnTo>
                    <a:pt x="0" y="187896"/>
                  </a:lnTo>
                  <a:lnTo>
                    <a:pt x="543" y="188633"/>
                  </a:lnTo>
                  <a:lnTo>
                    <a:pt x="7981" y="1901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3" name="SMARTInkShape-Group316">
            <a:extLst>
              <a:ext uri="{FF2B5EF4-FFF2-40B4-BE49-F238E27FC236}">
                <a16:creationId xmlns:a16="http://schemas.microsoft.com/office/drawing/2014/main" id="{2932CF95-7367-97E6-B901-8560A7BB3A0C}"/>
              </a:ext>
            </a:extLst>
          </p:cNvPr>
          <p:cNvGrpSpPr/>
          <p:nvPr/>
        </p:nvGrpSpPr>
        <p:grpSpPr>
          <a:xfrm>
            <a:off x="457316" y="3991666"/>
            <a:ext cx="771410" cy="303717"/>
            <a:chOff x="457316" y="3991666"/>
            <a:chExt cx="771410" cy="303717"/>
          </a:xfrm>
        </p:grpSpPr>
        <p:sp>
          <p:nvSpPr>
            <p:cNvPr id="209" name="SMARTInkShape-1786">
              <a:extLst>
                <a:ext uri="{FF2B5EF4-FFF2-40B4-BE49-F238E27FC236}">
                  <a16:creationId xmlns:a16="http://schemas.microsoft.com/office/drawing/2014/main" id="{C84DEA0F-DB41-31F1-8D28-EF7AF2FAEA15}"/>
                </a:ext>
              </a:extLst>
            </p:cNvPr>
            <p:cNvSpPr/>
            <p:nvPr>
              <p:custDataLst>
                <p:tags r:id="rId36"/>
              </p:custDataLst>
            </p:nvPr>
          </p:nvSpPr>
          <p:spPr>
            <a:xfrm>
              <a:off x="457316" y="3991666"/>
              <a:ext cx="380885" cy="303717"/>
            </a:xfrm>
            <a:custGeom>
              <a:avLst/>
              <a:gdLst/>
              <a:ahLst/>
              <a:cxnLst/>
              <a:rect l="0" t="0" r="0" b="0"/>
              <a:pathLst>
                <a:path w="380885" h="303717">
                  <a:moveTo>
                    <a:pt x="9409" y="294584"/>
                  </a:moveTo>
                  <a:lnTo>
                    <a:pt x="9409" y="294584"/>
                  </a:lnTo>
                  <a:lnTo>
                    <a:pt x="9409" y="299641"/>
                  </a:lnTo>
                  <a:lnTo>
                    <a:pt x="8351" y="301130"/>
                  </a:lnTo>
                  <a:lnTo>
                    <a:pt x="6587" y="302123"/>
                  </a:lnTo>
                  <a:lnTo>
                    <a:pt x="1208" y="303716"/>
                  </a:lnTo>
                  <a:lnTo>
                    <a:pt x="767" y="302789"/>
                  </a:lnTo>
                  <a:lnTo>
                    <a:pt x="0" y="290817"/>
                  </a:lnTo>
                  <a:lnTo>
                    <a:pt x="14470" y="248583"/>
                  </a:lnTo>
                  <a:lnTo>
                    <a:pt x="29958" y="221687"/>
                  </a:lnTo>
                  <a:lnTo>
                    <a:pt x="66691" y="174930"/>
                  </a:lnTo>
                  <a:lnTo>
                    <a:pt x="97268" y="131287"/>
                  </a:lnTo>
                  <a:lnTo>
                    <a:pt x="127768" y="90484"/>
                  </a:lnTo>
                  <a:lnTo>
                    <a:pt x="164003" y="45714"/>
                  </a:lnTo>
                  <a:lnTo>
                    <a:pt x="183487" y="20328"/>
                  </a:lnTo>
                  <a:lnTo>
                    <a:pt x="188340" y="7183"/>
                  </a:lnTo>
                  <a:lnTo>
                    <a:pt x="187963" y="4558"/>
                  </a:lnTo>
                  <a:lnTo>
                    <a:pt x="186653" y="2808"/>
                  </a:lnTo>
                  <a:lnTo>
                    <a:pt x="182003" y="0"/>
                  </a:lnTo>
                  <a:lnTo>
                    <a:pt x="181622" y="828"/>
                  </a:lnTo>
                  <a:lnTo>
                    <a:pt x="180027" y="8108"/>
                  </a:lnTo>
                  <a:lnTo>
                    <a:pt x="164632" y="48682"/>
                  </a:lnTo>
                  <a:lnTo>
                    <a:pt x="149063" y="89733"/>
                  </a:lnTo>
                  <a:lnTo>
                    <a:pt x="144627" y="115002"/>
                  </a:lnTo>
                  <a:lnTo>
                    <a:pt x="148369" y="142597"/>
                  </a:lnTo>
                  <a:lnTo>
                    <a:pt x="156180" y="165825"/>
                  </a:lnTo>
                  <a:lnTo>
                    <a:pt x="167774" y="176680"/>
                  </a:lnTo>
                  <a:lnTo>
                    <a:pt x="182452" y="183974"/>
                  </a:lnTo>
                  <a:lnTo>
                    <a:pt x="196031" y="187216"/>
                  </a:lnTo>
                  <a:lnTo>
                    <a:pt x="206299" y="185834"/>
                  </a:lnTo>
                  <a:lnTo>
                    <a:pt x="215449" y="180634"/>
                  </a:lnTo>
                  <a:lnTo>
                    <a:pt x="226571" y="171267"/>
                  </a:lnTo>
                  <a:lnTo>
                    <a:pt x="244733" y="143981"/>
                  </a:lnTo>
                  <a:lnTo>
                    <a:pt x="258258" y="99513"/>
                  </a:lnTo>
                  <a:lnTo>
                    <a:pt x="269761" y="67452"/>
                  </a:lnTo>
                  <a:lnTo>
                    <a:pt x="278579" y="47586"/>
                  </a:lnTo>
                  <a:lnTo>
                    <a:pt x="285359" y="10532"/>
                  </a:lnTo>
                  <a:lnTo>
                    <a:pt x="285623" y="57857"/>
                  </a:lnTo>
                  <a:lnTo>
                    <a:pt x="285632" y="99891"/>
                  </a:lnTo>
                  <a:lnTo>
                    <a:pt x="290690" y="126360"/>
                  </a:lnTo>
                  <a:lnTo>
                    <a:pt x="298891" y="142552"/>
                  </a:lnTo>
                  <a:lnTo>
                    <a:pt x="313081" y="154053"/>
                  </a:lnTo>
                  <a:lnTo>
                    <a:pt x="325634" y="159106"/>
                  </a:lnTo>
                  <a:lnTo>
                    <a:pt x="335514" y="157466"/>
                  </a:lnTo>
                  <a:lnTo>
                    <a:pt x="355799" y="153415"/>
                  </a:lnTo>
                  <a:lnTo>
                    <a:pt x="380884" y="1517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SMARTInkShape-1787">
              <a:extLst>
                <a:ext uri="{FF2B5EF4-FFF2-40B4-BE49-F238E27FC236}">
                  <a16:creationId xmlns:a16="http://schemas.microsoft.com/office/drawing/2014/main" id="{D160A4FF-FAF2-0953-2D62-0A0166963B69}"/>
                </a:ext>
              </a:extLst>
            </p:cNvPr>
            <p:cNvSpPr/>
            <p:nvPr>
              <p:custDataLst>
                <p:tags r:id="rId37"/>
              </p:custDataLst>
            </p:nvPr>
          </p:nvSpPr>
          <p:spPr>
            <a:xfrm>
              <a:off x="847725" y="4134024"/>
              <a:ext cx="180976" cy="104596"/>
            </a:xfrm>
            <a:custGeom>
              <a:avLst/>
              <a:gdLst/>
              <a:ahLst/>
              <a:cxnLst/>
              <a:rect l="0" t="0" r="0" b="0"/>
              <a:pathLst>
                <a:path w="180976" h="104596">
                  <a:moveTo>
                    <a:pt x="0" y="47451"/>
                  </a:moveTo>
                  <a:lnTo>
                    <a:pt x="0" y="47451"/>
                  </a:lnTo>
                  <a:lnTo>
                    <a:pt x="0" y="42394"/>
                  </a:lnTo>
                  <a:lnTo>
                    <a:pt x="8201" y="16860"/>
                  </a:lnTo>
                  <a:lnTo>
                    <a:pt x="14581" y="9866"/>
                  </a:lnTo>
                  <a:lnTo>
                    <a:pt x="24472" y="4288"/>
                  </a:lnTo>
                  <a:lnTo>
                    <a:pt x="56445" y="87"/>
                  </a:lnTo>
                  <a:lnTo>
                    <a:pt x="59855" y="0"/>
                  </a:lnTo>
                  <a:lnTo>
                    <a:pt x="62128" y="1001"/>
                  </a:lnTo>
                  <a:lnTo>
                    <a:pt x="63644" y="2726"/>
                  </a:lnTo>
                  <a:lnTo>
                    <a:pt x="72822" y="23687"/>
                  </a:lnTo>
                  <a:lnTo>
                    <a:pt x="74699" y="35478"/>
                  </a:lnTo>
                  <a:lnTo>
                    <a:pt x="69888" y="50597"/>
                  </a:lnTo>
                  <a:lnTo>
                    <a:pt x="51223" y="85769"/>
                  </a:lnTo>
                  <a:lnTo>
                    <a:pt x="28742" y="104453"/>
                  </a:lnTo>
                  <a:lnTo>
                    <a:pt x="76114" y="104595"/>
                  </a:lnTo>
                  <a:lnTo>
                    <a:pt x="115543" y="103542"/>
                  </a:lnTo>
                  <a:lnTo>
                    <a:pt x="162896" y="95959"/>
                  </a:lnTo>
                  <a:lnTo>
                    <a:pt x="180975" y="95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SMARTInkShape-1788">
              <a:extLst>
                <a:ext uri="{FF2B5EF4-FFF2-40B4-BE49-F238E27FC236}">
                  <a16:creationId xmlns:a16="http://schemas.microsoft.com/office/drawing/2014/main" id="{FA1EFF05-DBB5-CD06-A0BC-53B53B06D8CF}"/>
                </a:ext>
              </a:extLst>
            </p:cNvPr>
            <p:cNvSpPr/>
            <p:nvPr>
              <p:custDataLst>
                <p:tags r:id="rId38"/>
              </p:custDataLst>
            </p:nvPr>
          </p:nvSpPr>
          <p:spPr>
            <a:xfrm>
              <a:off x="1190625" y="4000500"/>
              <a:ext cx="19051" cy="28576"/>
            </a:xfrm>
            <a:custGeom>
              <a:avLst/>
              <a:gdLst/>
              <a:ahLst/>
              <a:cxnLst/>
              <a:rect l="0" t="0" r="0" b="0"/>
              <a:pathLst>
                <a:path w="19051" h="28576">
                  <a:moveTo>
                    <a:pt x="0" y="28575"/>
                  </a:moveTo>
                  <a:lnTo>
                    <a:pt x="0" y="28575"/>
                  </a:lnTo>
                  <a:lnTo>
                    <a:pt x="8201" y="20374"/>
                  </a:lnTo>
                  <a:lnTo>
                    <a:pt x="9408" y="10965"/>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SMARTInkShape-1789">
              <a:extLst>
                <a:ext uri="{FF2B5EF4-FFF2-40B4-BE49-F238E27FC236}">
                  <a16:creationId xmlns:a16="http://schemas.microsoft.com/office/drawing/2014/main" id="{64FFD9A7-443C-2377-31EF-E4716AC1C80C}"/>
                </a:ext>
              </a:extLst>
            </p:cNvPr>
            <p:cNvSpPr/>
            <p:nvPr>
              <p:custDataLst>
                <p:tags r:id="rId39"/>
              </p:custDataLst>
            </p:nvPr>
          </p:nvSpPr>
          <p:spPr>
            <a:xfrm>
              <a:off x="1209675" y="4086225"/>
              <a:ext cx="19051" cy="19051"/>
            </a:xfrm>
            <a:custGeom>
              <a:avLst/>
              <a:gdLst/>
              <a:ahLst/>
              <a:cxnLst/>
              <a:rect l="0" t="0" r="0" b="0"/>
              <a:pathLst>
                <a:path w="19051" h="19051">
                  <a:moveTo>
                    <a:pt x="19050" y="0"/>
                  </a:moveTo>
                  <a:lnTo>
                    <a:pt x="19050" y="0"/>
                  </a:lnTo>
                  <a:lnTo>
                    <a:pt x="13993" y="5057"/>
                  </a:lnTo>
                  <a:lnTo>
                    <a:pt x="11511" y="10361"/>
                  </a:lnTo>
                  <a:lnTo>
                    <a:pt x="10849" y="13257"/>
                  </a:lnTo>
                  <a:lnTo>
                    <a:pt x="9349" y="15188"/>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6" name="SMARTInkShape-Group317">
            <a:extLst>
              <a:ext uri="{FF2B5EF4-FFF2-40B4-BE49-F238E27FC236}">
                <a16:creationId xmlns:a16="http://schemas.microsoft.com/office/drawing/2014/main" id="{5F0D7D09-C459-5B57-3617-3DDA749A2CCC}"/>
              </a:ext>
            </a:extLst>
          </p:cNvPr>
          <p:cNvGrpSpPr/>
          <p:nvPr/>
        </p:nvGrpSpPr>
        <p:grpSpPr>
          <a:xfrm>
            <a:off x="1714500" y="3905250"/>
            <a:ext cx="95251" cy="95251"/>
            <a:chOff x="1714500" y="3905250"/>
            <a:chExt cx="95251" cy="95251"/>
          </a:xfrm>
        </p:grpSpPr>
        <p:sp>
          <p:nvSpPr>
            <p:cNvPr id="214" name="SMARTInkShape-1790">
              <a:extLst>
                <a:ext uri="{FF2B5EF4-FFF2-40B4-BE49-F238E27FC236}">
                  <a16:creationId xmlns:a16="http://schemas.microsoft.com/office/drawing/2014/main" id="{544FABBF-9067-CAC6-5B60-52997EAFCE30}"/>
                </a:ext>
              </a:extLst>
            </p:cNvPr>
            <p:cNvSpPr/>
            <p:nvPr>
              <p:custDataLst>
                <p:tags r:id="rId34"/>
              </p:custDataLst>
            </p:nvPr>
          </p:nvSpPr>
          <p:spPr>
            <a:xfrm>
              <a:off x="1714500" y="3905250"/>
              <a:ext cx="19016" cy="76201"/>
            </a:xfrm>
            <a:custGeom>
              <a:avLst/>
              <a:gdLst/>
              <a:ahLst/>
              <a:cxnLst/>
              <a:rect l="0" t="0" r="0" b="0"/>
              <a:pathLst>
                <a:path w="19016" h="76201">
                  <a:moveTo>
                    <a:pt x="9525" y="0"/>
                  </a:moveTo>
                  <a:lnTo>
                    <a:pt x="9525" y="0"/>
                  </a:lnTo>
                  <a:lnTo>
                    <a:pt x="19015" y="0"/>
                  </a:lnTo>
                  <a:lnTo>
                    <a:pt x="17985" y="15208"/>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SMARTInkShape-1791">
              <a:extLst>
                <a:ext uri="{FF2B5EF4-FFF2-40B4-BE49-F238E27FC236}">
                  <a16:creationId xmlns:a16="http://schemas.microsoft.com/office/drawing/2014/main" id="{22DAB09D-7747-B81F-F6AB-D3F7490649FB}"/>
                </a:ext>
              </a:extLst>
            </p:cNvPr>
            <p:cNvSpPr/>
            <p:nvPr>
              <p:custDataLst>
                <p:tags r:id="rId35"/>
              </p:custDataLst>
            </p:nvPr>
          </p:nvSpPr>
          <p:spPr>
            <a:xfrm>
              <a:off x="1790700" y="3924300"/>
              <a:ext cx="19051" cy="76201"/>
            </a:xfrm>
            <a:custGeom>
              <a:avLst/>
              <a:gdLst/>
              <a:ahLst/>
              <a:cxnLst/>
              <a:rect l="0" t="0" r="0" b="0"/>
              <a:pathLst>
                <a:path w="19051" h="76201">
                  <a:moveTo>
                    <a:pt x="19050" y="0"/>
                  </a:moveTo>
                  <a:lnTo>
                    <a:pt x="19050" y="0"/>
                  </a:lnTo>
                  <a:lnTo>
                    <a:pt x="19050" y="5057"/>
                  </a:lnTo>
                  <a:lnTo>
                    <a:pt x="3862" y="48303"/>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0" name="SMARTInkShape-Group318">
            <a:extLst>
              <a:ext uri="{FF2B5EF4-FFF2-40B4-BE49-F238E27FC236}">
                <a16:creationId xmlns:a16="http://schemas.microsoft.com/office/drawing/2014/main" id="{44261941-0C4C-8E7A-5F19-C946A3F9942C}"/>
              </a:ext>
            </a:extLst>
          </p:cNvPr>
          <p:cNvGrpSpPr/>
          <p:nvPr/>
        </p:nvGrpSpPr>
        <p:grpSpPr>
          <a:xfrm>
            <a:off x="3743325" y="3829050"/>
            <a:ext cx="508232" cy="371476"/>
            <a:chOff x="3743325" y="3829050"/>
            <a:chExt cx="508232" cy="371476"/>
          </a:xfrm>
        </p:grpSpPr>
        <p:sp>
          <p:nvSpPr>
            <p:cNvPr id="217" name="SMARTInkShape-1792">
              <a:extLst>
                <a:ext uri="{FF2B5EF4-FFF2-40B4-BE49-F238E27FC236}">
                  <a16:creationId xmlns:a16="http://schemas.microsoft.com/office/drawing/2014/main" id="{B589CB27-6EAE-FD78-04A8-5F3853F80317}"/>
                </a:ext>
              </a:extLst>
            </p:cNvPr>
            <p:cNvSpPr/>
            <p:nvPr>
              <p:custDataLst>
                <p:tags r:id="rId31"/>
              </p:custDataLst>
            </p:nvPr>
          </p:nvSpPr>
          <p:spPr>
            <a:xfrm>
              <a:off x="3743325" y="3895725"/>
              <a:ext cx="228601" cy="179743"/>
            </a:xfrm>
            <a:custGeom>
              <a:avLst/>
              <a:gdLst/>
              <a:ahLst/>
              <a:cxnLst/>
              <a:rect l="0" t="0" r="0" b="0"/>
              <a:pathLst>
                <a:path w="228601" h="179743">
                  <a:moveTo>
                    <a:pt x="0" y="66675"/>
                  </a:moveTo>
                  <a:lnTo>
                    <a:pt x="0" y="66675"/>
                  </a:lnTo>
                  <a:lnTo>
                    <a:pt x="8201" y="66675"/>
                  </a:lnTo>
                  <a:lnTo>
                    <a:pt x="8642" y="65617"/>
                  </a:lnTo>
                  <a:lnTo>
                    <a:pt x="9525" y="57150"/>
                  </a:lnTo>
                  <a:lnTo>
                    <a:pt x="9525" y="100998"/>
                  </a:lnTo>
                  <a:lnTo>
                    <a:pt x="12347" y="136093"/>
                  </a:lnTo>
                  <a:lnTo>
                    <a:pt x="22782" y="166936"/>
                  </a:lnTo>
                  <a:lnTo>
                    <a:pt x="28823" y="174735"/>
                  </a:lnTo>
                  <a:lnTo>
                    <a:pt x="31915" y="176815"/>
                  </a:lnTo>
                  <a:lnTo>
                    <a:pt x="46381" y="179742"/>
                  </a:lnTo>
                  <a:lnTo>
                    <a:pt x="58008" y="174783"/>
                  </a:lnTo>
                  <a:lnTo>
                    <a:pt x="77663" y="159408"/>
                  </a:lnTo>
                  <a:lnTo>
                    <a:pt x="82142" y="149870"/>
                  </a:lnTo>
                  <a:lnTo>
                    <a:pt x="92858" y="114829"/>
                  </a:lnTo>
                  <a:lnTo>
                    <a:pt x="102107" y="96609"/>
                  </a:lnTo>
                  <a:lnTo>
                    <a:pt x="104248" y="87875"/>
                  </a:lnTo>
                  <a:lnTo>
                    <a:pt x="105482" y="88216"/>
                  </a:lnTo>
                  <a:lnTo>
                    <a:pt x="117986" y="99171"/>
                  </a:lnTo>
                  <a:lnTo>
                    <a:pt x="141626" y="144055"/>
                  </a:lnTo>
                  <a:lnTo>
                    <a:pt x="164711" y="173613"/>
                  </a:lnTo>
                  <a:lnTo>
                    <a:pt x="171278" y="177703"/>
                  </a:lnTo>
                  <a:lnTo>
                    <a:pt x="174510" y="178793"/>
                  </a:lnTo>
                  <a:lnTo>
                    <a:pt x="177724" y="177404"/>
                  </a:lnTo>
                  <a:lnTo>
                    <a:pt x="184116" y="170216"/>
                  </a:lnTo>
                  <a:lnTo>
                    <a:pt x="187663" y="162787"/>
                  </a:lnTo>
                  <a:lnTo>
                    <a:pt x="200611" y="117511"/>
                  </a:lnTo>
                  <a:lnTo>
                    <a:pt x="205578" y="100911"/>
                  </a:lnTo>
                  <a:lnTo>
                    <a:pt x="211587" y="58582"/>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1793">
              <a:extLst>
                <a:ext uri="{FF2B5EF4-FFF2-40B4-BE49-F238E27FC236}">
                  <a16:creationId xmlns:a16="http://schemas.microsoft.com/office/drawing/2014/main" id="{8CBEFE6B-EA3D-2E13-0049-34B13B214AC8}"/>
                </a:ext>
              </a:extLst>
            </p:cNvPr>
            <p:cNvSpPr/>
            <p:nvPr>
              <p:custDataLst>
                <p:tags r:id="rId32"/>
              </p:custDataLst>
            </p:nvPr>
          </p:nvSpPr>
          <p:spPr>
            <a:xfrm>
              <a:off x="3990975" y="3829050"/>
              <a:ext cx="112860" cy="371476"/>
            </a:xfrm>
            <a:custGeom>
              <a:avLst/>
              <a:gdLst/>
              <a:ahLst/>
              <a:cxnLst/>
              <a:rect l="0" t="0" r="0" b="0"/>
              <a:pathLst>
                <a:path w="112860" h="371476">
                  <a:moveTo>
                    <a:pt x="95250" y="0"/>
                  </a:moveTo>
                  <a:lnTo>
                    <a:pt x="95250" y="0"/>
                  </a:lnTo>
                  <a:lnTo>
                    <a:pt x="112859" y="0"/>
                  </a:lnTo>
                  <a:lnTo>
                    <a:pt x="103456" y="43252"/>
                  </a:lnTo>
                  <a:lnTo>
                    <a:pt x="87032" y="87370"/>
                  </a:lnTo>
                  <a:lnTo>
                    <a:pt x="73284" y="131794"/>
                  </a:lnTo>
                  <a:lnTo>
                    <a:pt x="60376" y="171143"/>
                  </a:lnTo>
                  <a:lnTo>
                    <a:pt x="47635" y="209489"/>
                  </a:lnTo>
                  <a:lnTo>
                    <a:pt x="38298" y="250621"/>
                  </a:lnTo>
                  <a:lnTo>
                    <a:pt x="25008" y="290610"/>
                  </a:lnTo>
                  <a:lnTo>
                    <a:pt x="12623" y="331356"/>
                  </a:lnTo>
                  <a:lnTo>
                    <a:pt x="0" y="3714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SMARTInkShape-1794">
              <a:extLst>
                <a:ext uri="{FF2B5EF4-FFF2-40B4-BE49-F238E27FC236}">
                  <a16:creationId xmlns:a16="http://schemas.microsoft.com/office/drawing/2014/main" id="{70428713-F50E-2980-C74F-E3213DA8C6A7}"/>
                </a:ext>
              </a:extLst>
            </p:cNvPr>
            <p:cNvSpPr/>
            <p:nvPr>
              <p:custDataLst>
                <p:tags r:id="rId33"/>
              </p:custDataLst>
            </p:nvPr>
          </p:nvSpPr>
          <p:spPr>
            <a:xfrm>
              <a:off x="4145709" y="3962400"/>
              <a:ext cx="105848" cy="170178"/>
            </a:xfrm>
            <a:custGeom>
              <a:avLst/>
              <a:gdLst/>
              <a:ahLst/>
              <a:cxnLst/>
              <a:rect l="0" t="0" r="0" b="0"/>
              <a:pathLst>
                <a:path w="105848" h="170178">
                  <a:moveTo>
                    <a:pt x="54816" y="57150"/>
                  </a:moveTo>
                  <a:lnTo>
                    <a:pt x="54816" y="57150"/>
                  </a:lnTo>
                  <a:lnTo>
                    <a:pt x="54816" y="48949"/>
                  </a:lnTo>
                  <a:lnTo>
                    <a:pt x="63017" y="39540"/>
                  </a:lnTo>
                  <a:lnTo>
                    <a:pt x="63948" y="33470"/>
                  </a:lnTo>
                  <a:lnTo>
                    <a:pt x="65137" y="31838"/>
                  </a:lnTo>
                  <a:lnTo>
                    <a:pt x="66989" y="30750"/>
                  </a:lnTo>
                  <a:lnTo>
                    <a:pt x="69281" y="30026"/>
                  </a:lnTo>
                  <a:lnTo>
                    <a:pt x="69751" y="28484"/>
                  </a:lnTo>
                  <a:lnTo>
                    <a:pt x="64955" y="18959"/>
                  </a:lnTo>
                  <a:lnTo>
                    <a:pt x="64422" y="10976"/>
                  </a:lnTo>
                  <a:lnTo>
                    <a:pt x="63337" y="10492"/>
                  </a:lnTo>
                  <a:lnTo>
                    <a:pt x="59309" y="9955"/>
                  </a:lnTo>
                  <a:lnTo>
                    <a:pt x="53990" y="12538"/>
                  </a:lnTo>
                  <a:lnTo>
                    <a:pt x="32286" y="27913"/>
                  </a:lnTo>
                  <a:lnTo>
                    <a:pt x="7359" y="71166"/>
                  </a:lnTo>
                  <a:lnTo>
                    <a:pt x="538" y="96581"/>
                  </a:lnTo>
                  <a:lnTo>
                    <a:pt x="0" y="114891"/>
                  </a:lnTo>
                  <a:lnTo>
                    <a:pt x="3289" y="133613"/>
                  </a:lnTo>
                  <a:lnTo>
                    <a:pt x="16148" y="156947"/>
                  </a:lnTo>
                  <a:lnTo>
                    <a:pt x="24578" y="165004"/>
                  </a:lnTo>
                  <a:lnTo>
                    <a:pt x="32910" y="168585"/>
                  </a:lnTo>
                  <a:lnTo>
                    <a:pt x="43668" y="170177"/>
                  </a:lnTo>
                  <a:lnTo>
                    <a:pt x="61626" y="166016"/>
                  </a:lnTo>
                  <a:lnTo>
                    <a:pt x="80352" y="153024"/>
                  </a:lnTo>
                  <a:lnTo>
                    <a:pt x="87333" y="141741"/>
                  </a:lnTo>
                  <a:lnTo>
                    <a:pt x="99785" y="95767"/>
                  </a:lnTo>
                  <a:lnTo>
                    <a:pt x="105847" y="71844"/>
                  </a:lnTo>
                  <a:lnTo>
                    <a:pt x="103602" y="49922"/>
                  </a:lnTo>
                  <a:lnTo>
                    <a:pt x="89970" y="20092"/>
                  </a:lnTo>
                  <a:lnTo>
                    <a:pt x="75227" y="7599"/>
                  </a:lnTo>
                  <a:lnTo>
                    <a:pt x="63534" y="3377"/>
                  </a:lnTo>
                  <a:lnTo>
                    <a:pt x="2624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3" name="SMARTInkShape-Group319">
            <a:extLst>
              <a:ext uri="{FF2B5EF4-FFF2-40B4-BE49-F238E27FC236}">
                <a16:creationId xmlns:a16="http://schemas.microsoft.com/office/drawing/2014/main" id="{951CFAE0-5CA6-1ECC-C04C-B792FA17B056}"/>
              </a:ext>
            </a:extLst>
          </p:cNvPr>
          <p:cNvGrpSpPr/>
          <p:nvPr/>
        </p:nvGrpSpPr>
        <p:grpSpPr>
          <a:xfrm>
            <a:off x="4810125" y="3886200"/>
            <a:ext cx="85726" cy="76201"/>
            <a:chOff x="4810125" y="3886200"/>
            <a:chExt cx="85726" cy="76201"/>
          </a:xfrm>
        </p:grpSpPr>
        <p:sp>
          <p:nvSpPr>
            <p:cNvPr id="221" name="SMARTInkShape-1795">
              <a:extLst>
                <a:ext uri="{FF2B5EF4-FFF2-40B4-BE49-F238E27FC236}">
                  <a16:creationId xmlns:a16="http://schemas.microsoft.com/office/drawing/2014/main" id="{9A0F01BE-5A26-7CE7-6912-57543DE01780}"/>
                </a:ext>
              </a:extLst>
            </p:cNvPr>
            <p:cNvSpPr/>
            <p:nvPr>
              <p:custDataLst>
                <p:tags r:id="rId29"/>
              </p:custDataLst>
            </p:nvPr>
          </p:nvSpPr>
          <p:spPr>
            <a:xfrm>
              <a:off x="4810125" y="3886200"/>
              <a:ext cx="38067" cy="66676"/>
            </a:xfrm>
            <a:custGeom>
              <a:avLst/>
              <a:gdLst/>
              <a:ahLst/>
              <a:cxnLst/>
              <a:rect l="0" t="0" r="0" b="0"/>
              <a:pathLst>
                <a:path w="38067" h="66676">
                  <a:moveTo>
                    <a:pt x="28575" y="0"/>
                  </a:moveTo>
                  <a:lnTo>
                    <a:pt x="28575" y="0"/>
                  </a:lnTo>
                  <a:lnTo>
                    <a:pt x="38066" y="0"/>
                  </a:lnTo>
                  <a:lnTo>
                    <a:pt x="15306" y="30397"/>
                  </a:lnTo>
                  <a:lnTo>
                    <a:pt x="0"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1796">
              <a:extLst>
                <a:ext uri="{FF2B5EF4-FFF2-40B4-BE49-F238E27FC236}">
                  <a16:creationId xmlns:a16="http://schemas.microsoft.com/office/drawing/2014/main" id="{1034DCAF-411B-1E60-A078-AA75625E7891}"/>
                </a:ext>
              </a:extLst>
            </p:cNvPr>
            <p:cNvSpPr/>
            <p:nvPr>
              <p:custDataLst>
                <p:tags r:id="rId30"/>
              </p:custDataLst>
            </p:nvPr>
          </p:nvSpPr>
          <p:spPr>
            <a:xfrm>
              <a:off x="4857750" y="3890237"/>
              <a:ext cx="38101" cy="72164"/>
            </a:xfrm>
            <a:custGeom>
              <a:avLst/>
              <a:gdLst/>
              <a:ahLst/>
              <a:cxnLst/>
              <a:rect l="0" t="0" r="0" b="0"/>
              <a:pathLst>
                <a:path w="38101" h="72164">
                  <a:moveTo>
                    <a:pt x="38100" y="5488"/>
                  </a:moveTo>
                  <a:lnTo>
                    <a:pt x="38100" y="5488"/>
                  </a:lnTo>
                  <a:lnTo>
                    <a:pt x="38100" y="431"/>
                  </a:lnTo>
                  <a:lnTo>
                    <a:pt x="37042" y="0"/>
                  </a:lnTo>
                  <a:lnTo>
                    <a:pt x="33044" y="2344"/>
                  </a:lnTo>
                  <a:lnTo>
                    <a:pt x="24843" y="9613"/>
                  </a:lnTo>
                  <a:lnTo>
                    <a:pt x="12590" y="30213"/>
                  </a:lnTo>
                  <a:lnTo>
                    <a:pt x="0" y="721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0" name="SMARTInkShape-Group320">
            <a:extLst>
              <a:ext uri="{FF2B5EF4-FFF2-40B4-BE49-F238E27FC236}">
                <a16:creationId xmlns:a16="http://schemas.microsoft.com/office/drawing/2014/main" id="{F9D2E5D9-1008-453D-A4C4-F6F0F8153A01}"/>
              </a:ext>
            </a:extLst>
          </p:cNvPr>
          <p:cNvGrpSpPr/>
          <p:nvPr/>
        </p:nvGrpSpPr>
        <p:grpSpPr>
          <a:xfrm>
            <a:off x="333375" y="4724438"/>
            <a:ext cx="523876" cy="303639"/>
            <a:chOff x="333375" y="4724438"/>
            <a:chExt cx="523876" cy="303639"/>
          </a:xfrm>
        </p:grpSpPr>
        <p:sp>
          <p:nvSpPr>
            <p:cNvPr id="224" name="SMARTInkShape-1797">
              <a:extLst>
                <a:ext uri="{FF2B5EF4-FFF2-40B4-BE49-F238E27FC236}">
                  <a16:creationId xmlns:a16="http://schemas.microsoft.com/office/drawing/2014/main" id="{EFBA0CE7-EDBC-C023-3009-E499460FE943}"/>
                </a:ext>
              </a:extLst>
            </p:cNvPr>
            <p:cNvSpPr/>
            <p:nvPr>
              <p:custDataLst>
                <p:tags r:id="rId23"/>
              </p:custDataLst>
            </p:nvPr>
          </p:nvSpPr>
          <p:spPr>
            <a:xfrm>
              <a:off x="333375" y="4724438"/>
              <a:ext cx="66673" cy="285713"/>
            </a:xfrm>
            <a:custGeom>
              <a:avLst/>
              <a:gdLst/>
              <a:ahLst/>
              <a:cxnLst/>
              <a:rect l="0" t="0" r="0" b="0"/>
              <a:pathLst>
                <a:path w="66673" h="285713">
                  <a:moveTo>
                    <a:pt x="57150" y="19012"/>
                  </a:moveTo>
                  <a:lnTo>
                    <a:pt x="57150" y="19012"/>
                  </a:lnTo>
                  <a:lnTo>
                    <a:pt x="65351" y="10811"/>
                  </a:lnTo>
                  <a:lnTo>
                    <a:pt x="66672" y="0"/>
                  </a:lnTo>
                  <a:lnTo>
                    <a:pt x="56313" y="41412"/>
                  </a:lnTo>
                  <a:lnTo>
                    <a:pt x="47377" y="79977"/>
                  </a:lnTo>
                  <a:lnTo>
                    <a:pt x="38026" y="124917"/>
                  </a:lnTo>
                  <a:lnTo>
                    <a:pt x="25386" y="172341"/>
                  </a:lnTo>
                  <a:lnTo>
                    <a:pt x="13755" y="216241"/>
                  </a:lnTo>
                  <a:lnTo>
                    <a:pt x="5026" y="261238"/>
                  </a:lnTo>
                  <a:lnTo>
                    <a:pt x="0" y="2857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1798">
              <a:extLst>
                <a:ext uri="{FF2B5EF4-FFF2-40B4-BE49-F238E27FC236}">
                  <a16:creationId xmlns:a16="http://schemas.microsoft.com/office/drawing/2014/main" id="{107D224B-BBDB-3ECC-350B-26016EAAF4AD}"/>
                </a:ext>
              </a:extLst>
            </p:cNvPr>
            <p:cNvSpPr/>
            <p:nvPr>
              <p:custDataLst>
                <p:tags r:id="rId24"/>
              </p:custDataLst>
            </p:nvPr>
          </p:nvSpPr>
          <p:spPr>
            <a:xfrm>
              <a:off x="514350" y="4724585"/>
              <a:ext cx="19051" cy="228416"/>
            </a:xfrm>
            <a:custGeom>
              <a:avLst/>
              <a:gdLst/>
              <a:ahLst/>
              <a:cxnLst/>
              <a:rect l="0" t="0" r="0" b="0"/>
              <a:pathLst>
                <a:path w="19051" h="228416">
                  <a:moveTo>
                    <a:pt x="0" y="28390"/>
                  </a:moveTo>
                  <a:lnTo>
                    <a:pt x="0" y="28390"/>
                  </a:lnTo>
                  <a:lnTo>
                    <a:pt x="18899" y="0"/>
                  </a:lnTo>
                  <a:lnTo>
                    <a:pt x="17962" y="37873"/>
                  </a:lnTo>
                  <a:lnTo>
                    <a:pt x="12495" y="80000"/>
                  </a:lnTo>
                  <a:lnTo>
                    <a:pt x="10405" y="119764"/>
                  </a:lnTo>
                  <a:lnTo>
                    <a:pt x="9699" y="162660"/>
                  </a:lnTo>
                  <a:lnTo>
                    <a:pt x="10661" y="175907"/>
                  </a:lnTo>
                  <a:lnTo>
                    <a:pt x="19050" y="2284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1799">
              <a:extLst>
                <a:ext uri="{FF2B5EF4-FFF2-40B4-BE49-F238E27FC236}">
                  <a16:creationId xmlns:a16="http://schemas.microsoft.com/office/drawing/2014/main" id="{5411A2F5-4420-92D9-03E3-4423DBB9D33F}"/>
                </a:ext>
              </a:extLst>
            </p:cNvPr>
            <p:cNvSpPr/>
            <p:nvPr>
              <p:custDataLst>
                <p:tags r:id="rId25"/>
              </p:custDataLst>
            </p:nvPr>
          </p:nvSpPr>
          <p:spPr>
            <a:xfrm>
              <a:off x="352425" y="4848225"/>
              <a:ext cx="142876" cy="9526"/>
            </a:xfrm>
            <a:custGeom>
              <a:avLst/>
              <a:gdLst/>
              <a:ahLst/>
              <a:cxnLst/>
              <a:rect l="0" t="0" r="0" b="0"/>
              <a:pathLst>
                <a:path w="142876" h="9526">
                  <a:moveTo>
                    <a:pt x="0" y="9525"/>
                  </a:moveTo>
                  <a:lnTo>
                    <a:pt x="0" y="9525"/>
                  </a:lnTo>
                  <a:lnTo>
                    <a:pt x="42842" y="9525"/>
                  </a:lnTo>
                  <a:lnTo>
                    <a:pt x="84780" y="4468"/>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1800">
              <a:extLst>
                <a:ext uri="{FF2B5EF4-FFF2-40B4-BE49-F238E27FC236}">
                  <a16:creationId xmlns:a16="http://schemas.microsoft.com/office/drawing/2014/main" id="{10D448DD-BE7C-375D-B65F-A90A3BE4D6FB}"/>
                </a:ext>
              </a:extLst>
            </p:cNvPr>
            <p:cNvSpPr/>
            <p:nvPr>
              <p:custDataLst>
                <p:tags r:id="rId26"/>
              </p:custDataLst>
            </p:nvPr>
          </p:nvSpPr>
          <p:spPr>
            <a:xfrm>
              <a:off x="630079" y="4914900"/>
              <a:ext cx="83804" cy="113177"/>
            </a:xfrm>
            <a:custGeom>
              <a:avLst/>
              <a:gdLst/>
              <a:ahLst/>
              <a:cxnLst/>
              <a:rect l="0" t="0" r="0" b="0"/>
              <a:pathLst>
                <a:path w="83804" h="113177">
                  <a:moveTo>
                    <a:pt x="36671" y="9525"/>
                  </a:moveTo>
                  <a:lnTo>
                    <a:pt x="36671" y="9525"/>
                  </a:lnTo>
                  <a:lnTo>
                    <a:pt x="36671" y="4469"/>
                  </a:lnTo>
                  <a:lnTo>
                    <a:pt x="37729" y="2980"/>
                  </a:lnTo>
                  <a:lnTo>
                    <a:pt x="39493" y="1986"/>
                  </a:lnTo>
                  <a:lnTo>
                    <a:pt x="46080" y="34"/>
                  </a:lnTo>
                  <a:lnTo>
                    <a:pt x="23803" y="0"/>
                  </a:lnTo>
                  <a:lnTo>
                    <a:pt x="17546" y="2823"/>
                  </a:lnTo>
                  <a:lnTo>
                    <a:pt x="14396" y="5057"/>
                  </a:lnTo>
                  <a:lnTo>
                    <a:pt x="4906" y="18314"/>
                  </a:lnTo>
                  <a:lnTo>
                    <a:pt x="448" y="40704"/>
                  </a:lnTo>
                  <a:lnTo>
                    <a:pt x="0" y="69111"/>
                  </a:lnTo>
                  <a:lnTo>
                    <a:pt x="3792" y="82220"/>
                  </a:lnTo>
                  <a:lnTo>
                    <a:pt x="16934" y="101502"/>
                  </a:lnTo>
                  <a:lnTo>
                    <a:pt x="28252" y="108612"/>
                  </a:lnTo>
                  <a:lnTo>
                    <a:pt x="52764" y="113176"/>
                  </a:lnTo>
                  <a:lnTo>
                    <a:pt x="65343" y="108156"/>
                  </a:lnTo>
                  <a:lnTo>
                    <a:pt x="71661" y="103854"/>
                  </a:lnTo>
                  <a:lnTo>
                    <a:pt x="75873" y="97811"/>
                  </a:lnTo>
                  <a:lnTo>
                    <a:pt x="80552" y="82629"/>
                  </a:lnTo>
                  <a:lnTo>
                    <a:pt x="83803" y="37692"/>
                  </a:lnTo>
                  <a:lnTo>
                    <a:pt x="83019" y="20986"/>
                  </a:lnTo>
                  <a:lnTo>
                    <a:pt x="79142" y="10032"/>
                  </a:lnTo>
                  <a:lnTo>
                    <a:pt x="75568" y="6688"/>
                  </a:lnTo>
                  <a:lnTo>
                    <a:pt x="65953" y="2972"/>
                  </a:lnTo>
                  <a:lnTo>
                    <a:pt x="1762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1801">
              <a:extLst>
                <a:ext uri="{FF2B5EF4-FFF2-40B4-BE49-F238E27FC236}">
                  <a16:creationId xmlns:a16="http://schemas.microsoft.com/office/drawing/2014/main" id="{90063813-EA3E-602D-997F-C3219FE94095}"/>
                </a:ext>
              </a:extLst>
            </p:cNvPr>
            <p:cNvSpPr/>
            <p:nvPr>
              <p:custDataLst>
                <p:tags r:id="rId27"/>
              </p:custDataLst>
            </p:nvPr>
          </p:nvSpPr>
          <p:spPr>
            <a:xfrm>
              <a:off x="857250" y="4800717"/>
              <a:ext cx="1" cy="9409"/>
            </a:xfrm>
            <a:custGeom>
              <a:avLst/>
              <a:gdLst/>
              <a:ahLst/>
              <a:cxnLst/>
              <a:rect l="0" t="0" r="0" b="0"/>
              <a:pathLst>
                <a:path w="1" h="9409">
                  <a:moveTo>
                    <a:pt x="0" y="9408"/>
                  </a:moveTo>
                  <a:lnTo>
                    <a:pt x="0" y="9408"/>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1802">
              <a:extLst>
                <a:ext uri="{FF2B5EF4-FFF2-40B4-BE49-F238E27FC236}">
                  <a16:creationId xmlns:a16="http://schemas.microsoft.com/office/drawing/2014/main" id="{2C81DF54-7DEA-E63A-F657-D3309BAA4F6A}"/>
                </a:ext>
              </a:extLst>
            </p:cNvPr>
            <p:cNvSpPr/>
            <p:nvPr>
              <p:custDataLst>
                <p:tags r:id="rId28"/>
              </p:custDataLst>
            </p:nvPr>
          </p:nvSpPr>
          <p:spPr>
            <a:xfrm>
              <a:off x="847725" y="4886325"/>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8" name="SMARTInkShape-Group321">
            <a:extLst>
              <a:ext uri="{FF2B5EF4-FFF2-40B4-BE49-F238E27FC236}">
                <a16:creationId xmlns:a16="http://schemas.microsoft.com/office/drawing/2014/main" id="{B2399810-9C1D-A348-0D14-866DB2F7F3E7}"/>
              </a:ext>
            </a:extLst>
          </p:cNvPr>
          <p:cNvGrpSpPr/>
          <p:nvPr/>
        </p:nvGrpSpPr>
        <p:grpSpPr>
          <a:xfrm>
            <a:off x="1125274" y="4697373"/>
            <a:ext cx="1817952" cy="350878"/>
            <a:chOff x="1125274" y="4697373"/>
            <a:chExt cx="1817952" cy="350878"/>
          </a:xfrm>
        </p:grpSpPr>
        <p:sp>
          <p:nvSpPr>
            <p:cNvPr id="231" name="SMARTInkShape-1803">
              <a:extLst>
                <a:ext uri="{FF2B5EF4-FFF2-40B4-BE49-F238E27FC236}">
                  <a16:creationId xmlns:a16="http://schemas.microsoft.com/office/drawing/2014/main" id="{42A4D71B-E0EA-2189-E617-CADFFF8349AF}"/>
                </a:ext>
              </a:extLst>
            </p:cNvPr>
            <p:cNvSpPr/>
            <p:nvPr>
              <p:custDataLst>
                <p:tags r:id="rId16"/>
              </p:custDataLst>
            </p:nvPr>
          </p:nvSpPr>
          <p:spPr>
            <a:xfrm>
              <a:off x="1125274" y="4726532"/>
              <a:ext cx="408252" cy="321719"/>
            </a:xfrm>
            <a:custGeom>
              <a:avLst/>
              <a:gdLst/>
              <a:ahLst/>
              <a:cxnLst/>
              <a:rect l="0" t="0" r="0" b="0"/>
              <a:pathLst>
                <a:path w="408252" h="321719">
                  <a:moveTo>
                    <a:pt x="8201" y="321718"/>
                  </a:moveTo>
                  <a:lnTo>
                    <a:pt x="8201" y="321718"/>
                  </a:lnTo>
                  <a:lnTo>
                    <a:pt x="0" y="321718"/>
                  </a:lnTo>
                  <a:lnTo>
                    <a:pt x="4125" y="311605"/>
                  </a:lnTo>
                  <a:lnTo>
                    <a:pt x="15203" y="293484"/>
                  </a:lnTo>
                  <a:lnTo>
                    <a:pt x="16044" y="290196"/>
                  </a:lnTo>
                  <a:lnTo>
                    <a:pt x="48717" y="245278"/>
                  </a:lnTo>
                  <a:lnTo>
                    <a:pt x="77235" y="204901"/>
                  </a:lnTo>
                  <a:lnTo>
                    <a:pt x="104150" y="161282"/>
                  </a:lnTo>
                  <a:lnTo>
                    <a:pt x="140631" y="114343"/>
                  </a:lnTo>
                  <a:lnTo>
                    <a:pt x="163672" y="80142"/>
                  </a:lnTo>
                  <a:lnTo>
                    <a:pt x="169375" y="69360"/>
                  </a:lnTo>
                  <a:lnTo>
                    <a:pt x="184637" y="48012"/>
                  </a:lnTo>
                  <a:lnTo>
                    <a:pt x="187831" y="36715"/>
                  </a:lnTo>
                  <a:lnTo>
                    <a:pt x="188280" y="33291"/>
                  </a:lnTo>
                  <a:lnTo>
                    <a:pt x="189637" y="31008"/>
                  </a:lnTo>
                  <a:lnTo>
                    <a:pt x="191600" y="29486"/>
                  </a:lnTo>
                  <a:lnTo>
                    <a:pt x="198285" y="26621"/>
                  </a:lnTo>
                  <a:lnTo>
                    <a:pt x="193521" y="26496"/>
                  </a:lnTo>
                  <a:lnTo>
                    <a:pt x="192073" y="28595"/>
                  </a:lnTo>
                  <a:lnTo>
                    <a:pt x="181807" y="67863"/>
                  </a:lnTo>
                  <a:lnTo>
                    <a:pt x="175021" y="108355"/>
                  </a:lnTo>
                  <a:lnTo>
                    <a:pt x="170556" y="155726"/>
                  </a:lnTo>
                  <a:lnTo>
                    <a:pt x="175310" y="175403"/>
                  </a:lnTo>
                  <a:lnTo>
                    <a:pt x="183421" y="194639"/>
                  </a:lnTo>
                  <a:lnTo>
                    <a:pt x="188514" y="198899"/>
                  </a:lnTo>
                  <a:lnTo>
                    <a:pt x="202640" y="203632"/>
                  </a:lnTo>
                  <a:lnTo>
                    <a:pt x="219502" y="200090"/>
                  </a:lnTo>
                  <a:lnTo>
                    <a:pt x="235462" y="191461"/>
                  </a:lnTo>
                  <a:lnTo>
                    <a:pt x="263070" y="157483"/>
                  </a:lnTo>
                  <a:lnTo>
                    <a:pt x="280168" y="119120"/>
                  </a:lnTo>
                  <a:lnTo>
                    <a:pt x="290455" y="79891"/>
                  </a:lnTo>
                  <a:lnTo>
                    <a:pt x="300590" y="34296"/>
                  </a:lnTo>
                  <a:lnTo>
                    <a:pt x="303307" y="0"/>
                  </a:lnTo>
                  <a:lnTo>
                    <a:pt x="303462" y="26482"/>
                  </a:lnTo>
                  <a:lnTo>
                    <a:pt x="296927" y="65608"/>
                  </a:lnTo>
                  <a:lnTo>
                    <a:pt x="294539" y="107362"/>
                  </a:lnTo>
                  <a:lnTo>
                    <a:pt x="295087" y="143285"/>
                  </a:lnTo>
                  <a:lnTo>
                    <a:pt x="301578" y="161723"/>
                  </a:lnTo>
                  <a:lnTo>
                    <a:pt x="307219" y="170528"/>
                  </a:lnTo>
                  <a:lnTo>
                    <a:pt x="311263" y="172241"/>
                  </a:lnTo>
                  <a:lnTo>
                    <a:pt x="354487" y="169494"/>
                  </a:lnTo>
                  <a:lnTo>
                    <a:pt x="408251" y="1597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SMARTInkShape-1804">
              <a:extLst>
                <a:ext uri="{FF2B5EF4-FFF2-40B4-BE49-F238E27FC236}">
                  <a16:creationId xmlns:a16="http://schemas.microsoft.com/office/drawing/2014/main" id="{EAA7B1EE-E000-A048-714E-910043930B49}"/>
                </a:ext>
              </a:extLst>
            </p:cNvPr>
            <p:cNvSpPr/>
            <p:nvPr>
              <p:custDataLst>
                <p:tags r:id="rId17"/>
              </p:custDataLst>
            </p:nvPr>
          </p:nvSpPr>
          <p:spPr>
            <a:xfrm>
              <a:off x="1590675" y="4895850"/>
              <a:ext cx="9526" cy="123826"/>
            </a:xfrm>
            <a:custGeom>
              <a:avLst/>
              <a:gdLst/>
              <a:ahLst/>
              <a:cxnLst/>
              <a:rect l="0" t="0" r="0" b="0"/>
              <a:pathLst>
                <a:path w="9526" h="123826">
                  <a:moveTo>
                    <a:pt x="0" y="0"/>
                  </a:moveTo>
                  <a:lnTo>
                    <a:pt x="0" y="0"/>
                  </a:lnTo>
                  <a:lnTo>
                    <a:pt x="7539" y="17900"/>
                  </a:lnTo>
                  <a:lnTo>
                    <a:pt x="9132" y="41636"/>
                  </a:lnTo>
                  <a:lnTo>
                    <a:pt x="1934" y="83368"/>
                  </a:lnTo>
                  <a:lnTo>
                    <a:pt x="383" y="110660"/>
                  </a:lnTo>
                  <a:lnTo>
                    <a:pt x="1313" y="115048"/>
                  </a:lnTo>
                  <a:lnTo>
                    <a:pt x="9525"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1805">
              <a:extLst>
                <a:ext uri="{FF2B5EF4-FFF2-40B4-BE49-F238E27FC236}">
                  <a16:creationId xmlns:a16="http://schemas.microsoft.com/office/drawing/2014/main" id="{26A8CDC5-AE06-4A8C-A790-DCC2788534E9}"/>
                </a:ext>
              </a:extLst>
            </p:cNvPr>
            <p:cNvSpPr/>
            <p:nvPr>
              <p:custDataLst>
                <p:tags r:id="rId18"/>
              </p:custDataLst>
            </p:nvPr>
          </p:nvSpPr>
          <p:spPr>
            <a:xfrm>
              <a:off x="1724025" y="4800600"/>
              <a:ext cx="161926" cy="28576"/>
            </a:xfrm>
            <a:custGeom>
              <a:avLst/>
              <a:gdLst/>
              <a:ahLst/>
              <a:cxnLst/>
              <a:rect l="0" t="0" r="0" b="0"/>
              <a:pathLst>
                <a:path w="161926" h="28576">
                  <a:moveTo>
                    <a:pt x="0" y="28575"/>
                  </a:moveTo>
                  <a:lnTo>
                    <a:pt x="0" y="28575"/>
                  </a:lnTo>
                  <a:lnTo>
                    <a:pt x="5057" y="23518"/>
                  </a:lnTo>
                  <a:lnTo>
                    <a:pt x="13183" y="21036"/>
                  </a:lnTo>
                  <a:lnTo>
                    <a:pt x="59245" y="14110"/>
                  </a:lnTo>
                  <a:lnTo>
                    <a:pt x="100117" y="9793"/>
                  </a:lnTo>
                  <a:lnTo>
                    <a:pt x="124209" y="8546"/>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1806">
              <a:extLst>
                <a:ext uri="{FF2B5EF4-FFF2-40B4-BE49-F238E27FC236}">
                  <a16:creationId xmlns:a16="http://schemas.microsoft.com/office/drawing/2014/main" id="{DC9B047C-DDBF-9289-91FB-E15922CBF618}"/>
                </a:ext>
              </a:extLst>
            </p:cNvPr>
            <p:cNvSpPr/>
            <p:nvPr>
              <p:custDataLst>
                <p:tags r:id="rId19"/>
              </p:custDataLst>
            </p:nvPr>
          </p:nvSpPr>
          <p:spPr>
            <a:xfrm>
              <a:off x="2095500" y="4697373"/>
              <a:ext cx="400051" cy="312778"/>
            </a:xfrm>
            <a:custGeom>
              <a:avLst/>
              <a:gdLst/>
              <a:ahLst/>
              <a:cxnLst/>
              <a:rect l="0" t="0" r="0" b="0"/>
              <a:pathLst>
                <a:path w="400051" h="312778">
                  <a:moveTo>
                    <a:pt x="0" y="312777"/>
                  </a:moveTo>
                  <a:lnTo>
                    <a:pt x="0" y="312777"/>
                  </a:lnTo>
                  <a:lnTo>
                    <a:pt x="0" y="307721"/>
                  </a:lnTo>
                  <a:lnTo>
                    <a:pt x="5644" y="302416"/>
                  </a:lnTo>
                  <a:lnTo>
                    <a:pt x="15208" y="294414"/>
                  </a:lnTo>
                  <a:lnTo>
                    <a:pt x="55397" y="248166"/>
                  </a:lnTo>
                  <a:lnTo>
                    <a:pt x="98508" y="203703"/>
                  </a:lnTo>
                  <a:lnTo>
                    <a:pt x="135474" y="158079"/>
                  </a:lnTo>
                  <a:lnTo>
                    <a:pt x="165983" y="112633"/>
                  </a:lnTo>
                  <a:lnTo>
                    <a:pt x="202219" y="70688"/>
                  </a:lnTo>
                  <a:lnTo>
                    <a:pt x="230548" y="25816"/>
                  </a:lnTo>
                  <a:lnTo>
                    <a:pt x="236938" y="13733"/>
                  </a:lnTo>
                  <a:lnTo>
                    <a:pt x="244005" y="8625"/>
                  </a:lnTo>
                  <a:lnTo>
                    <a:pt x="247170" y="0"/>
                  </a:lnTo>
                  <a:lnTo>
                    <a:pt x="247437" y="1962"/>
                  </a:lnTo>
                  <a:lnTo>
                    <a:pt x="247508" y="3968"/>
                  </a:lnTo>
                  <a:lnTo>
                    <a:pt x="234448" y="41355"/>
                  </a:lnTo>
                  <a:lnTo>
                    <a:pt x="217055" y="88301"/>
                  </a:lnTo>
                  <a:lnTo>
                    <a:pt x="206717" y="125733"/>
                  </a:lnTo>
                  <a:lnTo>
                    <a:pt x="202008" y="163635"/>
                  </a:lnTo>
                  <a:lnTo>
                    <a:pt x="200613" y="191564"/>
                  </a:lnTo>
                  <a:lnTo>
                    <a:pt x="202534" y="198101"/>
                  </a:lnTo>
                  <a:lnTo>
                    <a:pt x="210312" y="208188"/>
                  </a:lnTo>
                  <a:lnTo>
                    <a:pt x="215350" y="210243"/>
                  </a:lnTo>
                  <a:lnTo>
                    <a:pt x="226591" y="209704"/>
                  </a:lnTo>
                  <a:lnTo>
                    <a:pt x="244821" y="203449"/>
                  </a:lnTo>
                  <a:lnTo>
                    <a:pt x="268684" y="184781"/>
                  </a:lnTo>
                  <a:lnTo>
                    <a:pt x="296530" y="144540"/>
                  </a:lnTo>
                  <a:lnTo>
                    <a:pt x="321886" y="97130"/>
                  </a:lnTo>
                  <a:lnTo>
                    <a:pt x="337651" y="57337"/>
                  </a:lnTo>
                  <a:lnTo>
                    <a:pt x="342695" y="20133"/>
                  </a:lnTo>
                  <a:lnTo>
                    <a:pt x="337782" y="28394"/>
                  </a:lnTo>
                  <a:lnTo>
                    <a:pt x="328706" y="67407"/>
                  </a:lnTo>
                  <a:lnTo>
                    <a:pt x="316950" y="110230"/>
                  </a:lnTo>
                  <a:lnTo>
                    <a:pt x="314844" y="137654"/>
                  </a:lnTo>
                  <a:lnTo>
                    <a:pt x="315729" y="142053"/>
                  </a:lnTo>
                  <a:lnTo>
                    <a:pt x="317378" y="144986"/>
                  </a:lnTo>
                  <a:lnTo>
                    <a:pt x="331202" y="157169"/>
                  </a:lnTo>
                  <a:lnTo>
                    <a:pt x="336995" y="158951"/>
                  </a:lnTo>
                  <a:lnTo>
                    <a:pt x="338963" y="160484"/>
                  </a:lnTo>
                  <a:lnTo>
                    <a:pt x="341151" y="165011"/>
                  </a:lnTo>
                  <a:lnTo>
                    <a:pt x="342382" y="173510"/>
                  </a:lnTo>
                  <a:lnTo>
                    <a:pt x="343613" y="175482"/>
                  </a:lnTo>
                  <a:lnTo>
                    <a:pt x="345492" y="176797"/>
                  </a:lnTo>
                  <a:lnTo>
                    <a:pt x="352019" y="179273"/>
                  </a:lnTo>
                  <a:lnTo>
                    <a:pt x="352390" y="187614"/>
                  </a:lnTo>
                  <a:lnTo>
                    <a:pt x="353460" y="188060"/>
                  </a:lnTo>
                  <a:lnTo>
                    <a:pt x="357471" y="188556"/>
                  </a:lnTo>
                  <a:lnTo>
                    <a:pt x="362782" y="185953"/>
                  </a:lnTo>
                  <a:lnTo>
                    <a:pt x="368670" y="182328"/>
                  </a:lnTo>
                  <a:lnTo>
                    <a:pt x="379167" y="179810"/>
                  </a:lnTo>
                  <a:lnTo>
                    <a:pt x="388242" y="172956"/>
                  </a:lnTo>
                  <a:lnTo>
                    <a:pt x="400050" y="16990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1807">
              <a:extLst>
                <a:ext uri="{FF2B5EF4-FFF2-40B4-BE49-F238E27FC236}">
                  <a16:creationId xmlns:a16="http://schemas.microsoft.com/office/drawing/2014/main" id="{D452CEEE-EF4D-2F97-F2BB-F8B373B2BD69}"/>
                </a:ext>
              </a:extLst>
            </p:cNvPr>
            <p:cNvSpPr/>
            <p:nvPr>
              <p:custDataLst>
                <p:tags r:id="rId20"/>
              </p:custDataLst>
            </p:nvPr>
          </p:nvSpPr>
          <p:spPr>
            <a:xfrm>
              <a:off x="2543175" y="4867702"/>
              <a:ext cx="171451" cy="94609"/>
            </a:xfrm>
            <a:custGeom>
              <a:avLst/>
              <a:gdLst/>
              <a:ahLst/>
              <a:cxnLst/>
              <a:rect l="0" t="0" r="0" b="0"/>
              <a:pathLst>
                <a:path w="171451" h="94609">
                  <a:moveTo>
                    <a:pt x="0" y="28148"/>
                  </a:moveTo>
                  <a:lnTo>
                    <a:pt x="0" y="28148"/>
                  </a:lnTo>
                  <a:lnTo>
                    <a:pt x="0" y="19947"/>
                  </a:lnTo>
                  <a:lnTo>
                    <a:pt x="1058" y="19506"/>
                  </a:lnTo>
                  <a:lnTo>
                    <a:pt x="13183" y="15975"/>
                  </a:lnTo>
                  <a:lnTo>
                    <a:pt x="46075" y="1738"/>
                  </a:lnTo>
                  <a:lnTo>
                    <a:pt x="60019" y="0"/>
                  </a:lnTo>
                  <a:lnTo>
                    <a:pt x="66539" y="2585"/>
                  </a:lnTo>
                  <a:lnTo>
                    <a:pt x="69759" y="4756"/>
                  </a:lnTo>
                  <a:lnTo>
                    <a:pt x="71906" y="7261"/>
                  </a:lnTo>
                  <a:lnTo>
                    <a:pt x="74291" y="12867"/>
                  </a:lnTo>
                  <a:lnTo>
                    <a:pt x="70578" y="32087"/>
                  </a:lnTo>
                  <a:lnTo>
                    <a:pt x="57718" y="52834"/>
                  </a:lnTo>
                  <a:lnTo>
                    <a:pt x="33876" y="82382"/>
                  </a:lnTo>
                  <a:lnTo>
                    <a:pt x="28885" y="94094"/>
                  </a:lnTo>
                  <a:lnTo>
                    <a:pt x="33723" y="94608"/>
                  </a:lnTo>
                  <a:lnTo>
                    <a:pt x="68607" y="91972"/>
                  </a:lnTo>
                  <a:lnTo>
                    <a:pt x="115528" y="85884"/>
                  </a:lnTo>
                  <a:lnTo>
                    <a:pt x="161785" y="85298"/>
                  </a:lnTo>
                  <a:lnTo>
                    <a:pt x="171450" y="852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1808">
              <a:extLst>
                <a:ext uri="{FF2B5EF4-FFF2-40B4-BE49-F238E27FC236}">
                  <a16:creationId xmlns:a16="http://schemas.microsoft.com/office/drawing/2014/main" id="{2E3C50A4-504A-D1A8-5D71-A2BF8557B85E}"/>
                </a:ext>
              </a:extLst>
            </p:cNvPr>
            <p:cNvSpPr/>
            <p:nvPr>
              <p:custDataLst>
                <p:tags r:id="rId21"/>
              </p:custDataLst>
            </p:nvPr>
          </p:nvSpPr>
          <p:spPr>
            <a:xfrm>
              <a:off x="2790825" y="4785611"/>
              <a:ext cx="114301" cy="14990"/>
            </a:xfrm>
            <a:custGeom>
              <a:avLst/>
              <a:gdLst/>
              <a:ahLst/>
              <a:cxnLst/>
              <a:rect l="0" t="0" r="0" b="0"/>
              <a:pathLst>
                <a:path w="114301" h="14990">
                  <a:moveTo>
                    <a:pt x="0" y="14989"/>
                  </a:moveTo>
                  <a:lnTo>
                    <a:pt x="0" y="14989"/>
                  </a:lnTo>
                  <a:lnTo>
                    <a:pt x="5056" y="9932"/>
                  </a:lnTo>
                  <a:lnTo>
                    <a:pt x="13183" y="7450"/>
                  </a:lnTo>
                  <a:lnTo>
                    <a:pt x="59410" y="4483"/>
                  </a:lnTo>
                  <a:lnTo>
                    <a:pt x="68032" y="442"/>
                  </a:lnTo>
                  <a:lnTo>
                    <a:pt x="72872" y="0"/>
                  </a:lnTo>
                  <a:lnTo>
                    <a:pt x="114300" y="54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1809">
              <a:extLst>
                <a:ext uri="{FF2B5EF4-FFF2-40B4-BE49-F238E27FC236}">
                  <a16:creationId xmlns:a16="http://schemas.microsoft.com/office/drawing/2014/main" id="{AE408220-630A-FE9B-68DE-BACA8A3740F0}"/>
                </a:ext>
              </a:extLst>
            </p:cNvPr>
            <p:cNvSpPr/>
            <p:nvPr>
              <p:custDataLst>
                <p:tags r:id="rId22"/>
              </p:custDataLst>
            </p:nvPr>
          </p:nvSpPr>
          <p:spPr>
            <a:xfrm>
              <a:off x="2804387" y="4838700"/>
              <a:ext cx="138839" cy="9526"/>
            </a:xfrm>
            <a:custGeom>
              <a:avLst/>
              <a:gdLst/>
              <a:ahLst/>
              <a:cxnLst/>
              <a:rect l="0" t="0" r="0" b="0"/>
              <a:pathLst>
                <a:path w="138839" h="9526">
                  <a:moveTo>
                    <a:pt x="5488" y="9525"/>
                  </a:moveTo>
                  <a:lnTo>
                    <a:pt x="5488" y="9525"/>
                  </a:lnTo>
                  <a:lnTo>
                    <a:pt x="0" y="9525"/>
                  </a:lnTo>
                  <a:lnTo>
                    <a:pt x="2343" y="9525"/>
                  </a:lnTo>
                  <a:lnTo>
                    <a:pt x="44984" y="1324"/>
                  </a:lnTo>
                  <a:lnTo>
                    <a:pt x="86680" y="175"/>
                  </a:lnTo>
                  <a:lnTo>
                    <a:pt x="13883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39" name="SMARTInkShape-1810">
            <a:extLst>
              <a:ext uri="{FF2B5EF4-FFF2-40B4-BE49-F238E27FC236}">
                <a16:creationId xmlns:a16="http://schemas.microsoft.com/office/drawing/2014/main" id="{0AB97CF1-53CB-CB8E-8C00-0951F84D19EA}"/>
              </a:ext>
            </a:extLst>
          </p:cNvPr>
          <p:cNvSpPr/>
          <p:nvPr>
            <p:custDataLst>
              <p:tags r:id="rId2"/>
            </p:custDataLst>
          </p:nvPr>
        </p:nvSpPr>
        <p:spPr>
          <a:xfrm>
            <a:off x="3229710" y="4727372"/>
            <a:ext cx="189427" cy="184588"/>
          </a:xfrm>
          <a:custGeom>
            <a:avLst/>
            <a:gdLst/>
            <a:ahLst/>
            <a:cxnLst/>
            <a:rect l="0" t="0" r="0" b="0"/>
            <a:pathLst>
              <a:path w="189427" h="184588">
                <a:moveTo>
                  <a:pt x="123090" y="16078"/>
                </a:moveTo>
                <a:lnTo>
                  <a:pt x="123090" y="16078"/>
                </a:lnTo>
                <a:lnTo>
                  <a:pt x="123090" y="6945"/>
                </a:lnTo>
                <a:lnTo>
                  <a:pt x="90587" y="6563"/>
                </a:lnTo>
                <a:lnTo>
                  <a:pt x="64776" y="16669"/>
                </a:lnTo>
                <a:lnTo>
                  <a:pt x="21945" y="46277"/>
                </a:lnTo>
                <a:lnTo>
                  <a:pt x="11814" y="61956"/>
                </a:lnTo>
                <a:lnTo>
                  <a:pt x="1744" y="91345"/>
                </a:lnTo>
                <a:lnTo>
                  <a:pt x="0" y="108817"/>
                </a:lnTo>
                <a:lnTo>
                  <a:pt x="4539" y="132457"/>
                </a:lnTo>
                <a:lnTo>
                  <a:pt x="17643" y="159568"/>
                </a:lnTo>
                <a:lnTo>
                  <a:pt x="31775" y="172632"/>
                </a:lnTo>
                <a:lnTo>
                  <a:pt x="48639" y="180907"/>
                </a:lnTo>
                <a:lnTo>
                  <a:pt x="66717" y="184587"/>
                </a:lnTo>
                <a:lnTo>
                  <a:pt x="113045" y="179068"/>
                </a:lnTo>
                <a:lnTo>
                  <a:pt x="135283" y="168205"/>
                </a:lnTo>
                <a:lnTo>
                  <a:pt x="163638" y="137967"/>
                </a:lnTo>
                <a:lnTo>
                  <a:pt x="181082" y="111813"/>
                </a:lnTo>
                <a:lnTo>
                  <a:pt x="187193" y="89129"/>
                </a:lnTo>
                <a:lnTo>
                  <a:pt x="189426" y="49295"/>
                </a:lnTo>
                <a:lnTo>
                  <a:pt x="179552" y="24156"/>
                </a:lnTo>
                <a:lnTo>
                  <a:pt x="168998" y="11554"/>
                </a:lnTo>
                <a:lnTo>
                  <a:pt x="163220" y="6712"/>
                </a:lnTo>
                <a:lnTo>
                  <a:pt x="148334" y="1332"/>
                </a:lnTo>
                <a:lnTo>
                  <a:pt x="132193" y="0"/>
                </a:lnTo>
                <a:lnTo>
                  <a:pt x="92690" y="8899"/>
                </a:lnTo>
                <a:lnTo>
                  <a:pt x="77747" y="16773"/>
                </a:lnTo>
                <a:lnTo>
                  <a:pt x="56415" y="351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43" name="SMARTInkShape-Group323">
            <a:extLst>
              <a:ext uri="{FF2B5EF4-FFF2-40B4-BE49-F238E27FC236}">
                <a16:creationId xmlns:a16="http://schemas.microsoft.com/office/drawing/2014/main" id="{69B5DB91-1AD0-D136-DFC2-7F42228FAE78}"/>
              </a:ext>
            </a:extLst>
          </p:cNvPr>
          <p:cNvGrpSpPr/>
          <p:nvPr/>
        </p:nvGrpSpPr>
        <p:grpSpPr>
          <a:xfrm>
            <a:off x="238125" y="5372253"/>
            <a:ext cx="200026" cy="323698"/>
            <a:chOff x="238125" y="5372253"/>
            <a:chExt cx="200026" cy="323698"/>
          </a:xfrm>
        </p:grpSpPr>
        <p:sp>
          <p:nvSpPr>
            <p:cNvPr id="240" name="SMARTInkShape-1811">
              <a:extLst>
                <a:ext uri="{FF2B5EF4-FFF2-40B4-BE49-F238E27FC236}">
                  <a16:creationId xmlns:a16="http://schemas.microsoft.com/office/drawing/2014/main" id="{223D2F0C-8ADF-2116-3AB5-3E9683D39989}"/>
                </a:ext>
              </a:extLst>
            </p:cNvPr>
            <p:cNvSpPr/>
            <p:nvPr>
              <p:custDataLst>
                <p:tags r:id="rId13"/>
              </p:custDataLst>
            </p:nvPr>
          </p:nvSpPr>
          <p:spPr>
            <a:xfrm>
              <a:off x="238125" y="5372253"/>
              <a:ext cx="55793" cy="323698"/>
            </a:xfrm>
            <a:custGeom>
              <a:avLst/>
              <a:gdLst/>
              <a:ahLst/>
              <a:cxnLst/>
              <a:rect l="0" t="0" r="0" b="0"/>
              <a:pathLst>
                <a:path w="55793" h="323698">
                  <a:moveTo>
                    <a:pt x="38100" y="28422"/>
                  </a:moveTo>
                  <a:lnTo>
                    <a:pt x="38100" y="28422"/>
                  </a:lnTo>
                  <a:lnTo>
                    <a:pt x="38100" y="20221"/>
                  </a:lnTo>
                  <a:lnTo>
                    <a:pt x="44646" y="11554"/>
                  </a:lnTo>
                  <a:lnTo>
                    <a:pt x="47233" y="1598"/>
                  </a:lnTo>
                  <a:lnTo>
                    <a:pt x="48422" y="1014"/>
                  </a:lnTo>
                  <a:lnTo>
                    <a:pt x="55792" y="0"/>
                  </a:lnTo>
                  <a:lnTo>
                    <a:pt x="49432" y="26235"/>
                  </a:lnTo>
                  <a:lnTo>
                    <a:pt x="42926" y="66090"/>
                  </a:lnTo>
                  <a:lnTo>
                    <a:pt x="32507" y="104537"/>
                  </a:lnTo>
                  <a:lnTo>
                    <a:pt x="26529" y="142705"/>
                  </a:lnTo>
                  <a:lnTo>
                    <a:pt x="20527" y="180819"/>
                  </a:lnTo>
                  <a:lnTo>
                    <a:pt x="14431" y="219509"/>
                  </a:lnTo>
                  <a:lnTo>
                    <a:pt x="5922" y="259430"/>
                  </a:lnTo>
                  <a:lnTo>
                    <a:pt x="0" y="3236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1812">
              <a:extLst>
                <a:ext uri="{FF2B5EF4-FFF2-40B4-BE49-F238E27FC236}">
                  <a16:creationId xmlns:a16="http://schemas.microsoft.com/office/drawing/2014/main" id="{738F6462-9048-A520-9806-F90B4CD60F8A}"/>
                </a:ext>
              </a:extLst>
            </p:cNvPr>
            <p:cNvSpPr/>
            <p:nvPr>
              <p:custDataLst>
                <p:tags r:id="rId14"/>
              </p:custDataLst>
            </p:nvPr>
          </p:nvSpPr>
          <p:spPr>
            <a:xfrm>
              <a:off x="400050" y="5392982"/>
              <a:ext cx="38101" cy="236294"/>
            </a:xfrm>
            <a:custGeom>
              <a:avLst/>
              <a:gdLst/>
              <a:ahLst/>
              <a:cxnLst/>
              <a:rect l="0" t="0" r="0" b="0"/>
              <a:pathLst>
                <a:path w="38101" h="236294">
                  <a:moveTo>
                    <a:pt x="0" y="26743"/>
                  </a:moveTo>
                  <a:lnTo>
                    <a:pt x="0" y="26743"/>
                  </a:lnTo>
                  <a:lnTo>
                    <a:pt x="0" y="21687"/>
                  </a:lnTo>
                  <a:lnTo>
                    <a:pt x="2822" y="16382"/>
                  </a:lnTo>
                  <a:lnTo>
                    <a:pt x="17334" y="0"/>
                  </a:lnTo>
                  <a:lnTo>
                    <a:pt x="18964" y="448"/>
                  </a:lnTo>
                  <a:lnTo>
                    <a:pt x="23598" y="3768"/>
                  </a:lnTo>
                  <a:lnTo>
                    <a:pt x="26363" y="14416"/>
                  </a:lnTo>
                  <a:lnTo>
                    <a:pt x="28284" y="58319"/>
                  </a:lnTo>
                  <a:lnTo>
                    <a:pt x="28489" y="99363"/>
                  </a:lnTo>
                  <a:lnTo>
                    <a:pt x="29608" y="141865"/>
                  </a:lnTo>
                  <a:lnTo>
                    <a:pt x="36773" y="188985"/>
                  </a:lnTo>
                  <a:lnTo>
                    <a:pt x="38100" y="2362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1813">
              <a:extLst>
                <a:ext uri="{FF2B5EF4-FFF2-40B4-BE49-F238E27FC236}">
                  <a16:creationId xmlns:a16="http://schemas.microsoft.com/office/drawing/2014/main" id="{9DF2289F-9AA7-2DA6-7F6C-54264AE5F3D8}"/>
                </a:ext>
              </a:extLst>
            </p:cNvPr>
            <p:cNvSpPr/>
            <p:nvPr>
              <p:custDataLst>
                <p:tags r:id="rId15"/>
              </p:custDataLst>
            </p:nvPr>
          </p:nvSpPr>
          <p:spPr>
            <a:xfrm>
              <a:off x="280262" y="5524500"/>
              <a:ext cx="148364" cy="7601"/>
            </a:xfrm>
            <a:custGeom>
              <a:avLst/>
              <a:gdLst/>
              <a:ahLst/>
              <a:cxnLst/>
              <a:rect l="0" t="0" r="0" b="0"/>
              <a:pathLst>
                <a:path w="148364" h="7601">
                  <a:moveTo>
                    <a:pt x="5488" y="0"/>
                  </a:moveTo>
                  <a:lnTo>
                    <a:pt x="5488" y="0"/>
                  </a:lnTo>
                  <a:lnTo>
                    <a:pt x="432" y="0"/>
                  </a:lnTo>
                  <a:lnTo>
                    <a:pt x="0" y="1058"/>
                  </a:lnTo>
                  <a:lnTo>
                    <a:pt x="2343" y="5056"/>
                  </a:lnTo>
                  <a:lnTo>
                    <a:pt x="4450" y="5488"/>
                  </a:lnTo>
                  <a:lnTo>
                    <a:pt x="23902" y="1397"/>
                  </a:lnTo>
                  <a:lnTo>
                    <a:pt x="67569" y="276"/>
                  </a:lnTo>
                  <a:lnTo>
                    <a:pt x="108297" y="6600"/>
                  </a:lnTo>
                  <a:lnTo>
                    <a:pt x="129906" y="7600"/>
                  </a:lnTo>
                  <a:lnTo>
                    <a:pt x="14836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7" name="SMARTInkShape-Group324">
            <a:extLst>
              <a:ext uri="{FF2B5EF4-FFF2-40B4-BE49-F238E27FC236}">
                <a16:creationId xmlns:a16="http://schemas.microsoft.com/office/drawing/2014/main" id="{6FE5B11B-664A-59F4-EDA3-1295AE3714AF}"/>
              </a:ext>
            </a:extLst>
          </p:cNvPr>
          <p:cNvGrpSpPr/>
          <p:nvPr/>
        </p:nvGrpSpPr>
        <p:grpSpPr>
          <a:xfrm>
            <a:off x="620238" y="5457825"/>
            <a:ext cx="427513" cy="254725"/>
            <a:chOff x="620238" y="5457825"/>
            <a:chExt cx="427513" cy="254725"/>
          </a:xfrm>
        </p:grpSpPr>
        <p:sp>
          <p:nvSpPr>
            <p:cNvPr id="244" name="SMARTInkShape-1814">
              <a:extLst>
                <a:ext uri="{FF2B5EF4-FFF2-40B4-BE49-F238E27FC236}">
                  <a16:creationId xmlns:a16="http://schemas.microsoft.com/office/drawing/2014/main" id="{8DC28B8E-944C-AF54-2294-7691A2B7FBC9}"/>
                </a:ext>
              </a:extLst>
            </p:cNvPr>
            <p:cNvSpPr/>
            <p:nvPr>
              <p:custDataLst>
                <p:tags r:id="rId10"/>
              </p:custDataLst>
            </p:nvPr>
          </p:nvSpPr>
          <p:spPr>
            <a:xfrm>
              <a:off x="620238" y="5572517"/>
              <a:ext cx="217963" cy="140033"/>
            </a:xfrm>
            <a:custGeom>
              <a:avLst/>
              <a:gdLst/>
              <a:ahLst/>
              <a:cxnLst/>
              <a:rect l="0" t="0" r="0" b="0"/>
              <a:pathLst>
                <a:path w="217963" h="140033">
                  <a:moveTo>
                    <a:pt x="103662" y="9133"/>
                  </a:moveTo>
                  <a:lnTo>
                    <a:pt x="103662" y="9133"/>
                  </a:lnTo>
                  <a:lnTo>
                    <a:pt x="113184" y="9133"/>
                  </a:lnTo>
                  <a:lnTo>
                    <a:pt x="113186" y="4077"/>
                  </a:lnTo>
                  <a:lnTo>
                    <a:pt x="112128" y="2588"/>
                  </a:lnTo>
                  <a:lnTo>
                    <a:pt x="110364" y="1594"/>
                  </a:lnTo>
                  <a:lnTo>
                    <a:pt x="99929" y="0"/>
                  </a:lnTo>
                  <a:lnTo>
                    <a:pt x="80073" y="744"/>
                  </a:lnTo>
                  <a:lnTo>
                    <a:pt x="49507" y="12874"/>
                  </a:lnTo>
                  <a:lnTo>
                    <a:pt x="30584" y="32114"/>
                  </a:lnTo>
                  <a:lnTo>
                    <a:pt x="7343" y="66001"/>
                  </a:lnTo>
                  <a:lnTo>
                    <a:pt x="1393" y="87483"/>
                  </a:lnTo>
                  <a:lnTo>
                    <a:pt x="0" y="100753"/>
                  </a:lnTo>
                  <a:lnTo>
                    <a:pt x="4273" y="120123"/>
                  </a:lnTo>
                  <a:lnTo>
                    <a:pt x="12217" y="130076"/>
                  </a:lnTo>
                  <a:lnTo>
                    <a:pt x="22803" y="136969"/>
                  </a:lnTo>
                  <a:lnTo>
                    <a:pt x="34564" y="140032"/>
                  </a:lnTo>
                  <a:lnTo>
                    <a:pt x="44024" y="138572"/>
                  </a:lnTo>
                  <a:lnTo>
                    <a:pt x="55513" y="132640"/>
                  </a:lnTo>
                  <a:lnTo>
                    <a:pt x="63172" y="126631"/>
                  </a:lnTo>
                  <a:lnTo>
                    <a:pt x="69086" y="124855"/>
                  </a:lnTo>
                  <a:lnTo>
                    <a:pt x="75242" y="118421"/>
                  </a:lnTo>
                  <a:lnTo>
                    <a:pt x="102377" y="73633"/>
                  </a:lnTo>
                  <a:lnTo>
                    <a:pt x="119100" y="34953"/>
                  </a:lnTo>
                  <a:lnTo>
                    <a:pt x="122236" y="21013"/>
                  </a:lnTo>
                  <a:lnTo>
                    <a:pt x="121337" y="21286"/>
                  </a:lnTo>
                  <a:lnTo>
                    <a:pt x="117515" y="24412"/>
                  </a:lnTo>
                  <a:lnTo>
                    <a:pt x="115110" y="29329"/>
                  </a:lnTo>
                  <a:lnTo>
                    <a:pt x="113567" y="56279"/>
                  </a:lnTo>
                  <a:lnTo>
                    <a:pt x="118356" y="80134"/>
                  </a:lnTo>
                  <a:lnTo>
                    <a:pt x="126478" y="95552"/>
                  </a:lnTo>
                  <a:lnTo>
                    <a:pt x="145250" y="115731"/>
                  </a:lnTo>
                  <a:lnTo>
                    <a:pt x="153190" y="120010"/>
                  </a:lnTo>
                  <a:lnTo>
                    <a:pt x="163069" y="119089"/>
                  </a:lnTo>
                  <a:lnTo>
                    <a:pt x="174515" y="114094"/>
                  </a:lnTo>
                  <a:lnTo>
                    <a:pt x="217962" y="75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1815">
              <a:extLst>
                <a:ext uri="{FF2B5EF4-FFF2-40B4-BE49-F238E27FC236}">
                  <a16:creationId xmlns:a16="http://schemas.microsoft.com/office/drawing/2014/main" id="{64E79BE3-9D5C-105E-EA11-BDF0BEDCA9A6}"/>
                </a:ext>
              </a:extLst>
            </p:cNvPr>
            <p:cNvSpPr/>
            <p:nvPr>
              <p:custDataLst>
                <p:tags r:id="rId11"/>
              </p:custDataLst>
            </p:nvPr>
          </p:nvSpPr>
          <p:spPr>
            <a:xfrm>
              <a:off x="1019175" y="54578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6" name="SMARTInkShape-1816">
              <a:extLst>
                <a:ext uri="{FF2B5EF4-FFF2-40B4-BE49-F238E27FC236}">
                  <a16:creationId xmlns:a16="http://schemas.microsoft.com/office/drawing/2014/main" id="{2DB69324-1570-8F61-DF5B-C062B694FF8E}"/>
                </a:ext>
              </a:extLst>
            </p:cNvPr>
            <p:cNvSpPr/>
            <p:nvPr>
              <p:custDataLst>
                <p:tags r:id="rId12"/>
              </p:custDataLst>
            </p:nvPr>
          </p:nvSpPr>
          <p:spPr>
            <a:xfrm>
              <a:off x="1038225" y="55530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5" name="SMARTInkShape-Group325">
            <a:extLst>
              <a:ext uri="{FF2B5EF4-FFF2-40B4-BE49-F238E27FC236}">
                <a16:creationId xmlns:a16="http://schemas.microsoft.com/office/drawing/2014/main" id="{C7421E90-1CA8-A6E9-510A-51CEE1D3D027}"/>
              </a:ext>
            </a:extLst>
          </p:cNvPr>
          <p:cNvGrpSpPr/>
          <p:nvPr/>
        </p:nvGrpSpPr>
        <p:grpSpPr>
          <a:xfrm>
            <a:off x="1518512" y="5372527"/>
            <a:ext cx="2270362" cy="313899"/>
            <a:chOff x="1518512" y="5372527"/>
            <a:chExt cx="2270362" cy="313899"/>
          </a:xfrm>
        </p:grpSpPr>
        <p:sp>
          <p:nvSpPr>
            <p:cNvPr id="248" name="SMARTInkShape-1817">
              <a:extLst>
                <a:ext uri="{FF2B5EF4-FFF2-40B4-BE49-F238E27FC236}">
                  <a16:creationId xmlns:a16="http://schemas.microsoft.com/office/drawing/2014/main" id="{3FCE969D-1ACF-1751-0DCF-D92430569BDB}"/>
                </a:ext>
              </a:extLst>
            </p:cNvPr>
            <p:cNvSpPr/>
            <p:nvPr>
              <p:custDataLst>
                <p:tags r:id="rId3"/>
              </p:custDataLst>
            </p:nvPr>
          </p:nvSpPr>
          <p:spPr>
            <a:xfrm>
              <a:off x="3586183" y="5372527"/>
              <a:ext cx="202691" cy="189818"/>
            </a:xfrm>
            <a:custGeom>
              <a:avLst/>
              <a:gdLst/>
              <a:ahLst/>
              <a:cxnLst/>
              <a:rect l="0" t="0" r="0" b="0"/>
              <a:pathLst>
                <a:path w="202691" h="189818">
                  <a:moveTo>
                    <a:pt x="71417" y="18623"/>
                  </a:moveTo>
                  <a:lnTo>
                    <a:pt x="71417" y="18623"/>
                  </a:lnTo>
                  <a:lnTo>
                    <a:pt x="76473" y="13567"/>
                  </a:lnTo>
                  <a:lnTo>
                    <a:pt x="81778" y="11084"/>
                  </a:lnTo>
                  <a:lnTo>
                    <a:pt x="84674" y="10422"/>
                  </a:lnTo>
                  <a:lnTo>
                    <a:pt x="98160" y="1014"/>
                  </a:lnTo>
                  <a:lnTo>
                    <a:pt x="97712" y="533"/>
                  </a:lnTo>
                  <a:lnTo>
                    <a:pt x="94392" y="0"/>
                  </a:lnTo>
                  <a:lnTo>
                    <a:pt x="56096" y="12867"/>
                  </a:lnTo>
                  <a:lnTo>
                    <a:pt x="36656" y="27031"/>
                  </a:lnTo>
                  <a:lnTo>
                    <a:pt x="17490" y="49689"/>
                  </a:lnTo>
                  <a:lnTo>
                    <a:pt x="10408" y="64533"/>
                  </a:lnTo>
                  <a:lnTo>
                    <a:pt x="0" y="105376"/>
                  </a:lnTo>
                  <a:lnTo>
                    <a:pt x="1929" y="123855"/>
                  </a:lnTo>
                  <a:lnTo>
                    <a:pt x="9137" y="139829"/>
                  </a:lnTo>
                  <a:lnTo>
                    <a:pt x="36192" y="173488"/>
                  </a:lnTo>
                  <a:lnTo>
                    <a:pt x="50985" y="183512"/>
                  </a:lnTo>
                  <a:lnTo>
                    <a:pt x="73830" y="188129"/>
                  </a:lnTo>
                  <a:lnTo>
                    <a:pt x="121254" y="189817"/>
                  </a:lnTo>
                  <a:lnTo>
                    <a:pt x="133783" y="188901"/>
                  </a:lnTo>
                  <a:lnTo>
                    <a:pt x="171822" y="176801"/>
                  </a:lnTo>
                  <a:lnTo>
                    <a:pt x="182364" y="165124"/>
                  </a:lnTo>
                  <a:lnTo>
                    <a:pt x="200092" y="129167"/>
                  </a:lnTo>
                  <a:lnTo>
                    <a:pt x="202690" y="112204"/>
                  </a:lnTo>
                  <a:lnTo>
                    <a:pt x="199095" y="89860"/>
                  </a:lnTo>
                  <a:lnTo>
                    <a:pt x="188399" y="64405"/>
                  </a:lnTo>
                  <a:lnTo>
                    <a:pt x="167895" y="39560"/>
                  </a:lnTo>
                  <a:lnTo>
                    <a:pt x="131571" y="15893"/>
                  </a:lnTo>
                  <a:lnTo>
                    <a:pt x="117698" y="11111"/>
                  </a:lnTo>
                  <a:lnTo>
                    <a:pt x="96978" y="9275"/>
                  </a:lnTo>
                  <a:lnTo>
                    <a:pt x="90539" y="11999"/>
                  </a:lnTo>
                  <a:lnTo>
                    <a:pt x="84149" y="15679"/>
                  </a:lnTo>
                  <a:lnTo>
                    <a:pt x="77781" y="17315"/>
                  </a:lnTo>
                  <a:lnTo>
                    <a:pt x="75660" y="18809"/>
                  </a:lnTo>
                  <a:lnTo>
                    <a:pt x="74245" y="20863"/>
                  </a:lnTo>
                  <a:lnTo>
                    <a:pt x="71417" y="281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1818">
              <a:extLst>
                <a:ext uri="{FF2B5EF4-FFF2-40B4-BE49-F238E27FC236}">
                  <a16:creationId xmlns:a16="http://schemas.microsoft.com/office/drawing/2014/main" id="{B51CF4B7-0508-EFCE-3CE4-3BE107D9BA9F}"/>
                </a:ext>
              </a:extLst>
            </p:cNvPr>
            <p:cNvSpPr/>
            <p:nvPr>
              <p:custDataLst>
                <p:tags r:id="rId4"/>
              </p:custDataLst>
            </p:nvPr>
          </p:nvSpPr>
          <p:spPr>
            <a:xfrm>
              <a:off x="3267075" y="5382017"/>
              <a:ext cx="171303" cy="216280"/>
            </a:xfrm>
            <a:custGeom>
              <a:avLst/>
              <a:gdLst/>
              <a:ahLst/>
              <a:cxnLst/>
              <a:rect l="0" t="0" r="0" b="0"/>
              <a:pathLst>
                <a:path w="171303" h="216280">
                  <a:moveTo>
                    <a:pt x="9525" y="18658"/>
                  </a:moveTo>
                  <a:lnTo>
                    <a:pt x="9525" y="18658"/>
                  </a:lnTo>
                  <a:lnTo>
                    <a:pt x="3" y="9136"/>
                  </a:lnTo>
                  <a:lnTo>
                    <a:pt x="0" y="0"/>
                  </a:lnTo>
                  <a:lnTo>
                    <a:pt x="0" y="5174"/>
                  </a:lnTo>
                  <a:lnTo>
                    <a:pt x="0" y="2786"/>
                  </a:lnTo>
                  <a:lnTo>
                    <a:pt x="0" y="5606"/>
                  </a:lnTo>
                  <a:lnTo>
                    <a:pt x="1058" y="6782"/>
                  </a:lnTo>
                  <a:lnTo>
                    <a:pt x="43848" y="30500"/>
                  </a:lnTo>
                  <a:lnTo>
                    <a:pt x="69731" y="49377"/>
                  </a:lnTo>
                  <a:lnTo>
                    <a:pt x="117116" y="69510"/>
                  </a:lnTo>
                  <a:lnTo>
                    <a:pt x="133543" y="78300"/>
                  </a:lnTo>
                  <a:lnTo>
                    <a:pt x="160212" y="84716"/>
                  </a:lnTo>
                  <a:lnTo>
                    <a:pt x="170950" y="85309"/>
                  </a:lnTo>
                  <a:lnTo>
                    <a:pt x="171302" y="90382"/>
                  </a:lnTo>
                  <a:lnTo>
                    <a:pt x="168562" y="95691"/>
                  </a:lnTo>
                  <a:lnTo>
                    <a:pt x="146533" y="118447"/>
                  </a:lnTo>
                  <a:lnTo>
                    <a:pt x="103397" y="154244"/>
                  </a:lnTo>
                  <a:lnTo>
                    <a:pt x="59961" y="196855"/>
                  </a:lnTo>
                  <a:lnTo>
                    <a:pt x="32306" y="216279"/>
                  </a:lnTo>
                  <a:lnTo>
                    <a:pt x="31062" y="216022"/>
                  </a:lnTo>
                  <a:lnTo>
                    <a:pt x="30233" y="214793"/>
                  </a:lnTo>
                  <a:lnTo>
                    <a:pt x="28575" y="1996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1819">
              <a:extLst>
                <a:ext uri="{FF2B5EF4-FFF2-40B4-BE49-F238E27FC236}">
                  <a16:creationId xmlns:a16="http://schemas.microsoft.com/office/drawing/2014/main" id="{7B4C847E-7AF1-EFEB-D7F2-3FD999C7D498}"/>
                </a:ext>
              </a:extLst>
            </p:cNvPr>
            <p:cNvSpPr/>
            <p:nvPr>
              <p:custDataLst>
                <p:tags r:id="rId5"/>
              </p:custDataLst>
            </p:nvPr>
          </p:nvSpPr>
          <p:spPr>
            <a:xfrm>
              <a:off x="2895600" y="5534533"/>
              <a:ext cx="161926" cy="104267"/>
            </a:xfrm>
            <a:custGeom>
              <a:avLst/>
              <a:gdLst/>
              <a:ahLst/>
              <a:cxnLst/>
              <a:rect l="0" t="0" r="0" b="0"/>
              <a:pathLst>
                <a:path w="161926" h="104267">
                  <a:moveTo>
                    <a:pt x="0" y="18542"/>
                  </a:moveTo>
                  <a:lnTo>
                    <a:pt x="0" y="18542"/>
                  </a:lnTo>
                  <a:lnTo>
                    <a:pt x="16246" y="3354"/>
                  </a:lnTo>
                  <a:lnTo>
                    <a:pt x="22390" y="1209"/>
                  </a:lnTo>
                  <a:lnTo>
                    <a:pt x="41912" y="0"/>
                  </a:lnTo>
                  <a:lnTo>
                    <a:pt x="53200" y="2541"/>
                  </a:lnTo>
                  <a:lnTo>
                    <a:pt x="65505" y="7099"/>
                  </a:lnTo>
                  <a:lnTo>
                    <a:pt x="69070" y="7738"/>
                  </a:lnTo>
                  <a:lnTo>
                    <a:pt x="71447" y="10281"/>
                  </a:lnTo>
                  <a:lnTo>
                    <a:pt x="74088" y="18751"/>
                  </a:lnTo>
                  <a:lnTo>
                    <a:pt x="70518" y="40476"/>
                  </a:lnTo>
                  <a:lnTo>
                    <a:pt x="62757" y="61965"/>
                  </a:lnTo>
                  <a:lnTo>
                    <a:pt x="53998" y="72414"/>
                  </a:lnTo>
                  <a:lnTo>
                    <a:pt x="10231" y="103692"/>
                  </a:lnTo>
                  <a:lnTo>
                    <a:pt x="53793" y="104245"/>
                  </a:lnTo>
                  <a:lnTo>
                    <a:pt x="97787" y="104264"/>
                  </a:lnTo>
                  <a:lnTo>
                    <a:pt x="115428" y="104266"/>
                  </a:lnTo>
                  <a:lnTo>
                    <a:pt x="161925" y="852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SMARTInkShape-1820">
              <a:extLst>
                <a:ext uri="{FF2B5EF4-FFF2-40B4-BE49-F238E27FC236}">
                  <a16:creationId xmlns:a16="http://schemas.microsoft.com/office/drawing/2014/main" id="{DD9C114C-ED2D-B796-4AD2-011822E71239}"/>
                </a:ext>
              </a:extLst>
            </p:cNvPr>
            <p:cNvSpPr/>
            <p:nvPr>
              <p:custDataLst>
                <p:tags r:id="rId6"/>
              </p:custDataLst>
            </p:nvPr>
          </p:nvSpPr>
          <p:spPr>
            <a:xfrm>
              <a:off x="2428875" y="5414189"/>
              <a:ext cx="428626" cy="215087"/>
            </a:xfrm>
            <a:custGeom>
              <a:avLst/>
              <a:gdLst/>
              <a:ahLst/>
              <a:cxnLst/>
              <a:rect l="0" t="0" r="0" b="0"/>
              <a:pathLst>
                <a:path w="428626" h="215087">
                  <a:moveTo>
                    <a:pt x="0" y="215086"/>
                  </a:moveTo>
                  <a:lnTo>
                    <a:pt x="0" y="215086"/>
                  </a:lnTo>
                  <a:lnTo>
                    <a:pt x="5056" y="215086"/>
                  </a:lnTo>
                  <a:lnTo>
                    <a:pt x="23851" y="199876"/>
                  </a:lnTo>
                  <a:lnTo>
                    <a:pt x="67014" y="164065"/>
                  </a:lnTo>
                  <a:lnTo>
                    <a:pt x="111340" y="127451"/>
                  </a:lnTo>
                  <a:lnTo>
                    <a:pt x="151815" y="91942"/>
                  </a:lnTo>
                  <a:lnTo>
                    <a:pt x="190385" y="63448"/>
                  </a:lnTo>
                  <a:lnTo>
                    <a:pt x="228586" y="34125"/>
                  </a:lnTo>
                  <a:lnTo>
                    <a:pt x="212352" y="74210"/>
                  </a:lnTo>
                  <a:lnTo>
                    <a:pt x="201247" y="115385"/>
                  </a:lnTo>
                  <a:lnTo>
                    <a:pt x="200186" y="145486"/>
                  </a:lnTo>
                  <a:lnTo>
                    <a:pt x="201191" y="149637"/>
                  </a:lnTo>
                  <a:lnTo>
                    <a:pt x="202919" y="152403"/>
                  </a:lnTo>
                  <a:lnTo>
                    <a:pt x="205129" y="154247"/>
                  </a:lnTo>
                  <a:lnTo>
                    <a:pt x="218353" y="156843"/>
                  </a:lnTo>
                  <a:lnTo>
                    <a:pt x="226868" y="154628"/>
                  </a:lnTo>
                  <a:lnTo>
                    <a:pt x="251071" y="139526"/>
                  </a:lnTo>
                  <a:lnTo>
                    <a:pt x="277763" y="109615"/>
                  </a:lnTo>
                  <a:lnTo>
                    <a:pt x="302873" y="65599"/>
                  </a:lnTo>
                  <a:lnTo>
                    <a:pt x="327895" y="18267"/>
                  </a:lnTo>
                  <a:lnTo>
                    <a:pt x="332292" y="406"/>
                  </a:lnTo>
                  <a:lnTo>
                    <a:pt x="332653" y="0"/>
                  </a:lnTo>
                  <a:lnTo>
                    <a:pt x="333054" y="2370"/>
                  </a:lnTo>
                  <a:lnTo>
                    <a:pt x="333280" y="9655"/>
                  </a:lnTo>
                  <a:lnTo>
                    <a:pt x="323001" y="48254"/>
                  </a:lnTo>
                  <a:lnTo>
                    <a:pt x="316039" y="90292"/>
                  </a:lnTo>
                  <a:lnTo>
                    <a:pt x="322268" y="133599"/>
                  </a:lnTo>
                  <a:lnTo>
                    <a:pt x="330672" y="151313"/>
                  </a:lnTo>
                  <a:lnTo>
                    <a:pt x="338806" y="163264"/>
                  </a:lnTo>
                  <a:lnTo>
                    <a:pt x="341081" y="170182"/>
                  </a:lnTo>
                  <a:lnTo>
                    <a:pt x="344862" y="171391"/>
                  </a:lnTo>
                  <a:lnTo>
                    <a:pt x="357531" y="169913"/>
                  </a:lnTo>
                  <a:lnTo>
                    <a:pt x="377456" y="163131"/>
                  </a:lnTo>
                  <a:lnTo>
                    <a:pt x="428625" y="1198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1821">
              <a:extLst>
                <a:ext uri="{FF2B5EF4-FFF2-40B4-BE49-F238E27FC236}">
                  <a16:creationId xmlns:a16="http://schemas.microsoft.com/office/drawing/2014/main" id="{50E2D540-828C-1E1D-6A70-1C12402EAFFF}"/>
                </a:ext>
              </a:extLst>
            </p:cNvPr>
            <p:cNvSpPr/>
            <p:nvPr>
              <p:custDataLst>
                <p:tags r:id="rId7"/>
              </p:custDataLst>
            </p:nvPr>
          </p:nvSpPr>
          <p:spPr>
            <a:xfrm>
              <a:off x="2095500" y="5534025"/>
              <a:ext cx="142876" cy="1"/>
            </a:xfrm>
            <a:custGeom>
              <a:avLst/>
              <a:gdLst/>
              <a:ahLst/>
              <a:cxnLst/>
              <a:rect l="0" t="0" r="0" b="0"/>
              <a:pathLst>
                <a:path w="142876" h="1">
                  <a:moveTo>
                    <a:pt x="0" y="0"/>
                  </a:moveTo>
                  <a:lnTo>
                    <a:pt x="0" y="0"/>
                  </a:lnTo>
                  <a:lnTo>
                    <a:pt x="43848" y="0"/>
                  </a:lnTo>
                  <a:lnTo>
                    <a:pt x="91199" y="0"/>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1822">
              <a:extLst>
                <a:ext uri="{FF2B5EF4-FFF2-40B4-BE49-F238E27FC236}">
                  <a16:creationId xmlns:a16="http://schemas.microsoft.com/office/drawing/2014/main" id="{2162D656-CA99-C8F6-1169-AC17D0899C82}"/>
                </a:ext>
              </a:extLst>
            </p:cNvPr>
            <p:cNvSpPr/>
            <p:nvPr>
              <p:custDataLst>
                <p:tags r:id="rId8"/>
              </p:custDataLst>
            </p:nvPr>
          </p:nvSpPr>
          <p:spPr>
            <a:xfrm>
              <a:off x="1518512" y="5449415"/>
              <a:ext cx="338864" cy="237011"/>
            </a:xfrm>
            <a:custGeom>
              <a:avLst/>
              <a:gdLst/>
              <a:ahLst/>
              <a:cxnLst/>
              <a:rect l="0" t="0" r="0" b="0"/>
              <a:pathLst>
                <a:path w="338864" h="237011">
                  <a:moveTo>
                    <a:pt x="5488" y="237010"/>
                  </a:moveTo>
                  <a:lnTo>
                    <a:pt x="5488" y="237010"/>
                  </a:lnTo>
                  <a:lnTo>
                    <a:pt x="0" y="237010"/>
                  </a:lnTo>
                  <a:lnTo>
                    <a:pt x="2344" y="237010"/>
                  </a:lnTo>
                  <a:lnTo>
                    <a:pt x="3392" y="235952"/>
                  </a:lnTo>
                  <a:lnTo>
                    <a:pt x="6984" y="228348"/>
                  </a:lnTo>
                  <a:lnTo>
                    <a:pt x="45531" y="187649"/>
                  </a:lnTo>
                  <a:lnTo>
                    <a:pt x="86412" y="146588"/>
                  </a:lnTo>
                  <a:lnTo>
                    <a:pt x="119663" y="105711"/>
                  </a:lnTo>
                  <a:lnTo>
                    <a:pt x="150534" y="65966"/>
                  </a:lnTo>
                  <a:lnTo>
                    <a:pt x="177442" y="33886"/>
                  </a:lnTo>
                  <a:lnTo>
                    <a:pt x="193210" y="8974"/>
                  </a:lnTo>
                  <a:lnTo>
                    <a:pt x="194753" y="4428"/>
                  </a:lnTo>
                  <a:lnTo>
                    <a:pt x="195165" y="4697"/>
                  </a:lnTo>
                  <a:lnTo>
                    <a:pt x="195439" y="5935"/>
                  </a:lnTo>
                  <a:lnTo>
                    <a:pt x="195622" y="5702"/>
                  </a:lnTo>
                  <a:lnTo>
                    <a:pt x="195880" y="2434"/>
                  </a:lnTo>
                  <a:lnTo>
                    <a:pt x="195940" y="5048"/>
                  </a:lnTo>
                  <a:lnTo>
                    <a:pt x="182726" y="49799"/>
                  </a:lnTo>
                  <a:lnTo>
                    <a:pt x="178081" y="92903"/>
                  </a:lnTo>
                  <a:lnTo>
                    <a:pt x="177164" y="131992"/>
                  </a:lnTo>
                  <a:lnTo>
                    <a:pt x="178097" y="149060"/>
                  </a:lnTo>
                  <a:lnTo>
                    <a:pt x="182039" y="160173"/>
                  </a:lnTo>
                  <a:lnTo>
                    <a:pt x="184572" y="162503"/>
                  </a:lnTo>
                  <a:lnTo>
                    <a:pt x="187319" y="162996"/>
                  </a:lnTo>
                  <a:lnTo>
                    <a:pt x="221996" y="147681"/>
                  </a:lnTo>
                  <a:lnTo>
                    <a:pt x="231536" y="135926"/>
                  </a:lnTo>
                  <a:lnTo>
                    <a:pt x="248569" y="100971"/>
                  </a:lnTo>
                  <a:lnTo>
                    <a:pt x="263232" y="56063"/>
                  </a:lnTo>
                  <a:lnTo>
                    <a:pt x="278941" y="17937"/>
                  </a:lnTo>
                  <a:lnTo>
                    <a:pt x="281551" y="0"/>
                  </a:lnTo>
                  <a:lnTo>
                    <a:pt x="274076" y="16430"/>
                  </a:lnTo>
                  <a:lnTo>
                    <a:pt x="264375" y="60096"/>
                  </a:lnTo>
                  <a:lnTo>
                    <a:pt x="260066" y="104195"/>
                  </a:lnTo>
                  <a:lnTo>
                    <a:pt x="257276" y="121890"/>
                  </a:lnTo>
                  <a:lnTo>
                    <a:pt x="261744" y="152052"/>
                  </a:lnTo>
                  <a:lnTo>
                    <a:pt x="265077" y="159740"/>
                  </a:lnTo>
                  <a:lnTo>
                    <a:pt x="267448" y="163271"/>
                  </a:lnTo>
                  <a:lnTo>
                    <a:pt x="271144" y="164568"/>
                  </a:lnTo>
                  <a:lnTo>
                    <a:pt x="280897" y="163185"/>
                  </a:lnTo>
                  <a:lnTo>
                    <a:pt x="322068" y="144703"/>
                  </a:lnTo>
                  <a:lnTo>
                    <a:pt x="338863" y="1322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1823">
              <a:extLst>
                <a:ext uri="{FF2B5EF4-FFF2-40B4-BE49-F238E27FC236}">
                  <a16:creationId xmlns:a16="http://schemas.microsoft.com/office/drawing/2014/main" id="{772D95DB-CC95-3201-7CFE-8223A4D718B3}"/>
                </a:ext>
              </a:extLst>
            </p:cNvPr>
            <p:cNvSpPr/>
            <p:nvPr>
              <p:custDataLst>
                <p:tags r:id="rId9"/>
              </p:custDataLst>
            </p:nvPr>
          </p:nvSpPr>
          <p:spPr>
            <a:xfrm>
              <a:off x="1924050" y="5572125"/>
              <a:ext cx="9526" cy="95251"/>
            </a:xfrm>
            <a:custGeom>
              <a:avLst/>
              <a:gdLst/>
              <a:ahLst/>
              <a:cxnLst/>
              <a:rect l="0" t="0" r="0" b="0"/>
              <a:pathLst>
                <a:path w="9526" h="95251">
                  <a:moveTo>
                    <a:pt x="9525" y="0"/>
                  </a:moveTo>
                  <a:lnTo>
                    <a:pt x="9525" y="0"/>
                  </a:lnTo>
                  <a:lnTo>
                    <a:pt x="392" y="0"/>
                  </a:lnTo>
                  <a:lnTo>
                    <a:pt x="3" y="22666"/>
                  </a:lnTo>
                  <a:lnTo>
                    <a:pt x="5488" y="42616"/>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998843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4 (cont.)</a:t>
            </a:r>
          </a:p>
        </p:txBody>
      </p:sp>
      <p:grpSp>
        <p:nvGrpSpPr>
          <p:cNvPr id="99" name="SMARTInkShape-Group335">
            <a:extLst>
              <a:ext uri="{FF2B5EF4-FFF2-40B4-BE49-F238E27FC236}">
                <a16:creationId xmlns:a16="http://schemas.microsoft.com/office/drawing/2014/main" id="{E63E75C2-0382-628A-7961-730A286B7949}"/>
              </a:ext>
            </a:extLst>
          </p:cNvPr>
          <p:cNvGrpSpPr/>
          <p:nvPr/>
        </p:nvGrpSpPr>
        <p:grpSpPr>
          <a:xfrm>
            <a:off x="266700" y="1210102"/>
            <a:ext cx="609601" cy="590124"/>
            <a:chOff x="266700" y="1210102"/>
            <a:chExt cx="609601" cy="590124"/>
          </a:xfrm>
        </p:grpSpPr>
        <p:sp>
          <p:nvSpPr>
            <p:cNvPr id="95" name="SMARTInkShape-1864">
              <a:extLst>
                <a:ext uri="{FF2B5EF4-FFF2-40B4-BE49-F238E27FC236}">
                  <a16:creationId xmlns:a16="http://schemas.microsoft.com/office/drawing/2014/main" id="{7BA91DA3-74C3-B489-C6D3-12B7E54F3C5D}"/>
                </a:ext>
              </a:extLst>
            </p:cNvPr>
            <p:cNvSpPr/>
            <p:nvPr>
              <p:custDataLst>
                <p:tags r:id="rId260"/>
              </p:custDataLst>
            </p:nvPr>
          </p:nvSpPr>
          <p:spPr>
            <a:xfrm>
              <a:off x="266700" y="1400175"/>
              <a:ext cx="171451" cy="217171"/>
            </a:xfrm>
            <a:custGeom>
              <a:avLst/>
              <a:gdLst/>
              <a:ahLst/>
              <a:cxnLst/>
              <a:rect l="0" t="0" r="0" b="0"/>
              <a:pathLst>
                <a:path w="171451" h="217171">
                  <a:moveTo>
                    <a:pt x="161925" y="9525"/>
                  </a:moveTo>
                  <a:lnTo>
                    <a:pt x="161925" y="9525"/>
                  </a:lnTo>
                  <a:lnTo>
                    <a:pt x="171450" y="0"/>
                  </a:lnTo>
                  <a:lnTo>
                    <a:pt x="171450" y="5057"/>
                  </a:lnTo>
                  <a:lnTo>
                    <a:pt x="170392" y="6546"/>
                  </a:lnTo>
                  <a:lnTo>
                    <a:pt x="168628" y="7539"/>
                  </a:lnTo>
                  <a:lnTo>
                    <a:pt x="162317" y="9409"/>
                  </a:lnTo>
                  <a:lnTo>
                    <a:pt x="156985" y="9490"/>
                  </a:lnTo>
                  <a:lnTo>
                    <a:pt x="151615" y="12332"/>
                  </a:lnTo>
                  <a:lnTo>
                    <a:pt x="145701" y="16064"/>
                  </a:lnTo>
                  <a:lnTo>
                    <a:pt x="135363" y="18165"/>
                  </a:lnTo>
                  <a:lnTo>
                    <a:pt x="125072" y="18657"/>
                  </a:lnTo>
                  <a:lnTo>
                    <a:pt x="113443" y="24520"/>
                  </a:lnTo>
                  <a:lnTo>
                    <a:pt x="66655" y="58764"/>
                  </a:lnTo>
                  <a:lnTo>
                    <a:pt x="54910" y="69387"/>
                  </a:lnTo>
                  <a:lnTo>
                    <a:pt x="53540" y="72716"/>
                  </a:lnTo>
                  <a:lnTo>
                    <a:pt x="53685" y="75994"/>
                  </a:lnTo>
                  <a:lnTo>
                    <a:pt x="56465" y="83803"/>
                  </a:lnTo>
                  <a:lnTo>
                    <a:pt x="62004" y="90212"/>
                  </a:lnTo>
                  <a:lnTo>
                    <a:pt x="80460" y="98814"/>
                  </a:lnTo>
                  <a:lnTo>
                    <a:pt x="116847" y="109634"/>
                  </a:lnTo>
                  <a:lnTo>
                    <a:pt x="147847" y="126078"/>
                  </a:lnTo>
                  <a:lnTo>
                    <a:pt x="152539" y="130619"/>
                  </a:lnTo>
                  <a:lnTo>
                    <a:pt x="157754" y="141309"/>
                  </a:lnTo>
                  <a:lnTo>
                    <a:pt x="160689" y="164283"/>
                  </a:lnTo>
                  <a:lnTo>
                    <a:pt x="158984" y="170905"/>
                  </a:lnTo>
                  <a:lnTo>
                    <a:pt x="151446" y="181086"/>
                  </a:lnTo>
                  <a:lnTo>
                    <a:pt x="121755" y="196245"/>
                  </a:lnTo>
                  <a:lnTo>
                    <a:pt x="75927" y="212645"/>
                  </a:lnTo>
                  <a:lnTo>
                    <a:pt x="52601" y="217170"/>
                  </a:lnTo>
                  <a:lnTo>
                    <a:pt x="38900" y="215406"/>
                  </a:lnTo>
                  <a:lnTo>
                    <a:pt x="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1865">
              <a:extLst>
                <a:ext uri="{FF2B5EF4-FFF2-40B4-BE49-F238E27FC236}">
                  <a16:creationId xmlns:a16="http://schemas.microsoft.com/office/drawing/2014/main" id="{4DD1157B-10C0-49FE-6801-8DE0CEDE91F3}"/>
                </a:ext>
              </a:extLst>
            </p:cNvPr>
            <p:cNvSpPr/>
            <p:nvPr>
              <p:custDataLst>
                <p:tags r:id="rId261"/>
              </p:custDataLst>
            </p:nvPr>
          </p:nvSpPr>
          <p:spPr>
            <a:xfrm>
              <a:off x="466725" y="1581150"/>
              <a:ext cx="47626" cy="219076"/>
            </a:xfrm>
            <a:custGeom>
              <a:avLst/>
              <a:gdLst/>
              <a:ahLst/>
              <a:cxnLst/>
              <a:rect l="0" t="0" r="0" b="0"/>
              <a:pathLst>
                <a:path w="47626" h="219076">
                  <a:moveTo>
                    <a:pt x="47625" y="0"/>
                  </a:moveTo>
                  <a:lnTo>
                    <a:pt x="47625" y="0"/>
                  </a:lnTo>
                  <a:lnTo>
                    <a:pt x="44803" y="31084"/>
                  </a:lnTo>
                  <a:lnTo>
                    <a:pt x="34368" y="72227"/>
                  </a:lnTo>
                  <a:lnTo>
                    <a:pt x="22115" y="119003"/>
                  </a:lnTo>
                  <a:lnTo>
                    <a:pt x="6336" y="162753"/>
                  </a:lnTo>
                  <a:lnTo>
                    <a:pt x="0"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1866">
              <a:extLst>
                <a:ext uri="{FF2B5EF4-FFF2-40B4-BE49-F238E27FC236}">
                  <a16:creationId xmlns:a16="http://schemas.microsoft.com/office/drawing/2014/main" id="{173F4141-A423-81B5-AFD1-8C12AB4695DB}"/>
                </a:ext>
              </a:extLst>
            </p:cNvPr>
            <p:cNvSpPr/>
            <p:nvPr>
              <p:custDataLst>
                <p:tags r:id="rId262"/>
              </p:custDataLst>
            </p:nvPr>
          </p:nvSpPr>
          <p:spPr>
            <a:xfrm>
              <a:off x="476250" y="1571628"/>
              <a:ext cx="103441" cy="74351"/>
            </a:xfrm>
            <a:custGeom>
              <a:avLst/>
              <a:gdLst/>
              <a:ahLst/>
              <a:cxnLst/>
              <a:rect l="0" t="0" r="0" b="0"/>
              <a:pathLst>
                <a:path w="103441" h="74351">
                  <a:moveTo>
                    <a:pt x="19050" y="47622"/>
                  </a:moveTo>
                  <a:lnTo>
                    <a:pt x="19050" y="47622"/>
                  </a:lnTo>
                  <a:lnTo>
                    <a:pt x="24106" y="42566"/>
                  </a:lnTo>
                  <a:lnTo>
                    <a:pt x="26589" y="37261"/>
                  </a:lnTo>
                  <a:lnTo>
                    <a:pt x="27251" y="34365"/>
                  </a:lnTo>
                  <a:lnTo>
                    <a:pt x="33239" y="25232"/>
                  </a:lnTo>
                  <a:lnTo>
                    <a:pt x="41716" y="15823"/>
                  </a:lnTo>
                  <a:lnTo>
                    <a:pt x="47821" y="12322"/>
                  </a:lnTo>
                  <a:lnTo>
                    <a:pt x="50931" y="11389"/>
                  </a:lnTo>
                  <a:lnTo>
                    <a:pt x="53004" y="9708"/>
                  </a:lnTo>
                  <a:lnTo>
                    <a:pt x="56980" y="3345"/>
                  </a:lnTo>
                  <a:lnTo>
                    <a:pt x="66235" y="128"/>
                  </a:lnTo>
                  <a:lnTo>
                    <a:pt x="80853" y="0"/>
                  </a:lnTo>
                  <a:lnTo>
                    <a:pt x="82477" y="1058"/>
                  </a:lnTo>
                  <a:lnTo>
                    <a:pt x="83560" y="2821"/>
                  </a:lnTo>
                  <a:lnTo>
                    <a:pt x="84281" y="5054"/>
                  </a:lnTo>
                  <a:lnTo>
                    <a:pt x="85821" y="6543"/>
                  </a:lnTo>
                  <a:lnTo>
                    <a:pt x="90354" y="8198"/>
                  </a:lnTo>
                  <a:lnTo>
                    <a:pt x="91986" y="9698"/>
                  </a:lnTo>
                  <a:lnTo>
                    <a:pt x="93799" y="14186"/>
                  </a:lnTo>
                  <a:lnTo>
                    <a:pt x="96223" y="35009"/>
                  </a:lnTo>
                  <a:lnTo>
                    <a:pt x="103440" y="45752"/>
                  </a:lnTo>
                  <a:lnTo>
                    <a:pt x="102826" y="47434"/>
                  </a:lnTo>
                  <a:lnTo>
                    <a:pt x="91400" y="60715"/>
                  </a:lnTo>
                  <a:lnTo>
                    <a:pt x="66150" y="72041"/>
                  </a:lnTo>
                  <a:lnTo>
                    <a:pt x="56564" y="74350"/>
                  </a:lnTo>
                  <a:lnTo>
                    <a:pt x="45953" y="72554"/>
                  </a:lnTo>
                  <a:lnTo>
                    <a:pt x="25257" y="68415"/>
                  </a:lnTo>
                  <a:lnTo>
                    <a:pt x="0" y="666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1867">
              <a:extLst>
                <a:ext uri="{FF2B5EF4-FFF2-40B4-BE49-F238E27FC236}">
                  <a16:creationId xmlns:a16="http://schemas.microsoft.com/office/drawing/2014/main" id="{DBD70B9C-2D56-A85D-9222-0BE31AE284D4}"/>
                </a:ext>
              </a:extLst>
            </p:cNvPr>
            <p:cNvSpPr/>
            <p:nvPr>
              <p:custDataLst>
                <p:tags r:id="rId263"/>
              </p:custDataLst>
            </p:nvPr>
          </p:nvSpPr>
          <p:spPr>
            <a:xfrm>
              <a:off x="733425" y="1210102"/>
              <a:ext cx="142876" cy="85294"/>
            </a:xfrm>
            <a:custGeom>
              <a:avLst/>
              <a:gdLst/>
              <a:ahLst/>
              <a:cxnLst/>
              <a:rect l="0" t="0" r="0" b="0"/>
              <a:pathLst>
                <a:path w="142876" h="85294">
                  <a:moveTo>
                    <a:pt x="0" y="18623"/>
                  </a:moveTo>
                  <a:lnTo>
                    <a:pt x="0" y="18623"/>
                  </a:lnTo>
                  <a:lnTo>
                    <a:pt x="5057" y="18623"/>
                  </a:lnTo>
                  <a:lnTo>
                    <a:pt x="6546" y="17565"/>
                  </a:lnTo>
                  <a:lnTo>
                    <a:pt x="7539" y="15801"/>
                  </a:lnTo>
                  <a:lnTo>
                    <a:pt x="8201" y="13566"/>
                  </a:lnTo>
                  <a:lnTo>
                    <a:pt x="9701" y="12077"/>
                  </a:lnTo>
                  <a:lnTo>
                    <a:pt x="19712" y="6864"/>
                  </a:lnTo>
                  <a:lnTo>
                    <a:pt x="25694" y="2813"/>
                  </a:lnTo>
                  <a:lnTo>
                    <a:pt x="35012" y="533"/>
                  </a:lnTo>
                  <a:lnTo>
                    <a:pt x="41314" y="0"/>
                  </a:lnTo>
                  <a:lnTo>
                    <a:pt x="43417" y="916"/>
                  </a:lnTo>
                  <a:lnTo>
                    <a:pt x="44820" y="2585"/>
                  </a:lnTo>
                  <a:lnTo>
                    <a:pt x="47437" y="7262"/>
                  </a:lnTo>
                  <a:lnTo>
                    <a:pt x="53802" y="15845"/>
                  </a:lnTo>
                  <a:lnTo>
                    <a:pt x="56158" y="25091"/>
                  </a:lnTo>
                  <a:lnTo>
                    <a:pt x="56709" y="31375"/>
                  </a:lnTo>
                  <a:lnTo>
                    <a:pt x="51310" y="40518"/>
                  </a:lnTo>
                  <a:lnTo>
                    <a:pt x="17415" y="77233"/>
                  </a:lnTo>
                  <a:lnTo>
                    <a:pt x="10209" y="81714"/>
                  </a:lnTo>
                  <a:lnTo>
                    <a:pt x="177" y="85236"/>
                  </a:lnTo>
                  <a:lnTo>
                    <a:pt x="39788" y="85293"/>
                  </a:lnTo>
                  <a:lnTo>
                    <a:pt x="75475" y="84238"/>
                  </a:lnTo>
                  <a:lnTo>
                    <a:pt x="120775" y="76361"/>
                  </a:lnTo>
                  <a:lnTo>
                    <a:pt x="142875" y="757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2" name="SMARTInkShape-Group336">
            <a:extLst>
              <a:ext uri="{FF2B5EF4-FFF2-40B4-BE49-F238E27FC236}">
                <a16:creationId xmlns:a16="http://schemas.microsoft.com/office/drawing/2014/main" id="{1DAA83EB-B46C-0266-4417-3BE751B3493C}"/>
              </a:ext>
            </a:extLst>
          </p:cNvPr>
          <p:cNvGrpSpPr/>
          <p:nvPr/>
        </p:nvGrpSpPr>
        <p:grpSpPr>
          <a:xfrm>
            <a:off x="1333500" y="1457359"/>
            <a:ext cx="152401" cy="95217"/>
            <a:chOff x="1333500" y="1457359"/>
            <a:chExt cx="152401" cy="95217"/>
          </a:xfrm>
        </p:grpSpPr>
        <p:sp>
          <p:nvSpPr>
            <p:cNvPr id="100" name="SMARTInkShape-1868">
              <a:extLst>
                <a:ext uri="{FF2B5EF4-FFF2-40B4-BE49-F238E27FC236}">
                  <a16:creationId xmlns:a16="http://schemas.microsoft.com/office/drawing/2014/main" id="{7E0F99F2-589E-29D9-EA91-C15F24451E07}"/>
                </a:ext>
              </a:extLst>
            </p:cNvPr>
            <p:cNvSpPr/>
            <p:nvPr>
              <p:custDataLst>
                <p:tags r:id="rId258"/>
              </p:custDataLst>
            </p:nvPr>
          </p:nvSpPr>
          <p:spPr>
            <a:xfrm>
              <a:off x="1333500" y="1457359"/>
              <a:ext cx="104776" cy="9492"/>
            </a:xfrm>
            <a:custGeom>
              <a:avLst/>
              <a:gdLst/>
              <a:ahLst/>
              <a:cxnLst/>
              <a:rect l="0" t="0" r="0" b="0"/>
              <a:pathLst>
                <a:path w="104776" h="9492">
                  <a:moveTo>
                    <a:pt x="0" y="9491"/>
                  </a:moveTo>
                  <a:lnTo>
                    <a:pt x="0" y="9491"/>
                  </a:lnTo>
                  <a:lnTo>
                    <a:pt x="5057" y="9491"/>
                  </a:lnTo>
                  <a:lnTo>
                    <a:pt x="42815" y="849"/>
                  </a:lnTo>
                  <a:lnTo>
                    <a:pt x="87151" y="18"/>
                  </a:lnTo>
                  <a:lnTo>
                    <a:pt x="93025" y="0"/>
                  </a:lnTo>
                  <a:lnTo>
                    <a:pt x="96942" y="1047"/>
                  </a:lnTo>
                  <a:lnTo>
                    <a:pt x="104775" y="94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1869">
              <a:extLst>
                <a:ext uri="{FF2B5EF4-FFF2-40B4-BE49-F238E27FC236}">
                  <a16:creationId xmlns:a16="http://schemas.microsoft.com/office/drawing/2014/main" id="{3FF26947-2325-E135-8FB3-D56141442EE2}"/>
                </a:ext>
              </a:extLst>
            </p:cNvPr>
            <p:cNvSpPr/>
            <p:nvPr>
              <p:custDataLst>
                <p:tags r:id="rId259"/>
              </p:custDataLst>
            </p:nvPr>
          </p:nvSpPr>
          <p:spPr>
            <a:xfrm>
              <a:off x="1333500" y="1533525"/>
              <a:ext cx="152401" cy="19051"/>
            </a:xfrm>
            <a:custGeom>
              <a:avLst/>
              <a:gdLst/>
              <a:ahLst/>
              <a:cxnLst/>
              <a:rect l="0" t="0" r="0" b="0"/>
              <a:pathLst>
                <a:path w="152401" h="19051">
                  <a:moveTo>
                    <a:pt x="0" y="0"/>
                  </a:moveTo>
                  <a:lnTo>
                    <a:pt x="0" y="0"/>
                  </a:lnTo>
                  <a:lnTo>
                    <a:pt x="42917" y="0"/>
                  </a:lnTo>
                  <a:lnTo>
                    <a:pt x="86360" y="7539"/>
                  </a:lnTo>
                  <a:lnTo>
                    <a:pt x="15240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5" name="SMARTInkShape-Group337">
            <a:extLst>
              <a:ext uri="{FF2B5EF4-FFF2-40B4-BE49-F238E27FC236}">
                <a16:creationId xmlns:a16="http://schemas.microsoft.com/office/drawing/2014/main" id="{40D31425-6052-B46F-9211-E708495F615B}"/>
              </a:ext>
            </a:extLst>
          </p:cNvPr>
          <p:cNvGrpSpPr/>
          <p:nvPr/>
        </p:nvGrpSpPr>
        <p:grpSpPr>
          <a:xfrm>
            <a:off x="2085975" y="1352953"/>
            <a:ext cx="228601" cy="275823"/>
            <a:chOff x="2085975" y="1352953"/>
            <a:chExt cx="228601" cy="275823"/>
          </a:xfrm>
        </p:grpSpPr>
        <p:sp>
          <p:nvSpPr>
            <p:cNvPr id="103" name="SMARTInkShape-1870">
              <a:extLst>
                <a:ext uri="{FF2B5EF4-FFF2-40B4-BE49-F238E27FC236}">
                  <a16:creationId xmlns:a16="http://schemas.microsoft.com/office/drawing/2014/main" id="{7A356337-8B1D-8D21-8A72-0666CB488217}"/>
                </a:ext>
              </a:extLst>
            </p:cNvPr>
            <p:cNvSpPr/>
            <p:nvPr>
              <p:custDataLst>
                <p:tags r:id="rId256"/>
              </p:custDataLst>
            </p:nvPr>
          </p:nvSpPr>
          <p:spPr>
            <a:xfrm>
              <a:off x="2192182" y="1352953"/>
              <a:ext cx="122394" cy="266298"/>
            </a:xfrm>
            <a:custGeom>
              <a:avLst/>
              <a:gdLst/>
              <a:ahLst/>
              <a:cxnLst/>
              <a:rect l="0" t="0" r="0" b="0"/>
              <a:pathLst>
                <a:path w="122394" h="266298">
                  <a:moveTo>
                    <a:pt x="122393" y="66272"/>
                  </a:moveTo>
                  <a:lnTo>
                    <a:pt x="122393" y="66272"/>
                  </a:lnTo>
                  <a:lnTo>
                    <a:pt x="122393" y="53015"/>
                  </a:lnTo>
                  <a:lnTo>
                    <a:pt x="121335" y="51084"/>
                  </a:lnTo>
                  <a:lnTo>
                    <a:pt x="119571" y="49797"/>
                  </a:lnTo>
                  <a:lnTo>
                    <a:pt x="117337" y="48938"/>
                  </a:lnTo>
                  <a:lnTo>
                    <a:pt x="115847" y="47308"/>
                  </a:lnTo>
                  <a:lnTo>
                    <a:pt x="113260" y="39172"/>
                  </a:lnTo>
                  <a:lnTo>
                    <a:pt x="112984" y="33077"/>
                  </a:lnTo>
                  <a:lnTo>
                    <a:pt x="111887" y="31442"/>
                  </a:lnTo>
                  <a:lnTo>
                    <a:pt x="110098" y="30352"/>
                  </a:lnTo>
                  <a:lnTo>
                    <a:pt x="107846" y="29625"/>
                  </a:lnTo>
                  <a:lnTo>
                    <a:pt x="106345" y="28083"/>
                  </a:lnTo>
                  <a:lnTo>
                    <a:pt x="104677" y="23546"/>
                  </a:lnTo>
                  <a:lnTo>
                    <a:pt x="103174" y="21913"/>
                  </a:lnTo>
                  <a:lnTo>
                    <a:pt x="84402" y="10090"/>
                  </a:lnTo>
                  <a:lnTo>
                    <a:pt x="79755" y="9552"/>
                  </a:lnTo>
                  <a:lnTo>
                    <a:pt x="74162" y="6491"/>
                  </a:lnTo>
                  <a:lnTo>
                    <a:pt x="68149" y="2661"/>
                  </a:lnTo>
                  <a:lnTo>
                    <a:pt x="57564" y="0"/>
                  </a:lnTo>
                  <a:lnTo>
                    <a:pt x="41932" y="7281"/>
                  </a:lnTo>
                  <a:lnTo>
                    <a:pt x="34421" y="12890"/>
                  </a:lnTo>
                  <a:lnTo>
                    <a:pt x="4942" y="55077"/>
                  </a:lnTo>
                  <a:lnTo>
                    <a:pt x="456" y="78124"/>
                  </a:lnTo>
                  <a:lnTo>
                    <a:pt x="0" y="113298"/>
                  </a:lnTo>
                  <a:lnTo>
                    <a:pt x="3790" y="128095"/>
                  </a:lnTo>
                  <a:lnTo>
                    <a:pt x="6283" y="132887"/>
                  </a:lnTo>
                  <a:lnTo>
                    <a:pt x="9003" y="136082"/>
                  </a:lnTo>
                  <a:lnTo>
                    <a:pt x="11874" y="138212"/>
                  </a:lnTo>
                  <a:lnTo>
                    <a:pt x="26029" y="141210"/>
                  </a:lnTo>
                  <a:lnTo>
                    <a:pt x="34762" y="139089"/>
                  </a:lnTo>
                  <a:lnTo>
                    <a:pt x="48450" y="129122"/>
                  </a:lnTo>
                  <a:lnTo>
                    <a:pt x="63090" y="112764"/>
                  </a:lnTo>
                  <a:lnTo>
                    <a:pt x="95543" y="66236"/>
                  </a:lnTo>
                  <a:lnTo>
                    <a:pt x="99877" y="58142"/>
                  </a:lnTo>
                  <a:lnTo>
                    <a:pt x="102861" y="51017"/>
                  </a:lnTo>
                  <a:lnTo>
                    <a:pt x="111341" y="39660"/>
                  </a:lnTo>
                  <a:lnTo>
                    <a:pt x="107359" y="43335"/>
                  </a:lnTo>
                  <a:lnTo>
                    <a:pt x="103872" y="88155"/>
                  </a:lnTo>
                  <a:lnTo>
                    <a:pt x="100677" y="124261"/>
                  </a:lnTo>
                  <a:lnTo>
                    <a:pt x="95850" y="164593"/>
                  </a:lnTo>
                  <a:lnTo>
                    <a:pt x="94220" y="210459"/>
                  </a:lnTo>
                  <a:lnTo>
                    <a:pt x="93818" y="257547"/>
                  </a:lnTo>
                  <a:lnTo>
                    <a:pt x="93818" y="266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1871">
              <a:extLst>
                <a:ext uri="{FF2B5EF4-FFF2-40B4-BE49-F238E27FC236}">
                  <a16:creationId xmlns:a16="http://schemas.microsoft.com/office/drawing/2014/main" id="{478CE640-6903-44EF-7B3A-702D7D7F097A}"/>
                </a:ext>
              </a:extLst>
            </p:cNvPr>
            <p:cNvSpPr/>
            <p:nvPr>
              <p:custDataLst>
                <p:tags r:id="rId257"/>
              </p:custDataLst>
            </p:nvPr>
          </p:nvSpPr>
          <p:spPr>
            <a:xfrm>
              <a:off x="2085975" y="1362075"/>
              <a:ext cx="56759" cy="266701"/>
            </a:xfrm>
            <a:custGeom>
              <a:avLst/>
              <a:gdLst/>
              <a:ahLst/>
              <a:cxnLst/>
              <a:rect l="0" t="0" r="0" b="0"/>
              <a:pathLst>
                <a:path w="56759" h="266701">
                  <a:moveTo>
                    <a:pt x="47625" y="9525"/>
                  </a:moveTo>
                  <a:lnTo>
                    <a:pt x="47625" y="9525"/>
                  </a:lnTo>
                  <a:lnTo>
                    <a:pt x="47625" y="0"/>
                  </a:lnTo>
                  <a:lnTo>
                    <a:pt x="47625" y="5057"/>
                  </a:lnTo>
                  <a:lnTo>
                    <a:pt x="48683" y="6546"/>
                  </a:lnTo>
                  <a:lnTo>
                    <a:pt x="50447" y="7539"/>
                  </a:lnTo>
                  <a:lnTo>
                    <a:pt x="52682" y="8201"/>
                  </a:lnTo>
                  <a:lnTo>
                    <a:pt x="54171" y="9701"/>
                  </a:lnTo>
                  <a:lnTo>
                    <a:pt x="55826" y="14189"/>
                  </a:lnTo>
                  <a:lnTo>
                    <a:pt x="56758" y="22666"/>
                  </a:lnTo>
                  <a:lnTo>
                    <a:pt x="47426" y="62839"/>
                  </a:lnTo>
                  <a:lnTo>
                    <a:pt x="34480" y="108529"/>
                  </a:lnTo>
                  <a:lnTo>
                    <a:pt x="18992" y="150072"/>
                  </a:lnTo>
                  <a:lnTo>
                    <a:pt x="12330" y="170760"/>
                  </a:lnTo>
                  <a:lnTo>
                    <a:pt x="6949" y="212312"/>
                  </a:lnTo>
                  <a:lnTo>
                    <a:pt x="0"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2" name="SMARTInkShape-Group338">
            <a:extLst>
              <a:ext uri="{FF2B5EF4-FFF2-40B4-BE49-F238E27FC236}">
                <a16:creationId xmlns:a16="http://schemas.microsoft.com/office/drawing/2014/main" id="{614EAB38-B214-664C-3AAF-C978A5C09688}"/>
              </a:ext>
            </a:extLst>
          </p:cNvPr>
          <p:cNvGrpSpPr/>
          <p:nvPr/>
        </p:nvGrpSpPr>
        <p:grpSpPr>
          <a:xfrm>
            <a:off x="2457450" y="1171586"/>
            <a:ext cx="914401" cy="390515"/>
            <a:chOff x="2457450" y="1171586"/>
            <a:chExt cx="914401" cy="390515"/>
          </a:xfrm>
        </p:grpSpPr>
        <p:sp>
          <p:nvSpPr>
            <p:cNvPr id="106" name="SMARTInkShape-1872">
              <a:extLst>
                <a:ext uri="{FF2B5EF4-FFF2-40B4-BE49-F238E27FC236}">
                  <a16:creationId xmlns:a16="http://schemas.microsoft.com/office/drawing/2014/main" id="{31E92135-8C31-5B05-4301-2578E767DB3D}"/>
                </a:ext>
              </a:extLst>
            </p:cNvPr>
            <p:cNvSpPr/>
            <p:nvPr>
              <p:custDataLst>
                <p:tags r:id="rId250"/>
              </p:custDataLst>
            </p:nvPr>
          </p:nvSpPr>
          <p:spPr>
            <a:xfrm>
              <a:off x="3200439" y="1171586"/>
              <a:ext cx="171412" cy="104765"/>
            </a:xfrm>
            <a:custGeom>
              <a:avLst/>
              <a:gdLst/>
              <a:ahLst/>
              <a:cxnLst/>
              <a:rect l="0" t="0" r="0" b="0"/>
              <a:pathLst>
                <a:path w="171412" h="104765">
                  <a:moveTo>
                    <a:pt x="9486" y="28564"/>
                  </a:moveTo>
                  <a:lnTo>
                    <a:pt x="9486" y="28564"/>
                  </a:lnTo>
                  <a:lnTo>
                    <a:pt x="9486" y="19431"/>
                  </a:lnTo>
                  <a:lnTo>
                    <a:pt x="14542" y="19155"/>
                  </a:lnTo>
                  <a:lnTo>
                    <a:pt x="16032" y="18058"/>
                  </a:lnTo>
                  <a:lnTo>
                    <a:pt x="17686" y="14017"/>
                  </a:lnTo>
                  <a:lnTo>
                    <a:pt x="19187" y="12516"/>
                  </a:lnTo>
                  <a:lnTo>
                    <a:pt x="29198" y="7285"/>
                  </a:lnTo>
                  <a:lnTo>
                    <a:pt x="37542" y="416"/>
                  </a:lnTo>
                  <a:lnTo>
                    <a:pt x="47180" y="0"/>
                  </a:lnTo>
                  <a:lnTo>
                    <a:pt x="52522" y="5049"/>
                  </a:lnTo>
                  <a:lnTo>
                    <a:pt x="55071" y="10352"/>
                  </a:lnTo>
                  <a:lnTo>
                    <a:pt x="55751" y="13247"/>
                  </a:lnTo>
                  <a:lnTo>
                    <a:pt x="63389" y="26558"/>
                  </a:lnTo>
                  <a:lnTo>
                    <a:pt x="65192" y="36845"/>
                  </a:lnTo>
                  <a:lnTo>
                    <a:pt x="63172" y="45650"/>
                  </a:lnTo>
                  <a:lnTo>
                    <a:pt x="56851" y="56684"/>
                  </a:lnTo>
                  <a:lnTo>
                    <a:pt x="49015" y="65141"/>
                  </a:lnTo>
                  <a:lnTo>
                    <a:pt x="47711" y="74731"/>
                  </a:lnTo>
                  <a:lnTo>
                    <a:pt x="46611" y="75217"/>
                  </a:lnTo>
                  <a:lnTo>
                    <a:pt x="42567" y="75757"/>
                  </a:lnTo>
                  <a:lnTo>
                    <a:pt x="41065" y="76959"/>
                  </a:lnTo>
                  <a:lnTo>
                    <a:pt x="39396" y="81117"/>
                  </a:lnTo>
                  <a:lnTo>
                    <a:pt x="37893" y="82650"/>
                  </a:lnTo>
                  <a:lnTo>
                    <a:pt x="33400" y="84352"/>
                  </a:lnTo>
                  <a:lnTo>
                    <a:pt x="15705" y="85594"/>
                  </a:lnTo>
                  <a:lnTo>
                    <a:pt x="13632" y="86693"/>
                  </a:lnTo>
                  <a:lnTo>
                    <a:pt x="12250" y="88483"/>
                  </a:lnTo>
                  <a:lnTo>
                    <a:pt x="11329" y="90735"/>
                  </a:lnTo>
                  <a:lnTo>
                    <a:pt x="9656" y="92236"/>
                  </a:lnTo>
                  <a:lnTo>
                    <a:pt x="0" y="95229"/>
                  </a:lnTo>
                  <a:lnTo>
                    <a:pt x="42158" y="95238"/>
                  </a:lnTo>
                  <a:lnTo>
                    <a:pt x="76970" y="98061"/>
                  </a:lnTo>
                  <a:lnTo>
                    <a:pt x="121776" y="103881"/>
                  </a:lnTo>
                  <a:lnTo>
                    <a:pt x="144910" y="104648"/>
                  </a:lnTo>
                  <a:lnTo>
                    <a:pt x="147393" y="103628"/>
                  </a:lnTo>
                  <a:lnTo>
                    <a:pt x="149050" y="101890"/>
                  </a:lnTo>
                  <a:lnTo>
                    <a:pt x="150153" y="99673"/>
                  </a:lnTo>
                  <a:lnTo>
                    <a:pt x="151947" y="98195"/>
                  </a:lnTo>
                  <a:lnTo>
                    <a:pt x="160369" y="95628"/>
                  </a:lnTo>
                  <a:lnTo>
                    <a:pt x="171411" y="1047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1873">
              <a:extLst>
                <a:ext uri="{FF2B5EF4-FFF2-40B4-BE49-F238E27FC236}">
                  <a16:creationId xmlns:a16="http://schemas.microsoft.com/office/drawing/2014/main" id="{ADEF63D2-EF99-9A5A-A976-5C8F3041935F}"/>
                </a:ext>
              </a:extLst>
            </p:cNvPr>
            <p:cNvSpPr/>
            <p:nvPr>
              <p:custDataLst>
                <p:tags r:id="rId251"/>
              </p:custDataLst>
            </p:nvPr>
          </p:nvSpPr>
          <p:spPr>
            <a:xfrm>
              <a:off x="2996237" y="1352942"/>
              <a:ext cx="118404" cy="193671"/>
            </a:xfrm>
            <a:custGeom>
              <a:avLst/>
              <a:gdLst/>
              <a:ahLst/>
              <a:cxnLst/>
              <a:rect l="0" t="0" r="0" b="0"/>
              <a:pathLst>
                <a:path w="118404" h="193671">
                  <a:moveTo>
                    <a:pt x="108913" y="9133"/>
                  </a:moveTo>
                  <a:lnTo>
                    <a:pt x="108913" y="9133"/>
                  </a:lnTo>
                  <a:lnTo>
                    <a:pt x="117113" y="9133"/>
                  </a:lnTo>
                  <a:lnTo>
                    <a:pt x="117555" y="8075"/>
                  </a:lnTo>
                  <a:lnTo>
                    <a:pt x="118403" y="0"/>
                  </a:lnTo>
                  <a:lnTo>
                    <a:pt x="91600" y="21743"/>
                  </a:lnTo>
                  <a:lnTo>
                    <a:pt x="61124" y="59477"/>
                  </a:lnTo>
                  <a:lnTo>
                    <a:pt x="40638" y="102725"/>
                  </a:lnTo>
                  <a:lnTo>
                    <a:pt x="28358" y="129645"/>
                  </a:lnTo>
                  <a:lnTo>
                    <a:pt x="26544" y="145244"/>
                  </a:lnTo>
                  <a:lnTo>
                    <a:pt x="31692" y="180359"/>
                  </a:lnTo>
                  <a:lnTo>
                    <a:pt x="34149" y="184667"/>
                  </a:lnTo>
                  <a:lnTo>
                    <a:pt x="42523" y="192276"/>
                  </a:lnTo>
                  <a:lnTo>
                    <a:pt x="46662" y="193670"/>
                  </a:lnTo>
                  <a:lnTo>
                    <a:pt x="50479" y="193541"/>
                  </a:lnTo>
                  <a:lnTo>
                    <a:pt x="67469" y="189502"/>
                  </a:lnTo>
                  <a:lnTo>
                    <a:pt x="73913" y="185252"/>
                  </a:lnTo>
                  <a:lnTo>
                    <a:pt x="77482" y="179836"/>
                  </a:lnTo>
                  <a:lnTo>
                    <a:pt x="85450" y="157005"/>
                  </a:lnTo>
                  <a:lnTo>
                    <a:pt x="81220" y="131486"/>
                  </a:lnTo>
                  <a:lnTo>
                    <a:pt x="78809" y="127743"/>
                  </a:lnTo>
                  <a:lnTo>
                    <a:pt x="67420" y="117419"/>
                  </a:lnTo>
                  <a:lnTo>
                    <a:pt x="64013" y="110883"/>
                  </a:lnTo>
                  <a:lnTo>
                    <a:pt x="60989" y="108716"/>
                  </a:lnTo>
                  <a:lnTo>
                    <a:pt x="51983" y="106309"/>
                  </a:lnTo>
                  <a:lnTo>
                    <a:pt x="40924" y="108061"/>
                  </a:lnTo>
                  <a:lnTo>
                    <a:pt x="25621" y="114998"/>
                  </a:lnTo>
                  <a:lnTo>
                    <a:pt x="10969" y="126823"/>
                  </a:lnTo>
                  <a:lnTo>
                    <a:pt x="1106" y="141253"/>
                  </a:lnTo>
                  <a:lnTo>
                    <a:pt x="0" y="145896"/>
                  </a:lnTo>
                  <a:lnTo>
                    <a:pt x="4138" y="1615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1874">
              <a:extLst>
                <a:ext uri="{FF2B5EF4-FFF2-40B4-BE49-F238E27FC236}">
                  <a16:creationId xmlns:a16="http://schemas.microsoft.com/office/drawing/2014/main" id="{EBE23F92-09F3-373E-0912-7D0A73900D0D}"/>
                </a:ext>
              </a:extLst>
            </p:cNvPr>
            <p:cNvSpPr/>
            <p:nvPr>
              <p:custDataLst>
                <p:tags r:id="rId252"/>
              </p:custDataLst>
            </p:nvPr>
          </p:nvSpPr>
          <p:spPr>
            <a:xfrm>
              <a:off x="2886075" y="1533525"/>
              <a:ext cx="9526" cy="9526"/>
            </a:xfrm>
            <a:custGeom>
              <a:avLst/>
              <a:gdLst/>
              <a:ahLst/>
              <a:cxnLst/>
              <a:rect l="0" t="0" r="0" b="0"/>
              <a:pathLst>
                <a:path w="9526" h="9526">
                  <a:moveTo>
                    <a:pt x="0" y="9525"/>
                  </a:moveTo>
                  <a:lnTo>
                    <a:pt x="0" y="9525"/>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SMARTInkShape-1875">
              <a:extLst>
                <a:ext uri="{FF2B5EF4-FFF2-40B4-BE49-F238E27FC236}">
                  <a16:creationId xmlns:a16="http://schemas.microsoft.com/office/drawing/2014/main" id="{C0C479A1-E12E-9239-D909-69160EBEECEE}"/>
                </a:ext>
              </a:extLst>
            </p:cNvPr>
            <p:cNvSpPr/>
            <p:nvPr>
              <p:custDataLst>
                <p:tags r:id="rId253"/>
              </p:custDataLst>
            </p:nvPr>
          </p:nvSpPr>
          <p:spPr>
            <a:xfrm>
              <a:off x="2725896" y="1390650"/>
              <a:ext cx="101746" cy="141806"/>
            </a:xfrm>
            <a:custGeom>
              <a:avLst/>
              <a:gdLst/>
              <a:ahLst/>
              <a:cxnLst/>
              <a:rect l="0" t="0" r="0" b="0"/>
              <a:pathLst>
                <a:path w="101746" h="141806">
                  <a:moveTo>
                    <a:pt x="64929" y="0"/>
                  </a:moveTo>
                  <a:lnTo>
                    <a:pt x="64929" y="0"/>
                  </a:lnTo>
                  <a:lnTo>
                    <a:pt x="42263" y="0"/>
                  </a:lnTo>
                  <a:lnTo>
                    <a:pt x="40293" y="1058"/>
                  </a:lnTo>
                  <a:lnTo>
                    <a:pt x="38980" y="2822"/>
                  </a:lnTo>
                  <a:lnTo>
                    <a:pt x="38105" y="5057"/>
                  </a:lnTo>
                  <a:lnTo>
                    <a:pt x="6080" y="48303"/>
                  </a:lnTo>
                  <a:lnTo>
                    <a:pt x="573" y="71227"/>
                  </a:lnTo>
                  <a:lnTo>
                    <a:pt x="0" y="100714"/>
                  </a:lnTo>
                  <a:lnTo>
                    <a:pt x="3616" y="112848"/>
                  </a:lnTo>
                  <a:lnTo>
                    <a:pt x="16658" y="130686"/>
                  </a:lnTo>
                  <a:lnTo>
                    <a:pt x="25131" y="137458"/>
                  </a:lnTo>
                  <a:lnTo>
                    <a:pt x="33483" y="140467"/>
                  </a:lnTo>
                  <a:lnTo>
                    <a:pt x="44250" y="141805"/>
                  </a:lnTo>
                  <a:lnTo>
                    <a:pt x="62212" y="137501"/>
                  </a:lnTo>
                  <a:lnTo>
                    <a:pt x="71835" y="129551"/>
                  </a:lnTo>
                  <a:lnTo>
                    <a:pt x="96526" y="88678"/>
                  </a:lnTo>
                  <a:lnTo>
                    <a:pt x="101745" y="56910"/>
                  </a:lnTo>
                  <a:lnTo>
                    <a:pt x="101590" y="36853"/>
                  </a:lnTo>
                  <a:lnTo>
                    <a:pt x="97804" y="27668"/>
                  </a:lnTo>
                  <a:lnTo>
                    <a:pt x="89770" y="20058"/>
                  </a:lnTo>
                  <a:lnTo>
                    <a:pt x="80203" y="14206"/>
                  </a:lnTo>
                  <a:lnTo>
                    <a:pt x="67808" y="10912"/>
                  </a:lnTo>
                  <a:lnTo>
                    <a:pt x="57036" y="10142"/>
                  </a:lnTo>
                  <a:lnTo>
                    <a:pt x="25400" y="17780"/>
                  </a:lnTo>
                  <a:lnTo>
                    <a:pt x="18080" y="21308"/>
                  </a:lnTo>
                  <a:lnTo>
                    <a:pt x="14646" y="23730"/>
                  </a:lnTo>
                  <a:lnTo>
                    <a:pt x="13416" y="25345"/>
                  </a:lnTo>
                  <a:lnTo>
                    <a:pt x="17304"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SMARTInkShape-1876">
              <a:extLst>
                <a:ext uri="{FF2B5EF4-FFF2-40B4-BE49-F238E27FC236}">
                  <a16:creationId xmlns:a16="http://schemas.microsoft.com/office/drawing/2014/main" id="{AB6D6971-264A-F821-E21A-F15E03FABAD4}"/>
                </a:ext>
              </a:extLst>
            </p:cNvPr>
            <p:cNvSpPr/>
            <p:nvPr>
              <p:custDataLst>
                <p:tags r:id="rId254"/>
              </p:custDataLst>
            </p:nvPr>
          </p:nvSpPr>
          <p:spPr>
            <a:xfrm>
              <a:off x="2457450" y="1447800"/>
              <a:ext cx="66676" cy="114301"/>
            </a:xfrm>
            <a:custGeom>
              <a:avLst/>
              <a:gdLst/>
              <a:ahLst/>
              <a:cxnLst/>
              <a:rect l="0" t="0" r="0" b="0"/>
              <a:pathLst>
                <a:path w="66676" h="114301">
                  <a:moveTo>
                    <a:pt x="66675" y="0"/>
                  </a:moveTo>
                  <a:lnTo>
                    <a:pt x="66675" y="0"/>
                  </a:lnTo>
                  <a:lnTo>
                    <a:pt x="66675" y="5056"/>
                  </a:lnTo>
                  <a:lnTo>
                    <a:pt x="65617" y="6546"/>
                  </a:lnTo>
                  <a:lnTo>
                    <a:pt x="63853" y="7539"/>
                  </a:lnTo>
                  <a:lnTo>
                    <a:pt x="61619" y="8201"/>
                  </a:lnTo>
                  <a:lnTo>
                    <a:pt x="43882" y="31018"/>
                  </a:lnTo>
                  <a:lnTo>
                    <a:pt x="19203" y="76157"/>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1877">
              <a:extLst>
                <a:ext uri="{FF2B5EF4-FFF2-40B4-BE49-F238E27FC236}">
                  <a16:creationId xmlns:a16="http://schemas.microsoft.com/office/drawing/2014/main" id="{213EA26C-CEA6-1145-C812-C6D88EF1E6B7}"/>
                </a:ext>
              </a:extLst>
            </p:cNvPr>
            <p:cNvSpPr/>
            <p:nvPr>
              <p:custDataLst>
                <p:tags r:id="rId255"/>
              </p:custDataLst>
            </p:nvPr>
          </p:nvSpPr>
          <p:spPr>
            <a:xfrm>
              <a:off x="2466975" y="1457325"/>
              <a:ext cx="47626" cy="66676"/>
            </a:xfrm>
            <a:custGeom>
              <a:avLst/>
              <a:gdLst/>
              <a:ahLst/>
              <a:cxnLst/>
              <a:rect l="0" t="0" r="0" b="0"/>
              <a:pathLst>
                <a:path w="47626" h="66676">
                  <a:moveTo>
                    <a:pt x="0" y="0"/>
                  </a:moveTo>
                  <a:lnTo>
                    <a:pt x="0" y="0"/>
                  </a:lnTo>
                  <a:lnTo>
                    <a:pt x="5056" y="0"/>
                  </a:lnTo>
                  <a:lnTo>
                    <a:pt x="6546" y="1058"/>
                  </a:lnTo>
                  <a:lnTo>
                    <a:pt x="7539" y="2822"/>
                  </a:lnTo>
                  <a:lnTo>
                    <a:pt x="8201" y="5056"/>
                  </a:lnTo>
                  <a:lnTo>
                    <a:pt x="38158" y="49881"/>
                  </a:lnTo>
                  <a:lnTo>
                    <a:pt x="47625"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5" name="SMARTInkShape-Group339">
            <a:extLst>
              <a:ext uri="{FF2B5EF4-FFF2-40B4-BE49-F238E27FC236}">
                <a16:creationId xmlns:a16="http://schemas.microsoft.com/office/drawing/2014/main" id="{32FB441C-D11E-E3E8-C7B4-F936A979128B}"/>
              </a:ext>
            </a:extLst>
          </p:cNvPr>
          <p:cNvGrpSpPr/>
          <p:nvPr/>
        </p:nvGrpSpPr>
        <p:grpSpPr>
          <a:xfrm>
            <a:off x="1962150" y="1172005"/>
            <a:ext cx="3562351" cy="628221"/>
            <a:chOff x="1962150" y="1172005"/>
            <a:chExt cx="3562351" cy="628221"/>
          </a:xfrm>
        </p:grpSpPr>
        <p:sp>
          <p:nvSpPr>
            <p:cNvPr id="113" name="SMARTInkShape-1878">
              <a:extLst>
                <a:ext uri="{FF2B5EF4-FFF2-40B4-BE49-F238E27FC236}">
                  <a16:creationId xmlns:a16="http://schemas.microsoft.com/office/drawing/2014/main" id="{E8CEC393-C3FA-1F0C-763A-C3B43DFEDDD8}"/>
                </a:ext>
              </a:extLst>
            </p:cNvPr>
            <p:cNvSpPr/>
            <p:nvPr>
              <p:custDataLst>
                <p:tags r:id="rId238"/>
              </p:custDataLst>
            </p:nvPr>
          </p:nvSpPr>
          <p:spPr>
            <a:xfrm>
              <a:off x="1962150" y="1666902"/>
              <a:ext cx="3552826" cy="133324"/>
            </a:xfrm>
            <a:custGeom>
              <a:avLst/>
              <a:gdLst/>
              <a:ahLst/>
              <a:cxnLst/>
              <a:rect l="0" t="0" r="0" b="0"/>
              <a:pathLst>
                <a:path w="3552826" h="133324">
                  <a:moveTo>
                    <a:pt x="0" y="133323"/>
                  </a:moveTo>
                  <a:lnTo>
                    <a:pt x="0" y="133323"/>
                  </a:lnTo>
                  <a:lnTo>
                    <a:pt x="5057" y="133323"/>
                  </a:lnTo>
                  <a:lnTo>
                    <a:pt x="10361" y="130501"/>
                  </a:lnTo>
                  <a:lnTo>
                    <a:pt x="13257" y="128267"/>
                  </a:lnTo>
                  <a:lnTo>
                    <a:pt x="22120" y="125784"/>
                  </a:lnTo>
                  <a:lnTo>
                    <a:pt x="59867" y="117513"/>
                  </a:lnTo>
                  <a:lnTo>
                    <a:pt x="103116" y="114913"/>
                  </a:lnTo>
                  <a:lnTo>
                    <a:pt x="147604" y="109343"/>
                  </a:lnTo>
                  <a:lnTo>
                    <a:pt x="189667" y="101053"/>
                  </a:lnTo>
                  <a:lnTo>
                    <a:pt x="225531" y="96950"/>
                  </a:lnTo>
                  <a:lnTo>
                    <a:pt x="271435" y="95735"/>
                  </a:lnTo>
                  <a:lnTo>
                    <a:pt x="306905" y="92628"/>
                  </a:lnTo>
                  <a:lnTo>
                    <a:pt x="344893" y="88778"/>
                  </a:lnTo>
                  <a:lnTo>
                    <a:pt x="386472" y="87067"/>
                  </a:lnTo>
                  <a:lnTo>
                    <a:pt x="431304" y="81047"/>
                  </a:lnTo>
                  <a:lnTo>
                    <a:pt x="469753" y="77617"/>
                  </a:lnTo>
                  <a:lnTo>
                    <a:pt x="514125" y="69912"/>
                  </a:lnTo>
                  <a:lnTo>
                    <a:pt x="550149" y="67615"/>
                  </a:lnTo>
                  <a:lnTo>
                    <a:pt x="587634" y="66935"/>
                  </a:lnTo>
                  <a:lnTo>
                    <a:pt x="625552" y="66733"/>
                  </a:lnTo>
                  <a:lnTo>
                    <a:pt x="663598" y="65615"/>
                  </a:lnTo>
                  <a:lnTo>
                    <a:pt x="701682" y="60109"/>
                  </a:lnTo>
                  <a:lnTo>
                    <a:pt x="739777" y="58008"/>
                  </a:lnTo>
                  <a:lnTo>
                    <a:pt x="777876" y="57385"/>
                  </a:lnTo>
                  <a:lnTo>
                    <a:pt x="817033" y="56142"/>
                  </a:lnTo>
                  <a:lnTo>
                    <a:pt x="860621" y="50600"/>
                  </a:lnTo>
                  <a:lnTo>
                    <a:pt x="900817" y="48487"/>
                  </a:lnTo>
                  <a:lnTo>
                    <a:pt x="939538" y="47862"/>
                  </a:lnTo>
                  <a:lnTo>
                    <a:pt x="978881" y="47676"/>
                  </a:lnTo>
                  <a:lnTo>
                    <a:pt x="1022523" y="47621"/>
                  </a:lnTo>
                  <a:lnTo>
                    <a:pt x="1063794" y="47605"/>
                  </a:lnTo>
                  <a:lnTo>
                    <a:pt x="1108007" y="46542"/>
                  </a:lnTo>
                  <a:lnTo>
                    <a:pt x="1149447" y="41053"/>
                  </a:lnTo>
                  <a:lnTo>
                    <a:pt x="1194770" y="38956"/>
                  </a:lnTo>
                  <a:lnTo>
                    <a:pt x="1240654" y="38335"/>
                  </a:lnTo>
                  <a:lnTo>
                    <a:pt x="1283647" y="38151"/>
                  </a:lnTo>
                  <a:lnTo>
                    <a:pt x="1317694" y="38107"/>
                  </a:lnTo>
                  <a:lnTo>
                    <a:pt x="1351170" y="35266"/>
                  </a:lnTo>
                  <a:lnTo>
                    <a:pt x="1383686" y="31534"/>
                  </a:lnTo>
                  <a:lnTo>
                    <a:pt x="1415777" y="29875"/>
                  </a:lnTo>
                  <a:lnTo>
                    <a:pt x="1447679" y="29138"/>
                  </a:lnTo>
                  <a:lnTo>
                    <a:pt x="1479496" y="28810"/>
                  </a:lnTo>
                  <a:lnTo>
                    <a:pt x="1511276" y="28664"/>
                  </a:lnTo>
                  <a:lnTo>
                    <a:pt x="1543039" y="28600"/>
                  </a:lnTo>
                  <a:lnTo>
                    <a:pt x="1575854" y="27513"/>
                  </a:lnTo>
                  <a:lnTo>
                    <a:pt x="1611604" y="23502"/>
                  </a:lnTo>
                  <a:lnTo>
                    <a:pt x="1645838" y="21013"/>
                  </a:lnTo>
                  <a:lnTo>
                    <a:pt x="1678692" y="19908"/>
                  </a:lnTo>
                  <a:lnTo>
                    <a:pt x="1710933" y="19416"/>
                  </a:lnTo>
                  <a:lnTo>
                    <a:pt x="1742901" y="19198"/>
                  </a:lnTo>
                  <a:lnTo>
                    <a:pt x="1774747" y="19101"/>
                  </a:lnTo>
                  <a:lnTo>
                    <a:pt x="1806541" y="19057"/>
                  </a:lnTo>
                  <a:lnTo>
                    <a:pt x="1838309" y="19038"/>
                  </a:lnTo>
                  <a:lnTo>
                    <a:pt x="1870068" y="19030"/>
                  </a:lnTo>
                  <a:lnTo>
                    <a:pt x="1901822" y="19026"/>
                  </a:lnTo>
                  <a:lnTo>
                    <a:pt x="1936396" y="19024"/>
                  </a:lnTo>
                  <a:lnTo>
                    <a:pt x="1971871" y="17965"/>
                  </a:lnTo>
                  <a:lnTo>
                    <a:pt x="2005276" y="13967"/>
                  </a:lnTo>
                  <a:lnTo>
                    <a:pt x="2037762" y="11484"/>
                  </a:lnTo>
                  <a:lnTo>
                    <a:pt x="2070896" y="10381"/>
                  </a:lnTo>
                  <a:lnTo>
                    <a:pt x="2106790" y="9890"/>
                  </a:lnTo>
                  <a:lnTo>
                    <a:pt x="2143909" y="9672"/>
                  </a:lnTo>
                  <a:lnTo>
                    <a:pt x="2181574" y="8517"/>
                  </a:lnTo>
                  <a:lnTo>
                    <a:pt x="2219480" y="4476"/>
                  </a:lnTo>
                  <a:lnTo>
                    <a:pt x="2260316" y="4797"/>
                  </a:lnTo>
                  <a:lnTo>
                    <a:pt x="2302101" y="6350"/>
                  </a:lnTo>
                  <a:lnTo>
                    <a:pt x="2341840" y="3513"/>
                  </a:lnTo>
                  <a:lnTo>
                    <a:pt x="2383490" y="1546"/>
                  </a:lnTo>
                  <a:lnTo>
                    <a:pt x="2426695" y="672"/>
                  </a:lnTo>
                  <a:lnTo>
                    <a:pt x="2470592" y="284"/>
                  </a:lnTo>
                  <a:lnTo>
                    <a:pt x="2514796" y="111"/>
                  </a:lnTo>
                  <a:lnTo>
                    <a:pt x="2558078" y="34"/>
                  </a:lnTo>
                  <a:lnTo>
                    <a:pt x="2598483" y="0"/>
                  </a:lnTo>
                  <a:lnTo>
                    <a:pt x="2643251" y="2807"/>
                  </a:lnTo>
                  <a:lnTo>
                    <a:pt x="2690311" y="6525"/>
                  </a:lnTo>
                  <a:lnTo>
                    <a:pt x="2735921" y="8176"/>
                  </a:lnTo>
                  <a:lnTo>
                    <a:pt x="2780886" y="8911"/>
                  </a:lnTo>
                  <a:lnTo>
                    <a:pt x="2826624" y="9237"/>
                  </a:lnTo>
                  <a:lnTo>
                    <a:pt x="2850674" y="9324"/>
                  </a:lnTo>
                  <a:lnTo>
                    <a:pt x="2897858" y="10479"/>
                  </a:lnTo>
                  <a:lnTo>
                    <a:pt x="2939995" y="14520"/>
                  </a:lnTo>
                  <a:lnTo>
                    <a:pt x="2982711" y="17022"/>
                  </a:lnTo>
                  <a:lnTo>
                    <a:pt x="3026392" y="18134"/>
                  </a:lnTo>
                  <a:lnTo>
                    <a:pt x="3070499" y="18628"/>
                  </a:lnTo>
                  <a:lnTo>
                    <a:pt x="3111976" y="18847"/>
                  </a:lnTo>
                  <a:lnTo>
                    <a:pt x="3150517" y="18945"/>
                  </a:lnTo>
                  <a:lnTo>
                    <a:pt x="3185286" y="18988"/>
                  </a:lnTo>
                  <a:lnTo>
                    <a:pt x="3221199" y="21830"/>
                  </a:lnTo>
                  <a:lnTo>
                    <a:pt x="3257269" y="25562"/>
                  </a:lnTo>
                  <a:lnTo>
                    <a:pt x="3290939" y="27221"/>
                  </a:lnTo>
                  <a:lnTo>
                    <a:pt x="3334588" y="28155"/>
                  </a:lnTo>
                  <a:lnTo>
                    <a:pt x="3379389" y="28432"/>
                  </a:lnTo>
                  <a:lnTo>
                    <a:pt x="3426726" y="29583"/>
                  </a:lnTo>
                  <a:lnTo>
                    <a:pt x="3469473" y="36083"/>
                  </a:lnTo>
                  <a:lnTo>
                    <a:pt x="3513312" y="37680"/>
                  </a:lnTo>
                  <a:lnTo>
                    <a:pt x="3542824" y="36937"/>
                  </a:lnTo>
                  <a:lnTo>
                    <a:pt x="3552825" y="285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1879">
              <a:extLst>
                <a:ext uri="{FF2B5EF4-FFF2-40B4-BE49-F238E27FC236}">
                  <a16:creationId xmlns:a16="http://schemas.microsoft.com/office/drawing/2014/main" id="{4C012811-D52F-3AA7-9AFE-1AF731911437}"/>
                </a:ext>
              </a:extLst>
            </p:cNvPr>
            <p:cNvSpPr/>
            <p:nvPr>
              <p:custDataLst>
                <p:tags r:id="rId239"/>
              </p:custDataLst>
            </p:nvPr>
          </p:nvSpPr>
          <p:spPr>
            <a:xfrm>
              <a:off x="5410200" y="1172005"/>
              <a:ext cx="114301" cy="123396"/>
            </a:xfrm>
            <a:custGeom>
              <a:avLst/>
              <a:gdLst/>
              <a:ahLst/>
              <a:cxnLst/>
              <a:rect l="0" t="0" r="0" b="0"/>
              <a:pathLst>
                <a:path w="114301" h="123396">
                  <a:moveTo>
                    <a:pt x="0" y="28145"/>
                  </a:moveTo>
                  <a:lnTo>
                    <a:pt x="0" y="28145"/>
                  </a:lnTo>
                  <a:lnTo>
                    <a:pt x="14189" y="13956"/>
                  </a:lnTo>
                  <a:lnTo>
                    <a:pt x="19712" y="11255"/>
                  </a:lnTo>
                  <a:lnTo>
                    <a:pt x="22666" y="10535"/>
                  </a:lnTo>
                  <a:lnTo>
                    <a:pt x="24636" y="8997"/>
                  </a:lnTo>
                  <a:lnTo>
                    <a:pt x="26824" y="4465"/>
                  </a:lnTo>
                  <a:lnTo>
                    <a:pt x="28465" y="2833"/>
                  </a:lnTo>
                  <a:lnTo>
                    <a:pt x="33113" y="1020"/>
                  </a:lnTo>
                  <a:lnTo>
                    <a:pt x="41679" y="0"/>
                  </a:lnTo>
                  <a:lnTo>
                    <a:pt x="43661" y="915"/>
                  </a:lnTo>
                  <a:lnTo>
                    <a:pt x="44982" y="2583"/>
                  </a:lnTo>
                  <a:lnTo>
                    <a:pt x="46451" y="7259"/>
                  </a:lnTo>
                  <a:lnTo>
                    <a:pt x="47471" y="32084"/>
                  </a:lnTo>
                  <a:lnTo>
                    <a:pt x="42523" y="52831"/>
                  </a:lnTo>
                  <a:lnTo>
                    <a:pt x="28322" y="82379"/>
                  </a:lnTo>
                  <a:lnTo>
                    <a:pt x="12667" y="106274"/>
                  </a:lnTo>
                  <a:lnTo>
                    <a:pt x="1877" y="112870"/>
                  </a:lnTo>
                  <a:lnTo>
                    <a:pt x="2310" y="113203"/>
                  </a:lnTo>
                  <a:lnTo>
                    <a:pt x="46570" y="113858"/>
                  </a:lnTo>
                  <a:lnTo>
                    <a:pt x="72690" y="114927"/>
                  </a:lnTo>
                  <a:lnTo>
                    <a:pt x="114300" y="1233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 name="SMARTInkShape-1880">
              <a:extLst>
                <a:ext uri="{FF2B5EF4-FFF2-40B4-BE49-F238E27FC236}">
                  <a16:creationId xmlns:a16="http://schemas.microsoft.com/office/drawing/2014/main" id="{255E0EAC-8AC7-1B61-A96C-DFE0A44F9468}"/>
                </a:ext>
              </a:extLst>
            </p:cNvPr>
            <p:cNvSpPr/>
            <p:nvPr>
              <p:custDataLst>
                <p:tags r:id="rId240"/>
              </p:custDataLst>
            </p:nvPr>
          </p:nvSpPr>
          <p:spPr>
            <a:xfrm>
              <a:off x="5248275" y="1323975"/>
              <a:ext cx="123826" cy="19051"/>
            </a:xfrm>
            <a:custGeom>
              <a:avLst/>
              <a:gdLst/>
              <a:ahLst/>
              <a:cxnLst/>
              <a:rect l="0" t="0" r="0" b="0"/>
              <a:pathLst>
                <a:path w="123826" h="19051">
                  <a:moveTo>
                    <a:pt x="0" y="19050"/>
                  </a:moveTo>
                  <a:lnTo>
                    <a:pt x="0" y="19050"/>
                  </a:lnTo>
                  <a:lnTo>
                    <a:pt x="0" y="13993"/>
                  </a:lnTo>
                  <a:lnTo>
                    <a:pt x="2117" y="12504"/>
                  </a:lnTo>
                  <a:lnTo>
                    <a:pt x="46135" y="2160"/>
                  </a:lnTo>
                  <a:lnTo>
                    <a:pt x="86783" y="284"/>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 name="SMARTInkShape-1881">
              <a:extLst>
                <a:ext uri="{FF2B5EF4-FFF2-40B4-BE49-F238E27FC236}">
                  <a16:creationId xmlns:a16="http://schemas.microsoft.com/office/drawing/2014/main" id="{99D195D4-015B-4E49-16EF-3E5A1CB978F4}"/>
                </a:ext>
              </a:extLst>
            </p:cNvPr>
            <p:cNvSpPr/>
            <p:nvPr>
              <p:custDataLst>
                <p:tags r:id="rId241"/>
              </p:custDataLst>
            </p:nvPr>
          </p:nvSpPr>
          <p:spPr>
            <a:xfrm>
              <a:off x="5213358" y="1353058"/>
              <a:ext cx="80512" cy="180468"/>
            </a:xfrm>
            <a:custGeom>
              <a:avLst/>
              <a:gdLst/>
              <a:ahLst/>
              <a:cxnLst/>
              <a:rect l="0" t="0" r="0" b="0"/>
              <a:pathLst>
                <a:path w="80512" h="180468">
                  <a:moveTo>
                    <a:pt x="25392" y="18542"/>
                  </a:moveTo>
                  <a:lnTo>
                    <a:pt x="25392" y="18542"/>
                  </a:lnTo>
                  <a:lnTo>
                    <a:pt x="42725" y="1208"/>
                  </a:lnTo>
                  <a:lnTo>
                    <a:pt x="42239" y="636"/>
                  </a:lnTo>
                  <a:lnTo>
                    <a:pt x="38876" y="0"/>
                  </a:lnTo>
                  <a:lnTo>
                    <a:pt x="33855" y="2540"/>
                  </a:lnTo>
                  <a:lnTo>
                    <a:pt x="7574" y="26952"/>
                  </a:lnTo>
                  <a:lnTo>
                    <a:pt x="1598" y="38507"/>
                  </a:lnTo>
                  <a:lnTo>
                    <a:pt x="4" y="44552"/>
                  </a:lnTo>
                  <a:lnTo>
                    <a:pt x="0" y="49640"/>
                  </a:lnTo>
                  <a:lnTo>
                    <a:pt x="10355" y="73895"/>
                  </a:lnTo>
                  <a:lnTo>
                    <a:pt x="16239" y="80185"/>
                  </a:lnTo>
                  <a:lnTo>
                    <a:pt x="19290" y="81862"/>
                  </a:lnTo>
                  <a:lnTo>
                    <a:pt x="56470" y="92625"/>
                  </a:lnTo>
                  <a:lnTo>
                    <a:pt x="75685" y="107581"/>
                  </a:lnTo>
                  <a:lnTo>
                    <a:pt x="79495" y="113854"/>
                  </a:lnTo>
                  <a:lnTo>
                    <a:pt x="80511" y="117008"/>
                  </a:lnTo>
                  <a:lnTo>
                    <a:pt x="79071" y="121228"/>
                  </a:lnTo>
                  <a:lnTo>
                    <a:pt x="71828" y="131561"/>
                  </a:lnTo>
                  <a:lnTo>
                    <a:pt x="32545" y="163469"/>
                  </a:lnTo>
                  <a:lnTo>
                    <a:pt x="6342" y="1804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SMARTInkShape-1882">
              <a:extLst>
                <a:ext uri="{FF2B5EF4-FFF2-40B4-BE49-F238E27FC236}">
                  <a16:creationId xmlns:a16="http://schemas.microsoft.com/office/drawing/2014/main" id="{366D5FAB-8EBB-7F54-90B3-026D531C350E}"/>
                </a:ext>
              </a:extLst>
            </p:cNvPr>
            <p:cNvSpPr/>
            <p:nvPr>
              <p:custDataLst>
                <p:tags r:id="rId242"/>
              </p:custDataLst>
            </p:nvPr>
          </p:nvSpPr>
          <p:spPr>
            <a:xfrm>
              <a:off x="5076825" y="1533525"/>
              <a:ext cx="19051" cy="9526"/>
            </a:xfrm>
            <a:custGeom>
              <a:avLst/>
              <a:gdLst/>
              <a:ahLst/>
              <a:cxnLst/>
              <a:rect l="0" t="0" r="0" b="0"/>
              <a:pathLst>
                <a:path w="19051" h="9526">
                  <a:moveTo>
                    <a:pt x="0" y="9525"/>
                  </a:moveTo>
                  <a:lnTo>
                    <a:pt x="0" y="9525"/>
                  </a:lnTo>
                  <a:lnTo>
                    <a:pt x="5056" y="4469"/>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1883">
              <a:extLst>
                <a:ext uri="{FF2B5EF4-FFF2-40B4-BE49-F238E27FC236}">
                  <a16:creationId xmlns:a16="http://schemas.microsoft.com/office/drawing/2014/main" id="{55269354-6647-393F-41D2-359632FF2AE7}"/>
                </a:ext>
              </a:extLst>
            </p:cNvPr>
            <p:cNvSpPr/>
            <p:nvPr>
              <p:custDataLst>
                <p:tags r:id="rId243"/>
              </p:custDataLst>
            </p:nvPr>
          </p:nvSpPr>
          <p:spPr>
            <a:xfrm>
              <a:off x="4926033" y="1371726"/>
              <a:ext cx="126650" cy="146333"/>
            </a:xfrm>
            <a:custGeom>
              <a:avLst/>
              <a:gdLst/>
              <a:ahLst/>
              <a:cxnLst/>
              <a:rect l="0" t="0" r="0" b="0"/>
              <a:pathLst>
                <a:path w="126650" h="146333">
                  <a:moveTo>
                    <a:pt x="65067" y="18924"/>
                  </a:moveTo>
                  <a:lnTo>
                    <a:pt x="65067" y="18924"/>
                  </a:lnTo>
                  <a:lnTo>
                    <a:pt x="74199" y="18924"/>
                  </a:lnTo>
                  <a:lnTo>
                    <a:pt x="74589" y="1314"/>
                  </a:lnTo>
                  <a:lnTo>
                    <a:pt x="73532" y="834"/>
                  </a:lnTo>
                  <a:lnTo>
                    <a:pt x="56278" y="0"/>
                  </a:lnTo>
                  <a:lnTo>
                    <a:pt x="47755" y="2752"/>
                  </a:lnTo>
                  <a:lnTo>
                    <a:pt x="33660" y="13143"/>
                  </a:lnTo>
                  <a:lnTo>
                    <a:pt x="15197" y="38478"/>
                  </a:lnTo>
                  <a:lnTo>
                    <a:pt x="2010" y="77011"/>
                  </a:lnTo>
                  <a:lnTo>
                    <a:pt x="0" y="90954"/>
                  </a:lnTo>
                  <a:lnTo>
                    <a:pt x="4751" y="107029"/>
                  </a:lnTo>
                  <a:lnTo>
                    <a:pt x="13918" y="122640"/>
                  </a:lnTo>
                  <a:lnTo>
                    <a:pt x="30980" y="137379"/>
                  </a:lnTo>
                  <a:lnTo>
                    <a:pt x="43214" y="144948"/>
                  </a:lnTo>
                  <a:lnTo>
                    <a:pt x="49440" y="146332"/>
                  </a:lnTo>
                  <a:lnTo>
                    <a:pt x="62002" y="145047"/>
                  </a:lnTo>
                  <a:lnTo>
                    <a:pt x="86031" y="133317"/>
                  </a:lnTo>
                  <a:lnTo>
                    <a:pt x="98373" y="119507"/>
                  </a:lnTo>
                  <a:lnTo>
                    <a:pt x="114920" y="84771"/>
                  </a:lnTo>
                  <a:lnTo>
                    <a:pt x="126633" y="41634"/>
                  </a:lnTo>
                  <a:lnTo>
                    <a:pt x="126649" y="28664"/>
                  </a:lnTo>
                  <a:lnTo>
                    <a:pt x="123093" y="13205"/>
                  </a:lnTo>
                  <a:lnTo>
                    <a:pt x="121741" y="11936"/>
                  </a:lnTo>
                  <a:lnTo>
                    <a:pt x="117419" y="10527"/>
                  </a:lnTo>
                  <a:lnTo>
                    <a:pt x="94792" y="9498"/>
                  </a:lnTo>
                  <a:lnTo>
                    <a:pt x="86039" y="12265"/>
                  </a:lnTo>
                  <a:lnTo>
                    <a:pt x="66740" y="27722"/>
                  </a:lnTo>
                  <a:lnTo>
                    <a:pt x="46017" y="474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SMARTInkShape-1884">
              <a:extLst>
                <a:ext uri="{FF2B5EF4-FFF2-40B4-BE49-F238E27FC236}">
                  <a16:creationId xmlns:a16="http://schemas.microsoft.com/office/drawing/2014/main" id="{88B5CAB7-594F-F0DB-9213-4F7B30BB69E1}"/>
                </a:ext>
              </a:extLst>
            </p:cNvPr>
            <p:cNvSpPr/>
            <p:nvPr>
              <p:custDataLst>
                <p:tags r:id="rId244"/>
              </p:custDataLst>
            </p:nvPr>
          </p:nvSpPr>
          <p:spPr>
            <a:xfrm>
              <a:off x="4676775" y="1381241"/>
              <a:ext cx="95251" cy="121657"/>
            </a:xfrm>
            <a:custGeom>
              <a:avLst/>
              <a:gdLst/>
              <a:ahLst/>
              <a:cxnLst/>
              <a:rect l="0" t="0" r="0" b="0"/>
              <a:pathLst>
                <a:path w="95251" h="121657">
                  <a:moveTo>
                    <a:pt x="95250" y="9409"/>
                  </a:moveTo>
                  <a:lnTo>
                    <a:pt x="95250" y="9409"/>
                  </a:lnTo>
                  <a:lnTo>
                    <a:pt x="95250" y="0"/>
                  </a:lnTo>
                  <a:lnTo>
                    <a:pt x="54843" y="43115"/>
                  </a:lnTo>
                  <a:lnTo>
                    <a:pt x="29209" y="85223"/>
                  </a:lnTo>
                  <a:lnTo>
                    <a:pt x="12784" y="109704"/>
                  </a:lnTo>
                  <a:lnTo>
                    <a:pt x="1893" y="121656"/>
                  </a:lnTo>
                  <a:lnTo>
                    <a:pt x="1262" y="121282"/>
                  </a:lnTo>
                  <a:lnTo>
                    <a:pt x="0" y="1141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SMARTInkShape-1885">
              <a:extLst>
                <a:ext uri="{FF2B5EF4-FFF2-40B4-BE49-F238E27FC236}">
                  <a16:creationId xmlns:a16="http://schemas.microsoft.com/office/drawing/2014/main" id="{779959BE-DC41-A85E-D8E0-913E1FE4254F}"/>
                </a:ext>
              </a:extLst>
            </p:cNvPr>
            <p:cNvSpPr/>
            <p:nvPr>
              <p:custDataLst>
                <p:tags r:id="rId245"/>
              </p:custDataLst>
            </p:nvPr>
          </p:nvSpPr>
          <p:spPr>
            <a:xfrm>
              <a:off x="4695825" y="1391042"/>
              <a:ext cx="95251" cy="94859"/>
            </a:xfrm>
            <a:custGeom>
              <a:avLst/>
              <a:gdLst/>
              <a:ahLst/>
              <a:cxnLst/>
              <a:rect l="0" t="0" r="0" b="0"/>
              <a:pathLst>
                <a:path w="95251" h="94859">
                  <a:moveTo>
                    <a:pt x="0" y="9133"/>
                  </a:moveTo>
                  <a:lnTo>
                    <a:pt x="0" y="9133"/>
                  </a:lnTo>
                  <a:lnTo>
                    <a:pt x="0" y="0"/>
                  </a:lnTo>
                  <a:lnTo>
                    <a:pt x="24890" y="25578"/>
                  </a:lnTo>
                  <a:lnTo>
                    <a:pt x="62604" y="71476"/>
                  </a:lnTo>
                  <a:lnTo>
                    <a:pt x="82471" y="90523"/>
                  </a:lnTo>
                  <a:lnTo>
                    <a:pt x="95250" y="948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SMARTInkShape-1886">
              <a:extLst>
                <a:ext uri="{FF2B5EF4-FFF2-40B4-BE49-F238E27FC236}">
                  <a16:creationId xmlns:a16="http://schemas.microsoft.com/office/drawing/2014/main" id="{A0DE4541-30DD-AEA3-EC1E-9206842712B1}"/>
                </a:ext>
              </a:extLst>
            </p:cNvPr>
            <p:cNvSpPr/>
            <p:nvPr>
              <p:custDataLst>
                <p:tags r:id="rId246"/>
              </p:custDataLst>
            </p:nvPr>
          </p:nvSpPr>
          <p:spPr>
            <a:xfrm>
              <a:off x="4450056" y="1324013"/>
              <a:ext cx="93254" cy="219038"/>
            </a:xfrm>
            <a:custGeom>
              <a:avLst/>
              <a:gdLst/>
              <a:ahLst/>
              <a:cxnLst/>
              <a:rect l="0" t="0" r="0" b="0"/>
              <a:pathLst>
                <a:path w="93254" h="219038">
                  <a:moveTo>
                    <a:pt x="83844" y="66637"/>
                  </a:moveTo>
                  <a:lnTo>
                    <a:pt x="83844" y="66637"/>
                  </a:lnTo>
                  <a:lnTo>
                    <a:pt x="88900" y="61580"/>
                  </a:lnTo>
                  <a:lnTo>
                    <a:pt x="91383" y="56276"/>
                  </a:lnTo>
                  <a:lnTo>
                    <a:pt x="93253" y="39894"/>
                  </a:lnTo>
                  <a:lnTo>
                    <a:pt x="92233" y="39284"/>
                  </a:lnTo>
                  <a:lnTo>
                    <a:pt x="88279" y="38605"/>
                  </a:lnTo>
                  <a:lnTo>
                    <a:pt x="86800" y="37366"/>
                  </a:lnTo>
                  <a:lnTo>
                    <a:pt x="84234" y="29909"/>
                  </a:lnTo>
                  <a:lnTo>
                    <a:pt x="83960" y="23887"/>
                  </a:lnTo>
                  <a:lnTo>
                    <a:pt x="82863" y="22262"/>
                  </a:lnTo>
                  <a:lnTo>
                    <a:pt x="81073" y="21179"/>
                  </a:lnTo>
                  <a:lnTo>
                    <a:pt x="78821" y="20456"/>
                  </a:lnTo>
                  <a:lnTo>
                    <a:pt x="77320" y="18917"/>
                  </a:lnTo>
                  <a:lnTo>
                    <a:pt x="73524" y="9396"/>
                  </a:lnTo>
                  <a:lnTo>
                    <a:pt x="66152" y="1413"/>
                  </a:lnTo>
                  <a:lnTo>
                    <a:pt x="60140" y="392"/>
                  </a:lnTo>
                  <a:lnTo>
                    <a:pt x="42440" y="0"/>
                  </a:lnTo>
                  <a:lnTo>
                    <a:pt x="36162" y="2801"/>
                  </a:lnTo>
                  <a:lnTo>
                    <a:pt x="33005" y="5030"/>
                  </a:lnTo>
                  <a:lnTo>
                    <a:pt x="17164" y="29622"/>
                  </a:lnTo>
                  <a:lnTo>
                    <a:pt x="2352" y="66976"/>
                  </a:lnTo>
                  <a:lnTo>
                    <a:pt x="0" y="81252"/>
                  </a:lnTo>
                  <a:lnTo>
                    <a:pt x="1777" y="94652"/>
                  </a:lnTo>
                  <a:lnTo>
                    <a:pt x="7929" y="118226"/>
                  </a:lnTo>
                  <a:lnTo>
                    <a:pt x="9951" y="120079"/>
                  </a:lnTo>
                  <a:lnTo>
                    <a:pt x="12357" y="121315"/>
                  </a:lnTo>
                  <a:lnTo>
                    <a:pt x="15019" y="121081"/>
                  </a:lnTo>
                  <a:lnTo>
                    <a:pt x="20800" y="117998"/>
                  </a:lnTo>
                  <a:lnTo>
                    <a:pt x="58064" y="82836"/>
                  </a:lnTo>
                  <a:lnTo>
                    <a:pt x="70011" y="63330"/>
                  </a:lnTo>
                  <a:lnTo>
                    <a:pt x="72403" y="55290"/>
                  </a:lnTo>
                  <a:lnTo>
                    <a:pt x="74100" y="52722"/>
                  </a:lnTo>
                  <a:lnTo>
                    <a:pt x="76290" y="51010"/>
                  </a:lnTo>
                  <a:lnTo>
                    <a:pt x="82351" y="48263"/>
                  </a:lnTo>
                  <a:lnTo>
                    <a:pt x="72027" y="89031"/>
                  </a:lnTo>
                  <a:lnTo>
                    <a:pt x="62607" y="135591"/>
                  </a:lnTo>
                  <a:lnTo>
                    <a:pt x="48374" y="180301"/>
                  </a:lnTo>
                  <a:lnTo>
                    <a:pt x="43701" y="199799"/>
                  </a:lnTo>
                  <a:lnTo>
                    <a:pt x="36219" y="2190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 name="SMARTInkShape-1887">
              <a:extLst>
                <a:ext uri="{FF2B5EF4-FFF2-40B4-BE49-F238E27FC236}">
                  <a16:creationId xmlns:a16="http://schemas.microsoft.com/office/drawing/2014/main" id="{84584EA1-6F9B-C3C1-1A6F-3CD26F945D14}"/>
                </a:ext>
              </a:extLst>
            </p:cNvPr>
            <p:cNvSpPr/>
            <p:nvPr>
              <p:custDataLst>
                <p:tags r:id="rId247"/>
              </p:custDataLst>
            </p:nvPr>
          </p:nvSpPr>
          <p:spPr>
            <a:xfrm>
              <a:off x="4305300" y="1362075"/>
              <a:ext cx="28542" cy="209551"/>
            </a:xfrm>
            <a:custGeom>
              <a:avLst/>
              <a:gdLst/>
              <a:ahLst/>
              <a:cxnLst/>
              <a:rect l="0" t="0" r="0" b="0"/>
              <a:pathLst>
                <a:path w="28542" h="209551">
                  <a:moveTo>
                    <a:pt x="19050" y="0"/>
                  </a:moveTo>
                  <a:lnTo>
                    <a:pt x="19050" y="0"/>
                  </a:lnTo>
                  <a:lnTo>
                    <a:pt x="27251" y="0"/>
                  </a:lnTo>
                  <a:lnTo>
                    <a:pt x="27692" y="1058"/>
                  </a:lnTo>
                  <a:lnTo>
                    <a:pt x="28541" y="45761"/>
                  </a:lnTo>
                  <a:lnTo>
                    <a:pt x="20964" y="86415"/>
                  </a:lnTo>
                  <a:lnTo>
                    <a:pt x="12098" y="128469"/>
                  </a:lnTo>
                  <a:lnTo>
                    <a:pt x="2212" y="175738"/>
                  </a:lnTo>
                  <a:lnTo>
                    <a:pt x="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SMARTInkShape-1888">
              <a:extLst>
                <a:ext uri="{FF2B5EF4-FFF2-40B4-BE49-F238E27FC236}">
                  <a16:creationId xmlns:a16="http://schemas.microsoft.com/office/drawing/2014/main" id="{D205EF26-9287-014F-AABD-B5A342F62D2C}"/>
                </a:ext>
              </a:extLst>
            </p:cNvPr>
            <p:cNvSpPr/>
            <p:nvPr>
              <p:custDataLst>
                <p:tags r:id="rId248"/>
              </p:custDataLst>
            </p:nvPr>
          </p:nvSpPr>
          <p:spPr>
            <a:xfrm>
              <a:off x="3954199" y="1428750"/>
              <a:ext cx="160602" cy="19051"/>
            </a:xfrm>
            <a:custGeom>
              <a:avLst/>
              <a:gdLst/>
              <a:ahLst/>
              <a:cxnLst/>
              <a:rect l="0" t="0" r="0" b="0"/>
              <a:pathLst>
                <a:path w="160602" h="19051">
                  <a:moveTo>
                    <a:pt x="8201" y="19050"/>
                  </a:moveTo>
                  <a:lnTo>
                    <a:pt x="8201" y="19050"/>
                  </a:lnTo>
                  <a:lnTo>
                    <a:pt x="0" y="19050"/>
                  </a:lnTo>
                  <a:lnTo>
                    <a:pt x="9182" y="13993"/>
                  </a:lnTo>
                  <a:lnTo>
                    <a:pt x="48547" y="4861"/>
                  </a:lnTo>
                  <a:lnTo>
                    <a:pt x="91399" y="640"/>
                  </a:lnTo>
                  <a:lnTo>
                    <a:pt x="134626" y="56"/>
                  </a:lnTo>
                  <a:lnTo>
                    <a:pt x="1606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1889">
              <a:extLst>
                <a:ext uri="{FF2B5EF4-FFF2-40B4-BE49-F238E27FC236}">
                  <a16:creationId xmlns:a16="http://schemas.microsoft.com/office/drawing/2014/main" id="{E23E4946-7058-4BEB-70C1-F5DF8487DAA6}"/>
                </a:ext>
              </a:extLst>
            </p:cNvPr>
            <p:cNvSpPr/>
            <p:nvPr>
              <p:custDataLst>
                <p:tags r:id="rId249"/>
              </p:custDataLst>
            </p:nvPr>
          </p:nvSpPr>
          <p:spPr>
            <a:xfrm>
              <a:off x="4030526" y="1352952"/>
              <a:ext cx="27115" cy="161524"/>
            </a:xfrm>
            <a:custGeom>
              <a:avLst/>
              <a:gdLst/>
              <a:ahLst/>
              <a:cxnLst/>
              <a:rect l="0" t="0" r="0" b="0"/>
              <a:pathLst>
                <a:path w="27115" h="161524">
                  <a:moveTo>
                    <a:pt x="17599" y="18648"/>
                  </a:moveTo>
                  <a:lnTo>
                    <a:pt x="17599" y="18648"/>
                  </a:lnTo>
                  <a:lnTo>
                    <a:pt x="26731" y="9515"/>
                  </a:lnTo>
                  <a:lnTo>
                    <a:pt x="27114" y="0"/>
                  </a:lnTo>
                  <a:lnTo>
                    <a:pt x="20576" y="14886"/>
                  </a:lnTo>
                  <a:lnTo>
                    <a:pt x="11314" y="52742"/>
                  </a:lnTo>
                  <a:lnTo>
                    <a:pt x="3444" y="98580"/>
                  </a:lnTo>
                  <a:lnTo>
                    <a:pt x="0" y="119472"/>
                  </a:lnTo>
                  <a:lnTo>
                    <a:pt x="8074" y="1615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7" name="SMARTInkShape-Group340">
            <a:extLst>
              <a:ext uri="{FF2B5EF4-FFF2-40B4-BE49-F238E27FC236}">
                <a16:creationId xmlns:a16="http://schemas.microsoft.com/office/drawing/2014/main" id="{FE4A755E-F2D5-D723-073B-0BC8C883222C}"/>
              </a:ext>
            </a:extLst>
          </p:cNvPr>
          <p:cNvGrpSpPr/>
          <p:nvPr/>
        </p:nvGrpSpPr>
        <p:grpSpPr>
          <a:xfrm>
            <a:off x="2334083" y="1057275"/>
            <a:ext cx="2094990" cy="1238251"/>
            <a:chOff x="2334083" y="1057275"/>
            <a:chExt cx="2094990" cy="1238251"/>
          </a:xfrm>
        </p:grpSpPr>
        <p:sp>
          <p:nvSpPr>
            <p:cNvPr id="126" name="SMARTInkShape-1890">
              <a:extLst>
                <a:ext uri="{FF2B5EF4-FFF2-40B4-BE49-F238E27FC236}">
                  <a16:creationId xmlns:a16="http://schemas.microsoft.com/office/drawing/2014/main" id="{766BFAD7-3C84-8DC0-9D49-7CE2E547C118}"/>
                </a:ext>
              </a:extLst>
            </p:cNvPr>
            <p:cNvSpPr/>
            <p:nvPr>
              <p:custDataLst>
                <p:tags r:id="rId227"/>
              </p:custDataLst>
            </p:nvPr>
          </p:nvSpPr>
          <p:spPr>
            <a:xfrm>
              <a:off x="4153188" y="1076441"/>
              <a:ext cx="171163" cy="571385"/>
            </a:xfrm>
            <a:custGeom>
              <a:avLst/>
              <a:gdLst/>
              <a:ahLst/>
              <a:cxnLst/>
              <a:rect l="0" t="0" r="0" b="0"/>
              <a:pathLst>
                <a:path w="171163" h="571385">
                  <a:moveTo>
                    <a:pt x="171162" y="9409"/>
                  </a:moveTo>
                  <a:lnTo>
                    <a:pt x="171162" y="9409"/>
                  </a:lnTo>
                  <a:lnTo>
                    <a:pt x="171162" y="276"/>
                  </a:lnTo>
                  <a:lnTo>
                    <a:pt x="166106" y="0"/>
                  </a:lnTo>
                  <a:lnTo>
                    <a:pt x="147792" y="4975"/>
                  </a:lnTo>
                  <a:lnTo>
                    <a:pt x="136786" y="13083"/>
                  </a:lnTo>
                  <a:lnTo>
                    <a:pt x="103527" y="54735"/>
                  </a:lnTo>
                  <a:lnTo>
                    <a:pt x="79172" y="87350"/>
                  </a:lnTo>
                  <a:lnTo>
                    <a:pt x="53743" y="129109"/>
                  </a:lnTo>
                  <a:lnTo>
                    <a:pt x="37475" y="165643"/>
                  </a:lnTo>
                  <a:lnTo>
                    <a:pt x="25953" y="203279"/>
                  </a:lnTo>
                  <a:lnTo>
                    <a:pt x="10780" y="241242"/>
                  </a:lnTo>
                  <a:lnTo>
                    <a:pt x="2991" y="279301"/>
                  </a:lnTo>
                  <a:lnTo>
                    <a:pt x="684" y="317389"/>
                  </a:lnTo>
                  <a:lnTo>
                    <a:pt x="0" y="355486"/>
                  </a:lnTo>
                  <a:lnTo>
                    <a:pt x="7373" y="398680"/>
                  </a:lnTo>
                  <a:lnTo>
                    <a:pt x="19021" y="437786"/>
                  </a:lnTo>
                  <a:lnTo>
                    <a:pt x="36570" y="481141"/>
                  </a:lnTo>
                  <a:lnTo>
                    <a:pt x="59360" y="522867"/>
                  </a:lnTo>
                  <a:lnTo>
                    <a:pt x="71596" y="548895"/>
                  </a:lnTo>
                  <a:lnTo>
                    <a:pt x="80866" y="559076"/>
                  </a:lnTo>
                  <a:lnTo>
                    <a:pt x="85437" y="5713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SMARTInkShape-1891">
              <a:extLst>
                <a:ext uri="{FF2B5EF4-FFF2-40B4-BE49-F238E27FC236}">
                  <a16:creationId xmlns:a16="http://schemas.microsoft.com/office/drawing/2014/main" id="{4066CF6A-6E7D-81B3-1BE9-03FE9AE2666D}"/>
                </a:ext>
              </a:extLst>
            </p:cNvPr>
            <p:cNvSpPr/>
            <p:nvPr>
              <p:custDataLst>
                <p:tags r:id="rId228"/>
              </p:custDataLst>
            </p:nvPr>
          </p:nvSpPr>
          <p:spPr>
            <a:xfrm>
              <a:off x="3467100" y="1057275"/>
              <a:ext cx="150086" cy="542926"/>
            </a:xfrm>
            <a:custGeom>
              <a:avLst/>
              <a:gdLst/>
              <a:ahLst/>
              <a:cxnLst/>
              <a:rect l="0" t="0" r="0" b="0"/>
              <a:pathLst>
                <a:path w="150086" h="542926">
                  <a:moveTo>
                    <a:pt x="0" y="0"/>
                  </a:moveTo>
                  <a:lnTo>
                    <a:pt x="0" y="0"/>
                  </a:lnTo>
                  <a:lnTo>
                    <a:pt x="5056" y="0"/>
                  </a:lnTo>
                  <a:lnTo>
                    <a:pt x="18314" y="5057"/>
                  </a:lnTo>
                  <a:lnTo>
                    <a:pt x="35648" y="18314"/>
                  </a:lnTo>
                  <a:lnTo>
                    <a:pt x="66770" y="61130"/>
                  </a:lnTo>
                  <a:lnTo>
                    <a:pt x="92094" y="103680"/>
                  </a:lnTo>
                  <a:lnTo>
                    <a:pt x="109875" y="149205"/>
                  </a:lnTo>
                  <a:lnTo>
                    <a:pt x="123578" y="192691"/>
                  </a:lnTo>
                  <a:lnTo>
                    <a:pt x="136476" y="236676"/>
                  </a:lnTo>
                  <a:lnTo>
                    <a:pt x="146035" y="271327"/>
                  </a:lnTo>
                  <a:lnTo>
                    <a:pt x="149572" y="304387"/>
                  </a:lnTo>
                  <a:lnTo>
                    <a:pt x="150085" y="341658"/>
                  </a:lnTo>
                  <a:lnTo>
                    <a:pt x="146784" y="375862"/>
                  </a:lnTo>
                  <a:lnTo>
                    <a:pt x="138977" y="414755"/>
                  </a:lnTo>
                  <a:lnTo>
                    <a:pt x="129961" y="441331"/>
                  </a:lnTo>
                  <a:lnTo>
                    <a:pt x="97849" y="487378"/>
                  </a:lnTo>
                  <a:lnTo>
                    <a:pt x="72911" y="515529"/>
                  </a:lnTo>
                  <a:lnTo>
                    <a:pt x="38100" y="542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SMARTInkShape-1892">
              <a:extLst>
                <a:ext uri="{FF2B5EF4-FFF2-40B4-BE49-F238E27FC236}">
                  <a16:creationId xmlns:a16="http://schemas.microsoft.com/office/drawing/2014/main" id="{2D2CF817-8EFD-5DCD-95BA-94303A4A4171}"/>
                </a:ext>
              </a:extLst>
            </p:cNvPr>
            <p:cNvSpPr/>
            <p:nvPr>
              <p:custDataLst>
                <p:tags r:id="rId229"/>
              </p:custDataLst>
            </p:nvPr>
          </p:nvSpPr>
          <p:spPr>
            <a:xfrm>
              <a:off x="2334083" y="1809750"/>
              <a:ext cx="123368" cy="485776"/>
            </a:xfrm>
            <a:custGeom>
              <a:avLst/>
              <a:gdLst/>
              <a:ahLst/>
              <a:cxnLst/>
              <a:rect l="0" t="0" r="0" b="0"/>
              <a:pathLst>
                <a:path w="123368" h="485776">
                  <a:moveTo>
                    <a:pt x="104317" y="0"/>
                  </a:moveTo>
                  <a:lnTo>
                    <a:pt x="104317" y="0"/>
                  </a:lnTo>
                  <a:lnTo>
                    <a:pt x="61939" y="45553"/>
                  </a:lnTo>
                  <a:lnTo>
                    <a:pt x="40246" y="92332"/>
                  </a:lnTo>
                  <a:lnTo>
                    <a:pt x="20400" y="132773"/>
                  </a:lnTo>
                  <a:lnTo>
                    <a:pt x="7369" y="166811"/>
                  </a:lnTo>
                  <a:lnTo>
                    <a:pt x="1861" y="213820"/>
                  </a:lnTo>
                  <a:lnTo>
                    <a:pt x="573" y="252370"/>
                  </a:lnTo>
                  <a:lnTo>
                    <a:pt x="0" y="288906"/>
                  </a:lnTo>
                  <a:lnTo>
                    <a:pt x="737" y="324550"/>
                  </a:lnTo>
                  <a:lnTo>
                    <a:pt x="8245" y="366155"/>
                  </a:lnTo>
                  <a:lnTo>
                    <a:pt x="23405" y="404706"/>
                  </a:lnTo>
                  <a:lnTo>
                    <a:pt x="42360" y="435649"/>
                  </a:lnTo>
                  <a:lnTo>
                    <a:pt x="75775" y="467271"/>
                  </a:lnTo>
                  <a:lnTo>
                    <a:pt x="86693" y="472259"/>
                  </a:lnTo>
                  <a:lnTo>
                    <a:pt x="97543" y="475535"/>
                  </a:lnTo>
                  <a:lnTo>
                    <a:pt x="113131" y="483439"/>
                  </a:lnTo>
                  <a:lnTo>
                    <a:pt x="123367" y="485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SMARTInkShape-1893">
              <a:extLst>
                <a:ext uri="{FF2B5EF4-FFF2-40B4-BE49-F238E27FC236}">
                  <a16:creationId xmlns:a16="http://schemas.microsoft.com/office/drawing/2014/main" id="{9FC0C7D0-47C0-72D0-5E81-48FA2A3E805D}"/>
                </a:ext>
              </a:extLst>
            </p:cNvPr>
            <p:cNvSpPr/>
            <p:nvPr>
              <p:custDataLst>
                <p:tags r:id="rId230"/>
              </p:custDataLst>
            </p:nvPr>
          </p:nvSpPr>
          <p:spPr>
            <a:xfrm>
              <a:off x="4314825" y="1861844"/>
              <a:ext cx="114248" cy="300332"/>
            </a:xfrm>
            <a:custGeom>
              <a:avLst/>
              <a:gdLst/>
              <a:ahLst/>
              <a:cxnLst/>
              <a:rect l="0" t="0" r="0" b="0"/>
              <a:pathLst>
                <a:path w="114248" h="300332">
                  <a:moveTo>
                    <a:pt x="38100" y="5056"/>
                  </a:moveTo>
                  <a:lnTo>
                    <a:pt x="38100" y="5056"/>
                  </a:lnTo>
                  <a:lnTo>
                    <a:pt x="43156" y="5056"/>
                  </a:lnTo>
                  <a:lnTo>
                    <a:pt x="48461" y="2234"/>
                  </a:lnTo>
                  <a:lnTo>
                    <a:pt x="51357" y="0"/>
                  </a:lnTo>
                  <a:lnTo>
                    <a:pt x="55406" y="627"/>
                  </a:lnTo>
                  <a:lnTo>
                    <a:pt x="71214" y="11622"/>
                  </a:lnTo>
                  <a:lnTo>
                    <a:pt x="92697" y="34301"/>
                  </a:lnTo>
                  <a:lnTo>
                    <a:pt x="100465" y="48745"/>
                  </a:lnTo>
                  <a:lnTo>
                    <a:pt x="109731" y="81736"/>
                  </a:lnTo>
                  <a:lnTo>
                    <a:pt x="112946" y="123497"/>
                  </a:lnTo>
                  <a:lnTo>
                    <a:pt x="114032" y="170425"/>
                  </a:lnTo>
                  <a:lnTo>
                    <a:pt x="114247" y="210818"/>
                  </a:lnTo>
                  <a:lnTo>
                    <a:pt x="108632" y="229150"/>
                  </a:lnTo>
                  <a:lnTo>
                    <a:pt x="82724" y="263223"/>
                  </a:lnTo>
                  <a:lnTo>
                    <a:pt x="70985" y="273255"/>
                  </a:lnTo>
                  <a:lnTo>
                    <a:pt x="30102" y="290938"/>
                  </a:lnTo>
                  <a:lnTo>
                    <a:pt x="11176" y="299094"/>
                  </a:lnTo>
                  <a:lnTo>
                    <a:pt x="0" y="3003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SMARTInkShape-1894">
              <a:extLst>
                <a:ext uri="{FF2B5EF4-FFF2-40B4-BE49-F238E27FC236}">
                  <a16:creationId xmlns:a16="http://schemas.microsoft.com/office/drawing/2014/main" id="{8F7B3484-CD88-A155-DE72-CAD3FD49B4F9}"/>
                </a:ext>
              </a:extLst>
            </p:cNvPr>
            <p:cNvSpPr/>
            <p:nvPr>
              <p:custDataLst>
                <p:tags r:id="rId231"/>
              </p:custDataLst>
            </p:nvPr>
          </p:nvSpPr>
          <p:spPr>
            <a:xfrm>
              <a:off x="4181964" y="1905130"/>
              <a:ext cx="151912" cy="133195"/>
            </a:xfrm>
            <a:custGeom>
              <a:avLst/>
              <a:gdLst/>
              <a:ahLst/>
              <a:cxnLst/>
              <a:rect l="0" t="0" r="0" b="0"/>
              <a:pathLst>
                <a:path w="151912" h="133195">
                  <a:moveTo>
                    <a:pt x="18561" y="37970"/>
                  </a:moveTo>
                  <a:lnTo>
                    <a:pt x="18561" y="37970"/>
                  </a:lnTo>
                  <a:lnTo>
                    <a:pt x="45304" y="11227"/>
                  </a:lnTo>
                  <a:lnTo>
                    <a:pt x="56706" y="4882"/>
                  </a:lnTo>
                  <a:lnTo>
                    <a:pt x="78463" y="860"/>
                  </a:lnTo>
                  <a:lnTo>
                    <a:pt x="97462" y="0"/>
                  </a:lnTo>
                  <a:lnTo>
                    <a:pt x="99737" y="2074"/>
                  </a:lnTo>
                  <a:lnTo>
                    <a:pt x="102265" y="10022"/>
                  </a:lnTo>
                  <a:lnTo>
                    <a:pt x="103686" y="21340"/>
                  </a:lnTo>
                  <a:lnTo>
                    <a:pt x="99052" y="41509"/>
                  </a:lnTo>
                  <a:lnTo>
                    <a:pt x="81458" y="68106"/>
                  </a:lnTo>
                  <a:lnTo>
                    <a:pt x="52458" y="98071"/>
                  </a:lnTo>
                  <a:lnTo>
                    <a:pt x="10460" y="130994"/>
                  </a:lnTo>
                  <a:lnTo>
                    <a:pt x="0" y="133133"/>
                  </a:lnTo>
                  <a:lnTo>
                    <a:pt x="4713" y="133194"/>
                  </a:lnTo>
                  <a:lnTo>
                    <a:pt x="45285" y="125017"/>
                  </a:lnTo>
                  <a:lnTo>
                    <a:pt x="91695" y="123869"/>
                  </a:lnTo>
                  <a:lnTo>
                    <a:pt x="115725" y="120924"/>
                  </a:lnTo>
                  <a:lnTo>
                    <a:pt x="151911" y="1141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SMARTInkShape-1895">
              <a:extLst>
                <a:ext uri="{FF2B5EF4-FFF2-40B4-BE49-F238E27FC236}">
                  <a16:creationId xmlns:a16="http://schemas.microsoft.com/office/drawing/2014/main" id="{8CA95EB2-8D6F-510F-3695-A15A32DF81D0}"/>
                </a:ext>
              </a:extLst>
            </p:cNvPr>
            <p:cNvSpPr/>
            <p:nvPr>
              <p:custDataLst>
                <p:tags r:id="rId232"/>
              </p:custDataLst>
            </p:nvPr>
          </p:nvSpPr>
          <p:spPr>
            <a:xfrm>
              <a:off x="3962400" y="1981789"/>
              <a:ext cx="133351" cy="8937"/>
            </a:xfrm>
            <a:custGeom>
              <a:avLst/>
              <a:gdLst/>
              <a:ahLst/>
              <a:cxnLst/>
              <a:rect l="0" t="0" r="0" b="0"/>
              <a:pathLst>
                <a:path w="133351" h="8937">
                  <a:moveTo>
                    <a:pt x="0" y="8936"/>
                  </a:moveTo>
                  <a:lnTo>
                    <a:pt x="0" y="8936"/>
                  </a:lnTo>
                  <a:lnTo>
                    <a:pt x="44527" y="7878"/>
                  </a:lnTo>
                  <a:lnTo>
                    <a:pt x="78469" y="0"/>
                  </a:lnTo>
                  <a:lnTo>
                    <a:pt x="133350" y="89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SMARTInkShape-1896">
              <a:extLst>
                <a:ext uri="{FF2B5EF4-FFF2-40B4-BE49-F238E27FC236}">
                  <a16:creationId xmlns:a16="http://schemas.microsoft.com/office/drawing/2014/main" id="{7D453D3A-4AD3-A5EB-EE3A-52365498E5D5}"/>
                </a:ext>
              </a:extLst>
            </p:cNvPr>
            <p:cNvSpPr/>
            <p:nvPr>
              <p:custDataLst>
                <p:tags r:id="rId233"/>
              </p:custDataLst>
            </p:nvPr>
          </p:nvSpPr>
          <p:spPr>
            <a:xfrm>
              <a:off x="3638550" y="1907014"/>
              <a:ext cx="120041" cy="153995"/>
            </a:xfrm>
            <a:custGeom>
              <a:avLst/>
              <a:gdLst/>
              <a:ahLst/>
              <a:cxnLst/>
              <a:rect l="0" t="0" r="0" b="0"/>
              <a:pathLst>
                <a:path w="120041" h="153995">
                  <a:moveTo>
                    <a:pt x="76200" y="64661"/>
                  </a:moveTo>
                  <a:lnTo>
                    <a:pt x="76200" y="64661"/>
                  </a:lnTo>
                  <a:lnTo>
                    <a:pt x="76200" y="23730"/>
                  </a:lnTo>
                  <a:lnTo>
                    <a:pt x="75142" y="21498"/>
                  </a:lnTo>
                  <a:lnTo>
                    <a:pt x="73378" y="20011"/>
                  </a:lnTo>
                  <a:lnTo>
                    <a:pt x="71144" y="19019"/>
                  </a:lnTo>
                  <a:lnTo>
                    <a:pt x="68596" y="19416"/>
                  </a:lnTo>
                  <a:lnTo>
                    <a:pt x="40013" y="36411"/>
                  </a:lnTo>
                  <a:lnTo>
                    <a:pt x="16990" y="58550"/>
                  </a:lnTo>
                  <a:lnTo>
                    <a:pt x="5452" y="82031"/>
                  </a:lnTo>
                  <a:lnTo>
                    <a:pt x="1616" y="100029"/>
                  </a:lnTo>
                  <a:lnTo>
                    <a:pt x="5535" y="123824"/>
                  </a:lnTo>
                  <a:lnTo>
                    <a:pt x="13396" y="136111"/>
                  </a:lnTo>
                  <a:lnTo>
                    <a:pt x="30633" y="152623"/>
                  </a:lnTo>
                  <a:lnTo>
                    <a:pt x="36297" y="153994"/>
                  </a:lnTo>
                  <a:lnTo>
                    <a:pt x="58379" y="150867"/>
                  </a:lnTo>
                  <a:lnTo>
                    <a:pt x="91819" y="137331"/>
                  </a:lnTo>
                  <a:lnTo>
                    <a:pt x="104661" y="122712"/>
                  </a:lnTo>
                  <a:lnTo>
                    <a:pt x="115308" y="103161"/>
                  </a:lnTo>
                  <a:lnTo>
                    <a:pt x="120040" y="83889"/>
                  </a:lnTo>
                  <a:lnTo>
                    <a:pt x="116498" y="61918"/>
                  </a:lnTo>
                  <a:lnTo>
                    <a:pt x="107091" y="28489"/>
                  </a:lnTo>
                  <a:lnTo>
                    <a:pt x="103144" y="23613"/>
                  </a:lnTo>
                  <a:lnTo>
                    <a:pt x="70263" y="4784"/>
                  </a:lnTo>
                  <a:lnTo>
                    <a:pt x="45866" y="0"/>
                  </a:lnTo>
                  <a:lnTo>
                    <a:pt x="23585" y="3639"/>
                  </a:lnTo>
                  <a:lnTo>
                    <a:pt x="0" y="170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 name="SMARTInkShape-1897">
              <a:extLst>
                <a:ext uri="{FF2B5EF4-FFF2-40B4-BE49-F238E27FC236}">
                  <a16:creationId xmlns:a16="http://schemas.microsoft.com/office/drawing/2014/main" id="{77FD36D2-F12A-1E9D-20F3-F29145845B47}"/>
                </a:ext>
              </a:extLst>
            </p:cNvPr>
            <p:cNvSpPr/>
            <p:nvPr>
              <p:custDataLst>
                <p:tags r:id="rId234"/>
              </p:custDataLst>
            </p:nvPr>
          </p:nvSpPr>
          <p:spPr>
            <a:xfrm>
              <a:off x="3450089" y="1919552"/>
              <a:ext cx="150362" cy="156754"/>
            </a:xfrm>
            <a:custGeom>
              <a:avLst/>
              <a:gdLst/>
              <a:ahLst/>
              <a:cxnLst/>
              <a:rect l="0" t="0" r="0" b="0"/>
              <a:pathLst>
                <a:path w="150362" h="156754">
                  <a:moveTo>
                    <a:pt x="7486" y="42598"/>
                  </a:moveTo>
                  <a:lnTo>
                    <a:pt x="7486" y="42598"/>
                  </a:lnTo>
                  <a:lnTo>
                    <a:pt x="7486" y="37542"/>
                  </a:lnTo>
                  <a:lnTo>
                    <a:pt x="10308" y="32237"/>
                  </a:lnTo>
                  <a:lnTo>
                    <a:pt x="20743" y="20208"/>
                  </a:lnTo>
                  <a:lnTo>
                    <a:pt x="26784" y="16772"/>
                  </a:lnTo>
                  <a:lnTo>
                    <a:pt x="44342" y="9510"/>
                  </a:lnTo>
                  <a:lnTo>
                    <a:pt x="56976" y="926"/>
                  </a:lnTo>
                  <a:lnTo>
                    <a:pt x="60588" y="0"/>
                  </a:lnTo>
                  <a:lnTo>
                    <a:pt x="64054" y="441"/>
                  </a:lnTo>
                  <a:lnTo>
                    <a:pt x="67423" y="1794"/>
                  </a:lnTo>
                  <a:lnTo>
                    <a:pt x="73989" y="8941"/>
                  </a:lnTo>
                  <a:lnTo>
                    <a:pt x="79376" y="19172"/>
                  </a:lnTo>
                  <a:lnTo>
                    <a:pt x="81770" y="30775"/>
                  </a:lnTo>
                  <a:lnTo>
                    <a:pt x="75317" y="76276"/>
                  </a:lnTo>
                  <a:lnTo>
                    <a:pt x="69031" y="89669"/>
                  </a:lnTo>
                  <a:lnTo>
                    <a:pt x="29411" y="134641"/>
                  </a:lnTo>
                  <a:lnTo>
                    <a:pt x="19700" y="141714"/>
                  </a:lnTo>
                  <a:lnTo>
                    <a:pt x="8283" y="148519"/>
                  </a:lnTo>
                  <a:lnTo>
                    <a:pt x="0" y="155243"/>
                  </a:lnTo>
                  <a:lnTo>
                    <a:pt x="378" y="155795"/>
                  </a:lnTo>
                  <a:lnTo>
                    <a:pt x="3622" y="156408"/>
                  </a:lnTo>
                  <a:lnTo>
                    <a:pt x="16454" y="156753"/>
                  </a:lnTo>
                  <a:lnTo>
                    <a:pt x="24878" y="154011"/>
                  </a:lnTo>
                  <a:lnTo>
                    <a:pt x="28606" y="151799"/>
                  </a:lnTo>
                  <a:lnTo>
                    <a:pt x="73702" y="147956"/>
                  </a:lnTo>
                  <a:lnTo>
                    <a:pt x="120667" y="147450"/>
                  </a:lnTo>
                  <a:lnTo>
                    <a:pt x="150361" y="1473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SMARTInkShape-1898">
              <a:extLst>
                <a:ext uri="{FF2B5EF4-FFF2-40B4-BE49-F238E27FC236}">
                  <a16:creationId xmlns:a16="http://schemas.microsoft.com/office/drawing/2014/main" id="{010626B0-BF85-D8BA-D1CF-5346E7E8B0B8}"/>
                </a:ext>
              </a:extLst>
            </p:cNvPr>
            <p:cNvSpPr/>
            <p:nvPr>
              <p:custDataLst>
                <p:tags r:id="rId235"/>
              </p:custDataLst>
            </p:nvPr>
          </p:nvSpPr>
          <p:spPr>
            <a:xfrm>
              <a:off x="3124200" y="2000250"/>
              <a:ext cx="152401" cy="19051"/>
            </a:xfrm>
            <a:custGeom>
              <a:avLst/>
              <a:gdLst/>
              <a:ahLst/>
              <a:cxnLst/>
              <a:rect l="0" t="0" r="0" b="0"/>
              <a:pathLst>
                <a:path w="152401" h="19051">
                  <a:moveTo>
                    <a:pt x="0" y="19050"/>
                  </a:moveTo>
                  <a:lnTo>
                    <a:pt x="0" y="19050"/>
                  </a:lnTo>
                  <a:lnTo>
                    <a:pt x="9721" y="17992"/>
                  </a:lnTo>
                  <a:lnTo>
                    <a:pt x="52516" y="3862"/>
                  </a:lnTo>
                  <a:lnTo>
                    <a:pt x="94021" y="763"/>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SMARTInkShape-1899">
              <a:extLst>
                <a:ext uri="{FF2B5EF4-FFF2-40B4-BE49-F238E27FC236}">
                  <a16:creationId xmlns:a16="http://schemas.microsoft.com/office/drawing/2014/main" id="{94F8C355-10E7-2D05-6FF3-8B25F3AE7E6D}"/>
                </a:ext>
              </a:extLst>
            </p:cNvPr>
            <p:cNvSpPr/>
            <p:nvPr>
              <p:custDataLst>
                <p:tags r:id="rId236"/>
              </p:custDataLst>
            </p:nvPr>
          </p:nvSpPr>
          <p:spPr>
            <a:xfrm>
              <a:off x="2772367" y="1962624"/>
              <a:ext cx="140194" cy="149837"/>
            </a:xfrm>
            <a:custGeom>
              <a:avLst/>
              <a:gdLst/>
              <a:ahLst/>
              <a:cxnLst/>
              <a:rect l="0" t="0" r="0" b="0"/>
              <a:pathLst>
                <a:path w="140194" h="149837">
                  <a:moveTo>
                    <a:pt x="66083" y="47151"/>
                  </a:moveTo>
                  <a:lnTo>
                    <a:pt x="66083" y="47151"/>
                  </a:lnTo>
                  <a:lnTo>
                    <a:pt x="66083" y="4930"/>
                  </a:lnTo>
                  <a:lnTo>
                    <a:pt x="65025" y="3128"/>
                  </a:lnTo>
                  <a:lnTo>
                    <a:pt x="63261" y="1928"/>
                  </a:lnTo>
                  <a:lnTo>
                    <a:pt x="55722" y="238"/>
                  </a:lnTo>
                  <a:lnTo>
                    <a:pt x="52826" y="0"/>
                  </a:lnTo>
                  <a:lnTo>
                    <a:pt x="46786" y="2559"/>
                  </a:lnTo>
                  <a:lnTo>
                    <a:pt x="16592" y="30130"/>
                  </a:lnTo>
                  <a:lnTo>
                    <a:pt x="6146" y="45518"/>
                  </a:lnTo>
                  <a:lnTo>
                    <a:pt x="1404" y="68539"/>
                  </a:lnTo>
                  <a:lnTo>
                    <a:pt x="0" y="95469"/>
                  </a:lnTo>
                  <a:lnTo>
                    <a:pt x="5315" y="111312"/>
                  </a:lnTo>
                  <a:lnTo>
                    <a:pt x="20919" y="133673"/>
                  </a:lnTo>
                  <a:lnTo>
                    <a:pt x="36003" y="144872"/>
                  </a:lnTo>
                  <a:lnTo>
                    <a:pt x="58934" y="149836"/>
                  </a:lnTo>
                  <a:lnTo>
                    <a:pt x="85837" y="146250"/>
                  </a:lnTo>
                  <a:lnTo>
                    <a:pt x="108860" y="138485"/>
                  </a:lnTo>
                  <a:lnTo>
                    <a:pt x="119667" y="126902"/>
                  </a:lnTo>
                  <a:lnTo>
                    <a:pt x="135229" y="88539"/>
                  </a:lnTo>
                  <a:lnTo>
                    <a:pt x="140193" y="62707"/>
                  </a:lnTo>
                  <a:lnTo>
                    <a:pt x="136607" y="36591"/>
                  </a:lnTo>
                  <a:lnTo>
                    <a:pt x="123786" y="13801"/>
                  </a:lnTo>
                  <a:lnTo>
                    <a:pt x="117251" y="9043"/>
                  </a:lnTo>
                  <a:lnTo>
                    <a:pt x="101524" y="3756"/>
                  </a:lnTo>
                  <a:lnTo>
                    <a:pt x="74820" y="779"/>
                  </a:lnTo>
                  <a:lnTo>
                    <a:pt x="41743" y="10010"/>
                  </a:lnTo>
                  <a:lnTo>
                    <a:pt x="8933" y="281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 name="SMARTInkShape-1900">
              <a:extLst>
                <a:ext uri="{FF2B5EF4-FFF2-40B4-BE49-F238E27FC236}">
                  <a16:creationId xmlns:a16="http://schemas.microsoft.com/office/drawing/2014/main" id="{AA0D2668-93B6-A051-0D8A-5AE1291AFA99}"/>
                </a:ext>
              </a:extLst>
            </p:cNvPr>
            <p:cNvSpPr/>
            <p:nvPr>
              <p:custDataLst>
                <p:tags r:id="rId237"/>
              </p:custDataLst>
            </p:nvPr>
          </p:nvSpPr>
          <p:spPr>
            <a:xfrm>
              <a:off x="2536049" y="1963625"/>
              <a:ext cx="159527" cy="169375"/>
            </a:xfrm>
            <a:custGeom>
              <a:avLst/>
              <a:gdLst/>
              <a:ahLst/>
              <a:cxnLst/>
              <a:rect l="0" t="0" r="0" b="0"/>
              <a:pathLst>
                <a:path w="159527" h="169375">
                  <a:moveTo>
                    <a:pt x="7126" y="36625"/>
                  </a:moveTo>
                  <a:lnTo>
                    <a:pt x="7126" y="36625"/>
                  </a:lnTo>
                  <a:lnTo>
                    <a:pt x="7126" y="27216"/>
                  </a:lnTo>
                  <a:lnTo>
                    <a:pt x="20383" y="13853"/>
                  </a:lnTo>
                  <a:lnTo>
                    <a:pt x="26423" y="10629"/>
                  </a:lnTo>
                  <a:lnTo>
                    <a:pt x="32636" y="8138"/>
                  </a:lnTo>
                  <a:lnTo>
                    <a:pt x="38925" y="3503"/>
                  </a:lnTo>
                  <a:lnTo>
                    <a:pt x="48070" y="737"/>
                  </a:lnTo>
                  <a:lnTo>
                    <a:pt x="53472" y="0"/>
                  </a:lnTo>
                  <a:lnTo>
                    <a:pt x="62296" y="2003"/>
                  </a:lnTo>
                  <a:lnTo>
                    <a:pt x="76585" y="11912"/>
                  </a:lnTo>
                  <a:lnTo>
                    <a:pt x="86385" y="26010"/>
                  </a:lnTo>
                  <a:lnTo>
                    <a:pt x="87155" y="40374"/>
                  </a:lnTo>
                  <a:lnTo>
                    <a:pt x="79026" y="75465"/>
                  </a:lnTo>
                  <a:lnTo>
                    <a:pt x="56589" y="116803"/>
                  </a:lnTo>
                  <a:lnTo>
                    <a:pt x="31513" y="144041"/>
                  </a:lnTo>
                  <a:lnTo>
                    <a:pt x="0" y="167949"/>
                  </a:lnTo>
                  <a:lnTo>
                    <a:pt x="259" y="168624"/>
                  </a:lnTo>
                  <a:lnTo>
                    <a:pt x="3368" y="169374"/>
                  </a:lnTo>
                  <a:lnTo>
                    <a:pt x="41516" y="160239"/>
                  </a:lnTo>
                  <a:lnTo>
                    <a:pt x="87097" y="147304"/>
                  </a:lnTo>
                  <a:lnTo>
                    <a:pt x="118996" y="141508"/>
                  </a:lnTo>
                  <a:lnTo>
                    <a:pt x="122981" y="139355"/>
                  </a:lnTo>
                  <a:lnTo>
                    <a:pt x="128467" y="135199"/>
                  </a:lnTo>
                  <a:lnTo>
                    <a:pt x="134434" y="133353"/>
                  </a:lnTo>
                  <a:lnTo>
                    <a:pt x="159526" y="131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8" name="SMARTInkShape-1901">
            <a:extLst>
              <a:ext uri="{FF2B5EF4-FFF2-40B4-BE49-F238E27FC236}">
                <a16:creationId xmlns:a16="http://schemas.microsoft.com/office/drawing/2014/main" id="{81D131D1-7BA5-9F77-878A-F32ACDEE2107}"/>
              </a:ext>
            </a:extLst>
          </p:cNvPr>
          <p:cNvSpPr/>
          <p:nvPr>
            <p:custDataLst>
              <p:tags r:id="rId1"/>
            </p:custDataLst>
          </p:nvPr>
        </p:nvSpPr>
        <p:spPr>
          <a:xfrm>
            <a:off x="3200400" y="1944424"/>
            <a:ext cx="18624" cy="170127"/>
          </a:xfrm>
          <a:custGeom>
            <a:avLst/>
            <a:gdLst/>
            <a:ahLst/>
            <a:cxnLst/>
            <a:rect l="0" t="0" r="0" b="0"/>
            <a:pathLst>
              <a:path w="18624" h="170127">
                <a:moveTo>
                  <a:pt x="0" y="8201"/>
                </a:moveTo>
                <a:lnTo>
                  <a:pt x="0" y="8201"/>
                </a:lnTo>
                <a:lnTo>
                  <a:pt x="8200" y="8201"/>
                </a:lnTo>
                <a:lnTo>
                  <a:pt x="17610" y="0"/>
                </a:lnTo>
                <a:lnTo>
                  <a:pt x="18090" y="617"/>
                </a:lnTo>
                <a:lnTo>
                  <a:pt x="18623" y="4125"/>
                </a:lnTo>
                <a:lnTo>
                  <a:pt x="5755" y="47616"/>
                </a:lnTo>
                <a:lnTo>
                  <a:pt x="1137" y="86777"/>
                </a:lnTo>
                <a:lnTo>
                  <a:pt x="337" y="125087"/>
                </a:lnTo>
                <a:lnTo>
                  <a:pt x="0" y="1701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9" name="SMARTInkShape-1902">
            <a:extLst>
              <a:ext uri="{FF2B5EF4-FFF2-40B4-BE49-F238E27FC236}">
                <a16:creationId xmlns:a16="http://schemas.microsoft.com/office/drawing/2014/main" id="{C4F5B92F-47BD-6C32-A2F4-B4975B9034BB}"/>
              </a:ext>
            </a:extLst>
          </p:cNvPr>
          <p:cNvSpPr/>
          <p:nvPr>
            <p:custDataLst>
              <p:tags r:id="rId2"/>
            </p:custDataLst>
          </p:nvPr>
        </p:nvSpPr>
        <p:spPr>
          <a:xfrm>
            <a:off x="1840586" y="1143553"/>
            <a:ext cx="149748" cy="589998"/>
          </a:xfrm>
          <a:custGeom>
            <a:avLst/>
            <a:gdLst/>
            <a:ahLst/>
            <a:cxnLst/>
            <a:rect l="0" t="0" r="0" b="0"/>
            <a:pathLst>
              <a:path w="149748" h="589998">
                <a:moveTo>
                  <a:pt x="140614" y="37547"/>
                </a:moveTo>
                <a:lnTo>
                  <a:pt x="140614" y="37547"/>
                </a:lnTo>
                <a:lnTo>
                  <a:pt x="140614" y="15157"/>
                </a:lnTo>
                <a:lnTo>
                  <a:pt x="143436" y="8899"/>
                </a:lnTo>
                <a:lnTo>
                  <a:pt x="149747" y="0"/>
                </a:lnTo>
                <a:lnTo>
                  <a:pt x="139910" y="4668"/>
                </a:lnTo>
                <a:lnTo>
                  <a:pt x="100171" y="49856"/>
                </a:lnTo>
                <a:lnTo>
                  <a:pt x="69861" y="96975"/>
                </a:lnTo>
                <a:lnTo>
                  <a:pt x="48008" y="143399"/>
                </a:lnTo>
                <a:lnTo>
                  <a:pt x="33800" y="180741"/>
                </a:lnTo>
                <a:lnTo>
                  <a:pt x="24349" y="207022"/>
                </a:lnTo>
                <a:lnTo>
                  <a:pt x="17971" y="250510"/>
                </a:lnTo>
                <a:lnTo>
                  <a:pt x="9848" y="290677"/>
                </a:lnTo>
                <a:lnTo>
                  <a:pt x="1797" y="330447"/>
                </a:lnTo>
                <a:lnTo>
                  <a:pt x="0" y="373158"/>
                </a:lnTo>
                <a:lnTo>
                  <a:pt x="8337" y="417107"/>
                </a:lnTo>
                <a:lnTo>
                  <a:pt x="15120" y="461419"/>
                </a:lnTo>
                <a:lnTo>
                  <a:pt x="21692" y="480287"/>
                </a:lnTo>
                <a:lnTo>
                  <a:pt x="47780" y="522889"/>
                </a:lnTo>
                <a:lnTo>
                  <a:pt x="83676" y="568923"/>
                </a:lnTo>
                <a:lnTo>
                  <a:pt x="95200" y="580631"/>
                </a:lnTo>
                <a:lnTo>
                  <a:pt x="112039" y="5899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SMARTInkShape-1903">
            <a:extLst>
              <a:ext uri="{FF2B5EF4-FFF2-40B4-BE49-F238E27FC236}">
                <a16:creationId xmlns:a16="http://schemas.microsoft.com/office/drawing/2014/main" id="{794D1DC5-B021-FC47-1004-FC3CC4D11C82}"/>
              </a:ext>
            </a:extLst>
          </p:cNvPr>
          <p:cNvSpPr/>
          <p:nvPr>
            <p:custDataLst>
              <p:tags r:id="rId3"/>
            </p:custDataLst>
          </p:nvPr>
        </p:nvSpPr>
        <p:spPr>
          <a:xfrm>
            <a:off x="5506031" y="1105409"/>
            <a:ext cx="122245" cy="609092"/>
          </a:xfrm>
          <a:custGeom>
            <a:avLst/>
            <a:gdLst/>
            <a:ahLst/>
            <a:cxnLst/>
            <a:rect l="0" t="0" r="0" b="0"/>
            <a:pathLst>
              <a:path w="122245" h="609092">
                <a:moveTo>
                  <a:pt x="18469" y="18541"/>
                </a:moveTo>
                <a:lnTo>
                  <a:pt x="18469" y="18541"/>
                </a:lnTo>
                <a:lnTo>
                  <a:pt x="18469" y="13485"/>
                </a:lnTo>
                <a:lnTo>
                  <a:pt x="15647" y="8180"/>
                </a:lnTo>
                <a:lnTo>
                  <a:pt x="13413" y="5284"/>
                </a:lnTo>
                <a:lnTo>
                  <a:pt x="12981" y="3353"/>
                </a:lnTo>
                <a:lnTo>
                  <a:pt x="13753" y="2066"/>
                </a:lnTo>
                <a:lnTo>
                  <a:pt x="17538" y="0"/>
                </a:lnTo>
                <a:lnTo>
                  <a:pt x="41207" y="39618"/>
                </a:lnTo>
                <a:lnTo>
                  <a:pt x="59392" y="85483"/>
                </a:lnTo>
                <a:lnTo>
                  <a:pt x="73433" y="125486"/>
                </a:lnTo>
                <a:lnTo>
                  <a:pt x="88494" y="166057"/>
                </a:lnTo>
                <a:lnTo>
                  <a:pt x="100130" y="206418"/>
                </a:lnTo>
                <a:lnTo>
                  <a:pt x="109222" y="250362"/>
                </a:lnTo>
                <a:lnTo>
                  <a:pt x="113445" y="290664"/>
                </a:lnTo>
                <a:lnTo>
                  <a:pt x="119871" y="329416"/>
                </a:lnTo>
                <a:lnTo>
                  <a:pt x="122244" y="367710"/>
                </a:lnTo>
                <a:lnTo>
                  <a:pt x="121890" y="405867"/>
                </a:lnTo>
                <a:lnTo>
                  <a:pt x="112824" y="451042"/>
                </a:lnTo>
                <a:lnTo>
                  <a:pt x="96668" y="495301"/>
                </a:lnTo>
                <a:lnTo>
                  <a:pt x="68695" y="542483"/>
                </a:lnTo>
                <a:lnTo>
                  <a:pt x="27975" y="589459"/>
                </a:lnTo>
                <a:lnTo>
                  <a:pt x="12743" y="604116"/>
                </a:lnTo>
                <a:lnTo>
                  <a:pt x="0" y="608897"/>
                </a:lnTo>
                <a:lnTo>
                  <a:pt x="8944" y="6090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43" name="SMARTInkShape-Group344">
            <a:extLst>
              <a:ext uri="{FF2B5EF4-FFF2-40B4-BE49-F238E27FC236}">
                <a16:creationId xmlns:a16="http://schemas.microsoft.com/office/drawing/2014/main" id="{844D496E-C3E8-4B8D-2709-0835797DD580}"/>
              </a:ext>
            </a:extLst>
          </p:cNvPr>
          <p:cNvGrpSpPr/>
          <p:nvPr/>
        </p:nvGrpSpPr>
        <p:grpSpPr>
          <a:xfrm>
            <a:off x="6143625" y="1485900"/>
            <a:ext cx="152401" cy="85726"/>
            <a:chOff x="6143625" y="1485900"/>
            <a:chExt cx="152401" cy="85726"/>
          </a:xfrm>
        </p:grpSpPr>
        <p:sp>
          <p:nvSpPr>
            <p:cNvPr id="141" name="SMARTInkShape-1904">
              <a:extLst>
                <a:ext uri="{FF2B5EF4-FFF2-40B4-BE49-F238E27FC236}">
                  <a16:creationId xmlns:a16="http://schemas.microsoft.com/office/drawing/2014/main" id="{4937B6F2-4F69-6144-3385-2EEB923B9CA6}"/>
                </a:ext>
              </a:extLst>
            </p:cNvPr>
            <p:cNvSpPr/>
            <p:nvPr>
              <p:custDataLst>
                <p:tags r:id="rId225"/>
              </p:custDataLst>
            </p:nvPr>
          </p:nvSpPr>
          <p:spPr>
            <a:xfrm>
              <a:off x="6143635" y="1485900"/>
              <a:ext cx="142866" cy="9525"/>
            </a:xfrm>
            <a:custGeom>
              <a:avLst/>
              <a:gdLst/>
              <a:ahLst/>
              <a:cxnLst/>
              <a:rect l="0" t="0" r="0" b="0"/>
              <a:pathLst>
                <a:path w="142866" h="9525">
                  <a:moveTo>
                    <a:pt x="9515" y="0"/>
                  </a:moveTo>
                  <a:lnTo>
                    <a:pt x="9515" y="0"/>
                  </a:lnTo>
                  <a:lnTo>
                    <a:pt x="0" y="9515"/>
                  </a:lnTo>
                  <a:lnTo>
                    <a:pt x="44820" y="9524"/>
                  </a:lnTo>
                  <a:lnTo>
                    <a:pt x="85163" y="2979"/>
                  </a:lnTo>
                  <a:lnTo>
                    <a:pt x="14286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2" name="SMARTInkShape-1905">
              <a:extLst>
                <a:ext uri="{FF2B5EF4-FFF2-40B4-BE49-F238E27FC236}">
                  <a16:creationId xmlns:a16="http://schemas.microsoft.com/office/drawing/2014/main" id="{63155288-CCCE-04B9-90DA-14DAF41725D6}"/>
                </a:ext>
              </a:extLst>
            </p:cNvPr>
            <p:cNvSpPr/>
            <p:nvPr>
              <p:custDataLst>
                <p:tags r:id="rId226"/>
              </p:custDataLst>
            </p:nvPr>
          </p:nvSpPr>
          <p:spPr>
            <a:xfrm>
              <a:off x="6143625" y="1562100"/>
              <a:ext cx="152401" cy="9526"/>
            </a:xfrm>
            <a:custGeom>
              <a:avLst/>
              <a:gdLst/>
              <a:ahLst/>
              <a:cxnLst/>
              <a:rect l="0" t="0" r="0" b="0"/>
              <a:pathLst>
                <a:path w="152401" h="9526">
                  <a:moveTo>
                    <a:pt x="0" y="0"/>
                  </a:moveTo>
                  <a:lnTo>
                    <a:pt x="0" y="0"/>
                  </a:lnTo>
                  <a:lnTo>
                    <a:pt x="41776" y="0"/>
                  </a:lnTo>
                  <a:lnTo>
                    <a:pt x="89214" y="0"/>
                  </a:lnTo>
                  <a:lnTo>
                    <a:pt x="133068" y="8201"/>
                  </a:lnTo>
                  <a:lnTo>
                    <a:pt x="1524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1" name="SMARTInkShape-Group345">
            <a:extLst>
              <a:ext uri="{FF2B5EF4-FFF2-40B4-BE49-F238E27FC236}">
                <a16:creationId xmlns:a16="http://schemas.microsoft.com/office/drawing/2014/main" id="{8E57FEB2-5D53-3286-C7DE-0F3C0ADB51F0}"/>
              </a:ext>
            </a:extLst>
          </p:cNvPr>
          <p:cNvGrpSpPr/>
          <p:nvPr/>
        </p:nvGrpSpPr>
        <p:grpSpPr>
          <a:xfrm>
            <a:off x="6582334" y="1323975"/>
            <a:ext cx="1037667" cy="243317"/>
            <a:chOff x="6582334" y="1323975"/>
            <a:chExt cx="1037667" cy="243317"/>
          </a:xfrm>
        </p:grpSpPr>
        <p:sp>
          <p:nvSpPr>
            <p:cNvPr id="144" name="SMARTInkShape-1906">
              <a:extLst>
                <a:ext uri="{FF2B5EF4-FFF2-40B4-BE49-F238E27FC236}">
                  <a16:creationId xmlns:a16="http://schemas.microsoft.com/office/drawing/2014/main" id="{0DB1E88B-4F48-B001-371C-0F488A62F5C2}"/>
                </a:ext>
              </a:extLst>
            </p:cNvPr>
            <p:cNvSpPr/>
            <p:nvPr>
              <p:custDataLst>
                <p:tags r:id="rId218"/>
              </p:custDataLst>
            </p:nvPr>
          </p:nvSpPr>
          <p:spPr>
            <a:xfrm>
              <a:off x="6582334" y="1383226"/>
              <a:ext cx="130759" cy="184066"/>
            </a:xfrm>
            <a:custGeom>
              <a:avLst/>
              <a:gdLst/>
              <a:ahLst/>
              <a:cxnLst/>
              <a:rect l="0" t="0" r="0" b="0"/>
              <a:pathLst>
                <a:path w="130759" h="184066">
                  <a:moveTo>
                    <a:pt x="85166" y="55049"/>
                  </a:moveTo>
                  <a:lnTo>
                    <a:pt x="85166" y="55049"/>
                  </a:lnTo>
                  <a:lnTo>
                    <a:pt x="85166" y="46848"/>
                  </a:lnTo>
                  <a:lnTo>
                    <a:pt x="86224" y="46407"/>
                  </a:lnTo>
                  <a:lnTo>
                    <a:pt x="90653" y="45786"/>
                  </a:lnTo>
                  <a:lnTo>
                    <a:pt x="88311" y="45640"/>
                  </a:lnTo>
                  <a:lnTo>
                    <a:pt x="88321" y="45602"/>
                  </a:lnTo>
                  <a:lnTo>
                    <a:pt x="94381" y="45527"/>
                  </a:lnTo>
                  <a:lnTo>
                    <a:pt x="94688" y="36115"/>
                  </a:lnTo>
                  <a:lnTo>
                    <a:pt x="80226" y="21535"/>
                  </a:lnTo>
                  <a:lnTo>
                    <a:pt x="74857" y="18987"/>
                  </a:lnTo>
                  <a:lnTo>
                    <a:pt x="71943" y="18308"/>
                  </a:lnTo>
                  <a:lnTo>
                    <a:pt x="68942" y="18913"/>
                  </a:lnTo>
                  <a:lnTo>
                    <a:pt x="38932" y="36676"/>
                  </a:lnTo>
                  <a:lnTo>
                    <a:pt x="31810" y="43708"/>
                  </a:lnTo>
                  <a:lnTo>
                    <a:pt x="3691" y="86741"/>
                  </a:lnTo>
                  <a:lnTo>
                    <a:pt x="701" y="99600"/>
                  </a:lnTo>
                  <a:lnTo>
                    <a:pt x="0" y="110480"/>
                  </a:lnTo>
                  <a:lnTo>
                    <a:pt x="2512" y="119549"/>
                  </a:lnTo>
                  <a:lnTo>
                    <a:pt x="6097" y="128166"/>
                  </a:lnTo>
                  <a:lnTo>
                    <a:pt x="9175" y="143859"/>
                  </a:lnTo>
                  <a:lnTo>
                    <a:pt x="16318" y="155681"/>
                  </a:lnTo>
                  <a:lnTo>
                    <a:pt x="22111" y="162569"/>
                  </a:lnTo>
                  <a:lnTo>
                    <a:pt x="28214" y="166336"/>
                  </a:lnTo>
                  <a:lnTo>
                    <a:pt x="31324" y="167340"/>
                  </a:lnTo>
                  <a:lnTo>
                    <a:pt x="33396" y="169068"/>
                  </a:lnTo>
                  <a:lnTo>
                    <a:pt x="37371" y="175498"/>
                  </a:lnTo>
                  <a:lnTo>
                    <a:pt x="55693" y="183486"/>
                  </a:lnTo>
                  <a:lnTo>
                    <a:pt x="60225" y="184065"/>
                  </a:lnTo>
                  <a:lnTo>
                    <a:pt x="88235" y="179139"/>
                  </a:lnTo>
                  <a:lnTo>
                    <a:pt x="90387" y="177992"/>
                  </a:lnTo>
                  <a:lnTo>
                    <a:pt x="91821" y="176169"/>
                  </a:lnTo>
                  <a:lnTo>
                    <a:pt x="92779" y="173896"/>
                  </a:lnTo>
                  <a:lnTo>
                    <a:pt x="109517" y="159587"/>
                  </a:lnTo>
                  <a:lnTo>
                    <a:pt x="115312" y="150229"/>
                  </a:lnTo>
                  <a:lnTo>
                    <a:pt x="117963" y="147077"/>
                  </a:lnTo>
                  <a:lnTo>
                    <a:pt x="120909" y="137931"/>
                  </a:lnTo>
                  <a:lnTo>
                    <a:pt x="125390" y="120882"/>
                  </a:lnTo>
                  <a:lnTo>
                    <a:pt x="129502" y="106533"/>
                  </a:lnTo>
                  <a:lnTo>
                    <a:pt x="130758" y="75713"/>
                  </a:lnTo>
                  <a:lnTo>
                    <a:pt x="124461" y="31743"/>
                  </a:lnTo>
                  <a:lnTo>
                    <a:pt x="121947" y="25753"/>
                  </a:lnTo>
                  <a:lnTo>
                    <a:pt x="113508" y="16276"/>
                  </a:lnTo>
                  <a:lnTo>
                    <a:pt x="91800" y="4990"/>
                  </a:lnTo>
                  <a:lnTo>
                    <a:pt x="65259" y="0"/>
                  </a:lnTo>
                  <a:lnTo>
                    <a:pt x="52329" y="1655"/>
                  </a:lnTo>
                  <a:lnTo>
                    <a:pt x="39100" y="8537"/>
                  </a:lnTo>
                  <a:lnTo>
                    <a:pt x="35405" y="11341"/>
                  </a:lnTo>
                  <a:lnTo>
                    <a:pt x="34001" y="16385"/>
                  </a:lnTo>
                  <a:lnTo>
                    <a:pt x="37541" y="455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5" name="SMARTInkShape-1907">
              <a:extLst>
                <a:ext uri="{FF2B5EF4-FFF2-40B4-BE49-F238E27FC236}">
                  <a16:creationId xmlns:a16="http://schemas.microsoft.com/office/drawing/2014/main" id="{59C0FA9E-15D7-660A-54E2-E55C8C6EAB2A}"/>
                </a:ext>
              </a:extLst>
            </p:cNvPr>
            <p:cNvSpPr/>
            <p:nvPr>
              <p:custDataLst>
                <p:tags r:id="rId219"/>
              </p:custDataLst>
            </p:nvPr>
          </p:nvSpPr>
          <p:spPr>
            <a:xfrm>
              <a:off x="6800850" y="1504950"/>
              <a:ext cx="9526" cy="9526"/>
            </a:xfrm>
            <a:custGeom>
              <a:avLst/>
              <a:gdLst/>
              <a:ahLst/>
              <a:cxnLst/>
              <a:rect l="0" t="0" r="0" b="0"/>
              <a:pathLst>
                <a:path w="9526" h="9526">
                  <a:moveTo>
                    <a:pt x="9525" y="9525"/>
                  </a:moveTo>
                  <a:lnTo>
                    <a:pt x="9525" y="9525"/>
                  </a:lnTo>
                  <a:lnTo>
                    <a:pt x="9525" y="4469"/>
                  </a:lnTo>
                  <a:lnTo>
                    <a:pt x="8467" y="2979"/>
                  </a:lnTo>
                  <a:lnTo>
                    <a:pt x="6703" y="1986"/>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SMARTInkShape-1908">
              <a:extLst>
                <a:ext uri="{FF2B5EF4-FFF2-40B4-BE49-F238E27FC236}">
                  <a16:creationId xmlns:a16="http://schemas.microsoft.com/office/drawing/2014/main" id="{874D9C27-A52B-3AE9-B55E-87533B7C4023}"/>
                </a:ext>
              </a:extLst>
            </p:cNvPr>
            <p:cNvSpPr/>
            <p:nvPr>
              <p:custDataLst>
                <p:tags r:id="rId220"/>
              </p:custDataLst>
            </p:nvPr>
          </p:nvSpPr>
          <p:spPr>
            <a:xfrm>
              <a:off x="6810375" y="14954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SMARTInkShape-1909">
              <a:extLst>
                <a:ext uri="{FF2B5EF4-FFF2-40B4-BE49-F238E27FC236}">
                  <a16:creationId xmlns:a16="http://schemas.microsoft.com/office/drawing/2014/main" id="{9B9343F5-96FE-A58A-2A3E-AFA1F2FED194}"/>
                </a:ext>
              </a:extLst>
            </p:cNvPr>
            <p:cNvSpPr/>
            <p:nvPr>
              <p:custDataLst>
                <p:tags r:id="rId221"/>
              </p:custDataLst>
            </p:nvPr>
          </p:nvSpPr>
          <p:spPr>
            <a:xfrm>
              <a:off x="6962775" y="1390811"/>
              <a:ext cx="127800" cy="161447"/>
            </a:xfrm>
            <a:custGeom>
              <a:avLst/>
              <a:gdLst/>
              <a:ahLst/>
              <a:cxnLst/>
              <a:rect l="0" t="0" r="0" b="0"/>
              <a:pathLst>
                <a:path w="127800" h="161447">
                  <a:moveTo>
                    <a:pt x="9525" y="28414"/>
                  </a:moveTo>
                  <a:lnTo>
                    <a:pt x="9525" y="28414"/>
                  </a:lnTo>
                  <a:lnTo>
                    <a:pt x="18657" y="28414"/>
                  </a:lnTo>
                  <a:lnTo>
                    <a:pt x="32273" y="15157"/>
                  </a:lnTo>
                  <a:lnTo>
                    <a:pt x="64191" y="3962"/>
                  </a:lnTo>
                  <a:lnTo>
                    <a:pt x="98081" y="0"/>
                  </a:lnTo>
                  <a:lnTo>
                    <a:pt x="100312" y="1005"/>
                  </a:lnTo>
                  <a:lnTo>
                    <a:pt x="101799" y="2733"/>
                  </a:lnTo>
                  <a:lnTo>
                    <a:pt x="102791" y="4943"/>
                  </a:lnTo>
                  <a:lnTo>
                    <a:pt x="98249" y="13044"/>
                  </a:lnTo>
                  <a:lnTo>
                    <a:pt x="63279" y="47787"/>
                  </a:lnTo>
                  <a:lnTo>
                    <a:pt x="42738" y="66610"/>
                  </a:lnTo>
                  <a:lnTo>
                    <a:pt x="31373" y="81820"/>
                  </a:lnTo>
                  <a:lnTo>
                    <a:pt x="31498" y="83068"/>
                  </a:lnTo>
                  <a:lnTo>
                    <a:pt x="32641" y="83900"/>
                  </a:lnTo>
                  <a:lnTo>
                    <a:pt x="39305" y="85071"/>
                  </a:lnTo>
                  <a:lnTo>
                    <a:pt x="48161" y="84287"/>
                  </a:lnTo>
                  <a:lnTo>
                    <a:pt x="72713" y="80011"/>
                  </a:lnTo>
                  <a:lnTo>
                    <a:pt x="77050" y="80804"/>
                  </a:lnTo>
                  <a:lnTo>
                    <a:pt x="82929" y="83448"/>
                  </a:lnTo>
                  <a:lnTo>
                    <a:pt x="103532" y="90342"/>
                  </a:lnTo>
                  <a:lnTo>
                    <a:pt x="112337" y="98624"/>
                  </a:lnTo>
                  <a:lnTo>
                    <a:pt x="126612" y="116131"/>
                  </a:lnTo>
                  <a:lnTo>
                    <a:pt x="127799" y="120758"/>
                  </a:lnTo>
                  <a:lnTo>
                    <a:pt x="126297" y="131545"/>
                  </a:lnTo>
                  <a:lnTo>
                    <a:pt x="113635" y="143394"/>
                  </a:lnTo>
                  <a:lnTo>
                    <a:pt x="96013" y="153600"/>
                  </a:lnTo>
                  <a:lnTo>
                    <a:pt x="72075" y="159345"/>
                  </a:lnTo>
                  <a:lnTo>
                    <a:pt x="25026" y="161446"/>
                  </a:lnTo>
                  <a:lnTo>
                    <a:pt x="13592" y="158800"/>
                  </a:lnTo>
                  <a:lnTo>
                    <a:pt x="0" y="1522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SMARTInkShape-1910">
              <a:extLst>
                <a:ext uri="{FF2B5EF4-FFF2-40B4-BE49-F238E27FC236}">
                  <a16:creationId xmlns:a16="http://schemas.microsoft.com/office/drawing/2014/main" id="{251F4DB7-78DE-179D-6BBA-069859B40694}"/>
                </a:ext>
              </a:extLst>
            </p:cNvPr>
            <p:cNvSpPr/>
            <p:nvPr>
              <p:custDataLst>
                <p:tags r:id="rId222"/>
              </p:custDataLst>
            </p:nvPr>
          </p:nvSpPr>
          <p:spPr>
            <a:xfrm>
              <a:off x="7164068" y="1392716"/>
              <a:ext cx="87474" cy="147389"/>
            </a:xfrm>
            <a:custGeom>
              <a:avLst/>
              <a:gdLst/>
              <a:ahLst/>
              <a:cxnLst/>
              <a:rect l="0" t="0" r="0" b="0"/>
              <a:pathLst>
                <a:path w="87474" h="147389">
                  <a:moveTo>
                    <a:pt x="27307" y="55084"/>
                  </a:moveTo>
                  <a:lnTo>
                    <a:pt x="27307" y="55084"/>
                  </a:lnTo>
                  <a:lnTo>
                    <a:pt x="35508" y="55084"/>
                  </a:lnTo>
                  <a:lnTo>
                    <a:pt x="35950" y="54026"/>
                  </a:lnTo>
                  <a:lnTo>
                    <a:pt x="36717" y="46883"/>
                  </a:lnTo>
                  <a:lnTo>
                    <a:pt x="50955" y="30448"/>
                  </a:lnTo>
                  <a:lnTo>
                    <a:pt x="50481" y="29135"/>
                  </a:lnTo>
                  <a:lnTo>
                    <a:pt x="49106" y="28260"/>
                  </a:lnTo>
                  <a:lnTo>
                    <a:pt x="48190" y="26618"/>
                  </a:lnTo>
                  <a:lnTo>
                    <a:pt x="46428" y="17422"/>
                  </a:lnTo>
                  <a:lnTo>
                    <a:pt x="36265" y="22170"/>
                  </a:lnTo>
                  <a:lnTo>
                    <a:pt x="28466" y="30225"/>
                  </a:lnTo>
                  <a:lnTo>
                    <a:pt x="5149" y="71177"/>
                  </a:lnTo>
                  <a:lnTo>
                    <a:pt x="0" y="104006"/>
                  </a:lnTo>
                  <a:lnTo>
                    <a:pt x="166" y="129552"/>
                  </a:lnTo>
                  <a:lnTo>
                    <a:pt x="3956" y="140392"/>
                  </a:lnTo>
                  <a:lnTo>
                    <a:pt x="7505" y="143706"/>
                  </a:lnTo>
                  <a:lnTo>
                    <a:pt x="17094" y="147388"/>
                  </a:lnTo>
                  <a:lnTo>
                    <a:pt x="28413" y="146202"/>
                  </a:lnTo>
                  <a:lnTo>
                    <a:pt x="52925" y="136818"/>
                  </a:lnTo>
                  <a:lnTo>
                    <a:pt x="62682" y="122455"/>
                  </a:lnTo>
                  <a:lnTo>
                    <a:pt x="77569" y="83796"/>
                  </a:lnTo>
                  <a:lnTo>
                    <a:pt x="87473" y="55125"/>
                  </a:lnTo>
                  <a:lnTo>
                    <a:pt x="85444" y="33230"/>
                  </a:lnTo>
                  <a:lnTo>
                    <a:pt x="78547" y="13621"/>
                  </a:lnTo>
                  <a:lnTo>
                    <a:pt x="71952" y="4906"/>
                  </a:lnTo>
                  <a:lnTo>
                    <a:pt x="62672" y="1033"/>
                  </a:lnTo>
                  <a:lnTo>
                    <a:pt x="57233" y="0"/>
                  </a:lnTo>
                  <a:lnTo>
                    <a:pt x="17782" y="169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9" name="SMARTInkShape-1911">
              <a:extLst>
                <a:ext uri="{FF2B5EF4-FFF2-40B4-BE49-F238E27FC236}">
                  <a16:creationId xmlns:a16="http://schemas.microsoft.com/office/drawing/2014/main" id="{75033995-A6ED-8FBA-08E3-3A9044F0D04A}"/>
                </a:ext>
              </a:extLst>
            </p:cNvPr>
            <p:cNvSpPr/>
            <p:nvPr>
              <p:custDataLst>
                <p:tags r:id="rId223"/>
              </p:custDataLst>
            </p:nvPr>
          </p:nvSpPr>
          <p:spPr>
            <a:xfrm>
              <a:off x="7362825" y="1375024"/>
              <a:ext cx="98887" cy="187077"/>
            </a:xfrm>
            <a:custGeom>
              <a:avLst/>
              <a:gdLst/>
              <a:ahLst/>
              <a:cxnLst/>
              <a:rect l="0" t="0" r="0" b="0"/>
              <a:pathLst>
                <a:path w="98887" h="187077">
                  <a:moveTo>
                    <a:pt x="38100" y="44201"/>
                  </a:moveTo>
                  <a:lnTo>
                    <a:pt x="38100" y="44201"/>
                  </a:lnTo>
                  <a:lnTo>
                    <a:pt x="48213" y="39144"/>
                  </a:lnTo>
                  <a:lnTo>
                    <a:pt x="56000" y="31018"/>
                  </a:lnTo>
                  <a:lnTo>
                    <a:pt x="61931" y="20350"/>
                  </a:lnTo>
                  <a:lnTo>
                    <a:pt x="66050" y="125"/>
                  </a:lnTo>
                  <a:lnTo>
                    <a:pt x="65200" y="0"/>
                  </a:lnTo>
                  <a:lnTo>
                    <a:pt x="31011" y="24115"/>
                  </a:lnTo>
                  <a:lnTo>
                    <a:pt x="24367" y="32804"/>
                  </a:lnTo>
                  <a:lnTo>
                    <a:pt x="21413" y="41252"/>
                  </a:lnTo>
                  <a:lnTo>
                    <a:pt x="20100" y="52063"/>
                  </a:lnTo>
                  <a:lnTo>
                    <a:pt x="24418" y="70049"/>
                  </a:lnTo>
                  <a:lnTo>
                    <a:pt x="32400" y="83727"/>
                  </a:lnTo>
                  <a:lnTo>
                    <a:pt x="46524" y="94483"/>
                  </a:lnTo>
                  <a:lnTo>
                    <a:pt x="85877" y="114006"/>
                  </a:lnTo>
                  <a:lnTo>
                    <a:pt x="97530" y="128619"/>
                  </a:lnTo>
                  <a:lnTo>
                    <a:pt x="98886" y="134346"/>
                  </a:lnTo>
                  <a:lnTo>
                    <a:pt x="97572" y="146354"/>
                  </a:lnTo>
                  <a:lnTo>
                    <a:pt x="87815" y="158747"/>
                  </a:lnTo>
                  <a:lnTo>
                    <a:pt x="65794" y="178893"/>
                  </a:lnTo>
                  <a:lnTo>
                    <a:pt x="52525" y="183439"/>
                  </a:lnTo>
                  <a:lnTo>
                    <a:pt x="0" y="187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0" name="SMARTInkShape-1912">
              <a:extLst>
                <a:ext uri="{FF2B5EF4-FFF2-40B4-BE49-F238E27FC236}">
                  <a16:creationId xmlns:a16="http://schemas.microsoft.com/office/drawing/2014/main" id="{B206BFFB-3CCD-3E22-E8F4-F25644DB1A1A}"/>
                </a:ext>
              </a:extLst>
            </p:cNvPr>
            <p:cNvSpPr/>
            <p:nvPr>
              <p:custDataLst>
                <p:tags r:id="rId224"/>
              </p:custDataLst>
            </p:nvPr>
          </p:nvSpPr>
          <p:spPr>
            <a:xfrm>
              <a:off x="7410450" y="1323975"/>
              <a:ext cx="209551" cy="76201"/>
            </a:xfrm>
            <a:custGeom>
              <a:avLst/>
              <a:gdLst/>
              <a:ahLst/>
              <a:cxnLst/>
              <a:rect l="0" t="0" r="0" b="0"/>
              <a:pathLst>
                <a:path w="209551" h="76201">
                  <a:moveTo>
                    <a:pt x="0" y="76200"/>
                  </a:moveTo>
                  <a:lnTo>
                    <a:pt x="0" y="76200"/>
                  </a:lnTo>
                  <a:lnTo>
                    <a:pt x="0" y="71143"/>
                  </a:lnTo>
                  <a:lnTo>
                    <a:pt x="8467" y="65839"/>
                  </a:lnTo>
                  <a:lnTo>
                    <a:pt x="50354" y="47551"/>
                  </a:lnTo>
                  <a:lnTo>
                    <a:pt x="95609" y="25194"/>
                  </a:lnTo>
                  <a:lnTo>
                    <a:pt x="130599" y="12934"/>
                  </a:lnTo>
                  <a:lnTo>
                    <a:pt x="177829" y="3428"/>
                  </a:lnTo>
                  <a:lnTo>
                    <a:pt x="2095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0" name="SMARTInkShape-Group346">
            <a:extLst>
              <a:ext uri="{FF2B5EF4-FFF2-40B4-BE49-F238E27FC236}">
                <a16:creationId xmlns:a16="http://schemas.microsoft.com/office/drawing/2014/main" id="{9FD3DE3E-1D8C-EB1D-3592-92FF99DD9FE6}"/>
              </a:ext>
            </a:extLst>
          </p:cNvPr>
          <p:cNvGrpSpPr/>
          <p:nvPr/>
        </p:nvGrpSpPr>
        <p:grpSpPr>
          <a:xfrm>
            <a:off x="400572" y="2800387"/>
            <a:ext cx="780529" cy="551696"/>
            <a:chOff x="400572" y="2800387"/>
            <a:chExt cx="780529" cy="551696"/>
          </a:xfrm>
        </p:grpSpPr>
        <p:sp>
          <p:nvSpPr>
            <p:cNvPr id="152" name="SMARTInkShape-1913">
              <a:extLst>
                <a:ext uri="{FF2B5EF4-FFF2-40B4-BE49-F238E27FC236}">
                  <a16:creationId xmlns:a16="http://schemas.microsoft.com/office/drawing/2014/main" id="{29AE8A2B-8996-B206-8F00-1E11BD2C26DB}"/>
                </a:ext>
              </a:extLst>
            </p:cNvPr>
            <p:cNvSpPr/>
            <p:nvPr>
              <p:custDataLst>
                <p:tags r:id="rId210"/>
              </p:custDataLst>
            </p:nvPr>
          </p:nvSpPr>
          <p:spPr>
            <a:xfrm>
              <a:off x="400572" y="2800387"/>
              <a:ext cx="151879" cy="250610"/>
            </a:xfrm>
            <a:custGeom>
              <a:avLst/>
              <a:gdLst/>
              <a:ahLst/>
              <a:cxnLst/>
              <a:rect l="0" t="0" r="0" b="0"/>
              <a:pathLst>
                <a:path w="151879" h="250610">
                  <a:moveTo>
                    <a:pt x="28053" y="19013"/>
                  </a:moveTo>
                  <a:lnTo>
                    <a:pt x="28053" y="19013"/>
                  </a:lnTo>
                  <a:lnTo>
                    <a:pt x="28053" y="4824"/>
                  </a:lnTo>
                  <a:lnTo>
                    <a:pt x="29111" y="3204"/>
                  </a:lnTo>
                  <a:lnTo>
                    <a:pt x="30875" y="2123"/>
                  </a:lnTo>
                  <a:lnTo>
                    <a:pt x="37462" y="0"/>
                  </a:lnTo>
                  <a:lnTo>
                    <a:pt x="37568" y="41651"/>
                  </a:lnTo>
                  <a:lnTo>
                    <a:pt x="37575" y="79460"/>
                  </a:lnTo>
                  <a:lnTo>
                    <a:pt x="32521" y="122531"/>
                  </a:lnTo>
                  <a:lnTo>
                    <a:pt x="24320" y="163750"/>
                  </a:lnTo>
                  <a:lnTo>
                    <a:pt x="16469" y="207668"/>
                  </a:lnTo>
                  <a:lnTo>
                    <a:pt x="652" y="250520"/>
                  </a:lnTo>
                  <a:lnTo>
                    <a:pt x="261" y="250609"/>
                  </a:lnTo>
                  <a:lnTo>
                    <a:pt x="0" y="249611"/>
                  </a:lnTo>
                  <a:lnTo>
                    <a:pt x="5354" y="248501"/>
                  </a:lnTo>
                  <a:lnTo>
                    <a:pt x="25958" y="247665"/>
                  </a:lnTo>
                  <a:lnTo>
                    <a:pt x="44964" y="241077"/>
                  </a:lnTo>
                  <a:lnTo>
                    <a:pt x="89181" y="233425"/>
                  </a:lnTo>
                  <a:lnTo>
                    <a:pt x="134806" y="222302"/>
                  </a:lnTo>
                  <a:lnTo>
                    <a:pt x="151878" y="2190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 name="SMARTInkShape-1914">
              <a:extLst>
                <a:ext uri="{FF2B5EF4-FFF2-40B4-BE49-F238E27FC236}">
                  <a16:creationId xmlns:a16="http://schemas.microsoft.com/office/drawing/2014/main" id="{6FE6C164-D5C4-3FC3-B34B-58AE8D5D22A1}"/>
                </a:ext>
              </a:extLst>
            </p:cNvPr>
            <p:cNvSpPr/>
            <p:nvPr>
              <p:custDataLst>
                <p:tags r:id="rId211"/>
              </p:custDataLst>
            </p:nvPr>
          </p:nvSpPr>
          <p:spPr>
            <a:xfrm>
              <a:off x="428625" y="2872663"/>
              <a:ext cx="133351" cy="41988"/>
            </a:xfrm>
            <a:custGeom>
              <a:avLst/>
              <a:gdLst/>
              <a:ahLst/>
              <a:cxnLst/>
              <a:rect l="0" t="0" r="0" b="0"/>
              <a:pathLst>
                <a:path w="133351" h="41988">
                  <a:moveTo>
                    <a:pt x="0" y="41987"/>
                  </a:moveTo>
                  <a:lnTo>
                    <a:pt x="0" y="41987"/>
                  </a:lnTo>
                  <a:lnTo>
                    <a:pt x="0" y="36931"/>
                  </a:lnTo>
                  <a:lnTo>
                    <a:pt x="2822" y="31626"/>
                  </a:lnTo>
                  <a:lnTo>
                    <a:pt x="13257" y="19597"/>
                  </a:lnTo>
                  <a:lnTo>
                    <a:pt x="58314" y="697"/>
                  </a:lnTo>
                  <a:lnTo>
                    <a:pt x="73895" y="0"/>
                  </a:lnTo>
                  <a:lnTo>
                    <a:pt x="133350" y="134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SMARTInkShape-1915">
              <a:extLst>
                <a:ext uri="{FF2B5EF4-FFF2-40B4-BE49-F238E27FC236}">
                  <a16:creationId xmlns:a16="http://schemas.microsoft.com/office/drawing/2014/main" id="{B8E2DE5F-2C3F-5F9A-D464-3CC34293EA62}"/>
                </a:ext>
              </a:extLst>
            </p:cNvPr>
            <p:cNvSpPr/>
            <p:nvPr>
              <p:custDataLst>
                <p:tags r:id="rId212"/>
              </p:custDataLst>
            </p:nvPr>
          </p:nvSpPr>
          <p:spPr>
            <a:xfrm>
              <a:off x="667590" y="3134117"/>
              <a:ext cx="94411" cy="217966"/>
            </a:xfrm>
            <a:custGeom>
              <a:avLst/>
              <a:gdLst/>
              <a:ahLst/>
              <a:cxnLst/>
              <a:rect l="0" t="0" r="0" b="0"/>
              <a:pathLst>
                <a:path w="94411" h="217966">
                  <a:moveTo>
                    <a:pt x="46785" y="9133"/>
                  </a:moveTo>
                  <a:lnTo>
                    <a:pt x="46785" y="9133"/>
                  </a:lnTo>
                  <a:lnTo>
                    <a:pt x="55918" y="0"/>
                  </a:lnTo>
                  <a:lnTo>
                    <a:pt x="56194" y="4781"/>
                  </a:lnTo>
                  <a:lnTo>
                    <a:pt x="49741" y="45237"/>
                  </a:lnTo>
                  <a:lnTo>
                    <a:pt x="45544" y="82507"/>
                  </a:lnTo>
                  <a:lnTo>
                    <a:pt x="32894" y="119303"/>
                  </a:lnTo>
                  <a:lnTo>
                    <a:pt x="17522" y="166070"/>
                  </a:lnTo>
                  <a:lnTo>
                    <a:pt x="5541" y="184161"/>
                  </a:lnTo>
                  <a:lnTo>
                    <a:pt x="420" y="206415"/>
                  </a:lnTo>
                  <a:lnTo>
                    <a:pt x="0" y="210504"/>
                  </a:lnTo>
                  <a:lnTo>
                    <a:pt x="779" y="213230"/>
                  </a:lnTo>
                  <a:lnTo>
                    <a:pt x="2356" y="215048"/>
                  </a:lnTo>
                  <a:lnTo>
                    <a:pt x="6930" y="217067"/>
                  </a:lnTo>
                  <a:lnTo>
                    <a:pt x="12491" y="217965"/>
                  </a:lnTo>
                  <a:lnTo>
                    <a:pt x="49310" y="208940"/>
                  </a:lnTo>
                  <a:lnTo>
                    <a:pt x="65079" y="201785"/>
                  </a:lnTo>
                  <a:lnTo>
                    <a:pt x="94410" y="1996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5" name="SMARTInkShape-1916">
              <a:extLst>
                <a:ext uri="{FF2B5EF4-FFF2-40B4-BE49-F238E27FC236}">
                  <a16:creationId xmlns:a16="http://schemas.microsoft.com/office/drawing/2014/main" id="{C1018DB6-BF82-930A-066E-9E4D867BFD88}"/>
                </a:ext>
              </a:extLst>
            </p:cNvPr>
            <p:cNvSpPr/>
            <p:nvPr>
              <p:custDataLst>
                <p:tags r:id="rId213"/>
              </p:custDataLst>
            </p:nvPr>
          </p:nvSpPr>
          <p:spPr>
            <a:xfrm>
              <a:off x="666750" y="3230726"/>
              <a:ext cx="133351" cy="26825"/>
            </a:xfrm>
            <a:custGeom>
              <a:avLst/>
              <a:gdLst/>
              <a:ahLst/>
              <a:cxnLst/>
              <a:rect l="0" t="0" r="0" b="0"/>
              <a:pathLst>
                <a:path w="133351" h="26825">
                  <a:moveTo>
                    <a:pt x="0" y="26824"/>
                  </a:moveTo>
                  <a:lnTo>
                    <a:pt x="0" y="26824"/>
                  </a:lnTo>
                  <a:lnTo>
                    <a:pt x="0" y="21767"/>
                  </a:lnTo>
                  <a:lnTo>
                    <a:pt x="1058" y="20278"/>
                  </a:lnTo>
                  <a:lnTo>
                    <a:pt x="2822" y="19285"/>
                  </a:lnTo>
                  <a:lnTo>
                    <a:pt x="48905" y="4158"/>
                  </a:lnTo>
                  <a:lnTo>
                    <a:pt x="76579" y="0"/>
                  </a:lnTo>
                  <a:lnTo>
                    <a:pt x="133350" y="77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SMARTInkShape-1917">
              <a:extLst>
                <a:ext uri="{FF2B5EF4-FFF2-40B4-BE49-F238E27FC236}">
                  <a16:creationId xmlns:a16="http://schemas.microsoft.com/office/drawing/2014/main" id="{154CE954-EB82-7D7C-D8FB-29B7C3B4B858}"/>
                </a:ext>
              </a:extLst>
            </p:cNvPr>
            <p:cNvSpPr/>
            <p:nvPr>
              <p:custDataLst>
                <p:tags r:id="rId214"/>
              </p:custDataLst>
            </p:nvPr>
          </p:nvSpPr>
          <p:spPr>
            <a:xfrm>
              <a:off x="858327" y="3229260"/>
              <a:ext cx="92258" cy="94966"/>
            </a:xfrm>
            <a:custGeom>
              <a:avLst/>
              <a:gdLst/>
              <a:ahLst/>
              <a:cxnLst/>
              <a:rect l="0" t="0" r="0" b="0"/>
              <a:pathLst>
                <a:path w="92258" h="94966">
                  <a:moveTo>
                    <a:pt x="17973" y="28290"/>
                  </a:moveTo>
                  <a:lnTo>
                    <a:pt x="17973" y="28290"/>
                  </a:lnTo>
                  <a:lnTo>
                    <a:pt x="40363" y="28290"/>
                  </a:lnTo>
                  <a:lnTo>
                    <a:pt x="81214" y="17968"/>
                  </a:lnTo>
                  <a:lnTo>
                    <a:pt x="92257" y="10598"/>
                  </a:lnTo>
                  <a:lnTo>
                    <a:pt x="91838" y="9087"/>
                  </a:lnTo>
                  <a:lnTo>
                    <a:pt x="88549" y="4587"/>
                  </a:lnTo>
                  <a:lnTo>
                    <a:pt x="83560" y="1880"/>
                  </a:lnTo>
                  <a:lnTo>
                    <a:pt x="67571" y="0"/>
                  </a:lnTo>
                  <a:lnTo>
                    <a:pt x="51601" y="858"/>
                  </a:lnTo>
                  <a:lnTo>
                    <a:pt x="20977" y="12983"/>
                  </a:lnTo>
                  <a:lnTo>
                    <a:pt x="11194" y="21840"/>
                  </a:lnTo>
                  <a:lnTo>
                    <a:pt x="4377" y="32832"/>
                  </a:lnTo>
                  <a:lnTo>
                    <a:pt x="0" y="57135"/>
                  </a:lnTo>
                  <a:lnTo>
                    <a:pt x="460" y="69685"/>
                  </a:lnTo>
                  <a:lnTo>
                    <a:pt x="4192" y="82318"/>
                  </a:lnTo>
                  <a:lnTo>
                    <a:pt x="7728" y="86534"/>
                  </a:lnTo>
                  <a:lnTo>
                    <a:pt x="17300" y="91218"/>
                  </a:lnTo>
                  <a:lnTo>
                    <a:pt x="65598" y="949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7" name="SMARTInkShape-1918">
              <a:extLst>
                <a:ext uri="{FF2B5EF4-FFF2-40B4-BE49-F238E27FC236}">
                  <a16:creationId xmlns:a16="http://schemas.microsoft.com/office/drawing/2014/main" id="{1591C674-F1A9-FF1A-35E6-0E73DB6FF262}"/>
                </a:ext>
              </a:extLst>
            </p:cNvPr>
            <p:cNvSpPr/>
            <p:nvPr>
              <p:custDataLst>
                <p:tags r:id="rId215"/>
              </p:custDataLst>
            </p:nvPr>
          </p:nvSpPr>
          <p:spPr>
            <a:xfrm>
              <a:off x="1009650" y="3219611"/>
              <a:ext cx="61388" cy="104615"/>
            </a:xfrm>
            <a:custGeom>
              <a:avLst/>
              <a:gdLst/>
              <a:ahLst/>
              <a:cxnLst/>
              <a:rect l="0" t="0" r="0" b="0"/>
              <a:pathLst>
                <a:path w="61388" h="104615">
                  <a:moveTo>
                    <a:pt x="38100" y="28414"/>
                  </a:moveTo>
                  <a:lnTo>
                    <a:pt x="38100" y="28414"/>
                  </a:lnTo>
                  <a:lnTo>
                    <a:pt x="43157" y="23358"/>
                  </a:lnTo>
                  <a:lnTo>
                    <a:pt x="45639" y="18053"/>
                  </a:lnTo>
                  <a:lnTo>
                    <a:pt x="46301" y="15157"/>
                  </a:lnTo>
                  <a:lnTo>
                    <a:pt x="52851" y="3962"/>
                  </a:lnTo>
                  <a:lnTo>
                    <a:pt x="52167" y="2588"/>
                  </a:lnTo>
                  <a:lnTo>
                    <a:pt x="50653" y="1671"/>
                  </a:lnTo>
                  <a:lnTo>
                    <a:pt x="40619" y="201"/>
                  </a:lnTo>
                  <a:lnTo>
                    <a:pt x="34634" y="0"/>
                  </a:lnTo>
                  <a:lnTo>
                    <a:pt x="28446" y="2733"/>
                  </a:lnTo>
                  <a:lnTo>
                    <a:pt x="11399" y="17177"/>
                  </a:lnTo>
                  <a:lnTo>
                    <a:pt x="10358" y="20950"/>
                  </a:lnTo>
                  <a:lnTo>
                    <a:pt x="10080" y="23438"/>
                  </a:lnTo>
                  <a:lnTo>
                    <a:pt x="12594" y="29024"/>
                  </a:lnTo>
                  <a:lnTo>
                    <a:pt x="57157" y="76041"/>
                  </a:lnTo>
                  <a:lnTo>
                    <a:pt x="60330" y="79215"/>
                  </a:lnTo>
                  <a:lnTo>
                    <a:pt x="61387" y="82390"/>
                  </a:lnTo>
                  <a:lnTo>
                    <a:pt x="61033" y="85564"/>
                  </a:lnTo>
                  <a:lnTo>
                    <a:pt x="59739" y="88739"/>
                  </a:lnTo>
                  <a:lnTo>
                    <a:pt x="57817" y="90856"/>
                  </a:lnTo>
                  <a:lnTo>
                    <a:pt x="39063" y="99588"/>
                  </a:lnTo>
                  <a:lnTo>
                    <a:pt x="0" y="1046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8" name="SMARTInkShape-1919">
              <a:extLst>
                <a:ext uri="{FF2B5EF4-FFF2-40B4-BE49-F238E27FC236}">
                  <a16:creationId xmlns:a16="http://schemas.microsoft.com/office/drawing/2014/main" id="{F6628D36-6E40-CCEE-7436-A245635C5B5B}"/>
                </a:ext>
              </a:extLst>
            </p:cNvPr>
            <p:cNvSpPr/>
            <p:nvPr>
              <p:custDataLst>
                <p:tags r:id="rId216"/>
              </p:custDataLst>
            </p:nvPr>
          </p:nvSpPr>
          <p:spPr>
            <a:xfrm>
              <a:off x="1095850" y="3190991"/>
              <a:ext cx="85251" cy="142707"/>
            </a:xfrm>
            <a:custGeom>
              <a:avLst/>
              <a:gdLst/>
              <a:ahLst/>
              <a:cxnLst/>
              <a:rect l="0" t="0" r="0" b="0"/>
              <a:pathLst>
                <a:path w="85251" h="142707">
                  <a:moveTo>
                    <a:pt x="37625" y="9409"/>
                  </a:moveTo>
                  <a:lnTo>
                    <a:pt x="37625" y="9409"/>
                  </a:lnTo>
                  <a:lnTo>
                    <a:pt x="42682" y="4353"/>
                  </a:lnTo>
                  <a:lnTo>
                    <a:pt x="47986" y="1870"/>
                  </a:lnTo>
                  <a:lnTo>
                    <a:pt x="56167" y="0"/>
                  </a:lnTo>
                  <a:lnTo>
                    <a:pt x="37357" y="46023"/>
                  </a:lnTo>
                  <a:lnTo>
                    <a:pt x="13835" y="90195"/>
                  </a:lnTo>
                  <a:lnTo>
                    <a:pt x="238" y="132517"/>
                  </a:lnTo>
                  <a:lnTo>
                    <a:pt x="0" y="135931"/>
                  </a:lnTo>
                  <a:lnTo>
                    <a:pt x="900" y="138207"/>
                  </a:lnTo>
                  <a:lnTo>
                    <a:pt x="2559" y="139724"/>
                  </a:lnTo>
                  <a:lnTo>
                    <a:pt x="4722" y="140736"/>
                  </a:lnTo>
                  <a:lnTo>
                    <a:pt x="48661" y="142706"/>
                  </a:lnTo>
                  <a:lnTo>
                    <a:pt x="85250" y="1332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9" name="SMARTInkShape-1920">
              <a:extLst>
                <a:ext uri="{FF2B5EF4-FFF2-40B4-BE49-F238E27FC236}">
                  <a16:creationId xmlns:a16="http://schemas.microsoft.com/office/drawing/2014/main" id="{4A73D7BE-DC28-31B3-63B3-D5FD2C6CC0C5}"/>
                </a:ext>
              </a:extLst>
            </p:cNvPr>
            <p:cNvSpPr/>
            <p:nvPr>
              <p:custDataLst>
                <p:tags r:id="rId217"/>
              </p:custDataLst>
            </p:nvPr>
          </p:nvSpPr>
          <p:spPr>
            <a:xfrm>
              <a:off x="1095375" y="3257701"/>
              <a:ext cx="76201" cy="18900"/>
            </a:xfrm>
            <a:custGeom>
              <a:avLst/>
              <a:gdLst/>
              <a:ahLst/>
              <a:cxnLst/>
              <a:rect l="0" t="0" r="0" b="0"/>
              <a:pathLst>
                <a:path w="76201" h="18900">
                  <a:moveTo>
                    <a:pt x="0" y="18899"/>
                  </a:moveTo>
                  <a:lnTo>
                    <a:pt x="0" y="18899"/>
                  </a:lnTo>
                  <a:lnTo>
                    <a:pt x="0" y="13842"/>
                  </a:lnTo>
                  <a:lnTo>
                    <a:pt x="2822" y="8538"/>
                  </a:lnTo>
                  <a:lnTo>
                    <a:pt x="5057" y="5642"/>
                  </a:lnTo>
                  <a:lnTo>
                    <a:pt x="16006" y="2424"/>
                  </a:lnTo>
                  <a:lnTo>
                    <a:pt x="55121" y="0"/>
                  </a:lnTo>
                  <a:lnTo>
                    <a:pt x="64362" y="2738"/>
                  </a:lnTo>
                  <a:lnTo>
                    <a:pt x="76200" y="93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3" name="SMARTInkShape-Group347">
            <a:extLst>
              <a:ext uri="{FF2B5EF4-FFF2-40B4-BE49-F238E27FC236}">
                <a16:creationId xmlns:a16="http://schemas.microsoft.com/office/drawing/2014/main" id="{61ED04F1-DF2D-C527-80E2-6CA210E73CD8}"/>
              </a:ext>
            </a:extLst>
          </p:cNvPr>
          <p:cNvGrpSpPr/>
          <p:nvPr/>
        </p:nvGrpSpPr>
        <p:grpSpPr>
          <a:xfrm>
            <a:off x="1590675" y="2924175"/>
            <a:ext cx="161926" cy="95251"/>
            <a:chOff x="1590675" y="2924175"/>
            <a:chExt cx="161926" cy="95251"/>
          </a:xfrm>
        </p:grpSpPr>
        <p:sp>
          <p:nvSpPr>
            <p:cNvPr id="161" name="SMARTInkShape-1921">
              <a:extLst>
                <a:ext uri="{FF2B5EF4-FFF2-40B4-BE49-F238E27FC236}">
                  <a16:creationId xmlns:a16="http://schemas.microsoft.com/office/drawing/2014/main" id="{7A09B0D4-AD18-73E2-07C0-5924974A4A34}"/>
                </a:ext>
              </a:extLst>
            </p:cNvPr>
            <p:cNvSpPr/>
            <p:nvPr>
              <p:custDataLst>
                <p:tags r:id="rId208"/>
              </p:custDataLst>
            </p:nvPr>
          </p:nvSpPr>
          <p:spPr>
            <a:xfrm>
              <a:off x="1590675" y="2924175"/>
              <a:ext cx="123826" cy="9526"/>
            </a:xfrm>
            <a:custGeom>
              <a:avLst/>
              <a:gdLst/>
              <a:ahLst/>
              <a:cxnLst/>
              <a:rect l="0" t="0" r="0" b="0"/>
              <a:pathLst>
                <a:path w="123826" h="9526">
                  <a:moveTo>
                    <a:pt x="0" y="0"/>
                  </a:moveTo>
                  <a:lnTo>
                    <a:pt x="0" y="0"/>
                  </a:lnTo>
                  <a:lnTo>
                    <a:pt x="43873" y="0"/>
                  </a:lnTo>
                  <a:lnTo>
                    <a:pt x="81848" y="2822"/>
                  </a:lnTo>
                  <a:lnTo>
                    <a:pt x="1238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2" name="SMARTInkShape-1922">
              <a:extLst>
                <a:ext uri="{FF2B5EF4-FFF2-40B4-BE49-F238E27FC236}">
                  <a16:creationId xmlns:a16="http://schemas.microsoft.com/office/drawing/2014/main" id="{C48DAC16-E1D3-F925-BE20-C1FDA9F32EC8}"/>
                </a:ext>
              </a:extLst>
            </p:cNvPr>
            <p:cNvSpPr/>
            <p:nvPr>
              <p:custDataLst>
                <p:tags r:id="rId209"/>
              </p:custDataLst>
            </p:nvPr>
          </p:nvSpPr>
          <p:spPr>
            <a:xfrm>
              <a:off x="1594712" y="3009900"/>
              <a:ext cx="157889" cy="9526"/>
            </a:xfrm>
            <a:custGeom>
              <a:avLst/>
              <a:gdLst/>
              <a:ahLst/>
              <a:cxnLst/>
              <a:rect l="0" t="0" r="0" b="0"/>
              <a:pathLst>
                <a:path w="157889" h="9526">
                  <a:moveTo>
                    <a:pt x="5488" y="0"/>
                  </a:moveTo>
                  <a:lnTo>
                    <a:pt x="5488" y="0"/>
                  </a:lnTo>
                  <a:lnTo>
                    <a:pt x="0" y="0"/>
                  </a:lnTo>
                  <a:lnTo>
                    <a:pt x="21134" y="1058"/>
                  </a:lnTo>
                  <a:lnTo>
                    <a:pt x="44343" y="5488"/>
                  </a:lnTo>
                  <a:lnTo>
                    <a:pt x="83251" y="932"/>
                  </a:lnTo>
                  <a:lnTo>
                    <a:pt x="157888"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1" name="SMARTInkShape-Group348">
            <a:extLst>
              <a:ext uri="{FF2B5EF4-FFF2-40B4-BE49-F238E27FC236}">
                <a16:creationId xmlns:a16="http://schemas.microsoft.com/office/drawing/2014/main" id="{80FE4F1E-5BE0-6D2B-E4FE-D3426F23D6D1}"/>
              </a:ext>
            </a:extLst>
          </p:cNvPr>
          <p:cNvGrpSpPr/>
          <p:nvPr/>
        </p:nvGrpSpPr>
        <p:grpSpPr>
          <a:xfrm>
            <a:off x="2145010" y="2595981"/>
            <a:ext cx="1186832" cy="432970"/>
            <a:chOff x="2145010" y="2595981"/>
            <a:chExt cx="1186832" cy="432970"/>
          </a:xfrm>
        </p:grpSpPr>
        <p:sp>
          <p:nvSpPr>
            <p:cNvPr id="164" name="SMARTInkShape-1923">
              <a:extLst>
                <a:ext uri="{FF2B5EF4-FFF2-40B4-BE49-F238E27FC236}">
                  <a16:creationId xmlns:a16="http://schemas.microsoft.com/office/drawing/2014/main" id="{9078DCE7-2E1F-1046-3CA7-3B6D1C063972}"/>
                </a:ext>
              </a:extLst>
            </p:cNvPr>
            <p:cNvSpPr/>
            <p:nvPr>
              <p:custDataLst>
                <p:tags r:id="rId201"/>
              </p:custDataLst>
            </p:nvPr>
          </p:nvSpPr>
          <p:spPr>
            <a:xfrm>
              <a:off x="2145010" y="2619375"/>
              <a:ext cx="131431" cy="409576"/>
            </a:xfrm>
            <a:custGeom>
              <a:avLst/>
              <a:gdLst/>
              <a:ahLst/>
              <a:cxnLst/>
              <a:rect l="0" t="0" r="0" b="0"/>
              <a:pathLst>
                <a:path w="131431" h="409576">
                  <a:moveTo>
                    <a:pt x="121940" y="0"/>
                  </a:moveTo>
                  <a:lnTo>
                    <a:pt x="121940" y="0"/>
                  </a:lnTo>
                  <a:lnTo>
                    <a:pt x="131430" y="0"/>
                  </a:lnTo>
                  <a:lnTo>
                    <a:pt x="116918" y="0"/>
                  </a:lnTo>
                  <a:lnTo>
                    <a:pt x="111594" y="2822"/>
                  </a:lnTo>
                  <a:lnTo>
                    <a:pt x="72450" y="40000"/>
                  </a:lnTo>
                  <a:lnTo>
                    <a:pt x="52153" y="68932"/>
                  </a:lnTo>
                  <a:lnTo>
                    <a:pt x="33467" y="109541"/>
                  </a:lnTo>
                  <a:lnTo>
                    <a:pt x="20424" y="145933"/>
                  </a:lnTo>
                  <a:lnTo>
                    <a:pt x="10840" y="184821"/>
                  </a:lnTo>
                  <a:lnTo>
                    <a:pt x="0" y="232321"/>
                  </a:lnTo>
                  <a:lnTo>
                    <a:pt x="3730" y="268390"/>
                  </a:lnTo>
                  <a:lnTo>
                    <a:pt x="6481" y="307535"/>
                  </a:lnTo>
                  <a:lnTo>
                    <a:pt x="15015" y="343480"/>
                  </a:lnTo>
                  <a:lnTo>
                    <a:pt x="31229" y="388573"/>
                  </a:lnTo>
                  <a:lnTo>
                    <a:pt x="35230" y="398841"/>
                  </a:lnTo>
                  <a:lnTo>
                    <a:pt x="36215" y="409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5" name="SMARTInkShape-1924">
              <a:extLst>
                <a:ext uri="{FF2B5EF4-FFF2-40B4-BE49-F238E27FC236}">
                  <a16:creationId xmlns:a16="http://schemas.microsoft.com/office/drawing/2014/main" id="{2051BE80-F3B7-4ABA-C078-70DDC6A71393}"/>
                </a:ext>
              </a:extLst>
            </p:cNvPr>
            <p:cNvSpPr/>
            <p:nvPr>
              <p:custDataLst>
                <p:tags r:id="rId202"/>
              </p:custDataLst>
            </p:nvPr>
          </p:nvSpPr>
          <p:spPr>
            <a:xfrm>
              <a:off x="2336203" y="2743235"/>
              <a:ext cx="119651" cy="151915"/>
            </a:xfrm>
            <a:custGeom>
              <a:avLst/>
              <a:gdLst/>
              <a:ahLst/>
              <a:cxnLst/>
              <a:rect l="0" t="0" r="0" b="0"/>
              <a:pathLst>
                <a:path w="119651" h="151915">
                  <a:moveTo>
                    <a:pt x="25997" y="19015"/>
                  </a:moveTo>
                  <a:lnTo>
                    <a:pt x="25997" y="19015"/>
                  </a:lnTo>
                  <a:lnTo>
                    <a:pt x="25997" y="4468"/>
                  </a:lnTo>
                  <a:lnTo>
                    <a:pt x="27055" y="2967"/>
                  </a:lnTo>
                  <a:lnTo>
                    <a:pt x="28819" y="1966"/>
                  </a:lnTo>
                  <a:lnTo>
                    <a:pt x="39254" y="360"/>
                  </a:lnTo>
                  <a:lnTo>
                    <a:pt x="79254" y="0"/>
                  </a:lnTo>
                  <a:lnTo>
                    <a:pt x="83727" y="1046"/>
                  </a:lnTo>
                  <a:lnTo>
                    <a:pt x="86709" y="2803"/>
                  </a:lnTo>
                  <a:lnTo>
                    <a:pt x="88696" y="5032"/>
                  </a:lnTo>
                  <a:lnTo>
                    <a:pt x="90905" y="10331"/>
                  </a:lnTo>
                  <a:lnTo>
                    <a:pt x="92569" y="31764"/>
                  </a:lnTo>
                  <a:lnTo>
                    <a:pt x="87585" y="46311"/>
                  </a:lnTo>
                  <a:lnTo>
                    <a:pt x="73370" y="66053"/>
                  </a:lnTo>
                  <a:lnTo>
                    <a:pt x="64640" y="75573"/>
                  </a:lnTo>
                  <a:lnTo>
                    <a:pt x="58717" y="76048"/>
                  </a:lnTo>
                  <a:lnTo>
                    <a:pt x="91287" y="77223"/>
                  </a:lnTo>
                  <a:lnTo>
                    <a:pt x="108613" y="84366"/>
                  </a:lnTo>
                  <a:lnTo>
                    <a:pt x="115857" y="95411"/>
                  </a:lnTo>
                  <a:lnTo>
                    <a:pt x="119650" y="107032"/>
                  </a:lnTo>
                  <a:lnTo>
                    <a:pt x="119124" y="110502"/>
                  </a:lnTo>
                  <a:lnTo>
                    <a:pt x="115717" y="117179"/>
                  </a:lnTo>
                  <a:lnTo>
                    <a:pt x="90614" y="144668"/>
                  </a:lnTo>
                  <a:lnTo>
                    <a:pt x="77999" y="148944"/>
                  </a:lnTo>
                  <a:lnTo>
                    <a:pt x="35902" y="151914"/>
                  </a:lnTo>
                  <a:lnTo>
                    <a:pt x="15409" y="151173"/>
                  </a:lnTo>
                  <a:lnTo>
                    <a:pt x="0" y="144146"/>
                  </a:lnTo>
                  <a:lnTo>
                    <a:pt x="1257" y="143711"/>
                  </a:lnTo>
                  <a:lnTo>
                    <a:pt x="16472" y="1428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 name="SMARTInkShape-1925">
              <a:extLst>
                <a:ext uri="{FF2B5EF4-FFF2-40B4-BE49-F238E27FC236}">
                  <a16:creationId xmlns:a16="http://schemas.microsoft.com/office/drawing/2014/main" id="{01CBB9BF-850A-2419-708B-BF620DA051BA}"/>
                </a:ext>
              </a:extLst>
            </p:cNvPr>
            <p:cNvSpPr/>
            <p:nvPr>
              <p:custDataLst>
                <p:tags r:id="rId203"/>
              </p:custDataLst>
            </p:nvPr>
          </p:nvSpPr>
          <p:spPr>
            <a:xfrm>
              <a:off x="2505075" y="2905125"/>
              <a:ext cx="9526" cy="9526"/>
            </a:xfrm>
            <a:custGeom>
              <a:avLst/>
              <a:gdLst/>
              <a:ahLst/>
              <a:cxnLst/>
              <a:rect l="0" t="0" r="0" b="0"/>
              <a:pathLst>
                <a:path w="9526" h="9526">
                  <a:moveTo>
                    <a:pt x="0" y="9525"/>
                  </a:moveTo>
                  <a:lnTo>
                    <a:pt x="0" y="9525"/>
                  </a:lnTo>
                  <a:lnTo>
                    <a:pt x="0" y="392"/>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7" name="SMARTInkShape-1926">
              <a:extLst>
                <a:ext uri="{FF2B5EF4-FFF2-40B4-BE49-F238E27FC236}">
                  <a16:creationId xmlns:a16="http://schemas.microsoft.com/office/drawing/2014/main" id="{9C0DEB7A-8BFD-5B18-9CAC-075E70309E58}"/>
                </a:ext>
              </a:extLst>
            </p:cNvPr>
            <p:cNvSpPr/>
            <p:nvPr>
              <p:custDataLst>
                <p:tags r:id="rId204"/>
              </p:custDataLst>
            </p:nvPr>
          </p:nvSpPr>
          <p:spPr>
            <a:xfrm>
              <a:off x="2584214" y="2734105"/>
              <a:ext cx="127947" cy="169766"/>
            </a:xfrm>
            <a:custGeom>
              <a:avLst/>
              <a:gdLst/>
              <a:ahLst/>
              <a:cxnLst/>
              <a:rect l="0" t="0" r="0" b="0"/>
              <a:pathLst>
                <a:path w="127947" h="169766">
                  <a:moveTo>
                    <a:pt x="73261" y="37670"/>
                  </a:moveTo>
                  <a:lnTo>
                    <a:pt x="73261" y="37670"/>
                  </a:lnTo>
                  <a:lnTo>
                    <a:pt x="87450" y="23481"/>
                  </a:lnTo>
                  <a:lnTo>
                    <a:pt x="92972" y="20780"/>
                  </a:lnTo>
                  <a:lnTo>
                    <a:pt x="95927" y="20060"/>
                  </a:lnTo>
                  <a:lnTo>
                    <a:pt x="97897" y="18522"/>
                  </a:lnTo>
                  <a:lnTo>
                    <a:pt x="101317" y="10545"/>
                  </a:lnTo>
                  <a:lnTo>
                    <a:pt x="101682" y="4468"/>
                  </a:lnTo>
                  <a:lnTo>
                    <a:pt x="100675" y="2835"/>
                  </a:lnTo>
                  <a:lnTo>
                    <a:pt x="98945" y="1747"/>
                  </a:lnTo>
                  <a:lnTo>
                    <a:pt x="91454" y="215"/>
                  </a:lnTo>
                  <a:lnTo>
                    <a:pt x="88565" y="0"/>
                  </a:lnTo>
                  <a:lnTo>
                    <a:pt x="69329" y="4754"/>
                  </a:lnTo>
                  <a:lnTo>
                    <a:pt x="43047" y="22388"/>
                  </a:lnTo>
                  <a:lnTo>
                    <a:pt x="30207" y="34788"/>
                  </a:lnTo>
                  <a:lnTo>
                    <a:pt x="23082" y="45562"/>
                  </a:lnTo>
                  <a:lnTo>
                    <a:pt x="18176" y="63527"/>
                  </a:lnTo>
                  <a:lnTo>
                    <a:pt x="19851" y="73151"/>
                  </a:lnTo>
                  <a:lnTo>
                    <a:pt x="26744" y="84519"/>
                  </a:lnTo>
                  <a:lnTo>
                    <a:pt x="29550" y="87953"/>
                  </a:lnTo>
                  <a:lnTo>
                    <a:pt x="38311" y="91768"/>
                  </a:lnTo>
                  <a:lnTo>
                    <a:pt x="71594" y="99698"/>
                  </a:lnTo>
                  <a:lnTo>
                    <a:pt x="91673" y="114094"/>
                  </a:lnTo>
                  <a:lnTo>
                    <a:pt x="104885" y="126614"/>
                  </a:lnTo>
                  <a:lnTo>
                    <a:pt x="105985" y="129774"/>
                  </a:lnTo>
                  <a:lnTo>
                    <a:pt x="105661" y="132940"/>
                  </a:lnTo>
                  <a:lnTo>
                    <a:pt x="102969" y="142451"/>
                  </a:lnTo>
                  <a:lnTo>
                    <a:pt x="102591" y="145624"/>
                  </a:lnTo>
                  <a:lnTo>
                    <a:pt x="96527" y="151972"/>
                  </a:lnTo>
                  <a:lnTo>
                    <a:pt x="75387" y="164671"/>
                  </a:lnTo>
                  <a:lnTo>
                    <a:pt x="43225" y="169765"/>
                  </a:lnTo>
                  <a:lnTo>
                    <a:pt x="17795" y="169590"/>
                  </a:lnTo>
                  <a:lnTo>
                    <a:pt x="6982" y="165799"/>
                  </a:lnTo>
                  <a:lnTo>
                    <a:pt x="3675" y="163306"/>
                  </a:lnTo>
                  <a:lnTo>
                    <a:pt x="0" y="157714"/>
                  </a:lnTo>
                  <a:lnTo>
                    <a:pt x="1190" y="148878"/>
                  </a:lnTo>
                  <a:lnTo>
                    <a:pt x="5246" y="138954"/>
                  </a:lnTo>
                  <a:lnTo>
                    <a:pt x="10577" y="131016"/>
                  </a:lnTo>
                  <a:lnTo>
                    <a:pt x="51435" y="107594"/>
                  </a:lnTo>
                  <a:lnTo>
                    <a:pt x="94825" y="87418"/>
                  </a:lnTo>
                  <a:lnTo>
                    <a:pt x="113282" y="71343"/>
                  </a:lnTo>
                  <a:lnTo>
                    <a:pt x="122093" y="59338"/>
                  </a:lnTo>
                  <a:lnTo>
                    <a:pt x="126714" y="46948"/>
                  </a:lnTo>
                  <a:lnTo>
                    <a:pt x="127946" y="40680"/>
                  </a:lnTo>
                  <a:lnTo>
                    <a:pt x="126493" y="30894"/>
                  </a:lnTo>
                  <a:lnTo>
                    <a:pt x="124624" y="26802"/>
                  </a:lnTo>
                  <a:lnTo>
                    <a:pt x="111259" y="19435"/>
                  </a:lnTo>
                  <a:lnTo>
                    <a:pt x="88400" y="9336"/>
                  </a:lnTo>
                  <a:lnTo>
                    <a:pt x="77873" y="3911"/>
                  </a:lnTo>
                  <a:lnTo>
                    <a:pt x="66138" y="1499"/>
                  </a:lnTo>
                  <a:lnTo>
                    <a:pt x="56690" y="3250"/>
                  </a:lnTo>
                  <a:lnTo>
                    <a:pt x="44686" y="90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SMARTInkShape-1927">
              <a:extLst>
                <a:ext uri="{FF2B5EF4-FFF2-40B4-BE49-F238E27FC236}">
                  <a16:creationId xmlns:a16="http://schemas.microsoft.com/office/drawing/2014/main" id="{0C4A73DC-84FE-57EC-2F49-604110912B71}"/>
                </a:ext>
              </a:extLst>
            </p:cNvPr>
            <p:cNvSpPr/>
            <p:nvPr>
              <p:custDataLst>
                <p:tags r:id="rId205"/>
              </p:custDataLst>
            </p:nvPr>
          </p:nvSpPr>
          <p:spPr>
            <a:xfrm>
              <a:off x="2857500" y="2820724"/>
              <a:ext cx="123826" cy="8202"/>
            </a:xfrm>
            <a:custGeom>
              <a:avLst/>
              <a:gdLst/>
              <a:ahLst/>
              <a:cxnLst/>
              <a:rect l="0" t="0" r="0" b="0"/>
              <a:pathLst>
                <a:path w="123826" h="8202">
                  <a:moveTo>
                    <a:pt x="0" y="8201"/>
                  </a:moveTo>
                  <a:lnTo>
                    <a:pt x="0" y="8201"/>
                  </a:lnTo>
                  <a:lnTo>
                    <a:pt x="23851" y="7143"/>
                  </a:lnTo>
                  <a:lnTo>
                    <a:pt x="54190" y="0"/>
                  </a:lnTo>
                  <a:lnTo>
                    <a:pt x="98805" y="7843"/>
                  </a:lnTo>
                  <a:lnTo>
                    <a:pt x="12382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9" name="SMARTInkShape-1928">
              <a:extLst>
                <a:ext uri="{FF2B5EF4-FFF2-40B4-BE49-F238E27FC236}">
                  <a16:creationId xmlns:a16="http://schemas.microsoft.com/office/drawing/2014/main" id="{A4C12D2A-8F73-8AE8-FC0B-D1EC4B541F4D}"/>
                </a:ext>
              </a:extLst>
            </p:cNvPr>
            <p:cNvSpPr/>
            <p:nvPr>
              <p:custDataLst>
                <p:tags r:id="rId206"/>
              </p:custDataLst>
            </p:nvPr>
          </p:nvSpPr>
          <p:spPr>
            <a:xfrm>
              <a:off x="3095625" y="2724280"/>
              <a:ext cx="171451" cy="133143"/>
            </a:xfrm>
            <a:custGeom>
              <a:avLst/>
              <a:gdLst/>
              <a:ahLst/>
              <a:cxnLst/>
              <a:rect l="0" t="0" r="0" b="0"/>
              <a:pathLst>
                <a:path w="171451" h="133143">
                  <a:moveTo>
                    <a:pt x="0" y="47495"/>
                  </a:moveTo>
                  <a:lnTo>
                    <a:pt x="0" y="47495"/>
                  </a:lnTo>
                  <a:lnTo>
                    <a:pt x="17926" y="30627"/>
                  </a:lnTo>
                  <a:lnTo>
                    <a:pt x="47095" y="12159"/>
                  </a:lnTo>
                  <a:lnTo>
                    <a:pt x="53739" y="9565"/>
                  </a:lnTo>
                  <a:lnTo>
                    <a:pt x="63430" y="3213"/>
                  </a:lnTo>
                  <a:lnTo>
                    <a:pt x="74309" y="310"/>
                  </a:lnTo>
                  <a:lnTo>
                    <a:pt x="80696" y="0"/>
                  </a:lnTo>
                  <a:lnTo>
                    <a:pt x="86313" y="2750"/>
                  </a:lnTo>
                  <a:lnTo>
                    <a:pt x="89292" y="4965"/>
                  </a:lnTo>
                  <a:lnTo>
                    <a:pt x="92602" y="10248"/>
                  </a:lnTo>
                  <a:lnTo>
                    <a:pt x="94466" y="21995"/>
                  </a:lnTo>
                  <a:lnTo>
                    <a:pt x="93843" y="32987"/>
                  </a:lnTo>
                  <a:lnTo>
                    <a:pt x="87542" y="50017"/>
                  </a:lnTo>
                  <a:lnTo>
                    <a:pt x="55246" y="87297"/>
                  </a:lnTo>
                  <a:lnTo>
                    <a:pt x="27906" y="111990"/>
                  </a:lnTo>
                  <a:lnTo>
                    <a:pt x="711" y="132625"/>
                  </a:lnTo>
                  <a:lnTo>
                    <a:pt x="10455" y="133142"/>
                  </a:lnTo>
                  <a:lnTo>
                    <a:pt x="18405" y="132127"/>
                  </a:lnTo>
                  <a:lnTo>
                    <a:pt x="58320" y="119958"/>
                  </a:lnTo>
                  <a:lnTo>
                    <a:pt x="104929" y="114932"/>
                  </a:lnTo>
                  <a:lnTo>
                    <a:pt x="142905" y="109264"/>
                  </a:lnTo>
                  <a:lnTo>
                    <a:pt x="171450" y="951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SMARTInkShape-1929">
              <a:extLst>
                <a:ext uri="{FF2B5EF4-FFF2-40B4-BE49-F238E27FC236}">
                  <a16:creationId xmlns:a16="http://schemas.microsoft.com/office/drawing/2014/main" id="{8915AA0E-C2E3-9EAD-B8BD-083BD16AFA71}"/>
                </a:ext>
              </a:extLst>
            </p:cNvPr>
            <p:cNvSpPr/>
            <p:nvPr>
              <p:custDataLst>
                <p:tags r:id="rId207"/>
              </p:custDataLst>
            </p:nvPr>
          </p:nvSpPr>
          <p:spPr>
            <a:xfrm>
              <a:off x="3228975" y="2595981"/>
              <a:ext cx="102867" cy="366295"/>
            </a:xfrm>
            <a:custGeom>
              <a:avLst/>
              <a:gdLst/>
              <a:ahLst/>
              <a:cxnLst/>
              <a:rect l="0" t="0" r="0" b="0"/>
              <a:pathLst>
                <a:path w="102867" h="366295">
                  <a:moveTo>
                    <a:pt x="0" y="23394"/>
                  </a:moveTo>
                  <a:lnTo>
                    <a:pt x="0" y="23394"/>
                  </a:lnTo>
                  <a:lnTo>
                    <a:pt x="0" y="18338"/>
                  </a:lnTo>
                  <a:lnTo>
                    <a:pt x="2822" y="13033"/>
                  </a:lnTo>
                  <a:lnTo>
                    <a:pt x="8662" y="7148"/>
                  </a:lnTo>
                  <a:lnTo>
                    <a:pt x="18314" y="1004"/>
                  </a:lnTo>
                  <a:lnTo>
                    <a:pt x="22793" y="0"/>
                  </a:lnTo>
                  <a:lnTo>
                    <a:pt x="26837" y="390"/>
                  </a:lnTo>
                  <a:lnTo>
                    <a:pt x="30591" y="1708"/>
                  </a:lnTo>
                  <a:lnTo>
                    <a:pt x="45988" y="13676"/>
                  </a:lnTo>
                  <a:lnTo>
                    <a:pt x="52189" y="24719"/>
                  </a:lnTo>
                  <a:lnTo>
                    <a:pt x="70647" y="70527"/>
                  </a:lnTo>
                  <a:lnTo>
                    <a:pt x="81845" y="106739"/>
                  </a:lnTo>
                  <a:lnTo>
                    <a:pt x="95111" y="154079"/>
                  </a:lnTo>
                  <a:lnTo>
                    <a:pt x="102866" y="199374"/>
                  </a:lnTo>
                  <a:lnTo>
                    <a:pt x="99153" y="236520"/>
                  </a:lnTo>
                  <a:lnTo>
                    <a:pt x="91350" y="274338"/>
                  </a:lnTo>
                  <a:lnTo>
                    <a:pt x="76104" y="321729"/>
                  </a:lnTo>
                  <a:lnTo>
                    <a:pt x="68749" y="331671"/>
                  </a:lnTo>
                  <a:lnTo>
                    <a:pt x="28575" y="3662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2" name="SMARTInkShape-1930">
            <a:extLst>
              <a:ext uri="{FF2B5EF4-FFF2-40B4-BE49-F238E27FC236}">
                <a16:creationId xmlns:a16="http://schemas.microsoft.com/office/drawing/2014/main" id="{8AFFE25D-74EC-CAA4-5EF5-72A831ACC7A2}"/>
              </a:ext>
            </a:extLst>
          </p:cNvPr>
          <p:cNvSpPr/>
          <p:nvPr>
            <p:custDataLst>
              <p:tags r:id="rId4"/>
            </p:custDataLst>
          </p:nvPr>
        </p:nvSpPr>
        <p:spPr>
          <a:xfrm>
            <a:off x="3658924" y="2781300"/>
            <a:ext cx="265377" cy="19051"/>
          </a:xfrm>
          <a:custGeom>
            <a:avLst/>
            <a:gdLst/>
            <a:ahLst/>
            <a:cxnLst/>
            <a:rect l="0" t="0" r="0" b="0"/>
            <a:pathLst>
              <a:path w="265377" h="19051">
                <a:moveTo>
                  <a:pt x="8201" y="19050"/>
                </a:moveTo>
                <a:lnTo>
                  <a:pt x="8201" y="19050"/>
                </a:lnTo>
                <a:lnTo>
                  <a:pt x="0" y="19050"/>
                </a:lnTo>
                <a:lnTo>
                  <a:pt x="4125" y="19050"/>
                </a:lnTo>
                <a:lnTo>
                  <a:pt x="34031" y="11511"/>
                </a:lnTo>
                <a:lnTo>
                  <a:pt x="74334" y="9917"/>
                </a:lnTo>
                <a:lnTo>
                  <a:pt x="121531" y="9603"/>
                </a:lnTo>
                <a:lnTo>
                  <a:pt x="165370" y="9548"/>
                </a:lnTo>
                <a:lnTo>
                  <a:pt x="208698" y="9532"/>
                </a:lnTo>
                <a:lnTo>
                  <a:pt x="246009" y="9526"/>
                </a:lnTo>
                <a:lnTo>
                  <a:pt x="254300" y="6703"/>
                </a:lnTo>
                <a:lnTo>
                  <a:pt x="26537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75" name="SMARTInkShape-Group350">
            <a:extLst>
              <a:ext uri="{FF2B5EF4-FFF2-40B4-BE49-F238E27FC236}">
                <a16:creationId xmlns:a16="http://schemas.microsoft.com/office/drawing/2014/main" id="{DCD837AE-34FC-5CDD-16B8-FA3FE6C305E1}"/>
              </a:ext>
            </a:extLst>
          </p:cNvPr>
          <p:cNvGrpSpPr/>
          <p:nvPr/>
        </p:nvGrpSpPr>
        <p:grpSpPr>
          <a:xfrm>
            <a:off x="2000250" y="2590836"/>
            <a:ext cx="2714626" cy="571465"/>
            <a:chOff x="2000250" y="2590836"/>
            <a:chExt cx="2714626" cy="571465"/>
          </a:xfrm>
        </p:grpSpPr>
        <p:sp>
          <p:nvSpPr>
            <p:cNvPr id="173" name="SMARTInkShape-1931">
              <a:extLst>
                <a:ext uri="{FF2B5EF4-FFF2-40B4-BE49-F238E27FC236}">
                  <a16:creationId xmlns:a16="http://schemas.microsoft.com/office/drawing/2014/main" id="{1BDF97F2-AB18-E082-C17A-9A6B9C263B17}"/>
                </a:ext>
              </a:extLst>
            </p:cNvPr>
            <p:cNvSpPr/>
            <p:nvPr>
              <p:custDataLst>
                <p:tags r:id="rId199"/>
              </p:custDataLst>
            </p:nvPr>
          </p:nvSpPr>
          <p:spPr>
            <a:xfrm>
              <a:off x="4263151" y="2590836"/>
              <a:ext cx="174917" cy="188438"/>
            </a:xfrm>
            <a:custGeom>
              <a:avLst/>
              <a:gdLst/>
              <a:ahLst/>
              <a:cxnLst/>
              <a:rect l="0" t="0" r="0" b="0"/>
              <a:pathLst>
                <a:path w="174917" h="188438">
                  <a:moveTo>
                    <a:pt x="99299" y="28539"/>
                  </a:moveTo>
                  <a:lnTo>
                    <a:pt x="99299" y="28539"/>
                  </a:lnTo>
                  <a:lnTo>
                    <a:pt x="107500" y="28539"/>
                  </a:lnTo>
                  <a:lnTo>
                    <a:pt x="107941" y="27481"/>
                  </a:lnTo>
                  <a:lnTo>
                    <a:pt x="108790" y="19406"/>
                  </a:lnTo>
                  <a:lnTo>
                    <a:pt x="103756" y="14074"/>
                  </a:lnTo>
                  <a:lnTo>
                    <a:pt x="98458" y="11527"/>
                  </a:lnTo>
                  <a:lnTo>
                    <a:pt x="81376" y="9891"/>
                  </a:lnTo>
                  <a:lnTo>
                    <a:pt x="69814" y="15312"/>
                  </a:lnTo>
                  <a:lnTo>
                    <a:pt x="40087" y="36039"/>
                  </a:lnTo>
                  <a:lnTo>
                    <a:pt x="27827" y="53744"/>
                  </a:lnTo>
                  <a:lnTo>
                    <a:pt x="11333" y="94548"/>
                  </a:lnTo>
                  <a:lnTo>
                    <a:pt x="0" y="131066"/>
                  </a:lnTo>
                  <a:lnTo>
                    <a:pt x="4612" y="164505"/>
                  </a:lnTo>
                  <a:lnTo>
                    <a:pt x="8886" y="172930"/>
                  </a:lnTo>
                  <a:lnTo>
                    <a:pt x="22299" y="183622"/>
                  </a:lnTo>
                  <a:lnTo>
                    <a:pt x="54847" y="188437"/>
                  </a:lnTo>
                  <a:lnTo>
                    <a:pt x="82835" y="184807"/>
                  </a:lnTo>
                  <a:lnTo>
                    <a:pt x="120676" y="168265"/>
                  </a:lnTo>
                  <a:lnTo>
                    <a:pt x="146796" y="150448"/>
                  </a:lnTo>
                  <a:lnTo>
                    <a:pt x="158645" y="129924"/>
                  </a:lnTo>
                  <a:lnTo>
                    <a:pt x="173532" y="85979"/>
                  </a:lnTo>
                  <a:lnTo>
                    <a:pt x="174916" y="68959"/>
                  </a:lnTo>
                  <a:lnTo>
                    <a:pt x="167247" y="36696"/>
                  </a:lnTo>
                  <a:lnTo>
                    <a:pt x="163718" y="29342"/>
                  </a:lnTo>
                  <a:lnTo>
                    <a:pt x="152829" y="15998"/>
                  </a:lnTo>
                  <a:lnTo>
                    <a:pt x="146726" y="12382"/>
                  </a:lnTo>
                  <a:lnTo>
                    <a:pt x="139241" y="10060"/>
                  </a:lnTo>
                  <a:lnTo>
                    <a:pt x="132889" y="4602"/>
                  </a:lnTo>
                  <a:lnTo>
                    <a:pt x="124458" y="2025"/>
                  </a:lnTo>
                  <a:lnTo>
                    <a:pt x="89850" y="0"/>
                  </a:lnTo>
                  <a:lnTo>
                    <a:pt x="86650" y="1046"/>
                  </a:lnTo>
                  <a:lnTo>
                    <a:pt x="84517" y="2802"/>
                  </a:lnTo>
                  <a:lnTo>
                    <a:pt x="83093" y="5031"/>
                  </a:lnTo>
                  <a:lnTo>
                    <a:pt x="81087" y="6517"/>
                  </a:lnTo>
                  <a:lnTo>
                    <a:pt x="76035" y="8168"/>
                  </a:lnTo>
                  <a:lnTo>
                    <a:pt x="74264" y="9667"/>
                  </a:lnTo>
                  <a:lnTo>
                    <a:pt x="72298" y="14154"/>
                  </a:lnTo>
                  <a:lnTo>
                    <a:pt x="71189" y="22631"/>
                  </a:lnTo>
                  <a:lnTo>
                    <a:pt x="69976" y="24600"/>
                  </a:lnTo>
                  <a:lnTo>
                    <a:pt x="61199" y="285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SMARTInkShape-1932">
              <a:extLst>
                <a:ext uri="{FF2B5EF4-FFF2-40B4-BE49-F238E27FC236}">
                  <a16:creationId xmlns:a16="http://schemas.microsoft.com/office/drawing/2014/main" id="{F4CE6B95-8C1C-00F9-653C-3294D0DB3428}"/>
                </a:ext>
              </a:extLst>
            </p:cNvPr>
            <p:cNvSpPr/>
            <p:nvPr>
              <p:custDataLst>
                <p:tags r:id="rId200"/>
              </p:custDataLst>
            </p:nvPr>
          </p:nvSpPr>
          <p:spPr>
            <a:xfrm>
              <a:off x="2000250" y="2895600"/>
              <a:ext cx="2714626" cy="266701"/>
            </a:xfrm>
            <a:custGeom>
              <a:avLst/>
              <a:gdLst/>
              <a:ahLst/>
              <a:cxnLst/>
              <a:rect l="0" t="0" r="0" b="0"/>
              <a:pathLst>
                <a:path w="2714626" h="266701">
                  <a:moveTo>
                    <a:pt x="0" y="266700"/>
                  </a:moveTo>
                  <a:lnTo>
                    <a:pt x="0" y="266700"/>
                  </a:lnTo>
                  <a:lnTo>
                    <a:pt x="5057" y="261644"/>
                  </a:lnTo>
                  <a:lnTo>
                    <a:pt x="10361" y="259161"/>
                  </a:lnTo>
                  <a:lnTo>
                    <a:pt x="53321" y="250706"/>
                  </a:lnTo>
                  <a:lnTo>
                    <a:pt x="94180" y="245432"/>
                  </a:lnTo>
                  <a:lnTo>
                    <a:pt x="129153" y="240290"/>
                  </a:lnTo>
                  <a:lnTo>
                    <a:pt x="167384" y="238767"/>
                  </a:lnTo>
                  <a:lnTo>
                    <a:pt x="207287" y="238315"/>
                  </a:lnTo>
                  <a:lnTo>
                    <a:pt x="253682" y="235359"/>
                  </a:lnTo>
                  <a:lnTo>
                    <a:pt x="291418" y="230603"/>
                  </a:lnTo>
                  <a:lnTo>
                    <a:pt x="337670" y="228996"/>
                  </a:lnTo>
                  <a:lnTo>
                    <a:pt x="370914" y="228776"/>
                  </a:lnTo>
                  <a:lnTo>
                    <a:pt x="406151" y="227620"/>
                  </a:lnTo>
                  <a:lnTo>
                    <a:pt x="444897" y="222077"/>
                  </a:lnTo>
                  <a:lnTo>
                    <a:pt x="482718" y="219964"/>
                  </a:lnTo>
                  <a:lnTo>
                    <a:pt x="520735" y="218280"/>
                  </a:lnTo>
                  <a:lnTo>
                    <a:pt x="558810" y="212607"/>
                  </a:lnTo>
                  <a:lnTo>
                    <a:pt x="596903" y="210456"/>
                  </a:lnTo>
                  <a:lnTo>
                    <a:pt x="635001" y="208760"/>
                  </a:lnTo>
                  <a:lnTo>
                    <a:pt x="674158" y="203083"/>
                  </a:lnTo>
                  <a:lnTo>
                    <a:pt x="718804" y="199873"/>
                  </a:lnTo>
                  <a:lnTo>
                    <a:pt x="765546" y="193747"/>
                  </a:lnTo>
                  <a:lnTo>
                    <a:pt x="812910" y="190404"/>
                  </a:lnTo>
                  <a:lnTo>
                    <a:pt x="860458" y="184239"/>
                  </a:lnTo>
                  <a:lnTo>
                    <a:pt x="908060" y="181942"/>
                  </a:lnTo>
                  <a:lnTo>
                    <a:pt x="939804" y="181405"/>
                  </a:lnTo>
                  <a:lnTo>
                    <a:pt x="974374" y="178344"/>
                  </a:lnTo>
                  <a:lnTo>
                    <a:pt x="1009846" y="174514"/>
                  </a:lnTo>
                  <a:lnTo>
                    <a:pt x="1043252" y="172812"/>
                  </a:lnTo>
                  <a:lnTo>
                    <a:pt x="1078559" y="169232"/>
                  </a:lnTo>
                  <a:lnTo>
                    <a:pt x="1114360" y="165173"/>
                  </a:lnTo>
                  <a:lnTo>
                    <a:pt x="1147910" y="163369"/>
                  </a:lnTo>
                  <a:lnTo>
                    <a:pt x="1183282" y="159744"/>
                  </a:lnTo>
                  <a:lnTo>
                    <a:pt x="1221228" y="155664"/>
                  </a:lnTo>
                  <a:lnTo>
                    <a:pt x="1262788" y="153851"/>
                  </a:lnTo>
                  <a:lnTo>
                    <a:pt x="1303130" y="150223"/>
                  </a:lnTo>
                  <a:lnTo>
                    <a:pt x="1342228" y="145082"/>
                  </a:lnTo>
                  <a:lnTo>
                    <a:pt x="1380770" y="139270"/>
                  </a:lnTo>
                  <a:lnTo>
                    <a:pt x="1419067" y="135981"/>
                  </a:lnTo>
                  <a:lnTo>
                    <a:pt x="1458313" y="133461"/>
                  </a:lnTo>
                  <a:lnTo>
                    <a:pt x="1500450" y="128813"/>
                  </a:lnTo>
                  <a:lnTo>
                    <a:pt x="1543873" y="123220"/>
                  </a:lnTo>
                  <a:lnTo>
                    <a:pt x="1586807" y="118264"/>
                  </a:lnTo>
                  <a:lnTo>
                    <a:pt x="1627056" y="116062"/>
                  </a:lnTo>
                  <a:lnTo>
                    <a:pt x="1666110" y="112261"/>
                  </a:lnTo>
                  <a:lnTo>
                    <a:pt x="1705694" y="107044"/>
                  </a:lnTo>
                  <a:lnTo>
                    <a:pt x="1747981" y="101198"/>
                  </a:lnTo>
                  <a:lnTo>
                    <a:pt x="1791470" y="97893"/>
                  </a:lnTo>
                  <a:lnTo>
                    <a:pt x="1834433" y="95366"/>
                  </a:lnTo>
                  <a:lnTo>
                    <a:pt x="1874695" y="90716"/>
                  </a:lnTo>
                  <a:lnTo>
                    <a:pt x="1916578" y="87943"/>
                  </a:lnTo>
                  <a:lnTo>
                    <a:pt x="1959888" y="85652"/>
                  </a:lnTo>
                  <a:lnTo>
                    <a:pt x="2003831" y="81106"/>
                  </a:lnTo>
                  <a:lnTo>
                    <a:pt x="2045233" y="78381"/>
                  </a:lnTo>
                  <a:lnTo>
                    <a:pt x="2085859" y="76111"/>
                  </a:lnTo>
                  <a:lnTo>
                    <a:pt x="2128610" y="71575"/>
                  </a:lnTo>
                  <a:lnTo>
                    <a:pt x="2169482" y="66030"/>
                  </a:lnTo>
                  <a:lnTo>
                    <a:pt x="2208814" y="61096"/>
                  </a:lnTo>
                  <a:lnTo>
                    <a:pt x="2247462" y="58904"/>
                  </a:lnTo>
                  <a:lnTo>
                    <a:pt x="2285805" y="57930"/>
                  </a:lnTo>
                  <a:lnTo>
                    <a:pt x="2324014" y="56438"/>
                  </a:lnTo>
                  <a:lnTo>
                    <a:pt x="2362162" y="52248"/>
                  </a:lnTo>
                  <a:lnTo>
                    <a:pt x="2400283" y="49680"/>
                  </a:lnTo>
                  <a:lnTo>
                    <a:pt x="2437335" y="48538"/>
                  </a:lnTo>
                  <a:lnTo>
                    <a:pt x="2471440" y="48031"/>
                  </a:lnTo>
                  <a:lnTo>
                    <a:pt x="2504237" y="44983"/>
                  </a:lnTo>
                  <a:lnTo>
                    <a:pt x="2549630" y="40139"/>
                  </a:lnTo>
                  <a:lnTo>
                    <a:pt x="2589890" y="38704"/>
                  </a:lnTo>
                  <a:lnTo>
                    <a:pt x="2636363" y="33163"/>
                  </a:lnTo>
                  <a:lnTo>
                    <a:pt x="2678240" y="26357"/>
                  </a:lnTo>
                  <a:lnTo>
                    <a:pt x="2708109" y="18954"/>
                  </a:lnTo>
                  <a:lnTo>
                    <a:pt x="2710281" y="16869"/>
                  </a:lnTo>
                  <a:lnTo>
                    <a:pt x="2712694" y="11730"/>
                  </a:lnTo>
                  <a:lnTo>
                    <a:pt x="27146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4" name="SMARTInkShape-Group351">
            <a:extLst>
              <a:ext uri="{FF2B5EF4-FFF2-40B4-BE49-F238E27FC236}">
                <a16:creationId xmlns:a16="http://schemas.microsoft.com/office/drawing/2014/main" id="{514EF4F3-6BA2-8CB9-8909-C87E64C71EDD}"/>
              </a:ext>
            </a:extLst>
          </p:cNvPr>
          <p:cNvGrpSpPr/>
          <p:nvPr/>
        </p:nvGrpSpPr>
        <p:grpSpPr>
          <a:xfrm>
            <a:off x="2076450" y="3105150"/>
            <a:ext cx="2256663" cy="779008"/>
            <a:chOff x="2076450" y="3105150"/>
            <a:chExt cx="2256663" cy="779008"/>
          </a:xfrm>
        </p:grpSpPr>
        <p:sp>
          <p:nvSpPr>
            <p:cNvPr id="176" name="SMARTInkShape-1933">
              <a:extLst>
                <a:ext uri="{FF2B5EF4-FFF2-40B4-BE49-F238E27FC236}">
                  <a16:creationId xmlns:a16="http://schemas.microsoft.com/office/drawing/2014/main" id="{1DEBA4F7-1277-2D12-2F90-71B5546B69CD}"/>
                </a:ext>
              </a:extLst>
            </p:cNvPr>
            <p:cNvSpPr/>
            <p:nvPr>
              <p:custDataLst>
                <p:tags r:id="rId191"/>
              </p:custDataLst>
            </p:nvPr>
          </p:nvSpPr>
          <p:spPr>
            <a:xfrm>
              <a:off x="2076450" y="3105150"/>
              <a:ext cx="2256663" cy="779008"/>
            </a:xfrm>
            <a:custGeom>
              <a:avLst/>
              <a:gdLst/>
              <a:ahLst/>
              <a:cxnLst/>
              <a:rect l="0" t="0" r="0" b="0"/>
              <a:pathLst>
                <a:path w="2256663" h="779008">
                  <a:moveTo>
                    <a:pt x="0" y="752475"/>
                  </a:moveTo>
                  <a:lnTo>
                    <a:pt x="0" y="752475"/>
                  </a:lnTo>
                  <a:lnTo>
                    <a:pt x="7604" y="743812"/>
                  </a:lnTo>
                  <a:lnTo>
                    <a:pt x="26568" y="711777"/>
                  </a:lnTo>
                  <a:lnTo>
                    <a:pt x="71883" y="679547"/>
                  </a:lnTo>
                  <a:lnTo>
                    <a:pt x="78868" y="673143"/>
                  </a:lnTo>
                  <a:lnTo>
                    <a:pt x="82212" y="672071"/>
                  </a:lnTo>
                  <a:lnTo>
                    <a:pt x="85500" y="672414"/>
                  </a:lnTo>
                  <a:lnTo>
                    <a:pt x="95183" y="675131"/>
                  </a:lnTo>
                  <a:lnTo>
                    <a:pt x="98381" y="675512"/>
                  </a:lnTo>
                  <a:lnTo>
                    <a:pt x="104755" y="681580"/>
                  </a:lnTo>
                  <a:lnTo>
                    <a:pt x="112175" y="690275"/>
                  </a:lnTo>
                  <a:lnTo>
                    <a:pt x="127193" y="702178"/>
                  </a:lnTo>
                  <a:lnTo>
                    <a:pt x="145657" y="730734"/>
                  </a:lnTo>
                  <a:lnTo>
                    <a:pt x="161259" y="777985"/>
                  </a:lnTo>
                  <a:lnTo>
                    <a:pt x="161481" y="779007"/>
                  </a:lnTo>
                  <a:lnTo>
                    <a:pt x="162687" y="778630"/>
                  </a:lnTo>
                  <a:lnTo>
                    <a:pt x="166850" y="775388"/>
                  </a:lnTo>
                  <a:lnTo>
                    <a:pt x="169406" y="767598"/>
                  </a:lnTo>
                  <a:lnTo>
                    <a:pt x="174093" y="722719"/>
                  </a:lnTo>
                  <a:lnTo>
                    <a:pt x="180573" y="678614"/>
                  </a:lnTo>
                  <a:lnTo>
                    <a:pt x="180965" y="631411"/>
                  </a:lnTo>
                  <a:lnTo>
                    <a:pt x="189175" y="585488"/>
                  </a:lnTo>
                  <a:lnTo>
                    <a:pt x="197865" y="542258"/>
                  </a:lnTo>
                  <a:lnTo>
                    <a:pt x="206287" y="497329"/>
                  </a:lnTo>
                  <a:lnTo>
                    <a:pt x="216868" y="453310"/>
                  </a:lnTo>
                  <a:lnTo>
                    <a:pt x="225969" y="406494"/>
                  </a:lnTo>
                  <a:lnTo>
                    <a:pt x="235858" y="361545"/>
                  </a:lnTo>
                  <a:lnTo>
                    <a:pt x="247534" y="317857"/>
                  </a:lnTo>
                  <a:lnTo>
                    <a:pt x="255696" y="275436"/>
                  </a:lnTo>
                  <a:lnTo>
                    <a:pt x="264519" y="236035"/>
                  </a:lnTo>
                  <a:lnTo>
                    <a:pt x="267471" y="198887"/>
                  </a:lnTo>
                  <a:lnTo>
                    <a:pt x="274182" y="179182"/>
                  </a:lnTo>
                  <a:lnTo>
                    <a:pt x="276209" y="133410"/>
                  </a:lnTo>
                  <a:lnTo>
                    <a:pt x="276224" y="119330"/>
                  </a:lnTo>
                  <a:lnTo>
                    <a:pt x="277282" y="117653"/>
                  </a:lnTo>
                  <a:lnTo>
                    <a:pt x="279047" y="116536"/>
                  </a:lnTo>
                  <a:lnTo>
                    <a:pt x="284425" y="114742"/>
                  </a:lnTo>
                  <a:lnTo>
                    <a:pt x="285161" y="111674"/>
                  </a:lnTo>
                  <a:lnTo>
                    <a:pt x="285740" y="104895"/>
                  </a:lnTo>
                  <a:lnTo>
                    <a:pt x="285747" y="109867"/>
                  </a:lnTo>
                  <a:lnTo>
                    <a:pt x="286807" y="111345"/>
                  </a:lnTo>
                  <a:lnTo>
                    <a:pt x="290806" y="112987"/>
                  </a:lnTo>
                  <a:lnTo>
                    <a:pt x="326108" y="114290"/>
                  </a:lnTo>
                  <a:lnTo>
                    <a:pt x="369365" y="106098"/>
                  </a:lnTo>
                  <a:lnTo>
                    <a:pt x="409159" y="98490"/>
                  </a:lnTo>
                  <a:lnTo>
                    <a:pt x="450415" y="95890"/>
                  </a:lnTo>
                  <a:lnTo>
                    <a:pt x="490840" y="95334"/>
                  </a:lnTo>
                  <a:lnTo>
                    <a:pt x="527698" y="92445"/>
                  </a:lnTo>
                  <a:lnTo>
                    <a:pt x="570374" y="87052"/>
                  </a:lnTo>
                  <a:lnTo>
                    <a:pt x="613807" y="85987"/>
                  </a:lnTo>
                  <a:lnTo>
                    <a:pt x="654983" y="80703"/>
                  </a:lnTo>
                  <a:lnTo>
                    <a:pt x="695941" y="77089"/>
                  </a:lnTo>
                  <a:lnTo>
                    <a:pt x="738054" y="76376"/>
                  </a:lnTo>
                  <a:lnTo>
                    <a:pt x="763371" y="73430"/>
                  </a:lnTo>
                  <a:lnTo>
                    <a:pt x="804318" y="67564"/>
                  </a:lnTo>
                  <a:lnTo>
                    <a:pt x="846363" y="66851"/>
                  </a:lnTo>
                  <a:lnTo>
                    <a:pt x="881541" y="66727"/>
                  </a:lnTo>
                  <a:lnTo>
                    <a:pt x="929123" y="67740"/>
                  </a:lnTo>
                  <a:lnTo>
                    <a:pt x="973204" y="74215"/>
                  </a:lnTo>
                  <a:lnTo>
                    <a:pt x="1012564" y="75808"/>
                  </a:lnTo>
                  <a:lnTo>
                    <a:pt x="1054871" y="75064"/>
                  </a:lnTo>
                  <a:lnTo>
                    <a:pt x="1084080" y="70689"/>
                  </a:lnTo>
                  <a:lnTo>
                    <a:pt x="1121915" y="71976"/>
                  </a:lnTo>
                  <a:lnTo>
                    <a:pt x="1161447" y="68246"/>
                  </a:lnTo>
                  <a:lnTo>
                    <a:pt x="1202618" y="66985"/>
                  </a:lnTo>
                  <a:lnTo>
                    <a:pt x="1239569" y="66766"/>
                  </a:lnTo>
                  <a:lnTo>
                    <a:pt x="1278975" y="66702"/>
                  </a:lnTo>
                  <a:lnTo>
                    <a:pt x="1322519" y="66683"/>
                  </a:lnTo>
                  <a:lnTo>
                    <a:pt x="1365002" y="60131"/>
                  </a:lnTo>
                  <a:lnTo>
                    <a:pt x="1406098" y="56975"/>
                  </a:lnTo>
                  <a:lnTo>
                    <a:pt x="1451789" y="50866"/>
                  </a:lnTo>
                  <a:lnTo>
                    <a:pt x="1495667" y="48585"/>
                  </a:lnTo>
                  <a:lnTo>
                    <a:pt x="1539531" y="44992"/>
                  </a:lnTo>
                  <a:lnTo>
                    <a:pt x="1580108" y="40142"/>
                  </a:lnTo>
                  <a:lnTo>
                    <a:pt x="1624586" y="35882"/>
                  </a:lnTo>
                  <a:lnTo>
                    <a:pt x="1666692" y="30740"/>
                  </a:lnTo>
                  <a:lnTo>
                    <a:pt x="1701040" y="29217"/>
                  </a:lnTo>
                  <a:lnTo>
                    <a:pt x="1739087" y="25943"/>
                  </a:lnTo>
                  <a:lnTo>
                    <a:pt x="1780387" y="20412"/>
                  </a:lnTo>
                  <a:lnTo>
                    <a:pt x="1824686" y="19454"/>
                  </a:lnTo>
                  <a:lnTo>
                    <a:pt x="1870360" y="12584"/>
                  </a:lnTo>
                  <a:lnTo>
                    <a:pt x="1917314" y="10431"/>
                  </a:lnTo>
                  <a:lnTo>
                    <a:pt x="1963094" y="9794"/>
                  </a:lnTo>
                  <a:lnTo>
                    <a:pt x="2000883" y="9604"/>
                  </a:lnTo>
                  <a:lnTo>
                    <a:pt x="2047710" y="8490"/>
                  </a:lnTo>
                  <a:lnTo>
                    <a:pt x="2090763" y="1991"/>
                  </a:lnTo>
                  <a:lnTo>
                    <a:pt x="2135134" y="393"/>
                  </a:lnTo>
                  <a:lnTo>
                    <a:pt x="2179446" y="116"/>
                  </a:lnTo>
                  <a:lnTo>
                    <a:pt x="2226525" y="15"/>
                  </a:lnTo>
                  <a:lnTo>
                    <a:pt x="2256662" y="0"/>
                  </a:lnTo>
                  <a:lnTo>
                    <a:pt x="22479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7" name="SMARTInkShape-1934">
              <a:extLst>
                <a:ext uri="{FF2B5EF4-FFF2-40B4-BE49-F238E27FC236}">
                  <a16:creationId xmlns:a16="http://schemas.microsoft.com/office/drawing/2014/main" id="{C3401BB6-C308-FFDF-1B53-89D47726DDCE}"/>
                </a:ext>
              </a:extLst>
            </p:cNvPr>
            <p:cNvSpPr/>
            <p:nvPr>
              <p:custDataLst>
                <p:tags r:id="rId192"/>
              </p:custDataLst>
            </p:nvPr>
          </p:nvSpPr>
          <p:spPr>
            <a:xfrm>
              <a:off x="2419928" y="3373622"/>
              <a:ext cx="118011" cy="159047"/>
            </a:xfrm>
            <a:custGeom>
              <a:avLst/>
              <a:gdLst/>
              <a:ahLst/>
              <a:cxnLst/>
              <a:rect l="0" t="0" r="0" b="0"/>
              <a:pathLst>
                <a:path w="118011" h="159047">
                  <a:moveTo>
                    <a:pt x="85147" y="17278"/>
                  </a:moveTo>
                  <a:lnTo>
                    <a:pt x="85147" y="17278"/>
                  </a:lnTo>
                  <a:lnTo>
                    <a:pt x="71890" y="17278"/>
                  </a:lnTo>
                  <a:lnTo>
                    <a:pt x="65850" y="20100"/>
                  </a:lnTo>
                  <a:lnTo>
                    <a:pt x="57520" y="24883"/>
                  </a:lnTo>
                  <a:lnTo>
                    <a:pt x="27455" y="39668"/>
                  </a:lnTo>
                  <a:lnTo>
                    <a:pt x="16077" y="54134"/>
                  </a:lnTo>
                  <a:lnTo>
                    <a:pt x="2347" y="88924"/>
                  </a:lnTo>
                  <a:lnTo>
                    <a:pt x="0" y="110335"/>
                  </a:lnTo>
                  <a:lnTo>
                    <a:pt x="4650" y="128694"/>
                  </a:lnTo>
                  <a:lnTo>
                    <a:pt x="12730" y="147539"/>
                  </a:lnTo>
                  <a:lnTo>
                    <a:pt x="16761" y="151744"/>
                  </a:lnTo>
                  <a:lnTo>
                    <a:pt x="26883" y="156416"/>
                  </a:lnTo>
                  <a:lnTo>
                    <a:pt x="44483" y="159046"/>
                  </a:lnTo>
                  <a:lnTo>
                    <a:pt x="63103" y="154768"/>
                  </a:lnTo>
                  <a:lnTo>
                    <a:pt x="76969" y="146798"/>
                  </a:lnTo>
                  <a:lnTo>
                    <a:pt x="102743" y="110032"/>
                  </a:lnTo>
                  <a:lnTo>
                    <a:pt x="117815" y="68416"/>
                  </a:lnTo>
                  <a:lnTo>
                    <a:pt x="118010" y="55528"/>
                  </a:lnTo>
                  <a:lnTo>
                    <a:pt x="109513" y="24952"/>
                  </a:lnTo>
                  <a:lnTo>
                    <a:pt x="105624" y="19219"/>
                  </a:lnTo>
                  <a:lnTo>
                    <a:pt x="100915" y="15396"/>
                  </a:lnTo>
                  <a:lnTo>
                    <a:pt x="72015" y="2214"/>
                  </a:lnTo>
                  <a:lnTo>
                    <a:pt x="59555" y="0"/>
                  </a:lnTo>
                  <a:lnTo>
                    <a:pt x="55385" y="467"/>
                  </a:lnTo>
                  <a:lnTo>
                    <a:pt x="52606" y="1837"/>
                  </a:lnTo>
                  <a:lnTo>
                    <a:pt x="50753" y="3809"/>
                  </a:lnTo>
                  <a:lnTo>
                    <a:pt x="45872" y="6000"/>
                  </a:lnTo>
                  <a:lnTo>
                    <a:pt x="43089" y="6584"/>
                  </a:lnTo>
                  <a:lnTo>
                    <a:pt x="41233" y="8032"/>
                  </a:lnTo>
                  <a:lnTo>
                    <a:pt x="37522" y="172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8" name="SMARTInkShape-1935">
              <a:extLst>
                <a:ext uri="{FF2B5EF4-FFF2-40B4-BE49-F238E27FC236}">
                  <a16:creationId xmlns:a16="http://schemas.microsoft.com/office/drawing/2014/main" id="{F0A95EAA-6527-C9B8-FDA0-57C248F1136B}"/>
                </a:ext>
              </a:extLst>
            </p:cNvPr>
            <p:cNvSpPr/>
            <p:nvPr>
              <p:custDataLst>
                <p:tags r:id="rId193"/>
              </p:custDataLst>
            </p:nvPr>
          </p:nvSpPr>
          <p:spPr>
            <a:xfrm>
              <a:off x="2609850" y="3457575"/>
              <a:ext cx="19051" cy="19051"/>
            </a:xfrm>
            <a:custGeom>
              <a:avLst/>
              <a:gdLst/>
              <a:ahLst/>
              <a:cxnLst/>
              <a:rect l="0" t="0" r="0" b="0"/>
              <a:pathLst>
                <a:path w="19051" h="19051">
                  <a:moveTo>
                    <a:pt x="0" y="19050"/>
                  </a:moveTo>
                  <a:lnTo>
                    <a:pt x="0" y="1905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1936">
              <a:extLst>
                <a:ext uri="{FF2B5EF4-FFF2-40B4-BE49-F238E27FC236}">
                  <a16:creationId xmlns:a16="http://schemas.microsoft.com/office/drawing/2014/main" id="{70B5293F-7702-E965-930C-C2F524E88F3C}"/>
                </a:ext>
              </a:extLst>
            </p:cNvPr>
            <p:cNvSpPr/>
            <p:nvPr>
              <p:custDataLst>
                <p:tags r:id="rId194"/>
              </p:custDataLst>
            </p:nvPr>
          </p:nvSpPr>
          <p:spPr>
            <a:xfrm>
              <a:off x="2724150" y="3372134"/>
              <a:ext cx="104090" cy="169276"/>
            </a:xfrm>
            <a:custGeom>
              <a:avLst/>
              <a:gdLst/>
              <a:ahLst/>
              <a:cxnLst/>
              <a:rect l="0" t="0" r="0" b="0"/>
              <a:pathLst>
                <a:path w="104090" h="169276">
                  <a:moveTo>
                    <a:pt x="0" y="18766"/>
                  </a:moveTo>
                  <a:lnTo>
                    <a:pt x="0" y="18766"/>
                  </a:lnTo>
                  <a:lnTo>
                    <a:pt x="0" y="10565"/>
                  </a:lnTo>
                  <a:lnTo>
                    <a:pt x="5056" y="4577"/>
                  </a:lnTo>
                  <a:lnTo>
                    <a:pt x="10361" y="1876"/>
                  </a:lnTo>
                  <a:lnTo>
                    <a:pt x="33114" y="0"/>
                  </a:lnTo>
                  <a:lnTo>
                    <a:pt x="51204" y="859"/>
                  </a:lnTo>
                  <a:lnTo>
                    <a:pt x="63680" y="4810"/>
                  </a:lnTo>
                  <a:lnTo>
                    <a:pt x="73458" y="12916"/>
                  </a:lnTo>
                  <a:lnTo>
                    <a:pt x="80273" y="23575"/>
                  </a:lnTo>
                  <a:lnTo>
                    <a:pt x="83302" y="35367"/>
                  </a:lnTo>
                  <a:lnTo>
                    <a:pt x="79004" y="50486"/>
                  </a:lnTo>
                  <a:lnTo>
                    <a:pt x="70037" y="65672"/>
                  </a:lnTo>
                  <a:lnTo>
                    <a:pt x="32221" y="101010"/>
                  </a:lnTo>
                  <a:lnTo>
                    <a:pt x="27373" y="102944"/>
                  </a:lnTo>
                  <a:lnTo>
                    <a:pt x="24599" y="103460"/>
                  </a:lnTo>
                  <a:lnTo>
                    <a:pt x="22749" y="104862"/>
                  </a:lnTo>
                  <a:lnTo>
                    <a:pt x="20694" y="109242"/>
                  </a:lnTo>
                  <a:lnTo>
                    <a:pt x="21204" y="109775"/>
                  </a:lnTo>
                  <a:lnTo>
                    <a:pt x="28038" y="106527"/>
                  </a:lnTo>
                  <a:lnTo>
                    <a:pt x="72980" y="104544"/>
                  </a:lnTo>
                  <a:lnTo>
                    <a:pt x="88769" y="105565"/>
                  </a:lnTo>
                  <a:lnTo>
                    <a:pt x="96956" y="109555"/>
                  </a:lnTo>
                  <a:lnTo>
                    <a:pt x="99562" y="113158"/>
                  </a:lnTo>
                  <a:lnTo>
                    <a:pt x="103231" y="127285"/>
                  </a:lnTo>
                  <a:lnTo>
                    <a:pt x="104089" y="135083"/>
                  </a:lnTo>
                  <a:lnTo>
                    <a:pt x="102201" y="138644"/>
                  </a:lnTo>
                  <a:lnTo>
                    <a:pt x="89431" y="148712"/>
                  </a:lnTo>
                  <a:lnTo>
                    <a:pt x="54920" y="164785"/>
                  </a:lnTo>
                  <a:lnTo>
                    <a:pt x="32971" y="169275"/>
                  </a:lnTo>
                  <a:lnTo>
                    <a:pt x="9525" y="1616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SMARTInkShape-1937">
              <a:extLst>
                <a:ext uri="{FF2B5EF4-FFF2-40B4-BE49-F238E27FC236}">
                  <a16:creationId xmlns:a16="http://schemas.microsoft.com/office/drawing/2014/main" id="{3AE63E5D-7FDB-F644-CC20-BF11C59AA2BF}"/>
                </a:ext>
              </a:extLst>
            </p:cNvPr>
            <p:cNvSpPr/>
            <p:nvPr>
              <p:custDataLst>
                <p:tags r:id="rId195"/>
              </p:custDataLst>
            </p:nvPr>
          </p:nvSpPr>
          <p:spPr>
            <a:xfrm>
              <a:off x="2886745" y="3382901"/>
              <a:ext cx="84420" cy="128255"/>
            </a:xfrm>
            <a:custGeom>
              <a:avLst/>
              <a:gdLst/>
              <a:ahLst/>
              <a:cxnLst/>
              <a:rect l="0" t="0" r="0" b="0"/>
              <a:pathLst>
                <a:path w="84420" h="128255">
                  <a:moveTo>
                    <a:pt x="37430" y="46099"/>
                  </a:moveTo>
                  <a:lnTo>
                    <a:pt x="37430" y="46099"/>
                  </a:lnTo>
                  <a:lnTo>
                    <a:pt x="52618" y="29852"/>
                  </a:lnTo>
                  <a:lnTo>
                    <a:pt x="54764" y="23709"/>
                  </a:lnTo>
                  <a:lnTo>
                    <a:pt x="54278" y="21647"/>
                  </a:lnTo>
                  <a:lnTo>
                    <a:pt x="52895" y="20273"/>
                  </a:lnTo>
                  <a:lnTo>
                    <a:pt x="47303" y="17685"/>
                  </a:lnTo>
                  <a:lnTo>
                    <a:pt x="42001" y="17572"/>
                  </a:lnTo>
                  <a:lnTo>
                    <a:pt x="36639" y="20367"/>
                  </a:lnTo>
                  <a:lnTo>
                    <a:pt x="29670" y="27254"/>
                  </a:lnTo>
                  <a:lnTo>
                    <a:pt x="6957" y="61374"/>
                  </a:lnTo>
                  <a:lnTo>
                    <a:pt x="1590" y="80846"/>
                  </a:lnTo>
                  <a:lnTo>
                    <a:pt x="0" y="100021"/>
                  </a:lnTo>
                  <a:lnTo>
                    <a:pt x="4585" y="119108"/>
                  </a:lnTo>
                  <a:lnTo>
                    <a:pt x="7067" y="123347"/>
                  </a:lnTo>
                  <a:lnTo>
                    <a:pt x="9779" y="126173"/>
                  </a:lnTo>
                  <a:lnTo>
                    <a:pt x="12646" y="128056"/>
                  </a:lnTo>
                  <a:lnTo>
                    <a:pt x="16674" y="128254"/>
                  </a:lnTo>
                  <a:lnTo>
                    <a:pt x="26794" y="125651"/>
                  </a:lnTo>
                  <a:lnTo>
                    <a:pt x="49448" y="113179"/>
                  </a:lnTo>
                  <a:lnTo>
                    <a:pt x="61468" y="96373"/>
                  </a:lnTo>
                  <a:lnTo>
                    <a:pt x="80224" y="54052"/>
                  </a:lnTo>
                  <a:lnTo>
                    <a:pt x="84419" y="15854"/>
                  </a:lnTo>
                  <a:lnTo>
                    <a:pt x="83572" y="10061"/>
                  </a:lnTo>
                  <a:lnTo>
                    <a:pt x="81950" y="6198"/>
                  </a:lnTo>
                  <a:lnTo>
                    <a:pt x="79810" y="3624"/>
                  </a:lnTo>
                  <a:lnTo>
                    <a:pt x="71788" y="763"/>
                  </a:lnTo>
                  <a:lnTo>
                    <a:pt x="66686" y="0"/>
                  </a:lnTo>
                  <a:lnTo>
                    <a:pt x="55372" y="4796"/>
                  </a:lnTo>
                  <a:lnTo>
                    <a:pt x="37430" y="175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SMARTInkShape-1938">
              <a:extLst>
                <a:ext uri="{FF2B5EF4-FFF2-40B4-BE49-F238E27FC236}">
                  <a16:creationId xmlns:a16="http://schemas.microsoft.com/office/drawing/2014/main" id="{680C8DD1-72D5-1CBD-7E1A-FCD442A436DB}"/>
                </a:ext>
              </a:extLst>
            </p:cNvPr>
            <p:cNvSpPr/>
            <p:nvPr>
              <p:custDataLst>
                <p:tags r:id="rId196"/>
              </p:custDataLst>
            </p:nvPr>
          </p:nvSpPr>
          <p:spPr>
            <a:xfrm>
              <a:off x="3023825" y="3376770"/>
              <a:ext cx="88493" cy="147481"/>
            </a:xfrm>
            <a:custGeom>
              <a:avLst/>
              <a:gdLst/>
              <a:ahLst/>
              <a:cxnLst/>
              <a:rect l="0" t="0" r="0" b="0"/>
              <a:pathLst>
                <a:path w="88493" h="147481">
                  <a:moveTo>
                    <a:pt x="33700" y="14130"/>
                  </a:moveTo>
                  <a:lnTo>
                    <a:pt x="33700" y="14130"/>
                  </a:lnTo>
                  <a:lnTo>
                    <a:pt x="33700" y="873"/>
                  </a:lnTo>
                  <a:lnTo>
                    <a:pt x="32642" y="0"/>
                  </a:lnTo>
                  <a:lnTo>
                    <a:pt x="30878" y="477"/>
                  </a:lnTo>
                  <a:lnTo>
                    <a:pt x="26096" y="2770"/>
                  </a:lnTo>
                  <a:lnTo>
                    <a:pt x="17454" y="5120"/>
                  </a:lnTo>
                  <a:lnTo>
                    <a:pt x="11310" y="9420"/>
                  </a:lnTo>
                  <a:lnTo>
                    <a:pt x="7874" y="17681"/>
                  </a:lnTo>
                  <a:lnTo>
                    <a:pt x="6957" y="22848"/>
                  </a:lnTo>
                  <a:lnTo>
                    <a:pt x="5289" y="26292"/>
                  </a:lnTo>
                  <a:lnTo>
                    <a:pt x="3117" y="28588"/>
                  </a:lnTo>
                  <a:lnTo>
                    <a:pt x="612" y="30119"/>
                  </a:lnTo>
                  <a:lnTo>
                    <a:pt x="0" y="33256"/>
                  </a:lnTo>
                  <a:lnTo>
                    <a:pt x="2141" y="42386"/>
                  </a:lnTo>
                  <a:lnTo>
                    <a:pt x="4194" y="45667"/>
                  </a:lnTo>
                  <a:lnTo>
                    <a:pt x="6621" y="47855"/>
                  </a:lnTo>
                  <a:lnTo>
                    <a:pt x="24306" y="59385"/>
                  </a:lnTo>
                  <a:lnTo>
                    <a:pt x="62810" y="69817"/>
                  </a:lnTo>
                  <a:lnTo>
                    <a:pt x="66865" y="72421"/>
                  </a:lnTo>
                  <a:lnTo>
                    <a:pt x="84268" y="92610"/>
                  </a:lnTo>
                  <a:lnTo>
                    <a:pt x="87925" y="105102"/>
                  </a:lnTo>
                  <a:lnTo>
                    <a:pt x="88492" y="119120"/>
                  </a:lnTo>
                  <a:lnTo>
                    <a:pt x="85216" y="128878"/>
                  </a:lnTo>
                  <a:lnTo>
                    <a:pt x="77421" y="140322"/>
                  </a:lnTo>
                  <a:lnTo>
                    <a:pt x="65831" y="144299"/>
                  </a:lnTo>
                  <a:lnTo>
                    <a:pt x="24487" y="147201"/>
                  </a:lnTo>
                  <a:lnTo>
                    <a:pt x="5125" y="1474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1939">
              <a:extLst>
                <a:ext uri="{FF2B5EF4-FFF2-40B4-BE49-F238E27FC236}">
                  <a16:creationId xmlns:a16="http://schemas.microsoft.com/office/drawing/2014/main" id="{E6019E52-BA46-6EC1-1F7C-DCDD4292A204}"/>
                </a:ext>
              </a:extLst>
            </p:cNvPr>
            <p:cNvSpPr/>
            <p:nvPr>
              <p:custDataLst>
                <p:tags r:id="rId197"/>
              </p:custDataLst>
            </p:nvPr>
          </p:nvSpPr>
          <p:spPr>
            <a:xfrm>
              <a:off x="3048000" y="3343275"/>
              <a:ext cx="104776" cy="38101"/>
            </a:xfrm>
            <a:custGeom>
              <a:avLst/>
              <a:gdLst/>
              <a:ahLst/>
              <a:cxnLst/>
              <a:rect l="0" t="0" r="0" b="0"/>
              <a:pathLst>
                <a:path w="104776" h="38101">
                  <a:moveTo>
                    <a:pt x="0" y="38100"/>
                  </a:moveTo>
                  <a:lnTo>
                    <a:pt x="0" y="38100"/>
                  </a:lnTo>
                  <a:lnTo>
                    <a:pt x="0" y="33043"/>
                  </a:lnTo>
                  <a:lnTo>
                    <a:pt x="8467" y="27739"/>
                  </a:lnTo>
                  <a:lnTo>
                    <a:pt x="25439" y="18802"/>
                  </a:lnTo>
                  <a:lnTo>
                    <a:pt x="45712" y="6301"/>
                  </a:lnTo>
                  <a:lnTo>
                    <a:pt x="63874" y="1867"/>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SMARTInkShape-1940">
              <a:extLst>
                <a:ext uri="{FF2B5EF4-FFF2-40B4-BE49-F238E27FC236}">
                  <a16:creationId xmlns:a16="http://schemas.microsoft.com/office/drawing/2014/main" id="{89CDEE6D-16EB-9311-E42C-52FB5473570C}"/>
                </a:ext>
              </a:extLst>
            </p:cNvPr>
            <p:cNvSpPr/>
            <p:nvPr>
              <p:custDataLst>
                <p:tags r:id="rId198"/>
              </p:custDataLst>
            </p:nvPr>
          </p:nvSpPr>
          <p:spPr>
            <a:xfrm>
              <a:off x="3240923" y="3238902"/>
              <a:ext cx="188075" cy="599674"/>
            </a:xfrm>
            <a:custGeom>
              <a:avLst/>
              <a:gdLst/>
              <a:ahLst/>
              <a:cxnLst/>
              <a:rect l="0" t="0" r="0" b="0"/>
              <a:pathLst>
                <a:path w="188075" h="599674">
                  <a:moveTo>
                    <a:pt x="178552" y="18648"/>
                  </a:moveTo>
                  <a:lnTo>
                    <a:pt x="178552" y="18648"/>
                  </a:lnTo>
                  <a:lnTo>
                    <a:pt x="187684" y="9515"/>
                  </a:lnTo>
                  <a:lnTo>
                    <a:pt x="188067" y="0"/>
                  </a:lnTo>
                  <a:lnTo>
                    <a:pt x="188074" y="4774"/>
                  </a:lnTo>
                  <a:lnTo>
                    <a:pt x="185254" y="10012"/>
                  </a:lnTo>
                  <a:lnTo>
                    <a:pt x="144228" y="52858"/>
                  </a:lnTo>
                  <a:lnTo>
                    <a:pt x="111956" y="90873"/>
                  </a:lnTo>
                  <a:lnTo>
                    <a:pt x="86493" y="137219"/>
                  </a:lnTo>
                  <a:lnTo>
                    <a:pt x="61080" y="180594"/>
                  </a:lnTo>
                  <a:lnTo>
                    <a:pt x="42028" y="216445"/>
                  </a:lnTo>
                  <a:lnTo>
                    <a:pt x="24035" y="253879"/>
                  </a:lnTo>
                  <a:lnTo>
                    <a:pt x="11531" y="290722"/>
                  </a:lnTo>
                  <a:lnTo>
                    <a:pt x="647" y="332153"/>
                  </a:lnTo>
                  <a:lnTo>
                    <a:pt x="0" y="351659"/>
                  </a:lnTo>
                  <a:lnTo>
                    <a:pt x="5385" y="390051"/>
                  </a:lnTo>
                  <a:lnTo>
                    <a:pt x="12238" y="424321"/>
                  </a:lnTo>
                  <a:lnTo>
                    <a:pt x="27674" y="465167"/>
                  </a:lnTo>
                  <a:lnTo>
                    <a:pt x="39528" y="488034"/>
                  </a:lnTo>
                  <a:lnTo>
                    <a:pt x="84622" y="534333"/>
                  </a:lnTo>
                  <a:lnTo>
                    <a:pt x="114019" y="555056"/>
                  </a:lnTo>
                  <a:lnTo>
                    <a:pt x="160553" y="577155"/>
                  </a:lnTo>
                  <a:lnTo>
                    <a:pt x="169847" y="583668"/>
                  </a:lnTo>
                  <a:lnTo>
                    <a:pt x="174683" y="590090"/>
                  </a:lnTo>
                  <a:lnTo>
                    <a:pt x="178552" y="5996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5" name="SMARTInkShape-Group352">
            <a:extLst>
              <a:ext uri="{FF2B5EF4-FFF2-40B4-BE49-F238E27FC236}">
                <a16:creationId xmlns:a16="http://schemas.microsoft.com/office/drawing/2014/main" id="{37B5A809-22C6-FD3F-4168-B3DBEBC37FA5}"/>
              </a:ext>
            </a:extLst>
          </p:cNvPr>
          <p:cNvGrpSpPr/>
          <p:nvPr/>
        </p:nvGrpSpPr>
        <p:grpSpPr>
          <a:xfrm>
            <a:off x="3505200" y="3200435"/>
            <a:ext cx="1056681" cy="647666"/>
            <a:chOff x="3505200" y="3200435"/>
            <a:chExt cx="1056681" cy="647666"/>
          </a:xfrm>
        </p:grpSpPr>
        <p:sp>
          <p:nvSpPr>
            <p:cNvPr id="185" name="SMARTInkShape-1941">
              <a:extLst>
                <a:ext uri="{FF2B5EF4-FFF2-40B4-BE49-F238E27FC236}">
                  <a16:creationId xmlns:a16="http://schemas.microsoft.com/office/drawing/2014/main" id="{B4E1A1E0-5E02-0E7D-7EE4-4D3A91830C52}"/>
                </a:ext>
              </a:extLst>
            </p:cNvPr>
            <p:cNvSpPr/>
            <p:nvPr>
              <p:custDataLst>
                <p:tags r:id="rId181"/>
              </p:custDataLst>
            </p:nvPr>
          </p:nvSpPr>
          <p:spPr>
            <a:xfrm>
              <a:off x="3620940" y="3305209"/>
              <a:ext cx="17577" cy="142842"/>
            </a:xfrm>
            <a:custGeom>
              <a:avLst/>
              <a:gdLst/>
              <a:ahLst/>
              <a:cxnLst/>
              <a:rect l="0" t="0" r="0" b="0"/>
              <a:pathLst>
                <a:path w="17577" h="142842">
                  <a:moveTo>
                    <a:pt x="8085" y="9491"/>
                  </a:moveTo>
                  <a:lnTo>
                    <a:pt x="8085" y="9491"/>
                  </a:lnTo>
                  <a:lnTo>
                    <a:pt x="17576" y="0"/>
                  </a:lnTo>
                  <a:lnTo>
                    <a:pt x="16545" y="10752"/>
                  </a:lnTo>
                  <a:lnTo>
                    <a:pt x="9408" y="57073"/>
                  </a:lnTo>
                  <a:lnTo>
                    <a:pt x="0" y="101005"/>
                  </a:lnTo>
                  <a:lnTo>
                    <a:pt x="8085" y="1428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SMARTInkShape-1942">
              <a:extLst>
                <a:ext uri="{FF2B5EF4-FFF2-40B4-BE49-F238E27FC236}">
                  <a16:creationId xmlns:a16="http://schemas.microsoft.com/office/drawing/2014/main" id="{6077F66F-E8AB-7BEB-5E26-FF2F9301BFF7}"/>
                </a:ext>
              </a:extLst>
            </p:cNvPr>
            <p:cNvSpPr/>
            <p:nvPr>
              <p:custDataLst>
                <p:tags r:id="rId182"/>
              </p:custDataLst>
            </p:nvPr>
          </p:nvSpPr>
          <p:spPr>
            <a:xfrm>
              <a:off x="3505200" y="3478076"/>
              <a:ext cx="209551" cy="27125"/>
            </a:xfrm>
            <a:custGeom>
              <a:avLst/>
              <a:gdLst/>
              <a:ahLst/>
              <a:cxnLst/>
              <a:rect l="0" t="0" r="0" b="0"/>
              <a:pathLst>
                <a:path w="209551" h="27125">
                  <a:moveTo>
                    <a:pt x="0" y="27124"/>
                  </a:moveTo>
                  <a:lnTo>
                    <a:pt x="0" y="27124"/>
                  </a:lnTo>
                  <a:lnTo>
                    <a:pt x="9721" y="26066"/>
                  </a:lnTo>
                  <a:lnTo>
                    <a:pt x="51457" y="17423"/>
                  </a:lnTo>
                  <a:lnTo>
                    <a:pt x="89304" y="10234"/>
                  </a:lnTo>
                  <a:lnTo>
                    <a:pt x="124886" y="5892"/>
                  </a:lnTo>
                  <a:lnTo>
                    <a:pt x="159665" y="0"/>
                  </a:lnTo>
                  <a:lnTo>
                    <a:pt x="209550" y="80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SMARTInkShape-1943">
              <a:extLst>
                <a:ext uri="{FF2B5EF4-FFF2-40B4-BE49-F238E27FC236}">
                  <a16:creationId xmlns:a16="http://schemas.microsoft.com/office/drawing/2014/main" id="{D21AABC2-164B-FC66-4C86-5B4940A32892}"/>
                </a:ext>
              </a:extLst>
            </p:cNvPr>
            <p:cNvSpPr/>
            <p:nvPr>
              <p:custDataLst>
                <p:tags r:id="rId183"/>
              </p:custDataLst>
            </p:nvPr>
          </p:nvSpPr>
          <p:spPr>
            <a:xfrm>
              <a:off x="3524260" y="3619619"/>
              <a:ext cx="142866" cy="121774"/>
            </a:xfrm>
            <a:custGeom>
              <a:avLst/>
              <a:gdLst/>
              <a:ahLst/>
              <a:cxnLst/>
              <a:rect l="0" t="0" r="0" b="0"/>
              <a:pathLst>
                <a:path w="142866" h="121774">
                  <a:moveTo>
                    <a:pt x="9515" y="18931"/>
                  </a:moveTo>
                  <a:lnTo>
                    <a:pt x="9515" y="18931"/>
                  </a:lnTo>
                  <a:lnTo>
                    <a:pt x="383" y="18931"/>
                  </a:lnTo>
                  <a:lnTo>
                    <a:pt x="0" y="9799"/>
                  </a:lnTo>
                  <a:lnTo>
                    <a:pt x="5050" y="4466"/>
                  </a:lnTo>
                  <a:lnTo>
                    <a:pt x="13175" y="1918"/>
                  </a:lnTo>
                  <a:lnTo>
                    <a:pt x="54179" y="0"/>
                  </a:lnTo>
                  <a:lnTo>
                    <a:pt x="63938" y="2756"/>
                  </a:lnTo>
                  <a:lnTo>
                    <a:pt x="68022" y="4973"/>
                  </a:lnTo>
                  <a:lnTo>
                    <a:pt x="70745" y="8567"/>
                  </a:lnTo>
                  <a:lnTo>
                    <a:pt x="73770" y="18205"/>
                  </a:lnTo>
                  <a:lnTo>
                    <a:pt x="70416" y="40588"/>
                  </a:lnTo>
                  <a:lnTo>
                    <a:pt x="45536" y="82102"/>
                  </a:lnTo>
                  <a:lnTo>
                    <a:pt x="30183" y="96327"/>
                  </a:lnTo>
                  <a:lnTo>
                    <a:pt x="8149" y="110615"/>
                  </a:lnTo>
                  <a:lnTo>
                    <a:pt x="1064" y="121773"/>
                  </a:lnTo>
                  <a:lnTo>
                    <a:pt x="41450" y="114694"/>
                  </a:lnTo>
                  <a:lnTo>
                    <a:pt x="81910" y="109225"/>
                  </a:lnTo>
                  <a:lnTo>
                    <a:pt x="142865" y="1046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1944">
              <a:extLst>
                <a:ext uri="{FF2B5EF4-FFF2-40B4-BE49-F238E27FC236}">
                  <a16:creationId xmlns:a16="http://schemas.microsoft.com/office/drawing/2014/main" id="{007C7A4F-D26F-7815-C297-2C0F595FD115}"/>
                </a:ext>
              </a:extLst>
            </p:cNvPr>
            <p:cNvSpPr/>
            <p:nvPr>
              <p:custDataLst>
                <p:tags r:id="rId184"/>
              </p:custDataLst>
            </p:nvPr>
          </p:nvSpPr>
          <p:spPr>
            <a:xfrm>
              <a:off x="3705781" y="3623908"/>
              <a:ext cx="94230" cy="99363"/>
            </a:xfrm>
            <a:custGeom>
              <a:avLst/>
              <a:gdLst/>
              <a:ahLst/>
              <a:cxnLst/>
              <a:rect l="0" t="0" r="0" b="0"/>
              <a:pathLst>
                <a:path w="94230" h="99363">
                  <a:moveTo>
                    <a:pt x="37544" y="52742"/>
                  </a:moveTo>
                  <a:lnTo>
                    <a:pt x="37544" y="52742"/>
                  </a:lnTo>
                  <a:lnTo>
                    <a:pt x="42600" y="47685"/>
                  </a:lnTo>
                  <a:lnTo>
                    <a:pt x="45083" y="42381"/>
                  </a:lnTo>
                  <a:lnTo>
                    <a:pt x="45745" y="39485"/>
                  </a:lnTo>
                  <a:lnTo>
                    <a:pt x="54434" y="24094"/>
                  </a:lnTo>
                  <a:lnTo>
                    <a:pt x="55153" y="20943"/>
                  </a:lnTo>
                  <a:lnTo>
                    <a:pt x="54576" y="17784"/>
                  </a:lnTo>
                  <a:lnTo>
                    <a:pt x="48267" y="6994"/>
                  </a:lnTo>
                  <a:lnTo>
                    <a:pt x="42367" y="617"/>
                  </a:lnTo>
                  <a:lnTo>
                    <a:pt x="39701" y="0"/>
                  </a:lnTo>
                  <a:lnTo>
                    <a:pt x="36865" y="647"/>
                  </a:lnTo>
                  <a:lnTo>
                    <a:pt x="27818" y="6615"/>
                  </a:lnTo>
                  <a:lnTo>
                    <a:pt x="15280" y="18113"/>
                  </a:lnTo>
                  <a:lnTo>
                    <a:pt x="5783" y="37543"/>
                  </a:lnTo>
                  <a:lnTo>
                    <a:pt x="0" y="72866"/>
                  </a:lnTo>
                  <a:lnTo>
                    <a:pt x="5336" y="83206"/>
                  </a:lnTo>
                  <a:lnTo>
                    <a:pt x="13704" y="92740"/>
                  </a:lnTo>
                  <a:lnTo>
                    <a:pt x="20951" y="96977"/>
                  </a:lnTo>
                  <a:lnTo>
                    <a:pt x="36038" y="99362"/>
                  </a:lnTo>
                  <a:lnTo>
                    <a:pt x="75760" y="92078"/>
                  </a:lnTo>
                  <a:lnTo>
                    <a:pt x="78896" y="89549"/>
                  </a:lnTo>
                  <a:lnTo>
                    <a:pt x="91164" y="58421"/>
                  </a:lnTo>
                  <a:lnTo>
                    <a:pt x="94229" y="32310"/>
                  </a:lnTo>
                  <a:lnTo>
                    <a:pt x="89499" y="16467"/>
                  </a:lnTo>
                  <a:lnTo>
                    <a:pt x="85940" y="12684"/>
                  </a:lnTo>
                  <a:lnTo>
                    <a:pt x="64091" y="1056"/>
                  </a:lnTo>
                  <a:lnTo>
                    <a:pt x="60533" y="294"/>
                  </a:lnTo>
                  <a:lnTo>
                    <a:pt x="57103" y="843"/>
                  </a:lnTo>
                  <a:lnTo>
                    <a:pt x="47220" y="3850"/>
                  </a:lnTo>
                  <a:lnTo>
                    <a:pt x="31214" y="6008"/>
                  </a:lnTo>
                  <a:lnTo>
                    <a:pt x="8969" y="146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SMARTInkShape-1945">
              <a:extLst>
                <a:ext uri="{FF2B5EF4-FFF2-40B4-BE49-F238E27FC236}">
                  <a16:creationId xmlns:a16="http://schemas.microsoft.com/office/drawing/2014/main" id="{C9ACE23E-BE83-40D6-FFB0-7FD2191DB3A7}"/>
                </a:ext>
              </a:extLst>
            </p:cNvPr>
            <p:cNvSpPr/>
            <p:nvPr>
              <p:custDataLst>
                <p:tags r:id="rId185"/>
              </p:custDataLst>
            </p:nvPr>
          </p:nvSpPr>
          <p:spPr>
            <a:xfrm>
              <a:off x="3981450" y="3429000"/>
              <a:ext cx="142876" cy="19051"/>
            </a:xfrm>
            <a:custGeom>
              <a:avLst/>
              <a:gdLst/>
              <a:ahLst/>
              <a:cxnLst/>
              <a:rect l="0" t="0" r="0" b="0"/>
              <a:pathLst>
                <a:path w="142876" h="19051">
                  <a:moveTo>
                    <a:pt x="0" y="19050"/>
                  </a:moveTo>
                  <a:lnTo>
                    <a:pt x="0" y="19050"/>
                  </a:lnTo>
                  <a:lnTo>
                    <a:pt x="18364" y="17992"/>
                  </a:lnTo>
                  <a:lnTo>
                    <a:pt x="59846" y="10408"/>
                  </a:lnTo>
                  <a:lnTo>
                    <a:pt x="79234" y="8728"/>
                  </a:lnTo>
                  <a:lnTo>
                    <a:pt x="117462" y="905"/>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SMARTInkShape-1946">
              <a:extLst>
                <a:ext uri="{FF2B5EF4-FFF2-40B4-BE49-F238E27FC236}">
                  <a16:creationId xmlns:a16="http://schemas.microsoft.com/office/drawing/2014/main" id="{6BF67556-3286-7233-4049-D3E978085858}"/>
                </a:ext>
              </a:extLst>
            </p:cNvPr>
            <p:cNvSpPr/>
            <p:nvPr>
              <p:custDataLst>
                <p:tags r:id="rId186"/>
              </p:custDataLst>
            </p:nvPr>
          </p:nvSpPr>
          <p:spPr>
            <a:xfrm>
              <a:off x="4267200" y="3286551"/>
              <a:ext cx="9526" cy="142450"/>
            </a:xfrm>
            <a:custGeom>
              <a:avLst/>
              <a:gdLst/>
              <a:ahLst/>
              <a:cxnLst/>
              <a:rect l="0" t="0" r="0" b="0"/>
              <a:pathLst>
                <a:path w="9526" h="142450">
                  <a:moveTo>
                    <a:pt x="0" y="18624"/>
                  </a:moveTo>
                  <a:lnTo>
                    <a:pt x="0" y="18624"/>
                  </a:lnTo>
                  <a:lnTo>
                    <a:pt x="8201" y="10423"/>
                  </a:lnTo>
                  <a:lnTo>
                    <a:pt x="9491" y="0"/>
                  </a:lnTo>
                  <a:lnTo>
                    <a:pt x="8460" y="14867"/>
                  </a:lnTo>
                  <a:lnTo>
                    <a:pt x="1984" y="41008"/>
                  </a:lnTo>
                  <a:lnTo>
                    <a:pt x="262" y="85738"/>
                  </a:lnTo>
                  <a:lnTo>
                    <a:pt x="1135" y="111887"/>
                  </a:lnTo>
                  <a:lnTo>
                    <a:pt x="9525" y="1424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1947">
              <a:extLst>
                <a:ext uri="{FF2B5EF4-FFF2-40B4-BE49-F238E27FC236}">
                  <a16:creationId xmlns:a16="http://schemas.microsoft.com/office/drawing/2014/main" id="{083CDC0D-5C32-A93C-9B13-34CBAD528B9A}"/>
                </a:ext>
              </a:extLst>
            </p:cNvPr>
            <p:cNvSpPr/>
            <p:nvPr>
              <p:custDataLst>
                <p:tags r:id="rId187"/>
              </p:custDataLst>
            </p:nvPr>
          </p:nvSpPr>
          <p:spPr>
            <a:xfrm>
              <a:off x="4181475" y="3469148"/>
              <a:ext cx="190501" cy="36053"/>
            </a:xfrm>
            <a:custGeom>
              <a:avLst/>
              <a:gdLst/>
              <a:ahLst/>
              <a:cxnLst/>
              <a:rect l="0" t="0" r="0" b="0"/>
              <a:pathLst>
                <a:path w="190501" h="36053">
                  <a:moveTo>
                    <a:pt x="0" y="36052"/>
                  </a:moveTo>
                  <a:lnTo>
                    <a:pt x="0" y="36052"/>
                  </a:lnTo>
                  <a:lnTo>
                    <a:pt x="40098" y="19805"/>
                  </a:lnTo>
                  <a:lnTo>
                    <a:pt x="80932" y="9309"/>
                  </a:lnTo>
                  <a:lnTo>
                    <a:pt x="124449" y="179"/>
                  </a:lnTo>
                  <a:lnTo>
                    <a:pt x="143152" y="0"/>
                  </a:lnTo>
                  <a:lnTo>
                    <a:pt x="190500" y="74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1948">
              <a:extLst>
                <a:ext uri="{FF2B5EF4-FFF2-40B4-BE49-F238E27FC236}">
                  <a16:creationId xmlns:a16="http://schemas.microsoft.com/office/drawing/2014/main" id="{3CC57459-F13B-8676-2E36-D73944BC2F31}"/>
                </a:ext>
              </a:extLst>
            </p:cNvPr>
            <p:cNvSpPr/>
            <p:nvPr>
              <p:custDataLst>
                <p:tags r:id="rId188"/>
              </p:custDataLst>
            </p:nvPr>
          </p:nvSpPr>
          <p:spPr>
            <a:xfrm>
              <a:off x="4200525" y="3600506"/>
              <a:ext cx="142876" cy="114241"/>
            </a:xfrm>
            <a:custGeom>
              <a:avLst/>
              <a:gdLst/>
              <a:ahLst/>
              <a:cxnLst/>
              <a:rect l="0" t="0" r="0" b="0"/>
              <a:pathLst>
                <a:path w="142876" h="114241">
                  <a:moveTo>
                    <a:pt x="0" y="57094"/>
                  </a:moveTo>
                  <a:lnTo>
                    <a:pt x="0" y="57094"/>
                  </a:lnTo>
                  <a:lnTo>
                    <a:pt x="0" y="34704"/>
                  </a:lnTo>
                  <a:lnTo>
                    <a:pt x="1058" y="32642"/>
                  </a:lnTo>
                  <a:lnTo>
                    <a:pt x="2822" y="31268"/>
                  </a:lnTo>
                  <a:lnTo>
                    <a:pt x="5056" y="30351"/>
                  </a:lnTo>
                  <a:lnTo>
                    <a:pt x="25510" y="4796"/>
                  </a:lnTo>
                  <a:lnTo>
                    <a:pt x="36233" y="583"/>
                  </a:lnTo>
                  <a:lnTo>
                    <a:pt x="51194" y="0"/>
                  </a:lnTo>
                  <a:lnTo>
                    <a:pt x="54238" y="2098"/>
                  </a:lnTo>
                  <a:lnTo>
                    <a:pt x="60442" y="10074"/>
                  </a:lnTo>
                  <a:lnTo>
                    <a:pt x="64829" y="21407"/>
                  </a:lnTo>
                  <a:lnTo>
                    <a:pt x="66128" y="36525"/>
                  </a:lnTo>
                  <a:lnTo>
                    <a:pt x="61456" y="54410"/>
                  </a:lnTo>
                  <a:lnTo>
                    <a:pt x="38000" y="90793"/>
                  </a:lnTo>
                  <a:lnTo>
                    <a:pt x="9717" y="114075"/>
                  </a:lnTo>
                  <a:lnTo>
                    <a:pt x="31919" y="114240"/>
                  </a:lnTo>
                  <a:lnTo>
                    <a:pt x="78349" y="105307"/>
                  </a:lnTo>
                  <a:lnTo>
                    <a:pt x="142875" y="1047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3" name="SMARTInkShape-1949">
              <a:extLst>
                <a:ext uri="{FF2B5EF4-FFF2-40B4-BE49-F238E27FC236}">
                  <a16:creationId xmlns:a16="http://schemas.microsoft.com/office/drawing/2014/main" id="{14AADFE1-FA14-2636-F5A2-5EBB6A20FB3F}"/>
                </a:ext>
              </a:extLst>
            </p:cNvPr>
            <p:cNvSpPr/>
            <p:nvPr>
              <p:custDataLst>
                <p:tags r:id="rId189"/>
              </p:custDataLst>
            </p:nvPr>
          </p:nvSpPr>
          <p:spPr>
            <a:xfrm>
              <a:off x="4385906" y="3563587"/>
              <a:ext cx="90242" cy="121892"/>
            </a:xfrm>
            <a:custGeom>
              <a:avLst/>
              <a:gdLst/>
              <a:ahLst/>
              <a:cxnLst/>
              <a:rect l="0" t="0" r="0" b="0"/>
              <a:pathLst>
                <a:path w="90242" h="121892">
                  <a:moveTo>
                    <a:pt x="24169" y="84488"/>
                  </a:moveTo>
                  <a:lnTo>
                    <a:pt x="24169" y="84488"/>
                  </a:lnTo>
                  <a:lnTo>
                    <a:pt x="24169" y="79431"/>
                  </a:lnTo>
                  <a:lnTo>
                    <a:pt x="26991" y="74127"/>
                  </a:lnTo>
                  <a:lnTo>
                    <a:pt x="37426" y="62098"/>
                  </a:lnTo>
                  <a:lnTo>
                    <a:pt x="40644" y="53017"/>
                  </a:lnTo>
                  <a:lnTo>
                    <a:pt x="43174" y="19809"/>
                  </a:lnTo>
                  <a:lnTo>
                    <a:pt x="42131" y="19144"/>
                  </a:lnTo>
                  <a:lnTo>
                    <a:pt x="38149" y="18405"/>
                  </a:lnTo>
                  <a:lnTo>
                    <a:pt x="32852" y="20898"/>
                  </a:lnTo>
                  <a:lnTo>
                    <a:pt x="20828" y="31122"/>
                  </a:lnTo>
                  <a:lnTo>
                    <a:pt x="11419" y="45275"/>
                  </a:lnTo>
                  <a:lnTo>
                    <a:pt x="0" y="89880"/>
                  </a:lnTo>
                  <a:lnTo>
                    <a:pt x="2138" y="101348"/>
                  </a:lnTo>
                  <a:lnTo>
                    <a:pt x="9292" y="114649"/>
                  </a:lnTo>
                  <a:lnTo>
                    <a:pt x="15087" y="119059"/>
                  </a:lnTo>
                  <a:lnTo>
                    <a:pt x="24300" y="121543"/>
                  </a:lnTo>
                  <a:lnTo>
                    <a:pt x="27432" y="121891"/>
                  </a:lnTo>
                  <a:lnTo>
                    <a:pt x="47665" y="114846"/>
                  </a:lnTo>
                  <a:lnTo>
                    <a:pt x="73255" y="100180"/>
                  </a:lnTo>
                  <a:lnTo>
                    <a:pt x="83987" y="80671"/>
                  </a:lnTo>
                  <a:lnTo>
                    <a:pt x="89490" y="52180"/>
                  </a:lnTo>
                  <a:lnTo>
                    <a:pt x="90241" y="35204"/>
                  </a:lnTo>
                  <a:lnTo>
                    <a:pt x="84932" y="19898"/>
                  </a:lnTo>
                  <a:lnTo>
                    <a:pt x="80553" y="12853"/>
                  </a:lnTo>
                  <a:lnTo>
                    <a:pt x="75516" y="8156"/>
                  </a:lnTo>
                  <a:lnTo>
                    <a:pt x="64276" y="2938"/>
                  </a:lnTo>
                  <a:lnTo>
                    <a:pt x="46048" y="0"/>
                  </a:lnTo>
                  <a:lnTo>
                    <a:pt x="27242" y="4186"/>
                  </a:lnTo>
                  <a:lnTo>
                    <a:pt x="13320" y="12129"/>
                  </a:lnTo>
                  <a:lnTo>
                    <a:pt x="5119" y="273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SMARTInkShape-1950">
              <a:extLst>
                <a:ext uri="{FF2B5EF4-FFF2-40B4-BE49-F238E27FC236}">
                  <a16:creationId xmlns:a16="http://schemas.microsoft.com/office/drawing/2014/main" id="{0CBA4DCA-AE05-731C-6E31-A7432D6C561C}"/>
                </a:ext>
              </a:extLst>
            </p:cNvPr>
            <p:cNvSpPr/>
            <p:nvPr>
              <p:custDataLst>
                <p:tags r:id="rId190"/>
              </p:custDataLst>
            </p:nvPr>
          </p:nvSpPr>
          <p:spPr>
            <a:xfrm>
              <a:off x="4400550" y="3200435"/>
              <a:ext cx="161331" cy="647666"/>
            </a:xfrm>
            <a:custGeom>
              <a:avLst/>
              <a:gdLst/>
              <a:ahLst/>
              <a:cxnLst/>
              <a:rect l="0" t="0" r="0" b="0"/>
              <a:pathLst>
                <a:path w="161331" h="647666">
                  <a:moveTo>
                    <a:pt x="0" y="9490"/>
                  </a:moveTo>
                  <a:lnTo>
                    <a:pt x="0" y="9490"/>
                  </a:lnTo>
                  <a:lnTo>
                    <a:pt x="0" y="357"/>
                  </a:lnTo>
                  <a:lnTo>
                    <a:pt x="21459" y="0"/>
                  </a:lnTo>
                  <a:lnTo>
                    <a:pt x="36579" y="5032"/>
                  </a:lnTo>
                  <a:lnTo>
                    <a:pt x="54465" y="23339"/>
                  </a:lnTo>
                  <a:lnTo>
                    <a:pt x="73171" y="58984"/>
                  </a:lnTo>
                  <a:lnTo>
                    <a:pt x="91908" y="104286"/>
                  </a:lnTo>
                  <a:lnTo>
                    <a:pt x="112072" y="150080"/>
                  </a:lnTo>
                  <a:lnTo>
                    <a:pt x="131616" y="195070"/>
                  </a:lnTo>
                  <a:lnTo>
                    <a:pt x="144595" y="232164"/>
                  </a:lnTo>
                  <a:lnTo>
                    <a:pt x="155144" y="275022"/>
                  </a:lnTo>
                  <a:lnTo>
                    <a:pt x="159916" y="316178"/>
                  </a:lnTo>
                  <a:lnTo>
                    <a:pt x="161330" y="355184"/>
                  </a:lnTo>
                  <a:lnTo>
                    <a:pt x="156693" y="398608"/>
                  </a:lnTo>
                  <a:lnTo>
                    <a:pt x="153672" y="434876"/>
                  </a:lnTo>
                  <a:lnTo>
                    <a:pt x="138501" y="482121"/>
                  </a:lnTo>
                  <a:lnTo>
                    <a:pt x="124215" y="523125"/>
                  </a:lnTo>
                  <a:lnTo>
                    <a:pt x="116590" y="541514"/>
                  </a:lnTo>
                  <a:lnTo>
                    <a:pt x="87681" y="583765"/>
                  </a:lnTo>
                  <a:lnTo>
                    <a:pt x="41315" y="625769"/>
                  </a:lnTo>
                  <a:lnTo>
                    <a:pt x="33179" y="632642"/>
                  </a:lnTo>
                  <a:lnTo>
                    <a:pt x="23707" y="637569"/>
                  </a:lnTo>
                  <a:lnTo>
                    <a:pt x="21120" y="642473"/>
                  </a:lnTo>
                  <a:lnTo>
                    <a:pt x="21488" y="644203"/>
                  </a:lnTo>
                  <a:lnTo>
                    <a:pt x="28575" y="6476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96" name="SMARTInkShape-1951">
            <a:extLst>
              <a:ext uri="{FF2B5EF4-FFF2-40B4-BE49-F238E27FC236}">
                <a16:creationId xmlns:a16="http://schemas.microsoft.com/office/drawing/2014/main" id="{04889E5F-14D0-4614-1B59-28AF1ED557F6}"/>
              </a:ext>
            </a:extLst>
          </p:cNvPr>
          <p:cNvSpPr/>
          <p:nvPr>
            <p:custDataLst>
              <p:tags r:id="rId5"/>
            </p:custDataLst>
          </p:nvPr>
        </p:nvSpPr>
        <p:spPr>
          <a:xfrm>
            <a:off x="4020205" y="3366440"/>
            <a:ext cx="27805" cy="167336"/>
          </a:xfrm>
          <a:custGeom>
            <a:avLst/>
            <a:gdLst/>
            <a:ahLst/>
            <a:cxnLst/>
            <a:rect l="0" t="0" r="0" b="0"/>
            <a:pathLst>
              <a:path w="27805" h="167336">
                <a:moveTo>
                  <a:pt x="18395" y="14935"/>
                </a:moveTo>
                <a:lnTo>
                  <a:pt x="18395" y="14935"/>
                </a:lnTo>
                <a:lnTo>
                  <a:pt x="18395" y="9878"/>
                </a:lnTo>
                <a:lnTo>
                  <a:pt x="19453" y="8389"/>
                </a:lnTo>
                <a:lnTo>
                  <a:pt x="21217" y="7396"/>
                </a:lnTo>
                <a:lnTo>
                  <a:pt x="26596" y="5803"/>
                </a:lnTo>
                <a:lnTo>
                  <a:pt x="27332" y="2762"/>
                </a:lnTo>
                <a:lnTo>
                  <a:pt x="27658" y="0"/>
                </a:lnTo>
                <a:lnTo>
                  <a:pt x="27804" y="2300"/>
                </a:lnTo>
                <a:lnTo>
                  <a:pt x="25046" y="6850"/>
                </a:lnTo>
                <a:lnTo>
                  <a:pt x="22829" y="9545"/>
                </a:lnTo>
                <a:lnTo>
                  <a:pt x="12725" y="43229"/>
                </a:lnTo>
                <a:lnTo>
                  <a:pt x="6809" y="84377"/>
                </a:lnTo>
                <a:lnTo>
                  <a:pt x="0" y="129791"/>
                </a:lnTo>
                <a:lnTo>
                  <a:pt x="694" y="142182"/>
                </a:lnTo>
                <a:lnTo>
                  <a:pt x="8870" y="1673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05" name="SMARTInkShape-Group354">
            <a:extLst>
              <a:ext uri="{FF2B5EF4-FFF2-40B4-BE49-F238E27FC236}">
                <a16:creationId xmlns:a16="http://schemas.microsoft.com/office/drawing/2014/main" id="{EFCB1476-A530-4117-083C-C8F5E49871B4}"/>
              </a:ext>
            </a:extLst>
          </p:cNvPr>
          <p:cNvGrpSpPr/>
          <p:nvPr/>
        </p:nvGrpSpPr>
        <p:grpSpPr>
          <a:xfrm>
            <a:off x="5219700" y="2676582"/>
            <a:ext cx="1446935" cy="214511"/>
            <a:chOff x="5219700" y="2676582"/>
            <a:chExt cx="1446935" cy="214511"/>
          </a:xfrm>
        </p:grpSpPr>
        <p:sp>
          <p:nvSpPr>
            <p:cNvPr id="197" name="SMARTInkShape-1952">
              <a:extLst>
                <a:ext uri="{FF2B5EF4-FFF2-40B4-BE49-F238E27FC236}">
                  <a16:creationId xmlns:a16="http://schemas.microsoft.com/office/drawing/2014/main" id="{D466EAB7-347B-9D59-D390-432520443013}"/>
                </a:ext>
              </a:extLst>
            </p:cNvPr>
            <p:cNvSpPr/>
            <p:nvPr>
              <p:custDataLst>
                <p:tags r:id="rId173"/>
              </p:custDataLst>
            </p:nvPr>
          </p:nvSpPr>
          <p:spPr>
            <a:xfrm>
              <a:off x="5238750" y="2762250"/>
              <a:ext cx="114301" cy="9526"/>
            </a:xfrm>
            <a:custGeom>
              <a:avLst/>
              <a:gdLst/>
              <a:ahLst/>
              <a:cxnLst/>
              <a:rect l="0" t="0" r="0" b="0"/>
              <a:pathLst>
                <a:path w="114301" h="9526">
                  <a:moveTo>
                    <a:pt x="0" y="9525"/>
                  </a:moveTo>
                  <a:lnTo>
                    <a:pt x="0" y="9525"/>
                  </a:lnTo>
                  <a:lnTo>
                    <a:pt x="42816" y="8467"/>
                  </a:lnTo>
                  <a:lnTo>
                    <a:pt x="87150" y="589"/>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SMARTInkShape-1953">
              <a:extLst>
                <a:ext uri="{FF2B5EF4-FFF2-40B4-BE49-F238E27FC236}">
                  <a16:creationId xmlns:a16="http://schemas.microsoft.com/office/drawing/2014/main" id="{3895276A-A62D-70EB-1F9C-2043FD45D245}"/>
                </a:ext>
              </a:extLst>
            </p:cNvPr>
            <p:cNvSpPr/>
            <p:nvPr>
              <p:custDataLst>
                <p:tags r:id="rId174"/>
              </p:custDataLst>
            </p:nvPr>
          </p:nvSpPr>
          <p:spPr>
            <a:xfrm>
              <a:off x="5219700" y="2847975"/>
              <a:ext cx="161926" cy="9526"/>
            </a:xfrm>
            <a:custGeom>
              <a:avLst/>
              <a:gdLst/>
              <a:ahLst/>
              <a:cxnLst/>
              <a:rect l="0" t="0" r="0" b="0"/>
              <a:pathLst>
                <a:path w="161926" h="9526">
                  <a:moveTo>
                    <a:pt x="0" y="9525"/>
                  </a:moveTo>
                  <a:lnTo>
                    <a:pt x="0" y="9525"/>
                  </a:lnTo>
                  <a:lnTo>
                    <a:pt x="10113" y="4469"/>
                  </a:lnTo>
                  <a:lnTo>
                    <a:pt x="48957" y="589"/>
                  </a:lnTo>
                  <a:lnTo>
                    <a:pt x="96101" y="116"/>
                  </a:lnTo>
                  <a:lnTo>
                    <a:pt x="139045" y="23"/>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SMARTInkShape-1954">
              <a:extLst>
                <a:ext uri="{FF2B5EF4-FFF2-40B4-BE49-F238E27FC236}">
                  <a16:creationId xmlns:a16="http://schemas.microsoft.com/office/drawing/2014/main" id="{035F8034-10AC-4448-70EE-A536123CA41F}"/>
                </a:ext>
              </a:extLst>
            </p:cNvPr>
            <p:cNvSpPr/>
            <p:nvPr>
              <p:custDataLst>
                <p:tags r:id="rId175"/>
              </p:custDataLst>
            </p:nvPr>
          </p:nvSpPr>
          <p:spPr>
            <a:xfrm>
              <a:off x="5629275" y="2686050"/>
              <a:ext cx="57151" cy="200026"/>
            </a:xfrm>
            <a:custGeom>
              <a:avLst/>
              <a:gdLst/>
              <a:ahLst/>
              <a:cxnLst/>
              <a:rect l="0" t="0" r="0" b="0"/>
              <a:pathLst>
                <a:path w="57151" h="200026">
                  <a:moveTo>
                    <a:pt x="57150" y="0"/>
                  </a:moveTo>
                  <a:lnTo>
                    <a:pt x="57150" y="0"/>
                  </a:lnTo>
                  <a:lnTo>
                    <a:pt x="43893" y="36628"/>
                  </a:lnTo>
                  <a:lnTo>
                    <a:pt x="30581" y="83514"/>
                  </a:lnTo>
                  <a:lnTo>
                    <a:pt x="14311" y="127896"/>
                  </a:lnTo>
                  <a:lnTo>
                    <a:pt x="3609" y="170928"/>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SMARTInkShape-1955">
              <a:extLst>
                <a:ext uri="{FF2B5EF4-FFF2-40B4-BE49-F238E27FC236}">
                  <a16:creationId xmlns:a16="http://schemas.microsoft.com/office/drawing/2014/main" id="{959B7254-9416-70F2-AC07-45B7DEA8E74E}"/>
                </a:ext>
              </a:extLst>
            </p:cNvPr>
            <p:cNvSpPr/>
            <p:nvPr>
              <p:custDataLst>
                <p:tags r:id="rId176"/>
              </p:custDataLst>
            </p:nvPr>
          </p:nvSpPr>
          <p:spPr>
            <a:xfrm>
              <a:off x="5772750" y="2676582"/>
              <a:ext cx="102707" cy="148794"/>
            </a:xfrm>
            <a:custGeom>
              <a:avLst/>
              <a:gdLst/>
              <a:ahLst/>
              <a:cxnLst/>
              <a:rect l="0" t="0" r="0" b="0"/>
              <a:pathLst>
                <a:path w="102707" h="148794">
                  <a:moveTo>
                    <a:pt x="66075" y="38043"/>
                  </a:moveTo>
                  <a:lnTo>
                    <a:pt x="66075" y="38043"/>
                  </a:lnTo>
                  <a:lnTo>
                    <a:pt x="66075" y="29842"/>
                  </a:lnTo>
                  <a:lnTo>
                    <a:pt x="74276" y="20433"/>
                  </a:lnTo>
                  <a:lnTo>
                    <a:pt x="73659" y="18895"/>
                  </a:lnTo>
                  <a:lnTo>
                    <a:pt x="66433" y="9898"/>
                  </a:lnTo>
                  <a:lnTo>
                    <a:pt x="61125" y="9596"/>
                  </a:lnTo>
                  <a:lnTo>
                    <a:pt x="25383" y="35423"/>
                  </a:lnTo>
                  <a:lnTo>
                    <a:pt x="13213" y="52907"/>
                  </a:lnTo>
                  <a:lnTo>
                    <a:pt x="1428" y="85783"/>
                  </a:lnTo>
                  <a:lnTo>
                    <a:pt x="0" y="102518"/>
                  </a:lnTo>
                  <a:lnTo>
                    <a:pt x="4635" y="120882"/>
                  </a:lnTo>
                  <a:lnTo>
                    <a:pt x="12710" y="139729"/>
                  </a:lnTo>
                  <a:lnTo>
                    <a:pt x="16740" y="143933"/>
                  </a:lnTo>
                  <a:lnTo>
                    <a:pt x="26862" y="148605"/>
                  </a:lnTo>
                  <a:lnTo>
                    <a:pt x="31467" y="148793"/>
                  </a:lnTo>
                  <a:lnTo>
                    <a:pt x="44061" y="144000"/>
                  </a:lnTo>
                  <a:lnTo>
                    <a:pt x="66744" y="130077"/>
                  </a:lnTo>
                  <a:lnTo>
                    <a:pt x="81494" y="117371"/>
                  </a:lnTo>
                  <a:lnTo>
                    <a:pt x="89106" y="105057"/>
                  </a:lnTo>
                  <a:lnTo>
                    <a:pt x="99219" y="64487"/>
                  </a:lnTo>
                  <a:lnTo>
                    <a:pt x="102706" y="37411"/>
                  </a:lnTo>
                  <a:lnTo>
                    <a:pt x="100700" y="24357"/>
                  </a:lnTo>
                  <a:lnTo>
                    <a:pt x="93621" y="11058"/>
                  </a:lnTo>
                  <a:lnTo>
                    <a:pt x="86804" y="2138"/>
                  </a:lnTo>
                  <a:lnTo>
                    <a:pt x="83049" y="919"/>
                  </a:lnTo>
                  <a:lnTo>
                    <a:pt x="59634" y="0"/>
                  </a:lnTo>
                  <a:lnTo>
                    <a:pt x="58606" y="1040"/>
                  </a:lnTo>
                  <a:lnTo>
                    <a:pt x="56550" y="94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SMARTInkShape-1956">
              <a:extLst>
                <a:ext uri="{FF2B5EF4-FFF2-40B4-BE49-F238E27FC236}">
                  <a16:creationId xmlns:a16="http://schemas.microsoft.com/office/drawing/2014/main" id="{39251F10-BF3D-DCB6-18CC-9B26C997DF76}"/>
                </a:ext>
              </a:extLst>
            </p:cNvPr>
            <p:cNvSpPr/>
            <p:nvPr>
              <p:custDataLst>
                <p:tags r:id="rId177"/>
              </p:custDataLst>
            </p:nvPr>
          </p:nvSpPr>
          <p:spPr>
            <a:xfrm>
              <a:off x="5953125" y="28194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1957">
              <a:extLst>
                <a:ext uri="{FF2B5EF4-FFF2-40B4-BE49-F238E27FC236}">
                  <a16:creationId xmlns:a16="http://schemas.microsoft.com/office/drawing/2014/main" id="{F2B2F098-ABC9-45AA-B9C6-D3F5AEF44013}"/>
                </a:ext>
              </a:extLst>
            </p:cNvPr>
            <p:cNvSpPr/>
            <p:nvPr>
              <p:custDataLst>
                <p:tags r:id="rId178"/>
              </p:custDataLst>
            </p:nvPr>
          </p:nvSpPr>
          <p:spPr>
            <a:xfrm>
              <a:off x="6134100" y="2687993"/>
              <a:ext cx="104210" cy="146096"/>
            </a:xfrm>
            <a:custGeom>
              <a:avLst/>
              <a:gdLst/>
              <a:ahLst/>
              <a:cxnLst/>
              <a:rect l="0" t="0" r="0" b="0"/>
              <a:pathLst>
                <a:path w="104210" h="146096">
                  <a:moveTo>
                    <a:pt x="19050" y="17107"/>
                  </a:moveTo>
                  <a:lnTo>
                    <a:pt x="19050" y="17107"/>
                  </a:lnTo>
                  <a:lnTo>
                    <a:pt x="19050" y="7974"/>
                  </a:lnTo>
                  <a:lnTo>
                    <a:pt x="59768" y="1043"/>
                  </a:lnTo>
                  <a:lnTo>
                    <a:pt x="84384" y="0"/>
                  </a:lnTo>
                  <a:lnTo>
                    <a:pt x="95007" y="3507"/>
                  </a:lnTo>
                  <a:lnTo>
                    <a:pt x="98263" y="5923"/>
                  </a:lnTo>
                  <a:lnTo>
                    <a:pt x="101881" y="11431"/>
                  </a:lnTo>
                  <a:lnTo>
                    <a:pt x="103918" y="20481"/>
                  </a:lnTo>
                  <a:lnTo>
                    <a:pt x="98749" y="29543"/>
                  </a:lnTo>
                  <a:lnTo>
                    <a:pt x="78778" y="51161"/>
                  </a:lnTo>
                  <a:lnTo>
                    <a:pt x="48304" y="73689"/>
                  </a:lnTo>
                  <a:lnTo>
                    <a:pt x="52882" y="69032"/>
                  </a:lnTo>
                  <a:lnTo>
                    <a:pt x="60898" y="66643"/>
                  </a:lnTo>
                  <a:lnTo>
                    <a:pt x="88562" y="64844"/>
                  </a:lnTo>
                  <a:lnTo>
                    <a:pt x="91850" y="66923"/>
                  </a:lnTo>
                  <a:lnTo>
                    <a:pt x="98325" y="74878"/>
                  </a:lnTo>
                  <a:lnTo>
                    <a:pt x="101909" y="82647"/>
                  </a:lnTo>
                  <a:lnTo>
                    <a:pt x="104209" y="101314"/>
                  </a:lnTo>
                  <a:lnTo>
                    <a:pt x="98879" y="113093"/>
                  </a:lnTo>
                  <a:lnTo>
                    <a:pt x="90513" y="123268"/>
                  </a:lnTo>
                  <a:lnTo>
                    <a:pt x="68181" y="135392"/>
                  </a:lnTo>
                  <a:lnTo>
                    <a:pt x="23403" y="145502"/>
                  </a:lnTo>
                  <a:lnTo>
                    <a:pt x="17718" y="146095"/>
                  </a:lnTo>
                  <a:lnTo>
                    <a:pt x="0" y="1409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1958">
              <a:extLst>
                <a:ext uri="{FF2B5EF4-FFF2-40B4-BE49-F238E27FC236}">
                  <a16:creationId xmlns:a16="http://schemas.microsoft.com/office/drawing/2014/main" id="{D3E70881-6A72-F531-9053-FF1B0630921B}"/>
                </a:ext>
              </a:extLst>
            </p:cNvPr>
            <p:cNvSpPr/>
            <p:nvPr>
              <p:custDataLst>
                <p:tags r:id="rId179"/>
              </p:custDataLst>
            </p:nvPr>
          </p:nvSpPr>
          <p:spPr>
            <a:xfrm>
              <a:off x="6298172" y="2687990"/>
              <a:ext cx="111585" cy="135006"/>
            </a:xfrm>
            <a:custGeom>
              <a:avLst/>
              <a:gdLst/>
              <a:ahLst/>
              <a:cxnLst/>
              <a:rect l="0" t="0" r="0" b="0"/>
              <a:pathLst>
                <a:path w="111585" h="135006">
                  <a:moveTo>
                    <a:pt x="83578" y="26635"/>
                  </a:moveTo>
                  <a:lnTo>
                    <a:pt x="83578" y="26635"/>
                  </a:lnTo>
                  <a:lnTo>
                    <a:pt x="83578" y="21579"/>
                  </a:lnTo>
                  <a:lnTo>
                    <a:pt x="84636" y="20089"/>
                  </a:lnTo>
                  <a:lnTo>
                    <a:pt x="86400" y="19096"/>
                  </a:lnTo>
                  <a:lnTo>
                    <a:pt x="91779" y="17502"/>
                  </a:lnTo>
                  <a:lnTo>
                    <a:pt x="89692" y="14463"/>
                  </a:lnTo>
                  <a:lnTo>
                    <a:pt x="83936" y="7987"/>
                  </a:lnTo>
                  <a:lnTo>
                    <a:pt x="70351" y="7620"/>
                  </a:lnTo>
                  <a:lnTo>
                    <a:pt x="56141" y="17708"/>
                  </a:lnTo>
                  <a:lnTo>
                    <a:pt x="21443" y="53721"/>
                  </a:lnTo>
                  <a:lnTo>
                    <a:pt x="5100" y="80316"/>
                  </a:lnTo>
                  <a:lnTo>
                    <a:pt x="0" y="104629"/>
                  </a:lnTo>
                  <a:lnTo>
                    <a:pt x="1630" y="117038"/>
                  </a:lnTo>
                  <a:lnTo>
                    <a:pt x="8496" y="129974"/>
                  </a:lnTo>
                  <a:lnTo>
                    <a:pt x="11299" y="133628"/>
                  </a:lnTo>
                  <a:lnTo>
                    <a:pt x="16341" y="135005"/>
                  </a:lnTo>
                  <a:lnTo>
                    <a:pt x="46070" y="132093"/>
                  </a:lnTo>
                  <a:lnTo>
                    <a:pt x="53855" y="128891"/>
                  </a:lnTo>
                  <a:lnTo>
                    <a:pt x="77273" y="114145"/>
                  </a:lnTo>
                  <a:lnTo>
                    <a:pt x="95866" y="86359"/>
                  </a:lnTo>
                  <a:lnTo>
                    <a:pt x="107839" y="54895"/>
                  </a:lnTo>
                  <a:lnTo>
                    <a:pt x="111584" y="25718"/>
                  </a:lnTo>
                  <a:lnTo>
                    <a:pt x="109658" y="21790"/>
                  </a:lnTo>
                  <a:lnTo>
                    <a:pt x="90644" y="4608"/>
                  </a:lnTo>
                  <a:lnTo>
                    <a:pt x="83896" y="970"/>
                  </a:lnTo>
                  <a:lnTo>
                    <a:pt x="80615" y="0"/>
                  </a:lnTo>
                  <a:lnTo>
                    <a:pt x="77369" y="412"/>
                  </a:lnTo>
                  <a:lnTo>
                    <a:pt x="64528" y="75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SMARTInkShape-1959">
              <a:extLst>
                <a:ext uri="{FF2B5EF4-FFF2-40B4-BE49-F238E27FC236}">
                  <a16:creationId xmlns:a16="http://schemas.microsoft.com/office/drawing/2014/main" id="{7AB03200-A15B-845D-745D-969547ADB6ED}"/>
                </a:ext>
              </a:extLst>
            </p:cNvPr>
            <p:cNvSpPr/>
            <p:nvPr>
              <p:custDataLst>
                <p:tags r:id="rId180"/>
              </p:custDataLst>
            </p:nvPr>
          </p:nvSpPr>
          <p:spPr>
            <a:xfrm>
              <a:off x="6477393" y="2676917"/>
              <a:ext cx="189242" cy="214176"/>
            </a:xfrm>
            <a:custGeom>
              <a:avLst/>
              <a:gdLst/>
              <a:ahLst/>
              <a:cxnLst/>
              <a:rect l="0" t="0" r="0" b="0"/>
              <a:pathLst>
                <a:path w="189242" h="214176">
                  <a:moveTo>
                    <a:pt x="9132" y="9133"/>
                  </a:moveTo>
                  <a:lnTo>
                    <a:pt x="9132" y="9133"/>
                  </a:lnTo>
                  <a:lnTo>
                    <a:pt x="0" y="0"/>
                  </a:lnTo>
                  <a:lnTo>
                    <a:pt x="14893" y="6231"/>
                  </a:lnTo>
                  <a:lnTo>
                    <a:pt x="52751" y="8878"/>
                  </a:lnTo>
                  <a:lnTo>
                    <a:pt x="96574" y="9083"/>
                  </a:lnTo>
                  <a:lnTo>
                    <a:pt x="135883" y="9123"/>
                  </a:lnTo>
                  <a:lnTo>
                    <a:pt x="169518" y="10190"/>
                  </a:lnTo>
                  <a:lnTo>
                    <a:pt x="187187" y="17334"/>
                  </a:lnTo>
                  <a:lnTo>
                    <a:pt x="188809" y="23714"/>
                  </a:lnTo>
                  <a:lnTo>
                    <a:pt x="189241" y="28379"/>
                  </a:lnTo>
                  <a:lnTo>
                    <a:pt x="176773" y="68460"/>
                  </a:lnTo>
                  <a:lnTo>
                    <a:pt x="158035" y="110301"/>
                  </a:lnTo>
                  <a:lnTo>
                    <a:pt x="139683" y="152996"/>
                  </a:lnTo>
                  <a:lnTo>
                    <a:pt x="133843" y="196941"/>
                  </a:lnTo>
                  <a:lnTo>
                    <a:pt x="133969" y="214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8" name="SMARTInkShape-Group355">
            <a:extLst>
              <a:ext uri="{FF2B5EF4-FFF2-40B4-BE49-F238E27FC236}">
                <a16:creationId xmlns:a16="http://schemas.microsoft.com/office/drawing/2014/main" id="{F82BFD3F-C43B-8A7B-28C1-8D2DBC03608A}"/>
              </a:ext>
            </a:extLst>
          </p:cNvPr>
          <p:cNvGrpSpPr/>
          <p:nvPr/>
        </p:nvGrpSpPr>
        <p:grpSpPr>
          <a:xfrm>
            <a:off x="200245" y="4410075"/>
            <a:ext cx="1571406" cy="247651"/>
            <a:chOff x="200245" y="4410075"/>
            <a:chExt cx="1571406" cy="247651"/>
          </a:xfrm>
        </p:grpSpPr>
        <p:sp>
          <p:nvSpPr>
            <p:cNvPr id="206" name="SMARTInkShape-1960">
              <a:extLst>
                <a:ext uri="{FF2B5EF4-FFF2-40B4-BE49-F238E27FC236}">
                  <a16:creationId xmlns:a16="http://schemas.microsoft.com/office/drawing/2014/main" id="{5952123B-BE0A-24C1-39DD-4E973D6C4505}"/>
                </a:ext>
              </a:extLst>
            </p:cNvPr>
            <p:cNvSpPr/>
            <p:nvPr>
              <p:custDataLst>
                <p:tags r:id="rId161"/>
              </p:custDataLst>
            </p:nvPr>
          </p:nvSpPr>
          <p:spPr>
            <a:xfrm>
              <a:off x="200245" y="4514850"/>
              <a:ext cx="152181" cy="113941"/>
            </a:xfrm>
            <a:custGeom>
              <a:avLst/>
              <a:gdLst/>
              <a:ahLst/>
              <a:cxnLst/>
              <a:rect l="0" t="0" r="0" b="0"/>
              <a:pathLst>
                <a:path w="152181" h="113941">
                  <a:moveTo>
                    <a:pt x="95030" y="9525"/>
                  </a:moveTo>
                  <a:lnTo>
                    <a:pt x="95030" y="9525"/>
                  </a:lnTo>
                  <a:lnTo>
                    <a:pt x="103231" y="1324"/>
                  </a:lnTo>
                  <a:lnTo>
                    <a:pt x="114069" y="0"/>
                  </a:lnTo>
                  <a:lnTo>
                    <a:pt x="114077" y="0"/>
                  </a:lnTo>
                  <a:lnTo>
                    <a:pt x="114079" y="0"/>
                  </a:lnTo>
                  <a:lnTo>
                    <a:pt x="95766" y="0"/>
                  </a:lnTo>
                  <a:lnTo>
                    <a:pt x="51056" y="17900"/>
                  </a:lnTo>
                  <a:lnTo>
                    <a:pt x="29437" y="31057"/>
                  </a:lnTo>
                  <a:lnTo>
                    <a:pt x="17194" y="43436"/>
                  </a:lnTo>
                  <a:lnTo>
                    <a:pt x="5410" y="67197"/>
                  </a:lnTo>
                  <a:lnTo>
                    <a:pt x="0" y="99088"/>
                  </a:lnTo>
                  <a:lnTo>
                    <a:pt x="2043" y="102042"/>
                  </a:lnTo>
                  <a:lnTo>
                    <a:pt x="9958" y="108146"/>
                  </a:lnTo>
                  <a:lnTo>
                    <a:pt x="20531" y="111565"/>
                  </a:lnTo>
                  <a:lnTo>
                    <a:pt x="59467" y="113940"/>
                  </a:lnTo>
                  <a:lnTo>
                    <a:pt x="102861" y="111407"/>
                  </a:lnTo>
                  <a:lnTo>
                    <a:pt x="152180"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1961">
              <a:extLst>
                <a:ext uri="{FF2B5EF4-FFF2-40B4-BE49-F238E27FC236}">
                  <a16:creationId xmlns:a16="http://schemas.microsoft.com/office/drawing/2014/main" id="{12135019-FB45-FF68-12E2-F2B34C14BEF4}"/>
                </a:ext>
              </a:extLst>
            </p:cNvPr>
            <p:cNvSpPr/>
            <p:nvPr>
              <p:custDataLst>
                <p:tags r:id="rId162"/>
              </p:custDataLst>
            </p:nvPr>
          </p:nvSpPr>
          <p:spPr>
            <a:xfrm>
              <a:off x="352425" y="4529045"/>
              <a:ext cx="171451" cy="113398"/>
            </a:xfrm>
            <a:custGeom>
              <a:avLst/>
              <a:gdLst/>
              <a:ahLst/>
              <a:cxnLst/>
              <a:rect l="0" t="0" r="0" b="0"/>
              <a:pathLst>
                <a:path w="171451" h="113398">
                  <a:moveTo>
                    <a:pt x="0" y="71530"/>
                  </a:moveTo>
                  <a:lnTo>
                    <a:pt x="0" y="71530"/>
                  </a:lnTo>
                  <a:lnTo>
                    <a:pt x="0" y="49140"/>
                  </a:lnTo>
                  <a:lnTo>
                    <a:pt x="2822" y="42882"/>
                  </a:lnTo>
                  <a:lnTo>
                    <a:pt x="27447" y="15669"/>
                  </a:lnTo>
                  <a:lnTo>
                    <a:pt x="36187" y="9661"/>
                  </a:lnTo>
                  <a:lnTo>
                    <a:pt x="55479" y="748"/>
                  </a:lnTo>
                  <a:lnTo>
                    <a:pt x="60269" y="0"/>
                  </a:lnTo>
                  <a:lnTo>
                    <a:pt x="73893" y="4007"/>
                  </a:lnTo>
                  <a:lnTo>
                    <a:pt x="80573" y="14716"/>
                  </a:lnTo>
                  <a:lnTo>
                    <a:pt x="91253" y="44903"/>
                  </a:lnTo>
                  <a:lnTo>
                    <a:pt x="94724" y="85780"/>
                  </a:lnTo>
                  <a:lnTo>
                    <a:pt x="92782" y="91614"/>
                  </a:lnTo>
                  <a:lnTo>
                    <a:pt x="80103" y="108579"/>
                  </a:lnTo>
                  <a:lnTo>
                    <a:pt x="78802" y="112105"/>
                  </a:lnTo>
                  <a:lnTo>
                    <a:pt x="76876" y="113397"/>
                  </a:lnTo>
                  <a:lnTo>
                    <a:pt x="74534" y="113199"/>
                  </a:lnTo>
                  <a:lnTo>
                    <a:pt x="69110" y="110158"/>
                  </a:lnTo>
                  <a:lnTo>
                    <a:pt x="63171" y="105278"/>
                  </a:lnTo>
                  <a:lnTo>
                    <a:pt x="59826" y="96760"/>
                  </a:lnTo>
                  <a:lnTo>
                    <a:pt x="57678" y="74044"/>
                  </a:lnTo>
                  <a:lnTo>
                    <a:pt x="67419" y="50403"/>
                  </a:lnTo>
                  <a:lnTo>
                    <a:pt x="80764" y="38151"/>
                  </a:lnTo>
                  <a:lnTo>
                    <a:pt x="110145" y="21663"/>
                  </a:lnTo>
                  <a:lnTo>
                    <a:pt x="147463" y="15339"/>
                  </a:lnTo>
                  <a:lnTo>
                    <a:pt x="152284" y="15020"/>
                  </a:lnTo>
                  <a:lnTo>
                    <a:pt x="171450" y="239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1962">
              <a:extLst>
                <a:ext uri="{FF2B5EF4-FFF2-40B4-BE49-F238E27FC236}">
                  <a16:creationId xmlns:a16="http://schemas.microsoft.com/office/drawing/2014/main" id="{AC9757AD-EC49-9674-6DE4-FCA3E6112471}"/>
                </a:ext>
              </a:extLst>
            </p:cNvPr>
            <p:cNvSpPr/>
            <p:nvPr>
              <p:custDataLst>
                <p:tags r:id="rId163"/>
              </p:custDataLst>
            </p:nvPr>
          </p:nvSpPr>
          <p:spPr>
            <a:xfrm>
              <a:off x="590550" y="4543435"/>
              <a:ext cx="9516" cy="76191"/>
            </a:xfrm>
            <a:custGeom>
              <a:avLst/>
              <a:gdLst/>
              <a:ahLst/>
              <a:cxnLst/>
              <a:rect l="0" t="0" r="0" b="0"/>
              <a:pathLst>
                <a:path w="9516" h="76191">
                  <a:moveTo>
                    <a:pt x="0" y="9515"/>
                  </a:moveTo>
                  <a:lnTo>
                    <a:pt x="0" y="9515"/>
                  </a:lnTo>
                  <a:lnTo>
                    <a:pt x="0" y="1314"/>
                  </a:lnTo>
                  <a:lnTo>
                    <a:pt x="1058" y="873"/>
                  </a:lnTo>
                  <a:lnTo>
                    <a:pt x="9409" y="0"/>
                  </a:lnTo>
                  <a:lnTo>
                    <a:pt x="9515" y="18305"/>
                  </a:lnTo>
                  <a:lnTo>
                    <a:pt x="0" y="761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9" name="SMARTInkShape-1963">
              <a:extLst>
                <a:ext uri="{FF2B5EF4-FFF2-40B4-BE49-F238E27FC236}">
                  <a16:creationId xmlns:a16="http://schemas.microsoft.com/office/drawing/2014/main" id="{235B4B81-1380-73D5-14D1-03B3AA32EB4A}"/>
                </a:ext>
              </a:extLst>
            </p:cNvPr>
            <p:cNvSpPr/>
            <p:nvPr>
              <p:custDataLst>
                <p:tags r:id="rId164"/>
              </p:custDataLst>
            </p:nvPr>
          </p:nvSpPr>
          <p:spPr>
            <a:xfrm>
              <a:off x="619125" y="4476750"/>
              <a:ext cx="9526" cy="9526"/>
            </a:xfrm>
            <a:custGeom>
              <a:avLst/>
              <a:gdLst/>
              <a:ahLst/>
              <a:cxnLst/>
              <a:rect l="0" t="0" r="0" b="0"/>
              <a:pathLst>
                <a:path w="9526" h="9526">
                  <a:moveTo>
                    <a:pt x="9525" y="9525"/>
                  </a:moveTo>
                  <a:lnTo>
                    <a:pt x="9525"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SMARTInkShape-1964">
              <a:extLst>
                <a:ext uri="{FF2B5EF4-FFF2-40B4-BE49-F238E27FC236}">
                  <a16:creationId xmlns:a16="http://schemas.microsoft.com/office/drawing/2014/main" id="{6DBBC419-5552-C366-1CBE-C9C53976A858}"/>
                </a:ext>
              </a:extLst>
            </p:cNvPr>
            <p:cNvSpPr/>
            <p:nvPr>
              <p:custDataLst>
                <p:tags r:id="rId165"/>
              </p:custDataLst>
            </p:nvPr>
          </p:nvSpPr>
          <p:spPr>
            <a:xfrm>
              <a:off x="695443" y="4410075"/>
              <a:ext cx="66558" cy="227782"/>
            </a:xfrm>
            <a:custGeom>
              <a:avLst/>
              <a:gdLst/>
              <a:ahLst/>
              <a:cxnLst/>
              <a:rect l="0" t="0" r="0" b="0"/>
              <a:pathLst>
                <a:path w="66558" h="227782">
                  <a:moveTo>
                    <a:pt x="9407" y="0"/>
                  </a:moveTo>
                  <a:lnTo>
                    <a:pt x="9407" y="0"/>
                  </a:lnTo>
                  <a:lnTo>
                    <a:pt x="9407" y="5057"/>
                  </a:lnTo>
                  <a:lnTo>
                    <a:pt x="14895" y="24910"/>
                  </a:lnTo>
                  <a:lnTo>
                    <a:pt x="10339" y="67447"/>
                  </a:lnTo>
                  <a:lnTo>
                    <a:pt x="8533" y="112532"/>
                  </a:lnTo>
                  <a:lnTo>
                    <a:pt x="2916" y="149642"/>
                  </a:lnTo>
                  <a:lnTo>
                    <a:pt x="481" y="194463"/>
                  </a:lnTo>
                  <a:lnTo>
                    <a:pt x="0" y="219270"/>
                  </a:lnTo>
                  <a:lnTo>
                    <a:pt x="1019" y="222379"/>
                  </a:lnTo>
                  <a:lnTo>
                    <a:pt x="2757" y="224453"/>
                  </a:lnTo>
                  <a:lnTo>
                    <a:pt x="8094" y="227781"/>
                  </a:lnTo>
                  <a:lnTo>
                    <a:pt x="11646" y="225414"/>
                  </a:lnTo>
                  <a:lnTo>
                    <a:pt x="39964" y="206189"/>
                  </a:lnTo>
                  <a:lnTo>
                    <a:pt x="49799" y="202764"/>
                  </a:lnTo>
                  <a:lnTo>
                    <a:pt x="55385" y="201851"/>
                  </a:lnTo>
                  <a:lnTo>
                    <a:pt x="59109" y="200184"/>
                  </a:lnTo>
                  <a:lnTo>
                    <a:pt x="66557"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SMARTInkShape-1965">
              <a:extLst>
                <a:ext uri="{FF2B5EF4-FFF2-40B4-BE49-F238E27FC236}">
                  <a16:creationId xmlns:a16="http://schemas.microsoft.com/office/drawing/2014/main" id="{6A9C9845-C5DC-B603-DE0A-854066D1F951}"/>
                </a:ext>
              </a:extLst>
            </p:cNvPr>
            <p:cNvSpPr/>
            <p:nvPr>
              <p:custDataLst>
                <p:tags r:id="rId166"/>
              </p:custDataLst>
            </p:nvPr>
          </p:nvSpPr>
          <p:spPr>
            <a:xfrm>
              <a:off x="685800" y="4514850"/>
              <a:ext cx="104776" cy="28576"/>
            </a:xfrm>
            <a:custGeom>
              <a:avLst/>
              <a:gdLst/>
              <a:ahLst/>
              <a:cxnLst/>
              <a:rect l="0" t="0" r="0" b="0"/>
              <a:pathLst>
                <a:path w="104776" h="28576">
                  <a:moveTo>
                    <a:pt x="0" y="28575"/>
                  </a:moveTo>
                  <a:lnTo>
                    <a:pt x="0" y="28575"/>
                  </a:lnTo>
                  <a:lnTo>
                    <a:pt x="8663" y="20971"/>
                  </a:lnTo>
                  <a:lnTo>
                    <a:pt x="35648" y="6185"/>
                  </a:lnTo>
                  <a:lnTo>
                    <a:pt x="67014" y="1222"/>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SMARTInkShape-1966">
              <a:extLst>
                <a:ext uri="{FF2B5EF4-FFF2-40B4-BE49-F238E27FC236}">
                  <a16:creationId xmlns:a16="http://schemas.microsoft.com/office/drawing/2014/main" id="{FE0D953E-F704-485B-FAF9-3FCD4319902D}"/>
                </a:ext>
              </a:extLst>
            </p:cNvPr>
            <p:cNvSpPr/>
            <p:nvPr>
              <p:custDataLst>
                <p:tags r:id="rId167"/>
              </p:custDataLst>
            </p:nvPr>
          </p:nvSpPr>
          <p:spPr>
            <a:xfrm>
              <a:off x="849049" y="4614137"/>
              <a:ext cx="8202" cy="5489"/>
            </a:xfrm>
            <a:custGeom>
              <a:avLst/>
              <a:gdLst/>
              <a:ahLst/>
              <a:cxnLst/>
              <a:rect l="0" t="0" r="0" b="0"/>
              <a:pathLst>
                <a:path w="8202" h="5489">
                  <a:moveTo>
                    <a:pt x="8201" y="5488"/>
                  </a:moveTo>
                  <a:lnTo>
                    <a:pt x="8201" y="5488"/>
                  </a:lnTo>
                  <a:lnTo>
                    <a:pt x="0" y="5488"/>
                  </a:lnTo>
                  <a:lnTo>
                    <a:pt x="4125" y="431"/>
                  </a:lnTo>
                  <a:lnTo>
                    <a:pt x="5484" y="0"/>
                  </a:lnTo>
                  <a:close/>
                </a:path>
              </a:pathLst>
            </a:custGeom>
            <a:noFill/>
            <a:ln w="19050" cap="flat" cmpd="sng" algn="ctr">
              <a:solidFill>
                <a:srgbClr val="00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3" name="SMARTInkShape-1967">
              <a:extLst>
                <a:ext uri="{FF2B5EF4-FFF2-40B4-BE49-F238E27FC236}">
                  <a16:creationId xmlns:a16="http://schemas.microsoft.com/office/drawing/2014/main" id="{B965AD3B-7879-E179-385B-C60DEE31C4A2}"/>
                </a:ext>
              </a:extLst>
            </p:cNvPr>
            <p:cNvSpPr/>
            <p:nvPr>
              <p:custDataLst>
                <p:tags r:id="rId168"/>
              </p:custDataLst>
            </p:nvPr>
          </p:nvSpPr>
          <p:spPr>
            <a:xfrm>
              <a:off x="1038225" y="4505325"/>
              <a:ext cx="123826" cy="136358"/>
            </a:xfrm>
            <a:custGeom>
              <a:avLst/>
              <a:gdLst/>
              <a:ahLst/>
              <a:cxnLst/>
              <a:rect l="0" t="0" r="0" b="0"/>
              <a:pathLst>
                <a:path w="123826" h="136358">
                  <a:moveTo>
                    <a:pt x="0" y="38100"/>
                  </a:moveTo>
                  <a:lnTo>
                    <a:pt x="0" y="38100"/>
                  </a:lnTo>
                  <a:lnTo>
                    <a:pt x="0" y="28967"/>
                  </a:lnTo>
                  <a:lnTo>
                    <a:pt x="5057" y="23635"/>
                  </a:lnTo>
                  <a:lnTo>
                    <a:pt x="6546" y="23165"/>
                  </a:lnTo>
                  <a:lnTo>
                    <a:pt x="7539" y="23910"/>
                  </a:lnTo>
                  <a:lnTo>
                    <a:pt x="17012" y="53893"/>
                  </a:lnTo>
                  <a:lnTo>
                    <a:pt x="26386" y="86747"/>
                  </a:lnTo>
                  <a:lnTo>
                    <a:pt x="36275" y="107312"/>
                  </a:lnTo>
                  <a:lnTo>
                    <a:pt x="52399" y="130402"/>
                  </a:lnTo>
                  <a:lnTo>
                    <a:pt x="53983" y="134560"/>
                  </a:lnTo>
                  <a:lnTo>
                    <a:pt x="56097" y="136273"/>
                  </a:lnTo>
                  <a:lnTo>
                    <a:pt x="58565" y="136357"/>
                  </a:lnTo>
                  <a:lnTo>
                    <a:pt x="61268" y="135355"/>
                  </a:lnTo>
                  <a:lnTo>
                    <a:pt x="67094" y="125774"/>
                  </a:lnTo>
                  <a:lnTo>
                    <a:pt x="72153" y="110933"/>
                  </a:lnTo>
                  <a:lnTo>
                    <a:pt x="78223" y="69890"/>
                  </a:lnTo>
                  <a:lnTo>
                    <a:pt x="86324" y="32350"/>
                  </a:lnTo>
                  <a:lnTo>
                    <a:pt x="92341" y="14377"/>
                  </a:lnTo>
                  <a:lnTo>
                    <a:pt x="98543" y="6390"/>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SMARTInkShape-1968">
              <a:extLst>
                <a:ext uri="{FF2B5EF4-FFF2-40B4-BE49-F238E27FC236}">
                  <a16:creationId xmlns:a16="http://schemas.microsoft.com/office/drawing/2014/main" id="{3EF39FB9-A7A6-D85D-B5CF-FAB2D653D592}"/>
                </a:ext>
              </a:extLst>
            </p:cNvPr>
            <p:cNvSpPr/>
            <p:nvPr>
              <p:custDataLst>
                <p:tags r:id="rId169"/>
              </p:custDataLst>
            </p:nvPr>
          </p:nvSpPr>
          <p:spPr>
            <a:xfrm>
              <a:off x="1210236" y="4515280"/>
              <a:ext cx="170890" cy="117665"/>
            </a:xfrm>
            <a:custGeom>
              <a:avLst/>
              <a:gdLst/>
              <a:ahLst/>
              <a:cxnLst/>
              <a:rect l="0" t="0" r="0" b="0"/>
              <a:pathLst>
                <a:path w="170890" h="117665">
                  <a:moveTo>
                    <a:pt x="66114" y="56720"/>
                  </a:moveTo>
                  <a:lnTo>
                    <a:pt x="66114" y="56720"/>
                  </a:lnTo>
                  <a:lnTo>
                    <a:pt x="83724" y="39110"/>
                  </a:lnTo>
                  <a:lnTo>
                    <a:pt x="85038" y="29596"/>
                  </a:lnTo>
                  <a:lnTo>
                    <a:pt x="85163" y="10546"/>
                  </a:lnTo>
                  <a:lnTo>
                    <a:pt x="80107" y="4469"/>
                  </a:lnTo>
                  <a:lnTo>
                    <a:pt x="74803" y="1747"/>
                  </a:lnTo>
                  <a:lnTo>
                    <a:pt x="62774" y="0"/>
                  </a:lnTo>
                  <a:lnTo>
                    <a:pt x="53693" y="5405"/>
                  </a:lnTo>
                  <a:lnTo>
                    <a:pt x="43660" y="12747"/>
                  </a:lnTo>
                  <a:lnTo>
                    <a:pt x="25227" y="22903"/>
                  </a:lnTo>
                  <a:lnTo>
                    <a:pt x="12216" y="35772"/>
                  </a:lnTo>
                  <a:lnTo>
                    <a:pt x="5823" y="45999"/>
                  </a:lnTo>
                  <a:lnTo>
                    <a:pt x="700" y="76357"/>
                  </a:lnTo>
                  <a:lnTo>
                    <a:pt x="0" y="90495"/>
                  </a:lnTo>
                  <a:lnTo>
                    <a:pt x="1930" y="96170"/>
                  </a:lnTo>
                  <a:lnTo>
                    <a:pt x="20947" y="116387"/>
                  </a:lnTo>
                  <a:lnTo>
                    <a:pt x="23302" y="117664"/>
                  </a:lnTo>
                  <a:lnTo>
                    <a:pt x="24873" y="117458"/>
                  </a:lnTo>
                  <a:lnTo>
                    <a:pt x="25920" y="116262"/>
                  </a:lnTo>
                  <a:lnTo>
                    <a:pt x="29906" y="114933"/>
                  </a:lnTo>
                  <a:lnTo>
                    <a:pt x="32450" y="114578"/>
                  </a:lnTo>
                  <a:lnTo>
                    <a:pt x="38099" y="111363"/>
                  </a:lnTo>
                  <a:lnTo>
                    <a:pt x="59797" y="91498"/>
                  </a:lnTo>
                  <a:lnTo>
                    <a:pt x="63306" y="82407"/>
                  </a:lnTo>
                  <a:lnTo>
                    <a:pt x="64242" y="77020"/>
                  </a:lnTo>
                  <a:lnTo>
                    <a:pt x="65924" y="73428"/>
                  </a:lnTo>
                  <a:lnTo>
                    <a:pt x="68105" y="71034"/>
                  </a:lnTo>
                  <a:lnTo>
                    <a:pt x="70616" y="69437"/>
                  </a:lnTo>
                  <a:lnTo>
                    <a:pt x="72290" y="67315"/>
                  </a:lnTo>
                  <a:lnTo>
                    <a:pt x="74151" y="62135"/>
                  </a:lnTo>
                  <a:lnTo>
                    <a:pt x="75628" y="38220"/>
                  </a:lnTo>
                  <a:lnTo>
                    <a:pt x="74580" y="56066"/>
                  </a:lnTo>
                  <a:lnTo>
                    <a:pt x="70151" y="76282"/>
                  </a:lnTo>
                  <a:lnTo>
                    <a:pt x="74707" y="97226"/>
                  </a:lnTo>
                  <a:lnTo>
                    <a:pt x="77135" y="100657"/>
                  </a:lnTo>
                  <a:lnTo>
                    <a:pt x="85476" y="107292"/>
                  </a:lnTo>
                  <a:lnTo>
                    <a:pt x="90664" y="108427"/>
                  </a:lnTo>
                  <a:lnTo>
                    <a:pt x="102072" y="106865"/>
                  </a:lnTo>
                  <a:lnTo>
                    <a:pt x="136085" y="86253"/>
                  </a:lnTo>
                  <a:lnTo>
                    <a:pt x="170889" y="5672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SMARTInkShape-1969">
              <a:extLst>
                <a:ext uri="{FF2B5EF4-FFF2-40B4-BE49-F238E27FC236}">
                  <a16:creationId xmlns:a16="http://schemas.microsoft.com/office/drawing/2014/main" id="{0897F7BF-7197-8EDB-2F5C-2448CC4B0531}"/>
                </a:ext>
              </a:extLst>
            </p:cNvPr>
            <p:cNvSpPr/>
            <p:nvPr>
              <p:custDataLst>
                <p:tags r:id="rId170"/>
              </p:custDataLst>
            </p:nvPr>
          </p:nvSpPr>
          <p:spPr>
            <a:xfrm>
              <a:off x="1390650" y="4429909"/>
              <a:ext cx="37868" cy="227817"/>
            </a:xfrm>
            <a:custGeom>
              <a:avLst/>
              <a:gdLst/>
              <a:ahLst/>
              <a:cxnLst/>
              <a:rect l="0" t="0" r="0" b="0"/>
              <a:pathLst>
                <a:path w="37868" h="227817">
                  <a:moveTo>
                    <a:pt x="19050" y="18266"/>
                  </a:moveTo>
                  <a:lnTo>
                    <a:pt x="19050" y="18266"/>
                  </a:lnTo>
                  <a:lnTo>
                    <a:pt x="37315" y="0"/>
                  </a:lnTo>
                  <a:lnTo>
                    <a:pt x="37867" y="9561"/>
                  </a:lnTo>
                  <a:lnTo>
                    <a:pt x="27708" y="53848"/>
                  </a:lnTo>
                  <a:lnTo>
                    <a:pt x="18793" y="93720"/>
                  </a:lnTo>
                  <a:lnTo>
                    <a:pt x="11356" y="135005"/>
                  </a:lnTo>
                  <a:lnTo>
                    <a:pt x="2227" y="180512"/>
                  </a:lnTo>
                  <a:lnTo>
                    <a:pt x="0" y="2278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SMARTInkShape-1970">
              <a:extLst>
                <a:ext uri="{FF2B5EF4-FFF2-40B4-BE49-F238E27FC236}">
                  <a16:creationId xmlns:a16="http://schemas.microsoft.com/office/drawing/2014/main" id="{A2067B01-C017-9E21-BC2F-36A21B6FE26D}"/>
                </a:ext>
              </a:extLst>
            </p:cNvPr>
            <p:cNvSpPr/>
            <p:nvPr>
              <p:custDataLst>
                <p:tags r:id="rId171"/>
              </p:custDataLst>
            </p:nvPr>
          </p:nvSpPr>
          <p:spPr>
            <a:xfrm>
              <a:off x="1495425" y="4543470"/>
              <a:ext cx="95251" cy="103219"/>
            </a:xfrm>
            <a:custGeom>
              <a:avLst/>
              <a:gdLst/>
              <a:ahLst/>
              <a:cxnLst/>
              <a:rect l="0" t="0" r="0" b="0"/>
              <a:pathLst>
                <a:path w="95251" h="103219">
                  <a:moveTo>
                    <a:pt x="0" y="19005"/>
                  </a:moveTo>
                  <a:lnTo>
                    <a:pt x="0" y="19005"/>
                  </a:lnTo>
                  <a:lnTo>
                    <a:pt x="5057" y="19005"/>
                  </a:lnTo>
                  <a:lnTo>
                    <a:pt x="6546" y="17947"/>
                  </a:lnTo>
                  <a:lnTo>
                    <a:pt x="7539" y="16183"/>
                  </a:lnTo>
                  <a:lnTo>
                    <a:pt x="9510" y="181"/>
                  </a:lnTo>
                  <a:lnTo>
                    <a:pt x="9522" y="0"/>
                  </a:lnTo>
                  <a:lnTo>
                    <a:pt x="9525" y="5024"/>
                  </a:lnTo>
                  <a:lnTo>
                    <a:pt x="1324" y="43805"/>
                  </a:lnTo>
                  <a:lnTo>
                    <a:pt x="10535" y="78898"/>
                  </a:lnTo>
                  <a:lnTo>
                    <a:pt x="17368" y="99628"/>
                  </a:lnTo>
                  <a:lnTo>
                    <a:pt x="18987" y="101328"/>
                  </a:lnTo>
                  <a:lnTo>
                    <a:pt x="23608" y="103218"/>
                  </a:lnTo>
                  <a:lnTo>
                    <a:pt x="26322" y="100547"/>
                  </a:lnTo>
                  <a:lnTo>
                    <a:pt x="51077" y="56960"/>
                  </a:lnTo>
                  <a:lnTo>
                    <a:pt x="63700" y="36836"/>
                  </a:lnTo>
                  <a:lnTo>
                    <a:pt x="95250" y="948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1971">
              <a:extLst>
                <a:ext uri="{FF2B5EF4-FFF2-40B4-BE49-F238E27FC236}">
                  <a16:creationId xmlns:a16="http://schemas.microsoft.com/office/drawing/2014/main" id="{F7C454C6-802D-D7FD-A1F7-BD86A9918F42}"/>
                </a:ext>
              </a:extLst>
            </p:cNvPr>
            <p:cNvSpPr/>
            <p:nvPr>
              <p:custDataLst>
                <p:tags r:id="rId172"/>
              </p:custDataLst>
            </p:nvPr>
          </p:nvSpPr>
          <p:spPr>
            <a:xfrm>
              <a:off x="1619250" y="4515715"/>
              <a:ext cx="152401" cy="122265"/>
            </a:xfrm>
            <a:custGeom>
              <a:avLst/>
              <a:gdLst/>
              <a:ahLst/>
              <a:cxnLst/>
              <a:rect l="0" t="0" r="0" b="0"/>
              <a:pathLst>
                <a:path w="152401" h="122265">
                  <a:moveTo>
                    <a:pt x="0" y="56285"/>
                  </a:moveTo>
                  <a:lnTo>
                    <a:pt x="0" y="56285"/>
                  </a:lnTo>
                  <a:lnTo>
                    <a:pt x="33114" y="55227"/>
                  </a:lnTo>
                  <a:lnTo>
                    <a:pt x="74402" y="42096"/>
                  </a:lnTo>
                  <a:lnTo>
                    <a:pt x="106189" y="21260"/>
                  </a:lnTo>
                  <a:lnTo>
                    <a:pt x="108893" y="18118"/>
                  </a:lnTo>
                  <a:lnTo>
                    <a:pt x="111897" y="8983"/>
                  </a:lnTo>
                  <a:lnTo>
                    <a:pt x="111640" y="5700"/>
                  </a:lnTo>
                  <a:lnTo>
                    <a:pt x="110410" y="3511"/>
                  </a:lnTo>
                  <a:lnTo>
                    <a:pt x="108532" y="2053"/>
                  </a:lnTo>
                  <a:lnTo>
                    <a:pt x="103623" y="431"/>
                  </a:lnTo>
                  <a:lnTo>
                    <a:pt x="100832" y="0"/>
                  </a:lnTo>
                  <a:lnTo>
                    <a:pt x="76678" y="4447"/>
                  </a:lnTo>
                  <a:lnTo>
                    <a:pt x="52823" y="17525"/>
                  </a:lnTo>
                  <a:lnTo>
                    <a:pt x="17934" y="48275"/>
                  </a:lnTo>
                  <a:lnTo>
                    <a:pt x="6960" y="69081"/>
                  </a:lnTo>
                  <a:lnTo>
                    <a:pt x="2062" y="85241"/>
                  </a:lnTo>
                  <a:lnTo>
                    <a:pt x="3739" y="95966"/>
                  </a:lnTo>
                  <a:lnTo>
                    <a:pt x="5667" y="101789"/>
                  </a:lnTo>
                  <a:lnTo>
                    <a:pt x="13455" y="111081"/>
                  </a:lnTo>
                  <a:lnTo>
                    <a:pt x="18495" y="115041"/>
                  </a:lnTo>
                  <a:lnTo>
                    <a:pt x="32562" y="119440"/>
                  </a:lnTo>
                  <a:lnTo>
                    <a:pt x="67462" y="122264"/>
                  </a:lnTo>
                  <a:lnTo>
                    <a:pt x="109687" y="112507"/>
                  </a:lnTo>
                  <a:lnTo>
                    <a:pt x="152400" y="10391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9" name="SMARTInkShape-1972">
            <a:extLst>
              <a:ext uri="{FF2B5EF4-FFF2-40B4-BE49-F238E27FC236}">
                <a16:creationId xmlns:a16="http://schemas.microsoft.com/office/drawing/2014/main" id="{A179C000-D35D-E46B-6E09-1BF28F9DA4F5}"/>
              </a:ext>
            </a:extLst>
          </p:cNvPr>
          <p:cNvSpPr/>
          <p:nvPr>
            <p:custDataLst>
              <p:tags r:id="rId6"/>
            </p:custDataLst>
          </p:nvPr>
        </p:nvSpPr>
        <p:spPr>
          <a:xfrm>
            <a:off x="6119087" y="4371975"/>
            <a:ext cx="2358164" cy="38101"/>
          </a:xfrm>
          <a:custGeom>
            <a:avLst/>
            <a:gdLst/>
            <a:ahLst/>
            <a:cxnLst/>
            <a:rect l="0" t="0" r="0" b="0"/>
            <a:pathLst>
              <a:path w="2358164" h="38101">
                <a:moveTo>
                  <a:pt x="5488" y="0"/>
                </a:moveTo>
                <a:lnTo>
                  <a:pt x="5488" y="0"/>
                </a:lnTo>
                <a:lnTo>
                  <a:pt x="0" y="0"/>
                </a:lnTo>
                <a:lnTo>
                  <a:pt x="5212" y="0"/>
                </a:lnTo>
                <a:lnTo>
                  <a:pt x="5486" y="9408"/>
                </a:lnTo>
                <a:lnTo>
                  <a:pt x="18745" y="9515"/>
                </a:lnTo>
                <a:lnTo>
                  <a:pt x="24786" y="12342"/>
                </a:lnTo>
                <a:lnTo>
                  <a:pt x="30998" y="16069"/>
                </a:lnTo>
                <a:lnTo>
                  <a:pt x="43610" y="18461"/>
                </a:lnTo>
                <a:lnTo>
                  <a:pt x="87273" y="19016"/>
                </a:lnTo>
                <a:lnTo>
                  <a:pt x="132871" y="19045"/>
                </a:lnTo>
                <a:lnTo>
                  <a:pt x="168467" y="19049"/>
                </a:lnTo>
                <a:lnTo>
                  <a:pt x="205825" y="19050"/>
                </a:lnTo>
                <a:lnTo>
                  <a:pt x="246528" y="19050"/>
                </a:lnTo>
                <a:lnTo>
                  <a:pt x="289280" y="19050"/>
                </a:lnTo>
                <a:lnTo>
                  <a:pt x="336595" y="19050"/>
                </a:lnTo>
                <a:lnTo>
                  <a:pt x="371823" y="19050"/>
                </a:lnTo>
                <a:lnTo>
                  <a:pt x="414128" y="19050"/>
                </a:lnTo>
                <a:lnTo>
                  <a:pt x="456193" y="19050"/>
                </a:lnTo>
                <a:lnTo>
                  <a:pt x="497217" y="19050"/>
                </a:lnTo>
                <a:lnTo>
                  <a:pt x="542886" y="19050"/>
                </a:lnTo>
                <a:lnTo>
                  <a:pt x="587816" y="19050"/>
                </a:lnTo>
                <a:lnTo>
                  <a:pt x="625352" y="19050"/>
                </a:lnTo>
                <a:lnTo>
                  <a:pt x="672104" y="17992"/>
                </a:lnTo>
                <a:lnTo>
                  <a:pt x="717955" y="11511"/>
                </a:lnTo>
                <a:lnTo>
                  <a:pt x="756339" y="10114"/>
                </a:lnTo>
                <a:lnTo>
                  <a:pt x="799462" y="9700"/>
                </a:lnTo>
                <a:lnTo>
                  <a:pt x="843636" y="9577"/>
                </a:lnTo>
                <a:lnTo>
                  <a:pt x="881765" y="9548"/>
                </a:lnTo>
                <a:lnTo>
                  <a:pt x="919878" y="9535"/>
                </a:lnTo>
                <a:lnTo>
                  <a:pt x="957983" y="9530"/>
                </a:lnTo>
                <a:lnTo>
                  <a:pt x="993970" y="9527"/>
                </a:lnTo>
                <a:lnTo>
                  <a:pt x="1040146" y="9525"/>
                </a:lnTo>
                <a:lnTo>
                  <a:pt x="1074936" y="9525"/>
                </a:lnTo>
                <a:lnTo>
                  <a:pt x="1120110" y="9525"/>
                </a:lnTo>
                <a:lnTo>
                  <a:pt x="1166753" y="10583"/>
                </a:lnTo>
                <a:lnTo>
                  <a:pt x="1212813" y="17064"/>
                </a:lnTo>
                <a:lnTo>
                  <a:pt x="1257855" y="18658"/>
                </a:lnTo>
                <a:lnTo>
                  <a:pt x="1293757" y="18875"/>
                </a:lnTo>
                <a:lnTo>
                  <a:pt x="1336877" y="18972"/>
                </a:lnTo>
                <a:lnTo>
                  <a:pt x="1380735" y="19016"/>
                </a:lnTo>
                <a:lnTo>
                  <a:pt x="1416456" y="19034"/>
                </a:lnTo>
                <a:lnTo>
                  <a:pt x="1460367" y="19045"/>
                </a:lnTo>
                <a:lnTo>
                  <a:pt x="1503010" y="19049"/>
                </a:lnTo>
                <a:lnTo>
                  <a:pt x="1546337" y="19050"/>
                </a:lnTo>
                <a:lnTo>
                  <a:pt x="1585986" y="19050"/>
                </a:lnTo>
                <a:lnTo>
                  <a:pt x="1624545" y="21872"/>
                </a:lnTo>
                <a:lnTo>
                  <a:pt x="1665603" y="26589"/>
                </a:lnTo>
                <a:lnTo>
                  <a:pt x="1708460" y="27986"/>
                </a:lnTo>
                <a:lnTo>
                  <a:pt x="1750792" y="28400"/>
                </a:lnTo>
                <a:lnTo>
                  <a:pt x="1796848" y="31345"/>
                </a:lnTo>
                <a:lnTo>
                  <a:pt x="1841187" y="36099"/>
                </a:lnTo>
                <a:lnTo>
                  <a:pt x="1883957" y="37507"/>
                </a:lnTo>
                <a:lnTo>
                  <a:pt x="1927321" y="37924"/>
                </a:lnTo>
                <a:lnTo>
                  <a:pt x="1969803" y="38048"/>
                </a:lnTo>
                <a:lnTo>
                  <a:pt x="2013083" y="38084"/>
                </a:lnTo>
                <a:lnTo>
                  <a:pt x="2052717" y="38095"/>
                </a:lnTo>
                <a:lnTo>
                  <a:pt x="2091272" y="38099"/>
                </a:lnTo>
                <a:lnTo>
                  <a:pt x="2137973" y="38100"/>
                </a:lnTo>
                <a:lnTo>
                  <a:pt x="2176691" y="37042"/>
                </a:lnTo>
                <a:lnTo>
                  <a:pt x="2215067" y="33043"/>
                </a:lnTo>
                <a:lnTo>
                  <a:pt x="2262260" y="24843"/>
                </a:lnTo>
                <a:lnTo>
                  <a:pt x="2308361" y="19813"/>
                </a:lnTo>
                <a:lnTo>
                  <a:pt x="2322271" y="18331"/>
                </a:lnTo>
                <a:lnTo>
                  <a:pt x="2340943" y="11546"/>
                </a:lnTo>
                <a:lnTo>
                  <a:pt x="235816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31" name="SMARTInkShape-Group357">
            <a:extLst>
              <a:ext uri="{FF2B5EF4-FFF2-40B4-BE49-F238E27FC236}">
                <a16:creationId xmlns:a16="http://schemas.microsoft.com/office/drawing/2014/main" id="{9ECF8C9E-3FE3-99F9-B45F-D2799E2DB7AC}"/>
              </a:ext>
            </a:extLst>
          </p:cNvPr>
          <p:cNvGrpSpPr/>
          <p:nvPr/>
        </p:nvGrpSpPr>
        <p:grpSpPr>
          <a:xfrm>
            <a:off x="6076950" y="3257608"/>
            <a:ext cx="2762251" cy="1152264"/>
            <a:chOff x="6076950" y="3257608"/>
            <a:chExt cx="2762251" cy="1152264"/>
          </a:xfrm>
        </p:grpSpPr>
        <p:sp>
          <p:nvSpPr>
            <p:cNvPr id="220" name="SMARTInkShape-1973">
              <a:extLst>
                <a:ext uri="{FF2B5EF4-FFF2-40B4-BE49-F238E27FC236}">
                  <a16:creationId xmlns:a16="http://schemas.microsoft.com/office/drawing/2014/main" id="{DBB411BD-72E6-8D1A-2C93-E799A53380C5}"/>
                </a:ext>
              </a:extLst>
            </p:cNvPr>
            <p:cNvSpPr/>
            <p:nvPr>
              <p:custDataLst>
                <p:tags r:id="rId150"/>
              </p:custDataLst>
            </p:nvPr>
          </p:nvSpPr>
          <p:spPr>
            <a:xfrm>
              <a:off x="6076950" y="3257608"/>
              <a:ext cx="2409784" cy="1028643"/>
            </a:xfrm>
            <a:custGeom>
              <a:avLst/>
              <a:gdLst/>
              <a:ahLst/>
              <a:cxnLst/>
              <a:rect l="0" t="0" r="0" b="0"/>
              <a:pathLst>
                <a:path w="2409784" h="1028643">
                  <a:moveTo>
                    <a:pt x="0" y="1028642"/>
                  </a:moveTo>
                  <a:lnTo>
                    <a:pt x="0" y="1028642"/>
                  </a:lnTo>
                  <a:lnTo>
                    <a:pt x="31798" y="1028642"/>
                  </a:lnTo>
                  <a:lnTo>
                    <a:pt x="76450" y="1012167"/>
                  </a:lnTo>
                  <a:lnTo>
                    <a:pt x="95324" y="1007533"/>
                  </a:lnTo>
                  <a:lnTo>
                    <a:pt x="140895" y="985644"/>
                  </a:lnTo>
                  <a:lnTo>
                    <a:pt x="182152" y="973087"/>
                  </a:lnTo>
                  <a:lnTo>
                    <a:pt x="224053" y="948036"/>
                  </a:lnTo>
                  <a:lnTo>
                    <a:pt x="266300" y="921494"/>
                  </a:lnTo>
                  <a:lnTo>
                    <a:pt x="308842" y="888163"/>
                  </a:lnTo>
                  <a:lnTo>
                    <a:pt x="352476" y="854975"/>
                  </a:lnTo>
                  <a:lnTo>
                    <a:pt x="394585" y="814948"/>
                  </a:lnTo>
                  <a:lnTo>
                    <a:pt x="436334" y="773280"/>
                  </a:lnTo>
                  <a:lnTo>
                    <a:pt x="473194" y="731366"/>
                  </a:lnTo>
                  <a:lnTo>
                    <a:pt x="514943" y="685323"/>
                  </a:lnTo>
                  <a:lnTo>
                    <a:pt x="546178" y="646332"/>
                  </a:lnTo>
                  <a:lnTo>
                    <a:pt x="577860" y="604901"/>
                  </a:lnTo>
                  <a:lnTo>
                    <a:pt x="603957" y="566950"/>
                  </a:lnTo>
                  <a:lnTo>
                    <a:pt x="605838" y="562098"/>
                  </a:lnTo>
                  <a:lnTo>
                    <a:pt x="643985" y="518528"/>
                  </a:lnTo>
                  <a:lnTo>
                    <a:pt x="677521" y="476316"/>
                  </a:lnTo>
                  <a:lnTo>
                    <a:pt x="705432" y="436854"/>
                  </a:lnTo>
                  <a:lnTo>
                    <a:pt x="740179" y="391194"/>
                  </a:lnTo>
                  <a:lnTo>
                    <a:pt x="769296" y="349609"/>
                  </a:lnTo>
                  <a:lnTo>
                    <a:pt x="793653" y="306495"/>
                  </a:lnTo>
                  <a:lnTo>
                    <a:pt x="822233" y="265903"/>
                  </a:lnTo>
                  <a:lnTo>
                    <a:pt x="846001" y="226981"/>
                  </a:lnTo>
                  <a:lnTo>
                    <a:pt x="873668" y="183534"/>
                  </a:lnTo>
                  <a:lnTo>
                    <a:pt x="899433" y="142965"/>
                  </a:lnTo>
                  <a:lnTo>
                    <a:pt x="936103" y="97173"/>
                  </a:lnTo>
                  <a:lnTo>
                    <a:pt x="955768" y="74848"/>
                  </a:lnTo>
                  <a:lnTo>
                    <a:pt x="996007" y="44039"/>
                  </a:lnTo>
                  <a:lnTo>
                    <a:pt x="1040621" y="22415"/>
                  </a:lnTo>
                  <a:lnTo>
                    <a:pt x="1061278" y="13774"/>
                  </a:lnTo>
                  <a:lnTo>
                    <a:pt x="1105427" y="4978"/>
                  </a:lnTo>
                  <a:lnTo>
                    <a:pt x="1148834" y="237"/>
                  </a:lnTo>
                  <a:lnTo>
                    <a:pt x="1189582" y="0"/>
                  </a:lnTo>
                  <a:lnTo>
                    <a:pt x="1218891" y="2781"/>
                  </a:lnTo>
                  <a:lnTo>
                    <a:pt x="1262296" y="13203"/>
                  </a:lnTo>
                  <a:lnTo>
                    <a:pt x="1305089" y="25452"/>
                  </a:lnTo>
                  <a:lnTo>
                    <a:pt x="1340838" y="34900"/>
                  </a:lnTo>
                  <a:lnTo>
                    <a:pt x="1388023" y="50396"/>
                  </a:lnTo>
                  <a:lnTo>
                    <a:pt x="1428231" y="73526"/>
                  </a:lnTo>
                  <a:lnTo>
                    <a:pt x="1475742" y="97859"/>
                  </a:lnTo>
                  <a:lnTo>
                    <a:pt x="1517799" y="136808"/>
                  </a:lnTo>
                  <a:lnTo>
                    <a:pt x="1560254" y="179080"/>
                  </a:lnTo>
                  <a:lnTo>
                    <a:pt x="1597141" y="221016"/>
                  </a:lnTo>
                  <a:lnTo>
                    <a:pt x="1636071" y="267061"/>
                  </a:lnTo>
                  <a:lnTo>
                    <a:pt x="1668595" y="314261"/>
                  </a:lnTo>
                  <a:lnTo>
                    <a:pt x="1702229" y="357671"/>
                  </a:lnTo>
                  <a:lnTo>
                    <a:pt x="1736574" y="404164"/>
                  </a:lnTo>
                  <a:lnTo>
                    <a:pt x="1760394" y="448166"/>
                  </a:lnTo>
                  <a:lnTo>
                    <a:pt x="1788975" y="488413"/>
                  </a:lnTo>
                  <a:lnTo>
                    <a:pt x="1827005" y="533697"/>
                  </a:lnTo>
                  <a:lnTo>
                    <a:pt x="1853768" y="574468"/>
                  </a:lnTo>
                  <a:lnTo>
                    <a:pt x="1883136" y="619465"/>
                  </a:lnTo>
                  <a:lnTo>
                    <a:pt x="1911751" y="663922"/>
                  </a:lnTo>
                  <a:lnTo>
                    <a:pt x="1938697" y="705681"/>
                  </a:lnTo>
                  <a:lnTo>
                    <a:pt x="1976818" y="747478"/>
                  </a:lnTo>
                  <a:lnTo>
                    <a:pt x="2020308" y="794647"/>
                  </a:lnTo>
                  <a:lnTo>
                    <a:pt x="2054897" y="834938"/>
                  </a:lnTo>
                  <a:lnTo>
                    <a:pt x="2096425" y="872017"/>
                  </a:lnTo>
                  <a:lnTo>
                    <a:pt x="2135708" y="904679"/>
                  </a:lnTo>
                  <a:lnTo>
                    <a:pt x="2175858" y="932544"/>
                  </a:lnTo>
                  <a:lnTo>
                    <a:pt x="2198685" y="945488"/>
                  </a:lnTo>
                  <a:lnTo>
                    <a:pt x="2212269" y="954643"/>
                  </a:lnTo>
                  <a:lnTo>
                    <a:pt x="2231816" y="961914"/>
                  </a:lnTo>
                  <a:lnTo>
                    <a:pt x="2279285" y="990074"/>
                  </a:lnTo>
                  <a:lnTo>
                    <a:pt x="2318793" y="1002012"/>
                  </a:lnTo>
                  <a:lnTo>
                    <a:pt x="2363184" y="1017350"/>
                  </a:lnTo>
                  <a:lnTo>
                    <a:pt x="2383785" y="1026423"/>
                  </a:lnTo>
                  <a:lnTo>
                    <a:pt x="2409783" y="1028641"/>
                  </a:lnTo>
                  <a:lnTo>
                    <a:pt x="2400300" y="102864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SMARTInkShape-1974">
              <a:extLst>
                <a:ext uri="{FF2B5EF4-FFF2-40B4-BE49-F238E27FC236}">
                  <a16:creationId xmlns:a16="http://schemas.microsoft.com/office/drawing/2014/main" id="{CB52B4CD-A436-E752-5618-3AACA18C34B3}"/>
                </a:ext>
              </a:extLst>
            </p:cNvPr>
            <p:cNvSpPr/>
            <p:nvPr>
              <p:custDataLst>
                <p:tags r:id="rId151"/>
              </p:custDataLst>
            </p:nvPr>
          </p:nvSpPr>
          <p:spPr>
            <a:xfrm>
              <a:off x="7924800" y="3943389"/>
              <a:ext cx="19051" cy="466483"/>
            </a:xfrm>
            <a:custGeom>
              <a:avLst/>
              <a:gdLst/>
              <a:ahLst/>
              <a:cxnLst/>
              <a:rect l="0" t="0" r="0" b="0"/>
              <a:pathLst>
                <a:path w="19051" h="466483">
                  <a:moveTo>
                    <a:pt x="9525" y="28536"/>
                  </a:moveTo>
                  <a:lnTo>
                    <a:pt x="9525" y="28536"/>
                  </a:lnTo>
                  <a:lnTo>
                    <a:pt x="4469" y="23479"/>
                  </a:lnTo>
                  <a:lnTo>
                    <a:pt x="1985" y="18175"/>
                  </a:lnTo>
                  <a:lnTo>
                    <a:pt x="1" y="0"/>
                  </a:lnTo>
                  <a:lnTo>
                    <a:pt x="0" y="38088"/>
                  </a:lnTo>
                  <a:lnTo>
                    <a:pt x="0" y="78991"/>
                  </a:lnTo>
                  <a:lnTo>
                    <a:pt x="0" y="121802"/>
                  </a:lnTo>
                  <a:lnTo>
                    <a:pt x="0" y="164120"/>
                  </a:lnTo>
                  <a:lnTo>
                    <a:pt x="2822" y="201706"/>
                  </a:lnTo>
                  <a:lnTo>
                    <a:pt x="8201" y="243483"/>
                  </a:lnTo>
                  <a:lnTo>
                    <a:pt x="10323" y="284895"/>
                  </a:lnTo>
                  <a:lnTo>
                    <a:pt x="17691" y="328172"/>
                  </a:lnTo>
                  <a:lnTo>
                    <a:pt x="18871" y="369188"/>
                  </a:lnTo>
                  <a:lnTo>
                    <a:pt x="19040" y="415755"/>
                  </a:lnTo>
                  <a:lnTo>
                    <a:pt x="19050" y="463201"/>
                  </a:lnTo>
                  <a:lnTo>
                    <a:pt x="19050" y="466482"/>
                  </a:lnTo>
                  <a:lnTo>
                    <a:pt x="19050" y="44763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1975">
              <a:extLst>
                <a:ext uri="{FF2B5EF4-FFF2-40B4-BE49-F238E27FC236}">
                  <a16:creationId xmlns:a16="http://schemas.microsoft.com/office/drawing/2014/main" id="{F4E1EF97-E6F2-59F4-989E-FA3E415CFFED}"/>
                </a:ext>
              </a:extLst>
            </p:cNvPr>
            <p:cNvSpPr/>
            <p:nvPr>
              <p:custDataLst>
                <p:tags r:id="rId152"/>
              </p:custDataLst>
            </p:nvPr>
          </p:nvSpPr>
          <p:spPr>
            <a:xfrm>
              <a:off x="7981950" y="4133850"/>
              <a:ext cx="114301" cy="93927"/>
            </a:xfrm>
            <a:custGeom>
              <a:avLst/>
              <a:gdLst/>
              <a:ahLst/>
              <a:cxnLst/>
              <a:rect l="0" t="0" r="0" b="0"/>
              <a:pathLst>
                <a:path w="114301" h="93927">
                  <a:moveTo>
                    <a:pt x="0" y="85725"/>
                  </a:moveTo>
                  <a:lnTo>
                    <a:pt x="0" y="85725"/>
                  </a:lnTo>
                  <a:lnTo>
                    <a:pt x="0" y="93926"/>
                  </a:lnTo>
                  <a:lnTo>
                    <a:pt x="0" y="89801"/>
                  </a:lnTo>
                  <a:lnTo>
                    <a:pt x="5644" y="84715"/>
                  </a:lnTo>
                  <a:lnTo>
                    <a:pt x="15208" y="76809"/>
                  </a:lnTo>
                  <a:lnTo>
                    <a:pt x="49836" y="41983"/>
                  </a:lnTo>
                  <a:lnTo>
                    <a:pt x="94856" y="8294"/>
                  </a:lnTo>
                  <a:lnTo>
                    <a:pt x="103188" y="3686"/>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1976">
              <a:extLst>
                <a:ext uri="{FF2B5EF4-FFF2-40B4-BE49-F238E27FC236}">
                  <a16:creationId xmlns:a16="http://schemas.microsoft.com/office/drawing/2014/main" id="{B0E0D80B-3EB7-E90E-66B9-3814C1AA99D5}"/>
                </a:ext>
              </a:extLst>
            </p:cNvPr>
            <p:cNvSpPr/>
            <p:nvPr>
              <p:custDataLst>
                <p:tags r:id="rId153"/>
              </p:custDataLst>
            </p:nvPr>
          </p:nvSpPr>
          <p:spPr>
            <a:xfrm>
              <a:off x="8010525" y="4248150"/>
              <a:ext cx="133351" cy="57151"/>
            </a:xfrm>
            <a:custGeom>
              <a:avLst/>
              <a:gdLst/>
              <a:ahLst/>
              <a:cxnLst/>
              <a:rect l="0" t="0" r="0" b="0"/>
              <a:pathLst>
                <a:path w="133351" h="57151">
                  <a:moveTo>
                    <a:pt x="0" y="57150"/>
                  </a:moveTo>
                  <a:lnTo>
                    <a:pt x="0" y="57150"/>
                  </a:lnTo>
                  <a:lnTo>
                    <a:pt x="5056" y="57150"/>
                  </a:lnTo>
                  <a:lnTo>
                    <a:pt x="10361" y="54328"/>
                  </a:lnTo>
                  <a:lnTo>
                    <a:pt x="45662" y="23785"/>
                  </a:lnTo>
                  <a:lnTo>
                    <a:pt x="91194" y="6070"/>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1977">
              <a:extLst>
                <a:ext uri="{FF2B5EF4-FFF2-40B4-BE49-F238E27FC236}">
                  <a16:creationId xmlns:a16="http://schemas.microsoft.com/office/drawing/2014/main" id="{392755A1-5DC7-CDCB-F47F-A0B3714CB46B}"/>
                </a:ext>
              </a:extLst>
            </p:cNvPr>
            <p:cNvSpPr/>
            <p:nvPr>
              <p:custDataLst>
                <p:tags r:id="rId154"/>
              </p:custDataLst>
            </p:nvPr>
          </p:nvSpPr>
          <p:spPr>
            <a:xfrm>
              <a:off x="8134350" y="4276725"/>
              <a:ext cx="76201" cy="38101"/>
            </a:xfrm>
            <a:custGeom>
              <a:avLst/>
              <a:gdLst/>
              <a:ahLst/>
              <a:cxnLst/>
              <a:rect l="0" t="0" r="0" b="0"/>
              <a:pathLst>
                <a:path w="76201" h="38101">
                  <a:moveTo>
                    <a:pt x="0" y="38100"/>
                  </a:moveTo>
                  <a:lnTo>
                    <a:pt x="0" y="38100"/>
                  </a:lnTo>
                  <a:lnTo>
                    <a:pt x="5056" y="33043"/>
                  </a:lnTo>
                  <a:lnTo>
                    <a:pt x="50399" y="12590"/>
                  </a:lnTo>
                  <a:lnTo>
                    <a:pt x="762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1978">
              <a:extLst>
                <a:ext uri="{FF2B5EF4-FFF2-40B4-BE49-F238E27FC236}">
                  <a16:creationId xmlns:a16="http://schemas.microsoft.com/office/drawing/2014/main" id="{A9E68180-E034-0C99-CD38-2398BDD7C02F}"/>
                </a:ext>
              </a:extLst>
            </p:cNvPr>
            <p:cNvSpPr/>
            <p:nvPr>
              <p:custDataLst>
                <p:tags r:id="rId155"/>
              </p:custDataLst>
            </p:nvPr>
          </p:nvSpPr>
          <p:spPr>
            <a:xfrm>
              <a:off x="8020558" y="3933874"/>
              <a:ext cx="397538" cy="276177"/>
            </a:xfrm>
            <a:custGeom>
              <a:avLst/>
              <a:gdLst/>
              <a:ahLst/>
              <a:cxnLst/>
              <a:rect l="0" t="0" r="0" b="0"/>
              <a:pathLst>
                <a:path w="397538" h="276177">
                  <a:moveTo>
                    <a:pt x="18542" y="276176"/>
                  </a:moveTo>
                  <a:lnTo>
                    <a:pt x="18542" y="276176"/>
                  </a:lnTo>
                  <a:lnTo>
                    <a:pt x="1208" y="276176"/>
                  </a:lnTo>
                  <a:lnTo>
                    <a:pt x="0" y="266063"/>
                  </a:lnTo>
                  <a:lnTo>
                    <a:pt x="4699" y="249661"/>
                  </a:lnTo>
                  <a:lnTo>
                    <a:pt x="43354" y="204377"/>
                  </a:lnTo>
                  <a:lnTo>
                    <a:pt x="70285" y="179052"/>
                  </a:lnTo>
                  <a:lnTo>
                    <a:pt x="117132" y="148314"/>
                  </a:lnTo>
                  <a:lnTo>
                    <a:pt x="161857" y="122369"/>
                  </a:lnTo>
                  <a:lnTo>
                    <a:pt x="209100" y="104959"/>
                  </a:lnTo>
                  <a:lnTo>
                    <a:pt x="243278" y="95270"/>
                  </a:lnTo>
                  <a:lnTo>
                    <a:pt x="281275" y="85697"/>
                  </a:lnTo>
                  <a:lnTo>
                    <a:pt x="326857" y="77408"/>
                  </a:lnTo>
                  <a:lnTo>
                    <a:pt x="374143" y="75203"/>
                  </a:lnTo>
                  <a:lnTo>
                    <a:pt x="397537" y="67022"/>
                  </a:lnTo>
                  <a:lnTo>
                    <a:pt x="397146" y="66891"/>
                  </a:lnTo>
                  <a:lnTo>
                    <a:pt x="391165" y="66661"/>
                  </a:lnTo>
                  <a:lnTo>
                    <a:pt x="361828" y="54869"/>
                  </a:lnTo>
                  <a:lnTo>
                    <a:pt x="353146" y="49759"/>
                  </a:lnTo>
                  <a:lnTo>
                    <a:pt x="322837" y="34745"/>
                  </a:lnTo>
                  <a:lnTo>
                    <a:pt x="279820" y="4182"/>
                  </a:lnTo>
                  <a:lnTo>
                    <a:pt x="266368" y="0"/>
                  </a:lnTo>
                  <a:lnTo>
                    <a:pt x="298701" y="27399"/>
                  </a:lnTo>
                  <a:lnTo>
                    <a:pt x="340089" y="47009"/>
                  </a:lnTo>
                  <a:lnTo>
                    <a:pt x="360759" y="54111"/>
                  </a:lnTo>
                  <a:lnTo>
                    <a:pt x="389282" y="57049"/>
                  </a:lnTo>
                  <a:lnTo>
                    <a:pt x="389799" y="62142"/>
                  </a:lnTo>
                  <a:lnTo>
                    <a:pt x="370711" y="105047"/>
                  </a:lnTo>
                  <a:lnTo>
                    <a:pt x="348727" y="149195"/>
                  </a:lnTo>
                  <a:lnTo>
                    <a:pt x="335688" y="170567"/>
                  </a:lnTo>
                  <a:lnTo>
                    <a:pt x="332867" y="1809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1979">
              <a:extLst>
                <a:ext uri="{FF2B5EF4-FFF2-40B4-BE49-F238E27FC236}">
                  <a16:creationId xmlns:a16="http://schemas.microsoft.com/office/drawing/2014/main" id="{D8224FA7-EF8A-24F6-877D-81A162D8B5E4}"/>
                </a:ext>
              </a:extLst>
            </p:cNvPr>
            <p:cNvSpPr/>
            <p:nvPr>
              <p:custDataLst>
                <p:tags r:id="rId156"/>
              </p:custDataLst>
            </p:nvPr>
          </p:nvSpPr>
          <p:spPr>
            <a:xfrm>
              <a:off x="8183072" y="3657915"/>
              <a:ext cx="140132" cy="127729"/>
            </a:xfrm>
            <a:custGeom>
              <a:avLst/>
              <a:gdLst/>
              <a:ahLst/>
              <a:cxnLst/>
              <a:rect l="0" t="0" r="0" b="0"/>
              <a:pathLst>
                <a:path w="140132" h="127729">
                  <a:moveTo>
                    <a:pt x="65578" y="37785"/>
                  </a:moveTo>
                  <a:lnTo>
                    <a:pt x="65578" y="37785"/>
                  </a:lnTo>
                  <a:lnTo>
                    <a:pt x="65578" y="32728"/>
                  </a:lnTo>
                  <a:lnTo>
                    <a:pt x="66636" y="31239"/>
                  </a:lnTo>
                  <a:lnTo>
                    <a:pt x="68401" y="30246"/>
                  </a:lnTo>
                  <a:lnTo>
                    <a:pt x="70634" y="29584"/>
                  </a:lnTo>
                  <a:lnTo>
                    <a:pt x="71066" y="28084"/>
                  </a:lnTo>
                  <a:lnTo>
                    <a:pt x="65855" y="19161"/>
                  </a:lnTo>
                  <a:lnTo>
                    <a:pt x="47288" y="18773"/>
                  </a:lnTo>
                  <a:lnTo>
                    <a:pt x="35930" y="24396"/>
                  </a:lnTo>
                  <a:lnTo>
                    <a:pt x="23826" y="35009"/>
                  </a:lnTo>
                  <a:lnTo>
                    <a:pt x="7228" y="57776"/>
                  </a:lnTo>
                  <a:lnTo>
                    <a:pt x="1370" y="78398"/>
                  </a:lnTo>
                  <a:lnTo>
                    <a:pt x="0" y="91466"/>
                  </a:lnTo>
                  <a:lnTo>
                    <a:pt x="5035" y="104329"/>
                  </a:lnTo>
                  <a:lnTo>
                    <a:pt x="9340" y="110723"/>
                  </a:lnTo>
                  <a:lnTo>
                    <a:pt x="14328" y="114985"/>
                  </a:lnTo>
                  <a:lnTo>
                    <a:pt x="43712" y="127443"/>
                  </a:lnTo>
                  <a:lnTo>
                    <a:pt x="59034" y="127728"/>
                  </a:lnTo>
                  <a:lnTo>
                    <a:pt x="67566" y="126322"/>
                  </a:lnTo>
                  <a:lnTo>
                    <a:pt x="79866" y="119115"/>
                  </a:lnTo>
                  <a:lnTo>
                    <a:pt x="123972" y="73597"/>
                  </a:lnTo>
                  <a:lnTo>
                    <a:pt x="138072" y="49783"/>
                  </a:lnTo>
                  <a:lnTo>
                    <a:pt x="140131" y="39236"/>
                  </a:lnTo>
                  <a:lnTo>
                    <a:pt x="135402" y="27494"/>
                  </a:lnTo>
                  <a:lnTo>
                    <a:pt x="126244" y="16278"/>
                  </a:lnTo>
                  <a:lnTo>
                    <a:pt x="115118" y="7765"/>
                  </a:lnTo>
                  <a:lnTo>
                    <a:pt x="103118" y="3276"/>
                  </a:lnTo>
                  <a:lnTo>
                    <a:pt x="62708" y="0"/>
                  </a:lnTo>
                  <a:lnTo>
                    <a:pt x="47369" y="883"/>
                  </a:lnTo>
                  <a:lnTo>
                    <a:pt x="17953" y="921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1980">
              <a:extLst>
                <a:ext uri="{FF2B5EF4-FFF2-40B4-BE49-F238E27FC236}">
                  <a16:creationId xmlns:a16="http://schemas.microsoft.com/office/drawing/2014/main" id="{E47573C9-F417-F304-84E3-BD127D0F43B8}"/>
                </a:ext>
              </a:extLst>
            </p:cNvPr>
            <p:cNvSpPr/>
            <p:nvPr>
              <p:custDataLst>
                <p:tags r:id="rId157"/>
              </p:custDataLst>
            </p:nvPr>
          </p:nvSpPr>
          <p:spPr>
            <a:xfrm>
              <a:off x="8343900" y="3743325"/>
              <a:ext cx="9526" cy="19051"/>
            </a:xfrm>
            <a:custGeom>
              <a:avLst/>
              <a:gdLst/>
              <a:ahLst/>
              <a:cxnLst/>
              <a:rect l="0" t="0" r="0" b="0"/>
              <a:pathLst>
                <a:path w="9526" h="19051">
                  <a:moveTo>
                    <a:pt x="0" y="19050"/>
                  </a:moveTo>
                  <a:lnTo>
                    <a:pt x="0" y="19050"/>
                  </a:lnTo>
                  <a:lnTo>
                    <a:pt x="0" y="5793"/>
                  </a:lnTo>
                  <a:lnTo>
                    <a:pt x="1058" y="3862"/>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1981">
              <a:extLst>
                <a:ext uri="{FF2B5EF4-FFF2-40B4-BE49-F238E27FC236}">
                  <a16:creationId xmlns:a16="http://schemas.microsoft.com/office/drawing/2014/main" id="{EBABAD58-161E-8A78-4E36-E0A49CF1D366}"/>
                </a:ext>
              </a:extLst>
            </p:cNvPr>
            <p:cNvSpPr/>
            <p:nvPr>
              <p:custDataLst>
                <p:tags r:id="rId158"/>
              </p:custDataLst>
            </p:nvPr>
          </p:nvSpPr>
          <p:spPr>
            <a:xfrm>
              <a:off x="8442894" y="3629025"/>
              <a:ext cx="139016" cy="133287"/>
            </a:xfrm>
            <a:custGeom>
              <a:avLst/>
              <a:gdLst/>
              <a:ahLst/>
              <a:cxnLst/>
              <a:rect l="0" t="0" r="0" b="0"/>
              <a:pathLst>
                <a:path w="139016" h="133287">
                  <a:moveTo>
                    <a:pt x="53406" y="38100"/>
                  </a:moveTo>
                  <a:lnTo>
                    <a:pt x="53406" y="38100"/>
                  </a:lnTo>
                  <a:lnTo>
                    <a:pt x="67871" y="23635"/>
                  </a:lnTo>
                  <a:lnTo>
                    <a:pt x="73241" y="21087"/>
                  </a:lnTo>
                  <a:lnTo>
                    <a:pt x="76153" y="20408"/>
                  </a:lnTo>
                  <a:lnTo>
                    <a:pt x="78097" y="18897"/>
                  </a:lnTo>
                  <a:lnTo>
                    <a:pt x="81469" y="10969"/>
                  </a:lnTo>
                  <a:lnTo>
                    <a:pt x="80582" y="10487"/>
                  </a:lnTo>
                  <a:lnTo>
                    <a:pt x="76773" y="9953"/>
                  </a:lnTo>
                  <a:lnTo>
                    <a:pt x="63622" y="14708"/>
                  </a:lnTo>
                  <a:lnTo>
                    <a:pt x="46320" y="27876"/>
                  </a:lnTo>
                  <a:lnTo>
                    <a:pt x="8892" y="71918"/>
                  </a:lnTo>
                  <a:lnTo>
                    <a:pt x="1870" y="85233"/>
                  </a:lnTo>
                  <a:lnTo>
                    <a:pt x="0" y="91747"/>
                  </a:lnTo>
                  <a:lnTo>
                    <a:pt x="742" y="104629"/>
                  </a:lnTo>
                  <a:lnTo>
                    <a:pt x="4600" y="116352"/>
                  </a:lnTo>
                  <a:lnTo>
                    <a:pt x="9842" y="125090"/>
                  </a:lnTo>
                  <a:lnTo>
                    <a:pt x="14839" y="127843"/>
                  </a:lnTo>
                  <a:lnTo>
                    <a:pt x="49542" y="132625"/>
                  </a:lnTo>
                  <a:lnTo>
                    <a:pt x="83214" y="133286"/>
                  </a:lnTo>
                  <a:lnTo>
                    <a:pt x="112236" y="125144"/>
                  </a:lnTo>
                  <a:lnTo>
                    <a:pt x="114853" y="123646"/>
                  </a:lnTo>
                  <a:lnTo>
                    <a:pt x="116595" y="121589"/>
                  </a:lnTo>
                  <a:lnTo>
                    <a:pt x="117756" y="119159"/>
                  </a:lnTo>
                  <a:lnTo>
                    <a:pt x="119590" y="117540"/>
                  </a:lnTo>
                  <a:lnTo>
                    <a:pt x="124449" y="115740"/>
                  </a:lnTo>
                  <a:lnTo>
                    <a:pt x="126168" y="114202"/>
                  </a:lnTo>
                  <a:lnTo>
                    <a:pt x="128078" y="109670"/>
                  </a:lnTo>
                  <a:lnTo>
                    <a:pt x="129566" y="95769"/>
                  </a:lnTo>
                  <a:lnTo>
                    <a:pt x="134651" y="95404"/>
                  </a:lnTo>
                  <a:lnTo>
                    <a:pt x="136144" y="94294"/>
                  </a:lnTo>
                  <a:lnTo>
                    <a:pt x="137803" y="90239"/>
                  </a:lnTo>
                  <a:lnTo>
                    <a:pt x="139015" y="72864"/>
                  </a:lnTo>
                  <a:lnTo>
                    <a:pt x="136258" y="66603"/>
                  </a:lnTo>
                  <a:lnTo>
                    <a:pt x="134041" y="63452"/>
                  </a:lnTo>
                  <a:lnTo>
                    <a:pt x="130920" y="48904"/>
                  </a:lnTo>
                  <a:lnTo>
                    <a:pt x="129721" y="25791"/>
                  </a:lnTo>
                  <a:lnTo>
                    <a:pt x="126835" y="19224"/>
                  </a:lnTo>
                  <a:lnTo>
                    <a:pt x="116360" y="6384"/>
                  </a:lnTo>
                  <a:lnTo>
                    <a:pt x="110313" y="2837"/>
                  </a:lnTo>
                  <a:lnTo>
                    <a:pt x="98136" y="841"/>
                  </a:lnTo>
                  <a:lnTo>
                    <a:pt x="62931"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1982">
              <a:extLst>
                <a:ext uri="{FF2B5EF4-FFF2-40B4-BE49-F238E27FC236}">
                  <a16:creationId xmlns:a16="http://schemas.microsoft.com/office/drawing/2014/main" id="{BD9139B0-6A6D-7AF5-2B97-F9414DCA3CA8}"/>
                </a:ext>
              </a:extLst>
            </p:cNvPr>
            <p:cNvSpPr/>
            <p:nvPr>
              <p:custDataLst>
                <p:tags r:id="rId159"/>
              </p:custDataLst>
            </p:nvPr>
          </p:nvSpPr>
          <p:spPr>
            <a:xfrm>
              <a:off x="8639175" y="3619926"/>
              <a:ext cx="116404" cy="151975"/>
            </a:xfrm>
            <a:custGeom>
              <a:avLst/>
              <a:gdLst/>
              <a:ahLst/>
              <a:cxnLst/>
              <a:rect l="0" t="0" r="0" b="0"/>
              <a:pathLst>
                <a:path w="116404" h="151975">
                  <a:moveTo>
                    <a:pt x="19050" y="18624"/>
                  </a:moveTo>
                  <a:lnTo>
                    <a:pt x="19050" y="18624"/>
                  </a:lnTo>
                  <a:lnTo>
                    <a:pt x="24106" y="13567"/>
                  </a:lnTo>
                  <a:lnTo>
                    <a:pt x="29411" y="11085"/>
                  </a:lnTo>
                  <a:lnTo>
                    <a:pt x="32307" y="10423"/>
                  </a:lnTo>
                  <a:lnTo>
                    <a:pt x="45793" y="1014"/>
                  </a:lnTo>
                  <a:lnTo>
                    <a:pt x="45345" y="534"/>
                  </a:lnTo>
                  <a:lnTo>
                    <a:pt x="42025" y="0"/>
                  </a:lnTo>
                  <a:lnTo>
                    <a:pt x="37022" y="2586"/>
                  </a:lnTo>
                  <a:lnTo>
                    <a:pt x="7171" y="25091"/>
                  </a:lnTo>
                  <a:lnTo>
                    <a:pt x="3187" y="31376"/>
                  </a:lnTo>
                  <a:lnTo>
                    <a:pt x="3182" y="34534"/>
                  </a:lnTo>
                  <a:lnTo>
                    <a:pt x="8481" y="50378"/>
                  </a:lnTo>
                  <a:lnTo>
                    <a:pt x="17528" y="56726"/>
                  </a:lnTo>
                  <a:lnTo>
                    <a:pt x="59838" y="78596"/>
                  </a:lnTo>
                  <a:lnTo>
                    <a:pt x="80876" y="90016"/>
                  </a:lnTo>
                  <a:lnTo>
                    <a:pt x="90978" y="94803"/>
                  </a:lnTo>
                  <a:lnTo>
                    <a:pt x="115867" y="116001"/>
                  </a:lnTo>
                  <a:lnTo>
                    <a:pt x="116403" y="119525"/>
                  </a:lnTo>
                  <a:lnTo>
                    <a:pt x="114643" y="122933"/>
                  </a:lnTo>
                  <a:lnTo>
                    <a:pt x="102055" y="132786"/>
                  </a:lnTo>
                  <a:lnTo>
                    <a:pt x="78838" y="145596"/>
                  </a:lnTo>
                  <a:lnTo>
                    <a:pt x="35298" y="151134"/>
                  </a:lnTo>
                  <a:lnTo>
                    <a:pt x="0" y="1519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1983">
              <a:extLst>
                <a:ext uri="{FF2B5EF4-FFF2-40B4-BE49-F238E27FC236}">
                  <a16:creationId xmlns:a16="http://schemas.microsoft.com/office/drawing/2014/main" id="{4220FCB3-3146-C68F-A712-9CC6E0A6EACF}"/>
                </a:ext>
              </a:extLst>
            </p:cNvPr>
            <p:cNvSpPr/>
            <p:nvPr>
              <p:custDataLst>
                <p:tags r:id="rId160"/>
              </p:custDataLst>
            </p:nvPr>
          </p:nvSpPr>
          <p:spPr>
            <a:xfrm>
              <a:off x="8677275" y="3571875"/>
              <a:ext cx="161926" cy="57151"/>
            </a:xfrm>
            <a:custGeom>
              <a:avLst/>
              <a:gdLst/>
              <a:ahLst/>
              <a:cxnLst/>
              <a:rect l="0" t="0" r="0" b="0"/>
              <a:pathLst>
                <a:path w="161926" h="57151">
                  <a:moveTo>
                    <a:pt x="0" y="57150"/>
                  </a:moveTo>
                  <a:lnTo>
                    <a:pt x="0" y="57150"/>
                  </a:lnTo>
                  <a:lnTo>
                    <a:pt x="5057" y="52093"/>
                  </a:lnTo>
                  <a:lnTo>
                    <a:pt x="52165" y="28502"/>
                  </a:lnTo>
                  <a:lnTo>
                    <a:pt x="67634" y="21134"/>
                  </a:lnTo>
                  <a:lnTo>
                    <a:pt x="90360" y="7202"/>
                  </a:lnTo>
                  <a:lnTo>
                    <a:pt x="136966" y="948"/>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7" name="SMARTInkShape-Group358">
            <a:extLst>
              <a:ext uri="{FF2B5EF4-FFF2-40B4-BE49-F238E27FC236}">
                <a16:creationId xmlns:a16="http://schemas.microsoft.com/office/drawing/2014/main" id="{EC1A8DFF-4B17-8AB5-C0DF-5494D5A77F6F}"/>
              </a:ext>
            </a:extLst>
          </p:cNvPr>
          <p:cNvGrpSpPr/>
          <p:nvPr/>
        </p:nvGrpSpPr>
        <p:grpSpPr>
          <a:xfrm>
            <a:off x="191068" y="4829615"/>
            <a:ext cx="428058" cy="285311"/>
            <a:chOff x="191068" y="4829615"/>
            <a:chExt cx="428058" cy="285311"/>
          </a:xfrm>
        </p:grpSpPr>
        <p:sp>
          <p:nvSpPr>
            <p:cNvPr id="232" name="SMARTInkShape-1984">
              <a:extLst>
                <a:ext uri="{FF2B5EF4-FFF2-40B4-BE49-F238E27FC236}">
                  <a16:creationId xmlns:a16="http://schemas.microsoft.com/office/drawing/2014/main" id="{AB92E2B5-5A9C-B4F6-5701-A272B1A9AC31}"/>
                </a:ext>
              </a:extLst>
            </p:cNvPr>
            <p:cNvSpPr/>
            <p:nvPr>
              <p:custDataLst>
                <p:tags r:id="rId145"/>
              </p:custDataLst>
            </p:nvPr>
          </p:nvSpPr>
          <p:spPr>
            <a:xfrm>
              <a:off x="191068" y="4848225"/>
              <a:ext cx="85158" cy="170389"/>
            </a:xfrm>
            <a:custGeom>
              <a:avLst/>
              <a:gdLst/>
              <a:ahLst/>
              <a:cxnLst/>
              <a:rect l="0" t="0" r="0" b="0"/>
              <a:pathLst>
                <a:path w="85158" h="170389">
                  <a:moveTo>
                    <a:pt x="85157" y="76200"/>
                  </a:moveTo>
                  <a:lnTo>
                    <a:pt x="85157" y="76200"/>
                  </a:lnTo>
                  <a:lnTo>
                    <a:pt x="85157" y="62943"/>
                  </a:lnTo>
                  <a:lnTo>
                    <a:pt x="84099" y="61012"/>
                  </a:lnTo>
                  <a:lnTo>
                    <a:pt x="82335" y="59725"/>
                  </a:lnTo>
                  <a:lnTo>
                    <a:pt x="76494" y="58294"/>
                  </a:lnTo>
                  <a:lnTo>
                    <a:pt x="54566" y="57300"/>
                  </a:lnTo>
                  <a:lnTo>
                    <a:pt x="39169" y="62252"/>
                  </a:lnTo>
                  <a:lnTo>
                    <a:pt x="26258" y="70421"/>
                  </a:lnTo>
                  <a:lnTo>
                    <a:pt x="15729" y="84601"/>
                  </a:lnTo>
                  <a:lnTo>
                    <a:pt x="1351" y="118918"/>
                  </a:lnTo>
                  <a:lnTo>
                    <a:pt x="0" y="127428"/>
                  </a:lnTo>
                  <a:lnTo>
                    <a:pt x="9868" y="153293"/>
                  </a:lnTo>
                  <a:lnTo>
                    <a:pt x="12739" y="159345"/>
                  </a:lnTo>
                  <a:lnTo>
                    <a:pt x="16770" y="163380"/>
                  </a:lnTo>
                  <a:lnTo>
                    <a:pt x="26894" y="167864"/>
                  </a:lnTo>
                  <a:lnTo>
                    <a:pt x="39436" y="170388"/>
                  </a:lnTo>
                  <a:lnTo>
                    <a:pt x="54912" y="166079"/>
                  </a:lnTo>
                  <a:lnTo>
                    <a:pt x="63954" y="158126"/>
                  </a:lnTo>
                  <a:lnTo>
                    <a:pt x="74994" y="138927"/>
                  </a:lnTo>
                  <a:lnTo>
                    <a:pt x="80640" y="121012"/>
                  </a:lnTo>
                  <a:lnTo>
                    <a:pt x="84265" y="77839"/>
                  </a:lnTo>
                  <a:lnTo>
                    <a:pt x="82071" y="48111"/>
                  </a:lnTo>
                  <a:lnTo>
                    <a:pt x="75744" y="1289"/>
                  </a:lnTo>
                  <a:lnTo>
                    <a:pt x="76765" y="859"/>
                  </a:lnTo>
                  <a:lnTo>
                    <a:pt x="85157"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1985">
              <a:extLst>
                <a:ext uri="{FF2B5EF4-FFF2-40B4-BE49-F238E27FC236}">
                  <a16:creationId xmlns:a16="http://schemas.microsoft.com/office/drawing/2014/main" id="{41918AE5-7C32-B039-E4A5-FA79FFBF4CA8}"/>
                </a:ext>
              </a:extLst>
            </p:cNvPr>
            <p:cNvSpPr/>
            <p:nvPr>
              <p:custDataLst>
                <p:tags r:id="rId146"/>
              </p:custDataLst>
            </p:nvPr>
          </p:nvSpPr>
          <p:spPr>
            <a:xfrm>
              <a:off x="343895" y="4829615"/>
              <a:ext cx="94253" cy="285311"/>
            </a:xfrm>
            <a:custGeom>
              <a:avLst/>
              <a:gdLst/>
              <a:ahLst/>
              <a:cxnLst/>
              <a:rect l="0" t="0" r="0" b="0"/>
              <a:pathLst>
                <a:path w="94253" h="285311">
                  <a:moveTo>
                    <a:pt x="84730" y="47185"/>
                  </a:moveTo>
                  <a:lnTo>
                    <a:pt x="84730" y="47185"/>
                  </a:lnTo>
                  <a:lnTo>
                    <a:pt x="92931" y="47185"/>
                  </a:lnTo>
                  <a:lnTo>
                    <a:pt x="93372" y="46127"/>
                  </a:lnTo>
                  <a:lnTo>
                    <a:pt x="94252" y="15304"/>
                  </a:lnTo>
                  <a:lnTo>
                    <a:pt x="93195" y="13231"/>
                  </a:lnTo>
                  <a:lnTo>
                    <a:pt x="91431" y="11849"/>
                  </a:lnTo>
                  <a:lnTo>
                    <a:pt x="89198" y="10928"/>
                  </a:lnTo>
                  <a:lnTo>
                    <a:pt x="87708" y="9255"/>
                  </a:lnTo>
                  <a:lnTo>
                    <a:pt x="85122" y="1046"/>
                  </a:lnTo>
                  <a:lnTo>
                    <a:pt x="82082" y="220"/>
                  </a:lnTo>
                  <a:lnTo>
                    <a:pt x="79790" y="0"/>
                  </a:lnTo>
                  <a:lnTo>
                    <a:pt x="66450" y="4747"/>
                  </a:lnTo>
                  <a:lnTo>
                    <a:pt x="49093" y="17913"/>
                  </a:lnTo>
                  <a:lnTo>
                    <a:pt x="35600" y="35219"/>
                  </a:lnTo>
                  <a:lnTo>
                    <a:pt x="21560" y="75239"/>
                  </a:lnTo>
                  <a:lnTo>
                    <a:pt x="11417" y="118265"/>
                  </a:lnTo>
                  <a:lnTo>
                    <a:pt x="4044" y="157886"/>
                  </a:lnTo>
                  <a:lnTo>
                    <a:pt x="0" y="198874"/>
                  </a:lnTo>
                  <a:lnTo>
                    <a:pt x="2024" y="240367"/>
                  </a:lnTo>
                  <a:lnTo>
                    <a:pt x="8530" y="28531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1986">
              <a:extLst>
                <a:ext uri="{FF2B5EF4-FFF2-40B4-BE49-F238E27FC236}">
                  <a16:creationId xmlns:a16="http://schemas.microsoft.com/office/drawing/2014/main" id="{7497FC45-DA51-FA6F-8437-6F49477F728F}"/>
                </a:ext>
              </a:extLst>
            </p:cNvPr>
            <p:cNvSpPr/>
            <p:nvPr>
              <p:custDataLst>
                <p:tags r:id="rId147"/>
              </p:custDataLst>
            </p:nvPr>
          </p:nvSpPr>
          <p:spPr>
            <a:xfrm>
              <a:off x="342900" y="4972050"/>
              <a:ext cx="85726" cy="9526"/>
            </a:xfrm>
            <a:custGeom>
              <a:avLst/>
              <a:gdLst/>
              <a:ahLst/>
              <a:cxnLst/>
              <a:rect l="0" t="0" r="0" b="0"/>
              <a:pathLst>
                <a:path w="85726" h="9526">
                  <a:moveTo>
                    <a:pt x="0" y="9525"/>
                  </a:moveTo>
                  <a:lnTo>
                    <a:pt x="0" y="9525"/>
                  </a:lnTo>
                  <a:lnTo>
                    <a:pt x="15209" y="2980"/>
                  </a:lnTo>
                  <a:lnTo>
                    <a:pt x="26515" y="1324"/>
                  </a:lnTo>
                  <a:lnTo>
                    <a:pt x="35773" y="3411"/>
                  </a:lnTo>
                  <a:lnTo>
                    <a:pt x="39724" y="5449"/>
                  </a:lnTo>
                  <a:lnTo>
                    <a:pt x="52580" y="4891"/>
                  </a:lnTo>
                  <a:lnTo>
                    <a:pt x="857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1987">
              <a:extLst>
                <a:ext uri="{FF2B5EF4-FFF2-40B4-BE49-F238E27FC236}">
                  <a16:creationId xmlns:a16="http://schemas.microsoft.com/office/drawing/2014/main" id="{E0397E75-4F9F-B58F-3BCA-9316E6EB1374}"/>
                </a:ext>
              </a:extLst>
            </p:cNvPr>
            <p:cNvSpPr/>
            <p:nvPr>
              <p:custDataLst>
                <p:tags r:id="rId148"/>
              </p:custDataLst>
            </p:nvPr>
          </p:nvSpPr>
          <p:spPr>
            <a:xfrm>
              <a:off x="542925" y="4924425"/>
              <a:ext cx="76201" cy="9526"/>
            </a:xfrm>
            <a:custGeom>
              <a:avLst/>
              <a:gdLst/>
              <a:ahLst/>
              <a:cxnLst/>
              <a:rect l="0" t="0" r="0" b="0"/>
              <a:pathLst>
                <a:path w="76201" h="9526">
                  <a:moveTo>
                    <a:pt x="0" y="0"/>
                  </a:moveTo>
                  <a:lnTo>
                    <a:pt x="0" y="0"/>
                  </a:lnTo>
                  <a:lnTo>
                    <a:pt x="8201" y="0"/>
                  </a:lnTo>
                  <a:lnTo>
                    <a:pt x="17610" y="8201"/>
                  </a:lnTo>
                  <a:lnTo>
                    <a:pt x="27125" y="9409"/>
                  </a:lnTo>
                  <a:lnTo>
                    <a:pt x="762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1988">
              <a:extLst>
                <a:ext uri="{FF2B5EF4-FFF2-40B4-BE49-F238E27FC236}">
                  <a16:creationId xmlns:a16="http://schemas.microsoft.com/office/drawing/2014/main" id="{D853E3B1-BB3A-C217-1A39-40C68F41686E}"/>
                </a:ext>
              </a:extLst>
            </p:cNvPr>
            <p:cNvSpPr/>
            <p:nvPr>
              <p:custDataLst>
                <p:tags r:id="rId149"/>
              </p:custDataLst>
            </p:nvPr>
          </p:nvSpPr>
          <p:spPr>
            <a:xfrm>
              <a:off x="552450" y="4991100"/>
              <a:ext cx="66676" cy="9526"/>
            </a:xfrm>
            <a:custGeom>
              <a:avLst/>
              <a:gdLst/>
              <a:ahLst/>
              <a:cxnLst/>
              <a:rect l="0" t="0" r="0" b="0"/>
              <a:pathLst>
                <a:path w="66676" h="9526">
                  <a:moveTo>
                    <a:pt x="0" y="0"/>
                  </a:moveTo>
                  <a:lnTo>
                    <a:pt x="0" y="0"/>
                  </a:lnTo>
                  <a:lnTo>
                    <a:pt x="46264" y="0"/>
                  </a:lnTo>
                  <a:lnTo>
                    <a:pt x="55134" y="2822"/>
                  </a:lnTo>
                  <a:lnTo>
                    <a:pt x="6667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6" name="SMARTInkShape-Group359">
            <a:extLst>
              <a:ext uri="{FF2B5EF4-FFF2-40B4-BE49-F238E27FC236}">
                <a16:creationId xmlns:a16="http://schemas.microsoft.com/office/drawing/2014/main" id="{8142F7AA-66F6-A85A-5CD2-D2382EB203B9}"/>
              </a:ext>
            </a:extLst>
          </p:cNvPr>
          <p:cNvGrpSpPr/>
          <p:nvPr/>
        </p:nvGrpSpPr>
        <p:grpSpPr>
          <a:xfrm>
            <a:off x="857250" y="4905536"/>
            <a:ext cx="1190626" cy="190340"/>
            <a:chOff x="857250" y="4905536"/>
            <a:chExt cx="1190626" cy="190340"/>
          </a:xfrm>
        </p:grpSpPr>
        <p:sp>
          <p:nvSpPr>
            <p:cNvPr id="238" name="SMARTInkShape-1989">
              <a:extLst>
                <a:ext uri="{FF2B5EF4-FFF2-40B4-BE49-F238E27FC236}">
                  <a16:creationId xmlns:a16="http://schemas.microsoft.com/office/drawing/2014/main" id="{EE185AA4-8527-C263-88E3-AE7B28814E8C}"/>
                </a:ext>
              </a:extLst>
            </p:cNvPr>
            <p:cNvSpPr/>
            <p:nvPr>
              <p:custDataLst>
                <p:tags r:id="rId137"/>
              </p:custDataLst>
            </p:nvPr>
          </p:nvSpPr>
          <p:spPr>
            <a:xfrm>
              <a:off x="857250" y="4905536"/>
              <a:ext cx="123826" cy="148059"/>
            </a:xfrm>
            <a:custGeom>
              <a:avLst/>
              <a:gdLst/>
              <a:ahLst/>
              <a:cxnLst/>
              <a:rect l="0" t="0" r="0" b="0"/>
              <a:pathLst>
                <a:path w="123826" h="148059">
                  <a:moveTo>
                    <a:pt x="0" y="37939"/>
                  </a:moveTo>
                  <a:lnTo>
                    <a:pt x="0" y="37939"/>
                  </a:lnTo>
                  <a:lnTo>
                    <a:pt x="0" y="32451"/>
                  </a:lnTo>
                  <a:lnTo>
                    <a:pt x="0" y="34795"/>
                  </a:lnTo>
                  <a:lnTo>
                    <a:pt x="0" y="28724"/>
                  </a:lnTo>
                  <a:lnTo>
                    <a:pt x="5057" y="28506"/>
                  </a:lnTo>
                  <a:lnTo>
                    <a:pt x="10361" y="25633"/>
                  </a:lnTo>
                  <a:lnTo>
                    <a:pt x="34958" y="3964"/>
                  </a:lnTo>
                  <a:lnTo>
                    <a:pt x="45748" y="382"/>
                  </a:lnTo>
                  <a:lnTo>
                    <a:pt x="52125" y="0"/>
                  </a:lnTo>
                  <a:lnTo>
                    <a:pt x="65774" y="10000"/>
                  </a:lnTo>
                  <a:lnTo>
                    <a:pt x="78167" y="26368"/>
                  </a:lnTo>
                  <a:lnTo>
                    <a:pt x="79544" y="44086"/>
                  </a:lnTo>
                  <a:lnTo>
                    <a:pt x="75569" y="63954"/>
                  </a:lnTo>
                  <a:lnTo>
                    <a:pt x="61431" y="87039"/>
                  </a:lnTo>
                  <a:lnTo>
                    <a:pt x="25219" y="125632"/>
                  </a:lnTo>
                  <a:lnTo>
                    <a:pt x="1108" y="141985"/>
                  </a:lnTo>
                  <a:lnTo>
                    <a:pt x="3314" y="145213"/>
                  </a:lnTo>
                  <a:lnTo>
                    <a:pt x="5385" y="147555"/>
                  </a:lnTo>
                  <a:lnTo>
                    <a:pt x="8881" y="148058"/>
                  </a:lnTo>
                  <a:lnTo>
                    <a:pt x="56109" y="142984"/>
                  </a:lnTo>
                  <a:lnTo>
                    <a:pt x="123825" y="13318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9" name="SMARTInkShape-1990">
              <a:extLst>
                <a:ext uri="{FF2B5EF4-FFF2-40B4-BE49-F238E27FC236}">
                  <a16:creationId xmlns:a16="http://schemas.microsoft.com/office/drawing/2014/main" id="{56B9C398-82CA-A9DE-75DB-9C59CE29C88F}"/>
                </a:ext>
              </a:extLst>
            </p:cNvPr>
            <p:cNvSpPr/>
            <p:nvPr>
              <p:custDataLst>
                <p:tags r:id="rId138"/>
              </p:custDataLst>
            </p:nvPr>
          </p:nvSpPr>
          <p:spPr>
            <a:xfrm>
              <a:off x="1054160" y="4916385"/>
              <a:ext cx="77186" cy="116419"/>
            </a:xfrm>
            <a:custGeom>
              <a:avLst/>
              <a:gdLst/>
              <a:ahLst/>
              <a:cxnLst/>
              <a:rect l="0" t="0" r="0" b="0"/>
              <a:pathLst>
                <a:path w="77186" h="116419">
                  <a:moveTo>
                    <a:pt x="60265" y="36615"/>
                  </a:moveTo>
                  <a:lnTo>
                    <a:pt x="60265" y="36615"/>
                  </a:lnTo>
                  <a:lnTo>
                    <a:pt x="60265" y="9872"/>
                  </a:lnTo>
                  <a:lnTo>
                    <a:pt x="52064" y="0"/>
                  </a:lnTo>
                  <a:lnTo>
                    <a:pt x="50564" y="563"/>
                  </a:lnTo>
                  <a:lnTo>
                    <a:pt x="15127" y="26001"/>
                  </a:lnTo>
                  <a:lnTo>
                    <a:pt x="1618" y="43582"/>
                  </a:lnTo>
                  <a:lnTo>
                    <a:pt x="0" y="49726"/>
                  </a:lnTo>
                  <a:lnTo>
                    <a:pt x="1025" y="62198"/>
                  </a:lnTo>
                  <a:lnTo>
                    <a:pt x="7552" y="86176"/>
                  </a:lnTo>
                  <a:lnTo>
                    <a:pt x="16023" y="98507"/>
                  </a:lnTo>
                  <a:lnTo>
                    <a:pt x="33652" y="115045"/>
                  </a:lnTo>
                  <a:lnTo>
                    <a:pt x="37231" y="116418"/>
                  </a:lnTo>
                  <a:lnTo>
                    <a:pt x="40676" y="116275"/>
                  </a:lnTo>
                  <a:lnTo>
                    <a:pt x="58865" y="108442"/>
                  </a:lnTo>
                  <a:lnTo>
                    <a:pt x="62507" y="105667"/>
                  </a:lnTo>
                  <a:lnTo>
                    <a:pt x="66553" y="99760"/>
                  </a:lnTo>
                  <a:lnTo>
                    <a:pt x="76903" y="66293"/>
                  </a:lnTo>
                  <a:lnTo>
                    <a:pt x="77185" y="51922"/>
                  </a:lnTo>
                  <a:lnTo>
                    <a:pt x="71393" y="28098"/>
                  </a:lnTo>
                  <a:lnTo>
                    <a:pt x="65916" y="17660"/>
                  </a:lnTo>
                  <a:lnTo>
                    <a:pt x="54310" y="9493"/>
                  </a:lnTo>
                  <a:lnTo>
                    <a:pt x="32748" y="1769"/>
                  </a:lnTo>
                  <a:lnTo>
                    <a:pt x="20519" y="1019"/>
                  </a:lnTo>
                  <a:lnTo>
                    <a:pt x="11555" y="4214"/>
                  </a:lnTo>
                  <a:lnTo>
                    <a:pt x="8742" y="7606"/>
                  </a:lnTo>
                  <a:lnTo>
                    <a:pt x="3115" y="270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SMARTInkShape-1991">
              <a:extLst>
                <a:ext uri="{FF2B5EF4-FFF2-40B4-BE49-F238E27FC236}">
                  <a16:creationId xmlns:a16="http://schemas.microsoft.com/office/drawing/2014/main" id="{31D4BFFC-BF73-7714-3865-657A149FAADE}"/>
                </a:ext>
              </a:extLst>
            </p:cNvPr>
            <p:cNvSpPr/>
            <p:nvPr>
              <p:custDataLst>
                <p:tags r:id="rId139"/>
              </p:custDataLst>
            </p:nvPr>
          </p:nvSpPr>
          <p:spPr>
            <a:xfrm>
              <a:off x="1229314" y="4924817"/>
              <a:ext cx="8937" cy="132959"/>
            </a:xfrm>
            <a:custGeom>
              <a:avLst/>
              <a:gdLst/>
              <a:ahLst/>
              <a:cxnLst/>
              <a:rect l="0" t="0" r="0" b="0"/>
              <a:pathLst>
                <a:path w="8937" h="132959">
                  <a:moveTo>
                    <a:pt x="8936" y="9133"/>
                  </a:moveTo>
                  <a:lnTo>
                    <a:pt x="8936" y="9133"/>
                  </a:lnTo>
                  <a:lnTo>
                    <a:pt x="8936" y="0"/>
                  </a:lnTo>
                  <a:lnTo>
                    <a:pt x="7878" y="40333"/>
                  </a:lnTo>
                  <a:lnTo>
                    <a:pt x="0" y="86636"/>
                  </a:lnTo>
                  <a:lnTo>
                    <a:pt x="731" y="98612"/>
                  </a:lnTo>
                  <a:lnTo>
                    <a:pt x="8936" y="1329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1992">
              <a:extLst>
                <a:ext uri="{FF2B5EF4-FFF2-40B4-BE49-F238E27FC236}">
                  <a16:creationId xmlns:a16="http://schemas.microsoft.com/office/drawing/2014/main" id="{D139B5FA-0107-5DE6-62CC-9C0AAB01D122}"/>
                </a:ext>
              </a:extLst>
            </p:cNvPr>
            <p:cNvSpPr/>
            <p:nvPr>
              <p:custDataLst>
                <p:tags r:id="rId140"/>
              </p:custDataLst>
            </p:nvPr>
          </p:nvSpPr>
          <p:spPr>
            <a:xfrm>
              <a:off x="1190625" y="5000625"/>
              <a:ext cx="104776" cy="19051"/>
            </a:xfrm>
            <a:custGeom>
              <a:avLst/>
              <a:gdLst/>
              <a:ahLst/>
              <a:cxnLst/>
              <a:rect l="0" t="0" r="0" b="0"/>
              <a:pathLst>
                <a:path w="104776" h="19051">
                  <a:moveTo>
                    <a:pt x="0" y="19050"/>
                  </a:moveTo>
                  <a:lnTo>
                    <a:pt x="0" y="19050"/>
                  </a:lnTo>
                  <a:lnTo>
                    <a:pt x="5057" y="13994"/>
                  </a:lnTo>
                  <a:lnTo>
                    <a:pt x="13183" y="11511"/>
                  </a:lnTo>
                  <a:lnTo>
                    <a:pt x="56101" y="9641"/>
                  </a:lnTo>
                  <a:lnTo>
                    <a:pt x="86380" y="8489"/>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1993">
              <a:extLst>
                <a:ext uri="{FF2B5EF4-FFF2-40B4-BE49-F238E27FC236}">
                  <a16:creationId xmlns:a16="http://schemas.microsoft.com/office/drawing/2014/main" id="{3D5CC13E-5253-69DE-35B4-3CA7957EDF0E}"/>
                </a:ext>
              </a:extLst>
            </p:cNvPr>
            <p:cNvSpPr/>
            <p:nvPr>
              <p:custDataLst>
                <p:tags r:id="rId141"/>
              </p:custDataLst>
            </p:nvPr>
          </p:nvSpPr>
          <p:spPr>
            <a:xfrm>
              <a:off x="1352550" y="4928825"/>
              <a:ext cx="152401" cy="165698"/>
            </a:xfrm>
            <a:custGeom>
              <a:avLst/>
              <a:gdLst/>
              <a:ahLst/>
              <a:cxnLst/>
              <a:rect l="0" t="0" r="0" b="0"/>
              <a:pathLst>
                <a:path w="152401" h="165698">
                  <a:moveTo>
                    <a:pt x="0" y="33700"/>
                  </a:moveTo>
                  <a:lnTo>
                    <a:pt x="0" y="33700"/>
                  </a:lnTo>
                  <a:lnTo>
                    <a:pt x="25510" y="9248"/>
                  </a:lnTo>
                  <a:lnTo>
                    <a:pt x="46346" y="612"/>
                  </a:lnTo>
                  <a:lnTo>
                    <a:pt x="51006" y="0"/>
                  </a:lnTo>
                  <a:lnTo>
                    <a:pt x="69459" y="4241"/>
                  </a:lnTo>
                  <a:lnTo>
                    <a:pt x="71706" y="6652"/>
                  </a:lnTo>
                  <a:lnTo>
                    <a:pt x="74202" y="14976"/>
                  </a:lnTo>
                  <a:lnTo>
                    <a:pt x="75608" y="31562"/>
                  </a:lnTo>
                  <a:lnTo>
                    <a:pt x="65912" y="54939"/>
                  </a:lnTo>
                  <a:lnTo>
                    <a:pt x="37581" y="97841"/>
                  </a:lnTo>
                  <a:lnTo>
                    <a:pt x="24541" y="115852"/>
                  </a:lnTo>
                  <a:lnTo>
                    <a:pt x="20677" y="127891"/>
                  </a:lnTo>
                  <a:lnTo>
                    <a:pt x="19371" y="141441"/>
                  </a:lnTo>
                  <a:lnTo>
                    <a:pt x="21381" y="144685"/>
                  </a:lnTo>
                  <a:lnTo>
                    <a:pt x="29258" y="151113"/>
                  </a:lnTo>
                  <a:lnTo>
                    <a:pt x="39815" y="154675"/>
                  </a:lnTo>
                  <a:lnTo>
                    <a:pt x="83889" y="164814"/>
                  </a:lnTo>
                  <a:lnTo>
                    <a:pt x="129267" y="165697"/>
                  </a:lnTo>
                  <a:lnTo>
                    <a:pt x="152400" y="157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3" name="SMARTInkShape-1994">
              <a:extLst>
                <a:ext uri="{FF2B5EF4-FFF2-40B4-BE49-F238E27FC236}">
                  <a16:creationId xmlns:a16="http://schemas.microsoft.com/office/drawing/2014/main" id="{B2DE7764-E026-294E-F236-DB8C3F743068}"/>
                </a:ext>
              </a:extLst>
            </p:cNvPr>
            <p:cNvSpPr/>
            <p:nvPr>
              <p:custDataLst>
                <p:tags r:id="rId142"/>
              </p:custDataLst>
            </p:nvPr>
          </p:nvSpPr>
          <p:spPr>
            <a:xfrm>
              <a:off x="1524980" y="4937462"/>
              <a:ext cx="98420" cy="148010"/>
            </a:xfrm>
            <a:custGeom>
              <a:avLst/>
              <a:gdLst/>
              <a:ahLst/>
              <a:cxnLst/>
              <a:rect l="0" t="0" r="0" b="0"/>
              <a:pathLst>
                <a:path w="98420" h="148010">
                  <a:moveTo>
                    <a:pt x="46645" y="53638"/>
                  </a:moveTo>
                  <a:lnTo>
                    <a:pt x="46645" y="53638"/>
                  </a:lnTo>
                  <a:lnTo>
                    <a:pt x="54184" y="35738"/>
                  </a:lnTo>
                  <a:lnTo>
                    <a:pt x="56135" y="7915"/>
                  </a:lnTo>
                  <a:lnTo>
                    <a:pt x="55089" y="7281"/>
                  </a:lnTo>
                  <a:lnTo>
                    <a:pt x="37853" y="6180"/>
                  </a:lnTo>
                  <a:lnTo>
                    <a:pt x="33376" y="8241"/>
                  </a:lnTo>
                  <a:lnTo>
                    <a:pt x="25578" y="16175"/>
                  </a:lnTo>
                  <a:lnTo>
                    <a:pt x="6461" y="51608"/>
                  </a:lnTo>
                  <a:lnTo>
                    <a:pt x="490" y="84007"/>
                  </a:lnTo>
                  <a:lnTo>
                    <a:pt x="0" y="92934"/>
                  </a:lnTo>
                  <a:lnTo>
                    <a:pt x="5100" y="111320"/>
                  </a:lnTo>
                  <a:lnTo>
                    <a:pt x="20565" y="138880"/>
                  </a:lnTo>
                  <a:lnTo>
                    <a:pt x="25025" y="142216"/>
                  </a:lnTo>
                  <a:lnTo>
                    <a:pt x="40357" y="146911"/>
                  </a:lnTo>
                  <a:lnTo>
                    <a:pt x="48436" y="148009"/>
                  </a:lnTo>
                  <a:lnTo>
                    <a:pt x="58377" y="142853"/>
                  </a:lnTo>
                  <a:lnTo>
                    <a:pt x="76950" y="127352"/>
                  </a:lnTo>
                  <a:lnTo>
                    <a:pt x="90809" y="91286"/>
                  </a:lnTo>
                  <a:lnTo>
                    <a:pt x="98419" y="55738"/>
                  </a:lnTo>
                  <a:lnTo>
                    <a:pt x="94911" y="21569"/>
                  </a:lnTo>
                  <a:lnTo>
                    <a:pt x="89969" y="8340"/>
                  </a:lnTo>
                  <a:lnTo>
                    <a:pt x="85053" y="4390"/>
                  </a:lnTo>
                  <a:lnTo>
                    <a:pt x="71123" y="0"/>
                  </a:lnTo>
                  <a:lnTo>
                    <a:pt x="57171" y="871"/>
                  </a:lnTo>
                  <a:lnTo>
                    <a:pt x="32156" y="6394"/>
                  </a:lnTo>
                  <a:lnTo>
                    <a:pt x="8545" y="155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SMARTInkShape-1995">
              <a:extLst>
                <a:ext uri="{FF2B5EF4-FFF2-40B4-BE49-F238E27FC236}">
                  <a16:creationId xmlns:a16="http://schemas.microsoft.com/office/drawing/2014/main" id="{78382591-F2FF-1DD3-AF69-CFC60AB8A3D9}"/>
                </a:ext>
              </a:extLst>
            </p:cNvPr>
            <p:cNvSpPr/>
            <p:nvPr>
              <p:custDataLst>
                <p:tags r:id="rId143"/>
              </p:custDataLst>
            </p:nvPr>
          </p:nvSpPr>
          <p:spPr>
            <a:xfrm>
              <a:off x="1733550" y="5019675"/>
              <a:ext cx="114301" cy="9526"/>
            </a:xfrm>
            <a:custGeom>
              <a:avLst/>
              <a:gdLst/>
              <a:ahLst/>
              <a:cxnLst/>
              <a:rect l="0" t="0" r="0" b="0"/>
              <a:pathLst>
                <a:path w="114301" h="9526">
                  <a:moveTo>
                    <a:pt x="0" y="9525"/>
                  </a:moveTo>
                  <a:lnTo>
                    <a:pt x="0" y="9525"/>
                  </a:lnTo>
                  <a:lnTo>
                    <a:pt x="0" y="4037"/>
                  </a:lnTo>
                  <a:lnTo>
                    <a:pt x="0" y="6381"/>
                  </a:lnTo>
                  <a:lnTo>
                    <a:pt x="1058" y="7429"/>
                  </a:lnTo>
                  <a:lnTo>
                    <a:pt x="5057" y="8593"/>
                  </a:lnTo>
                  <a:lnTo>
                    <a:pt x="7604" y="7846"/>
                  </a:lnTo>
                  <a:lnTo>
                    <a:pt x="17305" y="2795"/>
                  </a:lnTo>
                  <a:lnTo>
                    <a:pt x="64521" y="48"/>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1996">
              <a:extLst>
                <a:ext uri="{FF2B5EF4-FFF2-40B4-BE49-F238E27FC236}">
                  <a16:creationId xmlns:a16="http://schemas.microsoft.com/office/drawing/2014/main" id="{6E82AE84-148F-8DBB-3F36-3BA06DCFB300}"/>
                </a:ext>
              </a:extLst>
            </p:cNvPr>
            <p:cNvSpPr/>
            <p:nvPr>
              <p:custDataLst>
                <p:tags r:id="rId144"/>
              </p:custDataLst>
            </p:nvPr>
          </p:nvSpPr>
          <p:spPr>
            <a:xfrm>
              <a:off x="1885950" y="4935319"/>
              <a:ext cx="161926" cy="160557"/>
            </a:xfrm>
            <a:custGeom>
              <a:avLst/>
              <a:gdLst/>
              <a:ahLst/>
              <a:cxnLst/>
              <a:rect l="0" t="0" r="0" b="0"/>
              <a:pathLst>
                <a:path w="161926" h="160557">
                  <a:moveTo>
                    <a:pt x="0" y="36731"/>
                  </a:moveTo>
                  <a:lnTo>
                    <a:pt x="0" y="36731"/>
                  </a:lnTo>
                  <a:lnTo>
                    <a:pt x="5057" y="36731"/>
                  </a:lnTo>
                  <a:lnTo>
                    <a:pt x="6546" y="35673"/>
                  </a:lnTo>
                  <a:lnTo>
                    <a:pt x="7539" y="33909"/>
                  </a:lnTo>
                  <a:lnTo>
                    <a:pt x="9133" y="28530"/>
                  </a:lnTo>
                  <a:lnTo>
                    <a:pt x="22748" y="14065"/>
                  </a:lnTo>
                  <a:lnTo>
                    <a:pt x="28808" y="10782"/>
                  </a:lnTo>
                  <a:lnTo>
                    <a:pt x="40991" y="8934"/>
                  </a:lnTo>
                  <a:lnTo>
                    <a:pt x="51027" y="7444"/>
                  </a:lnTo>
                  <a:lnTo>
                    <a:pt x="64405" y="0"/>
                  </a:lnTo>
                  <a:lnTo>
                    <a:pt x="66220" y="603"/>
                  </a:lnTo>
                  <a:lnTo>
                    <a:pt x="71059" y="4093"/>
                  </a:lnTo>
                  <a:lnTo>
                    <a:pt x="79733" y="17066"/>
                  </a:lnTo>
                  <a:lnTo>
                    <a:pt x="83950" y="34314"/>
                  </a:lnTo>
                  <a:lnTo>
                    <a:pt x="79292" y="49415"/>
                  </a:lnTo>
                  <a:lnTo>
                    <a:pt x="58616" y="94298"/>
                  </a:lnTo>
                  <a:lnTo>
                    <a:pt x="28102" y="136504"/>
                  </a:lnTo>
                  <a:lnTo>
                    <a:pt x="11644" y="157957"/>
                  </a:lnTo>
                  <a:lnTo>
                    <a:pt x="11996" y="158824"/>
                  </a:lnTo>
                  <a:lnTo>
                    <a:pt x="15210" y="159786"/>
                  </a:lnTo>
                  <a:lnTo>
                    <a:pt x="58485" y="160488"/>
                  </a:lnTo>
                  <a:lnTo>
                    <a:pt x="101001" y="160542"/>
                  </a:lnTo>
                  <a:lnTo>
                    <a:pt x="145221" y="160556"/>
                  </a:lnTo>
                  <a:lnTo>
                    <a:pt x="161925" y="1605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1" name="SMARTInkShape-Group360">
            <a:extLst>
              <a:ext uri="{FF2B5EF4-FFF2-40B4-BE49-F238E27FC236}">
                <a16:creationId xmlns:a16="http://schemas.microsoft.com/office/drawing/2014/main" id="{9949DBBA-7E82-CFAE-2F11-505B3EE663D1}"/>
              </a:ext>
            </a:extLst>
          </p:cNvPr>
          <p:cNvGrpSpPr/>
          <p:nvPr/>
        </p:nvGrpSpPr>
        <p:grpSpPr>
          <a:xfrm>
            <a:off x="533400" y="5277988"/>
            <a:ext cx="521828" cy="206481"/>
            <a:chOff x="533400" y="5277988"/>
            <a:chExt cx="521828" cy="206481"/>
          </a:xfrm>
        </p:grpSpPr>
        <p:sp>
          <p:nvSpPr>
            <p:cNvPr id="247" name="SMARTInkShape-1997">
              <a:extLst>
                <a:ext uri="{FF2B5EF4-FFF2-40B4-BE49-F238E27FC236}">
                  <a16:creationId xmlns:a16="http://schemas.microsoft.com/office/drawing/2014/main" id="{D8427A98-40AC-8F69-CBC3-68F555745D80}"/>
                </a:ext>
              </a:extLst>
            </p:cNvPr>
            <p:cNvSpPr/>
            <p:nvPr>
              <p:custDataLst>
                <p:tags r:id="rId133"/>
              </p:custDataLst>
            </p:nvPr>
          </p:nvSpPr>
          <p:spPr>
            <a:xfrm>
              <a:off x="533400" y="5324475"/>
              <a:ext cx="95251" cy="9526"/>
            </a:xfrm>
            <a:custGeom>
              <a:avLst/>
              <a:gdLst/>
              <a:ahLst/>
              <a:cxnLst/>
              <a:rect l="0" t="0" r="0" b="0"/>
              <a:pathLst>
                <a:path w="95251" h="9526">
                  <a:moveTo>
                    <a:pt x="0" y="9525"/>
                  </a:moveTo>
                  <a:lnTo>
                    <a:pt x="0" y="9525"/>
                  </a:lnTo>
                  <a:lnTo>
                    <a:pt x="8201" y="9525"/>
                  </a:lnTo>
                  <a:lnTo>
                    <a:pt x="30867" y="1324"/>
                  </a:lnTo>
                  <a:lnTo>
                    <a:pt x="74989" y="52"/>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SMARTInkShape-1998">
              <a:extLst>
                <a:ext uri="{FF2B5EF4-FFF2-40B4-BE49-F238E27FC236}">
                  <a16:creationId xmlns:a16="http://schemas.microsoft.com/office/drawing/2014/main" id="{A6D2CFFE-A2EB-18D7-9F19-4B3CC29F6857}"/>
                </a:ext>
              </a:extLst>
            </p:cNvPr>
            <p:cNvSpPr/>
            <p:nvPr>
              <p:custDataLst>
                <p:tags r:id="rId134"/>
              </p:custDataLst>
            </p:nvPr>
          </p:nvSpPr>
          <p:spPr>
            <a:xfrm>
              <a:off x="542925" y="5391150"/>
              <a:ext cx="123826" cy="1"/>
            </a:xfrm>
            <a:custGeom>
              <a:avLst/>
              <a:gdLst/>
              <a:ahLst/>
              <a:cxnLst/>
              <a:rect l="0" t="0" r="0" b="0"/>
              <a:pathLst>
                <a:path w="123826" h="1">
                  <a:moveTo>
                    <a:pt x="0" y="0"/>
                  </a:moveTo>
                  <a:lnTo>
                    <a:pt x="0" y="0"/>
                  </a:lnTo>
                  <a:lnTo>
                    <a:pt x="43873" y="0"/>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1999">
              <a:extLst>
                <a:ext uri="{FF2B5EF4-FFF2-40B4-BE49-F238E27FC236}">
                  <a16:creationId xmlns:a16="http://schemas.microsoft.com/office/drawing/2014/main" id="{EF8A109B-83AA-52E3-8D1C-07D8753CB9A4}"/>
                </a:ext>
              </a:extLst>
            </p:cNvPr>
            <p:cNvSpPr/>
            <p:nvPr>
              <p:custDataLst>
                <p:tags r:id="rId135"/>
              </p:custDataLst>
            </p:nvPr>
          </p:nvSpPr>
          <p:spPr>
            <a:xfrm>
              <a:off x="752475" y="5288580"/>
              <a:ext cx="117108" cy="195889"/>
            </a:xfrm>
            <a:custGeom>
              <a:avLst/>
              <a:gdLst/>
              <a:ahLst/>
              <a:cxnLst/>
              <a:rect l="0" t="0" r="0" b="0"/>
              <a:pathLst>
                <a:path w="117108" h="195889">
                  <a:moveTo>
                    <a:pt x="0" y="26370"/>
                  </a:moveTo>
                  <a:lnTo>
                    <a:pt x="0" y="26370"/>
                  </a:lnTo>
                  <a:lnTo>
                    <a:pt x="0" y="21314"/>
                  </a:lnTo>
                  <a:lnTo>
                    <a:pt x="1058" y="19825"/>
                  </a:lnTo>
                  <a:lnTo>
                    <a:pt x="2822" y="18831"/>
                  </a:lnTo>
                  <a:lnTo>
                    <a:pt x="9701" y="17107"/>
                  </a:lnTo>
                  <a:lnTo>
                    <a:pt x="14189" y="16961"/>
                  </a:lnTo>
                  <a:lnTo>
                    <a:pt x="19712" y="14074"/>
                  </a:lnTo>
                  <a:lnTo>
                    <a:pt x="27811" y="9264"/>
                  </a:lnTo>
                  <a:lnTo>
                    <a:pt x="56058" y="374"/>
                  </a:lnTo>
                  <a:lnTo>
                    <a:pt x="68307" y="0"/>
                  </a:lnTo>
                  <a:lnTo>
                    <a:pt x="84983" y="6972"/>
                  </a:lnTo>
                  <a:lnTo>
                    <a:pt x="85505" y="12274"/>
                  </a:lnTo>
                  <a:lnTo>
                    <a:pt x="82805" y="17636"/>
                  </a:lnTo>
                  <a:lnTo>
                    <a:pt x="60803" y="40428"/>
                  </a:lnTo>
                  <a:lnTo>
                    <a:pt x="19870" y="73288"/>
                  </a:lnTo>
                  <a:lnTo>
                    <a:pt x="22237" y="73681"/>
                  </a:lnTo>
                  <a:lnTo>
                    <a:pt x="42949" y="75012"/>
                  </a:lnTo>
                  <a:lnTo>
                    <a:pt x="85823" y="93290"/>
                  </a:lnTo>
                  <a:lnTo>
                    <a:pt x="92140" y="96383"/>
                  </a:lnTo>
                  <a:lnTo>
                    <a:pt x="101982" y="108287"/>
                  </a:lnTo>
                  <a:lnTo>
                    <a:pt x="116923" y="136743"/>
                  </a:lnTo>
                  <a:lnTo>
                    <a:pt x="117107" y="143344"/>
                  </a:lnTo>
                  <a:lnTo>
                    <a:pt x="111667" y="156322"/>
                  </a:lnTo>
                  <a:lnTo>
                    <a:pt x="101761" y="170472"/>
                  </a:lnTo>
                  <a:lnTo>
                    <a:pt x="75385" y="188038"/>
                  </a:lnTo>
                  <a:lnTo>
                    <a:pt x="69307" y="191299"/>
                  </a:lnTo>
                  <a:lnTo>
                    <a:pt x="40526" y="195888"/>
                  </a:lnTo>
                  <a:lnTo>
                    <a:pt x="15300" y="192191"/>
                  </a:lnTo>
                  <a:lnTo>
                    <a:pt x="10200" y="189834"/>
                  </a:lnTo>
                  <a:lnTo>
                    <a:pt x="0" y="17877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2000">
              <a:extLst>
                <a:ext uri="{FF2B5EF4-FFF2-40B4-BE49-F238E27FC236}">
                  <a16:creationId xmlns:a16="http://schemas.microsoft.com/office/drawing/2014/main" id="{346D5C24-836C-6DC6-D6BA-780596755AF2}"/>
                </a:ext>
              </a:extLst>
            </p:cNvPr>
            <p:cNvSpPr/>
            <p:nvPr>
              <p:custDataLst>
                <p:tags r:id="rId136"/>
              </p:custDataLst>
            </p:nvPr>
          </p:nvSpPr>
          <p:spPr>
            <a:xfrm>
              <a:off x="938769" y="5277988"/>
              <a:ext cx="116459" cy="187363"/>
            </a:xfrm>
            <a:custGeom>
              <a:avLst/>
              <a:gdLst/>
              <a:ahLst/>
              <a:cxnLst/>
              <a:rect l="0" t="0" r="0" b="0"/>
              <a:pathLst>
                <a:path w="116459" h="187363">
                  <a:moveTo>
                    <a:pt x="61356" y="27437"/>
                  </a:moveTo>
                  <a:lnTo>
                    <a:pt x="61356" y="27437"/>
                  </a:lnTo>
                  <a:lnTo>
                    <a:pt x="66413" y="22381"/>
                  </a:lnTo>
                  <a:lnTo>
                    <a:pt x="68895" y="17076"/>
                  </a:lnTo>
                  <a:lnTo>
                    <a:pt x="70846" y="337"/>
                  </a:lnTo>
                  <a:lnTo>
                    <a:pt x="27464" y="17852"/>
                  </a:lnTo>
                  <a:lnTo>
                    <a:pt x="20540" y="22471"/>
                  </a:lnTo>
                  <a:lnTo>
                    <a:pt x="1072" y="48459"/>
                  </a:lnTo>
                  <a:lnTo>
                    <a:pt x="0" y="52035"/>
                  </a:lnTo>
                  <a:lnTo>
                    <a:pt x="343" y="55478"/>
                  </a:lnTo>
                  <a:lnTo>
                    <a:pt x="3548" y="62125"/>
                  </a:lnTo>
                  <a:lnTo>
                    <a:pt x="8500" y="68607"/>
                  </a:lnTo>
                  <a:lnTo>
                    <a:pt x="22294" y="78206"/>
                  </a:lnTo>
                  <a:lnTo>
                    <a:pt x="63099" y="97679"/>
                  </a:lnTo>
                  <a:lnTo>
                    <a:pt x="76948" y="111123"/>
                  </a:lnTo>
                  <a:lnTo>
                    <a:pt x="96617" y="141153"/>
                  </a:lnTo>
                  <a:lnTo>
                    <a:pt x="97563" y="144522"/>
                  </a:lnTo>
                  <a:lnTo>
                    <a:pt x="95793" y="153911"/>
                  </a:lnTo>
                  <a:lnTo>
                    <a:pt x="93839" y="159378"/>
                  </a:lnTo>
                  <a:lnTo>
                    <a:pt x="86023" y="168275"/>
                  </a:lnTo>
                  <a:lnTo>
                    <a:pt x="64212" y="184860"/>
                  </a:lnTo>
                  <a:lnTo>
                    <a:pt x="53453" y="187362"/>
                  </a:lnTo>
                  <a:lnTo>
                    <a:pt x="30439" y="183713"/>
                  </a:lnTo>
                  <a:lnTo>
                    <a:pt x="21157" y="178737"/>
                  </a:lnTo>
                  <a:lnTo>
                    <a:pt x="8163" y="163817"/>
                  </a:lnTo>
                  <a:lnTo>
                    <a:pt x="5965" y="157548"/>
                  </a:lnTo>
                  <a:lnTo>
                    <a:pt x="7810" y="148411"/>
                  </a:lnTo>
                  <a:lnTo>
                    <a:pt x="9784" y="143011"/>
                  </a:lnTo>
                  <a:lnTo>
                    <a:pt x="20443" y="134190"/>
                  </a:lnTo>
                  <a:lnTo>
                    <a:pt x="67541" y="101902"/>
                  </a:lnTo>
                  <a:lnTo>
                    <a:pt x="100735" y="73337"/>
                  </a:lnTo>
                  <a:lnTo>
                    <a:pt x="111594" y="52678"/>
                  </a:lnTo>
                  <a:lnTo>
                    <a:pt x="116458" y="31506"/>
                  </a:lnTo>
                  <a:lnTo>
                    <a:pt x="115024" y="24857"/>
                  </a:lnTo>
                  <a:lnTo>
                    <a:pt x="107786" y="11827"/>
                  </a:lnTo>
                  <a:lnTo>
                    <a:pt x="102893" y="7505"/>
                  </a:lnTo>
                  <a:lnTo>
                    <a:pt x="91811" y="2703"/>
                  </a:lnTo>
                  <a:lnTo>
                    <a:pt x="73672" y="0"/>
                  </a:lnTo>
                  <a:lnTo>
                    <a:pt x="58363" y="5012"/>
                  </a:lnTo>
                  <a:lnTo>
                    <a:pt x="23256" y="2743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1" name="SMARTInkShape-Group361">
            <a:extLst>
              <a:ext uri="{FF2B5EF4-FFF2-40B4-BE49-F238E27FC236}">
                <a16:creationId xmlns:a16="http://schemas.microsoft.com/office/drawing/2014/main" id="{6BCCE617-53FD-7EAB-F397-B9F3B9813412}"/>
              </a:ext>
            </a:extLst>
          </p:cNvPr>
          <p:cNvGrpSpPr/>
          <p:nvPr/>
        </p:nvGrpSpPr>
        <p:grpSpPr>
          <a:xfrm>
            <a:off x="2105025" y="4391028"/>
            <a:ext cx="1162051" cy="399467"/>
            <a:chOff x="2105025" y="4391028"/>
            <a:chExt cx="1162051" cy="399467"/>
          </a:xfrm>
        </p:grpSpPr>
        <p:sp>
          <p:nvSpPr>
            <p:cNvPr id="252" name="SMARTInkShape-2001">
              <a:extLst>
                <a:ext uri="{FF2B5EF4-FFF2-40B4-BE49-F238E27FC236}">
                  <a16:creationId xmlns:a16="http://schemas.microsoft.com/office/drawing/2014/main" id="{F2D3E567-61FC-6E58-5486-7AAE6B32FF9F}"/>
                </a:ext>
              </a:extLst>
            </p:cNvPr>
            <p:cNvSpPr/>
            <p:nvPr>
              <p:custDataLst>
                <p:tags r:id="rId124"/>
              </p:custDataLst>
            </p:nvPr>
          </p:nvSpPr>
          <p:spPr>
            <a:xfrm>
              <a:off x="2114550" y="4495800"/>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2002">
              <a:extLst>
                <a:ext uri="{FF2B5EF4-FFF2-40B4-BE49-F238E27FC236}">
                  <a16:creationId xmlns:a16="http://schemas.microsoft.com/office/drawing/2014/main" id="{F8654A2B-CF8B-0CB9-4D98-A257E445C5C4}"/>
                </a:ext>
              </a:extLst>
            </p:cNvPr>
            <p:cNvSpPr/>
            <p:nvPr>
              <p:custDataLst>
                <p:tags r:id="rId125"/>
              </p:custDataLst>
            </p:nvPr>
          </p:nvSpPr>
          <p:spPr>
            <a:xfrm>
              <a:off x="2105025" y="4600575"/>
              <a:ext cx="19051" cy="1"/>
            </a:xfrm>
            <a:custGeom>
              <a:avLst/>
              <a:gdLst/>
              <a:ahLst/>
              <a:cxnLst/>
              <a:rect l="0" t="0" r="0" b="0"/>
              <a:pathLst>
                <a:path w="19051" h="1">
                  <a:moveTo>
                    <a:pt x="19050" y="0"/>
                  </a:moveTo>
                  <a:lnTo>
                    <a:pt x="19050" y="0"/>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2003">
              <a:extLst>
                <a:ext uri="{FF2B5EF4-FFF2-40B4-BE49-F238E27FC236}">
                  <a16:creationId xmlns:a16="http://schemas.microsoft.com/office/drawing/2014/main" id="{09AE6CE0-1131-2A66-511F-828E6F64014B}"/>
                </a:ext>
              </a:extLst>
            </p:cNvPr>
            <p:cNvSpPr/>
            <p:nvPr>
              <p:custDataLst>
                <p:tags r:id="rId126"/>
              </p:custDataLst>
            </p:nvPr>
          </p:nvSpPr>
          <p:spPr>
            <a:xfrm>
              <a:off x="2477008" y="4391028"/>
              <a:ext cx="123318" cy="219045"/>
            </a:xfrm>
            <a:custGeom>
              <a:avLst/>
              <a:gdLst/>
              <a:ahLst/>
              <a:cxnLst/>
              <a:rect l="0" t="0" r="0" b="0"/>
              <a:pathLst>
                <a:path w="123318" h="219045">
                  <a:moveTo>
                    <a:pt x="9017" y="9522"/>
                  </a:moveTo>
                  <a:lnTo>
                    <a:pt x="9017" y="9522"/>
                  </a:lnTo>
                  <a:lnTo>
                    <a:pt x="9017" y="0"/>
                  </a:lnTo>
                  <a:lnTo>
                    <a:pt x="15563" y="15206"/>
                  </a:lnTo>
                  <a:lnTo>
                    <a:pt x="18150" y="54890"/>
                  </a:lnTo>
                  <a:lnTo>
                    <a:pt x="18464" y="102406"/>
                  </a:lnTo>
                  <a:lnTo>
                    <a:pt x="18527" y="146912"/>
                  </a:lnTo>
                  <a:lnTo>
                    <a:pt x="17477" y="162660"/>
                  </a:lnTo>
                  <a:lnTo>
                    <a:pt x="2066" y="206582"/>
                  </a:lnTo>
                  <a:lnTo>
                    <a:pt x="0" y="216605"/>
                  </a:lnTo>
                  <a:lnTo>
                    <a:pt x="889" y="217428"/>
                  </a:lnTo>
                  <a:lnTo>
                    <a:pt x="4699" y="218341"/>
                  </a:lnTo>
                  <a:lnTo>
                    <a:pt x="48842" y="219044"/>
                  </a:lnTo>
                  <a:lnTo>
                    <a:pt x="84582" y="218010"/>
                  </a:lnTo>
                  <a:lnTo>
                    <a:pt x="123317" y="2095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SMARTInkShape-2004">
              <a:extLst>
                <a:ext uri="{FF2B5EF4-FFF2-40B4-BE49-F238E27FC236}">
                  <a16:creationId xmlns:a16="http://schemas.microsoft.com/office/drawing/2014/main" id="{044A39BB-4FB6-7E16-F0B6-0E042704763F}"/>
                </a:ext>
              </a:extLst>
            </p:cNvPr>
            <p:cNvSpPr/>
            <p:nvPr>
              <p:custDataLst>
                <p:tags r:id="rId127"/>
              </p:custDataLst>
            </p:nvPr>
          </p:nvSpPr>
          <p:spPr>
            <a:xfrm>
              <a:off x="2468299" y="4476750"/>
              <a:ext cx="160602" cy="19051"/>
            </a:xfrm>
            <a:custGeom>
              <a:avLst/>
              <a:gdLst/>
              <a:ahLst/>
              <a:cxnLst/>
              <a:rect l="0" t="0" r="0" b="0"/>
              <a:pathLst>
                <a:path w="160602" h="19051">
                  <a:moveTo>
                    <a:pt x="8201" y="19050"/>
                  </a:moveTo>
                  <a:lnTo>
                    <a:pt x="8201" y="19050"/>
                  </a:lnTo>
                  <a:lnTo>
                    <a:pt x="0" y="19050"/>
                  </a:lnTo>
                  <a:lnTo>
                    <a:pt x="4125" y="19050"/>
                  </a:lnTo>
                  <a:lnTo>
                    <a:pt x="47616" y="5793"/>
                  </a:lnTo>
                  <a:lnTo>
                    <a:pt x="85719" y="1144"/>
                  </a:lnTo>
                  <a:lnTo>
                    <a:pt x="130149" y="150"/>
                  </a:lnTo>
                  <a:lnTo>
                    <a:pt x="160601"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2005">
              <a:extLst>
                <a:ext uri="{FF2B5EF4-FFF2-40B4-BE49-F238E27FC236}">
                  <a16:creationId xmlns:a16="http://schemas.microsoft.com/office/drawing/2014/main" id="{6A3FD6CA-6380-3C66-4F20-44A6828CABEE}"/>
                </a:ext>
              </a:extLst>
            </p:cNvPr>
            <p:cNvSpPr/>
            <p:nvPr>
              <p:custDataLst>
                <p:tags r:id="rId128"/>
              </p:custDataLst>
            </p:nvPr>
          </p:nvSpPr>
          <p:spPr>
            <a:xfrm>
              <a:off x="2773772" y="4667250"/>
              <a:ext cx="121096" cy="112739"/>
            </a:xfrm>
            <a:custGeom>
              <a:avLst/>
              <a:gdLst/>
              <a:ahLst/>
              <a:cxnLst/>
              <a:rect l="0" t="0" r="0" b="0"/>
              <a:pathLst>
                <a:path w="121096" h="112739">
                  <a:moveTo>
                    <a:pt x="64678" y="9525"/>
                  </a:moveTo>
                  <a:lnTo>
                    <a:pt x="64678" y="9525"/>
                  </a:lnTo>
                  <a:lnTo>
                    <a:pt x="72878" y="9525"/>
                  </a:lnTo>
                  <a:lnTo>
                    <a:pt x="68454" y="9525"/>
                  </a:lnTo>
                  <a:lnTo>
                    <a:pt x="70971" y="9525"/>
                  </a:lnTo>
                  <a:lnTo>
                    <a:pt x="65716" y="9525"/>
                  </a:lnTo>
                  <a:lnTo>
                    <a:pt x="57279" y="2979"/>
                  </a:lnTo>
                  <a:lnTo>
                    <a:pt x="51512" y="1324"/>
                  </a:lnTo>
                  <a:lnTo>
                    <a:pt x="48492" y="1941"/>
                  </a:lnTo>
                  <a:lnTo>
                    <a:pt x="27831" y="13374"/>
                  </a:lnTo>
                  <a:lnTo>
                    <a:pt x="19021" y="22172"/>
                  </a:lnTo>
                  <a:lnTo>
                    <a:pt x="4742" y="45067"/>
                  </a:lnTo>
                  <a:lnTo>
                    <a:pt x="0" y="68740"/>
                  </a:lnTo>
                  <a:lnTo>
                    <a:pt x="3651" y="90805"/>
                  </a:lnTo>
                  <a:lnTo>
                    <a:pt x="11449" y="101389"/>
                  </a:lnTo>
                  <a:lnTo>
                    <a:pt x="21971" y="108562"/>
                  </a:lnTo>
                  <a:lnTo>
                    <a:pt x="40853" y="112599"/>
                  </a:lnTo>
                  <a:lnTo>
                    <a:pt x="65027" y="112738"/>
                  </a:lnTo>
                  <a:lnTo>
                    <a:pt x="99231" y="100976"/>
                  </a:lnTo>
                  <a:lnTo>
                    <a:pt x="109316" y="92151"/>
                  </a:lnTo>
                  <a:lnTo>
                    <a:pt x="116267" y="82231"/>
                  </a:lnTo>
                  <a:lnTo>
                    <a:pt x="119356" y="74294"/>
                  </a:lnTo>
                  <a:lnTo>
                    <a:pt x="121095" y="58819"/>
                  </a:lnTo>
                  <a:lnTo>
                    <a:pt x="116554" y="35773"/>
                  </a:lnTo>
                  <a:lnTo>
                    <a:pt x="108506" y="18948"/>
                  </a:lnTo>
                  <a:lnTo>
                    <a:pt x="94362" y="7260"/>
                  </a:lnTo>
                  <a:lnTo>
                    <a:pt x="82810" y="3227"/>
                  </a:lnTo>
                  <a:lnTo>
                    <a:pt x="57538" y="189"/>
                  </a:lnTo>
                  <a:lnTo>
                    <a:pt x="6467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2006">
              <a:extLst>
                <a:ext uri="{FF2B5EF4-FFF2-40B4-BE49-F238E27FC236}">
                  <a16:creationId xmlns:a16="http://schemas.microsoft.com/office/drawing/2014/main" id="{77BE7175-C561-B997-C3CD-B58DC9349447}"/>
                </a:ext>
              </a:extLst>
            </p:cNvPr>
            <p:cNvSpPr/>
            <p:nvPr>
              <p:custDataLst>
                <p:tags r:id="rId129"/>
              </p:custDataLst>
            </p:nvPr>
          </p:nvSpPr>
          <p:spPr>
            <a:xfrm>
              <a:off x="2971916" y="4772025"/>
              <a:ext cx="9410" cy="1"/>
            </a:xfrm>
            <a:custGeom>
              <a:avLst/>
              <a:gdLst/>
              <a:ahLst/>
              <a:cxnLst/>
              <a:rect l="0" t="0" r="0" b="0"/>
              <a:pathLst>
                <a:path w="9410" h="1">
                  <a:moveTo>
                    <a:pt x="9409" y="0"/>
                  </a:moveTo>
                  <a:lnTo>
                    <a:pt x="9409" y="0"/>
                  </a:lnTo>
                  <a:lnTo>
                    <a:pt x="0" y="0"/>
                  </a:lnTo>
                  <a:close/>
                </a:path>
              </a:pathLst>
            </a:custGeom>
            <a:noFill/>
            <a:ln w="19050" cap="flat" cmpd="sng" algn="ctr">
              <a:solidFill>
                <a:srgbClr val="00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8" name="SMARTInkShape-2007">
              <a:extLst>
                <a:ext uri="{FF2B5EF4-FFF2-40B4-BE49-F238E27FC236}">
                  <a16:creationId xmlns:a16="http://schemas.microsoft.com/office/drawing/2014/main" id="{133CF910-69A1-2F83-7F26-6124F0560339}"/>
                </a:ext>
              </a:extLst>
            </p:cNvPr>
            <p:cNvSpPr/>
            <p:nvPr>
              <p:custDataLst>
                <p:tags r:id="rId130"/>
              </p:custDataLst>
            </p:nvPr>
          </p:nvSpPr>
          <p:spPr>
            <a:xfrm>
              <a:off x="3019971" y="4678404"/>
              <a:ext cx="75487" cy="112091"/>
            </a:xfrm>
            <a:custGeom>
              <a:avLst/>
              <a:gdLst/>
              <a:ahLst/>
              <a:cxnLst/>
              <a:rect l="0" t="0" r="0" b="0"/>
              <a:pathLst>
                <a:path w="75487" h="112091">
                  <a:moveTo>
                    <a:pt x="37554" y="26946"/>
                  </a:moveTo>
                  <a:lnTo>
                    <a:pt x="37554" y="26946"/>
                  </a:lnTo>
                  <a:lnTo>
                    <a:pt x="37554" y="17538"/>
                  </a:lnTo>
                  <a:lnTo>
                    <a:pt x="29354" y="17431"/>
                  </a:lnTo>
                  <a:lnTo>
                    <a:pt x="14888" y="30679"/>
                  </a:lnTo>
                  <a:lnTo>
                    <a:pt x="5673" y="44868"/>
                  </a:lnTo>
                  <a:lnTo>
                    <a:pt x="273" y="79557"/>
                  </a:lnTo>
                  <a:lnTo>
                    <a:pt x="0" y="84245"/>
                  </a:lnTo>
                  <a:lnTo>
                    <a:pt x="2519" y="92276"/>
                  </a:lnTo>
                  <a:lnTo>
                    <a:pt x="6108" y="99373"/>
                  </a:lnTo>
                  <a:lnTo>
                    <a:pt x="7703" y="106056"/>
                  </a:lnTo>
                  <a:lnTo>
                    <a:pt x="9187" y="108260"/>
                  </a:lnTo>
                  <a:lnTo>
                    <a:pt x="11234" y="109730"/>
                  </a:lnTo>
                  <a:lnTo>
                    <a:pt x="16331" y="111364"/>
                  </a:lnTo>
                  <a:lnTo>
                    <a:pt x="22125" y="112090"/>
                  </a:lnTo>
                  <a:lnTo>
                    <a:pt x="36392" y="107442"/>
                  </a:lnTo>
                  <a:lnTo>
                    <a:pt x="52572" y="96390"/>
                  </a:lnTo>
                  <a:lnTo>
                    <a:pt x="62701" y="86092"/>
                  </a:lnTo>
                  <a:lnTo>
                    <a:pt x="69191" y="75811"/>
                  </a:lnTo>
                  <a:lnTo>
                    <a:pt x="74377" y="46477"/>
                  </a:lnTo>
                  <a:lnTo>
                    <a:pt x="75486" y="19614"/>
                  </a:lnTo>
                  <a:lnTo>
                    <a:pt x="73425" y="15708"/>
                  </a:lnTo>
                  <a:lnTo>
                    <a:pt x="69935" y="13104"/>
                  </a:lnTo>
                  <a:lnTo>
                    <a:pt x="57732" y="6617"/>
                  </a:lnTo>
                  <a:lnTo>
                    <a:pt x="50755" y="2036"/>
                  </a:lnTo>
                  <a:lnTo>
                    <a:pt x="44127" y="0"/>
                  </a:lnTo>
                  <a:lnTo>
                    <a:pt x="40878" y="515"/>
                  </a:lnTo>
                  <a:lnTo>
                    <a:pt x="34445" y="3910"/>
                  </a:lnTo>
                  <a:lnTo>
                    <a:pt x="18504" y="1742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9" name="SMARTInkShape-2008">
              <a:extLst>
                <a:ext uri="{FF2B5EF4-FFF2-40B4-BE49-F238E27FC236}">
                  <a16:creationId xmlns:a16="http://schemas.microsoft.com/office/drawing/2014/main" id="{0A9D1D1C-7255-A261-D0BA-8FDB2FE72AF4}"/>
                </a:ext>
              </a:extLst>
            </p:cNvPr>
            <p:cNvSpPr/>
            <p:nvPr>
              <p:custDataLst>
                <p:tags r:id="rId131"/>
              </p:custDataLst>
            </p:nvPr>
          </p:nvSpPr>
          <p:spPr>
            <a:xfrm>
              <a:off x="3124200" y="4667250"/>
              <a:ext cx="71815" cy="113863"/>
            </a:xfrm>
            <a:custGeom>
              <a:avLst/>
              <a:gdLst/>
              <a:ahLst/>
              <a:cxnLst/>
              <a:rect l="0" t="0" r="0" b="0"/>
              <a:pathLst>
                <a:path w="71815" h="113863">
                  <a:moveTo>
                    <a:pt x="28575" y="0"/>
                  </a:moveTo>
                  <a:lnTo>
                    <a:pt x="28575" y="0"/>
                  </a:lnTo>
                  <a:lnTo>
                    <a:pt x="34062" y="0"/>
                  </a:lnTo>
                  <a:lnTo>
                    <a:pt x="31719" y="0"/>
                  </a:lnTo>
                  <a:lnTo>
                    <a:pt x="30672" y="1058"/>
                  </a:lnTo>
                  <a:lnTo>
                    <a:pt x="29507" y="5057"/>
                  </a:lnTo>
                  <a:lnTo>
                    <a:pt x="28138" y="6546"/>
                  </a:lnTo>
                  <a:lnTo>
                    <a:pt x="23794" y="8201"/>
                  </a:lnTo>
                  <a:lnTo>
                    <a:pt x="22213" y="9701"/>
                  </a:lnTo>
                  <a:lnTo>
                    <a:pt x="11696" y="28771"/>
                  </a:lnTo>
                  <a:lnTo>
                    <a:pt x="10972" y="31881"/>
                  </a:lnTo>
                  <a:lnTo>
                    <a:pt x="11548" y="33954"/>
                  </a:lnTo>
                  <a:lnTo>
                    <a:pt x="12990" y="35336"/>
                  </a:lnTo>
                  <a:lnTo>
                    <a:pt x="15011" y="36257"/>
                  </a:lnTo>
                  <a:lnTo>
                    <a:pt x="16357" y="37930"/>
                  </a:lnTo>
                  <a:lnTo>
                    <a:pt x="17853" y="42611"/>
                  </a:lnTo>
                  <a:lnTo>
                    <a:pt x="19310" y="44282"/>
                  </a:lnTo>
                  <a:lnTo>
                    <a:pt x="27146" y="47185"/>
                  </a:lnTo>
                  <a:lnTo>
                    <a:pt x="45871" y="47614"/>
                  </a:lnTo>
                  <a:lnTo>
                    <a:pt x="54883" y="54169"/>
                  </a:lnTo>
                  <a:lnTo>
                    <a:pt x="64913" y="56757"/>
                  </a:lnTo>
                  <a:lnTo>
                    <a:pt x="71209" y="62090"/>
                  </a:lnTo>
                  <a:lnTo>
                    <a:pt x="71814" y="64677"/>
                  </a:lnTo>
                  <a:lnTo>
                    <a:pt x="71160" y="67459"/>
                  </a:lnTo>
                  <a:lnTo>
                    <a:pt x="68668" y="73374"/>
                  </a:lnTo>
                  <a:lnTo>
                    <a:pt x="67561" y="79530"/>
                  </a:lnTo>
                  <a:lnTo>
                    <a:pt x="66207" y="81595"/>
                  </a:lnTo>
                  <a:lnTo>
                    <a:pt x="64247" y="82972"/>
                  </a:lnTo>
                  <a:lnTo>
                    <a:pt x="61881" y="83889"/>
                  </a:lnTo>
                  <a:lnTo>
                    <a:pt x="60304" y="85560"/>
                  </a:lnTo>
                  <a:lnTo>
                    <a:pt x="58552" y="90238"/>
                  </a:lnTo>
                  <a:lnTo>
                    <a:pt x="52129" y="95845"/>
                  </a:lnTo>
                  <a:lnTo>
                    <a:pt x="42218" y="100806"/>
                  </a:lnTo>
                  <a:lnTo>
                    <a:pt x="25797" y="104657"/>
                  </a:lnTo>
                  <a:lnTo>
                    <a:pt x="10035" y="113314"/>
                  </a:lnTo>
                  <a:lnTo>
                    <a:pt x="5166" y="113862"/>
                  </a:lnTo>
                  <a:lnTo>
                    <a:pt x="3444" y="112950"/>
                  </a:lnTo>
                  <a:lnTo>
                    <a:pt x="0"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2009">
              <a:extLst>
                <a:ext uri="{FF2B5EF4-FFF2-40B4-BE49-F238E27FC236}">
                  <a16:creationId xmlns:a16="http://schemas.microsoft.com/office/drawing/2014/main" id="{54101F4E-4BB0-B2E5-0BCD-83923175335D}"/>
                </a:ext>
              </a:extLst>
            </p:cNvPr>
            <p:cNvSpPr/>
            <p:nvPr>
              <p:custDataLst>
                <p:tags r:id="rId132"/>
              </p:custDataLst>
            </p:nvPr>
          </p:nvSpPr>
          <p:spPr>
            <a:xfrm>
              <a:off x="3152775" y="4648200"/>
              <a:ext cx="114301" cy="19051"/>
            </a:xfrm>
            <a:custGeom>
              <a:avLst/>
              <a:gdLst/>
              <a:ahLst/>
              <a:cxnLst/>
              <a:rect l="0" t="0" r="0" b="0"/>
              <a:pathLst>
                <a:path w="114301" h="19051">
                  <a:moveTo>
                    <a:pt x="0" y="19050"/>
                  </a:moveTo>
                  <a:lnTo>
                    <a:pt x="0" y="19050"/>
                  </a:lnTo>
                  <a:lnTo>
                    <a:pt x="15209" y="12504"/>
                  </a:lnTo>
                  <a:lnTo>
                    <a:pt x="34667" y="9917"/>
                  </a:lnTo>
                  <a:lnTo>
                    <a:pt x="48009" y="2037"/>
                  </a:lnTo>
                  <a:lnTo>
                    <a:pt x="93959" y="11"/>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8" name="SMARTInkShape-Group362">
            <a:extLst>
              <a:ext uri="{FF2B5EF4-FFF2-40B4-BE49-F238E27FC236}">
                <a16:creationId xmlns:a16="http://schemas.microsoft.com/office/drawing/2014/main" id="{7FD3018B-22C0-C196-ED0F-E30A1C2B9BC6}"/>
              </a:ext>
            </a:extLst>
          </p:cNvPr>
          <p:cNvGrpSpPr/>
          <p:nvPr/>
        </p:nvGrpSpPr>
        <p:grpSpPr>
          <a:xfrm>
            <a:off x="3314700" y="4525699"/>
            <a:ext cx="638176" cy="379677"/>
            <a:chOff x="3314700" y="4525699"/>
            <a:chExt cx="638176" cy="379677"/>
          </a:xfrm>
        </p:grpSpPr>
        <p:sp>
          <p:nvSpPr>
            <p:cNvPr id="262" name="SMARTInkShape-2010">
              <a:extLst>
                <a:ext uri="{FF2B5EF4-FFF2-40B4-BE49-F238E27FC236}">
                  <a16:creationId xmlns:a16="http://schemas.microsoft.com/office/drawing/2014/main" id="{B3833375-AE95-94F8-C67F-7CD1C5B4C767}"/>
                </a:ext>
              </a:extLst>
            </p:cNvPr>
            <p:cNvSpPr/>
            <p:nvPr>
              <p:custDataLst>
                <p:tags r:id="rId118"/>
              </p:custDataLst>
            </p:nvPr>
          </p:nvSpPr>
          <p:spPr>
            <a:xfrm>
              <a:off x="3333750" y="481012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3" name="SMARTInkShape-2011">
              <a:extLst>
                <a:ext uri="{FF2B5EF4-FFF2-40B4-BE49-F238E27FC236}">
                  <a16:creationId xmlns:a16="http://schemas.microsoft.com/office/drawing/2014/main" id="{7F7C057C-01EE-9E04-11FB-E91226D3D033}"/>
                </a:ext>
              </a:extLst>
            </p:cNvPr>
            <p:cNvSpPr/>
            <p:nvPr>
              <p:custDataLst>
                <p:tags r:id="rId119"/>
              </p:custDataLst>
            </p:nvPr>
          </p:nvSpPr>
          <p:spPr>
            <a:xfrm>
              <a:off x="3314700" y="4810517"/>
              <a:ext cx="36384" cy="94859"/>
            </a:xfrm>
            <a:custGeom>
              <a:avLst/>
              <a:gdLst/>
              <a:ahLst/>
              <a:cxnLst/>
              <a:rect l="0" t="0" r="0" b="0"/>
              <a:pathLst>
                <a:path w="36384" h="94859">
                  <a:moveTo>
                    <a:pt x="19050" y="9133"/>
                  </a:moveTo>
                  <a:lnTo>
                    <a:pt x="19050" y="9133"/>
                  </a:lnTo>
                  <a:lnTo>
                    <a:pt x="19050" y="0"/>
                  </a:lnTo>
                  <a:lnTo>
                    <a:pt x="19050" y="4781"/>
                  </a:lnTo>
                  <a:lnTo>
                    <a:pt x="21872" y="10021"/>
                  </a:lnTo>
                  <a:lnTo>
                    <a:pt x="32307" y="27065"/>
                  </a:lnTo>
                  <a:lnTo>
                    <a:pt x="36383" y="39611"/>
                  </a:lnTo>
                  <a:lnTo>
                    <a:pt x="34515" y="49490"/>
                  </a:lnTo>
                  <a:lnTo>
                    <a:pt x="27513" y="64130"/>
                  </a:lnTo>
                  <a:lnTo>
                    <a:pt x="20694" y="71676"/>
                  </a:lnTo>
                  <a:lnTo>
                    <a:pt x="7072" y="81874"/>
                  </a:lnTo>
                  <a:lnTo>
                    <a:pt x="0" y="948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2012">
              <a:extLst>
                <a:ext uri="{FF2B5EF4-FFF2-40B4-BE49-F238E27FC236}">
                  <a16:creationId xmlns:a16="http://schemas.microsoft.com/office/drawing/2014/main" id="{A5D384A8-F1CD-5742-11B2-6F02E4F93D1C}"/>
                </a:ext>
              </a:extLst>
            </p:cNvPr>
            <p:cNvSpPr/>
            <p:nvPr>
              <p:custDataLst>
                <p:tags r:id="rId120"/>
              </p:custDataLst>
            </p:nvPr>
          </p:nvSpPr>
          <p:spPr>
            <a:xfrm>
              <a:off x="3467100" y="4676778"/>
              <a:ext cx="76015" cy="152398"/>
            </a:xfrm>
            <a:custGeom>
              <a:avLst/>
              <a:gdLst/>
              <a:ahLst/>
              <a:cxnLst/>
              <a:rect l="0" t="0" r="0" b="0"/>
              <a:pathLst>
                <a:path w="76015" h="152398">
                  <a:moveTo>
                    <a:pt x="9525" y="28572"/>
                  </a:moveTo>
                  <a:lnTo>
                    <a:pt x="9525" y="28572"/>
                  </a:lnTo>
                  <a:lnTo>
                    <a:pt x="116" y="19164"/>
                  </a:lnTo>
                  <a:lnTo>
                    <a:pt x="5091" y="19081"/>
                  </a:lnTo>
                  <a:lnTo>
                    <a:pt x="6569" y="18011"/>
                  </a:lnTo>
                  <a:lnTo>
                    <a:pt x="9266" y="10407"/>
                  </a:lnTo>
                  <a:lnTo>
                    <a:pt x="9491" y="9639"/>
                  </a:lnTo>
                  <a:lnTo>
                    <a:pt x="22780" y="9532"/>
                  </a:lnTo>
                  <a:lnTo>
                    <a:pt x="24711" y="8471"/>
                  </a:lnTo>
                  <a:lnTo>
                    <a:pt x="25999" y="6705"/>
                  </a:lnTo>
                  <a:lnTo>
                    <a:pt x="26858" y="4469"/>
                  </a:lnTo>
                  <a:lnTo>
                    <a:pt x="28489" y="2978"/>
                  </a:lnTo>
                  <a:lnTo>
                    <a:pt x="36625" y="390"/>
                  </a:lnTo>
                  <a:lnTo>
                    <a:pt x="55699" y="0"/>
                  </a:lnTo>
                  <a:lnTo>
                    <a:pt x="66833" y="5054"/>
                  </a:lnTo>
                  <a:lnTo>
                    <a:pt x="69956" y="7602"/>
                  </a:lnTo>
                  <a:lnTo>
                    <a:pt x="73425" y="13255"/>
                  </a:lnTo>
                  <a:lnTo>
                    <a:pt x="75377" y="27444"/>
                  </a:lnTo>
                  <a:lnTo>
                    <a:pt x="72477" y="33111"/>
                  </a:lnTo>
                  <a:lnTo>
                    <a:pt x="54283" y="50143"/>
                  </a:lnTo>
                  <a:lnTo>
                    <a:pt x="9856" y="76019"/>
                  </a:lnTo>
                  <a:lnTo>
                    <a:pt x="14679" y="81201"/>
                  </a:lnTo>
                  <a:lnTo>
                    <a:pt x="19930" y="83712"/>
                  </a:lnTo>
                  <a:lnTo>
                    <a:pt x="53255" y="88368"/>
                  </a:lnTo>
                  <a:lnTo>
                    <a:pt x="69081" y="98945"/>
                  </a:lnTo>
                  <a:lnTo>
                    <a:pt x="73035" y="107826"/>
                  </a:lnTo>
                  <a:lnTo>
                    <a:pt x="76014" y="127942"/>
                  </a:lnTo>
                  <a:lnTo>
                    <a:pt x="75018" y="129744"/>
                  </a:lnTo>
                  <a:lnTo>
                    <a:pt x="73296" y="130945"/>
                  </a:lnTo>
                  <a:lnTo>
                    <a:pt x="28252" y="149760"/>
                  </a:lnTo>
                  <a:lnTo>
                    <a:pt x="0" y="1523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2013">
              <a:extLst>
                <a:ext uri="{FF2B5EF4-FFF2-40B4-BE49-F238E27FC236}">
                  <a16:creationId xmlns:a16="http://schemas.microsoft.com/office/drawing/2014/main" id="{591EC27A-FEAA-9A88-7AD3-0B86216FC831}"/>
                </a:ext>
              </a:extLst>
            </p:cNvPr>
            <p:cNvSpPr/>
            <p:nvPr>
              <p:custDataLst>
                <p:tags r:id="rId121"/>
              </p:custDataLst>
            </p:nvPr>
          </p:nvSpPr>
          <p:spPr>
            <a:xfrm>
              <a:off x="3620207" y="4676785"/>
              <a:ext cx="97274" cy="147903"/>
            </a:xfrm>
            <a:custGeom>
              <a:avLst/>
              <a:gdLst/>
              <a:ahLst/>
              <a:cxnLst/>
              <a:rect l="0" t="0" r="0" b="0"/>
              <a:pathLst>
                <a:path w="97274" h="147903">
                  <a:moveTo>
                    <a:pt x="56443" y="9515"/>
                  </a:moveTo>
                  <a:lnTo>
                    <a:pt x="56443" y="9515"/>
                  </a:lnTo>
                  <a:lnTo>
                    <a:pt x="56443" y="4458"/>
                  </a:lnTo>
                  <a:lnTo>
                    <a:pt x="57501" y="2969"/>
                  </a:lnTo>
                  <a:lnTo>
                    <a:pt x="59265" y="1976"/>
                  </a:lnTo>
                  <a:lnTo>
                    <a:pt x="64644" y="382"/>
                  </a:lnTo>
                  <a:lnTo>
                    <a:pt x="38486" y="0"/>
                  </a:lnTo>
                  <a:lnTo>
                    <a:pt x="20901" y="5050"/>
                  </a:lnTo>
                  <a:lnTo>
                    <a:pt x="11366" y="13175"/>
                  </a:lnTo>
                  <a:lnTo>
                    <a:pt x="4658" y="22783"/>
                  </a:lnTo>
                  <a:lnTo>
                    <a:pt x="0" y="35865"/>
                  </a:lnTo>
                  <a:lnTo>
                    <a:pt x="5251" y="39924"/>
                  </a:lnTo>
                  <a:lnTo>
                    <a:pt x="27554" y="57301"/>
                  </a:lnTo>
                  <a:lnTo>
                    <a:pt x="43702" y="71978"/>
                  </a:lnTo>
                  <a:lnTo>
                    <a:pt x="50075" y="74318"/>
                  </a:lnTo>
                  <a:lnTo>
                    <a:pt x="56436" y="81002"/>
                  </a:lnTo>
                  <a:lnTo>
                    <a:pt x="69141" y="97484"/>
                  </a:lnTo>
                  <a:lnTo>
                    <a:pt x="70200" y="100969"/>
                  </a:lnTo>
                  <a:lnTo>
                    <a:pt x="69848" y="104351"/>
                  </a:lnTo>
                  <a:lnTo>
                    <a:pt x="67692" y="111989"/>
                  </a:lnTo>
                  <a:lnTo>
                    <a:pt x="66735" y="122440"/>
                  </a:lnTo>
                  <a:lnTo>
                    <a:pt x="64362" y="127131"/>
                  </a:lnTo>
                  <a:lnTo>
                    <a:pt x="56082" y="135167"/>
                  </a:lnTo>
                  <a:lnTo>
                    <a:pt x="45346" y="139444"/>
                  </a:lnTo>
                  <a:lnTo>
                    <a:pt x="16020" y="147902"/>
                  </a:lnTo>
                  <a:lnTo>
                    <a:pt x="7432" y="145809"/>
                  </a:lnTo>
                  <a:lnTo>
                    <a:pt x="4720" y="143769"/>
                  </a:lnTo>
                  <a:lnTo>
                    <a:pt x="7" y="134923"/>
                  </a:lnTo>
                  <a:lnTo>
                    <a:pt x="4561" y="123696"/>
                  </a:lnTo>
                  <a:lnTo>
                    <a:pt x="12571" y="115648"/>
                  </a:lnTo>
                  <a:lnTo>
                    <a:pt x="58544" y="87088"/>
                  </a:lnTo>
                  <a:lnTo>
                    <a:pt x="95463" y="55689"/>
                  </a:lnTo>
                  <a:lnTo>
                    <a:pt x="97273" y="50880"/>
                  </a:lnTo>
                  <a:lnTo>
                    <a:pt x="96462" y="39894"/>
                  </a:lnTo>
                  <a:lnTo>
                    <a:pt x="92573" y="30778"/>
                  </a:lnTo>
                  <a:lnTo>
                    <a:pt x="81454" y="16302"/>
                  </a:lnTo>
                  <a:lnTo>
                    <a:pt x="75321" y="12531"/>
                  </a:lnTo>
                  <a:lnTo>
                    <a:pt x="62759" y="10111"/>
                  </a:lnTo>
                  <a:lnTo>
                    <a:pt x="53258" y="9691"/>
                  </a:lnTo>
                  <a:lnTo>
                    <a:pt x="37393" y="190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6" name="SMARTInkShape-2014">
              <a:extLst>
                <a:ext uri="{FF2B5EF4-FFF2-40B4-BE49-F238E27FC236}">
                  <a16:creationId xmlns:a16="http://schemas.microsoft.com/office/drawing/2014/main" id="{B7CC71B0-2375-CB36-60B9-539742E849E8}"/>
                </a:ext>
              </a:extLst>
            </p:cNvPr>
            <p:cNvSpPr/>
            <p:nvPr>
              <p:custDataLst>
                <p:tags r:id="rId122"/>
              </p:custDataLst>
            </p:nvPr>
          </p:nvSpPr>
          <p:spPr>
            <a:xfrm>
              <a:off x="3848100" y="4525699"/>
              <a:ext cx="95251" cy="8202"/>
            </a:xfrm>
            <a:custGeom>
              <a:avLst/>
              <a:gdLst/>
              <a:ahLst/>
              <a:cxnLst/>
              <a:rect l="0" t="0" r="0" b="0"/>
              <a:pathLst>
                <a:path w="95251" h="8202">
                  <a:moveTo>
                    <a:pt x="0" y="8201"/>
                  </a:moveTo>
                  <a:lnTo>
                    <a:pt x="0" y="8201"/>
                  </a:lnTo>
                  <a:lnTo>
                    <a:pt x="25531" y="7143"/>
                  </a:lnTo>
                  <a:lnTo>
                    <a:pt x="57415" y="0"/>
                  </a:lnTo>
                  <a:lnTo>
                    <a:pt x="65382" y="2087"/>
                  </a:lnTo>
                  <a:lnTo>
                    <a:pt x="73508" y="5483"/>
                  </a:lnTo>
                  <a:lnTo>
                    <a:pt x="95250" y="82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7" name="SMARTInkShape-2015">
              <a:extLst>
                <a:ext uri="{FF2B5EF4-FFF2-40B4-BE49-F238E27FC236}">
                  <a16:creationId xmlns:a16="http://schemas.microsoft.com/office/drawing/2014/main" id="{C01B93E7-ACC2-57C2-DED2-414451555586}"/>
                </a:ext>
              </a:extLst>
            </p:cNvPr>
            <p:cNvSpPr/>
            <p:nvPr>
              <p:custDataLst>
                <p:tags r:id="rId123"/>
              </p:custDataLst>
            </p:nvPr>
          </p:nvSpPr>
          <p:spPr>
            <a:xfrm>
              <a:off x="3838575" y="4591050"/>
              <a:ext cx="114301" cy="19051"/>
            </a:xfrm>
            <a:custGeom>
              <a:avLst/>
              <a:gdLst/>
              <a:ahLst/>
              <a:cxnLst/>
              <a:rect l="0" t="0" r="0" b="0"/>
              <a:pathLst>
                <a:path w="114301" h="19051">
                  <a:moveTo>
                    <a:pt x="0" y="0"/>
                  </a:moveTo>
                  <a:lnTo>
                    <a:pt x="0" y="0"/>
                  </a:lnTo>
                  <a:lnTo>
                    <a:pt x="10113" y="5057"/>
                  </a:lnTo>
                  <a:lnTo>
                    <a:pt x="57546" y="9263"/>
                  </a:lnTo>
                  <a:lnTo>
                    <a:pt x="62617" y="9408"/>
                  </a:lnTo>
                  <a:lnTo>
                    <a:pt x="92385" y="18161"/>
                  </a:lnTo>
                  <a:lnTo>
                    <a:pt x="11430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5" name="SMARTInkShape-Group363">
            <a:extLst>
              <a:ext uri="{FF2B5EF4-FFF2-40B4-BE49-F238E27FC236}">
                <a16:creationId xmlns:a16="http://schemas.microsoft.com/office/drawing/2014/main" id="{60462A4E-392D-DCA4-C9A4-B931B2C5D782}"/>
              </a:ext>
            </a:extLst>
          </p:cNvPr>
          <p:cNvGrpSpPr/>
          <p:nvPr/>
        </p:nvGrpSpPr>
        <p:grpSpPr>
          <a:xfrm>
            <a:off x="4105275" y="4476760"/>
            <a:ext cx="770526" cy="238116"/>
            <a:chOff x="4105275" y="4476760"/>
            <a:chExt cx="770526" cy="238116"/>
          </a:xfrm>
        </p:grpSpPr>
        <p:sp>
          <p:nvSpPr>
            <p:cNvPr id="269" name="SMARTInkShape-2016">
              <a:extLst>
                <a:ext uri="{FF2B5EF4-FFF2-40B4-BE49-F238E27FC236}">
                  <a16:creationId xmlns:a16="http://schemas.microsoft.com/office/drawing/2014/main" id="{A0BCE101-061F-D8D7-CF57-83893BCBAC03}"/>
                </a:ext>
              </a:extLst>
            </p:cNvPr>
            <p:cNvSpPr/>
            <p:nvPr>
              <p:custDataLst>
                <p:tags r:id="rId112"/>
              </p:custDataLst>
            </p:nvPr>
          </p:nvSpPr>
          <p:spPr>
            <a:xfrm>
              <a:off x="4105275" y="4499837"/>
              <a:ext cx="28576" cy="215039"/>
            </a:xfrm>
            <a:custGeom>
              <a:avLst/>
              <a:gdLst/>
              <a:ahLst/>
              <a:cxnLst/>
              <a:rect l="0" t="0" r="0" b="0"/>
              <a:pathLst>
                <a:path w="28576" h="215039">
                  <a:moveTo>
                    <a:pt x="28575" y="15013"/>
                  </a:moveTo>
                  <a:lnTo>
                    <a:pt x="28575" y="15013"/>
                  </a:lnTo>
                  <a:lnTo>
                    <a:pt x="28575" y="0"/>
                  </a:lnTo>
                  <a:lnTo>
                    <a:pt x="28575" y="2344"/>
                  </a:lnTo>
                  <a:lnTo>
                    <a:pt x="25753" y="6913"/>
                  </a:lnTo>
                  <a:lnTo>
                    <a:pt x="23519" y="9613"/>
                  </a:lnTo>
                  <a:lnTo>
                    <a:pt x="21036" y="18257"/>
                  </a:lnTo>
                  <a:lnTo>
                    <a:pt x="12765" y="55853"/>
                  </a:lnTo>
                  <a:lnTo>
                    <a:pt x="7343" y="99084"/>
                  </a:lnTo>
                  <a:lnTo>
                    <a:pt x="967" y="141599"/>
                  </a:lnTo>
                  <a:lnTo>
                    <a:pt x="38" y="188631"/>
                  </a:lnTo>
                  <a:lnTo>
                    <a:pt x="0" y="209986"/>
                  </a:lnTo>
                  <a:lnTo>
                    <a:pt x="1058" y="211670"/>
                  </a:lnTo>
                  <a:lnTo>
                    <a:pt x="9525" y="2150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SMARTInkShape-2017">
              <a:extLst>
                <a:ext uri="{FF2B5EF4-FFF2-40B4-BE49-F238E27FC236}">
                  <a16:creationId xmlns:a16="http://schemas.microsoft.com/office/drawing/2014/main" id="{8D4CCA08-D762-C0FF-D23A-6510D63580E2}"/>
                </a:ext>
              </a:extLst>
            </p:cNvPr>
            <p:cNvSpPr/>
            <p:nvPr>
              <p:custDataLst>
                <p:tags r:id="rId113"/>
              </p:custDataLst>
            </p:nvPr>
          </p:nvSpPr>
          <p:spPr>
            <a:xfrm>
              <a:off x="4220933" y="4695825"/>
              <a:ext cx="17577" cy="9492"/>
            </a:xfrm>
            <a:custGeom>
              <a:avLst/>
              <a:gdLst/>
              <a:ahLst/>
              <a:cxnLst/>
              <a:rect l="0" t="0" r="0" b="0"/>
              <a:pathLst>
                <a:path w="17577" h="9492">
                  <a:moveTo>
                    <a:pt x="8167" y="0"/>
                  </a:moveTo>
                  <a:lnTo>
                    <a:pt x="8167" y="0"/>
                  </a:lnTo>
                  <a:lnTo>
                    <a:pt x="16368" y="0"/>
                  </a:lnTo>
                  <a:lnTo>
                    <a:pt x="16809" y="1058"/>
                  </a:lnTo>
                  <a:lnTo>
                    <a:pt x="17576" y="8201"/>
                  </a:lnTo>
                  <a:lnTo>
                    <a:pt x="16556" y="8642"/>
                  </a:lnTo>
                  <a:lnTo>
                    <a:pt x="8557" y="9491"/>
                  </a:lnTo>
                  <a:lnTo>
                    <a:pt x="0" y="1321"/>
                  </a:lnTo>
                  <a:lnTo>
                    <a:pt x="606" y="881"/>
                  </a:lnTo>
                  <a:close/>
                </a:path>
              </a:pathLst>
            </a:custGeom>
            <a:noFill/>
            <a:ln w="19050" cap="flat" cmpd="sng" algn="ctr">
              <a:solidFill>
                <a:srgbClr val="00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SMARTInkShape-2018">
              <a:extLst>
                <a:ext uri="{FF2B5EF4-FFF2-40B4-BE49-F238E27FC236}">
                  <a16:creationId xmlns:a16="http://schemas.microsoft.com/office/drawing/2014/main" id="{46FA3BE4-10A1-CB8C-F7A4-07D0AB72864F}"/>
                </a:ext>
              </a:extLst>
            </p:cNvPr>
            <p:cNvSpPr/>
            <p:nvPr>
              <p:custDataLst>
                <p:tags r:id="rId114"/>
              </p:custDataLst>
            </p:nvPr>
          </p:nvSpPr>
          <p:spPr>
            <a:xfrm>
              <a:off x="4371975" y="458152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SMARTInkShape-2019">
              <a:extLst>
                <a:ext uri="{FF2B5EF4-FFF2-40B4-BE49-F238E27FC236}">
                  <a16:creationId xmlns:a16="http://schemas.microsoft.com/office/drawing/2014/main" id="{04B1E0EA-9435-2A13-39B4-AD6AC03FBBCF}"/>
                </a:ext>
              </a:extLst>
            </p:cNvPr>
            <p:cNvSpPr/>
            <p:nvPr>
              <p:custDataLst>
                <p:tags r:id="rId115"/>
              </p:custDataLst>
            </p:nvPr>
          </p:nvSpPr>
          <p:spPr>
            <a:xfrm>
              <a:off x="4371975" y="4514852"/>
              <a:ext cx="89859" cy="170794"/>
            </a:xfrm>
            <a:custGeom>
              <a:avLst/>
              <a:gdLst/>
              <a:ahLst/>
              <a:cxnLst/>
              <a:rect l="0" t="0" r="0" b="0"/>
              <a:pathLst>
                <a:path w="89859" h="170794">
                  <a:moveTo>
                    <a:pt x="57150" y="19048"/>
                  </a:moveTo>
                  <a:lnTo>
                    <a:pt x="57150" y="19048"/>
                  </a:lnTo>
                  <a:lnTo>
                    <a:pt x="57150" y="5791"/>
                  </a:lnTo>
                  <a:lnTo>
                    <a:pt x="58208" y="3860"/>
                  </a:lnTo>
                  <a:lnTo>
                    <a:pt x="59972" y="2573"/>
                  </a:lnTo>
                  <a:lnTo>
                    <a:pt x="66665" y="1"/>
                  </a:lnTo>
                  <a:lnTo>
                    <a:pt x="61615" y="0"/>
                  </a:lnTo>
                  <a:lnTo>
                    <a:pt x="60127" y="1057"/>
                  </a:lnTo>
                  <a:lnTo>
                    <a:pt x="59134" y="2821"/>
                  </a:lnTo>
                  <a:lnTo>
                    <a:pt x="58473" y="5055"/>
                  </a:lnTo>
                  <a:lnTo>
                    <a:pt x="48749" y="17304"/>
                  </a:lnTo>
                  <a:lnTo>
                    <a:pt x="21537" y="50111"/>
                  </a:lnTo>
                  <a:lnTo>
                    <a:pt x="8027" y="76935"/>
                  </a:lnTo>
                  <a:lnTo>
                    <a:pt x="1586" y="114444"/>
                  </a:lnTo>
                  <a:lnTo>
                    <a:pt x="1529" y="140800"/>
                  </a:lnTo>
                  <a:lnTo>
                    <a:pt x="5265" y="151829"/>
                  </a:lnTo>
                  <a:lnTo>
                    <a:pt x="13320" y="163988"/>
                  </a:lnTo>
                  <a:lnTo>
                    <a:pt x="19326" y="168133"/>
                  </a:lnTo>
                  <a:lnTo>
                    <a:pt x="26580" y="169975"/>
                  </a:lnTo>
                  <a:lnTo>
                    <a:pt x="36861" y="170793"/>
                  </a:lnTo>
                  <a:lnTo>
                    <a:pt x="54549" y="166198"/>
                  </a:lnTo>
                  <a:lnTo>
                    <a:pt x="68138" y="158133"/>
                  </a:lnTo>
                  <a:lnTo>
                    <a:pt x="88750" y="131443"/>
                  </a:lnTo>
                  <a:lnTo>
                    <a:pt x="89858" y="126787"/>
                  </a:lnTo>
                  <a:lnTo>
                    <a:pt x="88267" y="115968"/>
                  </a:lnTo>
                  <a:lnTo>
                    <a:pt x="76365" y="97977"/>
                  </a:lnTo>
                  <a:lnTo>
                    <a:pt x="68160" y="91169"/>
                  </a:lnTo>
                  <a:lnTo>
                    <a:pt x="57589" y="84515"/>
                  </a:lnTo>
                  <a:lnTo>
                    <a:pt x="54268" y="81742"/>
                  </a:lnTo>
                  <a:lnTo>
                    <a:pt x="42111" y="81484"/>
                  </a:lnTo>
                  <a:lnTo>
                    <a:pt x="14482" y="86223"/>
                  </a:lnTo>
                  <a:lnTo>
                    <a:pt x="7143" y="90532"/>
                  </a:lnTo>
                  <a:lnTo>
                    <a:pt x="0" y="10477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SMARTInkShape-2020">
              <a:extLst>
                <a:ext uri="{FF2B5EF4-FFF2-40B4-BE49-F238E27FC236}">
                  <a16:creationId xmlns:a16="http://schemas.microsoft.com/office/drawing/2014/main" id="{7E2A8225-7C09-1A4F-6E2D-8583B521664A}"/>
                </a:ext>
              </a:extLst>
            </p:cNvPr>
            <p:cNvSpPr/>
            <p:nvPr>
              <p:custDataLst>
                <p:tags r:id="rId116"/>
              </p:custDataLst>
            </p:nvPr>
          </p:nvSpPr>
          <p:spPr>
            <a:xfrm>
              <a:off x="4545868" y="4514850"/>
              <a:ext cx="120649" cy="165802"/>
            </a:xfrm>
            <a:custGeom>
              <a:avLst/>
              <a:gdLst/>
              <a:ahLst/>
              <a:cxnLst/>
              <a:rect l="0" t="0" r="0" b="0"/>
              <a:pathLst>
                <a:path w="120649" h="165802">
                  <a:moveTo>
                    <a:pt x="64232" y="9525"/>
                  </a:moveTo>
                  <a:lnTo>
                    <a:pt x="64232" y="9525"/>
                  </a:lnTo>
                  <a:lnTo>
                    <a:pt x="73723" y="9525"/>
                  </a:lnTo>
                  <a:lnTo>
                    <a:pt x="73757" y="117"/>
                  </a:lnTo>
                  <a:lnTo>
                    <a:pt x="50160" y="0"/>
                  </a:lnTo>
                  <a:lnTo>
                    <a:pt x="47442" y="2117"/>
                  </a:lnTo>
                  <a:lnTo>
                    <a:pt x="38561" y="13092"/>
                  </a:lnTo>
                  <a:lnTo>
                    <a:pt x="29226" y="19402"/>
                  </a:lnTo>
                  <a:lnTo>
                    <a:pt x="20816" y="32677"/>
                  </a:lnTo>
                  <a:lnTo>
                    <a:pt x="17438" y="47181"/>
                  </a:lnTo>
                  <a:lnTo>
                    <a:pt x="16771" y="55181"/>
                  </a:lnTo>
                  <a:lnTo>
                    <a:pt x="24822" y="73380"/>
                  </a:lnTo>
                  <a:lnTo>
                    <a:pt x="30801" y="80421"/>
                  </a:lnTo>
                  <a:lnTo>
                    <a:pt x="44331" y="89210"/>
                  </a:lnTo>
                  <a:lnTo>
                    <a:pt x="75255" y="99776"/>
                  </a:lnTo>
                  <a:lnTo>
                    <a:pt x="94789" y="117938"/>
                  </a:lnTo>
                  <a:lnTo>
                    <a:pt x="98979" y="125795"/>
                  </a:lnTo>
                  <a:lnTo>
                    <a:pt x="101338" y="136168"/>
                  </a:lnTo>
                  <a:lnTo>
                    <a:pt x="100611" y="139462"/>
                  </a:lnTo>
                  <a:lnTo>
                    <a:pt x="96982" y="145944"/>
                  </a:lnTo>
                  <a:lnTo>
                    <a:pt x="58458" y="165091"/>
                  </a:lnTo>
                  <a:lnTo>
                    <a:pt x="45438" y="165801"/>
                  </a:lnTo>
                  <a:lnTo>
                    <a:pt x="9927" y="159443"/>
                  </a:lnTo>
                  <a:lnTo>
                    <a:pt x="5803" y="157095"/>
                  </a:lnTo>
                  <a:lnTo>
                    <a:pt x="3054" y="154472"/>
                  </a:lnTo>
                  <a:lnTo>
                    <a:pt x="0" y="148735"/>
                  </a:lnTo>
                  <a:lnTo>
                    <a:pt x="1303" y="145723"/>
                  </a:lnTo>
                  <a:lnTo>
                    <a:pt x="29343" y="125076"/>
                  </a:lnTo>
                  <a:lnTo>
                    <a:pt x="71357" y="105358"/>
                  </a:lnTo>
                  <a:lnTo>
                    <a:pt x="92096" y="92601"/>
                  </a:lnTo>
                  <a:lnTo>
                    <a:pt x="115801" y="70755"/>
                  </a:lnTo>
                  <a:lnTo>
                    <a:pt x="118902" y="63903"/>
                  </a:lnTo>
                  <a:lnTo>
                    <a:pt x="120648" y="49038"/>
                  </a:lnTo>
                  <a:lnTo>
                    <a:pt x="115411" y="37317"/>
                  </a:lnTo>
                  <a:lnTo>
                    <a:pt x="99860" y="17602"/>
                  </a:lnTo>
                  <a:lnTo>
                    <a:pt x="90297" y="13114"/>
                  </a:lnTo>
                  <a:lnTo>
                    <a:pt x="84784" y="11917"/>
                  </a:lnTo>
                  <a:lnTo>
                    <a:pt x="73013" y="13410"/>
                  </a:lnTo>
                  <a:lnTo>
                    <a:pt x="61784" y="17602"/>
                  </a:lnTo>
                  <a:lnTo>
                    <a:pt x="45182" y="28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SMARTInkShape-2021">
              <a:extLst>
                <a:ext uri="{FF2B5EF4-FFF2-40B4-BE49-F238E27FC236}">
                  <a16:creationId xmlns:a16="http://schemas.microsoft.com/office/drawing/2014/main" id="{8AA71DD9-FEBF-7554-E907-98C0F0960248}"/>
                </a:ext>
              </a:extLst>
            </p:cNvPr>
            <p:cNvSpPr/>
            <p:nvPr>
              <p:custDataLst>
                <p:tags r:id="rId117"/>
              </p:custDataLst>
            </p:nvPr>
          </p:nvSpPr>
          <p:spPr>
            <a:xfrm>
              <a:off x="4752975" y="4476760"/>
              <a:ext cx="122826" cy="208810"/>
            </a:xfrm>
            <a:custGeom>
              <a:avLst/>
              <a:gdLst/>
              <a:ahLst/>
              <a:cxnLst/>
              <a:rect l="0" t="0" r="0" b="0"/>
              <a:pathLst>
                <a:path w="122826" h="208810">
                  <a:moveTo>
                    <a:pt x="85725" y="9515"/>
                  </a:moveTo>
                  <a:lnTo>
                    <a:pt x="85725" y="9515"/>
                  </a:lnTo>
                  <a:lnTo>
                    <a:pt x="90781" y="9515"/>
                  </a:lnTo>
                  <a:lnTo>
                    <a:pt x="96086" y="6693"/>
                  </a:lnTo>
                  <a:lnTo>
                    <a:pt x="104761" y="0"/>
                  </a:lnTo>
                  <a:lnTo>
                    <a:pt x="84051" y="13175"/>
                  </a:lnTo>
                  <a:lnTo>
                    <a:pt x="65050" y="30582"/>
                  </a:lnTo>
                  <a:lnTo>
                    <a:pt x="35877" y="77728"/>
                  </a:lnTo>
                  <a:lnTo>
                    <a:pt x="12457" y="124154"/>
                  </a:lnTo>
                  <a:lnTo>
                    <a:pt x="10394" y="145788"/>
                  </a:lnTo>
                  <a:lnTo>
                    <a:pt x="14838" y="167249"/>
                  </a:lnTo>
                  <a:lnTo>
                    <a:pt x="22859" y="187014"/>
                  </a:lnTo>
                  <a:lnTo>
                    <a:pt x="34501" y="197059"/>
                  </a:lnTo>
                  <a:lnTo>
                    <a:pt x="49200" y="203993"/>
                  </a:lnTo>
                  <a:lnTo>
                    <a:pt x="82339" y="208809"/>
                  </a:lnTo>
                  <a:lnTo>
                    <a:pt x="87701" y="206937"/>
                  </a:lnTo>
                  <a:lnTo>
                    <a:pt x="116229" y="184609"/>
                  </a:lnTo>
                  <a:lnTo>
                    <a:pt x="120449" y="177998"/>
                  </a:lnTo>
                  <a:lnTo>
                    <a:pt x="122825" y="163270"/>
                  </a:lnTo>
                  <a:lnTo>
                    <a:pt x="115536" y="131887"/>
                  </a:lnTo>
                  <a:lnTo>
                    <a:pt x="114066" y="129196"/>
                  </a:lnTo>
                  <a:lnTo>
                    <a:pt x="112027" y="127402"/>
                  </a:lnTo>
                  <a:lnTo>
                    <a:pt x="91038" y="119468"/>
                  </a:lnTo>
                  <a:lnTo>
                    <a:pt x="74328" y="119413"/>
                  </a:lnTo>
                  <a:lnTo>
                    <a:pt x="37730" y="128002"/>
                  </a:lnTo>
                  <a:lnTo>
                    <a:pt x="24530" y="136612"/>
                  </a:lnTo>
                  <a:lnTo>
                    <a:pt x="4955" y="157917"/>
                  </a:lnTo>
                  <a:lnTo>
                    <a:pt x="0" y="1714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3" name="SMARTInkShape-Group364">
            <a:extLst>
              <a:ext uri="{FF2B5EF4-FFF2-40B4-BE49-F238E27FC236}">
                <a16:creationId xmlns:a16="http://schemas.microsoft.com/office/drawing/2014/main" id="{3B86CBBF-802E-BD19-4277-411BF67A3981}"/>
              </a:ext>
            </a:extLst>
          </p:cNvPr>
          <p:cNvGrpSpPr/>
          <p:nvPr/>
        </p:nvGrpSpPr>
        <p:grpSpPr>
          <a:xfrm>
            <a:off x="3791066" y="5153417"/>
            <a:ext cx="2532504" cy="437759"/>
            <a:chOff x="3791066" y="5153417"/>
            <a:chExt cx="2532504" cy="437759"/>
          </a:xfrm>
        </p:grpSpPr>
        <p:sp>
          <p:nvSpPr>
            <p:cNvPr id="276" name="SMARTInkShape-2022">
              <a:extLst>
                <a:ext uri="{FF2B5EF4-FFF2-40B4-BE49-F238E27FC236}">
                  <a16:creationId xmlns:a16="http://schemas.microsoft.com/office/drawing/2014/main" id="{D951C017-278D-F0FF-8991-EB644CC8917A}"/>
                </a:ext>
              </a:extLst>
            </p:cNvPr>
            <p:cNvSpPr/>
            <p:nvPr>
              <p:custDataLst>
                <p:tags r:id="rId95"/>
              </p:custDataLst>
            </p:nvPr>
          </p:nvSpPr>
          <p:spPr>
            <a:xfrm>
              <a:off x="3791066" y="5248275"/>
              <a:ext cx="228485" cy="81689"/>
            </a:xfrm>
            <a:custGeom>
              <a:avLst/>
              <a:gdLst/>
              <a:ahLst/>
              <a:cxnLst/>
              <a:rect l="0" t="0" r="0" b="0"/>
              <a:pathLst>
                <a:path w="228485" h="81689">
                  <a:moveTo>
                    <a:pt x="9409" y="76200"/>
                  </a:moveTo>
                  <a:lnTo>
                    <a:pt x="9409" y="76200"/>
                  </a:lnTo>
                  <a:lnTo>
                    <a:pt x="1208" y="76200"/>
                  </a:lnTo>
                  <a:lnTo>
                    <a:pt x="767" y="77258"/>
                  </a:lnTo>
                  <a:lnTo>
                    <a:pt x="146" y="81688"/>
                  </a:lnTo>
                  <a:lnTo>
                    <a:pt x="0" y="79344"/>
                  </a:lnTo>
                  <a:lnTo>
                    <a:pt x="2078" y="78296"/>
                  </a:lnTo>
                  <a:lnTo>
                    <a:pt x="10031" y="77132"/>
                  </a:lnTo>
                  <a:lnTo>
                    <a:pt x="20622" y="70970"/>
                  </a:lnTo>
                  <a:lnTo>
                    <a:pt x="32384" y="63293"/>
                  </a:lnTo>
                  <a:lnTo>
                    <a:pt x="73596" y="47846"/>
                  </a:lnTo>
                  <a:lnTo>
                    <a:pt x="108978" y="35931"/>
                  </a:lnTo>
                  <a:lnTo>
                    <a:pt x="146273" y="25698"/>
                  </a:lnTo>
                  <a:lnTo>
                    <a:pt x="188756" y="12386"/>
                  </a:lnTo>
                  <a:lnTo>
                    <a:pt x="208951" y="7551"/>
                  </a:lnTo>
                  <a:lnTo>
                    <a:pt x="228484"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2023">
              <a:extLst>
                <a:ext uri="{FF2B5EF4-FFF2-40B4-BE49-F238E27FC236}">
                  <a16:creationId xmlns:a16="http://schemas.microsoft.com/office/drawing/2014/main" id="{5F10CCFA-43E7-18A0-B833-7E201D916C60}"/>
                </a:ext>
              </a:extLst>
            </p:cNvPr>
            <p:cNvSpPr/>
            <p:nvPr>
              <p:custDataLst>
                <p:tags r:id="rId96"/>
              </p:custDataLst>
            </p:nvPr>
          </p:nvSpPr>
          <p:spPr>
            <a:xfrm>
              <a:off x="3877897" y="5305425"/>
              <a:ext cx="27354" cy="180976"/>
            </a:xfrm>
            <a:custGeom>
              <a:avLst/>
              <a:gdLst/>
              <a:ahLst/>
              <a:cxnLst/>
              <a:rect l="0" t="0" r="0" b="0"/>
              <a:pathLst>
                <a:path w="27354" h="180976">
                  <a:moveTo>
                    <a:pt x="27353" y="0"/>
                  </a:moveTo>
                  <a:lnTo>
                    <a:pt x="27353" y="0"/>
                  </a:lnTo>
                  <a:lnTo>
                    <a:pt x="22297" y="44829"/>
                  </a:lnTo>
                  <a:lnTo>
                    <a:pt x="11106" y="91719"/>
                  </a:lnTo>
                  <a:lnTo>
                    <a:pt x="0" y="138998"/>
                  </a:lnTo>
                  <a:lnTo>
                    <a:pt x="198" y="161482"/>
                  </a:lnTo>
                  <a:lnTo>
                    <a:pt x="8303" y="1809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2024">
              <a:extLst>
                <a:ext uri="{FF2B5EF4-FFF2-40B4-BE49-F238E27FC236}">
                  <a16:creationId xmlns:a16="http://schemas.microsoft.com/office/drawing/2014/main" id="{3A0DBA9A-6AC2-F5B8-19E7-0CCDCDB40623}"/>
                </a:ext>
              </a:extLst>
            </p:cNvPr>
            <p:cNvSpPr/>
            <p:nvPr>
              <p:custDataLst>
                <p:tags r:id="rId97"/>
              </p:custDataLst>
            </p:nvPr>
          </p:nvSpPr>
          <p:spPr>
            <a:xfrm>
              <a:off x="4019676" y="5448300"/>
              <a:ext cx="18925" cy="19051"/>
            </a:xfrm>
            <a:custGeom>
              <a:avLst/>
              <a:gdLst/>
              <a:ahLst/>
              <a:cxnLst/>
              <a:rect l="0" t="0" r="0" b="0"/>
              <a:pathLst>
                <a:path w="18925" h="19051">
                  <a:moveTo>
                    <a:pt x="9399" y="0"/>
                  </a:moveTo>
                  <a:lnTo>
                    <a:pt x="9399" y="0"/>
                  </a:lnTo>
                  <a:lnTo>
                    <a:pt x="17600" y="0"/>
                  </a:lnTo>
                  <a:lnTo>
                    <a:pt x="18041" y="1058"/>
                  </a:lnTo>
                  <a:lnTo>
                    <a:pt x="18531" y="5056"/>
                  </a:lnTo>
                  <a:lnTo>
                    <a:pt x="15927" y="10361"/>
                  </a:lnTo>
                  <a:lnTo>
                    <a:pt x="10688" y="17333"/>
                  </a:lnTo>
                  <a:lnTo>
                    <a:pt x="7150" y="18287"/>
                  </a:lnTo>
                  <a:lnTo>
                    <a:pt x="1311" y="18900"/>
                  </a:lnTo>
                  <a:lnTo>
                    <a:pt x="832" y="17892"/>
                  </a:lnTo>
                  <a:lnTo>
                    <a:pt x="0" y="5779"/>
                  </a:lnTo>
                  <a:lnTo>
                    <a:pt x="1016" y="3853"/>
                  </a:lnTo>
                  <a:lnTo>
                    <a:pt x="2753" y="2569"/>
                  </a:lnTo>
                  <a:lnTo>
                    <a:pt x="8086" y="507"/>
                  </a:lnTo>
                  <a:lnTo>
                    <a:pt x="17485" y="8246"/>
                  </a:lnTo>
                  <a:lnTo>
                    <a:pt x="18924"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2025">
              <a:extLst>
                <a:ext uri="{FF2B5EF4-FFF2-40B4-BE49-F238E27FC236}">
                  <a16:creationId xmlns:a16="http://schemas.microsoft.com/office/drawing/2014/main" id="{79D411F2-52F3-3FE9-5FAC-C080CF45EA8C}"/>
                </a:ext>
              </a:extLst>
            </p:cNvPr>
            <p:cNvSpPr/>
            <p:nvPr>
              <p:custDataLst>
                <p:tags r:id="rId98"/>
              </p:custDataLst>
            </p:nvPr>
          </p:nvSpPr>
          <p:spPr>
            <a:xfrm>
              <a:off x="4171950" y="5307142"/>
              <a:ext cx="28460" cy="179259"/>
            </a:xfrm>
            <a:custGeom>
              <a:avLst/>
              <a:gdLst/>
              <a:ahLst/>
              <a:cxnLst/>
              <a:rect l="0" t="0" r="0" b="0"/>
              <a:pathLst>
                <a:path w="28460" h="179259">
                  <a:moveTo>
                    <a:pt x="19050" y="17333"/>
                  </a:moveTo>
                  <a:lnTo>
                    <a:pt x="19050" y="17333"/>
                  </a:lnTo>
                  <a:lnTo>
                    <a:pt x="19050" y="12277"/>
                  </a:lnTo>
                  <a:lnTo>
                    <a:pt x="21872" y="6972"/>
                  </a:lnTo>
                  <a:lnTo>
                    <a:pt x="27251" y="0"/>
                  </a:lnTo>
                  <a:lnTo>
                    <a:pt x="27692" y="486"/>
                  </a:lnTo>
                  <a:lnTo>
                    <a:pt x="28459" y="16747"/>
                  </a:lnTo>
                  <a:lnTo>
                    <a:pt x="18199" y="56610"/>
                  </a:lnTo>
                  <a:lnTo>
                    <a:pt x="9609" y="96667"/>
                  </a:lnTo>
                  <a:lnTo>
                    <a:pt x="1474" y="141571"/>
                  </a:lnTo>
                  <a:lnTo>
                    <a:pt x="0" y="17925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SMARTInkShape-2026">
              <a:extLst>
                <a:ext uri="{FF2B5EF4-FFF2-40B4-BE49-F238E27FC236}">
                  <a16:creationId xmlns:a16="http://schemas.microsoft.com/office/drawing/2014/main" id="{9F821749-5E5E-4B8C-6E48-151C8697EC74}"/>
                </a:ext>
              </a:extLst>
            </p:cNvPr>
            <p:cNvSpPr/>
            <p:nvPr>
              <p:custDataLst>
                <p:tags r:id="rId99"/>
              </p:custDataLst>
            </p:nvPr>
          </p:nvSpPr>
          <p:spPr>
            <a:xfrm>
              <a:off x="4286783" y="5315458"/>
              <a:ext cx="23574" cy="161418"/>
            </a:xfrm>
            <a:custGeom>
              <a:avLst/>
              <a:gdLst/>
              <a:ahLst/>
              <a:cxnLst/>
              <a:rect l="0" t="0" r="0" b="0"/>
              <a:pathLst>
                <a:path w="23574" h="161418">
                  <a:moveTo>
                    <a:pt x="18517" y="18542"/>
                  </a:moveTo>
                  <a:lnTo>
                    <a:pt x="18517" y="18542"/>
                  </a:lnTo>
                  <a:lnTo>
                    <a:pt x="18517" y="0"/>
                  </a:lnTo>
                  <a:lnTo>
                    <a:pt x="23573" y="9756"/>
                  </a:lnTo>
                  <a:lnTo>
                    <a:pt x="23233" y="23103"/>
                  </a:lnTo>
                  <a:lnTo>
                    <a:pt x="14392" y="62600"/>
                  </a:lnTo>
                  <a:lnTo>
                    <a:pt x="3513" y="110108"/>
                  </a:lnTo>
                  <a:lnTo>
                    <a:pt x="0" y="150819"/>
                  </a:lnTo>
                  <a:lnTo>
                    <a:pt x="881" y="154351"/>
                  </a:lnTo>
                  <a:lnTo>
                    <a:pt x="8992" y="16141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SMARTInkShape-2027">
              <a:extLst>
                <a:ext uri="{FF2B5EF4-FFF2-40B4-BE49-F238E27FC236}">
                  <a16:creationId xmlns:a16="http://schemas.microsoft.com/office/drawing/2014/main" id="{34B375BB-A566-0A7D-F943-0D31D9DE8EC7}"/>
                </a:ext>
              </a:extLst>
            </p:cNvPr>
            <p:cNvSpPr/>
            <p:nvPr>
              <p:custDataLst>
                <p:tags r:id="rId100"/>
              </p:custDataLst>
            </p:nvPr>
          </p:nvSpPr>
          <p:spPr>
            <a:xfrm>
              <a:off x="4305300" y="5324475"/>
              <a:ext cx="123826" cy="150387"/>
            </a:xfrm>
            <a:custGeom>
              <a:avLst/>
              <a:gdLst/>
              <a:ahLst/>
              <a:cxnLst/>
              <a:rect l="0" t="0" r="0" b="0"/>
              <a:pathLst>
                <a:path w="123826" h="150387">
                  <a:moveTo>
                    <a:pt x="0" y="28575"/>
                  </a:moveTo>
                  <a:lnTo>
                    <a:pt x="0" y="28575"/>
                  </a:lnTo>
                  <a:lnTo>
                    <a:pt x="0" y="9651"/>
                  </a:lnTo>
                  <a:lnTo>
                    <a:pt x="14189" y="9528"/>
                  </a:lnTo>
                  <a:lnTo>
                    <a:pt x="15810" y="10585"/>
                  </a:lnTo>
                  <a:lnTo>
                    <a:pt x="16890" y="12348"/>
                  </a:lnTo>
                  <a:lnTo>
                    <a:pt x="17610" y="14582"/>
                  </a:lnTo>
                  <a:lnTo>
                    <a:pt x="34155" y="36094"/>
                  </a:lnTo>
                  <a:lnTo>
                    <a:pt x="42965" y="60830"/>
                  </a:lnTo>
                  <a:lnTo>
                    <a:pt x="69577" y="105726"/>
                  </a:lnTo>
                  <a:lnTo>
                    <a:pt x="92416" y="142200"/>
                  </a:lnTo>
                  <a:lnTo>
                    <a:pt x="94691" y="150386"/>
                  </a:lnTo>
                  <a:lnTo>
                    <a:pt x="100141" y="141690"/>
                  </a:lnTo>
                  <a:lnTo>
                    <a:pt x="103859" y="104580"/>
                  </a:lnTo>
                  <a:lnTo>
                    <a:pt x="107417" y="59306"/>
                  </a:lnTo>
                  <a:lnTo>
                    <a:pt x="113695" y="13372"/>
                  </a:lnTo>
                  <a:lnTo>
                    <a:pt x="113897" y="8915"/>
                  </a:lnTo>
                  <a:lnTo>
                    <a:pt x="115089" y="5943"/>
                  </a:lnTo>
                  <a:lnTo>
                    <a:pt x="116943" y="3962"/>
                  </a:lnTo>
                  <a:lnTo>
                    <a:pt x="1238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2028">
              <a:extLst>
                <a:ext uri="{FF2B5EF4-FFF2-40B4-BE49-F238E27FC236}">
                  <a16:creationId xmlns:a16="http://schemas.microsoft.com/office/drawing/2014/main" id="{AE2DB6EF-BE75-FAFE-DAE3-B4E63E8C6E44}"/>
                </a:ext>
              </a:extLst>
            </p:cNvPr>
            <p:cNvSpPr/>
            <p:nvPr>
              <p:custDataLst>
                <p:tags r:id="rId101"/>
              </p:custDataLst>
            </p:nvPr>
          </p:nvSpPr>
          <p:spPr>
            <a:xfrm>
              <a:off x="4476750" y="5324475"/>
              <a:ext cx="114301" cy="140394"/>
            </a:xfrm>
            <a:custGeom>
              <a:avLst/>
              <a:gdLst/>
              <a:ahLst/>
              <a:cxnLst/>
              <a:rect l="0" t="0" r="0" b="0"/>
              <a:pathLst>
                <a:path w="114301" h="140394">
                  <a:moveTo>
                    <a:pt x="0" y="0"/>
                  </a:moveTo>
                  <a:lnTo>
                    <a:pt x="0" y="0"/>
                  </a:lnTo>
                  <a:lnTo>
                    <a:pt x="9132" y="0"/>
                  </a:lnTo>
                  <a:lnTo>
                    <a:pt x="9409" y="5056"/>
                  </a:lnTo>
                  <a:lnTo>
                    <a:pt x="12296" y="10361"/>
                  </a:lnTo>
                  <a:lnTo>
                    <a:pt x="14548" y="13257"/>
                  </a:lnTo>
                  <a:lnTo>
                    <a:pt x="17049" y="22120"/>
                  </a:lnTo>
                  <a:lnTo>
                    <a:pt x="26413" y="67780"/>
                  </a:lnTo>
                  <a:lnTo>
                    <a:pt x="30757" y="92756"/>
                  </a:lnTo>
                  <a:lnTo>
                    <a:pt x="44737" y="125612"/>
                  </a:lnTo>
                  <a:lnTo>
                    <a:pt x="50928" y="134497"/>
                  </a:lnTo>
                  <a:lnTo>
                    <a:pt x="57207" y="139151"/>
                  </a:lnTo>
                  <a:lnTo>
                    <a:pt x="60363" y="140393"/>
                  </a:lnTo>
                  <a:lnTo>
                    <a:pt x="63525" y="138045"/>
                  </a:lnTo>
                  <a:lnTo>
                    <a:pt x="76205" y="111465"/>
                  </a:lnTo>
                  <a:lnTo>
                    <a:pt x="88901" y="65527"/>
                  </a:lnTo>
                  <a:lnTo>
                    <a:pt x="100542" y="22821"/>
                  </a:lnTo>
                  <a:lnTo>
                    <a:pt x="104760" y="84"/>
                  </a:lnTo>
                  <a:lnTo>
                    <a:pt x="1143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2029">
              <a:extLst>
                <a:ext uri="{FF2B5EF4-FFF2-40B4-BE49-F238E27FC236}">
                  <a16:creationId xmlns:a16="http://schemas.microsoft.com/office/drawing/2014/main" id="{1FCD0992-F00B-BEE6-0085-BB535E0031CB}"/>
                </a:ext>
              </a:extLst>
            </p:cNvPr>
            <p:cNvSpPr/>
            <p:nvPr>
              <p:custDataLst>
                <p:tags r:id="rId102"/>
              </p:custDataLst>
            </p:nvPr>
          </p:nvSpPr>
          <p:spPr>
            <a:xfrm>
              <a:off x="4791611" y="5181603"/>
              <a:ext cx="132665" cy="380998"/>
            </a:xfrm>
            <a:custGeom>
              <a:avLst/>
              <a:gdLst/>
              <a:ahLst/>
              <a:cxnLst/>
              <a:rect l="0" t="0" r="0" b="0"/>
              <a:pathLst>
                <a:path w="132665" h="380998">
                  <a:moveTo>
                    <a:pt x="113764" y="9522"/>
                  </a:moveTo>
                  <a:lnTo>
                    <a:pt x="113764" y="9522"/>
                  </a:lnTo>
                  <a:lnTo>
                    <a:pt x="113764" y="4466"/>
                  </a:lnTo>
                  <a:lnTo>
                    <a:pt x="114822" y="2977"/>
                  </a:lnTo>
                  <a:lnTo>
                    <a:pt x="116586" y="1983"/>
                  </a:lnTo>
                  <a:lnTo>
                    <a:pt x="132664" y="7"/>
                  </a:lnTo>
                  <a:lnTo>
                    <a:pt x="127712" y="0"/>
                  </a:lnTo>
                  <a:lnTo>
                    <a:pt x="122433" y="5643"/>
                  </a:lnTo>
                  <a:lnTo>
                    <a:pt x="79556" y="52978"/>
                  </a:lnTo>
                  <a:lnTo>
                    <a:pt x="54723" y="95952"/>
                  </a:lnTo>
                  <a:lnTo>
                    <a:pt x="26732" y="142965"/>
                  </a:lnTo>
                  <a:lnTo>
                    <a:pt x="14540" y="190509"/>
                  </a:lnTo>
                  <a:lnTo>
                    <a:pt x="2181" y="235302"/>
                  </a:lnTo>
                  <a:lnTo>
                    <a:pt x="0" y="273078"/>
                  </a:lnTo>
                  <a:lnTo>
                    <a:pt x="4679" y="308922"/>
                  </a:lnTo>
                  <a:lnTo>
                    <a:pt x="12717" y="328149"/>
                  </a:lnTo>
                  <a:lnTo>
                    <a:pt x="35126" y="357741"/>
                  </a:lnTo>
                  <a:lnTo>
                    <a:pt x="44594" y="365370"/>
                  </a:lnTo>
                  <a:lnTo>
                    <a:pt x="55875" y="369664"/>
                  </a:lnTo>
                  <a:lnTo>
                    <a:pt x="59296" y="370267"/>
                  </a:lnTo>
                  <a:lnTo>
                    <a:pt x="65920" y="373758"/>
                  </a:lnTo>
                  <a:lnTo>
                    <a:pt x="72391" y="377780"/>
                  </a:lnTo>
                  <a:lnTo>
                    <a:pt x="83295" y="380573"/>
                  </a:lnTo>
                  <a:lnTo>
                    <a:pt x="82868" y="380714"/>
                  </a:lnTo>
                  <a:lnTo>
                    <a:pt x="75664" y="38099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2030">
              <a:extLst>
                <a:ext uri="{FF2B5EF4-FFF2-40B4-BE49-F238E27FC236}">
                  <a16:creationId xmlns:a16="http://schemas.microsoft.com/office/drawing/2014/main" id="{4FF67D8C-518F-EDC9-B95B-27AD5E029E31}"/>
                </a:ext>
              </a:extLst>
            </p:cNvPr>
            <p:cNvSpPr/>
            <p:nvPr>
              <p:custDataLst>
                <p:tags r:id="rId103"/>
              </p:custDataLst>
            </p:nvPr>
          </p:nvSpPr>
          <p:spPr>
            <a:xfrm>
              <a:off x="5000643" y="5288452"/>
              <a:ext cx="123339" cy="157271"/>
            </a:xfrm>
            <a:custGeom>
              <a:avLst/>
              <a:gdLst/>
              <a:ahLst/>
              <a:cxnLst/>
              <a:rect l="0" t="0" r="0" b="0"/>
              <a:pathLst>
                <a:path w="123339" h="157271">
                  <a:moveTo>
                    <a:pt x="47607" y="45548"/>
                  </a:moveTo>
                  <a:lnTo>
                    <a:pt x="47607" y="45548"/>
                  </a:lnTo>
                  <a:lnTo>
                    <a:pt x="47607" y="40492"/>
                  </a:lnTo>
                  <a:lnTo>
                    <a:pt x="48665" y="39003"/>
                  </a:lnTo>
                  <a:lnTo>
                    <a:pt x="50429" y="38009"/>
                  </a:lnTo>
                  <a:lnTo>
                    <a:pt x="60864" y="36415"/>
                  </a:lnTo>
                  <a:lnTo>
                    <a:pt x="62795" y="35227"/>
                  </a:lnTo>
                  <a:lnTo>
                    <a:pt x="64082" y="33375"/>
                  </a:lnTo>
                  <a:lnTo>
                    <a:pt x="66612" y="26617"/>
                  </a:lnTo>
                  <a:lnTo>
                    <a:pt x="58452" y="18307"/>
                  </a:lnTo>
                  <a:lnTo>
                    <a:pt x="52467" y="17368"/>
                  </a:lnTo>
                  <a:lnTo>
                    <a:pt x="33358" y="18109"/>
                  </a:lnTo>
                  <a:lnTo>
                    <a:pt x="16457" y="24600"/>
                  </a:lnTo>
                  <a:lnTo>
                    <a:pt x="8009" y="30240"/>
                  </a:lnTo>
                  <a:lnTo>
                    <a:pt x="3550" y="36275"/>
                  </a:lnTo>
                  <a:lnTo>
                    <a:pt x="1568" y="43543"/>
                  </a:lnTo>
                  <a:lnTo>
                    <a:pt x="44" y="87023"/>
                  </a:lnTo>
                  <a:lnTo>
                    <a:pt x="0" y="113223"/>
                  </a:lnTo>
                  <a:lnTo>
                    <a:pt x="5634" y="128895"/>
                  </a:lnTo>
                  <a:lnTo>
                    <a:pt x="15195" y="141858"/>
                  </a:lnTo>
                  <a:lnTo>
                    <a:pt x="31418" y="154047"/>
                  </a:lnTo>
                  <a:lnTo>
                    <a:pt x="39707" y="157270"/>
                  </a:lnTo>
                  <a:lnTo>
                    <a:pt x="49740" y="155880"/>
                  </a:lnTo>
                  <a:lnTo>
                    <a:pt x="83980" y="145592"/>
                  </a:lnTo>
                  <a:lnTo>
                    <a:pt x="87731" y="142935"/>
                  </a:lnTo>
                  <a:lnTo>
                    <a:pt x="99395" y="131068"/>
                  </a:lnTo>
                  <a:lnTo>
                    <a:pt x="104357" y="127961"/>
                  </a:lnTo>
                  <a:lnTo>
                    <a:pt x="107665" y="123774"/>
                  </a:lnTo>
                  <a:lnTo>
                    <a:pt x="122225" y="90387"/>
                  </a:lnTo>
                  <a:lnTo>
                    <a:pt x="123338" y="75532"/>
                  </a:lnTo>
                  <a:lnTo>
                    <a:pt x="102306" y="30842"/>
                  </a:lnTo>
                  <a:lnTo>
                    <a:pt x="92272" y="16025"/>
                  </a:lnTo>
                  <a:lnTo>
                    <a:pt x="72483" y="4932"/>
                  </a:lnTo>
                  <a:lnTo>
                    <a:pt x="56625" y="0"/>
                  </a:lnTo>
                  <a:lnTo>
                    <a:pt x="53618" y="366"/>
                  </a:lnTo>
                  <a:lnTo>
                    <a:pt x="51615" y="1668"/>
                  </a:lnTo>
                  <a:lnTo>
                    <a:pt x="50279" y="3595"/>
                  </a:lnTo>
                  <a:lnTo>
                    <a:pt x="47607" y="1697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5" name="SMARTInkShape-2031">
              <a:extLst>
                <a:ext uri="{FF2B5EF4-FFF2-40B4-BE49-F238E27FC236}">
                  <a16:creationId xmlns:a16="http://schemas.microsoft.com/office/drawing/2014/main" id="{0085EE80-15AD-08CE-3E36-D225F5A80E8C}"/>
                </a:ext>
              </a:extLst>
            </p:cNvPr>
            <p:cNvSpPr/>
            <p:nvPr>
              <p:custDataLst>
                <p:tags r:id="rId104"/>
              </p:custDataLst>
            </p:nvPr>
          </p:nvSpPr>
          <p:spPr>
            <a:xfrm>
              <a:off x="5191125" y="5429250"/>
              <a:ext cx="9526" cy="19017"/>
            </a:xfrm>
            <a:custGeom>
              <a:avLst/>
              <a:gdLst/>
              <a:ahLst/>
              <a:cxnLst/>
              <a:rect l="0" t="0" r="0" b="0"/>
              <a:pathLst>
                <a:path w="9526" h="19017">
                  <a:moveTo>
                    <a:pt x="0" y="9525"/>
                  </a:moveTo>
                  <a:lnTo>
                    <a:pt x="0" y="9525"/>
                  </a:lnTo>
                  <a:lnTo>
                    <a:pt x="5056" y="9525"/>
                  </a:lnTo>
                  <a:lnTo>
                    <a:pt x="6545" y="10583"/>
                  </a:lnTo>
                  <a:lnTo>
                    <a:pt x="7539" y="12347"/>
                  </a:lnTo>
                  <a:lnTo>
                    <a:pt x="9409" y="18658"/>
                  </a:lnTo>
                  <a:lnTo>
                    <a:pt x="1313" y="19016"/>
                  </a:lnTo>
                  <a:lnTo>
                    <a:pt x="876" y="17969"/>
                  </a:lnTo>
                  <a:lnTo>
                    <a:pt x="116" y="5790"/>
                  </a:lnTo>
                  <a:lnTo>
                    <a:pt x="1135" y="386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6" name="SMARTInkShape-2032">
              <a:extLst>
                <a:ext uri="{FF2B5EF4-FFF2-40B4-BE49-F238E27FC236}">
                  <a16:creationId xmlns:a16="http://schemas.microsoft.com/office/drawing/2014/main" id="{61B71B1A-C4A5-3DAB-B73F-7AF3B7B39362}"/>
                </a:ext>
              </a:extLst>
            </p:cNvPr>
            <p:cNvSpPr/>
            <p:nvPr>
              <p:custDataLst>
                <p:tags r:id="rId105"/>
              </p:custDataLst>
            </p:nvPr>
          </p:nvSpPr>
          <p:spPr>
            <a:xfrm>
              <a:off x="5297413" y="5296303"/>
              <a:ext cx="84213" cy="180573"/>
            </a:xfrm>
            <a:custGeom>
              <a:avLst/>
              <a:gdLst/>
              <a:ahLst/>
              <a:cxnLst/>
              <a:rect l="0" t="0" r="0" b="0"/>
              <a:pathLst>
                <a:path w="84213" h="180573">
                  <a:moveTo>
                    <a:pt x="84212" y="47222"/>
                  </a:moveTo>
                  <a:lnTo>
                    <a:pt x="84212" y="47222"/>
                  </a:lnTo>
                  <a:lnTo>
                    <a:pt x="84212" y="38089"/>
                  </a:lnTo>
                  <a:lnTo>
                    <a:pt x="76011" y="29530"/>
                  </a:lnTo>
                  <a:lnTo>
                    <a:pt x="75080" y="23518"/>
                  </a:lnTo>
                  <a:lnTo>
                    <a:pt x="73891" y="21894"/>
                  </a:lnTo>
                  <a:lnTo>
                    <a:pt x="72039" y="20812"/>
                  </a:lnTo>
                  <a:lnTo>
                    <a:pt x="69747" y="20090"/>
                  </a:lnTo>
                  <a:lnTo>
                    <a:pt x="68218" y="18551"/>
                  </a:lnTo>
                  <a:lnTo>
                    <a:pt x="66520" y="14019"/>
                  </a:lnTo>
                  <a:lnTo>
                    <a:pt x="65010" y="12387"/>
                  </a:lnTo>
                  <a:lnTo>
                    <a:pt x="60508" y="10573"/>
                  </a:lnTo>
                  <a:lnTo>
                    <a:pt x="48995" y="8350"/>
                  </a:lnTo>
                  <a:lnTo>
                    <a:pt x="38430" y="959"/>
                  </a:lnTo>
                  <a:lnTo>
                    <a:pt x="27021" y="0"/>
                  </a:lnTo>
                  <a:lnTo>
                    <a:pt x="18930" y="2600"/>
                  </a:lnTo>
                  <a:lnTo>
                    <a:pt x="15291" y="4773"/>
                  </a:lnTo>
                  <a:lnTo>
                    <a:pt x="12864" y="8339"/>
                  </a:lnTo>
                  <a:lnTo>
                    <a:pt x="6148" y="26450"/>
                  </a:lnTo>
                  <a:lnTo>
                    <a:pt x="1891" y="33757"/>
                  </a:lnTo>
                  <a:lnTo>
                    <a:pt x="0" y="40532"/>
                  </a:lnTo>
                  <a:lnTo>
                    <a:pt x="1983" y="49893"/>
                  </a:lnTo>
                  <a:lnTo>
                    <a:pt x="9048" y="64241"/>
                  </a:lnTo>
                  <a:lnTo>
                    <a:pt x="11877" y="68093"/>
                  </a:lnTo>
                  <a:lnTo>
                    <a:pt x="15881" y="70661"/>
                  </a:lnTo>
                  <a:lnTo>
                    <a:pt x="25973" y="73515"/>
                  </a:lnTo>
                  <a:lnTo>
                    <a:pt x="30569" y="73217"/>
                  </a:lnTo>
                  <a:lnTo>
                    <a:pt x="38499" y="70064"/>
                  </a:lnTo>
                  <a:lnTo>
                    <a:pt x="72796" y="39559"/>
                  </a:lnTo>
                  <a:lnTo>
                    <a:pt x="73847" y="35702"/>
                  </a:lnTo>
                  <a:lnTo>
                    <a:pt x="74672" y="19169"/>
                  </a:lnTo>
                  <a:lnTo>
                    <a:pt x="73629" y="46283"/>
                  </a:lnTo>
                  <a:lnTo>
                    <a:pt x="61430" y="86453"/>
                  </a:lnTo>
                  <a:lnTo>
                    <a:pt x="47945" y="132458"/>
                  </a:lnTo>
                  <a:lnTo>
                    <a:pt x="46655" y="149618"/>
                  </a:lnTo>
                  <a:lnTo>
                    <a:pt x="55637" y="18057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7" name="SMARTInkShape-2033">
              <a:extLst>
                <a:ext uri="{FF2B5EF4-FFF2-40B4-BE49-F238E27FC236}">
                  <a16:creationId xmlns:a16="http://schemas.microsoft.com/office/drawing/2014/main" id="{6AE03452-B68E-29EC-C8F1-12821FA01AA8}"/>
                </a:ext>
              </a:extLst>
            </p:cNvPr>
            <p:cNvSpPr/>
            <p:nvPr>
              <p:custDataLst>
                <p:tags r:id="rId106"/>
              </p:custDataLst>
            </p:nvPr>
          </p:nvSpPr>
          <p:spPr>
            <a:xfrm>
              <a:off x="5410200" y="5317598"/>
              <a:ext cx="104293" cy="157239"/>
            </a:xfrm>
            <a:custGeom>
              <a:avLst/>
              <a:gdLst/>
              <a:ahLst/>
              <a:cxnLst/>
              <a:rect l="0" t="0" r="0" b="0"/>
              <a:pathLst>
                <a:path w="104293" h="157239">
                  <a:moveTo>
                    <a:pt x="47625" y="16402"/>
                  </a:moveTo>
                  <a:lnTo>
                    <a:pt x="47625" y="16402"/>
                  </a:lnTo>
                  <a:lnTo>
                    <a:pt x="55826" y="0"/>
                  </a:lnTo>
                  <a:lnTo>
                    <a:pt x="55209" y="175"/>
                  </a:lnTo>
                  <a:lnTo>
                    <a:pt x="26524" y="28012"/>
                  </a:lnTo>
                  <a:lnTo>
                    <a:pt x="22372" y="34968"/>
                  </a:lnTo>
                  <a:lnTo>
                    <a:pt x="20034" y="47656"/>
                  </a:lnTo>
                  <a:lnTo>
                    <a:pt x="19706" y="53113"/>
                  </a:lnTo>
                  <a:lnTo>
                    <a:pt x="22164" y="61999"/>
                  </a:lnTo>
                  <a:lnTo>
                    <a:pt x="24300" y="65850"/>
                  </a:lnTo>
                  <a:lnTo>
                    <a:pt x="26784" y="68417"/>
                  </a:lnTo>
                  <a:lnTo>
                    <a:pt x="32365" y="71270"/>
                  </a:lnTo>
                  <a:lnTo>
                    <a:pt x="77870" y="73462"/>
                  </a:lnTo>
                  <a:lnTo>
                    <a:pt x="91817" y="73535"/>
                  </a:lnTo>
                  <a:lnTo>
                    <a:pt x="96546" y="76366"/>
                  </a:lnTo>
                  <a:lnTo>
                    <a:pt x="103149" y="81751"/>
                  </a:lnTo>
                  <a:lnTo>
                    <a:pt x="104292" y="92797"/>
                  </a:lnTo>
                  <a:lnTo>
                    <a:pt x="99576" y="109476"/>
                  </a:lnTo>
                  <a:lnTo>
                    <a:pt x="74172" y="141608"/>
                  </a:lnTo>
                  <a:lnTo>
                    <a:pt x="58783" y="152395"/>
                  </a:lnTo>
                  <a:lnTo>
                    <a:pt x="30705" y="157238"/>
                  </a:lnTo>
                  <a:lnTo>
                    <a:pt x="0" y="14975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2034">
              <a:extLst>
                <a:ext uri="{FF2B5EF4-FFF2-40B4-BE49-F238E27FC236}">
                  <a16:creationId xmlns:a16="http://schemas.microsoft.com/office/drawing/2014/main" id="{8D48A742-43AF-4D5A-F70D-9426FDE9CA6D}"/>
                </a:ext>
              </a:extLst>
            </p:cNvPr>
            <p:cNvSpPr/>
            <p:nvPr>
              <p:custDataLst>
                <p:tags r:id="rId107"/>
              </p:custDataLst>
            </p:nvPr>
          </p:nvSpPr>
          <p:spPr>
            <a:xfrm>
              <a:off x="5467350" y="5295900"/>
              <a:ext cx="104776" cy="28576"/>
            </a:xfrm>
            <a:custGeom>
              <a:avLst/>
              <a:gdLst/>
              <a:ahLst/>
              <a:cxnLst/>
              <a:rect l="0" t="0" r="0" b="0"/>
              <a:pathLst>
                <a:path w="104776" h="28576">
                  <a:moveTo>
                    <a:pt x="0" y="28575"/>
                  </a:moveTo>
                  <a:lnTo>
                    <a:pt x="0" y="28575"/>
                  </a:lnTo>
                  <a:lnTo>
                    <a:pt x="5056" y="28575"/>
                  </a:lnTo>
                  <a:lnTo>
                    <a:pt x="10361" y="25753"/>
                  </a:lnTo>
                  <a:lnTo>
                    <a:pt x="18363" y="20971"/>
                  </a:lnTo>
                  <a:lnTo>
                    <a:pt x="62986" y="1222"/>
                  </a:lnTo>
                  <a:lnTo>
                    <a:pt x="1047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SMARTInkShape-2035">
              <a:extLst>
                <a:ext uri="{FF2B5EF4-FFF2-40B4-BE49-F238E27FC236}">
                  <a16:creationId xmlns:a16="http://schemas.microsoft.com/office/drawing/2014/main" id="{3D0B33F4-4DC7-CBFB-FBB2-F0A60E6DC5C3}"/>
                </a:ext>
              </a:extLst>
            </p:cNvPr>
            <p:cNvSpPr/>
            <p:nvPr>
              <p:custDataLst>
                <p:tags r:id="rId108"/>
              </p:custDataLst>
            </p:nvPr>
          </p:nvSpPr>
          <p:spPr>
            <a:xfrm>
              <a:off x="5657850" y="5490515"/>
              <a:ext cx="47162" cy="100661"/>
            </a:xfrm>
            <a:custGeom>
              <a:avLst/>
              <a:gdLst/>
              <a:ahLst/>
              <a:cxnLst/>
              <a:rect l="0" t="0" r="0" b="0"/>
              <a:pathLst>
                <a:path w="47162" h="100661">
                  <a:moveTo>
                    <a:pt x="9525" y="5410"/>
                  </a:moveTo>
                  <a:lnTo>
                    <a:pt x="9525" y="5410"/>
                  </a:lnTo>
                  <a:lnTo>
                    <a:pt x="14581" y="5410"/>
                  </a:lnTo>
                  <a:lnTo>
                    <a:pt x="16070" y="6468"/>
                  </a:lnTo>
                  <a:lnTo>
                    <a:pt x="17064" y="8232"/>
                  </a:lnTo>
                  <a:lnTo>
                    <a:pt x="19040" y="14901"/>
                  </a:lnTo>
                  <a:lnTo>
                    <a:pt x="10848" y="14932"/>
                  </a:lnTo>
                  <a:lnTo>
                    <a:pt x="10407" y="13875"/>
                  </a:lnTo>
                  <a:lnTo>
                    <a:pt x="9641" y="6734"/>
                  </a:lnTo>
                  <a:lnTo>
                    <a:pt x="10660" y="6293"/>
                  </a:lnTo>
                  <a:lnTo>
                    <a:pt x="14615" y="5802"/>
                  </a:lnTo>
                  <a:lnTo>
                    <a:pt x="16094" y="4613"/>
                  </a:lnTo>
                  <a:lnTo>
                    <a:pt x="17737" y="470"/>
                  </a:lnTo>
                  <a:lnTo>
                    <a:pt x="19233" y="0"/>
                  </a:lnTo>
                  <a:lnTo>
                    <a:pt x="27135" y="4489"/>
                  </a:lnTo>
                  <a:lnTo>
                    <a:pt x="27935" y="7822"/>
                  </a:lnTo>
                  <a:lnTo>
                    <a:pt x="28449" y="18586"/>
                  </a:lnTo>
                  <a:lnTo>
                    <a:pt x="27432" y="20544"/>
                  </a:lnTo>
                  <a:lnTo>
                    <a:pt x="25696" y="21850"/>
                  </a:lnTo>
                  <a:lnTo>
                    <a:pt x="20363" y="23944"/>
                  </a:lnTo>
                  <a:lnTo>
                    <a:pt x="14382" y="24307"/>
                  </a:lnTo>
                  <a:lnTo>
                    <a:pt x="12763" y="23299"/>
                  </a:lnTo>
                  <a:lnTo>
                    <a:pt x="11684" y="21569"/>
                  </a:lnTo>
                  <a:lnTo>
                    <a:pt x="10165" y="14079"/>
                  </a:lnTo>
                  <a:lnTo>
                    <a:pt x="9951" y="11189"/>
                  </a:lnTo>
                  <a:lnTo>
                    <a:pt x="10868" y="9263"/>
                  </a:lnTo>
                  <a:lnTo>
                    <a:pt x="12537" y="7979"/>
                  </a:lnTo>
                  <a:lnTo>
                    <a:pt x="17763" y="5917"/>
                  </a:lnTo>
                  <a:lnTo>
                    <a:pt x="28782" y="5560"/>
                  </a:lnTo>
                  <a:lnTo>
                    <a:pt x="31888" y="6568"/>
                  </a:lnTo>
                  <a:lnTo>
                    <a:pt x="33959" y="8299"/>
                  </a:lnTo>
                  <a:lnTo>
                    <a:pt x="42338" y="23738"/>
                  </a:lnTo>
                  <a:lnTo>
                    <a:pt x="46929" y="60897"/>
                  </a:lnTo>
                  <a:lnTo>
                    <a:pt x="47161" y="67802"/>
                  </a:lnTo>
                  <a:lnTo>
                    <a:pt x="45199" y="73463"/>
                  </a:lnTo>
                  <a:lnTo>
                    <a:pt x="26127" y="93655"/>
                  </a:lnTo>
                  <a:lnTo>
                    <a:pt x="19374" y="97547"/>
                  </a:lnTo>
                  <a:lnTo>
                    <a:pt x="0" y="10066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0" name="SMARTInkShape-2036">
              <a:extLst>
                <a:ext uri="{FF2B5EF4-FFF2-40B4-BE49-F238E27FC236}">
                  <a16:creationId xmlns:a16="http://schemas.microsoft.com/office/drawing/2014/main" id="{D1E053E1-40C6-6EF3-A441-E9270AFEC0E2}"/>
                </a:ext>
              </a:extLst>
            </p:cNvPr>
            <p:cNvSpPr/>
            <p:nvPr>
              <p:custDataLst>
                <p:tags r:id="rId109"/>
              </p:custDataLst>
            </p:nvPr>
          </p:nvSpPr>
          <p:spPr>
            <a:xfrm>
              <a:off x="5876925" y="5334010"/>
              <a:ext cx="111888" cy="161874"/>
            </a:xfrm>
            <a:custGeom>
              <a:avLst/>
              <a:gdLst/>
              <a:ahLst/>
              <a:cxnLst/>
              <a:rect l="0" t="0" r="0" b="0"/>
              <a:pathLst>
                <a:path w="111888" h="161874">
                  <a:moveTo>
                    <a:pt x="28575" y="9515"/>
                  </a:moveTo>
                  <a:lnTo>
                    <a:pt x="28575" y="9515"/>
                  </a:lnTo>
                  <a:lnTo>
                    <a:pt x="28575" y="4459"/>
                  </a:lnTo>
                  <a:lnTo>
                    <a:pt x="29633" y="2970"/>
                  </a:lnTo>
                  <a:lnTo>
                    <a:pt x="31397" y="1976"/>
                  </a:lnTo>
                  <a:lnTo>
                    <a:pt x="41832" y="382"/>
                  </a:lnTo>
                  <a:lnTo>
                    <a:pt x="83122" y="0"/>
                  </a:lnTo>
                  <a:lnTo>
                    <a:pt x="87165" y="1055"/>
                  </a:lnTo>
                  <a:lnTo>
                    <a:pt x="89860" y="2817"/>
                  </a:lnTo>
                  <a:lnTo>
                    <a:pt x="91656" y="5050"/>
                  </a:lnTo>
                  <a:lnTo>
                    <a:pt x="94185" y="18305"/>
                  </a:lnTo>
                  <a:lnTo>
                    <a:pt x="94934" y="30582"/>
                  </a:lnTo>
                  <a:lnTo>
                    <a:pt x="89465" y="40398"/>
                  </a:lnTo>
                  <a:lnTo>
                    <a:pt x="85044" y="45978"/>
                  </a:lnTo>
                  <a:lnTo>
                    <a:pt x="74487" y="52179"/>
                  </a:lnTo>
                  <a:lnTo>
                    <a:pt x="63796" y="55994"/>
                  </a:lnTo>
                  <a:lnTo>
                    <a:pt x="48311" y="64243"/>
                  </a:lnTo>
                  <a:lnTo>
                    <a:pt x="33956" y="66347"/>
                  </a:lnTo>
                  <a:lnTo>
                    <a:pt x="34279" y="66453"/>
                  </a:lnTo>
                  <a:lnTo>
                    <a:pt x="77080" y="66663"/>
                  </a:lnTo>
                  <a:lnTo>
                    <a:pt x="88233" y="67722"/>
                  </a:lnTo>
                  <a:lnTo>
                    <a:pt x="96718" y="71721"/>
                  </a:lnTo>
                  <a:lnTo>
                    <a:pt x="104017" y="82670"/>
                  </a:lnTo>
                  <a:lnTo>
                    <a:pt x="111253" y="103863"/>
                  </a:lnTo>
                  <a:lnTo>
                    <a:pt x="111887" y="116006"/>
                  </a:lnTo>
                  <a:lnTo>
                    <a:pt x="108641" y="124931"/>
                  </a:lnTo>
                  <a:lnTo>
                    <a:pt x="95808" y="140962"/>
                  </a:lnTo>
                  <a:lnTo>
                    <a:pt x="87384" y="147311"/>
                  </a:lnTo>
                  <a:lnTo>
                    <a:pt x="55396" y="160293"/>
                  </a:lnTo>
                  <a:lnTo>
                    <a:pt x="25437" y="161873"/>
                  </a:lnTo>
                  <a:lnTo>
                    <a:pt x="19067" y="159074"/>
                  </a:lnTo>
                  <a:lnTo>
                    <a:pt x="12707" y="155362"/>
                  </a:lnTo>
                  <a:lnTo>
                    <a:pt x="1882" y="152781"/>
                  </a:lnTo>
                  <a:lnTo>
                    <a:pt x="1255" y="151592"/>
                  </a:lnTo>
                  <a:lnTo>
                    <a:pt x="0" y="13334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SMARTInkShape-2037">
              <a:extLst>
                <a:ext uri="{FF2B5EF4-FFF2-40B4-BE49-F238E27FC236}">
                  <a16:creationId xmlns:a16="http://schemas.microsoft.com/office/drawing/2014/main" id="{24059E75-AB6F-C6F5-E52F-566DC78C9BED}"/>
                </a:ext>
              </a:extLst>
            </p:cNvPr>
            <p:cNvSpPr/>
            <p:nvPr>
              <p:custDataLst>
                <p:tags r:id="rId110"/>
              </p:custDataLst>
            </p:nvPr>
          </p:nvSpPr>
          <p:spPr>
            <a:xfrm>
              <a:off x="6051202" y="5324594"/>
              <a:ext cx="120291" cy="169999"/>
            </a:xfrm>
            <a:custGeom>
              <a:avLst/>
              <a:gdLst/>
              <a:ahLst/>
              <a:cxnLst/>
              <a:rect l="0" t="0" r="0" b="0"/>
              <a:pathLst>
                <a:path w="120291" h="169999">
                  <a:moveTo>
                    <a:pt x="82898" y="18931"/>
                  </a:moveTo>
                  <a:lnTo>
                    <a:pt x="82898" y="18931"/>
                  </a:lnTo>
                  <a:lnTo>
                    <a:pt x="82898" y="13875"/>
                  </a:lnTo>
                  <a:lnTo>
                    <a:pt x="83956" y="12386"/>
                  </a:lnTo>
                  <a:lnTo>
                    <a:pt x="85720" y="11392"/>
                  </a:lnTo>
                  <a:lnTo>
                    <a:pt x="91099" y="9798"/>
                  </a:lnTo>
                  <a:lnTo>
                    <a:pt x="91835" y="6758"/>
                  </a:lnTo>
                  <a:lnTo>
                    <a:pt x="92030" y="4466"/>
                  </a:lnTo>
                  <a:lnTo>
                    <a:pt x="91103" y="2937"/>
                  </a:lnTo>
                  <a:lnTo>
                    <a:pt x="89426" y="1918"/>
                  </a:lnTo>
                  <a:lnTo>
                    <a:pt x="82010" y="485"/>
                  </a:lnTo>
                  <a:lnTo>
                    <a:pt x="70022" y="0"/>
                  </a:lnTo>
                  <a:lnTo>
                    <a:pt x="55565" y="4973"/>
                  </a:lnTo>
                  <a:lnTo>
                    <a:pt x="35855" y="19183"/>
                  </a:lnTo>
                  <a:lnTo>
                    <a:pt x="30240" y="25393"/>
                  </a:lnTo>
                  <a:lnTo>
                    <a:pt x="27745" y="31681"/>
                  </a:lnTo>
                  <a:lnTo>
                    <a:pt x="26339" y="46227"/>
                  </a:lnTo>
                  <a:lnTo>
                    <a:pt x="28833" y="55051"/>
                  </a:lnTo>
                  <a:lnTo>
                    <a:pt x="39057" y="69340"/>
                  </a:lnTo>
                  <a:lnTo>
                    <a:pt x="70809" y="88747"/>
                  </a:lnTo>
                  <a:lnTo>
                    <a:pt x="84372" y="93239"/>
                  </a:lnTo>
                  <a:lnTo>
                    <a:pt x="91668" y="99934"/>
                  </a:lnTo>
                  <a:lnTo>
                    <a:pt x="108585" y="123292"/>
                  </a:lnTo>
                  <a:lnTo>
                    <a:pt x="109548" y="126605"/>
                  </a:lnTo>
                  <a:lnTo>
                    <a:pt x="107795" y="135930"/>
                  </a:lnTo>
                  <a:lnTo>
                    <a:pt x="99639" y="161207"/>
                  </a:lnTo>
                  <a:lnTo>
                    <a:pt x="97234" y="164582"/>
                  </a:lnTo>
                  <a:lnTo>
                    <a:pt x="93513" y="166831"/>
                  </a:lnTo>
                  <a:lnTo>
                    <a:pt x="78165" y="169998"/>
                  </a:lnTo>
                  <a:lnTo>
                    <a:pt x="60211" y="169878"/>
                  </a:lnTo>
                  <a:lnTo>
                    <a:pt x="40428" y="162551"/>
                  </a:lnTo>
                  <a:lnTo>
                    <a:pt x="6710" y="140724"/>
                  </a:lnTo>
                  <a:lnTo>
                    <a:pt x="1413" y="133739"/>
                  </a:lnTo>
                  <a:lnTo>
                    <a:pt x="0" y="130395"/>
                  </a:lnTo>
                  <a:lnTo>
                    <a:pt x="116" y="127107"/>
                  </a:lnTo>
                  <a:lnTo>
                    <a:pt x="3067" y="120632"/>
                  </a:lnTo>
                  <a:lnTo>
                    <a:pt x="15735" y="111036"/>
                  </a:lnTo>
                  <a:lnTo>
                    <a:pt x="50796" y="95134"/>
                  </a:lnTo>
                  <a:lnTo>
                    <a:pt x="93263" y="83620"/>
                  </a:lnTo>
                  <a:lnTo>
                    <a:pt x="108900" y="75493"/>
                  </a:lnTo>
                  <a:lnTo>
                    <a:pt x="118609" y="68322"/>
                  </a:lnTo>
                  <a:lnTo>
                    <a:pt x="120290" y="56966"/>
                  </a:lnTo>
                  <a:lnTo>
                    <a:pt x="117861" y="48888"/>
                  </a:lnTo>
                  <a:lnTo>
                    <a:pt x="107678" y="35079"/>
                  </a:lnTo>
                  <a:lnTo>
                    <a:pt x="93532" y="25362"/>
                  </a:lnTo>
                  <a:lnTo>
                    <a:pt x="80992" y="20837"/>
                  </a:lnTo>
                  <a:lnTo>
                    <a:pt x="63848" y="1893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2038">
              <a:extLst>
                <a:ext uri="{FF2B5EF4-FFF2-40B4-BE49-F238E27FC236}">
                  <a16:creationId xmlns:a16="http://schemas.microsoft.com/office/drawing/2014/main" id="{E5C61495-EE54-BADA-FE8F-96E41B0A94B3}"/>
                </a:ext>
              </a:extLst>
            </p:cNvPr>
            <p:cNvSpPr/>
            <p:nvPr>
              <p:custDataLst>
                <p:tags r:id="rId111"/>
              </p:custDataLst>
            </p:nvPr>
          </p:nvSpPr>
          <p:spPr>
            <a:xfrm>
              <a:off x="6162675" y="5153417"/>
              <a:ext cx="160895" cy="437741"/>
            </a:xfrm>
            <a:custGeom>
              <a:avLst/>
              <a:gdLst/>
              <a:ahLst/>
              <a:cxnLst/>
              <a:rect l="0" t="0" r="0" b="0"/>
              <a:pathLst>
                <a:path w="160895" h="437741">
                  <a:moveTo>
                    <a:pt x="9525" y="9133"/>
                  </a:moveTo>
                  <a:lnTo>
                    <a:pt x="9525" y="9133"/>
                  </a:lnTo>
                  <a:lnTo>
                    <a:pt x="14581" y="4077"/>
                  </a:lnTo>
                  <a:lnTo>
                    <a:pt x="19886" y="1594"/>
                  </a:lnTo>
                  <a:lnTo>
                    <a:pt x="36971" y="0"/>
                  </a:lnTo>
                  <a:lnTo>
                    <a:pt x="48535" y="5427"/>
                  </a:lnTo>
                  <a:lnTo>
                    <a:pt x="59671" y="14894"/>
                  </a:lnTo>
                  <a:lnTo>
                    <a:pt x="71890" y="33183"/>
                  </a:lnTo>
                  <a:lnTo>
                    <a:pt x="93807" y="76466"/>
                  </a:lnTo>
                  <a:lnTo>
                    <a:pt x="116759" y="120585"/>
                  </a:lnTo>
                  <a:lnTo>
                    <a:pt x="135404" y="163792"/>
                  </a:lnTo>
                  <a:lnTo>
                    <a:pt x="150187" y="200302"/>
                  </a:lnTo>
                  <a:lnTo>
                    <a:pt x="158447" y="237931"/>
                  </a:lnTo>
                  <a:lnTo>
                    <a:pt x="160894" y="278715"/>
                  </a:lnTo>
                  <a:lnTo>
                    <a:pt x="159350" y="306747"/>
                  </a:lnTo>
                  <a:lnTo>
                    <a:pt x="143934" y="347791"/>
                  </a:lnTo>
                  <a:lnTo>
                    <a:pt x="140406" y="355555"/>
                  </a:lnTo>
                  <a:lnTo>
                    <a:pt x="115215" y="381651"/>
                  </a:lnTo>
                  <a:lnTo>
                    <a:pt x="71512" y="410470"/>
                  </a:lnTo>
                  <a:lnTo>
                    <a:pt x="29530" y="429781"/>
                  </a:lnTo>
                  <a:lnTo>
                    <a:pt x="79" y="437740"/>
                  </a:lnTo>
                  <a:lnTo>
                    <a:pt x="0" y="42823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9" name="SMARTInkShape-Group365">
            <a:extLst>
              <a:ext uri="{FF2B5EF4-FFF2-40B4-BE49-F238E27FC236}">
                <a16:creationId xmlns:a16="http://schemas.microsoft.com/office/drawing/2014/main" id="{0F4D3572-7ADC-BB6F-7D5E-284EEC4D2612}"/>
              </a:ext>
            </a:extLst>
          </p:cNvPr>
          <p:cNvGrpSpPr/>
          <p:nvPr/>
        </p:nvGrpSpPr>
        <p:grpSpPr>
          <a:xfrm>
            <a:off x="6906897" y="3762448"/>
            <a:ext cx="646429" cy="238053"/>
            <a:chOff x="6906897" y="3762448"/>
            <a:chExt cx="646429" cy="238053"/>
          </a:xfrm>
        </p:grpSpPr>
        <p:sp>
          <p:nvSpPr>
            <p:cNvPr id="294" name="SMARTInkShape-2039">
              <a:extLst>
                <a:ext uri="{FF2B5EF4-FFF2-40B4-BE49-F238E27FC236}">
                  <a16:creationId xmlns:a16="http://schemas.microsoft.com/office/drawing/2014/main" id="{D3B7C9D3-5D49-5006-82D5-75EA1A41B99B}"/>
                </a:ext>
              </a:extLst>
            </p:cNvPr>
            <p:cNvSpPr/>
            <p:nvPr>
              <p:custDataLst>
                <p:tags r:id="rId90"/>
              </p:custDataLst>
            </p:nvPr>
          </p:nvSpPr>
          <p:spPr>
            <a:xfrm>
              <a:off x="6906897" y="3773375"/>
              <a:ext cx="167571" cy="167877"/>
            </a:xfrm>
            <a:custGeom>
              <a:avLst/>
              <a:gdLst/>
              <a:ahLst/>
              <a:cxnLst/>
              <a:rect l="0" t="0" r="0" b="0"/>
              <a:pathLst>
                <a:path w="167571" h="167877">
                  <a:moveTo>
                    <a:pt x="122553" y="27100"/>
                  </a:moveTo>
                  <a:lnTo>
                    <a:pt x="122553" y="27100"/>
                  </a:lnTo>
                  <a:lnTo>
                    <a:pt x="127609" y="22043"/>
                  </a:lnTo>
                  <a:lnTo>
                    <a:pt x="128040" y="19495"/>
                  </a:lnTo>
                  <a:lnTo>
                    <a:pt x="127270" y="16739"/>
                  </a:lnTo>
                  <a:lnTo>
                    <a:pt x="125698" y="13843"/>
                  </a:lnTo>
                  <a:lnTo>
                    <a:pt x="123591" y="11912"/>
                  </a:lnTo>
                  <a:lnTo>
                    <a:pt x="104373" y="1843"/>
                  </a:lnTo>
                  <a:lnTo>
                    <a:pt x="90132" y="0"/>
                  </a:lnTo>
                  <a:lnTo>
                    <a:pt x="64264" y="4018"/>
                  </a:lnTo>
                  <a:lnTo>
                    <a:pt x="36490" y="16968"/>
                  </a:lnTo>
                  <a:lnTo>
                    <a:pt x="13210" y="39267"/>
                  </a:lnTo>
                  <a:lnTo>
                    <a:pt x="3019" y="55870"/>
                  </a:lnTo>
                  <a:lnTo>
                    <a:pt x="0" y="82661"/>
                  </a:lnTo>
                  <a:lnTo>
                    <a:pt x="4161" y="112354"/>
                  </a:lnTo>
                  <a:lnTo>
                    <a:pt x="14901" y="128844"/>
                  </a:lnTo>
                  <a:lnTo>
                    <a:pt x="37553" y="151620"/>
                  </a:lnTo>
                  <a:lnTo>
                    <a:pt x="63971" y="162890"/>
                  </a:lnTo>
                  <a:lnTo>
                    <a:pt x="93554" y="167876"/>
                  </a:lnTo>
                  <a:lnTo>
                    <a:pt x="122427" y="164297"/>
                  </a:lnTo>
                  <a:lnTo>
                    <a:pt x="146035" y="151477"/>
                  </a:lnTo>
                  <a:lnTo>
                    <a:pt x="156978" y="137411"/>
                  </a:lnTo>
                  <a:lnTo>
                    <a:pt x="161378" y="129216"/>
                  </a:lnTo>
                  <a:lnTo>
                    <a:pt x="167570" y="92399"/>
                  </a:lnTo>
                  <a:lnTo>
                    <a:pt x="163375" y="68822"/>
                  </a:lnTo>
                  <a:lnTo>
                    <a:pt x="148490" y="37928"/>
                  </a:lnTo>
                  <a:lnTo>
                    <a:pt x="128474" y="20195"/>
                  </a:lnTo>
                  <a:lnTo>
                    <a:pt x="111427" y="13448"/>
                  </a:lnTo>
                  <a:lnTo>
                    <a:pt x="69555" y="9116"/>
                  </a:lnTo>
                  <a:lnTo>
                    <a:pt x="61821" y="10877"/>
                  </a:lnTo>
                  <a:lnTo>
                    <a:pt x="56665" y="14169"/>
                  </a:lnTo>
                  <a:lnTo>
                    <a:pt x="50936" y="22411"/>
                  </a:lnTo>
                  <a:lnTo>
                    <a:pt x="46353" y="366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SMARTInkShape-2040">
              <a:extLst>
                <a:ext uri="{FF2B5EF4-FFF2-40B4-BE49-F238E27FC236}">
                  <a16:creationId xmlns:a16="http://schemas.microsoft.com/office/drawing/2014/main" id="{D783B8F7-96CE-C6A0-C108-245C1A10712F}"/>
                </a:ext>
              </a:extLst>
            </p:cNvPr>
            <p:cNvSpPr/>
            <p:nvPr>
              <p:custDataLst>
                <p:tags r:id="rId91"/>
              </p:custDataLst>
            </p:nvPr>
          </p:nvSpPr>
          <p:spPr>
            <a:xfrm>
              <a:off x="7124700" y="3914775"/>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2041">
              <a:extLst>
                <a:ext uri="{FF2B5EF4-FFF2-40B4-BE49-F238E27FC236}">
                  <a16:creationId xmlns:a16="http://schemas.microsoft.com/office/drawing/2014/main" id="{A508B6D2-5E41-B542-C5F1-B4FC580F9C53}"/>
                </a:ext>
              </a:extLst>
            </p:cNvPr>
            <p:cNvSpPr/>
            <p:nvPr>
              <p:custDataLst>
                <p:tags r:id="rId92"/>
              </p:custDataLst>
            </p:nvPr>
          </p:nvSpPr>
          <p:spPr>
            <a:xfrm>
              <a:off x="7182557" y="3762448"/>
              <a:ext cx="113560" cy="199953"/>
            </a:xfrm>
            <a:custGeom>
              <a:avLst/>
              <a:gdLst/>
              <a:ahLst/>
              <a:cxnLst/>
              <a:rect l="0" t="0" r="0" b="0"/>
              <a:pathLst>
                <a:path w="113560" h="199953">
                  <a:moveTo>
                    <a:pt x="104068" y="76127"/>
                  </a:moveTo>
                  <a:lnTo>
                    <a:pt x="104068" y="76127"/>
                  </a:lnTo>
                  <a:lnTo>
                    <a:pt x="104068" y="62870"/>
                  </a:lnTo>
                  <a:lnTo>
                    <a:pt x="106890" y="56829"/>
                  </a:lnTo>
                  <a:lnTo>
                    <a:pt x="113559" y="47600"/>
                  </a:lnTo>
                  <a:lnTo>
                    <a:pt x="99403" y="33364"/>
                  </a:lnTo>
                  <a:lnTo>
                    <a:pt x="96703" y="27840"/>
                  </a:lnTo>
                  <a:lnTo>
                    <a:pt x="95983" y="24886"/>
                  </a:lnTo>
                  <a:lnTo>
                    <a:pt x="94445" y="22916"/>
                  </a:lnTo>
                  <a:lnTo>
                    <a:pt x="66963" y="1795"/>
                  </a:lnTo>
                  <a:lnTo>
                    <a:pt x="52980" y="173"/>
                  </a:lnTo>
                  <a:lnTo>
                    <a:pt x="38601" y="0"/>
                  </a:lnTo>
                  <a:lnTo>
                    <a:pt x="26994" y="5604"/>
                  </a:lnTo>
                  <a:lnTo>
                    <a:pt x="7352" y="21392"/>
                  </a:lnTo>
                  <a:lnTo>
                    <a:pt x="2874" y="33809"/>
                  </a:lnTo>
                  <a:lnTo>
                    <a:pt x="0" y="67650"/>
                  </a:lnTo>
                  <a:lnTo>
                    <a:pt x="4559" y="90431"/>
                  </a:lnTo>
                  <a:lnTo>
                    <a:pt x="9154" y="96246"/>
                  </a:lnTo>
                  <a:lnTo>
                    <a:pt x="38104" y="116707"/>
                  </a:lnTo>
                  <a:lnTo>
                    <a:pt x="42100" y="117997"/>
                  </a:lnTo>
                  <a:lnTo>
                    <a:pt x="45823" y="117798"/>
                  </a:lnTo>
                  <a:lnTo>
                    <a:pt x="52781" y="114756"/>
                  </a:lnTo>
                  <a:lnTo>
                    <a:pt x="59402" y="109876"/>
                  </a:lnTo>
                  <a:lnTo>
                    <a:pt x="78649" y="83698"/>
                  </a:lnTo>
                  <a:lnTo>
                    <a:pt x="82187" y="73847"/>
                  </a:lnTo>
                  <a:lnTo>
                    <a:pt x="83131" y="68257"/>
                  </a:lnTo>
                  <a:lnTo>
                    <a:pt x="84818" y="64530"/>
                  </a:lnTo>
                  <a:lnTo>
                    <a:pt x="87002" y="62046"/>
                  </a:lnTo>
                  <a:lnTo>
                    <a:pt x="89515" y="60390"/>
                  </a:lnTo>
                  <a:lnTo>
                    <a:pt x="91191" y="58227"/>
                  </a:lnTo>
                  <a:lnTo>
                    <a:pt x="94412" y="48031"/>
                  </a:lnTo>
                  <a:lnTo>
                    <a:pt x="89448" y="47694"/>
                  </a:lnTo>
                  <a:lnTo>
                    <a:pt x="87971" y="50822"/>
                  </a:lnTo>
                  <a:lnTo>
                    <a:pt x="78731" y="94184"/>
                  </a:lnTo>
                  <a:lnTo>
                    <a:pt x="65876" y="140670"/>
                  </a:lnTo>
                  <a:lnTo>
                    <a:pt x="56443" y="19995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7" name="SMARTInkShape-2042">
              <a:extLst>
                <a:ext uri="{FF2B5EF4-FFF2-40B4-BE49-F238E27FC236}">
                  <a16:creationId xmlns:a16="http://schemas.microsoft.com/office/drawing/2014/main" id="{860F1039-4736-1A5E-7C08-CFA254AE3741}"/>
                </a:ext>
              </a:extLst>
            </p:cNvPr>
            <p:cNvSpPr/>
            <p:nvPr>
              <p:custDataLst>
                <p:tags r:id="rId93"/>
              </p:custDataLst>
            </p:nvPr>
          </p:nvSpPr>
          <p:spPr>
            <a:xfrm>
              <a:off x="7324725" y="3810553"/>
              <a:ext cx="111517" cy="189948"/>
            </a:xfrm>
            <a:custGeom>
              <a:avLst/>
              <a:gdLst/>
              <a:ahLst/>
              <a:cxnLst/>
              <a:rect l="0" t="0" r="0" b="0"/>
              <a:pathLst>
                <a:path w="111517" h="189948">
                  <a:moveTo>
                    <a:pt x="66675" y="37547"/>
                  </a:moveTo>
                  <a:lnTo>
                    <a:pt x="66675" y="37547"/>
                  </a:lnTo>
                  <a:lnTo>
                    <a:pt x="76788" y="32490"/>
                  </a:lnTo>
                  <a:lnTo>
                    <a:pt x="79766" y="29942"/>
                  </a:lnTo>
                  <a:lnTo>
                    <a:pt x="83076" y="24290"/>
                  </a:lnTo>
                  <a:lnTo>
                    <a:pt x="85201" y="12037"/>
                  </a:lnTo>
                  <a:lnTo>
                    <a:pt x="85656" y="1314"/>
                  </a:lnTo>
                  <a:lnTo>
                    <a:pt x="84621" y="691"/>
                  </a:lnTo>
                  <a:lnTo>
                    <a:pt x="80649" y="0"/>
                  </a:lnTo>
                  <a:lnTo>
                    <a:pt x="75354" y="2515"/>
                  </a:lnTo>
                  <a:lnTo>
                    <a:pt x="63333" y="12753"/>
                  </a:lnTo>
                  <a:lnTo>
                    <a:pt x="32623" y="59296"/>
                  </a:lnTo>
                  <a:lnTo>
                    <a:pt x="21047" y="81347"/>
                  </a:lnTo>
                  <a:lnTo>
                    <a:pt x="25582" y="89116"/>
                  </a:lnTo>
                  <a:lnTo>
                    <a:pt x="33594" y="97508"/>
                  </a:lnTo>
                  <a:lnTo>
                    <a:pt x="40684" y="101238"/>
                  </a:lnTo>
                  <a:lnTo>
                    <a:pt x="88149" y="117401"/>
                  </a:lnTo>
                  <a:lnTo>
                    <a:pt x="104905" y="126589"/>
                  </a:lnTo>
                  <a:lnTo>
                    <a:pt x="110124" y="132860"/>
                  </a:lnTo>
                  <a:lnTo>
                    <a:pt x="111516" y="136014"/>
                  </a:lnTo>
                  <a:lnTo>
                    <a:pt x="111385" y="139175"/>
                  </a:lnTo>
                  <a:lnTo>
                    <a:pt x="100798" y="160082"/>
                  </a:lnTo>
                  <a:lnTo>
                    <a:pt x="94893" y="166090"/>
                  </a:lnTo>
                  <a:lnTo>
                    <a:pt x="85620" y="172295"/>
                  </a:lnTo>
                  <a:lnTo>
                    <a:pt x="82479" y="175004"/>
                  </a:lnTo>
                  <a:lnTo>
                    <a:pt x="48082" y="185898"/>
                  </a:lnTo>
                  <a:lnTo>
                    <a:pt x="0" y="189947"/>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8" name="SMARTInkShape-2043">
              <a:extLst>
                <a:ext uri="{FF2B5EF4-FFF2-40B4-BE49-F238E27FC236}">
                  <a16:creationId xmlns:a16="http://schemas.microsoft.com/office/drawing/2014/main" id="{B69555BE-9BFE-10FC-43D8-8CF6986FFF69}"/>
                </a:ext>
              </a:extLst>
            </p:cNvPr>
            <p:cNvSpPr/>
            <p:nvPr>
              <p:custDataLst>
                <p:tags r:id="rId94"/>
              </p:custDataLst>
            </p:nvPr>
          </p:nvSpPr>
          <p:spPr>
            <a:xfrm>
              <a:off x="7391400" y="3790950"/>
              <a:ext cx="161926" cy="47626"/>
            </a:xfrm>
            <a:custGeom>
              <a:avLst/>
              <a:gdLst/>
              <a:ahLst/>
              <a:cxnLst/>
              <a:rect l="0" t="0" r="0" b="0"/>
              <a:pathLst>
                <a:path w="161926" h="47626">
                  <a:moveTo>
                    <a:pt x="0" y="47625"/>
                  </a:moveTo>
                  <a:lnTo>
                    <a:pt x="0" y="47625"/>
                  </a:lnTo>
                  <a:lnTo>
                    <a:pt x="23371" y="29311"/>
                  </a:lnTo>
                  <a:lnTo>
                    <a:pt x="67245" y="10040"/>
                  </a:lnTo>
                  <a:lnTo>
                    <a:pt x="98241" y="2975"/>
                  </a:lnTo>
                  <a:lnTo>
                    <a:pt x="142877" y="392"/>
                  </a:lnTo>
                  <a:lnTo>
                    <a:pt x="1619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1" name="SMARTInkShape-Group366">
            <a:extLst>
              <a:ext uri="{FF2B5EF4-FFF2-40B4-BE49-F238E27FC236}">
                <a16:creationId xmlns:a16="http://schemas.microsoft.com/office/drawing/2014/main" id="{1E423E71-BE3C-74BB-7951-9864269BC959}"/>
              </a:ext>
            </a:extLst>
          </p:cNvPr>
          <p:cNvGrpSpPr/>
          <p:nvPr/>
        </p:nvGrpSpPr>
        <p:grpSpPr>
          <a:xfrm>
            <a:off x="2171700" y="5338920"/>
            <a:ext cx="971551" cy="290356"/>
            <a:chOff x="2171700" y="5338920"/>
            <a:chExt cx="971551" cy="290356"/>
          </a:xfrm>
        </p:grpSpPr>
        <p:sp>
          <p:nvSpPr>
            <p:cNvPr id="300" name="SMARTInkShape-2044">
              <a:extLst>
                <a:ext uri="{FF2B5EF4-FFF2-40B4-BE49-F238E27FC236}">
                  <a16:creationId xmlns:a16="http://schemas.microsoft.com/office/drawing/2014/main" id="{97FAAA5A-20AC-8565-4085-C518DE84F3C4}"/>
                </a:ext>
              </a:extLst>
            </p:cNvPr>
            <p:cNvSpPr/>
            <p:nvPr>
              <p:custDataLst>
                <p:tags r:id="rId79"/>
              </p:custDataLst>
            </p:nvPr>
          </p:nvSpPr>
          <p:spPr>
            <a:xfrm>
              <a:off x="2190750" y="5383100"/>
              <a:ext cx="19016" cy="246176"/>
            </a:xfrm>
            <a:custGeom>
              <a:avLst/>
              <a:gdLst/>
              <a:ahLst/>
              <a:cxnLst/>
              <a:rect l="0" t="0" r="0" b="0"/>
              <a:pathLst>
                <a:path w="19016" h="246176">
                  <a:moveTo>
                    <a:pt x="9525" y="27100"/>
                  </a:moveTo>
                  <a:lnTo>
                    <a:pt x="9525" y="27100"/>
                  </a:lnTo>
                  <a:lnTo>
                    <a:pt x="9525" y="13843"/>
                  </a:lnTo>
                  <a:lnTo>
                    <a:pt x="10583" y="11912"/>
                  </a:lnTo>
                  <a:lnTo>
                    <a:pt x="12347" y="10625"/>
                  </a:lnTo>
                  <a:lnTo>
                    <a:pt x="14581" y="9767"/>
                  </a:lnTo>
                  <a:lnTo>
                    <a:pt x="16071" y="8137"/>
                  </a:lnTo>
                  <a:lnTo>
                    <a:pt x="18658" y="0"/>
                  </a:lnTo>
                  <a:lnTo>
                    <a:pt x="19015" y="11911"/>
                  </a:lnTo>
                  <a:lnTo>
                    <a:pt x="13556" y="44757"/>
                  </a:lnTo>
                  <a:lnTo>
                    <a:pt x="14829" y="76645"/>
                  </a:lnTo>
                  <a:lnTo>
                    <a:pt x="9165" y="123661"/>
                  </a:lnTo>
                  <a:lnTo>
                    <a:pt x="2124" y="170861"/>
                  </a:lnTo>
                  <a:lnTo>
                    <a:pt x="280" y="212895"/>
                  </a:lnTo>
                  <a:lnTo>
                    <a:pt x="0" y="2461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2045">
              <a:extLst>
                <a:ext uri="{FF2B5EF4-FFF2-40B4-BE49-F238E27FC236}">
                  <a16:creationId xmlns:a16="http://schemas.microsoft.com/office/drawing/2014/main" id="{6178508F-00DF-AE14-12FF-14343636E369}"/>
                </a:ext>
              </a:extLst>
            </p:cNvPr>
            <p:cNvSpPr/>
            <p:nvPr>
              <p:custDataLst>
                <p:tags r:id="rId80"/>
              </p:custDataLst>
            </p:nvPr>
          </p:nvSpPr>
          <p:spPr>
            <a:xfrm>
              <a:off x="2171700" y="5339359"/>
              <a:ext cx="142876" cy="51792"/>
            </a:xfrm>
            <a:custGeom>
              <a:avLst/>
              <a:gdLst/>
              <a:ahLst/>
              <a:cxnLst/>
              <a:rect l="0" t="0" r="0" b="0"/>
              <a:pathLst>
                <a:path w="142876" h="51792">
                  <a:moveTo>
                    <a:pt x="0" y="51791"/>
                  </a:moveTo>
                  <a:lnTo>
                    <a:pt x="0" y="51791"/>
                  </a:lnTo>
                  <a:lnTo>
                    <a:pt x="24910" y="28998"/>
                  </a:lnTo>
                  <a:lnTo>
                    <a:pt x="67447" y="10859"/>
                  </a:lnTo>
                  <a:lnTo>
                    <a:pt x="109357" y="0"/>
                  </a:lnTo>
                  <a:lnTo>
                    <a:pt x="142875" y="4166"/>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2046">
              <a:extLst>
                <a:ext uri="{FF2B5EF4-FFF2-40B4-BE49-F238E27FC236}">
                  <a16:creationId xmlns:a16="http://schemas.microsoft.com/office/drawing/2014/main" id="{BC097071-BEC7-E349-EFEB-50DE15664791}"/>
                </a:ext>
              </a:extLst>
            </p:cNvPr>
            <p:cNvSpPr/>
            <p:nvPr>
              <p:custDataLst>
                <p:tags r:id="rId81"/>
              </p:custDataLst>
            </p:nvPr>
          </p:nvSpPr>
          <p:spPr>
            <a:xfrm>
              <a:off x="2209800" y="5438775"/>
              <a:ext cx="114301" cy="24539"/>
            </a:xfrm>
            <a:custGeom>
              <a:avLst/>
              <a:gdLst/>
              <a:ahLst/>
              <a:cxnLst/>
              <a:rect l="0" t="0" r="0" b="0"/>
              <a:pathLst>
                <a:path w="114301" h="24539">
                  <a:moveTo>
                    <a:pt x="0" y="19050"/>
                  </a:moveTo>
                  <a:lnTo>
                    <a:pt x="0" y="19050"/>
                  </a:lnTo>
                  <a:lnTo>
                    <a:pt x="5056" y="24106"/>
                  </a:lnTo>
                  <a:lnTo>
                    <a:pt x="8663" y="24538"/>
                  </a:lnTo>
                  <a:lnTo>
                    <a:pt x="23851" y="20088"/>
                  </a:lnTo>
                  <a:lnTo>
                    <a:pt x="65956" y="4046"/>
                  </a:lnTo>
                  <a:lnTo>
                    <a:pt x="11430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3" name="SMARTInkShape-2047">
              <a:extLst>
                <a:ext uri="{FF2B5EF4-FFF2-40B4-BE49-F238E27FC236}">
                  <a16:creationId xmlns:a16="http://schemas.microsoft.com/office/drawing/2014/main" id="{B423ED43-8BC7-0078-2FA4-190C5859B103}"/>
                </a:ext>
              </a:extLst>
            </p:cNvPr>
            <p:cNvSpPr/>
            <p:nvPr>
              <p:custDataLst>
                <p:tags r:id="rId82"/>
              </p:custDataLst>
            </p:nvPr>
          </p:nvSpPr>
          <p:spPr>
            <a:xfrm>
              <a:off x="2200275" y="5581650"/>
              <a:ext cx="133351" cy="28576"/>
            </a:xfrm>
            <a:custGeom>
              <a:avLst/>
              <a:gdLst/>
              <a:ahLst/>
              <a:cxnLst/>
              <a:rect l="0" t="0" r="0" b="0"/>
              <a:pathLst>
                <a:path w="133351" h="28576">
                  <a:moveTo>
                    <a:pt x="0" y="28575"/>
                  </a:moveTo>
                  <a:lnTo>
                    <a:pt x="0" y="28575"/>
                  </a:lnTo>
                  <a:lnTo>
                    <a:pt x="18314" y="28575"/>
                  </a:lnTo>
                  <a:lnTo>
                    <a:pt x="58307" y="13497"/>
                  </a:lnTo>
                  <a:lnTo>
                    <a:pt x="100535" y="10310"/>
                  </a:lnTo>
                  <a:lnTo>
                    <a:pt x="1333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4" name="SMARTInkShape-2048">
              <a:extLst>
                <a:ext uri="{FF2B5EF4-FFF2-40B4-BE49-F238E27FC236}">
                  <a16:creationId xmlns:a16="http://schemas.microsoft.com/office/drawing/2014/main" id="{7DFF5040-FD07-6127-4F23-8DDD5234A778}"/>
                </a:ext>
              </a:extLst>
            </p:cNvPr>
            <p:cNvSpPr/>
            <p:nvPr>
              <p:custDataLst>
                <p:tags r:id="rId83"/>
              </p:custDataLst>
            </p:nvPr>
          </p:nvSpPr>
          <p:spPr>
            <a:xfrm>
              <a:off x="2371725" y="5491320"/>
              <a:ext cx="152401" cy="90331"/>
            </a:xfrm>
            <a:custGeom>
              <a:avLst/>
              <a:gdLst/>
              <a:ahLst/>
              <a:cxnLst/>
              <a:rect l="0" t="0" r="0" b="0"/>
              <a:pathLst>
                <a:path w="152401" h="90331">
                  <a:moveTo>
                    <a:pt x="0" y="14130"/>
                  </a:moveTo>
                  <a:lnTo>
                    <a:pt x="0" y="14130"/>
                  </a:lnTo>
                  <a:lnTo>
                    <a:pt x="5056" y="9074"/>
                  </a:lnTo>
                  <a:lnTo>
                    <a:pt x="7539" y="3769"/>
                  </a:lnTo>
                  <a:lnTo>
                    <a:pt x="8201" y="873"/>
                  </a:lnTo>
                  <a:lnTo>
                    <a:pt x="10759" y="0"/>
                  </a:lnTo>
                  <a:lnTo>
                    <a:pt x="19246" y="1853"/>
                  </a:lnTo>
                  <a:lnTo>
                    <a:pt x="35924" y="8846"/>
                  </a:lnTo>
                  <a:lnTo>
                    <a:pt x="81047" y="53917"/>
                  </a:lnTo>
                  <a:lnTo>
                    <a:pt x="117917" y="76598"/>
                  </a:lnTo>
                  <a:lnTo>
                    <a:pt x="152400" y="9033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2049">
              <a:extLst>
                <a:ext uri="{FF2B5EF4-FFF2-40B4-BE49-F238E27FC236}">
                  <a16:creationId xmlns:a16="http://schemas.microsoft.com/office/drawing/2014/main" id="{02F14BC9-E074-2C66-DA6C-ADD1B35C6B17}"/>
                </a:ext>
              </a:extLst>
            </p:cNvPr>
            <p:cNvSpPr/>
            <p:nvPr>
              <p:custDataLst>
                <p:tags r:id="rId84"/>
              </p:custDataLst>
            </p:nvPr>
          </p:nvSpPr>
          <p:spPr>
            <a:xfrm>
              <a:off x="2390775" y="5471819"/>
              <a:ext cx="123826" cy="128882"/>
            </a:xfrm>
            <a:custGeom>
              <a:avLst/>
              <a:gdLst/>
              <a:ahLst/>
              <a:cxnLst/>
              <a:rect l="0" t="0" r="0" b="0"/>
              <a:pathLst>
                <a:path w="123826" h="128882">
                  <a:moveTo>
                    <a:pt x="123825" y="5056"/>
                  </a:moveTo>
                  <a:lnTo>
                    <a:pt x="123825" y="5056"/>
                  </a:lnTo>
                  <a:lnTo>
                    <a:pt x="118769" y="5056"/>
                  </a:lnTo>
                  <a:lnTo>
                    <a:pt x="117279" y="3998"/>
                  </a:lnTo>
                  <a:lnTo>
                    <a:pt x="116286" y="2234"/>
                  </a:lnTo>
                  <a:lnTo>
                    <a:pt x="115624" y="0"/>
                  </a:lnTo>
                  <a:lnTo>
                    <a:pt x="113066" y="627"/>
                  </a:lnTo>
                  <a:lnTo>
                    <a:pt x="72934" y="37123"/>
                  </a:lnTo>
                  <a:lnTo>
                    <a:pt x="29124" y="83549"/>
                  </a:lnTo>
                  <a:lnTo>
                    <a:pt x="0" y="12888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2050">
              <a:extLst>
                <a:ext uri="{FF2B5EF4-FFF2-40B4-BE49-F238E27FC236}">
                  <a16:creationId xmlns:a16="http://schemas.microsoft.com/office/drawing/2014/main" id="{E0C60901-CE98-218C-EC2B-7680AFF4B9A9}"/>
                </a:ext>
              </a:extLst>
            </p:cNvPr>
            <p:cNvSpPr/>
            <p:nvPr>
              <p:custDataLst>
                <p:tags r:id="rId85"/>
              </p:custDataLst>
            </p:nvPr>
          </p:nvSpPr>
          <p:spPr>
            <a:xfrm>
              <a:off x="2592357" y="5448533"/>
              <a:ext cx="74528" cy="133978"/>
            </a:xfrm>
            <a:custGeom>
              <a:avLst/>
              <a:gdLst/>
              <a:ahLst/>
              <a:cxnLst/>
              <a:rect l="0" t="0" r="0" b="0"/>
              <a:pathLst>
                <a:path w="74528" h="133978">
                  <a:moveTo>
                    <a:pt x="65118" y="18817"/>
                  </a:moveTo>
                  <a:lnTo>
                    <a:pt x="65118" y="18817"/>
                  </a:lnTo>
                  <a:lnTo>
                    <a:pt x="74527" y="0"/>
                  </a:lnTo>
                  <a:lnTo>
                    <a:pt x="43061" y="13045"/>
                  </a:lnTo>
                  <a:lnTo>
                    <a:pt x="28504" y="27541"/>
                  </a:lnTo>
                  <a:lnTo>
                    <a:pt x="6968" y="61227"/>
                  </a:lnTo>
                  <a:lnTo>
                    <a:pt x="969" y="86769"/>
                  </a:lnTo>
                  <a:lnTo>
                    <a:pt x="0" y="116239"/>
                  </a:lnTo>
                  <a:lnTo>
                    <a:pt x="3721" y="129497"/>
                  </a:lnTo>
                  <a:lnTo>
                    <a:pt x="7253" y="132821"/>
                  </a:lnTo>
                  <a:lnTo>
                    <a:pt x="11725" y="133977"/>
                  </a:lnTo>
                  <a:lnTo>
                    <a:pt x="22338" y="132441"/>
                  </a:lnTo>
                  <a:lnTo>
                    <a:pt x="46068" y="12359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7" name="SMARTInkShape-2051">
              <a:extLst>
                <a:ext uri="{FF2B5EF4-FFF2-40B4-BE49-F238E27FC236}">
                  <a16:creationId xmlns:a16="http://schemas.microsoft.com/office/drawing/2014/main" id="{B134E3BA-5330-5CB7-DEC2-FE3FCB88BBCB}"/>
                </a:ext>
              </a:extLst>
            </p:cNvPr>
            <p:cNvSpPr/>
            <p:nvPr>
              <p:custDataLst>
                <p:tags r:id="rId86"/>
              </p:custDataLst>
            </p:nvPr>
          </p:nvSpPr>
          <p:spPr>
            <a:xfrm>
              <a:off x="2705100" y="5459310"/>
              <a:ext cx="152401" cy="116225"/>
            </a:xfrm>
            <a:custGeom>
              <a:avLst/>
              <a:gdLst/>
              <a:ahLst/>
              <a:cxnLst/>
              <a:rect l="0" t="0" r="0" b="0"/>
              <a:pathLst>
                <a:path w="152401" h="116225">
                  <a:moveTo>
                    <a:pt x="0" y="36615"/>
                  </a:moveTo>
                  <a:lnTo>
                    <a:pt x="0" y="36615"/>
                  </a:lnTo>
                  <a:lnTo>
                    <a:pt x="46264" y="36615"/>
                  </a:lnTo>
                  <a:lnTo>
                    <a:pt x="70208" y="35557"/>
                  </a:lnTo>
                  <a:lnTo>
                    <a:pt x="101647" y="23358"/>
                  </a:lnTo>
                  <a:lnTo>
                    <a:pt x="108677" y="17317"/>
                  </a:lnTo>
                  <a:lnTo>
                    <a:pt x="113189" y="9872"/>
                  </a:lnTo>
                  <a:lnTo>
                    <a:pt x="108162" y="6032"/>
                  </a:lnTo>
                  <a:lnTo>
                    <a:pt x="98872" y="1856"/>
                  </a:lnTo>
                  <a:lnTo>
                    <a:pt x="87687" y="0"/>
                  </a:lnTo>
                  <a:lnTo>
                    <a:pt x="69491" y="4012"/>
                  </a:lnTo>
                  <a:lnTo>
                    <a:pt x="37833" y="22453"/>
                  </a:lnTo>
                  <a:lnTo>
                    <a:pt x="23517" y="34201"/>
                  </a:lnTo>
                  <a:lnTo>
                    <a:pt x="15744" y="49301"/>
                  </a:lnTo>
                  <a:lnTo>
                    <a:pt x="10753" y="84864"/>
                  </a:lnTo>
                  <a:lnTo>
                    <a:pt x="12893" y="97923"/>
                  </a:lnTo>
                  <a:lnTo>
                    <a:pt x="14946" y="102887"/>
                  </a:lnTo>
                  <a:lnTo>
                    <a:pt x="22870" y="111225"/>
                  </a:lnTo>
                  <a:lnTo>
                    <a:pt x="27947" y="114930"/>
                  </a:lnTo>
                  <a:lnTo>
                    <a:pt x="44876" y="116224"/>
                  </a:lnTo>
                  <a:lnTo>
                    <a:pt x="85182" y="108432"/>
                  </a:lnTo>
                  <a:lnTo>
                    <a:pt x="152400" y="7471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8" name="SMARTInkShape-2052">
              <a:extLst>
                <a:ext uri="{FF2B5EF4-FFF2-40B4-BE49-F238E27FC236}">
                  <a16:creationId xmlns:a16="http://schemas.microsoft.com/office/drawing/2014/main" id="{DA8B1104-02A9-DB6A-E60E-CFA20EDD750B}"/>
                </a:ext>
              </a:extLst>
            </p:cNvPr>
            <p:cNvSpPr/>
            <p:nvPr>
              <p:custDataLst>
                <p:tags r:id="rId87"/>
              </p:custDataLst>
            </p:nvPr>
          </p:nvSpPr>
          <p:spPr>
            <a:xfrm>
              <a:off x="2895600" y="5338920"/>
              <a:ext cx="28184" cy="261781"/>
            </a:xfrm>
            <a:custGeom>
              <a:avLst/>
              <a:gdLst/>
              <a:ahLst/>
              <a:cxnLst/>
              <a:rect l="0" t="0" r="0" b="0"/>
              <a:pathLst>
                <a:path w="28184" h="261781">
                  <a:moveTo>
                    <a:pt x="19050" y="14130"/>
                  </a:moveTo>
                  <a:lnTo>
                    <a:pt x="19050" y="14130"/>
                  </a:lnTo>
                  <a:lnTo>
                    <a:pt x="24106" y="9074"/>
                  </a:lnTo>
                  <a:lnTo>
                    <a:pt x="26588" y="3769"/>
                  </a:lnTo>
                  <a:lnTo>
                    <a:pt x="27250" y="873"/>
                  </a:lnTo>
                  <a:lnTo>
                    <a:pt x="27692" y="0"/>
                  </a:lnTo>
                  <a:lnTo>
                    <a:pt x="27986" y="477"/>
                  </a:lnTo>
                  <a:lnTo>
                    <a:pt x="28183" y="1853"/>
                  </a:lnTo>
                  <a:lnTo>
                    <a:pt x="20984" y="40971"/>
                  </a:lnTo>
                  <a:lnTo>
                    <a:pt x="16801" y="83113"/>
                  </a:lnTo>
                  <a:lnTo>
                    <a:pt x="11681" y="123470"/>
                  </a:lnTo>
                  <a:lnTo>
                    <a:pt x="9951" y="170606"/>
                  </a:lnTo>
                  <a:lnTo>
                    <a:pt x="3063" y="217508"/>
                  </a:lnTo>
                  <a:lnTo>
                    <a:pt x="0" y="26178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9" name="SMARTInkShape-2053">
              <a:extLst>
                <a:ext uri="{FF2B5EF4-FFF2-40B4-BE49-F238E27FC236}">
                  <a16:creationId xmlns:a16="http://schemas.microsoft.com/office/drawing/2014/main" id="{DA7E62DE-3E3F-CCC4-595C-B6D3189968D3}"/>
                </a:ext>
              </a:extLst>
            </p:cNvPr>
            <p:cNvSpPr/>
            <p:nvPr>
              <p:custDataLst>
                <p:tags r:id="rId88"/>
              </p:custDataLst>
            </p:nvPr>
          </p:nvSpPr>
          <p:spPr>
            <a:xfrm>
              <a:off x="3133725" y="5391150"/>
              <a:ext cx="9526" cy="1"/>
            </a:xfrm>
            <a:custGeom>
              <a:avLst/>
              <a:gdLst/>
              <a:ahLst/>
              <a:cxnLst/>
              <a:rect l="0" t="0" r="0" b="0"/>
              <a:pathLst>
                <a:path w="9526" h="1">
                  <a:moveTo>
                    <a:pt x="0" y="0"/>
                  </a:moveTo>
                  <a:lnTo>
                    <a:pt x="0" y="0"/>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0" name="SMARTInkShape-2054">
              <a:extLst>
                <a:ext uri="{FF2B5EF4-FFF2-40B4-BE49-F238E27FC236}">
                  <a16:creationId xmlns:a16="http://schemas.microsoft.com/office/drawing/2014/main" id="{457A41F7-5FE4-C5DB-5160-4BCAACB76E9E}"/>
                </a:ext>
              </a:extLst>
            </p:cNvPr>
            <p:cNvSpPr/>
            <p:nvPr>
              <p:custDataLst>
                <p:tags r:id="rId89"/>
              </p:custDataLst>
            </p:nvPr>
          </p:nvSpPr>
          <p:spPr>
            <a:xfrm>
              <a:off x="3110331" y="5505450"/>
              <a:ext cx="23395" cy="19051"/>
            </a:xfrm>
            <a:custGeom>
              <a:avLst/>
              <a:gdLst/>
              <a:ahLst/>
              <a:cxnLst/>
              <a:rect l="0" t="0" r="0" b="0"/>
              <a:pathLst>
                <a:path w="23395" h="19051">
                  <a:moveTo>
                    <a:pt x="23394" y="0"/>
                  </a:moveTo>
                  <a:lnTo>
                    <a:pt x="23394" y="0"/>
                  </a:lnTo>
                  <a:lnTo>
                    <a:pt x="7148" y="15188"/>
                  </a:lnTo>
                  <a:lnTo>
                    <a:pt x="0" y="17905"/>
                  </a:lnTo>
                  <a:lnTo>
                    <a:pt x="390" y="18287"/>
                  </a:lnTo>
                  <a:lnTo>
                    <a:pt x="4344" y="190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7" name="SMARTInkShape-Group367">
            <a:extLst>
              <a:ext uri="{FF2B5EF4-FFF2-40B4-BE49-F238E27FC236}">
                <a16:creationId xmlns:a16="http://schemas.microsoft.com/office/drawing/2014/main" id="{2817B72D-25CD-C645-A73C-BF74911BEFB1}"/>
              </a:ext>
            </a:extLst>
          </p:cNvPr>
          <p:cNvGrpSpPr/>
          <p:nvPr/>
        </p:nvGrpSpPr>
        <p:grpSpPr>
          <a:xfrm>
            <a:off x="7705725" y="4581525"/>
            <a:ext cx="533168" cy="188434"/>
            <a:chOff x="7705725" y="4581525"/>
            <a:chExt cx="533168" cy="188434"/>
          </a:xfrm>
        </p:grpSpPr>
        <p:sp>
          <p:nvSpPr>
            <p:cNvPr id="312" name="SMARTInkShape-2055">
              <a:extLst>
                <a:ext uri="{FF2B5EF4-FFF2-40B4-BE49-F238E27FC236}">
                  <a16:creationId xmlns:a16="http://schemas.microsoft.com/office/drawing/2014/main" id="{D96E6999-78DC-42B0-10D5-67DCE9133554}"/>
                </a:ext>
              </a:extLst>
            </p:cNvPr>
            <p:cNvSpPr/>
            <p:nvPr>
              <p:custDataLst>
                <p:tags r:id="rId74"/>
              </p:custDataLst>
            </p:nvPr>
          </p:nvSpPr>
          <p:spPr>
            <a:xfrm>
              <a:off x="7705725" y="4581525"/>
              <a:ext cx="37986" cy="171451"/>
            </a:xfrm>
            <a:custGeom>
              <a:avLst/>
              <a:gdLst/>
              <a:ahLst/>
              <a:cxnLst/>
              <a:rect l="0" t="0" r="0" b="0"/>
              <a:pathLst>
                <a:path w="37986" h="171451">
                  <a:moveTo>
                    <a:pt x="28575" y="9525"/>
                  </a:moveTo>
                  <a:lnTo>
                    <a:pt x="28575" y="9525"/>
                  </a:lnTo>
                  <a:lnTo>
                    <a:pt x="28575" y="10"/>
                  </a:lnTo>
                  <a:lnTo>
                    <a:pt x="37985" y="0"/>
                  </a:lnTo>
                  <a:lnTo>
                    <a:pt x="33010" y="0"/>
                  </a:lnTo>
                  <a:lnTo>
                    <a:pt x="31531" y="2117"/>
                  </a:lnTo>
                  <a:lnTo>
                    <a:pt x="29452" y="17326"/>
                  </a:lnTo>
                  <a:lnTo>
                    <a:pt x="25925" y="56496"/>
                  </a:lnTo>
                  <a:lnTo>
                    <a:pt x="13409" y="103630"/>
                  </a:lnTo>
                  <a:lnTo>
                    <a:pt x="2214" y="149325"/>
                  </a:lnTo>
                  <a:lnTo>
                    <a:pt x="0"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2056">
              <a:extLst>
                <a:ext uri="{FF2B5EF4-FFF2-40B4-BE49-F238E27FC236}">
                  <a16:creationId xmlns:a16="http://schemas.microsoft.com/office/drawing/2014/main" id="{77BF618F-C3F8-8066-DCF7-B2B3DCC736A5}"/>
                </a:ext>
              </a:extLst>
            </p:cNvPr>
            <p:cNvSpPr/>
            <p:nvPr>
              <p:custDataLst>
                <p:tags r:id="rId75"/>
              </p:custDataLst>
            </p:nvPr>
          </p:nvSpPr>
          <p:spPr>
            <a:xfrm>
              <a:off x="7783481" y="4714875"/>
              <a:ext cx="27020" cy="8202"/>
            </a:xfrm>
            <a:custGeom>
              <a:avLst/>
              <a:gdLst/>
              <a:ahLst/>
              <a:cxnLst/>
              <a:rect l="0" t="0" r="0" b="0"/>
              <a:pathLst>
                <a:path w="27020" h="8202">
                  <a:moveTo>
                    <a:pt x="27019" y="0"/>
                  </a:moveTo>
                  <a:lnTo>
                    <a:pt x="27019" y="0"/>
                  </a:lnTo>
                  <a:lnTo>
                    <a:pt x="10618" y="8201"/>
                  </a:lnTo>
                  <a:lnTo>
                    <a:pt x="8677" y="7584"/>
                  </a:lnTo>
                  <a:lnTo>
                    <a:pt x="0" y="1208"/>
                  </a:lnTo>
                  <a:lnTo>
                    <a:pt x="541" y="805"/>
                  </a:lnTo>
                  <a:lnTo>
                    <a:pt x="17494"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SMARTInkShape-2057">
              <a:extLst>
                <a:ext uri="{FF2B5EF4-FFF2-40B4-BE49-F238E27FC236}">
                  <a16:creationId xmlns:a16="http://schemas.microsoft.com/office/drawing/2014/main" id="{28A6B483-FE62-BC51-1743-676B67DCC59B}"/>
                </a:ext>
              </a:extLst>
            </p:cNvPr>
            <p:cNvSpPr/>
            <p:nvPr>
              <p:custDataLst>
                <p:tags r:id="rId76"/>
              </p:custDataLst>
            </p:nvPr>
          </p:nvSpPr>
          <p:spPr>
            <a:xfrm>
              <a:off x="7858125" y="4600692"/>
              <a:ext cx="104776" cy="159334"/>
            </a:xfrm>
            <a:custGeom>
              <a:avLst/>
              <a:gdLst/>
              <a:ahLst/>
              <a:cxnLst/>
              <a:rect l="0" t="0" r="0" b="0"/>
              <a:pathLst>
                <a:path w="104776" h="159334">
                  <a:moveTo>
                    <a:pt x="104775" y="9408"/>
                  </a:moveTo>
                  <a:lnTo>
                    <a:pt x="104775" y="9408"/>
                  </a:lnTo>
                  <a:lnTo>
                    <a:pt x="104775" y="0"/>
                  </a:lnTo>
                  <a:lnTo>
                    <a:pt x="86875" y="7437"/>
                  </a:lnTo>
                  <a:lnTo>
                    <a:pt x="83317" y="8095"/>
                  </a:lnTo>
                  <a:lnTo>
                    <a:pt x="76540" y="11646"/>
                  </a:lnTo>
                  <a:lnTo>
                    <a:pt x="50850" y="34908"/>
                  </a:lnTo>
                  <a:lnTo>
                    <a:pt x="22925" y="79997"/>
                  </a:lnTo>
                  <a:lnTo>
                    <a:pt x="12486" y="112134"/>
                  </a:lnTo>
                  <a:lnTo>
                    <a:pt x="11499" y="119167"/>
                  </a:lnTo>
                  <a:lnTo>
                    <a:pt x="16046" y="132626"/>
                  </a:lnTo>
                  <a:lnTo>
                    <a:pt x="31157" y="153457"/>
                  </a:lnTo>
                  <a:lnTo>
                    <a:pt x="40659" y="158096"/>
                  </a:lnTo>
                  <a:lnTo>
                    <a:pt x="46156" y="159333"/>
                  </a:lnTo>
                  <a:lnTo>
                    <a:pt x="50879" y="159100"/>
                  </a:lnTo>
                  <a:lnTo>
                    <a:pt x="58949" y="156018"/>
                  </a:lnTo>
                  <a:lnTo>
                    <a:pt x="69443" y="148333"/>
                  </a:lnTo>
                  <a:lnTo>
                    <a:pt x="73196" y="142414"/>
                  </a:lnTo>
                  <a:lnTo>
                    <a:pt x="75607" y="129990"/>
                  </a:lnTo>
                  <a:lnTo>
                    <a:pt x="76864" y="127897"/>
                  </a:lnTo>
                  <a:lnTo>
                    <a:pt x="78759" y="126500"/>
                  </a:lnTo>
                  <a:lnTo>
                    <a:pt x="81081" y="125570"/>
                  </a:lnTo>
                  <a:lnTo>
                    <a:pt x="81571" y="123891"/>
                  </a:lnTo>
                  <a:lnTo>
                    <a:pt x="80838" y="121713"/>
                  </a:lnTo>
                  <a:lnTo>
                    <a:pt x="79292" y="119203"/>
                  </a:lnTo>
                  <a:lnTo>
                    <a:pt x="77204" y="117530"/>
                  </a:lnTo>
                  <a:lnTo>
                    <a:pt x="58158" y="109567"/>
                  </a:lnTo>
                  <a:lnTo>
                    <a:pt x="46661" y="109662"/>
                  </a:lnTo>
                  <a:lnTo>
                    <a:pt x="12263" y="116608"/>
                  </a:lnTo>
                  <a:lnTo>
                    <a:pt x="0" y="1237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SMARTInkShape-2058">
              <a:extLst>
                <a:ext uri="{FF2B5EF4-FFF2-40B4-BE49-F238E27FC236}">
                  <a16:creationId xmlns:a16="http://schemas.microsoft.com/office/drawing/2014/main" id="{49A6543F-0D1B-2049-5CEC-52C8487A7888}"/>
                </a:ext>
              </a:extLst>
            </p:cNvPr>
            <p:cNvSpPr/>
            <p:nvPr>
              <p:custDataLst>
                <p:tags r:id="rId77"/>
              </p:custDataLst>
            </p:nvPr>
          </p:nvSpPr>
          <p:spPr>
            <a:xfrm>
              <a:off x="8001823" y="4611424"/>
              <a:ext cx="112879" cy="139501"/>
            </a:xfrm>
            <a:custGeom>
              <a:avLst/>
              <a:gdLst/>
              <a:ahLst/>
              <a:cxnLst/>
              <a:rect l="0" t="0" r="0" b="0"/>
              <a:pathLst>
                <a:path w="112879" h="139501">
                  <a:moveTo>
                    <a:pt x="84902" y="8201"/>
                  </a:moveTo>
                  <a:lnTo>
                    <a:pt x="84902" y="8201"/>
                  </a:lnTo>
                  <a:lnTo>
                    <a:pt x="84902" y="0"/>
                  </a:lnTo>
                  <a:lnTo>
                    <a:pt x="46921" y="15000"/>
                  </a:lnTo>
                  <a:lnTo>
                    <a:pt x="36977" y="21101"/>
                  </a:lnTo>
                  <a:lnTo>
                    <a:pt x="31852" y="27340"/>
                  </a:lnTo>
                  <a:lnTo>
                    <a:pt x="29574" y="34699"/>
                  </a:lnTo>
                  <a:lnTo>
                    <a:pt x="27823" y="59934"/>
                  </a:lnTo>
                  <a:lnTo>
                    <a:pt x="30605" y="65765"/>
                  </a:lnTo>
                  <a:lnTo>
                    <a:pt x="32830" y="68802"/>
                  </a:lnTo>
                  <a:lnTo>
                    <a:pt x="46072" y="78133"/>
                  </a:lnTo>
                  <a:lnTo>
                    <a:pt x="60847" y="84221"/>
                  </a:lnTo>
                  <a:lnTo>
                    <a:pt x="62516" y="86398"/>
                  </a:lnTo>
                  <a:lnTo>
                    <a:pt x="65428" y="91638"/>
                  </a:lnTo>
                  <a:lnTo>
                    <a:pt x="78915" y="106743"/>
                  </a:lnTo>
                  <a:lnTo>
                    <a:pt x="79852" y="109879"/>
                  </a:lnTo>
                  <a:lnTo>
                    <a:pt x="79419" y="113028"/>
                  </a:lnTo>
                  <a:lnTo>
                    <a:pt x="76575" y="122517"/>
                  </a:lnTo>
                  <a:lnTo>
                    <a:pt x="76176" y="125686"/>
                  </a:lnTo>
                  <a:lnTo>
                    <a:pt x="74851" y="127800"/>
                  </a:lnTo>
                  <a:lnTo>
                    <a:pt x="72910" y="129209"/>
                  </a:lnTo>
                  <a:lnTo>
                    <a:pt x="67930" y="131832"/>
                  </a:lnTo>
                  <a:lnTo>
                    <a:pt x="62189" y="136526"/>
                  </a:lnTo>
                  <a:lnTo>
                    <a:pt x="53288" y="139317"/>
                  </a:lnTo>
                  <a:lnTo>
                    <a:pt x="41218" y="139500"/>
                  </a:lnTo>
                  <a:lnTo>
                    <a:pt x="18689" y="133653"/>
                  </a:lnTo>
                  <a:lnTo>
                    <a:pt x="0" y="122997"/>
                  </a:lnTo>
                  <a:lnTo>
                    <a:pt x="12507" y="109287"/>
                  </a:lnTo>
                  <a:lnTo>
                    <a:pt x="21328" y="106045"/>
                  </a:lnTo>
                  <a:lnTo>
                    <a:pt x="49296" y="98907"/>
                  </a:lnTo>
                  <a:lnTo>
                    <a:pt x="76856" y="87043"/>
                  </a:lnTo>
                  <a:lnTo>
                    <a:pt x="87676" y="84517"/>
                  </a:lnTo>
                  <a:lnTo>
                    <a:pt x="99718" y="77144"/>
                  </a:lnTo>
                  <a:lnTo>
                    <a:pt x="106656" y="71298"/>
                  </a:lnTo>
                  <a:lnTo>
                    <a:pt x="110445" y="62350"/>
                  </a:lnTo>
                  <a:lnTo>
                    <a:pt x="112878" y="44414"/>
                  </a:lnTo>
                  <a:lnTo>
                    <a:pt x="107567" y="34527"/>
                  </a:lnTo>
                  <a:lnTo>
                    <a:pt x="99208" y="25193"/>
                  </a:lnTo>
                  <a:lnTo>
                    <a:pt x="91966" y="21045"/>
                  </a:lnTo>
                  <a:lnTo>
                    <a:pt x="81939" y="18709"/>
                  </a:lnTo>
                  <a:lnTo>
                    <a:pt x="78694" y="19439"/>
                  </a:lnTo>
                  <a:lnTo>
                    <a:pt x="65852" y="272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SMARTInkShape-2059">
              <a:extLst>
                <a:ext uri="{FF2B5EF4-FFF2-40B4-BE49-F238E27FC236}">
                  <a16:creationId xmlns:a16="http://schemas.microsoft.com/office/drawing/2014/main" id="{9D91F2B7-F08F-EC7A-1F0E-B209C7A8B57C}"/>
                </a:ext>
              </a:extLst>
            </p:cNvPr>
            <p:cNvSpPr/>
            <p:nvPr>
              <p:custDataLst>
                <p:tags r:id="rId78"/>
              </p:custDataLst>
            </p:nvPr>
          </p:nvSpPr>
          <p:spPr>
            <a:xfrm>
              <a:off x="8130552" y="4610217"/>
              <a:ext cx="108341" cy="159742"/>
            </a:xfrm>
            <a:custGeom>
              <a:avLst/>
              <a:gdLst/>
              <a:ahLst/>
              <a:cxnLst/>
              <a:rect l="0" t="0" r="0" b="0"/>
              <a:pathLst>
                <a:path w="108341" h="159742">
                  <a:moveTo>
                    <a:pt x="89523" y="9408"/>
                  </a:moveTo>
                  <a:lnTo>
                    <a:pt x="89523" y="9408"/>
                  </a:lnTo>
                  <a:lnTo>
                    <a:pt x="108340" y="0"/>
                  </a:lnTo>
                  <a:lnTo>
                    <a:pt x="103448" y="4974"/>
                  </a:lnTo>
                  <a:lnTo>
                    <a:pt x="98181" y="7437"/>
                  </a:lnTo>
                  <a:lnTo>
                    <a:pt x="95295" y="8095"/>
                  </a:lnTo>
                  <a:lnTo>
                    <a:pt x="76064" y="19132"/>
                  </a:lnTo>
                  <a:lnTo>
                    <a:pt x="43961" y="54154"/>
                  </a:lnTo>
                  <a:lnTo>
                    <a:pt x="30750" y="83109"/>
                  </a:lnTo>
                  <a:lnTo>
                    <a:pt x="23889" y="122543"/>
                  </a:lnTo>
                  <a:lnTo>
                    <a:pt x="24370" y="134831"/>
                  </a:lnTo>
                  <a:lnTo>
                    <a:pt x="28110" y="143821"/>
                  </a:lnTo>
                  <a:lnTo>
                    <a:pt x="36166" y="154832"/>
                  </a:lnTo>
                  <a:lnTo>
                    <a:pt x="44995" y="158708"/>
                  </a:lnTo>
                  <a:lnTo>
                    <a:pt x="50312" y="159741"/>
                  </a:lnTo>
                  <a:lnTo>
                    <a:pt x="54916" y="159371"/>
                  </a:lnTo>
                  <a:lnTo>
                    <a:pt x="62853" y="156139"/>
                  </a:lnTo>
                  <a:lnTo>
                    <a:pt x="83061" y="139364"/>
                  </a:lnTo>
                  <a:lnTo>
                    <a:pt x="86651" y="130313"/>
                  </a:lnTo>
                  <a:lnTo>
                    <a:pt x="87608" y="124936"/>
                  </a:lnTo>
                  <a:lnTo>
                    <a:pt x="85850" y="116140"/>
                  </a:lnTo>
                  <a:lnTo>
                    <a:pt x="83899" y="112313"/>
                  </a:lnTo>
                  <a:lnTo>
                    <a:pt x="80482" y="109762"/>
                  </a:lnTo>
                  <a:lnTo>
                    <a:pt x="71041" y="106926"/>
                  </a:lnTo>
                  <a:lnTo>
                    <a:pt x="48769" y="105330"/>
                  </a:lnTo>
                  <a:lnTo>
                    <a:pt x="27118" y="109914"/>
                  </a:lnTo>
                  <a:lnTo>
                    <a:pt x="12353" y="117975"/>
                  </a:lnTo>
                  <a:lnTo>
                    <a:pt x="1276" y="127066"/>
                  </a:lnTo>
                  <a:lnTo>
                    <a:pt x="0" y="129121"/>
                  </a:lnTo>
                  <a:lnTo>
                    <a:pt x="3798" y="1332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5" name="SMARTInkShape-Group368">
            <a:extLst>
              <a:ext uri="{FF2B5EF4-FFF2-40B4-BE49-F238E27FC236}">
                <a16:creationId xmlns:a16="http://schemas.microsoft.com/office/drawing/2014/main" id="{9E345B7D-1D1A-A1BE-E27E-BF2F9A9442D6}"/>
              </a:ext>
            </a:extLst>
          </p:cNvPr>
          <p:cNvGrpSpPr/>
          <p:nvPr/>
        </p:nvGrpSpPr>
        <p:grpSpPr>
          <a:xfrm>
            <a:off x="8391525" y="4352925"/>
            <a:ext cx="638040" cy="381001"/>
            <a:chOff x="8391525" y="4352925"/>
            <a:chExt cx="638040" cy="381001"/>
          </a:xfrm>
        </p:grpSpPr>
        <p:sp>
          <p:nvSpPr>
            <p:cNvPr id="318" name="SMARTInkShape-2060">
              <a:extLst>
                <a:ext uri="{FF2B5EF4-FFF2-40B4-BE49-F238E27FC236}">
                  <a16:creationId xmlns:a16="http://schemas.microsoft.com/office/drawing/2014/main" id="{7B83A2E1-D4AB-5F6D-EC7E-879B74BCD857}"/>
                </a:ext>
              </a:extLst>
            </p:cNvPr>
            <p:cNvSpPr/>
            <p:nvPr>
              <p:custDataLst>
                <p:tags r:id="rId67"/>
              </p:custDataLst>
            </p:nvPr>
          </p:nvSpPr>
          <p:spPr>
            <a:xfrm>
              <a:off x="8429625" y="4352925"/>
              <a:ext cx="1" cy="142876"/>
            </a:xfrm>
            <a:custGeom>
              <a:avLst/>
              <a:gdLst/>
              <a:ahLst/>
              <a:cxnLst/>
              <a:rect l="0" t="0" r="0" b="0"/>
              <a:pathLst>
                <a:path w="1" h="142876">
                  <a:moveTo>
                    <a:pt x="0" y="19050"/>
                  </a:moveTo>
                  <a:lnTo>
                    <a:pt x="0" y="19050"/>
                  </a:lnTo>
                  <a:lnTo>
                    <a:pt x="0" y="0"/>
                  </a:lnTo>
                  <a:lnTo>
                    <a:pt x="0" y="47595"/>
                  </a:lnTo>
                  <a:lnTo>
                    <a:pt x="0" y="92075"/>
                  </a:lnTo>
                  <a:lnTo>
                    <a:pt x="0" y="138403"/>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9" name="SMARTInkShape-2061">
              <a:extLst>
                <a:ext uri="{FF2B5EF4-FFF2-40B4-BE49-F238E27FC236}">
                  <a16:creationId xmlns:a16="http://schemas.microsoft.com/office/drawing/2014/main" id="{A8FEB434-1E30-F28F-9248-2E0ACF6D3BE2}"/>
                </a:ext>
              </a:extLst>
            </p:cNvPr>
            <p:cNvSpPr/>
            <p:nvPr>
              <p:custDataLst>
                <p:tags r:id="rId68"/>
              </p:custDataLst>
            </p:nvPr>
          </p:nvSpPr>
          <p:spPr>
            <a:xfrm>
              <a:off x="8391525" y="4600967"/>
              <a:ext cx="38101" cy="132959"/>
            </a:xfrm>
            <a:custGeom>
              <a:avLst/>
              <a:gdLst/>
              <a:ahLst/>
              <a:cxnLst/>
              <a:rect l="0" t="0" r="0" b="0"/>
              <a:pathLst>
                <a:path w="38101" h="132959">
                  <a:moveTo>
                    <a:pt x="38100" y="9133"/>
                  </a:moveTo>
                  <a:lnTo>
                    <a:pt x="38100" y="9133"/>
                  </a:lnTo>
                  <a:lnTo>
                    <a:pt x="38100" y="0"/>
                  </a:lnTo>
                  <a:lnTo>
                    <a:pt x="33044" y="4781"/>
                  </a:lnTo>
                  <a:lnTo>
                    <a:pt x="30561" y="12843"/>
                  </a:lnTo>
                  <a:lnTo>
                    <a:pt x="18387" y="57920"/>
                  </a:lnTo>
                  <a:lnTo>
                    <a:pt x="4146" y="102419"/>
                  </a:lnTo>
                  <a:lnTo>
                    <a:pt x="0" y="1329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0" name="SMARTInkShape-2062">
              <a:extLst>
                <a:ext uri="{FF2B5EF4-FFF2-40B4-BE49-F238E27FC236}">
                  <a16:creationId xmlns:a16="http://schemas.microsoft.com/office/drawing/2014/main" id="{E15A4EB1-E969-690B-DABF-EE48E0E5EA81}"/>
                </a:ext>
              </a:extLst>
            </p:cNvPr>
            <p:cNvSpPr/>
            <p:nvPr>
              <p:custDataLst>
                <p:tags r:id="rId69"/>
              </p:custDataLst>
            </p:nvPr>
          </p:nvSpPr>
          <p:spPr>
            <a:xfrm>
              <a:off x="8487328" y="4619663"/>
              <a:ext cx="69146" cy="92755"/>
            </a:xfrm>
            <a:custGeom>
              <a:avLst/>
              <a:gdLst/>
              <a:ahLst/>
              <a:cxnLst/>
              <a:rect l="0" t="0" r="0" b="0"/>
              <a:pathLst>
                <a:path w="69146" h="92755">
                  <a:moveTo>
                    <a:pt x="37547" y="19012"/>
                  </a:moveTo>
                  <a:lnTo>
                    <a:pt x="37547" y="19012"/>
                  </a:lnTo>
                  <a:lnTo>
                    <a:pt x="37547" y="389"/>
                  </a:lnTo>
                  <a:lnTo>
                    <a:pt x="24290" y="0"/>
                  </a:lnTo>
                  <a:lnTo>
                    <a:pt x="18251" y="2801"/>
                  </a:lnTo>
                  <a:lnTo>
                    <a:pt x="5748" y="13223"/>
                  </a:lnTo>
                  <a:lnTo>
                    <a:pt x="2247" y="24906"/>
                  </a:lnTo>
                  <a:lnTo>
                    <a:pt x="0" y="53220"/>
                  </a:lnTo>
                  <a:lnTo>
                    <a:pt x="4666" y="72775"/>
                  </a:lnTo>
                  <a:lnTo>
                    <a:pt x="12703" y="82771"/>
                  </a:lnTo>
                  <a:lnTo>
                    <a:pt x="23330" y="89682"/>
                  </a:lnTo>
                  <a:lnTo>
                    <a:pt x="35109" y="92754"/>
                  </a:lnTo>
                  <a:lnTo>
                    <a:pt x="47400" y="91298"/>
                  </a:lnTo>
                  <a:lnTo>
                    <a:pt x="58858" y="87122"/>
                  </a:lnTo>
                  <a:lnTo>
                    <a:pt x="67480" y="81739"/>
                  </a:lnTo>
                  <a:lnTo>
                    <a:pt x="69145" y="76705"/>
                  </a:lnTo>
                  <a:lnTo>
                    <a:pt x="66729" y="46992"/>
                  </a:lnTo>
                  <a:lnTo>
                    <a:pt x="61246" y="30595"/>
                  </a:lnTo>
                  <a:lnTo>
                    <a:pt x="52918" y="17387"/>
                  </a:lnTo>
                  <a:lnTo>
                    <a:pt x="48853" y="14754"/>
                  </a:lnTo>
                  <a:lnTo>
                    <a:pt x="38691" y="11828"/>
                  </a:lnTo>
                  <a:lnTo>
                    <a:pt x="34077" y="12107"/>
                  </a:lnTo>
                  <a:lnTo>
                    <a:pt x="8972" y="190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2063">
              <a:extLst>
                <a:ext uri="{FF2B5EF4-FFF2-40B4-BE49-F238E27FC236}">
                  <a16:creationId xmlns:a16="http://schemas.microsoft.com/office/drawing/2014/main" id="{AF375851-EFD1-161C-9D90-68F11369E99C}"/>
                </a:ext>
              </a:extLst>
            </p:cNvPr>
            <p:cNvSpPr/>
            <p:nvPr>
              <p:custDataLst>
                <p:tags r:id="rId70"/>
              </p:custDataLst>
            </p:nvPr>
          </p:nvSpPr>
          <p:spPr>
            <a:xfrm>
              <a:off x="8612039" y="4705742"/>
              <a:ext cx="27137" cy="18659"/>
            </a:xfrm>
            <a:custGeom>
              <a:avLst/>
              <a:gdLst/>
              <a:ahLst/>
              <a:cxnLst/>
              <a:rect l="0" t="0" r="0" b="0"/>
              <a:pathLst>
                <a:path w="27137" h="18659">
                  <a:moveTo>
                    <a:pt x="8086" y="9133"/>
                  </a:moveTo>
                  <a:lnTo>
                    <a:pt x="8086" y="9133"/>
                  </a:lnTo>
                  <a:lnTo>
                    <a:pt x="17495" y="9133"/>
                  </a:lnTo>
                  <a:lnTo>
                    <a:pt x="3419" y="9133"/>
                  </a:lnTo>
                  <a:lnTo>
                    <a:pt x="1800" y="8075"/>
                  </a:lnTo>
                  <a:lnTo>
                    <a:pt x="720" y="6311"/>
                  </a:lnTo>
                  <a:lnTo>
                    <a:pt x="0" y="4076"/>
                  </a:lnTo>
                  <a:lnTo>
                    <a:pt x="579" y="2587"/>
                  </a:lnTo>
                  <a:lnTo>
                    <a:pt x="2022" y="1594"/>
                  </a:lnTo>
                  <a:lnTo>
                    <a:pt x="6887" y="0"/>
                  </a:lnTo>
                  <a:lnTo>
                    <a:pt x="7287" y="928"/>
                  </a:lnTo>
                  <a:lnTo>
                    <a:pt x="7730" y="4781"/>
                  </a:lnTo>
                  <a:lnTo>
                    <a:pt x="10751" y="10021"/>
                  </a:lnTo>
                  <a:lnTo>
                    <a:pt x="13037" y="12900"/>
                  </a:lnTo>
                  <a:lnTo>
                    <a:pt x="27136" y="186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2" name="SMARTInkShape-2064">
              <a:extLst>
                <a:ext uri="{FF2B5EF4-FFF2-40B4-BE49-F238E27FC236}">
                  <a16:creationId xmlns:a16="http://schemas.microsoft.com/office/drawing/2014/main" id="{815279EF-C3F5-BC23-5F11-CB5F6A95140E}"/>
                </a:ext>
              </a:extLst>
            </p:cNvPr>
            <p:cNvSpPr/>
            <p:nvPr>
              <p:custDataLst>
                <p:tags r:id="rId71"/>
              </p:custDataLst>
            </p:nvPr>
          </p:nvSpPr>
          <p:spPr>
            <a:xfrm>
              <a:off x="8677275" y="4566797"/>
              <a:ext cx="94649" cy="128945"/>
            </a:xfrm>
            <a:custGeom>
              <a:avLst/>
              <a:gdLst/>
              <a:ahLst/>
              <a:cxnLst/>
              <a:rect l="0" t="0" r="0" b="0"/>
              <a:pathLst>
                <a:path w="94649" h="128945">
                  <a:moveTo>
                    <a:pt x="28575" y="24253"/>
                  </a:moveTo>
                  <a:lnTo>
                    <a:pt x="28575" y="24253"/>
                  </a:lnTo>
                  <a:lnTo>
                    <a:pt x="20373" y="24253"/>
                  </a:lnTo>
                  <a:lnTo>
                    <a:pt x="19933" y="23195"/>
                  </a:lnTo>
                  <a:lnTo>
                    <a:pt x="19441" y="19196"/>
                  </a:lnTo>
                  <a:lnTo>
                    <a:pt x="20370" y="17707"/>
                  </a:lnTo>
                  <a:lnTo>
                    <a:pt x="22046" y="16714"/>
                  </a:lnTo>
                  <a:lnTo>
                    <a:pt x="24223" y="16052"/>
                  </a:lnTo>
                  <a:lnTo>
                    <a:pt x="36378" y="8443"/>
                  </a:lnTo>
                  <a:lnTo>
                    <a:pt x="51112" y="5105"/>
                  </a:lnTo>
                  <a:lnTo>
                    <a:pt x="59051" y="573"/>
                  </a:lnTo>
                  <a:lnTo>
                    <a:pt x="61593" y="0"/>
                  </a:lnTo>
                  <a:lnTo>
                    <a:pt x="63287" y="676"/>
                  </a:lnTo>
                  <a:lnTo>
                    <a:pt x="64415" y="2185"/>
                  </a:lnTo>
                  <a:lnTo>
                    <a:pt x="68494" y="3862"/>
                  </a:lnTo>
                  <a:lnTo>
                    <a:pt x="71062" y="4308"/>
                  </a:lnTo>
                  <a:lnTo>
                    <a:pt x="72775" y="5665"/>
                  </a:lnTo>
                  <a:lnTo>
                    <a:pt x="74678" y="9995"/>
                  </a:lnTo>
                  <a:lnTo>
                    <a:pt x="73068" y="12631"/>
                  </a:lnTo>
                  <a:lnTo>
                    <a:pt x="58100" y="27288"/>
                  </a:lnTo>
                  <a:lnTo>
                    <a:pt x="51222" y="36185"/>
                  </a:lnTo>
                  <a:lnTo>
                    <a:pt x="26299" y="50282"/>
                  </a:lnTo>
                  <a:lnTo>
                    <a:pt x="19332" y="61820"/>
                  </a:lnTo>
                  <a:lnTo>
                    <a:pt x="64108" y="62349"/>
                  </a:lnTo>
                  <a:lnTo>
                    <a:pt x="73648" y="65173"/>
                  </a:lnTo>
                  <a:lnTo>
                    <a:pt x="77674" y="67408"/>
                  </a:lnTo>
                  <a:lnTo>
                    <a:pt x="88395" y="80667"/>
                  </a:lnTo>
                  <a:lnTo>
                    <a:pt x="93219" y="92945"/>
                  </a:lnTo>
                  <a:lnTo>
                    <a:pt x="94648" y="103284"/>
                  </a:lnTo>
                  <a:lnTo>
                    <a:pt x="89338" y="112648"/>
                  </a:lnTo>
                  <a:lnTo>
                    <a:pt x="84959" y="118108"/>
                  </a:lnTo>
                  <a:lnTo>
                    <a:pt x="74448" y="124174"/>
                  </a:lnTo>
                  <a:lnTo>
                    <a:pt x="50454" y="128070"/>
                  </a:lnTo>
                  <a:lnTo>
                    <a:pt x="14582" y="128944"/>
                  </a:lnTo>
                  <a:lnTo>
                    <a:pt x="0" y="1195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SMARTInkShape-2065">
              <a:extLst>
                <a:ext uri="{FF2B5EF4-FFF2-40B4-BE49-F238E27FC236}">
                  <a16:creationId xmlns:a16="http://schemas.microsoft.com/office/drawing/2014/main" id="{3A807160-B594-6FDE-FAF0-C9129D26835B}"/>
                </a:ext>
              </a:extLst>
            </p:cNvPr>
            <p:cNvSpPr/>
            <p:nvPr>
              <p:custDataLst>
                <p:tags r:id="rId72"/>
              </p:custDataLst>
            </p:nvPr>
          </p:nvSpPr>
          <p:spPr>
            <a:xfrm>
              <a:off x="8831507" y="4600609"/>
              <a:ext cx="62930" cy="108346"/>
            </a:xfrm>
            <a:custGeom>
              <a:avLst/>
              <a:gdLst/>
              <a:ahLst/>
              <a:cxnLst/>
              <a:rect l="0" t="0" r="0" b="0"/>
              <a:pathLst>
                <a:path w="62930" h="108346">
                  <a:moveTo>
                    <a:pt x="26743" y="9491"/>
                  </a:moveTo>
                  <a:lnTo>
                    <a:pt x="26743" y="9491"/>
                  </a:lnTo>
                  <a:lnTo>
                    <a:pt x="26743" y="0"/>
                  </a:lnTo>
                  <a:lnTo>
                    <a:pt x="19137" y="8636"/>
                  </a:lnTo>
                  <a:lnTo>
                    <a:pt x="2291" y="41723"/>
                  </a:lnTo>
                  <a:lnTo>
                    <a:pt x="0" y="54155"/>
                  </a:lnTo>
                  <a:lnTo>
                    <a:pt x="3768" y="78111"/>
                  </a:lnTo>
                  <a:lnTo>
                    <a:pt x="11587" y="95205"/>
                  </a:lnTo>
                  <a:lnTo>
                    <a:pt x="25663" y="106972"/>
                  </a:lnTo>
                  <a:lnTo>
                    <a:pt x="30256" y="108345"/>
                  </a:lnTo>
                  <a:lnTo>
                    <a:pt x="34377" y="108202"/>
                  </a:lnTo>
                  <a:lnTo>
                    <a:pt x="38182" y="107048"/>
                  </a:lnTo>
                  <a:lnTo>
                    <a:pt x="45232" y="100122"/>
                  </a:lnTo>
                  <a:lnTo>
                    <a:pt x="58381" y="78428"/>
                  </a:lnTo>
                  <a:lnTo>
                    <a:pt x="62929" y="54964"/>
                  </a:lnTo>
                  <a:lnTo>
                    <a:pt x="59221" y="32960"/>
                  </a:lnTo>
                  <a:lnTo>
                    <a:pt x="51408" y="22391"/>
                  </a:lnTo>
                  <a:lnTo>
                    <a:pt x="46361" y="18092"/>
                  </a:lnTo>
                  <a:lnTo>
                    <a:pt x="41939" y="16283"/>
                  </a:lnTo>
                  <a:lnTo>
                    <a:pt x="37931" y="16136"/>
                  </a:lnTo>
                  <a:lnTo>
                    <a:pt x="17218" y="190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SMARTInkShape-2066">
              <a:extLst>
                <a:ext uri="{FF2B5EF4-FFF2-40B4-BE49-F238E27FC236}">
                  <a16:creationId xmlns:a16="http://schemas.microsoft.com/office/drawing/2014/main" id="{6D73E778-EA6F-9C48-E243-491DB2E9A0BF}"/>
                </a:ext>
              </a:extLst>
            </p:cNvPr>
            <p:cNvSpPr/>
            <p:nvPr>
              <p:custDataLst>
                <p:tags r:id="rId73"/>
              </p:custDataLst>
            </p:nvPr>
          </p:nvSpPr>
          <p:spPr>
            <a:xfrm>
              <a:off x="8924925" y="4572000"/>
              <a:ext cx="104640" cy="161926"/>
            </a:xfrm>
            <a:custGeom>
              <a:avLst/>
              <a:gdLst/>
              <a:ahLst/>
              <a:cxnLst/>
              <a:rect l="0" t="0" r="0" b="0"/>
              <a:pathLst>
                <a:path w="104640" h="161926">
                  <a:moveTo>
                    <a:pt x="0" y="0"/>
                  </a:moveTo>
                  <a:lnTo>
                    <a:pt x="0" y="0"/>
                  </a:lnTo>
                  <a:lnTo>
                    <a:pt x="18362" y="1058"/>
                  </a:lnTo>
                  <a:lnTo>
                    <a:pt x="53258" y="8201"/>
                  </a:lnTo>
                  <a:lnTo>
                    <a:pt x="99578" y="106"/>
                  </a:lnTo>
                  <a:lnTo>
                    <a:pt x="104318" y="9"/>
                  </a:lnTo>
                  <a:lnTo>
                    <a:pt x="104639" y="5060"/>
                  </a:lnTo>
                  <a:lnTo>
                    <a:pt x="88295" y="52663"/>
                  </a:lnTo>
                  <a:lnTo>
                    <a:pt x="75590" y="99351"/>
                  </a:lnTo>
                  <a:lnTo>
                    <a:pt x="67197" y="144618"/>
                  </a:lnTo>
                  <a:lnTo>
                    <a:pt x="66675"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5" name="SMARTInkShape-Group369">
            <a:extLst>
              <a:ext uri="{FF2B5EF4-FFF2-40B4-BE49-F238E27FC236}">
                <a16:creationId xmlns:a16="http://schemas.microsoft.com/office/drawing/2014/main" id="{A52B664F-EB54-AB09-2FCC-599E4E68308A}"/>
              </a:ext>
            </a:extLst>
          </p:cNvPr>
          <p:cNvGrpSpPr/>
          <p:nvPr/>
        </p:nvGrpSpPr>
        <p:grpSpPr>
          <a:xfrm>
            <a:off x="6734175" y="4948949"/>
            <a:ext cx="895351" cy="367658"/>
            <a:chOff x="6734175" y="4948949"/>
            <a:chExt cx="895351" cy="367658"/>
          </a:xfrm>
        </p:grpSpPr>
        <p:sp>
          <p:nvSpPr>
            <p:cNvPr id="326" name="SMARTInkShape-2067">
              <a:extLst>
                <a:ext uri="{FF2B5EF4-FFF2-40B4-BE49-F238E27FC236}">
                  <a16:creationId xmlns:a16="http://schemas.microsoft.com/office/drawing/2014/main" id="{69282C1B-9BA8-F8DF-AFB2-B70B11D020AC}"/>
                </a:ext>
              </a:extLst>
            </p:cNvPr>
            <p:cNvSpPr/>
            <p:nvPr>
              <p:custDataLst>
                <p:tags r:id="rId58"/>
              </p:custDataLst>
            </p:nvPr>
          </p:nvSpPr>
          <p:spPr>
            <a:xfrm>
              <a:off x="6734175" y="4962641"/>
              <a:ext cx="37985" cy="199910"/>
            </a:xfrm>
            <a:custGeom>
              <a:avLst/>
              <a:gdLst/>
              <a:ahLst/>
              <a:cxnLst/>
              <a:rect l="0" t="0" r="0" b="0"/>
              <a:pathLst>
                <a:path w="37985" h="199910">
                  <a:moveTo>
                    <a:pt x="28575" y="9409"/>
                  </a:moveTo>
                  <a:lnTo>
                    <a:pt x="28575" y="9409"/>
                  </a:lnTo>
                  <a:lnTo>
                    <a:pt x="37984" y="0"/>
                  </a:lnTo>
                  <a:lnTo>
                    <a:pt x="35262" y="30983"/>
                  </a:lnTo>
                  <a:lnTo>
                    <a:pt x="24840" y="77171"/>
                  </a:lnTo>
                  <a:lnTo>
                    <a:pt x="13648" y="120984"/>
                  </a:lnTo>
                  <a:lnTo>
                    <a:pt x="5012" y="162914"/>
                  </a:lnTo>
                  <a:lnTo>
                    <a:pt x="0" y="1999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SMARTInkShape-2068">
              <a:extLst>
                <a:ext uri="{FF2B5EF4-FFF2-40B4-BE49-F238E27FC236}">
                  <a16:creationId xmlns:a16="http://schemas.microsoft.com/office/drawing/2014/main" id="{5587E5B7-8604-2488-F7F6-92E4B43B290D}"/>
                </a:ext>
              </a:extLst>
            </p:cNvPr>
            <p:cNvSpPr/>
            <p:nvPr>
              <p:custDataLst>
                <p:tags r:id="rId59"/>
              </p:custDataLst>
            </p:nvPr>
          </p:nvSpPr>
          <p:spPr>
            <a:xfrm>
              <a:off x="6753225" y="4948949"/>
              <a:ext cx="142876" cy="213602"/>
            </a:xfrm>
            <a:custGeom>
              <a:avLst/>
              <a:gdLst/>
              <a:ahLst/>
              <a:cxnLst/>
              <a:rect l="0" t="0" r="0" b="0"/>
              <a:pathLst>
                <a:path w="142876" h="213602">
                  <a:moveTo>
                    <a:pt x="0" y="70726"/>
                  </a:moveTo>
                  <a:lnTo>
                    <a:pt x="0" y="70726"/>
                  </a:lnTo>
                  <a:lnTo>
                    <a:pt x="0" y="65670"/>
                  </a:lnTo>
                  <a:lnTo>
                    <a:pt x="1058" y="64181"/>
                  </a:lnTo>
                  <a:lnTo>
                    <a:pt x="2822" y="63187"/>
                  </a:lnTo>
                  <a:lnTo>
                    <a:pt x="5056" y="62525"/>
                  </a:lnTo>
                  <a:lnTo>
                    <a:pt x="6545" y="61025"/>
                  </a:lnTo>
                  <a:lnTo>
                    <a:pt x="22666" y="30644"/>
                  </a:lnTo>
                  <a:lnTo>
                    <a:pt x="31881" y="20279"/>
                  </a:lnTo>
                  <a:lnTo>
                    <a:pt x="40980" y="16555"/>
                  </a:lnTo>
                  <a:lnTo>
                    <a:pt x="64070" y="9108"/>
                  </a:lnTo>
                  <a:lnTo>
                    <a:pt x="82718" y="493"/>
                  </a:lnTo>
                  <a:lnTo>
                    <a:pt x="95325" y="0"/>
                  </a:lnTo>
                  <a:lnTo>
                    <a:pt x="120666" y="8307"/>
                  </a:lnTo>
                  <a:lnTo>
                    <a:pt x="124894" y="12180"/>
                  </a:lnTo>
                  <a:lnTo>
                    <a:pt x="129591" y="22128"/>
                  </a:lnTo>
                  <a:lnTo>
                    <a:pt x="132237" y="34572"/>
                  </a:lnTo>
                  <a:lnTo>
                    <a:pt x="127211" y="44427"/>
                  </a:lnTo>
                  <a:lnTo>
                    <a:pt x="96741" y="78533"/>
                  </a:lnTo>
                  <a:lnTo>
                    <a:pt x="84977" y="84779"/>
                  </a:lnTo>
                  <a:lnTo>
                    <a:pt x="63631" y="93940"/>
                  </a:lnTo>
                  <a:lnTo>
                    <a:pt x="17724" y="117880"/>
                  </a:lnTo>
                  <a:lnTo>
                    <a:pt x="14991" y="121212"/>
                  </a:lnTo>
                  <a:lnTo>
                    <a:pt x="9132" y="124914"/>
                  </a:lnTo>
                  <a:lnTo>
                    <a:pt x="1804" y="127291"/>
                  </a:lnTo>
                  <a:lnTo>
                    <a:pt x="1203" y="128545"/>
                  </a:lnTo>
                  <a:lnTo>
                    <a:pt x="535" y="132759"/>
                  </a:lnTo>
                  <a:lnTo>
                    <a:pt x="2473" y="135364"/>
                  </a:lnTo>
                  <a:lnTo>
                    <a:pt x="43445" y="163889"/>
                  </a:lnTo>
                  <a:lnTo>
                    <a:pt x="88116" y="190496"/>
                  </a:lnTo>
                  <a:lnTo>
                    <a:pt x="142875" y="2136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2069">
              <a:extLst>
                <a:ext uri="{FF2B5EF4-FFF2-40B4-BE49-F238E27FC236}">
                  <a16:creationId xmlns:a16="http://schemas.microsoft.com/office/drawing/2014/main" id="{AF8C74D0-BFEC-2196-C00A-2A4EF2165732}"/>
                </a:ext>
              </a:extLst>
            </p:cNvPr>
            <p:cNvSpPr/>
            <p:nvPr>
              <p:custDataLst>
                <p:tags r:id="rId60"/>
              </p:custDataLst>
            </p:nvPr>
          </p:nvSpPr>
          <p:spPr>
            <a:xfrm>
              <a:off x="6953849" y="5059770"/>
              <a:ext cx="113702" cy="115892"/>
            </a:xfrm>
            <a:custGeom>
              <a:avLst/>
              <a:gdLst/>
              <a:ahLst/>
              <a:cxnLst/>
              <a:rect l="0" t="0" r="0" b="0"/>
              <a:pathLst>
                <a:path w="113702" h="115892">
                  <a:moveTo>
                    <a:pt x="8926" y="64680"/>
                  </a:moveTo>
                  <a:lnTo>
                    <a:pt x="8926" y="64680"/>
                  </a:lnTo>
                  <a:lnTo>
                    <a:pt x="47994" y="64680"/>
                  </a:lnTo>
                  <a:lnTo>
                    <a:pt x="55570" y="61858"/>
                  </a:lnTo>
                  <a:lnTo>
                    <a:pt x="59071" y="59624"/>
                  </a:lnTo>
                  <a:lnTo>
                    <a:pt x="83053" y="52921"/>
                  </a:lnTo>
                  <a:lnTo>
                    <a:pt x="97417" y="42014"/>
                  </a:lnTo>
                  <a:lnTo>
                    <a:pt x="107230" y="27743"/>
                  </a:lnTo>
                  <a:lnTo>
                    <a:pt x="111784" y="15166"/>
                  </a:lnTo>
                  <a:lnTo>
                    <a:pt x="110305" y="11562"/>
                  </a:lnTo>
                  <a:lnTo>
                    <a:pt x="103019" y="4736"/>
                  </a:lnTo>
                  <a:lnTo>
                    <a:pt x="92726" y="997"/>
                  </a:lnTo>
                  <a:lnTo>
                    <a:pt x="87018" y="0"/>
                  </a:lnTo>
                  <a:lnTo>
                    <a:pt x="46944" y="6381"/>
                  </a:lnTo>
                  <a:lnTo>
                    <a:pt x="36053" y="12663"/>
                  </a:lnTo>
                  <a:lnTo>
                    <a:pt x="13165" y="33409"/>
                  </a:lnTo>
                  <a:lnTo>
                    <a:pt x="6224" y="44080"/>
                  </a:lnTo>
                  <a:lnTo>
                    <a:pt x="1423" y="67043"/>
                  </a:lnTo>
                  <a:lnTo>
                    <a:pt x="0" y="88899"/>
                  </a:lnTo>
                  <a:lnTo>
                    <a:pt x="1917" y="94585"/>
                  </a:lnTo>
                  <a:lnTo>
                    <a:pt x="9692" y="103724"/>
                  </a:lnTo>
                  <a:lnTo>
                    <a:pt x="31026" y="114818"/>
                  </a:lnTo>
                  <a:lnTo>
                    <a:pt x="51203" y="115891"/>
                  </a:lnTo>
                  <a:lnTo>
                    <a:pt x="113701" y="1027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2070">
              <a:extLst>
                <a:ext uri="{FF2B5EF4-FFF2-40B4-BE49-F238E27FC236}">
                  <a16:creationId xmlns:a16="http://schemas.microsoft.com/office/drawing/2014/main" id="{F11ED06D-68B4-9571-32D0-642EDF3FCFF2}"/>
                </a:ext>
              </a:extLst>
            </p:cNvPr>
            <p:cNvSpPr/>
            <p:nvPr>
              <p:custDataLst>
                <p:tags r:id="rId61"/>
              </p:custDataLst>
            </p:nvPr>
          </p:nvSpPr>
          <p:spPr>
            <a:xfrm>
              <a:off x="7101112" y="5106724"/>
              <a:ext cx="90264" cy="209883"/>
            </a:xfrm>
            <a:custGeom>
              <a:avLst/>
              <a:gdLst/>
              <a:ahLst/>
              <a:cxnLst/>
              <a:rect l="0" t="0" r="0" b="0"/>
              <a:pathLst>
                <a:path w="90264" h="209883">
                  <a:moveTo>
                    <a:pt x="42638" y="8201"/>
                  </a:moveTo>
                  <a:lnTo>
                    <a:pt x="42638" y="8201"/>
                  </a:lnTo>
                  <a:lnTo>
                    <a:pt x="42638" y="0"/>
                  </a:lnTo>
                  <a:lnTo>
                    <a:pt x="47694" y="4125"/>
                  </a:lnTo>
                  <a:lnTo>
                    <a:pt x="50178" y="9212"/>
                  </a:lnTo>
                  <a:lnTo>
                    <a:pt x="50839" y="12050"/>
                  </a:lnTo>
                  <a:lnTo>
                    <a:pt x="44450" y="50885"/>
                  </a:lnTo>
                  <a:lnTo>
                    <a:pt x="37939" y="98006"/>
                  </a:lnTo>
                  <a:lnTo>
                    <a:pt x="34066" y="144905"/>
                  </a:lnTo>
                  <a:lnTo>
                    <a:pt x="32337" y="164300"/>
                  </a:lnTo>
                  <a:lnTo>
                    <a:pt x="18935" y="206395"/>
                  </a:lnTo>
                  <a:lnTo>
                    <a:pt x="16253" y="209122"/>
                  </a:lnTo>
                  <a:lnTo>
                    <a:pt x="13406" y="209882"/>
                  </a:lnTo>
                  <a:lnTo>
                    <a:pt x="10450" y="209330"/>
                  </a:lnTo>
                  <a:lnTo>
                    <a:pt x="8479" y="207904"/>
                  </a:lnTo>
                  <a:lnTo>
                    <a:pt x="7165" y="205894"/>
                  </a:lnTo>
                  <a:lnTo>
                    <a:pt x="0" y="184953"/>
                  </a:lnTo>
                  <a:lnTo>
                    <a:pt x="1547" y="154293"/>
                  </a:lnTo>
                  <a:lnTo>
                    <a:pt x="8708" y="128510"/>
                  </a:lnTo>
                  <a:lnTo>
                    <a:pt x="22589" y="107466"/>
                  </a:lnTo>
                  <a:lnTo>
                    <a:pt x="46243" y="88996"/>
                  </a:lnTo>
                  <a:lnTo>
                    <a:pt x="68475" y="77979"/>
                  </a:lnTo>
                  <a:lnTo>
                    <a:pt x="83372" y="75489"/>
                  </a:lnTo>
                  <a:lnTo>
                    <a:pt x="85669" y="74226"/>
                  </a:lnTo>
                  <a:lnTo>
                    <a:pt x="90263" y="653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2071">
              <a:extLst>
                <a:ext uri="{FF2B5EF4-FFF2-40B4-BE49-F238E27FC236}">
                  <a16:creationId xmlns:a16="http://schemas.microsoft.com/office/drawing/2014/main" id="{FC4C934D-0DB9-776C-1EA0-A3886F282D25}"/>
                </a:ext>
              </a:extLst>
            </p:cNvPr>
            <p:cNvSpPr/>
            <p:nvPr>
              <p:custDataLst>
                <p:tags r:id="rId62"/>
              </p:custDataLst>
            </p:nvPr>
          </p:nvSpPr>
          <p:spPr>
            <a:xfrm>
              <a:off x="7157312" y="5057775"/>
              <a:ext cx="34064" cy="19051"/>
            </a:xfrm>
            <a:custGeom>
              <a:avLst/>
              <a:gdLst/>
              <a:ahLst/>
              <a:cxnLst/>
              <a:rect l="0" t="0" r="0" b="0"/>
              <a:pathLst>
                <a:path w="34064" h="19051">
                  <a:moveTo>
                    <a:pt x="5488" y="19050"/>
                  </a:moveTo>
                  <a:lnTo>
                    <a:pt x="5488" y="19050"/>
                  </a:lnTo>
                  <a:lnTo>
                    <a:pt x="432" y="13994"/>
                  </a:lnTo>
                  <a:lnTo>
                    <a:pt x="0" y="11446"/>
                  </a:lnTo>
                  <a:lnTo>
                    <a:pt x="771" y="8689"/>
                  </a:lnTo>
                  <a:lnTo>
                    <a:pt x="2343" y="5793"/>
                  </a:lnTo>
                  <a:lnTo>
                    <a:pt x="4450" y="3862"/>
                  </a:lnTo>
                  <a:lnTo>
                    <a:pt x="9613" y="1716"/>
                  </a:lnTo>
                  <a:lnTo>
                    <a:pt x="3406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2072">
              <a:extLst>
                <a:ext uri="{FF2B5EF4-FFF2-40B4-BE49-F238E27FC236}">
                  <a16:creationId xmlns:a16="http://schemas.microsoft.com/office/drawing/2014/main" id="{D5BE0522-7581-E749-3EF1-34F0882A5B23}"/>
                </a:ext>
              </a:extLst>
            </p:cNvPr>
            <p:cNvSpPr/>
            <p:nvPr>
              <p:custDataLst>
                <p:tags r:id="rId63"/>
              </p:custDataLst>
            </p:nvPr>
          </p:nvSpPr>
          <p:spPr>
            <a:xfrm>
              <a:off x="7230229" y="5077265"/>
              <a:ext cx="93926" cy="107341"/>
            </a:xfrm>
            <a:custGeom>
              <a:avLst/>
              <a:gdLst/>
              <a:ahLst/>
              <a:cxnLst/>
              <a:rect l="0" t="0" r="0" b="0"/>
              <a:pathLst>
                <a:path w="93926" h="107341">
                  <a:moveTo>
                    <a:pt x="8771" y="28135"/>
                  </a:moveTo>
                  <a:lnTo>
                    <a:pt x="8771" y="28135"/>
                  </a:lnTo>
                  <a:lnTo>
                    <a:pt x="8771" y="36336"/>
                  </a:lnTo>
                  <a:lnTo>
                    <a:pt x="35286" y="37544"/>
                  </a:lnTo>
                  <a:lnTo>
                    <a:pt x="53550" y="32569"/>
                  </a:lnTo>
                  <a:lnTo>
                    <a:pt x="71083" y="21406"/>
                  </a:lnTo>
                  <a:lnTo>
                    <a:pt x="81443" y="13206"/>
                  </a:lnTo>
                  <a:lnTo>
                    <a:pt x="87989" y="10917"/>
                  </a:lnTo>
                  <a:lnTo>
                    <a:pt x="90158" y="9248"/>
                  </a:lnTo>
                  <a:lnTo>
                    <a:pt x="93925" y="1045"/>
                  </a:lnTo>
                  <a:lnTo>
                    <a:pt x="84214" y="0"/>
                  </a:lnTo>
                  <a:lnTo>
                    <a:pt x="44644" y="12856"/>
                  </a:lnTo>
                  <a:lnTo>
                    <a:pt x="12136" y="35753"/>
                  </a:lnTo>
                  <a:lnTo>
                    <a:pt x="7840" y="39563"/>
                  </a:lnTo>
                  <a:lnTo>
                    <a:pt x="3065" y="49442"/>
                  </a:lnTo>
                  <a:lnTo>
                    <a:pt x="0" y="73030"/>
                  </a:lnTo>
                  <a:lnTo>
                    <a:pt x="4526" y="91767"/>
                  </a:lnTo>
                  <a:lnTo>
                    <a:pt x="12570" y="105667"/>
                  </a:lnTo>
                  <a:lnTo>
                    <a:pt x="17653" y="107340"/>
                  </a:lnTo>
                  <a:lnTo>
                    <a:pt x="39978" y="104637"/>
                  </a:lnTo>
                  <a:lnTo>
                    <a:pt x="84971" y="948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2073">
              <a:extLst>
                <a:ext uri="{FF2B5EF4-FFF2-40B4-BE49-F238E27FC236}">
                  <a16:creationId xmlns:a16="http://schemas.microsoft.com/office/drawing/2014/main" id="{1B8D9604-95E8-E891-0CAA-B8AA6B73458C}"/>
                </a:ext>
              </a:extLst>
            </p:cNvPr>
            <p:cNvSpPr/>
            <p:nvPr>
              <p:custDataLst>
                <p:tags r:id="rId64"/>
              </p:custDataLst>
            </p:nvPr>
          </p:nvSpPr>
          <p:spPr>
            <a:xfrm>
              <a:off x="7344881" y="5090649"/>
              <a:ext cx="84620" cy="90347"/>
            </a:xfrm>
            <a:custGeom>
              <a:avLst/>
              <a:gdLst/>
              <a:ahLst/>
              <a:cxnLst/>
              <a:rect l="0" t="0" r="0" b="0"/>
              <a:pathLst>
                <a:path w="84620" h="90347">
                  <a:moveTo>
                    <a:pt x="75094" y="14751"/>
                  </a:moveTo>
                  <a:lnTo>
                    <a:pt x="75094" y="14751"/>
                  </a:lnTo>
                  <a:lnTo>
                    <a:pt x="75094" y="562"/>
                  </a:lnTo>
                  <a:lnTo>
                    <a:pt x="72977" y="0"/>
                  </a:lnTo>
                  <a:lnTo>
                    <a:pt x="59886" y="4266"/>
                  </a:lnTo>
                  <a:lnTo>
                    <a:pt x="42601" y="13290"/>
                  </a:lnTo>
                  <a:lnTo>
                    <a:pt x="11496" y="40795"/>
                  </a:lnTo>
                  <a:lnTo>
                    <a:pt x="4494" y="53137"/>
                  </a:lnTo>
                  <a:lnTo>
                    <a:pt x="0" y="73251"/>
                  </a:lnTo>
                  <a:lnTo>
                    <a:pt x="1749" y="77034"/>
                  </a:lnTo>
                  <a:lnTo>
                    <a:pt x="9334" y="84060"/>
                  </a:lnTo>
                  <a:lnTo>
                    <a:pt x="22583" y="87889"/>
                  </a:lnTo>
                  <a:lnTo>
                    <a:pt x="51904" y="90346"/>
                  </a:lnTo>
                  <a:lnTo>
                    <a:pt x="84619" y="814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SMARTInkShape-2074">
              <a:extLst>
                <a:ext uri="{FF2B5EF4-FFF2-40B4-BE49-F238E27FC236}">
                  <a16:creationId xmlns:a16="http://schemas.microsoft.com/office/drawing/2014/main" id="{CA9B95E9-EE02-66F9-3CAD-0540F03296F2}"/>
                </a:ext>
              </a:extLst>
            </p:cNvPr>
            <p:cNvSpPr/>
            <p:nvPr>
              <p:custDataLst>
                <p:tags r:id="rId65"/>
              </p:custDataLst>
            </p:nvPr>
          </p:nvSpPr>
          <p:spPr>
            <a:xfrm>
              <a:off x="7470196" y="4981967"/>
              <a:ext cx="121230" cy="236572"/>
            </a:xfrm>
            <a:custGeom>
              <a:avLst/>
              <a:gdLst/>
              <a:ahLst/>
              <a:cxnLst/>
              <a:rect l="0" t="0" r="0" b="0"/>
              <a:pathLst>
                <a:path w="121230" h="236572">
                  <a:moveTo>
                    <a:pt x="64079" y="9133"/>
                  </a:moveTo>
                  <a:lnTo>
                    <a:pt x="64079" y="9133"/>
                  </a:lnTo>
                  <a:lnTo>
                    <a:pt x="73213" y="0"/>
                  </a:lnTo>
                  <a:lnTo>
                    <a:pt x="56276" y="40787"/>
                  </a:lnTo>
                  <a:lnTo>
                    <a:pt x="37413" y="83746"/>
                  </a:lnTo>
                  <a:lnTo>
                    <a:pt x="18124" y="128176"/>
                  </a:lnTo>
                  <a:lnTo>
                    <a:pt x="2594" y="170114"/>
                  </a:lnTo>
                  <a:lnTo>
                    <a:pt x="0" y="198295"/>
                  </a:lnTo>
                  <a:lnTo>
                    <a:pt x="5465" y="219463"/>
                  </a:lnTo>
                  <a:lnTo>
                    <a:pt x="10864" y="228907"/>
                  </a:lnTo>
                  <a:lnTo>
                    <a:pt x="15903" y="231849"/>
                  </a:lnTo>
                  <a:lnTo>
                    <a:pt x="43979" y="236571"/>
                  </a:lnTo>
                  <a:lnTo>
                    <a:pt x="57262" y="236158"/>
                  </a:lnTo>
                  <a:lnTo>
                    <a:pt x="121229" y="2091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4" name="SMARTInkShape-2075">
              <a:extLst>
                <a:ext uri="{FF2B5EF4-FFF2-40B4-BE49-F238E27FC236}">
                  <a16:creationId xmlns:a16="http://schemas.microsoft.com/office/drawing/2014/main" id="{BBD88DCF-3591-9BAD-3AC8-4A5DD4A74AFF}"/>
                </a:ext>
              </a:extLst>
            </p:cNvPr>
            <p:cNvSpPr/>
            <p:nvPr>
              <p:custDataLst>
                <p:tags r:id="rId66"/>
              </p:custDataLst>
            </p:nvPr>
          </p:nvSpPr>
          <p:spPr>
            <a:xfrm>
              <a:off x="7458075" y="5105400"/>
              <a:ext cx="171451" cy="19051"/>
            </a:xfrm>
            <a:custGeom>
              <a:avLst/>
              <a:gdLst/>
              <a:ahLst/>
              <a:cxnLst/>
              <a:rect l="0" t="0" r="0" b="0"/>
              <a:pathLst>
                <a:path w="171451" h="19051">
                  <a:moveTo>
                    <a:pt x="0" y="19050"/>
                  </a:moveTo>
                  <a:lnTo>
                    <a:pt x="0" y="19050"/>
                  </a:lnTo>
                  <a:lnTo>
                    <a:pt x="5056" y="19050"/>
                  </a:lnTo>
                  <a:lnTo>
                    <a:pt x="45761" y="10849"/>
                  </a:lnTo>
                  <a:lnTo>
                    <a:pt x="85761" y="9917"/>
                  </a:lnTo>
                  <a:lnTo>
                    <a:pt x="124929" y="4115"/>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1" name="SMARTInkShape-Group370">
            <a:extLst>
              <a:ext uri="{FF2B5EF4-FFF2-40B4-BE49-F238E27FC236}">
                <a16:creationId xmlns:a16="http://schemas.microsoft.com/office/drawing/2014/main" id="{5B889ADD-C4CF-8B96-4ED7-237BA58231CC}"/>
              </a:ext>
            </a:extLst>
          </p:cNvPr>
          <p:cNvGrpSpPr/>
          <p:nvPr/>
        </p:nvGrpSpPr>
        <p:grpSpPr>
          <a:xfrm>
            <a:off x="7905750" y="5010266"/>
            <a:ext cx="552451" cy="277713"/>
            <a:chOff x="7905750" y="5010266"/>
            <a:chExt cx="552451" cy="277713"/>
          </a:xfrm>
        </p:grpSpPr>
        <p:sp>
          <p:nvSpPr>
            <p:cNvPr id="336" name="SMARTInkShape-2076">
              <a:extLst>
                <a:ext uri="{FF2B5EF4-FFF2-40B4-BE49-F238E27FC236}">
                  <a16:creationId xmlns:a16="http://schemas.microsoft.com/office/drawing/2014/main" id="{459BEABD-432F-D1D9-6836-66B007A6905A}"/>
                </a:ext>
              </a:extLst>
            </p:cNvPr>
            <p:cNvSpPr/>
            <p:nvPr>
              <p:custDataLst>
                <p:tags r:id="rId53"/>
              </p:custDataLst>
            </p:nvPr>
          </p:nvSpPr>
          <p:spPr>
            <a:xfrm>
              <a:off x="7905750" y="5010577"/>
              <a:ext cx="84825" cy="228174"/>
            </a:xfrm>
            <a:custGeom>
              <a:avLst/>
              <a:gdLst/>
              <a:ahLst/>
              <a:cxnLst/>
              <a:rect l="0" t="0" r="0" b="0"/>
              <a:pathLst>
                <a:path w="84825" h="228174">
                  <a:moveTo>
                    <a:pt x="57150" y="18623"/>
                  </a:moveTo>
                  <a:lnTo>
                    <a:pt x="57150" y="18623"/>
                  </a:lnTo>
                  <a:lnTo>
                    <a:pt x="57150" y="13567"/>
                  </a:lnTo>
                  <a:lnTo>
                    <a:pt x="58208" y="12078"/>
                  </a:lnTo>
                  <a:lnTo>
                    <a:pt x="59972" y="11084"/>
                  </a:lnTo>
                  <a:lnTo>
                    <a:pt x="84824" y="0"/>
                  </a:lnTo>
                  <a:lnTo>
                    <a:pt x="72423" y="41074"/>
                  </a:lnTo>
                  <a:lnTo>
                    <a:pt x="56031" y="76781"/>
                  </a:lnTo>
                  <a:lnTo>
                    <a:pt x="37768" y="114172"/>
                  </a:lnTo>
                  <a:lnTo>
                    <a:pt x="24597" y="146417"/>
                  </a:lnTo>
                  <a:lnTo>
                    <a:pt x="12177" y="190595"/>
                  </a:lnTo>
                  <a:lnTo>
                    <a:pt x="0" y="2281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2077">
              <a:extLst>
                <a:ext uri="{FF2B5EF4-FFF2-40B4-BE49-F238E27FC236}">
                  <a16:creationId xmlns:a16="http://schemas.microsoft.com/office/drawing/2014/main" id="{30C013F3-EF76-5949-B29B-0735359B730C}"/>
                </a:ext>
              </a:extLst>
            </p:cNvPr>
            <p:cNvSpPr/>
            <p:nvPr>
              <p:custDataLst>
                <p:tags r:id="rId54"/>
              </p:custDataLst>
            </p:nvPr>
          </p:nvSpPr>
          <p:spPr>
            <a:xfrm>
              <a:off x="8039100" y="5010266"/>
              <a:ext cx="66525" cy="247535"/>
            </a:xfrm>
            <a:custGeom>
              <a:avLst/>
              <a:gdLst/>
              <a:ahLst/>
              <a:cxnLst/>
              <a:rect l="0" t="0" r="0" b="0"/>
              <a:pathLst>
                <a:path w="66525" h="247535">
                  <a:moveTo>
                    <a:pt x="47625" y="9409"/>
                  </a:moveTo>
                  <a:lnTo>
                    <a:pt x="47625" y="9409"/>
                  </a:lnTo>
                  <a:lnTo>
                    <a:pt x="52681" y="4353"/>
                  </a:lnTo>
                  <a:lnTo>
                    <a:pt x="57986" y="1870"/>
                  </a:lnTo>
                  <a:lnTo>
                    <a:pt x="66167" y="0"/>
                  </a:lnTo>
                  <a:lnTo>
                    <a:pt x="66524" y="4975"/>
                  </a:lnTo>
                  <a:lnTo>
                    <a:pt x="55907" y="51343"/>
                  </a:lnTo>
                  <a:lnTo>
                    <a:pt x="35806" y="95639"/>
                  </a:lnTo>
                  <a:lnTo>
                    <a:pt x="23883" y="138109"/>
                  </a:lnTo>
                  <a:lnTo>
                    <a:pt x="12361" y="169828"/>
                  </a:lnTo>
                  <a:lnTo>
                    <a:pt x="0" y="2475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8" name="SMARTInkShape-2078">
              <a:extLst>
                <a:ext uri="{FF2B5EF4-FFF2-40B4-BE49-F238E27FC236}">
                  <a16:creationId xmlns:a16="http://schemas.microsoft.com/office/drawing/2014/main" id="{80D4A042-D926-14D0-72E2-2DA70023BB5C}"/>
                </a:ext>
              </a:extLst>
            </p:cNvPr>
            <p:cNvSpPr/>
            <p:nvPr>
              <p:custDataLst>
                <p:tags r:id="rId55"/>
              </p:custDataLst>
            </p:nvPr>
          </p:nvSpPr>
          <p:spPr>
            <a:xfrm>
              <a:off x="7919312" y="5162550"/>
              <a:ext cx="129314" cy="1"/>
            </a:xfrm>
            <a:custGeom>
              <a:avLst/>
              <a:gdLst/>
              <a:ahLst/>
              <a:cxnLst/>
              <a:rect l="0" t="0" r="0" b="0"/>
              <a:pathLst>
                <a:path w="129314" h="1">
                  <a:moveTo>
                    <a:pt x="5488" y="0"/>
                  </a:moveTo>
                  <a:lnTo>
                    <a:pt x="5488" y="0"/>
                  </a:lnTo>
                  <a:lnTo>
                    <a:pt x="0" y="0"/>
                  </a:lnTo>
                  <a:lnTo>
                    <a:pt x="43305" y="0"/>
                  </a:lnTo>
                  <a:lnTo>
                    <a:pt x="86120" y="0"/>
                  </a:lnTo>
                  <a:lnTo>
                    <a:pt x="12931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SMARTInkShape-2079">
              <a:extLst>
                <a:ext uri="{FF2B5EF4-FFF2-40B4-BE49-F238E27FC236}">
                  <a16:creationId xmlns:a16="http://schemas.microsoft.com/office/drawing/2014/main" id="{D74F9C35-9F05-6F35-8AF0-7002F8251F47}"/>
                </a:ext>
              </a:extLst>
            </p:cNvPr>
            <p:cNvSpPr/>
            <p:nvPr>
              <p:custDataLst>
                <p:tags r:id="rId56"/>
              </p:custDataLst>
            </p:nvPr>
          </p:nvSpPr>
          <p:spPr>
            <a:xfrm>
              <a:off x="8191500" y="5182225"/>
              <a:ext cx="94172" cy="105754"/>
            </a:xfrm>
            <a:custGeom>
              <a:avLst/>
              <a:gdLst/>
              <a:ahLst/>
              <a:cxnLst/>
              <a:rect l="0" t="0" r="0" b="0"/>
              <a:pathLst>
                <a:path w="94172" h="105754">
                  <a:moveTo>
                    <a:pt x="47625" y="8900"/>
                  </a:moveTo>
                  <a:lnTo>
                    <a:pt x="47625" y="8900"/>
                  </a:lnTo>
                  <a:lnTo>
                    <a:pt x="37512" y="8900"/>
                  </a:lnTo>
                  <a:lnTo>
                    <a:pt x="29725" y="11722"/>
                  </a:lnTo>
                  <a:lnTo>
                    <a:pt x="26167" y="13956"/>
                  </a:lnTo>
                  <a:lnTo>
                    <a:pt x="16102" y="27214"/>
                  </a:lnTo>
                  <a:lnTo>
                    <a:pt x="4278" y="57203"/>
                  </a:lnTo>
                  <a:lnTo>
                    <a:pt x="1901" y="71290"/>
                  </a:lnTo>
                  <a:lnTo>
                    <a:pt x="3667" y="81785"/>
                  </a:lnTo>
                  <a:lnTo>
                    <a:pt x="9037" y="91035"/>
                  </a:lnTo>
                  <a:lnTo>
                    <a:pt x="18481" y="102201"/>
                  </a:lnTo>
                  <a:lnTo>
                    <a:pt x="23962" y="104967"/>
                  </a:lnTo>
                  <a:lnTo>
                    <a:pt x="29734" y="105753"/>
                  </a:lnTo>
                  <a:lnTo>
                    <a:pt x="40732" y="103805"/>
                  </a:lnTo>
                  <a:lnTo>
                    <a:pt x="49147" y="99410"/>
                  </a:lnTo>
                  <a:lnTo>
                    <a:pt x="64891" y="85929"/>
                  </a:lnTo>
                  <a:lnTo>
                    <a:pt x="82962" y="58418"/>
                  </a:lnTo>
                  <a:lnTo>
                    <a:pt x="91609" y="33567"/>
                  </a:lnTo>
                  <a:lnTo>
                    <a:pt x="94171" y="17854"/>
                  </a:lnTo>
                  <a:lnTo>
                    <a:pt x="92414" y="13811"/>
                  </a:lnTo>
                  <a:lnTo>
                    <a:pt x="84818" y="6497"/>
                  </a:lnTo>
                  <a:lnTo>
                    <a:pt x="71563" y="2540"/>
                  </a:lnTo>
                  <a:lnTo>
                    <a:pt x="42240" y="0"/>
                  </a:lnTo>
                  <a:lnTo>
                    <a:pt x="22511" y="4617"/>
                  </a:lnTo>
                  <a:lnTo>
                    <a:pt x="0" y="184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SMARTInkShape-2080">
              <a:extLst>
                <a:ext uri="{FF2B5EF4-FFF2-40B4-BE49-F238E27FC236}">
                  <a16:creationId xmlns:a16="http://schemas.microsoft.com/office/drawing/2014/main" id="{68D4951E-23AF-D701-A4A2-C1581B22401F}"/>
                </a:ext>
              </a:extLst>
            </p:cNvPr>
            <p:cNvSpPr/>
            <p:nvPr>
              <p:custDataLst>
                <p:tags r:id="rId57"/>
              </p:custDataLst>
            </p:nvPr>
          </p:nvSpPr>
          <p:spPr>
            <a:xfrm>
              <a:off x="8439150" y="5242787"/>
              <a:ext cx="19051" cy="15014"/>
            </a:xfrm>
            <a:custGeom>
              <a:avLst/>
              <a:gdLst/>
              <a:ahLst/>
              <a:cxnLst/>
              <a:rect l="0" t="0" r="0" b="0"/>
              <a:pathLst>
                <a:path w="19051" h="15014">
                  <a:moveTo>
                    <a:pt x="0" y="5488"/>
                  </a:moveTo>
                  <a:lnTo>
                    <a:pt x="0" y="5488"/>
                  </a:lnTo>
                  <a:lnTo>
                    <a:pt x="0" y="432"/>
                  </a:lnTo>
                  <a:lnTo>
                    <a:pt x="1058" y="0"/>
                  </a:lnTo>
                  <a:lnTo>
                    <a:pt x="8202" y="4556"/>
                  </a:lnTo>
                  <a:lnTo>
                    <a:pt x="19050" y="150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9" name="SMARTInkShape-Group371">
            <a:extLst>
              <a:ext uri="{FF2B5EF4-FFF2-40B4-BE49-F238E27FC236}">
                <a16:creationId xmlns:a16="http://schemas.microsoft.com/office/drawing/2014/main" id="{1A0F9980-B89E-E4A5-14D7-FE75A769FCDC}"/>
              </a:ext>
            </a:extLst>
          </p:cNvPr>
          <p:cNvGrpSpPr/>
          <p:nvPr/>
        </p:nvGrpSpPr>
        <p:grpSpPr>
          <a:xfrm>
            <a:off x="1228725" y="5648325"/>
            <a:ext cx="704851" cy="276879"/>
            <a:chOff x="1228725" y="5648325"/>
            <a:chExt cx="704851" cy="276879"/>
          </a:xfrm>
        </p:grpSpPr>
        <p:sp>
          <p:nvSpPr>
            <p:cNvPr id="342" name="SMARTInkShape-2081">
              <a:extLst>
                <a:ext uri="{FF2B5EF4-FFF2-40B4-BE49-F238E27FC236}">
                  <a16:creationId xmlns:a16="http://schemas.microsoft.com/office/drawing/2014/main" id="{715F4555-36E3-4DB1-BDA2-BEA959B3AE89}"/>
                </a:ext>
              </a:extLst>
            </p:cNvPr>
            <p:cNvSpPr/>
            <p:nvPr>
              <p:custDataLst>
                <p:tags r:id="rId46"/>
              </p:custDataLst>
            </p:nvPr>
          </p:nvSpPr>
          <p:spPr>
            <a:xfrm>
              <a:off x="1228725" y="5648325"/>
              <a:ext cx="145689" cy="180976"/>
            </a:xfrm>
            <a:custGeom>
              <a:avLst/>
              <a:gdLst/>
              <a:ahLst/>
              <a:cxnLst/>
              <a:rect l="0" t="0" r="0" b="0"/>
              <a:pathLst>
                <a:path w="145689" h="180976">
                  <a:moveTo>
                    <a:pt x="123825" y="0"/>
                  </a:moveTo>
                  <a:lnTo>
                    <a:pt x="123825" y="0"/>
                  </a:lnTo>
                  <a:lnTo>
                    <a:pt x="133347" y="0"/>
                  </a:lnTo>
                  <a:lnTo>
                    <a:pt x="108440" y="1058"/>
                  </a:lnTo>
                  <a:lnTo>
                    <a:pt x="60847" y="18314"/>
                  </a:lnTo>
                  <a:lnTo>
                    <a:pt x="39783" y="30592"/>
                  </a:lnTo>
                  <a:lnTo>
                    <a:pt x="26840" y="45988"/>
                  </a:lnTo>
                  <a:lnTo>
                    <a:pt x="25301" y="50767"/>
                  </a:lnTo>
                  <a:lnTo>
                    <a:pt x="25334" y="55011"/>
                  </a:lnTo>
                  <a:lnTo>
                    <a:pt x="28193" y="62549"/>
                  </a:lnTo>
                  <a:lnTo>
                    <a:pt x="32991" y="69427"/>
                  </a:lnTo>
                  <a:lnTo>
                    <a:pt x="51756" y="79250"/>
                  </a:lnTo>
                  <a:lnTo>
                    <a:pt x="92029" y="85505"/>
                  </a:lnTo>
                  <a:lnTo>
                    <a:pt x="129333" y="98814"/>
                  </a:lnTo>
                  <a:lnTo>
                    <a:pt x="143919" y="108065"/>
                  </a:lnTo>
                  <a:lnTo>
                    <a:pt x="145688" y="112260"/>
                  </a:lnTo>
                  <a:lnTo>
                    <a:pt x="144830" y="122566"/>
                  </a:lnTo>
                  <a:lnTo>
                    <a:pt x="133341" y="140267"/>
                  </a:lnTo>
                  <a:lnTo>
                    <a:pt x="95001" y="164593"/>
                  </a:lnTo>
                  <a:lnTo>
                    <a:pt x="58198" y="176642"/>
                  </a:lnTo>
                  <a:lnTo>
                    <a:pt x="14720" y="180404"/>
                  </a:lnTo>
                  <a:lnTo>
                    <a:pt x="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SMARTInkShape-2082">
              <a:extLst>
                <a:ext uri="{FF2B5EF4-FFF2-40B4-BE49-F238E27FC236}">
                  <a16:creationId xmlns:a16="http://schemas.microsoft.com/office/drawing/2014/main" id="{85D360DF-D523-84E7-8415-B63B0487F97A}"/>
                </a:ext>
              </a:extLst>
            </p:cNvPr>
            <p:cNvSpPr/>
            <p:nvPr>
              <p:custDataLst>
                <p:tags r:id="rId47"/>
              </p:custDataLst>
            </p:nvPr>
          </p:nvSpPr>
          <p:spPr>
            <a:xfrm>
              <a:off x="1458208" y="5724559"/>
              <a:ext cx="60563" cy="102700"/>
            </a:xfrm>
            <a:custGeom>
              <a:avLst/>
              <a:gdLst/>
              <a:ahLst/>
              <a:cxnLst/>
              <a:rect l="0" t="0" r="0" b="0"/>
              <a:pathLst>
                <a:path w="60563" h="102700">
                  <a:moveTo>
                    <a:pt x="8642" y="9491"/>
                  </a:moveTo>
                  <a:lnTo>
                    <a:pt x="8642" y="9491"/>
                  </a:lnTo>
                  <a:lnTo>
                    <a:pt x="8642" y="0"/>
                  </a:lnTo>
                  <a:lnTo>
                    <a:pt x="8642" y="5032"/>
                  </a:lnTo>
                  <a:lnTo>
                    <a:pt x="5820" y="10332"/>
                  </a:lnTo>
                  <a:lnTo>
                    <a:pt x="2096" y="16215"/>
                  </a:lnTo>
                  <a:lnTo>
                    <a:pt x="0" y="26535"/>
                  </a:lnTo>
                  <a:lnTo>
                    <a:pt x="253" y="60672"/>
                  </a:lnTo>
                  <a:lnTo>
                    <a:pt x="6744" y="78395"/>
                  </a:lnTo>
                  <a:lnTo>
                    <a:pt x="21510" y="97848"/>
                  </a:lnTo>
                  <a:lnTo>
                    <a:pt x="27767" y="101678"/>
                  </a:lnTo>
                  <a:lnTo>
                    <a:pt x="30917" y="102699"/>
                  </a:lnTo>
                  <a:lnTo>
                    <a:pt x="35133" y="101263"/>
                  </a:lnTo>
                  <a:lnTo>
                    <a:pt x="45463" y="94022"/>
                  </a:lnTo>
                  <a:lnTo>
                    <a:pt x="51465" y="86572"/>
                  </a:lnTo>
                  <a:lnTo>
                    <a:pt x="60375" y="57995"/>
                  </a:lnTo>
                  <a:lnTo>
                    <a:pt x="60562" y="44101"/>
                  </a:lnTo>
                  <a:lnTo>
                    <a:pt x="56267" y="285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2083">
              <a:extLst>
                <a:ext uri="{FF2B5EF4-FFF2-40B4-BE49-F238E27FC236}">
                  <a16:creationId xmlns:a16="http://schemas.microsoft.com/office/drawing/2014/main" id="{41BD3641-BD18-107D-140A-F955647872AD}"/>
                </a:ext>
              </a:extLst>
            </p:cNvPr>
            <p:cNvSpPr/>
            <p:nvPr>
              <p:custDataLst>
                <p:tags r:id="rId48"/>
              </p:custDataLst>
            </p:nvPr>
          </p:nvSpPr>
          <p:spPr>
            <a:xfrm>
              <a:off x="1620108" y="5648486"/>
              <a:ext cx="128430" cy="276718"/>
            </a:xfrm>
            <a:custGeom>
              <a:avLst/>
              <a:gdLst/>
              <a:ahLst/>
              <a:cxnLst/>
              <a:rect l="0" t="0" r="0" b="0"/>
              <a:pathLst>
                <a:path w="128430" h="276718">
                  <a:moveTo>
                    <a:pt x="103917" y="37939"/>
                  </a:moveTo>
                  <a:lnTo>
                    <a:pt x="103917" y="37939"/>
                  </a:lnTo>
                  <a:lnTo>
                    <a:pt x="108974" y="37939"/>
                  </a:lnTo>
                  <a:lnTo>
                    <a:pt x="110463" y="36881"/>
                  </a:lnTo>
                  <a:lnTo>
                    <a:pt x="111456" y="35117"/>
                  </a:lnTo>
                  <a:lnTo>
                    <a:pt x="112118" y="32883"/>
                  </a:lnTo>
                  <a:lnTo>
                    <a:pt x="113618" y="31394"/>
                  </a:lnTo>
                  <a:lnTo>
                    <a:pt x="122840" y="28448"/>
                  </a:lnTo>
                  <a:lnTo>
                    <a:pt x="127986" y="23368"/>
                  </a:lnTo>
                  <a:lnTo>
                    <a:pt x="128429" y="20816"/>
                  </a:lnTo>
                  <a:lnTo>
                    <a:pt x="127667" y="18058"/>
                  </a:lnTo>
                  <a:lnTo>
                    <a:pt x="125056" y="12170"/>
                  </a:lnTo>
                  <a:lnTo>
                    <a:pt x="123242" y="1672"/>
                  </a:lnTo>
                  <a:lnTo>
                    <a:pt x="122092" y="1061"/>
                  </a:lnTo>
                  <a:lnTo>
                    <a:pt x="109734" y="0"/>
                  </a:lnTo>
                  <a:lnTo>
                    <a:pt x="95527" y="4944"/>
                  </a:lnTo>
                  <a:lnTo>
                    <a:pt x="77913" y="23224"/>
                  </a:lnTo>
                  <a:lnTo>
                    <a:pt x="52997" y="66508"/>
                  </a:lnTo>
                  <a:lnTo>
                    <a:pt x="35090" y="107552"/>
                  </a:lnTo>
                  <a:lnTo>
                    <a:pt x="19021" y="150938"/>
                  </a:lnTo>
                  <a:lnTo>
                    <a:pt x="3485" y="194205"/>
                  </a:lnTo>
                  <a:lnTo>
                    <a:pt x="0" y="239355"/>
                  </a:lnTo>
                  <a:lnTo>
                    <a:pt x="581" y="260808"/>
                  </a:lnTo>
                  <a:lnTo>
                    <a:pt x="4368" y="273869"/>
                  </a:lnTo>
                  <a:lnTo>
                    <a:pt x="5801" y="276717"/>
                  </a:lnTo>
                  <a:lnTo>
                    <a:pt x="8667" y="2760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2084">
              <a:extLst>
                <a:ext uri="{FF2B5EF4-FFF2-40B4-BE49-F238E27FC236}">
                  <a16:creationId xmlns:a16="http://schemas.microsoft.com/office/drawing/2014/main" id="{75CD9A91-A254-7B9F-D368-88E46096BC28}"/>
                </a:ext>
              </a:extLst>
            </p:cNvPr>
            <p:cNvSpPr/>
            <p:nvPr>
              <p:custDataLst>
                <p:tags r:id="rId49"/>
              </p:custDataLst>
            </p:nvPr>
          </p:nvSpPr>
          <p:spPr>
            <a:xfrm>
              <a:off x="1620574" y="5800725"/>
              <a:ext cx="93927" cy="7585"/>
            </a:xfrm>
            <a:custGeom>
              <a:avLst/>
              <a:gdLst/>
              <a:ahLst/>
              <a:cxnLst/>
              <a:rect l="0" t="0" r="0" b="0"/>
              <a:pathLst>
                <a:path w="93927" h="7585">
                  <a:moveTo>
                    <a:pt x="8201" y="0"/>
                  </a:moveTo>
                  <a:lnTo>
                    <a:pt x="8201" y="0"/>
                  </a:lnTo>
                  <a:lnTo>
                    <a:pt x="0" y="0"/>
                  </a:lnTo>
                  <a:lnTo>
                    <a:pt x="4125" y="0"/>
                  </a:lnTo>
                  <a:lnTo>
                    <a:pt x="9211" y="2822"/>
                  </a:lnTo>
                  <a:lnTo>
                    <a:pt x="12050" y="5056"/>
                  </a:lnTo>
                  <a:lnTo>
                    <a:pt x="20848" y="7539"/>
                  </a:lnTo>
                  <a:lnTo>
                    <a:pt x="32872" y="7584"/>
                  </a:lnTo>
                  <a:lnTo>
                    <a:pt x="9392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2085">
              <a:extLst>
                <a:ext uri="{FF2B5EF4-FFF2-40B4-BE49-F238E27FC236}">
                  <a16:creationId xmlns:a16="http://schemas.microsoft.com/office/drawing/2014/main" id="{5129A807-91DF-0A98-B465-A34EF67EA7E3}"/>
                </a:ext>
              </a:extLst>
            </p:cNvPr>
            <p:cNvSpPr/>
            <p:nvPr>
              <p:custDataLst>
                <p:tags r:id="rId50"/>
              </p:custDataLst>
            </p:nvPr>
          </p:nvSpPr>
          <p:spPr>
            <a:xfrm>
              <a:off x="1792952" y="5659214"/>
              <a:ext cx="73949" cy="246287"/>
            </a:xfrm>
            <a:custGeom>
              <a:avLst/>
              <a:gdLst/>
              <a:ahLst/>
              <a:cxnLst/>
              <a:rect l="0" t="0" r="0" b="0"/>
              <a:pathLst>
                <a:path w="73949" h="246287">
                  <a:moveTo>
                    <a:pt x="73948" y="36736"/>
                  </a:moveTo>
                  <a:lnTo>
                    <a:pt x="73948" y="36736"/>
                  </a:lnTo>
                  <a:lnTo>
                    <a:pt x="73948" y="3242"/>
                  </a:lnTo>
                  <a:lnTo>
                    <a:pt x="72890" y="1706"/>
                  </a:lnTo>
                  <a:lnTo>
                    <a:pt x="71126" y="683"/>
                  </a:lnTo>
                  <a:lnTo>
                    <a:pt x="68891" y="0"/>
                  </a:lnTo>
                  <a:lnTo>
                    <a:pt x="67402" y="604"/>
                  </a:lnTo>
                  <a:lnTo>
                    <a:pt x="66409" y="2065"/>
                  </a:lnTo>
                  <a:lnTo>
                    <a:pt x="65747" y="4097"/>
                  </a:lnTo>
                  <a:lnTo>
                    <a:pt x="33066" y="32833"/>
                  </a:lnTo>
                  <a:lnTo>
                    <a:pt x="21030" y="59568"/>
                  </a:lnTo>
                  <a:lnTo>
                    <a:pt x="11819" y="100064"/>
                  </a:lnTo>
                  <a:lnTo>
                    <a:pt x="7562" y="142400"/>
                  </a:lnTo>
                  <a:lnTo>
                    <a:pt x="0" y="182922"/>
                  </a:lnTo>
                  <a:lnTo>
                    <a:pt x="1237" y="218692"/>
                  </a:lnTo>
                  <a:lnTo>
                    <a:pt x="16798" y="2462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2086">
              <a:extLst>
                <a:ext uri="{FF2B5EF4-FFF2-40B4-BE49-F238E27FC236}">
                  <a16:creationId xmlns:a16="http://schemas.microsoft.com/office/drawing/2014/main" id="{4C615BFE-CEC6-2396-6455-31F1C8F9E513}"/>
                </a:ext>
              </a:extLst>
            </p:cNvPr>
            <p:cNvSpPr/>
            <p:nvPr>
              <p:custDataLst>
                <p:tags r:id="rId51"/>
              </p:custDataLst>
            </p:nvPr>
          </p:nvSpPr>
          <p:spPr>
            <a:xfrm>
              <a:off x="1763449" y="5791200"/>
              <a:ext cx="112977" cy="19051"/>
            </a:xfrm>
            <a:custGeom>
              <a:avLst/>
              <a:gdLst/>
              <a:ahLst/>
              <a:cxnLst/>
              <a:rect l="0" t="0" r="0" b="0"/>
              <a:pathLst>
                <a:path w="112977" h="19051">
                  <a:moveTo>
                    <a:pt x="8201" y="19050"/>
                  </a:moveTo>
                  <a:lnTo>
                    <a:pt x="8201" y="19050"/>
                  </a:lnTo>
                  <a:lnTo>
                    <a:pt x="3144" y="19050"/>
                  </a:lnTo>
                  <a:lnTo>
                    <a:pt x="1655" y="17992"/>
                  </a:lnTo>
                  <a:lnTo>
                    <a:pt x="662" y="16228"/>
                  </a:lnTo>
                  <a:lnTo>
                    <a:pt x="0" y="13994"/>
                  </a:lnTo>
                  <a:lnTo>
                    <a:pt x="617" y="12505"/>
                  </a:lnTo>
                  <a:lnTo>
                    <a:pt x="2087" y="11511"/>
                  </a:lnTo>
                  <a:lnTo>
                    <a:pt x="9211" y="10113"/>
                  </a:lnTo>
                  <a:lnTo>
                    <a:pt x="48062" y="6754"/>
                  </a:lnTo>
                  <a:lnTo>
                    <a:pt x="112976"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2087">
              <a:extLst>
                <a:ext uri="{FF2B5EF4-FFF2-40B4-BE49-F238E27FC236}">
                  <a16:creationId xmlns:a16="http://schemas.microsoft.com/office/drawing/2014/main" id="{59ED3111-B4C0-48CA-EB31-53E518FEEF30}"/>
                </a:ext>
              </a:extLst>
            </p:cNvPr>
            <p:cNvSpPr/>
            <p:nvPr>
              <p:custDataLst>
                <p:tags r:id="rId52"/>
              </p:custDataLst>
            </p:nvPr>
          </p:nvSpPr>
          <p:spPr>
            <a:xfrm>
              <a:off x="1915033" y="5829300"/>
              <a:ext cx="18543" cy="1"/>
            </a:xfrm>
            <a:custGeom>
              <a:avLst/>
              <a:gdLst/>
              <a:ahLst/>
              <a:cxnLst/>
              <a:rect l="0" t="0" r="0" b="0"/>
              <a:pathLst>
                <a:path w="18543" h="1">
                  <a:moveTo>
                    <a:pt x="18542" y="0"/>
                  </a:moveTo>
                  <a:lnTo>
                    <a:pt x="18542" y="0"/>
                  </a:lnTo>
                  <a:lnTo>
                    <a:pt x="0" y="0"/>
                  </a:lnTo>
                  <a:lnTo>
                    <a:pt x="901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8" name="SMARTInkShape-Group372">
            <a:extLst>
              <a:ext uri="{FF2B5EF4-FFF2-40B4-BE49-F238E27FC236}">
                <a16:creationId xmlns:a16="http://schemas.microsoft.com/office/drawing/2014/main" id="{410309E4-3ADB-F10B-1184-AD6AC5ABAFA0}"/>
              </a:ext>
            </a:extLst>
          </p:cNvPr>
          <p:cNvGrpSpPr/>
          <p:nvPr/>
        </p:nvGrpSpPr>
        <p:grpSpPr>
          <a:xfrm>
            <a:off x="2333625" y="5705475"/>
            <a:ext cx="1219201" cy="219076"/>
            <a:chOff x="2333625" y="5705475"/>
            <a:chExt cx="1219201" cy="219076"/>
          </a:xfrm>
        </p:grpSpPr>
        <p:sp>
          <p:nvSpPr>
            <p:cNvPr id="350" name="SMARTInkShape-2088">
              <a:extLst>
                <a:ext uri="{FF2B5EF4-FFF2-40B4-BE49-F238E27FC236}">
                  <a16:creationId xmlns:a16="http://schemas.microsoft.com/office/drawing/2014/main" id="{61B294E5-A3F6-013E-B00D-3B6554796380}"/>
                </a:ext>
              </a:extLst>
            </p:cNvPr>
            <p:cNvSpPr/>
            <p:nvPr>
              <p:custDataLst>
                <p:tags r:id="rId38"/>
              </p:custDataLst>
            </p:nvPr>
          </p:nvSpPr>
          <p:spPr>
            <a:xfrm>
              <a:off x="2333625" y="5756394"/>
              <a:ext cx="171451" cy="143159"/>
            </a:xfrm>
            <a:custGeom>
              <a:avLst/>
              <a:gdLst/>
              <a:ahLst/>
              <a:cxnLst/>
              <a:rect l="0" t="0" r="0" b="0"/>
              <a:pathLst>
                <a:path w="171451" h="143159">
                  <a:moveTo>
                    <a:pt x="0" y="53856"/>
                  </a:moveTo>
                  <a:lnTo>
                    <a:pt x="0" y="53856"/>
                  </a:lnTo>
                  <a:lnTo>
                    <a:pt x="5056" y="58912"/>
                  </a:lnTo>
                  <a:lnTo>
                    <a:pt x="10361" y="61395"/>
                  </a:lnTo>
                  <a:lnTo>
                    <a:pt x="55169" y="71466"/>
                  </a:lnTo>
                  <a:lnTo>
                    <a:pt x="94859" y="66075"/>
                  </a:lnTo>
                  <a:lnTo>
                    <a:pt x="122651" y="62062"/>
                  </a:lnTo>
                  <a:lnTo>
                    <a:pt x="153121" y="47084"/>
                  </a:lnTo>
                  <a:lnTo>
                    <a:pt x="156056" y="44050"/>
                  </a:lnTo>
                  <a:lnTo>
                    <a:pt x="159316" y="35034"/>
                  </a:lnTo>
                  <a:lnTo>
                    <a:pt x="159127" y="30724"/>
                  </a:lnTo>
                  <a:lnTo>
                    <a:pt x="156095" y="23114"/>
                  </a:lnTo>
                  <a:lnTo>
                    <a:pt x="138325" y="7823"/>
                  </a:lnTo>
                  <a:lnTo>
                    <a:pt x="118981" y="1647"/>
                  </a:lnTo>
                  <a:lnTo>
                    <a:pt x="107896" y="0"/>
                  </a:lnTo>
                  <a:lnTo>
                    <a:pt x="84290" y="3814"/>
                  </a:lnTo>
                  <a:lnTo>
                    <a:pt x="39698" y="23510"/>
                  </a:lnTo>
                  <a:lnTo>
                    <a:pt x="15055" y="46628"/>
                  </a:lnTo>
                  <a:lnTo>
                    <a:pt x="6691" y="61580"/>
                  </a:lnTo>
                  <a:lnTo>
                    <a:pt x="4461" y="68530"/>
                  </a:lnTo>
                  <a:lnTo>
                    <a:pt x="4805" y="84719"/>
                  </a:lnTo>
                  <a:lnTo>
                    <a:pt x="13649" y="115927"/>
                  </a:lnTo>
                  <a:lnTo>
                    <a:pt x="25116" y="126599"/>
                  </a:lnTo>
                  <a:lnTo>
                    <a:pt x="58348" y="142073"/>
                  </a:lnTo>
                  <a:lnTo>
                    <a:pt x="76733" y="143158"/>
                  </a:lnTo>
                  <a:lnTo>
                    <a:pt x="119462" y="135231"/>
                  </a:lnTo>
                  <a:lnTo>
                    <a:pt x="171450" y="1110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1" name="SMARTInkShape-2089">
              <a:extLst>
                <a:ext uri="{FF2B5EF4-FFF2-40B4-BE49-F238E27FC236}">
                  <a16:creationId xmlns:a16="http://schemas.microsoft.com/office/drawing/2014/main" id="{4E98DA29-3256-26C6-88CB-DE218DC34707}"/>
                </a:ext>
              </a:extLst>
            </p:cNvPr>
            <p:cNvSpPr/>
            <p:nvPr>
              <p:custDataLst>
                <p:tags r:id="rId39"/>
              </p:custDataLst>
            </p:nvPr>
          </p:nvSpPr>
          <p:spPr>
            <a:xfrm>
              <a:off x="2543175" y="5792101"/>
              <a:ext cx="171451" cy="97833"/>
            </a:xfrm>
            <a:custGeom>
              <a:avLst/>
              <a:gdLst/>
              <a:ahLst/>
              <a:cxnLst/>
              <a:rect l="0" t="0" r="0" b="0"/>
              <a:pathLst>
                <a:path w="171451" h="97833">
                  <a:moveTo>
                    <a:pt x="0" y="27674"/>
                  </a:moveTo>
                  <a:lnTo>
                    <a:pt x="0" y="27674"/>
                  </a:lnTo>
                  <a:lnTo>
                    <a:pt x="0" y="9360"/>
                  </a:lnTo>
                  <a:lnTo>
                    <a:pt x="1058" y="5940"/>
                  </a:lnTo>
                  <a:lnTo>
                    <a:pt x="2822" y="3659"/>
                  </a:lnTo>
                  <a:lnTo>
                    <a:pt x="8201" y="0"/>
                  </a:lnTo>
                  <a:lnTo>
                    <a:pt x="11758" y="2322"/>
                  </a:lnTo>
                  <a:lnTo>
                    <a:pt x="14189" y="4423"/>
                  </a:lnTo>
                  <a:lnTo>
                    <a:pt x="16890" y="12401"/>
                  </a:lnTo>
                  <a:lnTo>
                    <a:pt x="23680" y="39827"/>
                  </a:lnTo>
                  <a:lnTo>
                    <a:pt x="37237" y="61496"/>
                  </a:lnTo>
                  <a:lnTo>
                    <a:pt x="45831" y="69164"/>
                  </a:lnTo>
                  <a:lnTo>
                    <a:pt x="59441" y="79126"/>
                  </a:lnTo>
                  <a:lnTo>
                    <a:pt x="83002" y="96398"/>
                  </a:lnTo>
                  <a:lnTo>
                    <a:pt x="88143" y="97832"/>
                  </a:lnTo>
                  <a:lnTo>
                    <a:pt x="92629" y="97729"/>
                  </a:lnTo>
                  <a:lnTo>
                    <a:pt x="112488" y="89960"/>
                  </a:lnTo>
                  <a:lnTo>
                    <a:pt x="121609" y="81463"/>
                  </a:lnTo>
                  <a:lnTo>
                    <a:pt x="145503" y="49251"/>
                  </a:lnTo>
                  <a:lnTo>
                    <a:pt x="155684" y="42556"/>
                  </a:lnTo>
                  <a:lnTo>
                    <a:pt x="171450" y="371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2" name="SMARTInkShape-2090">
              <a:extLst>
                <a:ext uri="{FF2B5EF4-FFF2-40B4-BE49-F238E27FC236}">
                  <a16:creationId xmlns:a16="http://schemas.microsoft.com/office/drawing/2014/main" id="{3889792E-7099-DFB1-672D-7ADFCDF8ED36}"/>
                </a:ext>
              </a:extLst>
            </p:cNvPr>
            <p:cNvSpPr/>
            <p:nvPr>
              <p:custDataLst>
                <p:tags r:id="rId40"/>
              </p:custDataLst>
            </p:nvPr>
          </p:nvSpPr>
          <p:spPr>
            <a:xfrm>
              <a:off x="2771775" y="5801172"/>
              <a:ext cx="9526" cy="123379"/>
            </a:xfrm>
            <a:custGeom>
              <a:avLst/>
              <a:gdLst/>
              <a:ahLst/>
              <a:cxnLst/>
              <a:rect l="0" t="0" r="0" b="0"/>
              <a:pathLst>
                <a:path w="9526" h="123379">
                  <a:moveTo>
                    <a:pt x="9525" y="37653"/>
                  </a:moveTo>
                  <a:lnTo>
                    <a:pt x="9525" y="37653"/>
                  </a:lnTo>
                  <a:lnTo>
                    <a:pt x="4469" y="27540"/>
                  </a:lnTo>
                  <a:lnTo>
                    <a:pt x="4037" y="23502"/>
                  </a:lnTo>
                  <a:lnTo>
                    <a:pt x="9501" y="0"/>
                  </a:lnTo>
                  <a:lnTo>
                    <a:pt x="8465" y="33131"/>
                  </a:lnTo>
                  <a:lnTo>
                    <a:pt x="1986" y="70039"/>
                  </a:lnTo>
                  <a:lnTo>
                    <a:pt x="0" y="1233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SMARTInkShape-2091">
              <a:extLst>
                <a:ext uri="{FF2B5EF4-FFF2-40B4-BE49-F238E27FC236}">
                  <a16:creationId xmlns:a16="http://schemas.microsoft.com/office/drawing/2014/main" id="{EF1F6920-AAE9-A780-A22C-EAB721107E19}"/>
                </a:ext>
              </a:extLst>
            </p:cNvPr>
            <p:cNvSpPr/>
            <p:nvPr>
              <p:custDataLst>
                <p:tags r:id="rId41"/>
              </p:custDataLst>
            </p:nvPr>
          </p:nvSpPr>
          <p:spPr>
            <a:xfrm>
              <a:off x="2809875" y="5764342"/>
              <a:ext cx="19051" cy="17334"/>
            </a:xfrm>
            <a:custGeom>
              <a:avLst/>
              <a:gdLst/>
              <a:ahLst/>
              <a:cxnLst/>
              <a:rect l="0" t="0" r="0" b="0"/>
              <a:pathLst>
                <a:path w="19051" h="17334">
                  <a:moveTo>
                    <a:pt x="19050" y="17333"/>
                  </a:moveTo>
                  <a:lnTo>
                    <a:pt x="19050" y="17333"/>
                  </a:lnTo>
                  <a:lnTo>
                    <a:pt x="8937" y="12277"/>
                  </a:lnTo>
                  <a:lnTo>
                    <a:pt x="5958" y="9729"/>
                  </a:lnTo>
                  <a:lnTo>
                    <a:pt x="784" y="0"/>
                  </a:lnTo>
                  <a:lnTo>
                    <a:pt x="523" y="486"/>
                  </a:lnTo>
                  <a:lnTo>
                    <a:pt x="0" y="7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4" name="SMARTInkShape-2092">
              <a:extLst>
                <a:ext uri="{FF2B5EF4-FFF2-40B4-BE49-F238E27FC236}">
                  <a16:creationId xmlns:a16="http://schemas.microsoft.com/office/drawing/2014/main" id="{50D0C63D-8F71-DC6B-DBC4-AA63CF7AD34B}"/>
                </a:ext>
              </a:extLst>
            </p:cNvPr>
            <p:cNvSpPr/>
            <p:nvPr>
              <p:custDataLst>
                <p:tags r:id="rId42"/>
              </p:custDataLst>
            </p:nvPr>
          </p:nvSpPr>
          <p:spPr>
            <a:xfrm>
              <a:off x="2852738" y="5705475"/>
              <a:ext cx="100013" cy="213601"/>
            </a:xfrm>
            <a:custGeom>
              <a:avLst/>
              <a:gdLst/>
              <a:ahLst/>
              <a:cxnLst/>
              <a:rect l="0" t="0" r="0" b="0"/>
              <a:pathLst>
                <a:path w="100013" h="213601">
                  <a:moveTo>
                    <a:pt x="71437" y="142875"/>
                  </a:moveTo>
                  <a:lnTo>
                    <a:pt x="71437" y="142875"/>
                  </a:lnTo>
                  <a:lnTo>
                    <a:pt x="71437" y="125542"/>
                  </a:lnTo>
                  <a:lnTo>
                    <a:pt x="63237" y="115774"/>
                  </a:lnTo>
                  <a:lnTo>
                    <a:pt x="52191" y="114737"/>
                  </a:lnTo>
                  <a:lnTo>
                    <a:pt x="35513" y="119486"/>
                  </a:lnTo>
                  <a:lnTo>
                    <a:pt x="17166" y="132653"/>
                  </a:lnTo>
                  <a:lnTo>
                    <a:pt x="10275" y="143976"/>
                  </a:lnTo>
                  <a:lnTo>
                    <a:pt x="0" y="180258"/>
                  </a:lnTo>
                  <a:lnTo>
                    <a:pt x="3926" y="202269"/>
                  </a:lnTo>
                  <a:lnTo>
                    <a:pt x="6321" y="205754"/>
                  </a:lnTo>
                  <a:lnTo>
                    <a:pt x="14627" y="212449"/>
                  </a:lnTo>
                  <a:lnTo>
                    <a:pt x="19805" y="213600"/>
                  </a:lnTo>
                  <a:lnTo>
                    <a:pt x="31203" y="212055"/>
                  </a:lnTo>
                  <a:lnTo>
                    <a:pt x="40503" y="205019"/>
                  </a:lnTo>
                  <a:lnTo>
                    <a:pt x="64972" y="168540"/>
                  </a:lnTo>
                  <a:lnTo>
                    <a:pt x="77490" y="125445"/>
                  </a:lnTo>
                  <a:lnTo>
                    <a:pt x="85332" y="80989"/>
                  </a:lnTo>
                  <a:lnTo>
                    <a:pt x="89469" y="39047"/>
                  </a:lnTo>
                  <a:lnTo>
                    <a:pt x="91244" y="12980"/>
                  </a:lnTo>
                  <a:lnTo>
                    <a:pt x="93109" y="8653"/>
                  </a:lnTo>
                  <a:lnTo>
                    <a:pt x="10001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5" name="SMARTInkShape-2093">
              <a:extLst>
                <a:ext uri="{FF2B5EF4-FFF2-40B4-BE49-F238E27FC236}">
                  <a16:creationId xmlns:a16="http://schemas.microsoft.com/office/drawing/2014/main" id="{EFDD3354-B99B-4CD6-9ABF-BDBAB5FC5DB9}"/>
                </a:ext>
              </a:extLst>
            </p:cNvPr>
            <p:cNvSpPr/>
            <p:nvPr>
              <p:custDataLst>
                <p:tags r:id="rId43"/>
              </p:custDataLst>
            </p:nvPr>
          </p:nvSpPr>
          <p:spPr>
            <a:xfrm>
              <a:off x="2972914" y="5793227"/>
              <a:ext cx="227487" cy="116375"/>
            </a:xfrm>
            <a:custGeom>
              <a:avLst/>
              <a:gdLst/>
              <a:ahLst/>
              <a:cxnLst/>
              <a:rect l="0" t="0" r="0" b="0"/>
              <a:pathLst>
                <a:path w="227487" h="116375">
                  <a:moveTo>
                    <a:pt x="27461" y="55123"/>
                  </a:moveTo>
                  <a:lnTo>
                    <a:pt x="27461" y="55123"/>
                  </a:lnTo>
                  <a:lnTo>
                    <a:pt x="37574" y="60179"/>
                  </a:lnTo>
                  <a:lnTo>
                    <a:pt x="48184" y="59839"/>
                  </a:lnTo>
                  <a:lnTo>
                    <a:pt x="82858" y="50342"/>
                  </a:lnTo>
                  <a:lnTo>
                    <a:pt x="95851" y="41947"/>
                  </a:lnTo>
                  <a:lnTo>
                    <a:pt x="100190" y="35861"/>
                  </a:lnTo>
                  <a:lnTo>
                    <a:pt x="101347" y="32757"/>
                  </a:lnTo>
                  <a:lnTo>
                    <a:pt x="103177" y="30688"/>
                  </a:lnTo>
                  <a:lnTo>
                    <a:pt x="108032" y="28388"/>
                  </a:lnTo>
                  <a:lnTo>
                    <a:pt x="108692" y="26716"/>
                  </a:lnTo>
                  <a:lnTo>
                    <a:pt x="108073" y="24543"/>
                  </a:lnTo>
                  <a:lnTo>
                    <a:pt x="101226" y="14861"/>
                  </a:lnTo>
                  <a:lnTo>
                    <a:pt x="98863" y="12406"/>
                  </a:lnTo>
                  <a:lnTo>
                    <a:pt x="90593" y="9680"/>
                  </a:lnTo>
                  <a:lnTo>
                    <a:pt x="74036" y="5323"/>
                  </a:lnTo>
                  <a:lnTo>
                    <a:pt x="55725" y="151"/>
                  </a:lnTo>
                  <a:lnTo>
                    <a:pt x="43198" y="0"/>
                  </a:lnTo>
                  <a:lnTo>
                    <a:pt x="30575" y="3461"/>
                  </a:lnTo>
                  <a:lnTo>
                    <a:pt x="11568" y="16414"/>
                  </a:lnTo>
                  <a:lnTo>
                    <a:pt x="4522" y="27689"/>
                  </a:lnTo>
                  <a:lnTo>
                    <a:pt x="556" y="48759"/>
                  </a:lnTo>
                  <a:lnTo>
                    <a:pt x="0" y="57230"/>
                  </a:lnTo>
                  <a:lnTo>
                    <a:pt x="5025" y="72287"/>
                  </a:lnTo>
                  <a:lnTo>
                    <a:pt x="14315" y="84977"/>
                  </a:lnTo>
                  <a:lnTo>
                    <a:pt x="43695" y="105255"/>
                  </a:lnTo>
                  <a:lnTo>
                    <a:pt x="62492" y="115250"/>
                  </a:lnTo>
                  <a:lnTo>
                    <a:pt x="68807" y="116374"/>
                  </a:lnTo>
                  <a:lnTo>
                    <a:pt x="81467" y="114802"/>
                  </a:lnTo>
                  <a:lnTo>
                    <a:pt x="95439" y="107965"/>
                  </a:lnTo>
                  <a:lnTo>
                    <a:pt x="106282" y="99237"/>
                  </a:lnTo>
                  <a:lnTo>
                    <a:pt x="116197" y="84892"/>
                  </a:lnTo>
                  <a:lnTo>
                    <a:pt x="129996" y="38818"/>
                  </a:lnTo>
                  <a:lnTo>
                    <a:pt x="132149" y="12897"/>
                  </a:lnTo>
                  <a:lnTo>
                    <a:pt x="132197" y="14483"/>
                  </a:lnTo>
                  <a:lnTo>
                    <a:pt x="138774" y="25184"/>
                  </a:lnTo>
                  <a:lnTo>
                    <a:pt x="141645" y="71192"/>
                  </a:lnTo>
                  <a:lnTo>
                    <a:pt x="150891" y="109839"/>
                  </a:lnTo>
                  <a:lnTo>
                    <a:pt x="152081" y="110650"/>
                  </a:lnTo>
                  <a:lnTo>
                    <a:pt x="156225" y="111552"/>
                  </a:lnTo>
                  <a:lnTo>
                    <a:pt x="161595" y="109131"/>
                  </a:lnTo>
                  <a:lnTo>
                    <a:pt x="164509" y="107004"/>
                  </a:lnTo>
                  <a:lnTo>
                    <a:pt x="192788" y="63958"/>
                  </a:lnTo>
                  <a:lnTo>
                    <a:pt x="217788" y="19990"/>
                  </a:lnTo>
                  <a:lnTo>
                    <a:pt x="227436" y="7562"/>
                  </a:lnTo>
                  <a:lnTo>
                    <a:pt x="227486" y="54874"/>
                  </a:lnTo>
                  <a:lnTo>
                    <a:pt x="227486" y="88102"/>
                  </a:lnTo>
                  <a:lnTo>
                    <a:pt x="224664" y="93770"/>
                  </a:lnTo>
                  <a:lnTo>
                    <a:pt x="217961" y="1027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2094">
              <a:extLst>
                <a:ext uri="{FF2B5EF4-FFF2-40B4-BE49-F238E27FC236}">
                  <a16:creationId xmlns:a16="http://schemas.microsoft.com/office/drawing/2014/main" id="{28F4679B-A62E-E105-3C83-EF75B3F17D34}"/>
                </a:ext>
              </a:extLst>
            </p:cNvPr>
            <p:cNvSpPr/>
            <p:nvPr>
              <p:custDataLst>
                <p:tags r:id="rId44"/>
              </p:custDataLst>
            </p:nvPr>
          </p:nvSpPr>
          <p:spPr>
            <a:xfrm>
              <a:off x="3282136" y="5791234"/>
              <a:ext cx="61106" cy="111806"/>
            </a:xfrm>
            <a:custGeom>
              <a:avLst/>
              <a:gdLst/>
              <a:ahLst/>
              <a:cxnLst/>
              <a:rect l="0" t="0" r="0" b="0"/>
              <a:pathLst>
                <a:path w="61106" h="111806">
                  <a:moveTo>
                    <a:pt x="51614" y="9491"/>
                  </a:moveTo>
                  <a:lnTo>
                    <a:pt x="51614" y="9491"/>
                  </a:lnTo>
                  <a:lnTo>
                    <a:pt x="56670" y="9491"/>
                  </a:lnTo>
                  <a:lnTo>
                    <a:pt x="58160" y="8433"/>
                  </a:lnTo>
                  <a:lnTo>
                    <a:pt x="59153" y="6669"/>
                  </a:lnTo>
                  <a:lnTo>
                    <a:pt x="61105" y="82"/>
                  </a:lnTo>
                  <a:lnTo>
                    <a:pt x="56072" y="0"/>
                  </a:lnTo>
                  <a:lnTo>
                    <a:pt x="42822" y="5034"/>
                  </a:lnTo>
                  <a:lnTo>
                    <a:pt x="25490" y="18283"/>
                  </a:lnTo>
                  <a:lnTo>
                    <a:pt x="18837" y="26804"/>
                  </a:lnTo>
                  <a:lnTo>
                    <a:pt x="568" y="72123"/>
                  </a:lnTo>
                  <a:lnTo>
                    <a:pt x="0" y="85305"/>
                  </a:lnTo>
                  <a:lnTo>
                    <a:pt x="3201" y="105958"/>
                  </a:lnTo>
                  <a:lnTo>
                    <a:pt x="4522" y="108727"/>
                  </a:lnTo>
                  <a:lnTo>
                    <a:pt x="6461" y="110574"/>
                  </a:lnTo>
                  <a:lnTo>
                    <a:pt x="8812" y="111805"/>
                  </a:lnTo>
                  <a:lnTo>
                    <a:pt x="42089" y="952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SMARTInkShape-2095">
              <a:extLst>
                <a:ext uri="{FF2B5EF4-FFF2-40B4-BE49-F238E27FC236}">
                  <a16:creationId xmlns:a16="http://schemas.microsoft.com/office/drawing/2014/main" id="{D10D0CB9-6C03-29E7-BC20-8BC2F1B32B78}"/>
                </a:ext>
              </a:extLst>
            </p:cNvPr>
            <p:cNvSpPr/>
            <p:nvPr>
              <p:custDataLst>
                <p:tags r:id="rId45"/>
              </p:custDataLst>
            </p:nvPr>
          </p:nvSpPr>
          <p:spPr>
            <a:xfrm>
              <a:off x="3374536" y="5773132"/>
              <a:ext cx="178290" cy="112929"/>
            </a:xfrm>
            <a:custGeom>
              <a:avLst/>
              <a:gdLst/>
              <a:ahLst/>
              <a:cxnLst/>
              <a:rect l="0" t="0" r="0" b="0"/>
              <a:pathLst>
                <a:path w="178290" h="112929">
                  <a:moveTo>
                    <a:pt x="25889" y="46643"/>
                  </a:moveTo>
                  <a:lnTo>
                    <a:pt x="25889" y="46643"/>
                  </a:lnTo>
                  <a:lnTo>
                    <a:pt x="20833" y="51699"/>
                  </a:lnTo>
                  <a:lnTo>
                    <a:pt x="20401" y="53188"/>
                  </a:lnTo>
                  <a:lnTo>
                    <a:pt x="21173" y="54182"/>
                  </a:lnTo>
                  <a:lnTo>
                    <a:pt x="24851" y="56344"/>
                  </a:lnTo>
                  <a:lnTo>
                    <a:pt x="30014" y="60832"/>
                  </a:lnTo>
                  <a:lnTo>
                    <a:pt x="38658" y="63533"/>
                  </a:lnTo>
                  <a:lnTo>
                    <a:pt x="43927" y="64253"/>
                  </a:lnTo>
                  <a:lnTo>
                    <a:pt x="85111" y="52309"/>
                  </a:lnTo>
                  <a:lnTo>
                    <a:pt x="127113" y="25681"/>
                  </a:lnTo>
                  <a:lnTo>
                    <a:pt x="130413" y="21027"/>
                  </a:lnTo>
                  <a:lnTo>
                    <a:pt x="131555" y="15807"/>
                  </a:lnTo>
                  <a:lnTo>
                    <a:pt x="131258" y="10210"/>
                  </a:lnTo>
                  <a:lnTo>
                    <a:pt x="130002" y="6480"/>
                  </a:lnTo>
                  <a:lnTo>
                    <a:pt x="128106" y="3993"/>
                  </a:lnTo>
                  <a:lnTo>
                    <a:pt x="125783" y="2334"/>
                  </a:lnTo>
                  <a:lnTo>
                    <a:pt x="102289" y="0"/>
                  </a:lnTo>
                  <a:lnTo>
                    <a:pt x="78630" y="4365"/>
                  </a:lnTo>
                  <a:lnTo>
                    <a:pt x="48101" y="17417"/>
                  </a:lnTo>
                  <a:lnTo>
                    <a:pt x="22357" y="39747"/>
                  </a:lnTo>
                  <a:lnTo>
                    <a:pt x="6381" y="66471"/>
                  </a:lnTo>
                  <a:lnTo>
                    <a:pt x="0" y="84386"/>
                  </a:lnTo>
                  <a:lnTo>
                    <a:pt x="163" y="88738"/>
                  </a:lnTo>
                  <a:lnTo>
                    <a:pt x="3166" y="96397"/>
                  </a:lnTo>
                  <a:lnTo>
                    <a:pt x="10851" y="103328"/>
                  </a:lnTo>
                  <a:lnTo>
                    <a:pt x="15864" y="106658"/>
                  </a:lnTo>
                  <a:lnTo>
                    <a:pt x="43144" y="111345"/>
                  </a:lnTo>
                  <a:lnTo>
                    <a:pt x="89230" y="112928"/>
                  </a:lnTo>
                  <a:lnTo>
                    <a:pt x="130006" y="110418"/>
                  </a:lnTo>
                  <a:lnTo>
                    <a:pt x="178289" y="1037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5" name="SMARTInkShape-Group373">
            <a:extLst>
              <a:ext uri="{FF2B5EF4-FFF2-40B4-BE49-F238E27FC236}">
                <a16:creationId xmlns:a16="http://schemas.microsoft.com/office/drawing/2014/main" id="{58F7CE21-B3AF-A7AD-3E5A-1A1E399D79C6}"/>
              </a:ext>
            </a:extLst>
          </p:cNvPr>
          <p:cNvGrpSpPr/>
          <p:nvPr/>
        </p:nvGrpSpPr>
        <p:grpSpPr>
          <a:xfrm>
            <a:off x="3819525" y="5667375"/>
            <a:ext cx="638176" cy="247613"/>
            <a:chOff x="3819525" y="5667375"/>
            <a:chExt cx="638176" cy="247613"/>
          </a:xfrm>
        </p:grpSpPr>
        <p:sp>
          <p:nvSpPr>
            <p:cNvPr id="359" name="SMARTInkShape-2096">
              <a:extLst>
                <a:ext uri="{FF2B5EF4-FFF2-40B4-BE49-F238E27FC236}">
                  <a16:creationId xmlns:a16="http://schemas.microsoft.com/office/drawing/2014/main" id="{FF993810-3A7D-FDB9-75F7-C4BA7EF90E9E}"/>
                </a:ext>
              </a:extLst>
            </p:cNvPr>
            <p:cNvSpPr/>
            <p:nvPr>
              <p:custDataLst>
                <p:tags r:id="rId32"/>
              </p:custDataLst>
            </p:nvPr>
          </p:nvSpPr>
          <p:spPr>
            <a:xfrm>
              <a:off x="3829593" y="5687749"/>
              <a:ext cx="123283" cy="170127"/>
            </a:xfrm>
            <a:custGeom>
              <a:avLst/>
              <a:gdLst/>
              <a:ahLst/>
              <a:cxnLst/>
              <a:rect l="0" t="0" r="0" b="0"/>
              <a:pathLst>
                <a:path w="123283" h="170127">
                  <a:moveTo>
                    <a:pt x="28032" y="8201"/>
                  </a:moveTo>
                  <a:lnTo>
                    <a:pt x="28032" y="8201"/>
                  </a:lnTo>
                  <a:lnTo>
                    <a:pt x="28032" y="0"/>
                  </a:lnTo>
                  <a:lnTo>
                    <a:pt x="28032" y="40477"/>
                  </a:lnTo>
                  <a:lnTo>
                    <a:pt x="22976" y="78207"/>
                  </a:lnTo>
                  <a:lnTo>
                    <a:pt x="11785" y="121277"/>
                  </a:lnTo>
                  <a:lnTo>
                    <a:pt x="0" y="167082"/>
                  </a:lnTo>
                  <a:lnTo>
                    <a:pt x="877" y="168097"/>
                  </a:lnTo>
                  <a:lnTo>
                    <a:pt x="4674" y="169224"/>
                  </a:lnTo>
                  <a:lnTo>
                    <a:pt x="46461" y="170116"/>
                  </a:lnTo>
                  <a:lnTo>
                    <a:pt x="93567" y="170125"/>
                  </a:lnTo>
                  <a:lnTo>
                    <a:pt x="123282" y="1701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2097">
              <a:extLst>
                <a:ext uri="{FF2B5EF4-FFF2-40B4-BE49-F238E27FC236}">
                  <a16:creationId xmlns:a16="http://schemas.microsoft.com/office/drawing/2014/main" id="{D01DA1BC-A94F-D157-B64A-5394AEFA3762}"/>
                </a:ext>
              </a:extLst>
            </p:cNvPr>
            <p:cNvSpPr/>
            <p:nvPr>
              <p:custDataLst>
                <p:tags r:id="rId33"/>
              </p:custDataLst>
            </p:nvPr>
          </p:nvSpPr>
          <p:spPr>
            <a:xfrm>
              <a:off x="3819525" y="5791200"/>
              <a:ext cx="133351" cy="19051"/>
            </a:xfrm>
            <a:custGeom>
              <a:avLst/>
              <a:gdLst/>
              <a:ahLst/>
              <a:cxnLst/>
              <a:rect l="0" t="0" r="0" b="0"/>
              <a:pathLst>
                <a:path w="133351" h="19051">
                  <a:moveTo>
                    <a:pt x="0" y="19050"/>
                  </a:moveTo>
                  <a:lnTo>
                    <a:pt x="0" y="19050"/>
                  </a:lnTo>
                  <a:lnTo>
                    <a:pt x="0" y="13994"/>
                  </a:lnTo>
                  <a:lnTo>
                    <a:pt x="11289" y="8689"/>
                  </a:lnTo>
                  <a:lnTo>
                    <a:pt x="47973" y="1717"/>
                  </a:lnTo>
                  <a:lnTo>
                    <a:pt x="86852" y="339"/>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SMARTInkShape-2098">
              <a:extLst>
                <a:ext uri="{FF2B5EF4-FFF2-40B4-BE49-F238E27FC236}">
                  <a16:creationId xmlns:a16="http://schemas.microsoft.com/office/drawing/2014/main" id="{AB2160E0-65D1-A669-C3A9-6B7CF0678DC7}"/>
                </a:ext>
              </a:extLst>
            </p:cNvPr>
            <p:cNvSpPr/>
            <p:nvPr>
              <p:custDataLst>
                <p:tags r:id="rId34"/>
              </p:custDataLst>
            </p:nvPr>
          </p:nvSpPr>
          <p:spPr>
            <a:xfrm>
              <a:off x="4000893" y="5716324"/>
              <a:ext cx="121421" cy="170127"/>
            </a:xfrm>
            <a:custGeom>
              <a:avLst/>
              <a:gdLst/>
              <a:ahLst/>
              <a:cxnLst/>
              <a:rect l="0" t="0" r="0" b="0"/>
              <a:pathLst>
                <a:path w="121421" h="170127">
                  <a:moveTo>
                    <a:pt x="9132" y="8201"/>
                  </a:moveTo>
                  <a:lnTo>
                    <a:pt x="9132" y="8201"/>
                  </a:lnTo>
                  <a:lnTo>
                    <a:pt x="9132" y="0"/>
                  </a:lnTo>
                  <a:lnTo>
                    <a:pt x="9132" y="47616"/>
                  </a:lnTo>
                  <a:lnTo>
                    <a:pt x="1593" y="94099"/>
                  </a:lnTo>
                  <a:lnTo>
                    <a:pt x="0" y="137116"/>
                  </a:lnTo>
                  <a:lnTo>
                    <a:pt x="2604" y="152985"/>
                  </a:lnTo>
                  <a:lnTo>
                    <a:pt x="7843" y="166740"/>
                  </a:lnTo>
                  <a:lnTo>
                    <a:pt x="9330" y="166810"/>
                  </a:lnTo>
                  <a:lnTo>
                    <a:pt x="32908" y="152623"/>
                  </a:lnTo>
                  <a:lnTo>
                    <a:pt x="77161" y="111495"/>
                  </a:lnTo>
                  <a:lnTo>
                    <a:pt x="109743" y="88734"/>
                  </a:lnTo>
                  <a:lnTo>
                    <a:pt x="116642" y="86326"/>
                  </a:lnTo>
                  <a:lnTo>
                    <a:pt x="118906" y="86743"/>
                  </a:lnTo>
                  <a:lnTo>
                    <a:pt x="120415" y="88079"/>
                  </a:lnTo>
                  <a:lnTo>
                    <a:pt x="121420" y="90027"/>
                  </a:lnTo>
                  <a:lnTo>
                    <a:pt x="119716" y="97838"/>
                  </a:lnTo>
                  <a:lnTo>
                    <a:pt x="115628" y="114134"/>
                  </a:lnTo>
                  <a:lnTo>
                    <a:pt x="113907" y="1701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SMARTInkShape-2099">
              <a:extLst>
                <a:ext uri="{FF2B5EF4-FFF2-40B4-BE49-F238E27FC236}">
                  <a16:creationId xmlns:a16="http://schemas.microsoft.com/office/drawing/2014/main" id="{FB60106C-F10D-36FF-92EB-0A8B4CA04610}"/>
                </a:ext>
              </a:extLst>
            </p:cNvPr>
            <p:cNvSpPr/>
            <p:nvPr>
              <p:custDataLst>
                <p:tags r:id="rId35"/>
              </p:custDataLst>
            </p:nvPr>
          </p:nvSpPr>
          <p:spPr>
            <a:xfrm>
              <a:off x="4145833" y="5782867"/>
              <a:ext cx="130893" cy="93376"/>
            </a:xfrm>
            <a:custGeom>
              <a:avLst/>
              <a:gdLst/>
              <a:ahLst/>
              <a:cxnLst/>
              <a:rect l="0" t="0" r="0" b="0"/>
              <a:pathLst>
                <a:path w="130893" h="93376">
                  <a:moveTo>
                    <a:pt x="92792" y="46433"/>
                  </a:moveTo>
                  <a:lnTo>
                    <a:pt x="92792" y="46433"/>
                  </a:lnTo>
                  <a:lnTo>
                    <a:pt x="92792" y="13621"/>
                  </a:lnTo>
                  <a:lnTo>
                    <a:pt x="89970" y="7861"/>
                  </a:lnTo>
                  <a:lnTo>
                    <a:pt x="87736" y="4843"/>
                  </a:lnTo>
                  <a:lnTo>
                    <a:pt x="82431" y="1490"/>
                  </a:lnTo>
                  <a:lnTo>
                    <a:pt x="74428" y="0"/>
                  </a:lnTo>
                  <a:lnTo>
                    <a:pt x="53132" y="220"/>
                  </a:lnTo>
                  <a:lnTo>
                    <a:pt x="19980" y="12111"/>
                  </a:lnTo>
                  <a:lnTo>
                    <a:pt x="9983" y="23771"/>
                  </a:lnTo>
                  <a:lnTo>
                    <a:pt x="3072" y="38478"/>
                  </a:lnTo>
                  <a:lnTo>
                    <a:pt x="0" y="52069"/>
                  </a:lnTo>
                  <a:lnTo>
                    <a:pt x="1457" y="65166"/>
                  </a:lnTo>
                  <a:lnTo>
                    <a:pt x="5632" y="76983"/>
                  </a:lnTo>
                  <a:lnTo>
                    <a:pt x="11016" y="85764"/>
                  </a:lnTo>
                  <a:lnTo>
                    <a:pt x="13932" y="87470"/>
                  </a:lnTo>
                  <a:lnTo>
                    <a:pt x="16936" y="87549"/>
                  </a:lnTo>
                  <a:lnTo>
                    <a:pt x="35672" y="81975"/>
                  </a:lnTo>
                  <a:lnTo>
                    <a:pt x="58067" y="67263"/>
                  </a:lnTo>
                  <a:lnTo>
                    <a:pt x="66070" y="57102"/>
                  </a:lnTo>
                  <a:lnTo>
                    <a:pt x="70332" y="45530"/>
                  </a:lnTo>
                  <a:lnTo>
                    <a:pt x="73068" y="30967"/>
                  </a:lnTo>
                  <a:lnTo>
                    <a:pt x="74351" y="29772"/>
                  </a:lnTo>
                  <a:lnTo>
                    <a:pt x="78599" y="28445"/>
                  </a:lnTo>
                  <a:lnTo>
                    <a:pt x="79096" y="29150"/>
                  </a:lnTo>
                  <a:lnTo>
                    <a:pt x="75799" y="36256"/>
                  </a:lnTo>
                  <a:lnTo>
                    <a:pt x="73822" y="73379"/>
                  </a:lnTo>
                  <a:lnTo>
                    <a:pt x="76600" y="82398"/>
                  </a:lnTo>
                  <a:lnTo>
                    <a:pt x="78822" y="86285"/>
                  </a:lnTo>
                  <a:lnTo>
                    <a:pt x="81362" y="88876"/>
                  </a:lnTo>
                  <a:lnTo>
                    <a:pt x="87006" y="91755"/>
                  </a:lnTo>
                  <a:lnTo>
                    <a:pt x="101191" y="93375"/>
                  </a:lnTo>
                  <a:lnTo>
                    <a:pt x="109930" y="90932"/>
                  </a:lnTo>
                  <a:lnTo>
                    <a:pt x="130892" y="750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2100">
              <a:extLst>
                <a:ext uri="{FF2B5EF4-FFF2-40B4-BE49-F238E27FC236}">
                  <a16:creationId xmlns:a16="http://schemas.microsoft.com/office/drawing/2014/main" id="{E8ACDE5F-38B0-3A91-D2DA-026464146978}"/>
                </a:ext>
              </a:extLst>
            </p:cNvPr>
            <p:cNvSpPr/>
            <p:nvPr>
              <p:custDataLst>
                <p:tags r:id="rId36"/>
              </p:custDataLst>
            </p:nvPr>
          </p:nvSpPr>
          <p:spPr>
            <a:xfrm>
              <a:off x="4297145" y="5667375"/>
              <a:ext cx="103406" cy="247613"/>
            </a:xfrm>
            <a:custGeom>
              <a:avLst/>
              <a:gdLst/>
              <a:ahLst/>
              <a:cxnLst/>
              <a:rect l="0" t="0" r="0" b="0"/>
              <a:pathLst>
                <a:path w="103406" h="247613">
                  <a:moveTo>
                    <a:pt x="55780" y="0"/>
                  </a:moveTo>
                  <a:lnTo>
                    <a:pt x="55780" y="0"/>
                  </a:lnTo>
                  <a:lnTo>
                    <a:pt x="55780" y="18314"/>
                  </a:lnTo>
                  <a:lnTo>
                    <a:pt x="40702" y="63024"/>
                  </a:lnTo>
                  <a:lnTo>
                    <a:pt x="29540" y="104454"/>
                  </a:lnTo>
                  <a:lnTo>
                    <a:pt x="25075" y="123730"/>
                  </a:lnTo>
                  <a:lnTo>
                    <a:pt x="10790" y="161916"/>
                  </a:lnTo>
                  <a:lnTo>
                    <a:pt x="7444" y="192616"/>
                  </a:lnTo>
                  <a:lnTo>
                    <a:pt x="0" y="212167"/>
                  </a:lnTo>
                  <a:lnTo>
                    <a:pt x="602" y="215528"/>
                  </a:lnTo>
                  <a:lnTo>
                    <a:pt x="6349" y="228527"/>
                  </a:lnTo>
                  <a:lnTo>
                    <a:pt x="6951" y="231726"/>
                  </a:lnTo>
                  <a:lnTo>
                    <a:pt x="8411" y="233859"/>
                  </a:lnTo>
                  <a:lnTo>
                    <a:pt x="10441" y="235281"/>
                  </a:lnTo>
                  <a:lnTo>
                    <a:pt x="12854" y="236229"/>
                  </a:lnTo>
                  <a:lnTo>
                    <a:pt x="14463" y="237919"/>
                  </a:lnTo>
                  <a:lnTo>
                    <a:pt x="16250" y="242620"/>
                  </a:lnTo>
                  <a:lnTo>
                    <a:pt x="18843" y="244297"/>
                  </a:lnTo>
                  <a:lnTo>
                    <a:pt x="38214" y="246988"/>
                  </a:lnTo>
                  <a:lnTo>
                    <a:pt x="76211" y="247612"/>
                  </a:lnTo>
                  <a:lnTo>
                    <a:pt x="78926" y="246566"/>
                  </a:lnTo>
                  <a:lnTo>
                    <a:pt x="80735" y="244811"/>
                  </a:lnTo>
                  <a:lnTo>
                    <a:pt x="81942" y="242582"/>
                  </a:lnTo>
                  <a:lnTo>
                    <a:pt x="103405" y="2286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4" name="SMARTInkShape-2101">
              <a:extLst>
                <a:ext uri="{FF2B5EF4-FFF2-40B4-BE49-F238E27FC236}">
                  <a16:creationId xmlns:a16="http://schemas.microsoft.com/office/drawing/2014/main" id="{445C31E8-EEC7-9B54-63D1-860FE152626A}"/>
                </a:ext>
              </a:extLst>
            </p:cNvPr>
            <p:cNvSpPr/>
            <p:nvPr>
              <p:custDataLst>
                <p:tags r:id="rId37"/>
              </p:custDataLst>
            </p:nvPr>
          </p:nvSpPr>
          <p:spPr>
            <a:xfrm>
              <a:off x="4314825" y="5810250"/>
              <a:ext cx="142876" cy="19051"/>
            </a:xfrm>
            <a:custGeom>
              <a:avLst/>
              <a:gdLst/>
              <a:ahLst/>
              <a:cxnLst/>
              <a:rect l="0" t="0" r="0" b="0"/>
              <a:pathLst>
                <a:path w="142876" h="19051">
                  <a:moveTo>
                    <a:pt x="0" y="19050"/>
                  </a:moveTo>
                  <a:lnTo>
                    <a:pt x="0" y="19050"/>
                  </a:lnTo>
                  <a:lnTo>
                    <a:pt x="33906" y="11511"/>
                  </a:lnTo>
                  <a:lnTo>
                    <a:pt x="75372" y="4861"/>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6" name="SMARTInkShape-Group374">
            <a:extLst>
              <a:ext uri="{FF2B5EF4-FFF2-40B4-BE49-F238E27FC236}">
                <a16:creationId xmlns:a16="http://schemas.microsoft.com/office/drawing/2014/main" id="{F036E28C-6AC1-7C3D-8ABB-0D5432C6848F}"/>
              </a:ext>
            </a:extLst>
          </p:cNvPr>
          <p:cNvGrpSpPr/>
          <p:nvPr/>
        </p:nvGrpSpPr>
        <p:grpSpPr>
          <a:xfrm>
            <a:off x="4733925" y="5686425"/>
            <a:ext cx="1085851" cy="377259"/>
            <a:chOff x="4733925" y="5686425"/>
            <a:chExt cx="1085851" cy="377259"/>
          </a:xfrm>
        </p:grpSpPr>
        <p:sp>
          <p:nvSpPr>
            <p:cNvPr id="366" name="SMARTInkShape-2102">
              <a:extLst>
                <a:ext uri="{FF2B5EF4-FFF2-40B4-BE49-F238E27FC236}">
                  <a16:creationId xmlns:a16="http://schemas.microsoft.com/office/drawing/2014/main" id="{5578777D-8C04-470B-E5A3-4880B41C9FC1}"/>
                </a:ext>
              </a:extLst>
            </p:cNvPr>
            <p:cNvSpPr/>
            <p:nvPr>
              <p:custDataLst>
                <p:tags r:id="rId22"/>
              </p:custDataLst>
            </p:nvPr>
          </p:nvSpPr>
          <p:spPr>
            <a:xfrm>
              <a:off x="4762630" y="5686425"/>
              <a:ext cx="133221" cy="180976"/>
            </a:xfrm>
            <a:custGeom>
              <a:avLst/>
              <a:gdLst/>
              <a:ahLst/>
              <a:cxnLst/>
              <a:rect l="0" t="0" r="0" b="0"/>
              <a:pathLst>
                <a:path w="133221" h="180976">
                  <a:moveTo>
                    <a:pt x="28445" y="0"/>
                  </a:moveTo>
                  <a:lnTo>
                    <a:pt x="28445" y="0"/>
                  </a:lnTo>
                  <a:lnTo>
                    <a:pt x="25623" y="41444"/>
                  </a:lnTo>
                  <a:lnTo>
                    <a:pt x="15188" y="84505"/>
                  </a:lnTo>
                  <a:lnTo>
                    <a:pt x="9482" y="123584"/>
                  </a:lnTo>
                  <a:lnTo>
                    <a:pt x="161" y="168408"/>
                  </a:lnTo>
                  <a:lnTo>
                    <a:pt x="0" y="174684"/>
                  </a:lnTo>
                  <a:lnTo>
                    <a:pt x="1015" y="176781"/>
                  </a:lnTo>
                  <a:lnTo>
                    <a:pt x="2750" y="178179"/>
                  </a:lnTo>
                  <a:lnTo>
                    <a:pt x="4964" y="179111"/>
                  </a:lnTo>
                  <a:lnTo>
                    <a:pt x="43746" y="180866"/>
                  </a:lnTo>
                  <a:lnTo>
                    <a:pt x="89361" y="180961"/>
                  </a:lnTo>
                  <a:lnTo>
                    <a:pt x="133220"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7" name="SMARTInkShape-2103">
              <a:extLst>
                <a:ext uri="{FF2B5EF4-FFF2-40B4-BE49-F238E27FC236}">
                  <a16:creationId xmlns:a16="http://schemas.microsoft.com/office/drawing/2014/main" id="{73FDD931-BFB9-786C-561B-BF4F42E59BB7}"/>
                </a:ext>
              </a:extLst>
            </p:cNvPr>
            <p:cNvSpPr/>
            <p:nvPr>
              <p:custDataLst>
                <p:tags r:id="rId23"/>
              </p:custDataLst>
            </p:nvPr>
          </p:nvSpPr>
          <p:spPr>
            <a:xfrm>
              <a:off x="4733925" y="5791200"/>
              <a:ext cx="152401" cy="19051"/>
            </a:xfrm>
            <a:custGeom>
              <a:avLst/>
              <a:gdLst/>
              <a:ahLst/>
              <a:cxnLst/>
              <a:rect l="0" t="0" r="0" b="0"/>
              <a:pathLst>
                <a:path w="152401" h="19051">
                  <a:moveTo>
                    <a:pt x="0" y="19050"/>
                  </a:moveTo>
                  <a:lnTo>
                    <a:pt x="0" y="19050"/>
                  </a:lnTo>
                  <a:lnTo>
                    <a:pt x="31571" y="5793"/>
                  </a:lnTo>
                  <a:lnTo>
                    <a:pt x="69383" y="1145"/>
                  </a:lnTo>
                  <a:lnTo>
                    <a:pt x="107459" y="339"/>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8" name="SMARTInkShape-2104">
              <a:extLst>
                <a:ext uri="{FF2B5EF4-FFF2-40B4-BE49-F238E27FC236}">
                  <a16:creationId xmlns:a16="http://schemas.microsoft.com/office/drawing/2014/main" id="{87A1DF6D-200D-5CB6-88BF-3E7623B7648B}"/>
                </a:ext>
              </a:extLst>
            </p:cNvPr>
            <p:cNvSpPr/>
            <p:nvPr>
              <p:custDataLst>
                <p:tags r:id="rId24"/>
              </p:custDataLst>
            </p:nvPr>
          </p:nvSpPr>
          <p:spPr>
            <a:xfrm>
              <a:off x="4905378" y="5715000"/>
              <a:ext cx="123730" cy="200026"/>
            </a:xfrm>
            <a:custGeom>
              <a:avLst/>
              <a:gdLst/>
              <a:ahLst/>
              <a:cxnLst/>
              <a:rect l="0" t="0" r="0" b="0"/>
              <a:pathLst>
                <a:path w="123730" h="200026">
                  <a:moveTo>
                    <a:pt x="9522" y="0"/>
                  </a:moveTo>
                  <a:lnTo>
                    <a:pt x="9522" y="0"/>
                  </a:lnTo>
                  <a:lnTo>
                    <a:pt x="9522" y="5056"/>
                  </a:lnTo>
                  <a:lnTo>
                    <a:pt x="1983" y="38126"/>
                  </a:lnTo>
                  <a:lnTo>
                    <a:pt x="585" y="76207"/>
                  </a:lnTo>
                  <a:lnTo>
                    <a:pt x="172" y="114302"/>
                  </a:lnTo>
                  <a:lnTo>
                    <a:pt x="49" y="152400"/>
                  </a:lnTo>
                  <a:lnTo>
                    <a:pt x="0" y="196471"/>
                  </a:lnTo>
                  <a:lnTo>
                    <a:pt x="1057" y="196597"/>
                  </a:lnTo>
                  <a:lnTo>
                    <a:pt x="7602" y="191719"/>
                  </a:lnTo>
                  <a:lnTo>
                    <a:pt x="45054" y="159998"/>
                  </a:lnTo>
                  <a:lnTo>
                    <a:pt x="74397" y="146297"/>
                  </a:lnTo>
                  <a:lnTo>
                    <a:pt x="105781" y="123839"/>
                  </a:lnTo>
                  <a:lnTo>
                    <a:pt x="122766" y="114858"/>
                  </a:lnTo>
                  <a:lnTo>
                    <a:pt x="123729" y="135808"/>
                  </a:lnTo>
                  <a:lnTo>
                    <a:pt x="108629" y="180442"/>
                  </a:lnTo>
                  <a:lnTo>
                    <a:pt x="104772"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SMARTInkShape-2105">
              <a:extLst>
                <a:ext uri="{FF2B5EF4-FFF2-40B4-BE49-F238E27FC236}">
                  <a16:creationId xmlns:a16="http://schemas.microsoft.com/office/drawing/2014/main" id="{2B90536E-4164-C8FB-E9B9-8C30BEFFA431}"/>
                </a:ext>
              </a:extLst>
            </p:cNvPr>
            <p:cNvSpPr/>
            <p:nvPr>
              <p:custDataLst>
                <p:tags r:id="rId25"/>
              </p:custDataLst>
            </p:nvPr>
          </p:nvSpPr>
          <p:spPr>
            <a:xfrm>
              <a:off x="5076825" y="5796895"/>
              <a:ext cx="110721" cy="127656"/>
            </a:xfrm>
            <a:custGeom>
              <a:avLst/>
              <a:gdLst/>
              <a:ahLst/>
              <a:cxnLst/>
              <a:rect l="0" t="0" r="0" b="0"/>
              <a:pathLst>
                <a:path w="110721" h="127656">
                  <a:moveTo>
                    <a:pt x="0" y="70505"/>
                  </a:moveTo>
                  <a:lnTo>
                    <a:pt x="0" y="70505"/>
                  </a:lnTo>
                  <a:lnTo>
                    <a:pt x="13257" y="70505"/>
                  </a:lnTo>
                  <a:lnTo>
                    <a:pt x="19298" y="67683"/>
                  </a:lnTo>
                  <a:lnTo>
                    <a:pt x="22390" y="65449"/>
                  </a:lnTo>
                  <a:lnTo>
                    <a:pt x="69349" y="53637"/>
                  </a:lnTo>
                  <a:lnTo>
                    <a:pt x="88751" y="43753"/>
                  </a:lnTo>
                  <a:lnTo>
                    <a:pt x="105789" y="28947"/>
                  </a:lnTo>
                  <a:lnTo>
                    <a:pt x="110517" y="20991"/>
                  </a:lnTo>
                  <a:lnTo>
                    <a:pt x="110720" y="17387"/>
                  </a:lnTo>
                  <a:lnTo>
                    <a:pt x="108122" y="10561"/>
                  </a:lnTo>
                  <a:lnTo>
                    <a:pt x="97797" y="3999"/>
                  </a:lnTo>
                  <a:lnTo>
                    <a:pt x="90598" y="768"/>
                  </a:lnTo>
                  <a:lnTo>
                    <a:pt x="74133" y="0"/>
                  </a:lnTo>
                  <a:lnTo>
                    <a:pt x="65297" y="1277"/>
                  </a:lnTo>
                  <a:lnTo>
                    <a:pt x="49835" y="11162"/>
                  </a:lnTo>
                  <a:lnTo>
                    <a:pt x="7825" y="55979"/>
                  </a:lnTo>
                  <a:lnTo>
                    <a:pt x="3478" y="66166"/>
                  </a:lnTo>
                  <a:lnTo>
                    <a:pt x="135" y="101776"/>
                  </a:lnTo>
                  <a:lnTo>
                    <a:pt x="2882" y="108392"/>
                  </a:lnTo>
                  <a:lnTo>
                    <a:pt x="6572" y="114860"/>
                  </a:lnTo>
                  <a:lnTo>
                    <a:pt x="8213" y="121263"/>
                  </a:lnTo>
                  <a:lnTo>
                    <a:pt x="10767" y="123394"/>
                  </a:lnTo>
                  <a:lnTo>
                    <a:pt x="19250" y="125762"/>
                  </a:lnTo>
                  <a:lnTo>
                    <a:pt x="66010" y="127545"/>
                  </a:lnTo>
                  <a:lnTo>
                    <a:pt x="104775" y="1276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2106">
              <a:extLst>
                <a:ext uri="{FF2B5EF4-FFF2-40B4-BE49-F238E27FC236}">
                  <a16:creationId xmlns:a16="http://schemas.microsoft.com/office/drawing/2014/main" id="{142C6BBD-27C5-CC65-2A06-663EC2750D38}"/>
                </a:ext>
              </a:extLst>
            </p:cNvPr>
            <p:cNvSpPr/>
            <p:nvPr>
              <p:custDataLst>
                <p:tags r:id="rId26"/>
              </p:custDataLst>
            </p:nvPr>
          </p:nvSpPr>
          <p:spPr>
            <a:xfrm>
              <a:off x="5210175" y="5824956"/>
              <a:ext cx="171451" cy="97978"/>
            </a:xfrm>
            <a:custGeom>
              <a:avLst/>
              <a:gdLst/>
              <a:ahLst/>
              <a:cxnLst/>
              <a:rect l="0" t="0" r="0" b="0"/>
              <a:pathLst>
                <a:path w="171451" h="97978">
                  <a:moveTo>
                    <a:pt x="0" y="23394"/>
                  </a:moveTo>
                  <a:lnTo>
                    <a:pt x="0" y="23394"/>
                  </a:lnTo>
                  <a:lnTo>
                    <a:pt x="39723" y="1004"/>
                  </a:lnTo>
                  <a:lnTo>
                    <a:pt x="44474" y="0"/>
                  </a:lnTo>
                  <a:lnTo>
                    <a:pt x="55397" y="1707"/>
                  </a:lnTo>
                  <a:lnTo>
                    <a:pt x="64485" y="8817"/>
                  </a:lnTo>
                  <a:lnTo>
                    <a:pt x="68390" y="13676"/>
                  </a:lnTo>
                  <a:lnTo>
                    <a:pt x="72729" y="24720"/>
                  </a:lnTo>
                  <a:lnTo>
                    <a:pt x="81231" y="62922"/>
                  </a:lnTo>
                  <a:lnTo>
                    <a:pt x="79141" y="81180"/>
                  </a:lnTo>
                  <a:lnTo>
                    <a:pt x="74685" y="91410"/>
                  </a:lnTo>
                  <a:lnTo>
                    <a:pt x="72015" y="94138"/>
                  </a:lnTo>
                  <a:lnTo>
                    <a:pt x="66227" y="97168"/>
                  </a:lnTo>
                  <a:lnTo>
                    <a:pt x="63201" y="97977"/>
                  </a:lnTo>
                  <a:lnTo>
                    <a:pt x="54194" y="96053"/>
                  </a:lnTo>
                  <a:lnTo>
                    <a:pt x="48830" y="94058"/>
                  </a:lnTo>
                  <a:lnTo>
                    <a:pt x="45253" y="90612"/>
                  </a:lnTo>
                  <a:lnTo>
                    <a:pt x="41279" y="81138"/>
                  </a:lnTo>
                  <a:lnTo>
                    <a:pt x="44098" y="58848"/>
                  </a:lnTo>
                  <a:lnTo>
                    <a:pt x="56693" y="37192"/>
                  </a:lnTo>
                  <a:lnTo>
                    <a:pt x="70705" y="26704"/>
                  </a:lnTo>
                  <a:lnTo>
                    <a:pt x="87516" y="19573"/>
                  </a:lnTo>
                  <a:lnTo>
                    <a:pt x="171450" y="138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SMARTInkShape-2107">
              <a:extLst>
                <a:ext uri="{FF2B5EF4-FFF2-40B4-BE49-F238E27FC236}">
                  <a16:creationId xmlns:a16="http://schemas.microsoft.com/office/drawing/2014/main" id="{B6D0DBBA-38EB-EC7D-598A-E5DA4403F880}"/>
                </a:ext>
              </a:extLst>
            </p:cNvPr>
            <p:cNvSpPr/>
            <p:nvPr>
              <p:custDataLst>
                <p:tags r:id="rId27"/>
              </p:custDataLst>
            </p:nvPr>
          </p:nvSpPr>
          <p:spPr>
            <a:xfrm>
              <a:off x="5349880" y="5805802"/>
              <a:ext cx="174621" cy="122386"/>
            </a:xfrm>
            <a:custGeom>
              <a:avLst/>
              <a:gdLst/>
              <a:ahLst/>
              <a:cxnLst/>
              <a:rect l="0" t="0" r="0" b="0"/>
              <a:pathLst>
                <a:path w="174621" h="122386">
                  <a:moveTo>
                    <a:pt x="98420" y="42548"/>
                  </a:moveTo>
                  <a:lnTo>
                    <a:pt x="98420" y="42548"/>
                  </a:lnTo>
                  <a:lnTo>
                    <a:pt x="107552" y="33416"/>
                  </a:lnTo>
                  <a:lnTo>
                    <a:pt x="107911" y="16656"/>
                  </a:lnTo>
                  <a:lnTo>
                    <a:pt x="102877" y="9712"/>
                  </a:lnTo>
                  <a:lnTo>
                    <a:pt x="89628" y="951"/>
                  </a:lnTo>
                  <a:lnTo>
                    <a:pt x="84092" y="0"/>
                  </a:lnTo>
                  <a:lnTo>
                    <a:pt x="57176" y="6078"/>
                  </a:lnTo>
                  <a:lnTo>
                    <a:pt x="36458" y="14456"/>
                  </a:lnTo>
                  <a:lnTo>
                    <a:pt x="26432" y="22655"/>
                  </a:lnTo>
                  <a:lnTo>
                    <a:pt x="9945" y="45120"/>
                  </a:lnTo>
                  <a:lnTo>
                    <a:pt x="1595" y="62742"/>
                  </a:lnTo>
                  <a:lnTo>
                    <a:pt x="0" y="81156"/>
                  </a:lnTo>
                  <a:lnTo>
                    <a:pt x="2820" y="96749"/>
                  </a:lnTo>
                  <a:lnTo>
                    <a:pt x="5053" y="100907"/>
                  </a:lnTo>
                  <a:lnTo>
                    <a:pt x="7601" y="103679"/>
                  </a:lnTo>
                  <a:lnTo>
                    <a:pt x="13253" y="106759"/>
                  </a:lnTo>
                  <a:lnTo>
                    <a:pt x="25505" y="108736"/>
                  </a:lnTo>
                  <a:lnTo>
                    <a:pt x="45065" y="98966"/>
                  </a:lnTo>
                  <a:lnTo>
                    <a:pt x="85495" y="64430"/>
                  </a:lnTo>
                  <a:lnTo>
                    <a:pt x="107216" y="34130"/>
                  </a:lnTo>
                  <a:lnTo>
                    <a:pt x="94624" y="59635"/>
                  </a:lnTo>
                  <a:lnTo>
                    <a:pt x="94263" y="71662"/>
                  </a:lnTo>
                  <a:lnTo>
                    <a:pt x="100877" y="106448"/>
                  </a:lnTo>
                  <a:lnTo>
                    <a:pt x="103234" y="110548"/>
                  </a:lnTo>
                  <a:lnTo>
                    <a:pt x="116662" y="121375"/>
                  </a:lnTo>
                  <a:lnTo>
                    <a:pt x="130869" y="122385"/>
                  </a:lnTo>
                  <a:lnTo>
                    <a:pt x="174620" y="1092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SMARTInkShape-2108">
              <a:extLst>
                <a:ext uri="{FF2B5EF4-FFF2-40B4-BE49-F238E27FC236}">
                  <a16:creationId xmlns:a16="http://schemas.microsoft.com/office/drawing/2014/main" id="{A9B6B975-65FA-B8AD-CCCB-DE76480A60AF}"/>
                </a:ext>
              </a:extLst>
            </p:cNvPr>
            <p:cNvSpPr/>
            <p:nvPr>
              <p:custDataLst>
                <p:tags r:id="rId28"/>
              </p:custDataLst>
            </p:nvPr>
          </p:nvSpPr>
          <p:spPr>
            <a:xfrm>
              <a:off x="5543988" y="5819775"/>
              <a:ext cx="37663" cy="243909"/>
            </a:xfrm>
            <a:custGeom>
              <a:avLst/>
              <a:gdLst/>
              <a:ahLst/>
              <a:cxnLst/>
              <a:rect l="0" t="0" r="0" b="0"/>
              <a:pathLst>
                <a:path w="37663" h="243909">
                  <a:moveTo>
                    <a:pt x="37662" y="0"/>
                  </a:moveTo>
                  <a:lnTo>
                    <a:pt x="37662" y="0"/>
                  </a:lnTo>
                  <a:lnTo>
                    <a:pt x="36604" y="9721"/>
                  </a:lnTo>
                  <a:lnTo>
                    <a:pt x="29461" y="48905"/>
                  </a:lnTo>
                  <a:lnTo>
                    <a:pt x="23473" y="86692"/>
                  </a:lnTo>
                  <a:lnTo>
                    <a:pt x="14996" y="126345"/>
                  </a:lnTo>
                  <a:lnTo>
                    <a:pt x="9196" y="164579"/>
                  </a:lnTo>
                  <a:lnTo>
                    <a:pt x="1778" y="205057"/>
                  </a:lnTo>
                  <a:lnTo>
                    <a:pt x="0" y="234062"/>
                  </a:lnTo>
                  <a:lnTo>
                    <a:pt x="912" y="238592"/>
                  </a:lnTo>
                  <a:lnTo>
                    <a:pt x="2579" y="241611"/>
                  </a:lnTo>
                  <a:lnTo>
                    <a:pt x="4748" y="243624"/>
                  </a:lnTo>
                  <a:lnTo>
                    <a:pt x="6195" y="243908"/>
                  </a:lnTo>
                  <a:lnTo>
                    <a:pt x="9087"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3" name="SMARTInkShape-2109">
              <a:extLst>
                <a:ext uri="{FF2B5EF4-FFF2-40B4-BE49-F238E27FC236}">
                  <a16:creationId xmlns:a16="http://schemas.microsoft.com/office/drawing/2014/main" id="{C0F8B39A-7F23-FA48-C2BD-39A4F4538149}"/>
                </a:ext>
              </a:extLst>
            </p:cNvPr>
            <p:cNvSpPr/>
            <p:nvPr>
              <p:custDataLst>
                <p:tags r:id="rId29"/>
              </p:custDataLst>
            </p:nvPr>
          </p:nvSpPr>
          <p:spPr>
            <a:xfrm>
              <a:off x="5553075" y="5811203"/>
              <a:ext cx="113770" cy="103823"/>
            </a:xfrm>
            <a:custGeom>
              <a:avLst/>
              <a:gdLst/>
              <a:ahLst/>
              <a:cxnLst/>
              <a:rect l="0" t="0" r="0" b="0"/>
              <a:pathLst>
                <a:path w="113770" h="103823">
                  <a:moveTo>
                    <a:pt x="0" y="103822"/>
                  </a:moveTo>
                  <a:lnTo>
                    <a:pt x="0" y="103822"/>
                  </a:lnTo>
                  <a:lnTo>
                    <a:pt x="14189" y="58110"/>
                  </a:lnTo>
                  <a:lnTo>
                    <a:pt x="22534" y="48933"/>
                  </a:lnTo>
                  <a:lnTo>
                    <a:pt x="64498" y="20302"/>
                  </a:lnTo>
                  <a:lnTo>
                    <a:pt x="86844" y="6285"/>
                  </a:lnTo>
                  <a:lnTo>
                    <a:pt x="110267" y="0"/>
                  </a:lnTo>
                  <a:lnTo>
                    <a:pt x="111611" y="1799"/>
                  </a:lnTo>
                  <a:lnTo>
                    <a:pt x="113769" y="19895"/>
                  </a:lnTo>
                  <a:lnTo>
                    <a:pt x="113006" y="31596"/>
                  </a:lnTo>
                  <a:lnTo>
                    <a:pt x="106626" y="49026"/>
                  </a:lnTo>
                  <a:lnTo>
                    <a:pt x="101012" y="57596"/>
                  </a:lnTo>
                  <a:lnTo>
                    <a:pt x="94988" y="62111"/>
                  </a:lnTo>
                  <a:lnTo>
                    <a:pt x="51551" y="86968"/>
                  </a:lnTo>
                  <a:lnTo>
                    <a:pt x="31972" y="92125"/>
                  </a:lnTo>
                  <a:lnTo>
                    <a:pt x="0" y="847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4" name="SMARTInkShape-2110">
              <a:extLst>
                <a:ext uri="{FF2B5EF4-FFF2-40B4-BE49-F238E27FC236}">
                  <a16:creationId xmlns:a16="http://schemas.microsoft.com/office/drawing/2014/main" id="{9AF7EAB9-5170-C958-FE25-6E824E5070C7}"/>
                </a:ext>
              </a:extLst>
            </p:cNvPr>
            <p:cNvSpPr/>
            <p:nvPr>
              <p:custDataLst>
                <p:tags r:id="rId30"/>
              </p:custDataLst>
            </p:nvPr>
          </p:nvSpPr>
          <p:spPr>
            <a:xfrm>
              <a:off x="5667375" y="5819785"/>
              <a:ext cx="95251" cy="76191"/>
            </a:xfrm>
            <a:custGeom>
              <a:avLst/>
              <a:gdLst/>
              <a:ahLst/>
              <a:cxnLst/>
              <a:rect l="0" t="0" r="0" b="0"/>
              <a:pathLst>
                <a:path w="95251" h="76191">
                  <a:moveTo>
                    <a:pt x="0" y="9515"/>
                  </a:moveTo>
                  <a:lnTo>
                    <a:pt x="0" y="9515"/>
                  </a:lnTo>
                  <a:lnTo>
                    <a:pt x="0" y="4459"/>
                  </a:lnTo>
                  <a:lnTo>
                    <a:pt x="1058" y="2970"/>
                  </a:lnTo>
                  <a:lnTo>
                    <a:pt x="2822" y="1976"/>
                  </a:lnTo>
                  <a:lnTo>
                    <a:pt x="9701" y="252"/>
                  </a:lnTo>
                  <a:lnTo>
                    <a:pt x="23680" y="0"/>
                  </a:lnTo>
                  <a:lnTo>
                    <a:pt x="29222" y="2817"/>
                  </a:lnTo>
                  <a:lnTo>
                    <a:pt x="41403" y="13248"/>
                  </a:lnTo>
                  <a:lnTo>
                    <a:pt x="44860" y="19288"/>
                  </a:lnTo>
                  <a:lnTo>
                    <a:pt x="45781" y="22380"/>
                  </a:lnTo>
                  <a:lnTo>
                    <a:pt x="82244" y="68128"/>
                  </a:lnTo>
                  <a:lnTo>
                    <a:pt x="84463" y="70816"/>
                  </a:lnTo>
                  <a:lnTo>
                    <a:pt x="95250" y="761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5" name="SMARTInkShape-2111">
              <a:extLst>
                <a:ext uri="{FF2B5EF4-FFF2-40B4-BE49-F238E27FC236}">
                  <a16:creationId xmlns:a16="http://schemas.microsoft.com/office/drawing/2014/main" id="{75ADD674-2DB4-0A3C-280C-4D3EC805C6F2}"/>
                </a:ext>
              </a:extLst>
            </p:cNvPr>
            <p:cNvSpPr/>
            <p:nvPr>
              <p:custDataLst>
                <p:tags r:id="rId31"/>
              </p:custDataLst>
            </p:nvPr>
          </p:nvSpPr>
          <p:spPr>
            <a:xfrm>
              <a:off x="5743575" y="5800725"/>
              <a:ext cx="76201" cy="209551"/>
            </a:xfrm>
            <a:custGeom>
              <a:avLst/>
              <a:gdLst/>
              <a:ahLst/>
              <a:cxnLst/>
              <a:rect l="0" t="0" r="0" b="0"/>
              <a:pathLst>
                <a:path w="76201" h="209551">
                  <a:moveTo>
                    <a:pt x="76200" y="0"/>
                  </a:moveTo>
                  <a:lnTo>
                    <a:pt x="76200" y="0"/>
                  </a:lnTo>
                  <a:lnTo>
                    <a:pt x="62049" y="23871"/>
                  </a:lnTo>
                  <a:lnTo>
                    <a:pt x="45143" y="71077"/>
                  </a:lnTo>
                  <a:lnTo>
                    <a:pt x="30662" y="109960"/>
                  </a:lnTo>
                  <a:lnTo>
                    <a:pt x="14033" y="154808"/>
                  </a:lnTo>
                  <a:lnTo>
                    <a:pt x="3375" y="200040"/>
                  </a:lnTo>
                  <a:lnTo>
                    <a:pt x="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9" name="SMARTInkShape-Group375">
            <a:extLst>
              <a:ext uri="{FF2B5EF4-FFF2-40B4-BE49-F238E27FC236}">
                <a16:creationId xmlns:a16="http://schemas.microsoft.com/office/drawing/2014/main" id="{7E06D33B-705A-09C2-857C-080CE5063CBA}"/>
              </a:ext>
            </a:extLst>
          </p:cNvPr>
          <p:cNvGrpSpPr/>
          <p:nvPr/>
        </p:nvGrpSpPr>
        <p:grpSpPr>
          <a:xfrm>
            <a:off x="6077544" y="5705806"/>
            <a:ext cx="180382" cy="209220"/>
            <a:chOff x="6077544" y="5705806"/>
            <a:chExt cx="180382" cy="209220"/>
          </a:xfrm>
        </p:grpSpPr>
        <p:sp>
          <p:nvSpPr>
            <p:cNvPr id="377" name="SMARTInkShape-2112">
              <a:extLst>
                <a:ext uri="{FF2B5EF4-FFF2-40B4-BE49-F238E27FC236}">
                  <a16:creationId xmlns:a16="http://schemas.microsoft.com/office/drawing/2014/main" id="{1E7EFE9D-FD1B-195C-91BC-6CAC84359BC7}"/>
                </a:ext>
              </a:extLst>
            </p:cNvPr>
            <p:cNvSpPr/>
            <p:nvPr>
              <p:custDataLst>
                <p:tags r:id="rId20"/>
              </p:custDataLst>
            </p:nvPr>
          </p:nvSpPr>
          <p:spPr>
            <a:xfrm>
              <a:off x="6134100" y="5715000"/>
              <a:ext cx="27136" cy="200026"/>
            </a:xfrm>
            <a:custGeom>
              <a:avLst/>
              <a:gdLst/>
              <a:ahLst/>
              <a:cxnLst/>
              <a:rect l="0" t="0" r="0" b="0"/>
              <a:pathLst>
                <a:path w="27136" h="200026">
                  <a:moveTo>
                    <a:pt x="9525" y="0"/>
                  </a:moveTo>
                  <a:lnTo>
                    <a:pt x="9525" y="0"/>
                  </a:lnTo>
                  <a:lnTo>
                    <a:pt x="23714" y="0"/>
                  </a:lnTo>
                  <a:lnTo>
                    <a:pt x="25335" y="2117"/>
                  </a:lnTo>
                  <a:lnTo>
                    <a:pt x="27135" y="10113"/>
                  </a:lnTo>
                  <a:lnTo>
                    <a:pt x="13303" y="56508"/>
                  </a:lnTo>
                  <a:lnTo>
                    <a:pt x="8798" y="97144"/>
                  </a:lnTo>
                  <a:lnTo>
                    <a:pt x="1368" y="143125"/>
                  </a:lnTo>
                  <a:lnTo>
                    <a:pt x="54" y="188028"/>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2113">
              <a:extLst>
                <a:ext uri="{FF2B5EF4-FFF2-40B4-BE49-F238E27FC236}">
                  <a16:creationId xmlns:a16="http://schemas.microsoft.com/office/drawing/2014/main" id="{60EF8788-29C4-8EBD-E6CE-A8E214A61C6D}"/>
                </a:ext>
              </a:extLst>
            </p:cNvPr>
            <p:cNvSpPr/>
            <p:nvPr>
              <p:custDataLst>
                <p:tags r:id="rId21"/>
              </p:custDataLst>
            </p:nvPr>
          </p:nvSpPr>
          <p:spPr>
            <a:xfrm>
              <a:off x="6077544" y="5705806"/>
              <a:ext cx="180382" cy="104445"/>
            </a:xfrm>
            <a:custGeom>
              <a:avLst/>
              <a:gdLst/>
              <a:ahLst/>
              <a:cxnLst/>
              <a:rect l="0" t="0" r="0" b="0"/>
              <a:pathLst>
                <a:path w="180382" h="104445">
                  <a:moveTo>
                    <a:pt x="66081" y="28244"/>
                  </a:moveTo>
                  <a:lnTo>
                    <a:pt x="66081" y="28244"/>
                  </a:lnTo>
                  <a:lnTo>
                    <a:pt x="66081" y="9702"/>
                  </a:lnTo>
                  <a:lnTo>
                    <a:pt x="71137" y="9344"/>
                  </a:lnTo>
                  <a:lnTo>
                    <a:pt x="72626" y="8236"/>
                  </a:lnTo>
                  <a:lnTo>
                    <a:pt x="74282" y="4182"/>
                  </a:lnTo>
                  <a:lnTo>
                    <a:pt x="73665" y="3736"/>
                  </a:lnTo>
                  <a:lnTo>
                    <a:pt x="56073" y="14169"/>
                  </a:lnTo>
                  <a:lnTo>
                    <a:pt x="48228" y="22341"/>
                  </a:lnTo>
                  <a:lnTo>
                    <a:pt x="16675" y="68437"/>
                  </a:lnTo>
                  <a:lnTo>
                    <a:pt x="9551" y="77858"/>
                  </a:lnTo>
                  <a:lnTo>
                    <a:pt x="6170" y="80370"/>
                  </a:lnTo>
                  <a:lnTo>
                    <a:pt x="2412" y="85983"/>
                  </a:lnTo>
                  <a:lnTo>
                    <a:pt x="0" y="93154"/>
                  </a:lnTo>
                  <a:lnTo>
                    <a:pt x="2492" y="91312"/>
                  </a:lnTo>
                  <a:lnTo>
                    <a:pt x="4638" y="89339"/>
                  </a:lnTo>
                  <a:lnTo>
                    <a:pt x="31472" y="44490"/>
                  </a:lnTo>
                  <a:lnTo>
                    <a:pt x="55965" y="788"/>
                  </a:lnTo>
                  <a:lnTo>
                    <a:pt x="61438" y="0"/>
                  </a:lnTo>
                  <a:lnTo>
                    <a:pt x="64044" y="2007"/>
                  </a:lnTo>
                  <a:lnTo>
                    <a:pt x="101609" y="44458"/>
                  </a:lnTo>
                  <a:lnTo>
                    <a:pt x="118920" y="60923"/>
                  </a:lnTo>
                  <a:lnTo>
                    <a:pt x="135781" y="70687"/>
                  </a:lnTo>
                  <a:lnTo>
                    <a:pt x="180381" y="10444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6" name="SMARTInkShape-Group376">
            <a:extLst>
              <a:ext uri="{FF2B5EF4-FFF2-40B4-BE49-F238E27FC236}">
                <a16:creationId xmlns:a16="http://schemas.microsoft.com/office/drawing/2014/main" id="{E78D4161-0C83-EE75-9554-F45A39E26034}"/>
              </a:ext>
            </a:extLst>
          </p:cNvPr>
          <p:cNvGrpSpPr/>
          <p:nvPr/>
        </p:nvGrpSpPr>
        <p:grpSpPr>
          <a:xfrm>
            <a:off x="6581775" y="5638834"/>
            <a:ext cx="581026" cy="352392"/>
            <a:chOff x="6581775" y="5638834"/>
            <a:chExt cx="581026" cy="352392"/>
          </a:xfrm>
        </p:grpSpPr>
        <p:sp>
          <p:nvSpPr>
            <p:cNvPr id="380" name="SMARTInkShape-2114">
              <a:extLst>
                <a:ext uri="{FF2B5EF4-FFF2-40B4-BE49-F238E27FC236}">
                  <a16:creationId xmlns:a16="http://schemas.microsoft.com/office/drawing/2014/main" id="{4562BFE9-F160-321D-42CE-D65D90F79926}"/>
                </a:ext>
              </a:extLst>
            </p:cNvPr>
            <p:cNvSpPr/>
            <p:nvPr>
              <p:custDataLst>
                <p:tags r:id="rId14"/>
              </p:custDataLst>
            </p:nvPr>
          </p:nvSpPr>
          <p:spPr>
            <a:xfrm>
              <a:off x="6581775" y="5638834"/>
              <a:ext cx="38101" cy="238092"/>
            </a:xfrm>
            <a:custGeom>
              <a:avLst/>
              <a:gdLst/>
              <a:ahLst/>
              <a:cxnLst/>
              <a:rect l="0" t="0" r="0" b="0"/>
              <a:pathLst>
                <a:path w="38101" h="238092">
                  <a:moveTo>
                    <a:pt x="38100" y="9491"/>
                  </a:moveTo>
                  <a:lnTo>
                    <a:pt x="38100" y="9491"/>
                  </a:lnTo>
                  <a:lnTo>
                    <a:pt x="38100" y="0"/>
                  </a:lnTo>
                  <a:lnTo>
                    <a:pt x="33044" y="36597"/>
                  </a:lnTo>
                  <a:lnTo>
                    <a:pt x="24843" y="81375"/>
                  </a:lnTo>
                  <a:lnTo>
                    <a:pt x="13648" y="125094"/>
                  </a:lnTo>
                  <a:lnTo>
                    <a:pt x="7517" y="172300"/>
                  </a:lnTo>
                  <a:lnTo>
                    <a:pt x="0" y="2380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1" name="SMARTInkShape-2115">
              <a:extLst>
                <a:ext uri="{FF2B5EF4-FFF2-40B4-BE49-F238E27FC236}">
                  <a16:creationId xmlns:a16="http://schemas.microsoft.com/office/drawing/2014/main" id="{40575916-41E9-59AF-4892-C5B78DBB8761}"/>
                </a:ext>
              </a:extLst>
            </p:cNvPr>
            <p:cNvSpPr/>
            <p:nvPr>
              <p:custDataLst>
                <p:tags r:id="rId15"/>
              </p:custDataLst>
            </p:nvPr>
          </p:nvSpPr>
          <p:spPr>
            <a:xfrm>
              <a:off x="6706026" y="5810758"/>
              <a:ext cx="18232" cy="85218"/>
            </a:xfrm>
            <a:custGeom>
              <a:avLst/>
              <a:gdLst/>
              <a:ahLst/>
              <a:cxnLst/>
              <a:rect l="0" t="0" r="0" b="0"/>
              <a:pathLst>
                <a:path w="18232" h="85218">
                  <a:moveTo>
                    <a:pt x="9099" y="18542"/>
                  </a:moveTo>
                  <a:lnTo>
                    <a:pt x="9099" y="18542"/>
                  </a:lnTo>
                  <a:lnTo>
                    <a:pt x="9099" y="13486"/>
                  </a:lnTo>
                  <a:lnTo>
                    <a:pt x="11921" y="8181"/>
                  </a:lnTo>
                  <a:lnTo>
                    <a:pt x="18231" y="0"/>
                  </a:lnTo>
                  <a:lnTo>
                    <a:pt x="13451" y="4700"/>
                  </a:lnTo>
                  <a:lnTo>
                    <a:pt x="11033" y="9920"/>
                  </a:lnTo>
                  <a:lnTo>
                    <a:pt x="1011" y="52753"/>
                  </a:lnTo>
                  <a:lnTo>
                    <a:pt x="0" y="67249"/>
                  </a:lnTo>
                  <a:lnTo>
                    <a:pt x="9099" y="852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2" name="SMARTInkShape-2116">
              <a:extLst>
                <a:ext uri="{FF2B5EF4-FFF2-40B4-BE49-F238E27FC236}">
                  <a16:creationId xmlns:a16="http://schemas.microsoft.com/office/drawing/2014/main" id="{EC050E5C-9EC0-8C07-01F2-3EDB33D497D8}"/>
                </a:ext>
              </a:extLst>
            </p:cNvPr>
            <p:cNvSpPr/>
            <p:nvPr>
              <p:custDataLst>
                <p:tags r:id="rId16"/>
              </p:custDataLst>
            </p:nvPr>
          </p:nvSpPr>
          <p:spPr>
            <a:xfrm>
              <a:off x="6762750" y="573405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3" name="SMARTInkShape-2117">
              <a:extLst>
                <a:ext uri="{FF2B5EF4-FFF2-40B4-BE49-F238E27FC236}">
                  <a16:creationId xmlns:a16="http://schemas.microsoft.com/office/drawing/2014/main" id="{1D5CFCEA-6532-1337-4EB9-523970C10AD9}"/>
                </a:ext>
              </a:extLst>
            </p:cNvPr>
            <p:cNvSpPr/>
            <p:nvPr>
              <p:custDataLst>
                <p:tags r:id="rId17"/>
              </p:custDataLst>
            </p:nvPr>
          </p:nvSpPr>
          <p:spPr>
            <a:xfrm>
              <a:off x="6796911" y="5658840"/>
              <a:ext cx="155947" cy="332386"/>
            </a:xfrm>
            <a:custGeom>
              <a:avLst/>
              <a:gdLst/>
              <a:ahLst/>
              <a:cxnLst/>
              <a:rect l="0" t="0" r="0" b="0"/>
              <a:pathLst>
                <a:path w="155947" h="332386">
                  <a:moveTo>
                    <a:pt x="146814" y="65685"/>
                  </a:moveTo>
                  <a:lnTo>
                    <a:pt x="146814" y="65685"/>
                  </a:lnTo>
                  <a:lnTo>
                    <a:pt x="153359" y="50476"/>
                  </a:lnTo>
                  <a:lnTo>
                    <a:pt x="155946" y="25961"/>
                  </a:lnTo>
                  <a:lnTo>
                    <a:pt x="151166" y="10288"/>
                  </a:lnTo>
                  <a:lnTo>
                    <a:pt x="148657" y="6529"/>
                  </a:lnTo>
                  <a:lnTo>
                    <a:pt x="143046" y="2351"/>
                  </a:lnTo>
                  <a:lnTo>
                    <a:pt x="128881" y="0"/>
                  </a:lnTo>
                  <a:lnTo>
                    <a:pt x="117325" y="5095"/>
                  </a:lnTo>
                  <a:lnTo>
                    <a:pt x="92658" y="25612"/>
                  </a:lnTo>
                  <a:lnTo>
                    <a:pt x="67403" y="72860"/>
                  </a:lnTo>
                  <a:lnTo>
                    <a:pt x="49436" y="115553"/>
                  </a:lnTo>
                  <a:lnTo>
                    <a:pt x="35882" y="151369"/>
                  </a:lnTo>
                  <a:lnTo>
                    <a:pt x="19988" y="194555"/>
                  </a:lnTo>
                  <a:lnTo>
                    <a:pt x="8106" y="239806"/>
                  </a:lnTo>
                  <a:lnTo>
                    <a:pt x="0" y="279436"/>
                  </a:lnTo>
                  <a:lnTo>
                    <a:pt x="3939" y="3323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2118">
              <a:extLst>
                <a:ext uri="{FF2B5EF4-FFF2-40B4-BE49-F238E27FC236}">
                  <a16:creationId xmlns:a16="http://schemas.microsoft.com/office/drawing/2014/main" id="{FE47FB1C-AA3E-20FE-98B5-2FF7111F8040}"/>
                </a:ext>
              </a:extLst>
            </p:cNvPr>
            <p:cNvSpPr/>
            <p:nvPr>
              <p:custDataLst>
                <p:tags r:id="rId18"/>
              </p:custDataLst>
            </p:nvPr>
          </p:nvSpPr>
          <p:spPr>
            <a:xfrm>
              <a:off x="6810375" y="5810250"/>
              <a:ext cx="95251" cy="28576"/>
            </a:xfrm>
            <a:custGeom>
              <a:avLst/>
              <a:gdLst/>
              <a:ahLst/>
              <a:cxnLst/>
              <a:rect l="0" t="0" r="0" b="0"/>
              <a:pathLst>
                <a:path w="95251" h="28576">
                  <a:moveTo>
                    <a:pt x="0" y="28575"/>
                  </a:moveTo>
                  <a:lnTo>
                    <a:pt x="0" y="28575"/>
                  </a:lnTo>
                  <a:lnTo>
                    <a:pt x="0" y="23519"/>
                  </a:lnTo>
                  <a:lnTo>
                    <a:pt x="5645" y="18214"/>
                  </a:lnTo>
                  <a:lnTo>
                    <a:pt x="10113" y="15318"/>
                  </a:lnTo>
                  <a:lnTo>
                    <a:pt x="48957" y="7466"/>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5" name="SMARTInkShape-2119">
              <a:extLst>
                <a:ext uri="{FF2B5EF4-FFF2-40B4-BE49-F238E27FC236}">
                  <a16:creationId xmlns:a16="http://schemas.microsoft.com/office/drawing/2014/main" id="{0D7865B2-99B9-8A79-ED1A-4AD91AEFBD2C}"/>
                </a:ext>
              </a:extLst>
            </p:cNvPr>
            <p:cNvSpPr/>
            <p:nvPr>
              <p:custDataLst>
                <p:tags r:id="rId19"/>
              </p:custDataLst>
            </p:nvPr>
          </p:nvSpPr>
          <p:spPr>
            <a:xfrm>
              <a:off x="6979972" y="5781760"/>
              <a:ext cx="182829" cy="103327"/>
            </a:xfrm>
            <a:custGeom>
              <a:avLst/>
              <a:gdLst/>
              <a:ahLst/>
              <a:cxnLst/>
              <a:rect l="0" t="0" r="0" b="0"/>
              <a:pathLst>
                <a:path w="182829" h="103327">
                  <a:moveTo>
                    <a:pt x="20903" y="28490"/>
                  </a:moveTo>
                  <a:lnTo>
                    <a:pt x="20903" y="28490"/>
                  </a:lnTo>
                  <a:lnTo>
                    <a:pt x="31016" y="38603"/>
                  </a:lnTo>
                  <a:lnTo>
                    <a:pt x="44448" y="43568"/>
                  </a:lnTo>
                  <a:lnTo>
                    <a:pt x="78941" y="46755"/>
                  </a:lnTo>
                  <a:lnTo>
                    <a:pt x="86053" y="44900"/>
                  </a:lnTo>
                  <a:lnTo>
                    <a:pt x="101120" y="33234"/>
                  </a:lnTo>
                  <a:lnTo>
                    <a:pt x="108767" y="26012"/>
                  </a:lnTo>
                  <a:lnTo>
                    <a:pt x="112870" y="16452"/>
                  </a:lnTo>
                  <a:lnTo>
                    <a:pt x="113965" y="10940"/>
                  </a:lnTo>
                  <a:lnTo>
                    <a:pt x="113636" y="7265"/>
                  </a:lnTo>
                  <a:lnTo>
                    <a:pt x="112359" y="4815"/>
                  </a:lnTo>
                  <a:lnTo>
                    <a:pt x="110448" y="3181"/>
                  </a:lnTo>
                  <a:lnTo>
                    <a:pt x="105503" y="1366"/>
                  </a:lnTo>
                  <a:lnTo>
                    <a:pt x="79281" y="0"/>
                  </a:lnTo>
                  <a:lnTo>
                    <a:pt x="41682" y="10288"/>
                  </a:lnTo>
                  <a:lnTo>
                    <a:pt x="34756" y="13180"/>
                  </a:lnTo>
                  <a:lnTo>
                    <a:pt x="14895" y="32420"/>
                  </a:lnTo>
                  <a:lnTo>
                    <a:pt x="662" y="53173"/>
                  </a:lnTo>
                  <a:lnTo>
                    <a:pt x="0" y="60821"/>
                  </a:lnTo>
                  <a:lnTo>
                    <a:pt x="4909" y="77784"/>
                  </a:lnTo>
                  <a:lnTo>
                    <a:pt x="11325" y="87440"/>
                  </a:lnTo>
                  <a:lnTo>
                    <a:pt x="14518" y="90015"/>
                  </a:lnTo>
                  <a:lnTo>
                    <a:pt x="34180" y="93640"/>
                  </a:lnTo>
                  <a:lnTo>
                    <a:pt x="81370" y="97787"/>
                  </a:lnTo>
                  <a:lnTo>
                    <a:pt x="114338" y="103326"/>
                  </a:lnTo>
                  <a:lnTo>
                    <a:pt x="182828" y="951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4" name="SMARTInkShape-Group377">
            <a:extLst>
              <a:ext uri="{FF2B5EF4-FFF2-40B4-BE49-F238E27FC236}">
                <a16:creationId xmlns:a16="http://schemas.microsoft.com/office/drawing/2014/main" id="{09428973-1884-0842-F9F8-2A088152B735}"/>
              </a:ext>
            </a:extLst>
          </p:cNvPr>
          <p:cNvGrpSpPr/>
          <p:nvPr/>
        </p:nvGrpSpPr>
        <p:grpSpPr>
          <a:xfrm>
            <a:off x="7346094" y="5743702"/>
            <a:ext cx="616807" cy="266574"/>
            <a:chOff x="7346094" y="5743702"/>
            <a:chExt cx="616807" cy="266574"/>
          </a:xfrm>
        </p:grpSpPr>
        <p:sp>
          <p:nvSpPr>
            <p:cNvPr id="387" name="SMARTInkShape-2120">
              <a:extLst>
                <a:ext uri="{FF2B5EF4-FFF2-40B4-BE49-F238E27FC236}">
                  <a16:creationId xmlns:a16="http://schemas.microsoft.com/office/drawing/2014/main" id="{B876C30F-9B6A-751C-BC84-4A51A8E5CCAB}"/>
                </a:ext>
              </a:extLst>
            </p:cNvPr>
            <p:cNvSpPr/>
            <p:nvPr>
              <p:custDataLst>
                <p:tags r:id="rId7"/>
              </p:custDataLst>
            </p:nvPr>
          </p:nvSpPr>
          <p:spPr>
            <a:xfrm>
              <a:off x="7429500" y="57816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8" name="SMARTInkShape-2121">
              <a:extLst>
                <a:ext uri="{FF2B5EF4-FFF2-40B4-BE49-F238E27FC236}">
                  <a16:creationId xmlns:a16="http://schemas.microsoft.com/office/drawing/2014/main" id="{317A5D8A-8A41-83BB-21B9-928EE479CA3D}"/>
                </a:ext>
              </a:extLst>
            </p:cNvPr>
            <p:cNvSpPr/>
            <p:nvPr>
              <p:custDataLst>
                <p:tags r:id="rId8"/>
              </p:custDataLst>
            </p:nvPr>
          </p:nvSpPr>
          <p:spPr>
            <a:xfrm>
              <a:off x="7346094" y="5743702"/>
              <a:ext cx="188182" cy="126683"/>
            </a:xfrm>
            <a:custGeom>
              <a:avLst/>
              <a:gdLst/>
              <a:ahLst/>
              <a:cxnLst/>
              <a:rect l="0" t="0" r="0" b="0"/>
              <a:pathLst>
                <a:path w="188182" h="126683">
                  <a:moveTo>
                    <a:pt x="45306" y="57023"/>
                  </a:moveTo>
                  <a:lnTo>
                    <a:pt x="45306" y="57023"/>
                  </a:lnTo>
                  <a:lnTo>
                    <a:pt x="91406" y="57023"/>
                  </a:lnTo>
                  <a:lnTo>
                    <a:pt x="109295" y="51967"/>
                  </a:lnTo>
                  <a:lnTo>
                    <a:pt x="126699" y="40776"/>
                  </a:lnTo>
                  <a:lnTo>
                    <a:pt x="138522" y="30280"/>
                  </a:lnTo>
                  <a:lnTo>
                    <a:pt x="139651" y="26440"/>
                  </a:lnTo>
                  <a:lnTo>
                    <a:pt x="139953" y="23935"/>
                  </a:lnTo>
                  <a:lnTo>
                    <a:pt x="139095" y="22264"/>
                  </a:lnTo>
                  <a:lnTo>
                    <a:pt x="137465" y="21151"/>
                  </a:lnTo>
                  <a:lnTo>
                    <a:pt x="135321" y="20408"/>
                  </a:lnTo>
                  <a:lnTo>
                    <a:pt x="133891" y="18855"/>
                  </a:lnTo>
                  <a:lnTo>
                    <a:pt x="132302" y="14306"/>
                  </a:lnTo>
                  <a:lnTo>
                    <a:pt x="130820" y="12671"/>
                  </a:lnTo>
                  <a:lnTo>
                    <a:pt x="111783" y="2051"/>
                  </a:lnTo>
                  <a:lnTo>
                    <a:pt x="81543" y="0"/>
                  </a:lnTo>
                  <a:lnTo>
                    <a:pt x="38406" y="11637"/>
                  </a:lnTo>
                  <a:lnTo>
                    <a:pt x="18543" y="22540"/>
                  </a:lnTo>
                  <a:lnTo>
                    <a:pt x="9423" y="34289"/>
                  </a:lnTo>
                  <a:lnTo>
                    <a:pt x="2899" y="50094"/>
                  </a:lnTo>
                  <a:lnTo>
                    <a:pt x="0" y="67701"/>
                  </a:lnTo>
                  <a:lnTo>
                    <a:pt x="4357" y="83289"/>
                  </a:lnTo>
                  <a:lnTo>
                    <a:pt x="14406" y="97272"/>
                  </a:lnTo>
                  <a:lnTo>
                    <a:pt x="29457" y="110542"/>
                  </a:lnTo>
                  <a:lnTo>
                    <a:pt x="65892" y="124856"/>
                  </a:lnTo>
                  <a:lnTo>
                    <a:pt x="89380" y="126682"/>
                  </a:lnTo>
                  <a:lnTo>
                    <a:pt x="130329" y="124288"/>
                  </a:lnTo>
                  <a:lnTo>
                    <a:pt x="188181" y="1046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9" name="SMARTInkShape-2122">
              <a:extLst>
                <a:ext uri="{FF2B5EF4-FFF2-40B4-BE49-F238E27FC236}">
                  <a16:creationId xmlns:a16="http://schemas.microsoft.com/office/drawing/2014/main" id="{093AF7D0-1CF5-E8E0-27B1-CDAD88261B26}"/>
                </a:ext>
              </a:extLst>
            </p:cNvPr>
            <p:cNvSpPr/>
            <p:nvPr>
              <p:custDataLst>
                <p:tags r:id="rId9"/>
              </p:custDataLst>
            </p:nvPr>
          </p:nvSpPr>
          <p:spPr>
            <a:xfrm>
              <a:off x="7562850" y="5800725"/>
              <a:ext cx="152401" cy="76201"/>
            </a:xfrm>
            <a:custGeom>
              <a:avLst/>
              <a:gdLst/>
              <a:ahLst/>
              <a:cxnLst/>
              <a:rect l="0" t="0" r="0" b="0"/>
              <a:pathLst>
                <a:path w="152401" h="76201">
                  <a:moveTo>
                    <a:pt x="0" y="0"/>
                  </a:moveTo>
                  <a:lnTo>
                    <a:pt x="0" y="0"/>
                  </a:lnTo>
                  <a:lnTo>
                    <a:pt x="5056" y="0"/>
                  </a:lnTo>
                  <a:lnTo>
                    <a:pt x="48303" y="17305"/>
                  </a:lnTo>
                  <a:lnTo>
                    <a:pt x="93301" y="50423"/>
                  </a:lnTo>
                  <a:lnTo>
                    <a:pt x="137634" y="71944"/>
                  </a:lnTo>
                  <a:lnTo>
                    <a:pt x="15240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2123">
              <a:extLst>
                <a:ext uri="{FF2B5EF4-FFF2-40B4-BE49-F238E27FC236}">
                  <a16:creationId xmlns:a16="http://schemas.microsoft.com/office/drawing/2014/main" id="{3C547A7C-652F-E50C-8BF1-6F8C31273C81}"/>
                </a:ext>
              </a:extLst>
            </p:cNvPr>
            <p:cNvSpPr/>
            <p:nvPr>
              <p:custDataLst>
                <p:tags r:id="rId10"/>
              </p:custDataLst>
            </p:nvPr>
          </p:nvSpPr>
          <p:spPr>
            <a:xfrm>
              <a:off x="7562850" y="5791593"/>
              <a:ext cx="142876" cy="85333"/>
            </a:xfrm>
            <a:custGeom>
              <a:avLst/>
              <a:gdLst/>
              <a:ahLst/>
              <a:cxnLst/>
              <a:rect l="0" t="0" r="0" b="0"/>
              <a:pathLst>
                <a:path w="142876" h="85333">
                  <a:moveTo>
                    <a:pt x="142875" y="9132"/>
                  </a:moveTo>
                  <a:lnTo>
                    <a:pt x="142875" y="9132"/>
                  </a:lnTo>
                  <a:lnTo>
                    <a:pt x="137819" y="4076"/>
                  </a:lnTo>
                  <a:lnTo>
                    <a:pt x="132514" y="1593"/>
                  </a:lnTo>
                  <a:lnTo>
                    <a:pt x="115429" y="0"/>
                  </a:lnTo>
                  <a:lnTo>
                    <a:pt x="70994" y="21100"/>
                  </a:lnTo>
                  <a:lnTo>
                    <a:pt x="23649" y="54075"/>
                  </a:lnTo>
                  <a:lnTo>
                    <a:pt x="0" y="853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1" name="SMARTInkShape-2124">
              <a:extLst>
                <a:ext uri="{FF2B5EF4-FFF2-40B4-BE49-F238E27FC236}">
                  <a16:creationId xmlns:a16="http://schemas.microsoft.com/office/drawing/2014/main" id="{F285A2B3-23D4-77DE-5D6A-9CA652459160}"/>
                </a:ext>
              </a:extLst>
            </p:cNvPr>
            <p:cNvSpPr/>
            <p:nvPr>
              <p:custDataLst>
                <p:tags r:id="rId11"/>
              </p:custDataLst>
            </p:nvPr>
          </p:nvSpPr>
          <p:spPr>
            <a:xfrm>
              <a:off x="7762875" y="5802442"/>
              <a:ext cx="55827" cy="207834"/>
            </a:xfrm>
            <a:custGeom>
              <a:avLst/>
              <a:gdLst/>
              <a:ahLst/>
              <a:cxnLst/>
              <a:rect l="0" t="0" r="0" b="0"/>
              <a:pathLst>
                <a:path w="55827" h="207834">
                  <a:moveTo>
                    <a:pt x="47625" y="17333"/>
                  </a:moveTo>
                  <a:lnTo>
                    <a:pt x="47625" y="17333"/>
                  </a:lnTo>
                  <a:lnTo>
                    <a:pt x="47625" y="12277"/>
                  </a:lnTo>
                  <a:lnTo>
                    <a:pt x="50447" y="6972"/>
                  </a:lnTo>
                  <a:lnTo>
                    <a:pt x="55826" y="0"/>
                  </a:lnTo>
                  <a:lnTo>
                    <a:pt x="40826" y="39540"/>
                  </a:lnTo>
                  <a:lnTo>
                    <a:pt x="28486" y="79614"/>
                  </a:lnTo>
                  <a:lnTo>
                    <a:pt x="15858" y="118653"/>
                  </a:lnTo>
                  <a:lnTo>
                    <a:pt x="4229" y="166072"/>
                  </a:lnTo>
                  <a:lnTo>
                    <a:pt x="0" y="2078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2" name="SMARTInkShape-2125">
              <a:extLst>
                <a:ext uri="{FF2B5EF4-FFF2-40B4-BE49-F238E27FC236}">
                  <a16:creationId xmlns:a16="http://schemas.microsoft.com/office/drawing/2014/main" id="{B0DFAAA2-30D2-A332-9A1E-94815A80DB9F}"/>
                </a:ext>
              </a:extLst>
            </p:cNvPr>
            <p:cNvSpPr/>
            <p:nvPr>
              <p:custDataLst>
                <p:tags r:id="rId12"/>
              </p:custDataLst>
            </p:nvPr>
          </p:nvSpPr>
          <p:spPr>
            <a:xfrm>
              <a:off x="7772400" y="5753590"/>
              <a:ext cx="137645" cy="104286"/>
            </a:xfrm>
            <a:custGeom>
              <a:avLst/>
              <a:gdLst/>
              <a:ahLst/>
              <a:cxnLst/>
              <a:rect l="0" t="0" r="0" b="0"/>
              <a:pathLst>
                <a:path w="137645" h="104286">
                  <a:moveTo>
                    <a:pt x="0" y="94760"/>
                  </a:moveTo>
                  <a:lnTo>
                    <a:pt x="0" y="94760"/>
                  </a:lnTo>
                  <a:lnTo>
                    <a:pt x="38595" y="47228"/>
                  </a:lnTo>
                  <a:lnTo>
                    <a:pt x="68857" y="17514"/>
                  </a:lnTo>
                  <a:lnTo>
                    <a:pt x="95006" y="1992"/>
                  </a:lnTo>
                  <a:lnTo>
                    <a:pt x="107901" y="0"/>
                  </a:lnTo>
                  <a:lnTo>
                    <a:pt x="122517" y="4712"/>
                  </a:lnTo>
                  <a:lnTo>
                    <a:pt x="126128" y="7211"/>
                  </a:lnTo>
                  <a:lnTo>
                    <a:pt x="130140" y="12810"/>
                  </a:lnTo>
                  <a:lnTo>
                    <a:pt x="137456" y="26969"/>
                  </a:lnTo>
                  <a:lnTo>
                    <a:pt x="137644" y="41347"/>
                  </a:lnTo>
                  <a:lnTo>
                    <a:pt x="134200" y="56204"/>
                  </a:lnTo>
                  <a:lnTo>
                    <a:pt x="129142" y="66335"/>
                  </a:lnTo>
                  <a:lnTo>
                    <a:pt x="117721" y="74366"/>
                  </a:lnTo>
                  <a:lnTo>
                    <a:pt x="81942" y="90350"/>
                  </a:lnTo>
                  <a:lnTo>
                    <a:pt x="37602" y="99236"/>
                  </a:lnTo>
                  <a:lnTo>
                    <a:pt x="9525" y="1042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3" name="SMARTInkShape-2126">
              <a:extLst>
                <a:ext uri="{FF2B5EF4-FFF2-40B4-BE49-F238E27FC236}">
                  <a16:creationId xmlns:a16="http://schemas.microsoft.com/office/drawing/2014/main" id="{15AFF9FB-C40C-1108-AB15-1CBBD13887B4}"/>
                </a:ext>
              </a:extLst>
            </p:cNvPr>
            <p:cNvSpPr/>
            <p:nvPr>
              <p:custDataLst>
                <p:tags r:id="rId13"/>
              </p:custDataLst>
            </p:nvPr>
          </p:nvSpPr>
          <p:spPr>
            <a:xfrm>
              <a:off x="7953375" y="58864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normAutofit/>
          </a:bodyPr>
          <a:lstStyle/>
          <a:p>
            <a:r>
              <a:rPr lang="en-US" sz="2800" dirty="0"/>
              <a:t>Inferences about the Means of Two Independent Populations, </a:t>
            </a:r>
            <a:r>
              <a:rPr lang="el-GR" sz="2800" i="1" dirty="0">
                <a:latin typeface="Cambria Math" panose="02040503050406030204" pitchFamily="18" charset="0"/>
                <a:ea typeface="Cambria Math" panose="02040503050406030204" pitchFamily="18" charset="0"/>
              </a:rPr>
              <a:t>σ</a:t>
            </a:r>
            <a:r>
              <a:rPr lang="en-US" sz="2800" baseline="-25000" dirty="0"/>
              <a:t>1</a:t>
            </a:r>
            <a:r>
              <a:rPr lang="en-US" sz="2800" dirty="0"/>
              <a:t> and </a:t>
            </a:r>
            <a:r>
              <a:rPr lang="el-GR" sz="2800" i="1" dirty="0">
                <a:latin typeface="Cambria Math" panose="02040503050406030204" pitchFamily="18" charset="0"/>
                <a:ea typeface="Cambria Math" panose="02040503050406030204" pitchFamily="18" charset="0"/>
              </a:rPr>
              <a:t>σ</a:t>
            </a:r>
            <a:r>
              <a:rPr lang="en-US" sz="2800" baseline="-25000" dirty="0"/>
              <a:t>2</a:t>
            </a:r>
            <a:r>
              <a:rPr lang="en-US" sz="2800" dirty="0"/>
              <a:t> Unknown and Assumed Unequal</a:t>
            </a:r>
          </a:p>
        </p:txBody>
      </p:sp>
      <p:grpSp>
        <p:nvGrpSpPr>
          <p:cNvPr id="5" name="SMARTInkShape-Group378">
            <a:extLst>
              <a:ext uri="{FF2B5EF4-FFF2-40B4-BE49-F238E27FC236}">
                <a16:creationId xmlns:a16="http://schemas.microsoft.com/office/drawing/2014/main" id="{437AB121-D3A4-CE1A-4F4F-CC31EA2F5A9E}"/>
              </a:ext>
            </a:extLst>
          </p:cNvPr>
          <p:cNvGrpSpPr/>
          <p:nvPr/>
        </p:nvGrpSpPr>
        <p:grpSpPr>
          <a:xfrm>
            <a:off x="725795" y="2019477"/>
            <a:ext cx="360056" cy="399874"/>
            <a:chOff x="725795" y="2019477"/>
            <a:chExt cx="360056" cy="399874"/>
          </a:xfrm>
        </p:grpSpPr>
        <p:sp>
          <p:nvSpPr>
            <p:cNvPr id="3" name="SMARTInkShape-2127">
              <a:extLst>
                <a:ext uri="{FF2B5EF4-FFF2-40B4-BE49-F238E27FC236}">
                  <a16:creationId xmlns:a16="http://schemas.microsoft.com/office/drawing/2014/main" id="{91F49166-D8BF-89E8-1D55-FDFE87A4F103}"/>
                </a:ext>
              </a:extLst>
            </p:cNvPr>
            <p:cNvSpPr/>
            <p:nvPr>
              <p:custDataLst>
                <p:tags r:id="rId30"/>
              </p:custDataLst>
            </p:nvPr>
          </p:nvSpPr>
          <p:spPr>
            <a:xfrm>
              <a:off x="1076325" y="2286000"/>
              <a:ext cx="9526" cy="133351"/>
            </a:xfrm>
            <a:custGeom>
              <a:avLst/>
              <a:gdLst/>
              <a:ahLst/>
              <a:cxnLst/>
              <a:rect l="0" t="0" r="0" b="0"/>
              <a:pathLst>
                <a:path w="9526" h="133351">
                  <a:moveTo>
                    <a:pt x="0" y="0"/>
                  </a:moveTo>
                  <a:lnTo>
                    <a:pt x="0" y="0"/>
                  </a:lnTo>
                  <a:lnTo>
                    <a:pt x="2822" y="44240"/>
                  </a:lnTo>
                  <a:lnTo>
                    <a:pt x="5488" y="65171"/>
                  </a:lnTo>
                  <a:lnTo>
                    <a:pt x="414" y="112539"/>
                  </a:lnTo>
                  <a:lnTo>
                    <a:pt x="82" y="126652"/>
                  </a:lnTo>
                  <a:lnTo>
                    <a:pt x="1113" y="128885"/>
                  </a:lnTo>
                  <a:lnTo>
                    <a:pt x="9525"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2128">
              <a:extLst>
                <a:ext uri="{FF2B5EF4-FFF2-40B4-BE49-F238E27FC236}">
                  <a16:creationId xmlns:a16="http://schemas.microsoft.com/office/drawing/2014/main" id="{BB150F88-750D-F4D0-9FC1-FE32B3EEABEC}"/>
                </a:ext>
              </a:extLst>
            </p:cNvPr>
            <p:cNvSpPr/>
            <p:nvPr>
              <p:custDataLst>
                <p:tags r:id="rId31"/>
              </p:custDataLst>
            </p:nvPr>
          </p:nvSpPr>
          <p:spPr>
            <a:xfrm>
              <a:off x="725795" y="2019477"/>
              <a:ext cx="283856" cy="312384"/>
            </a:xfrm>
            <a:custGeom>
              <a:avLst/>
              <a:gdLst/>
              <a:ahLst/>
              <a:cxnLst/>
              <a:rect l="0" t="0" r="0" b="0"/>
              <a:pathLst>
                <a:path w="283856" h="312384">
                  <a:moveTo>
                    <a:pt x="17155" y="133173"/>
                  </a:moveTo>
                  <a:lnTo>
                    <a:pt x="17155" y="133173"/>
                  </a:lnTo>
                  <a:lnTo>
                    <a:pt x="26680" y="133173"/>
                  </a:lnTo>
                  <a:lnTo>
                    <a:pt x="35813" y="124040"/>
                  </a:lnTo>
                  <a:lnTo>
                    <a:pt x="41145" y="123764"/>
                  </a:lnTo>
                  <a:lnTo>
                    <a:pt x="42673" y="122667"/>
                  </a:lnTo>
                  <a:lnTo>
                    <a:pt x="43692" y="120877"/>
                  </a:lnTo>
                  <a:lnTo>
                    <a:pt x="44372" y="118626"/>
                  </a:lnTo>
                  <a:lnTo>
                    <a:pt x="45883" y="117125"/>
                  </a:lnTo>
                  <a:lnTo>
                    <a:pt x="50384" y="115457"/>
                  </a:lnTo>
                  <a:lnTo>
                    <a:pt x="58868" y="114518"/>
                  </a:lnTo>
                  <a:lnTo>
                    <a:pt x="60839" y="113328"/>
                  </a:lnTo>
                  <a:lnTo>
                    <a:pt x="62152" y="111476"/>
                  </a:lnTo>
                  <a:lnTo>
                    <a:pt x="63028" y="109184"/>
                  </a:lnTo>
                  <a:lnTo>
                    <a:pt x="64671" y="107655"/>
                  </a:lnTo>
                  <a:lnTo>
                    <a:pt x="69318" y="105957"/>
                  </a:lnTo>
                  <a:lnTo>
                    <a:pt x="97973" y="104601"/>
                  </a:lnTo>
                  <a:lnTo>
                    <a:pt x="99609" y="105658"/>
                  </a:lnTo>
                  <a:lnTo>
                    <a:pt x="100699" y="107422"/>
                  </a:lnTo>
                  <a:lnTo>
                    <a:pt x="101426" y="109655"/>
                  </a:lnTo>
                  <a:lnTo>
                    <a:pt x="102969" y="111144"/>
                  </a:lnTo>
                  <a:lnTo>
                    <a:pt x="113050" y="116357"/>
                  </a:lnTo>
                  <a:lnTo>
                    <a:pt x="116010" y="118787"/>
                  </a:lnTo>
                  <a:lnTo>
                    <a:pt x="119299" y="124310"/>
                  </a:lnTo>
                  <a:lnTo>
                    <a:pt x="122642" y="139610"/>
                  </a:lnTo>
                  <a:lnTo>
                    <a:pt x="128373" y="149074"/>
                  </a:lnTo>
                  <a:lnTo>
                    <a:pt x="130846" y="161753"/>
                  </a:lnTo>
                  <a:lnTo>
                    <a:pt x="131450" y="207387"/>
                  </a:lnTo>
                  <a:lnTo>
                    <a:pt x="131454" y="221681"/>
                  </a:lnTo>
                  <a:lnTo>
                    <a:pt x="121754" y="252917"/>
                  </a:lnTo>
                  <a:lnTo>
                    <a:pt x="114565" y="266344"/>
                  </a:lnTo>
                  <a:lnTo>
                    <a:pt x="113845" y="269579"/>
                  </a:lnTo>
                  <a:lnTo>
                    <a:pt x="107775" y="279188"/>
                  </a:lnTo>
                  <a:lnTo>
                    <a:pt x="80251" y="308190"/>
                  </a:lnTo>
                  <a:lnTo>
                    <a:pt x="71303" y="311500"/>
                  </a:lnTo>
                  <a:lnTo>
                    <a:pt x="65954" y="312383"/>
                  </a:lnTo>
                  <a:lnTo>
                    <a:pt x="54366" y="310541"/>
                  </a:lnTo>
                  <a:lnTo>
                    <a:pt x="48312" y="308568"/>
                  </a:lnTo>
                  <a:lnTo>
                    <a:pt x="38764" y="300732"/>
                  </a:lnTo>
                  <a:lnTo>
                    <a:pt x="20667" y="277848"/>
                  </a:lnTo>
                  <a:lnTo>
                    <a:pt x="947" y="231629"/>
                  </a:lnTo>
                  <a:lnTo>
                    <a:pt x="0" y="227386"/>
                  </a:lnTo>
                  <a:lnTo>
                    <a:pt x="6472" y="184927"/>
                  </a:lnTo>
                  <a:lnTo>
                    <a:pt x="16064" y="151157"/>
                  </a:lnTo>
                  <a:lnTo>
                    <a:pt x="38191" y="104458"/>
                  </a:lnTo>
                  <a:lnTo>
                    <a:pt x="50846" y="88308"/>
                  </a:lnTo>
                  <a:lnTo>
                    <a:pt x="92971" y="55220"/>
                  </a:lnTo>
                  <a:lnTo>
                    <a:pt x="137924" y="30297"/>
                  </a:lnTo>
                  <a:lnTo>
                    <a:pt x="173706" y="17201"/>
                  </a:lnTo>
                  <a:lnTo>
                    <a:pt x="216176" y="6619"/>
                  </a:lnTo>
                  <a:lnTo>
                    <a:pt x="260270" y="221"/>
                  </a:lnTo>
                  <a:lnTo>
                    <a:pt x="267376" y="0"/>
                  </a:lnTo>
                  <a:lnTo>
                    <a:pt x="269694" y="999"/>
                  </a:lnTo>
                  <a:lnTo>
                    <a:pt x="271239" y="2724"/>
                  </a:lnTo>
                  <a:lnTo>
                    <a:pt x="272269" y="4932"/>
                  </a:lnTo>
                  <a:lnTo>
                    <a:pt x="274015" y="6404"/>
                  </a:lnTo>
                  <a:lnTo>
                    <a:pt x="283855" y="934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6" name="SMARTInkShape-2129">
            <a:extLst>
              <a:ext uri="{FF2B5EF4-FFF2-40B4-BE49-F238E27FC236}">
                <a16:creationId xmlns:a16="http://schemas.microsoft.com/office/drawing/2014/main" id="{C603F3D7-EA90-398C-AF1D-84144A55790E}"/>
              </a:ext>
            </a:extLst>
          </p:cNvPr>
          <p:cNvSpPr/>
          <p:nvPr>
            <p:custDataLst>
              <p:tags r:id="rId1"/>
            </p:custDataLst>
          </p:nvPr>
        </p:nvSpPr>
        <p:spPr>
          <a:xfrm>
            <a:off x="1333500" y="2324653"/>
            <a:ext cx="64413" cy="123273"/>
          </a:xfrm>
          <a:custGeom>
            <a:avLst/>
            <a:gdLst/>
            <a:ahLst/>
            <a:cxnLst/>
            <a:rect l="0" t="0" r="0" b="0"/>
            <a:pathLst>
              <a:path w="64413" h="123273">
                <a:moveTo>
                  <a:pt x="9525" y="47072"/>
                </a:moveTo>
                <a:lnTo>
                  <a:pt x="9525" y="47072"/>
                </a:lnTo>
                <a:lnTo>
                  <a:pt x="9525" y="42016"/>
                </a:lnTo>
                <a:lnTo>
                  <a:pt x="12347" y="36711"/>
                </a:lnTo>
                <a:lnTo>
                  <a:pt x="16071" y="30826"/>
                </a:lnTo>
                <a:lnTo>
                  <a:pt x="17726" y="24682"/>
                </a:lnTo>
                <a:lnTo>
                  <a:pt x="19226" y="22620"/>
                </a:lnTo>
                <a:lnTo>
                  <a:pt x="21284" y="21246"/>
                </a:lnTo>
                <a:lnTo>
                  <a:pt x="27135" y="19040"/>
                </a:lnTo>
                <a:lnTo>
                  <a:pt x="27615" y="19917"/>
                </a:lnTo>
                <a:lnTo>
                  <a:pt x="28538" y="32700"/>
                </a:lnTo>
                <a:lnTo>
                  <a:pt x="27492" y="34316"/>
                </a:lnTo>
                <a:lnTo>
                  <a:pt x="25736" y="35393"/>
                </a:lnTo>
                <a:lnTo>
                  <a:pt x="18872" y="37263"/>
                </a:lnTo>
                <a:lnTo>
                  <a:pt x="10965" y="37510"/>
                </a:lnTo>
                <a:lnTo>
                  <a:pt x="4895" y="32479"/>
                </a:lnTo>
                <a:lnTo>
                  <a:pt x="2175" y="27181"/>
                </a:lnTo>
                <a:lnTo>
                  <a:pt x="1451" y="24286"/>
                </a:lnTo>
                <a:lnTo>
                  <a:pt x="2025" y="21298"/>
                </a:lnTo>
                <a:lnTo>
                  <a:pt x="7730" y="8898"/>
                </a:lnTo>
                <a:lnTo>
                  <a:pt x="8328" y="5748"/>
                </a:lnTo>
                <a:lnTo>
                  <a:pt x="10844" y="3648"/>
                </a:lnTo>
                <a:lnTo>
                  <a:pt x="19283" y="1314"/>
                </a:lnTo>
                <a:lnTo>
                  <a:pt x="35935" y="0"/>
                </a:lnTo>
                <a:lnTo>
                  <a:pt x="39832" y="1932"/>
                </a:lnTo>
                <a:lnTo>
                  <a:pt x="42429" y="5337"/>
                </a:lnTo>
                <a:lnTo>
                  <a:pt x="48908" y="17420"/>
                </a:lnTo>
                <a:lnTo>
                  <a:pt x="54545" y="26485"/>
                </a:lnTo>
                <a:lnTo>
                  <a:pt x="63965" y="55353"/>
                </a:lnTo>
                <a:lnTo>
                  <a:pt x="64412" y="67685"/>
                </a:lnTo>
                <a:lnTo>
                  <a:pt x="61083" y="76694"/>
                </a:lnTo>
                <a:lnTo>
                  <a:pt x="48202" y="92773"/>
                </a:lnTo>
                <a:lnTo>
                  <a:pt x="30980" y="105886"/>
                </a:lnTo>
                <a:lnTo>
                  <a:pt x="0" y="1232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9" name="SMARTInkShape-Group380">
            <a:extLst>
              <a:ext uri="{FF2B5EF4-FFF2-40B4-BE49-F238E27FC236}">
                <a16:creationId xmlns:a16="http://schemas.microsoft.com/office/drawing/2014/main" id="{4FC664F4-20B3-B9E8-2DB0-6E055EC245B8}"/>
              </a:ext>
            </a:extLst>
          </p:cNvPr>
          <p:cNvGrpSpPr/>
          <p:nvPr/>
        </p:nvGrpSpPr>
        <p:grpSpPr>
          <a:xfrm>
            <a:off x="1678952" y="2028825"/>
            <a:ext cx="483224" cy="417168"/>
            <a:chOff x="1678952" y="2028825"/>
            <a:chExt cx="483224" cy="417168"/>
          </a:xfrm>
        </p:grpSpPr>
        <p:sp>
          <p:nvSpPr>
            <p:cNvPr id="7" name="SMARTInkShape-2130">
              <a:extLst>
                <a:ext uri="{FF2B5EF4-FFF2-40B4-BE49-F238E27FC236}">
                  <a16:creationId xmlns:a16="http://schemas.microsoft.com/office/drawing/2014/main" id="{883E7009-48BB-38F6-7AD4-2FF5DBD777EC}"/>
                </a:ext>
              </a:extLst>
            </p:cNvPr>
            <p:cNvSpPr/>
            <p:nvPr>
              <p:custDataLst>
                <p:tags r:id="rId28"/>
              </p:custDataLst>
            </p:nvPr>
          </p:nvSpPr>
          <p:spPr>
            <a:xfrm>
              <a:off x="2000250" y="2324680"/>
              <a:ext cx="161926" cy="121313"/>
            </a:xfrm>
            <a:custGeom>
              <a:avLst/>
              <a:gdLst/>
              <a:ahLst/>
              <a:cxnLst/>
              <a:rect l="0" t="0" r="0" b="0"/>
              <a:pathLst>
                <a:path w="161926" h="121313">
                  <a:moveTo>
                    <a:pt x="0" y="47045"/>
                  </a:moveTo>
                  <a:lnTo>
                    <a:pt x="0" y="47045"/>
                  </a:lnTo>
                  <a:lnTo>
                    <a:pt x="0" y="38844"/>
                  </a:lnTo>
                  <a:lnTo>
                    <a:pt x="5057" y="27799"/>
                  </a:lnTo>
                  <a:lnTo>
                    <a:pt x="13183" y="19794"/>
                  </a:lnTo>
                  <a:lnTo>
                    <a:pt x="37585" y="2358"/>
                  </a:lnTo>
                  <a:lnTo>
                    <a:pt x="50295" y="290"/>
                  </a:lnTo>
                  <a:lnTo>
                    <a:pt x="55755" y="0"/>
                  </a:lnTo>
                  <a:lnTo>
                    <a:pt x="64644" y="2500"/>
                  </a:lnTo>
                  <a:lnTo>
                    <a:pt x="68496" y="4648"/>
                  </a:lnTo>
                  <a:lnTo>
                    <a:pt x="71064" y="8197"/>
                  </a:lnTo>
                  <a:lnTo>
                    <a:pt x="73917" y="17785"/>
                  </a:lnTo>
                  <a:lnTo>
                    <a:pt x="70468" y="40139"/>
                  </a:lnTo>
                  <a:lnTo>
                    <a:pt x="62742" y="61815"/>
                  </a:lnTo>
                  <a:lnTo>
                    <a:pt x="32589" y="99701"/>
                  </a:lnTo>
                  <a:lnTo>
                    <a:pt x="11439" y="121312"/>
                  </a:lnTo>
                  <a:lnTo>
                    <a:pt x="10801" y="120898"/>
                  </a:lnTo>
                  <a:lnTo>
                    <a:pt x="10092" y="117616"/>
                  </a:lnTo>
                  <a:lnTo>
                    <a:pt x="10961" y="116317"/>
                  </a:lnTo>
                  <a:lnTo>
                    <a:pt x="12599" y="115451"/>
                  </a:lnTo>
                  <a:lnTo>
                    <a:pt x="54446" y="104087"/>
                  </a:lnTo>
                  <a:lnTo>
                    <a:pt x="98828" y="94578"/>
                  </a:lnTo>
                  <a:lnTo>
                    <a:pt x="133233" y="86596"/>
                  </a:lnTo>
                  <a:lnTo>
                    <a:pt x="141412" y="88612"/>
                  </a:lnTo>
                  <a:lnTo>
                    <a:pt x="148575" y="91978"/>
                  </a:lnTo>
                  <a:lnTo>
                    <a:pt x="161925" y="946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2131">
              <a:extLst>
                <a:ext uri="{FF2B5EF4-FFF2-40B4-BE49-F238E27FC236}">
                  <a16:creationId xmlns:a16="http://schemas.microsoft.com/office/drawing/2014/main" id="{DA670A20-D86F-5402-E86E-D947DA6B4E35}"/>
                </a:ext>
              </a:extLst>
            </p:cNvPr>
            <p:cNvSpPr/>
            <p:nvPr>
              <p:custDataLst>
                <p:tags r:id="rId29"/>
              </p:custDataLst>
            </p:nvPr>
          </p:nvSpPr>
          <p:spPr>
            <a:xfrm>
              <a:off x="1678952" y="2028825"/>
              <a:ext cx="311774" cy="318145"/>
            </a:xfrm>
            <a:custGeom>
              <a:avLst/>
              <a:gdLst/>
              <a:ahLst/>
              <a:cxnLst/>
              <a:rect l="0" t="0" r="0" b="0"/>
              <a:pathLst>
                <a:path w="311774" h="318145">
                  <a:moveTo>
                    <a:pt x="45073" y="171450"/>
                  </a:moveTo>
                  <a:lnTo>
                    <a:pt x="45073" y="171450"/>
                  </a:lnTo>
                  <a:lnTo>
                    <a:pt x="45073" y="163249"/>
                  </a:lnTo>
                  <a:lnTo>
                    <a:pt x="50130" y="157261"/>
                  </a:lnTo>
                  <a:lnTo>
                    <a:pt x="55434" y="154560"/>
                  </a:lnTo>
                  <a:lnTo>
                    <a:pt x="70583" y="151626"/>
                  </a:lnTo>
                  <a:lnTo>
                    <a:pt x="81089" y="145938"/>
                  </a:lnTo>
                  <a:lnTo>
                    <a:pt x="91419" y="144237"/>
                  </a:lnTo>
                  <a:lnTo>
                    <a:pt x="109135" y="148335"/>
                  </a:lnTo>
                  <a:lnTo>
                    <a:pt x="118700" y="156238"/>
                  </a:lnTo>
                  <a:lnTo>
                    <a:pt x="125421" y="166806"/>
                  </a:lnTo>
                  <a:lnTo>
                    <a:pt x="129205" y="187830"/>
                  </a:lnTo>
                  <a:lnTo>
                    <a:pt x="130483" y="235089"/>
                  </a:lnTo>
                  <a:lnTo>
                    <a:pt x="127883" y="262978"/>
                  </a:lnTo>
                  <a:lnTo>
                    <a:pt x="122094" y="277746"/>
                  </a:lnTo>
                  <a:lnTo>
                    <a:pt x="100201" y="305876"/>
                  </a:lnTo>
                  <a:lnTo>
                    <a:pt x="84808" y="316878"/>
                  </a:lnTo>
                  <a:lnTo>
                    <a:pt x="78971" y="318144"/>
                  </a:lnTo>
                  <a:lnTo>
                    <a:pt x="66842" y="316728"/>
                  </a:lnTo>
                  <a:lnTo>
                    <a:pt x="43056" y="299868"/>
                  </a:lnTo>
                  <a:lnTo>
                    <a:pt x="20957" y="269707"/>
                  </a:lnTo>
                  <a:lnTo>
                    <a:pt x="6060" y="233959"/>
                  </a:lnTo>
                  <a:lnTo>
                    <a:pt x="0" y="196556"/>
                  </a:lnTo>
                  <a:lnTo>
                    <a:pt x="3260" y="168776"/>
                  </a:lnTo>
                  <a:lnTo>
                    <a:pt x="21448" y="131763"/>
                  </a:lnTo>
                  <a:lnTo>
                    <a:pt x="45424" y="90429"/>
                  </a:lnTo>
                  <a:lnTo>
                    <a:pt x="64227" y="70891"/>
                  </a:lnTo>
                  <a:lnTo>
                    <a:pt x="109771" y="32917"/>
                  </a:lnTo>
                  <a:lnTo>
                    <a:pt x="141814" y="16733"/>
                  </a:lnTo>
                  <a:lnTo>
                    <a:pt x="189403" y="5101"/>
                  </a:lnTo>
                  <a:lnTo>
                    <a:pt x="231823" y="1008"/>
                  </a:lnTo>
                  <a:lnTo>
                    <a:pt x="275254" y="59"/>
                  </a:lnTo>
                  <a:lnTo>
                    <a:pt x="31177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SMARTInkShape-Group381">
            <a:extLst>
              <a:ext uri="{FF2B5EF4-FFF2-40B4-BE49-F238E27FC236}">
                <a16:creationId xmlns:a16="http://schemas.microsoft.com/office/drawing/2014/main" id="{31FA3A6B-089D-C910-86BC-B47ED30B910D}"/>
              </a:ext>
            </a:extLst>
          </p:cNvPr>
          <p:cNvGrpSpPr/>
          <p:nvPr/>
        </p:nvGrpSpPr>
        <p:grpSpPr>
          <a:xfrm>
            <a:off x="2524125" y="2162175"/>
            <a:ext cx="28576" cy="103452"/>
            <a:chOff x="2524125" y="2162175"/>
            <a:chExt cx="28576" cy="103452"/>
          </a:xfrm>
        </p:grpSpPr>
        <p:sp>
          <p:nvSpPr>
            <p:cNvPr id="10" name="SMARTInkShape-2132">
              <a:extLst>
                <a:ext uri="{FF2B5EF4-FFF2-40B4-BE49-F238E27FC236}">
                  <a16:creationId xmlns:a16="http://schemas.microsoft.com/office/drawing/2014/main" id="{5128605A-9A76-EAB3-3AA0-83E2868FDE3C}"/>
                </a:ext>
              </a:extLst>
            </p:cNvPr>
            <p:cNvSpPr/>
            <p:nvPr>
              <p:custDataLst>
                <p:tags r:id="rId26"/>
              </p:custDataLst>
            </p:nvPr>
          </p:nvSpPr>
          <p:spPr>
            <a:xfrm>
              <a:off x="2524125" y="2257425"/>
              <a:ext cx="28576" cy="8202"/>
            </a:xfrm>
            <a:custGeom>
              <a:avLst/>
              <a:gdLst/>
              <a:ahLst/>
              <a:cxnLst/>
              <a:rect l="0" t="0" r="0" b="0"/>
              <a:pathLst>
                <a:path w="28576" h="8202">
                  <a:moveTo>
                    <a:pt x="28575" y="0"/>
                  </a:moveTo>
                  <a:lnTo>
                    <a:pt x="28575" y="0"/>
                  </a:lnTo>
                  <a:lnTo>
                    <a:pt x="10675" y="7539"/>
                  </a:lnTo>
                  <a:lnTo>
                    <a:pt x="7116" y="8201"/>
                  </a:lnTo>
                  <a:lnTo>
                    <a:pt x="4744" y="7584"/>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2133">
              <a:extLst>
                <a:ext uri="{FF2B5EF4-FFF2-40B4-BE49-F238E27FC236}">
                  <a16:creationId xmlns:a16="http://schemas.microsoft.com/office/drawing/2014/main" id="{00A41232-0666-4F6C-1378-9FD10F7E5207}"/>
                </a:ext>
              </a:extLst>
            </p:cNvPr>
            <p:cNvSpPr/>
            <p:nvPr>
              <p:custDataLst>
                <p:tags r:id="rId27"/>
              </p:custDataLst>
            </p:nvPr>
          </p:nvSpPr>
          <p:spPr>
            <a:xfrm>
              <a:off x="2524125" y="21621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 name="SMARTInkShape-Group382">
            <a:extLst>
              <a:ext uri="{FF2B5EF4-FFF2-40B4-BE49-F238E27FC236}">
                <a16:creationId xmlns:a16="http://schemas.microsoft.com/office/drawing/2014/main" id="{900148C0-2A73-0BEF-911E-F4AF0E545165}"/>
              </a:ext>
            </a:extLst>
          </p:cNvPr>
          <p:cNvGrpSpPr/>
          <p:nvPr/>
        </p:nvGrpSpPr>
        <p:grpSpPr>
          <a:xfrm>
            <a:off x="2924175" y="1973391"/>
            <a:ext cx="1400176" cy="379285"/>
            <a:chOff x="2924175" y="1973391"/>
            <a:chExt cx="1400176" cy="379285"/>
          </a:xfrm>
        </p:grpSpPr>
        <p:sp>
          <p:nvSpPr>
            <p:cNvPr id="13" name="SMARTInkShape-2134">
              <a:extLst>
                <a:ext uri="{FF2B5EF4-FFF2-40B4-BE49-F238E27FC236}">
                  <a16:creationId xmlns:a16="http://schemas.microsoft.com/office/drawing/2014/main" id="{C4F06343-7F74-42D0-3709-A86D30E5B07C}"/>
                </a:ext>
              </a:extLst>
            </p:cNvPr>
            <p:cNvSpPr/>
            <p:nvPr>
              <p:custDataLst>
                <p:tags r:id="rId18"/>
              </p:custDataLst>
            </p:nvPr>
          </p:nvSpPr>
          <p:spPr>
            <a:xfrm>
              <a:off x="4067175" y="2164062"/>
              <a:ext cx="257176" cy="188614"/>
            </a:xfrm>
            <a:custGeom>
              <a:avLst/>
              <a:gdLst/>
              <a:ahLst/>
              <a:cxnLst/>
              <a:rect l="0" t="0" r="0" b="0"/>
              <a:pathLst>
                <a:path w="257176" h="188614">
                  <a:moveTo>
                    <a:pt x="0" y="55263"/>
                  </a:moveTo>
                  <a:lnTo>
                    <a:pt x="0" y="55263"/>
                  </a:lnTo>
                  <a:lnTo>
                    <a:pt x="5056" y="55263"/>
                  </a:lnTo>
                  <a:lnTo>
                    <a:pt x="10361" y="49619"/>
                  </a:lnTo>
                  <a:lnTo>
                    <a:pt x="25826" y="27029"/>
                  </a:lnTo>
                  <a:lnTo>
                    <a:pt x="28412" y="20489"/>
                  </a:lnTo>
                  <a:lnTo>
                    <a:pt x="41671" y="4483"/>
                  </a:lnTo>
                  <a:lnTo>
                    <a:pt x="47801" y="944"/>
                  </a:lnTo>
                  <a:lnTo>
                    <a:pt x="50917" y="0"/>
                  </a:lnTo>
                  <a:lnTo>
                    <a:pt x="54053" y="1488"/>
                  </a:lnTo>
                  <a:lnTo>
                    <a:pt x="60359" y="8785"/>
                  </a:lnTo>
                  <a:lnTo>
                    <a:pt x="63868" y="19084"/>
                  </a:lnTo>
                  <a:lnTo>
                    <a:pt x="69251" y="58254"/>
                  </a:lnTo>
                  <a:lnTo>
                    <a:pt x="75285" y="96736"/>
                  </a:lnTo>
                  <a:lnTo>
                    <a:pt x="78842" y="129307"/>
                  </a:lnTo>
                  <a:lnTo>
                    <a:pt x="84365" y="146324"/>
                  </a:lnTo>
                  <a:lnTo>
                    <a:pt x="85877" y="147720"/>
                  </a:lnTo>
                  <a:lnTo>
                    <a:pt x="90379" y="149272"/>
                  </a:lnTo>
                  <a:lnTo>
                    <a:pt x="93061" y="147569"/>
                  </a:lnTo>
                  <a:lnTo>
                    <a:pt x="107791" y="123983"/>
                  </a:lnTo>
                  <a:lnTo>
                    <a:pt x="116699" y="103796"/>
                  </a:lnTo>
                  <a:lnTo>
                    <a:pt x="123830" y="75641"/>
                  </a:lnTo>
                  <a:lnTo>
                    <a:pt x="154758" y="31668"/>
                  </a:lnTo>
                  <a:lnTo>
                    <a:pt x="173209" y="7328"/>
                  </a:lnTo>
                  <a:lnTo>
                    <a:pt x="180346" y="2209"/>
                  </a:lnTo>
                  <a:lnTo>
                    <a:pt x="183731" y="844"/>
                  </a:lnTo>
                  <a:lnTo>
                    <a:pt x="187046" y="2050"/>
                  </a:lnTo>
                  <a:lnTo>
                    <a:pt x="193551" y="9035"/>
                  </a:lnTo>
                  <a:lnTo>
                    <a:pt x="194651" y="14920"/>
                  </a:lnTo>
                  <a:lnTo>
                    <a:pt x="191634" y="52821"/>
                  </a:lnTo>
                  <a:lnTo>
                    <a:pt x="193658" y="92639"/>
                  </a:lnTo>
                  <a:lnTo>
                    <a:pt x="203824" y="138964"/>
                  </a:lnTo>
                  <a:lnTo>
                    <a:pt x="217966" y="163907"/>
                  </a:lnTo>
                  <a:lnTo>
                    <a:pt x="235562" y="179646"/>
                  </a:lnTo>
                  <a:lnTo>
                    <a:pt x="257175" y="1886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2135">
              <a:extLst>
                <a:ext uri="{FF2B5EF4-FFF2-40B4-BE49-F238E27FC236}">
                  <a16:creationId xmlns:a16="http://schemas.microsoft.com/office/drawing/2014/main" id="{41B09447-C93E-C23D-9583-54C3BA00A5CC}"/>
                </a:ext>
              </a:extLst>
            </p:cNvPr>
            <p:cNvSpPr/>
            <p:nvPr>
              <p:custDataLst>
                <p:tags r:id="rId19"/>
              </p:custDataLst>
            </p:nvPr>
          </p:nvSpPr>
          <p:spPr>
            <a:xfrm>
              <a:off x="3838575" y="2135225"/>
              <a:ext cx="219076" cy="150398"/>
            </a:xfrm>
            <a:custGeom>
              <a:avLst/>
              <a:gdLst/>
              <a:ahLst/>
              <a:cxnLst/>
              <a:rect l="0" t="0" r="0" b="0"/>
              <a:pathLst>
                <a:path w="219076" h="150398">
                  <a:moveTo>
                    <a:pt x="0" y="46000"/>
                  </a:moveTo>
                  <a:lnTo>
                    <a:pt x="0" y="46000"/>
                  </a:lnTo>
                  <a:lnTo>
                    <a:pt x="5056" y="46000"/>
                  </a:lnTo>
                  <a:lnTo>
                    <a:pt x="10361" y="40356"/>
                  </a:lnTo>
                  <a:lnTo>
                    <a:pt x="15188" y="30791"/>
                  </a:lnTo>
                  <a:lnTo>
                    <a:pt x="18964" y="15624"/>
                  </a:lnTo>
                  <a:lnTo>
                    <a:pt x="21109" y="13049"/>
                  </a:lnTo>
                  <a:lnTo>
                    <a:pt x="23598" y="11333"/>
                  </a:lnTo>
                  <a:lnTo>
                    <a:pt x="25257" y="9130"/>
                  </a:lnTo>
                  <a:lnTo>
                    <a:pt x="28138" y="0"/>
                  </a:lnTo>
                  <a:lnTo>
                    <a:pt x="28381" y="1920"/>
                  </a:lnTo>
                  <a:lnTo>
                    <a:pt x="31392" y="47765"/>
                  </a:lnTo>
                  <a:lnTo>
                    <a:pt x="38275" y="93857"/>
                  </a:lnTo>
                  <a:lnTo>
                    <a:pt x="51241" y="136224"/>
                  </a:lnTo>
                  <a:lnTo>
                    <a:pt x="57346" y="144308"/>
                  </a:lnTo>
                  <a:lnTo>
                    <a:pt x="63587" y="147901"/>
                  </a:lnTo>
                  <a:lnTo>
                    <a:pt x="76217" y="150207"/>
                  </a:lnTo>
                  <a:lnTo>
                    <a:pt x="79386" y="150397"/>
                  </a:lnTo>
                  <a:lnTo>
                    <a:pt x="85730" y="147785"/>
                  </a:lnTo>
                  <a:lnTo>
                    <a:pt x="88903" y="145607"/>
                  </a:lnTo>
                  <a:lnTo>
                    <a:pt x="91018" y="142038"/>
                  </a:lnTo>
                  <a:lnTo>
                    <a:pt x="101424" y="95920"/>
                  </a:lnTo>
                  <a:lnTo>
                    <a:pt x="109391" y="59420"/>
                  </a:lnTo>
                  <a:lnTo>
                    <a:pt x="123671" y="27562"/>
                  </a:lnTo>
                  <a:lnTo>
                    <a:pt x="129282" y="27071"/>
                  </a:lnTo>
                  <a:lnTo>
                    <a:pt x="126955" y="27004"/>
                  </a:lnTo>
                  <a:lnTo>
                    <a:pt x="126971" y="26986"/>
                  </a:lnTo>
                  <a:lnTo>
                    <a:pt x="129809" y="26966"/>
                  </a:lnTo>
                  <a:lnTo>
                    <a:pt x="130990" y="28019"/>
                  </a:lnTo>
                  <a:lnTo>
                    <a:pt x="146515" y="67655"/>
                  </a:lnTo>
                  <a:lnTo>
                    <a:pt x="161756" y="111181"/>
                  </a:lnTo>
                  <a:lnTo>
                    <a:pt x="166436" y="121183"/>
                  </a:lnTo>
                  <a:lnTo>
                    <a:pt x="169166" y="124697"/>
                  </a:lnTo>
                  <a:lnTo>
                    <a:pt x="175021" y="128601"/>
                  </a:lnTo>
                  <a:lnTo>
                    <a:pt x="178064" y="128585"/>
                  </a:lnTo>
                  <a:lnTo>
                    <a:pt x="184267" y="125743"/>
                  </a:lnTo>
                  <a:lnTo>
                    <a:pt x="193709" y="113137"/>
                  </a:lnTo>
                  <a:lnTo>
                    <a:pt x="205324" y="83368"/>
                  </a:lnTo>
                  <a:lnTo>
                    <a:pt x="209545" y="36933"/>
                  </a:lnTo>
                  <a:lnTo>
                    <a:pt x="219075" y="364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2136">
              <a:extLst>
                <a:ext uri="{FF2B5EF4-FFF2-40B4-BE49-F238E27FC236}">
                  <a16:creationId xmlns:a16="http://schemas.microsoft.com/office/drawing/2014/main" id="{44AA16E3-9382-57A4-6156-62F9BEC97B31}"/>
                </a:ext>
              </a:extLst>
            </p:cNvPr>
            <p:cNvSpPr/>
            <p:nvPr>
              <p:custDataLst>
                <p:tags r:id="rId20"/>
              </p:custDataLst>
            </p:nvPr>
          </p:nvSpPr>
          <p:spPr>
            <a:xfrm>
              <a:off x="3719204" y="2124237"/>
              <a:ext cx="80207" cy="135831"/>
            </a:xfrm>
            <a:custGeom>
              <a:avLst/>
              <a:gdLst/>
              <a:ahLst/>
              <a:cxnLst/>
              <a:rect l="0" t="0" r="0" b="0"/>
              <a:pathLst>
                <a:path w="80207" h="135831">
                  <a:moveTo>
                    <a:pt x="24121" y="56988"/>
                  </a:moveTo>
                  <a:lnTo>
                    <a:pt x="24121" y="56988"/>
                  </a:lnTo>
                  <a:lnTo>
                    <a:pt x="32322" y="40586"/>
                  </a:lnTo>
                  <a:lnTo>
                    <a:pt x="33646" y="0"/>
                  </a:lnTo>
                  <a:lnTo>
                    <a:pt x="15746" y="20582"/>
                  </a:lnTo>
                  <a:lnTo>
                    <a:pt x="9815" y="32341"/>
                  </a:lnTo>
                  <a:lnTo>
                    <a:pt x="0" y="77358"/>
                  </a:lnTo>
                  <a:lnTo>
                    <a:pt x="2112" y="95675"/>
                  </a:lnTo>
                  <a:lnTo>
                    <a:pt x="9400" y="111577"/>
                  </a:lnTo>
                  <a:lnTo>
                    <a:pt x="26269" y="133976"/>
                  </a:lnTo>
                  <a:lnTo>
                    <a:pt x="30845" y="135830"/>
                  </a:lnTo>
                  <a:lnTo>
                    <a:pt x="41573" y="135068"/>
                  </a:lnTo>
                  <a:lnTo>
                    <a:pt x="59513" y="128688"/>
                  </a:lnTo>
                  <a:lnTo>
                    <a:pt x="69131" y="117430"/>
                  </a:lnTo>
                  <a:lnTo>
                    <a:pt x="75876" y="101843"/>
                  </a:lnTo>
                  <a:lnTo>
                    <a:pt x="80206" y="63143"/>
                  </a:lnTo>
                  <a:lnTo>
                    <a:pt x="78680" y="41732"/>
                  </a:lnTo>
                  <a:lnTo>
                    <a:pt x="70947" y="25160"/>
                  </a:lnTo>
                  <a:lnTo>
                    <a:pt x="65922" y="19895"/>
                  </a:lnTo>
                  <a:lnTo>
                    <a:pt x="43171" y="93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Shape-2137">
              <a:extLst>
                <a:ext uri="{FF2B5EF4-FFF2-40B4-BE49-F238E27FC236}">
                  <a16:creationId xmlns:a16="http://schemas.microsoft.com/office/drawing/2014/main" id="{D4FDE97D-687D-5D70-019A-CEC4C9BA00F8}"/>
                </a:ext>
              </a:extLst>
            </p:cNvPr>
            <p:cNvSpPr/>
            <p:nvPr>
              <p:custDataLst>
                <p:tags r:id="rId21"/>
              </p:custDataLst>
            </p:nvPr>
          </p:nvSpPr>
          <p:spPr>
            <a:xfrm>
              <a:off x="3486150" y="2124165"/>
              <a:ext cx="152393" cy="121149"/>
            </a:xfrm>
            <a:custGeom>
              <a:avLst/>
              <a:gdLst/>
              <a:ahLst/>
              <a:cxnLst/>
              <a:rect l="0" t="0" r="0" b="0"/>
              <a:pathLst>
                <a:path w="152393" h="121149">
                  <a:moveTo>
                    <a:pt x="0" y="57060"/>
                  </a:moveTo>
                  <a:lnTo>
                    <a:pt x="0" y="57060"/>
                  </a:lnTo>
                  <a:lnTo>
                    <a:pt x="0" y="52004"/>
                  </a:lnTo>
                  <a:lnTo>
                    <a:pt x="5056" y="38746"/>
                  </a:lnTo>
                  <a:lnTo>
                    <a:pt x="13183" y="30223"/>
                  </a:lnTo>
                  <a:lnTo>
                    <a:pt x="22793" y="21849"/>
                  </a:lnTo>
                  <a:lnTo>
                    <a:pt x="34153" y="7351"/>
                  </a:lnTo>
                  <a:lnTo>
                    <a:pt x="45642" y="890"/>
                  </a:lnTo>
                  <a:lnTo>
                    <a:pt x="49566" y="5990"/>
                  </a:lnTo>
                  <a:lnTo>
                    <a:pt x="53779" y="15312"/>
                  </a:lnTo>
                  <a:lnTo>
                    <a:pt x="56706" y="49772"/>
                  </a:lnTo>
                  <a:lnTo>
                    <a:pt x="49553" y="92632"/>
                  </a:lnTo>
                  <a:lnTo>
                    <a:pt x="47738" y="121148"/>
                  </a:lnTo>
                  <a:lnTo>
                    <a:pt x="78625" y="73728"/>
                  </a:lnTo>
                  <a:lnTo>
                    <a:pt x="100310" y="37966"/>
                  </a:lnTo>
                  <a:lnTo>
                    <a:pt x="121375" y="17384"/>
                  </a:lnTo>
                  <a:lnTo>
                    <a:pt x="125367" y="11559"/>
                  </a:lnTo>
                  <a:lnTo>
                    <a:pt x="130145" y="7676"/>
                  </a:lnTo>
                  <a:lnTo>
                    <a:pt x="152107" y="0"/>
                  </a:lnTo>
                  <a:lnTo>
                    <a:pt x="152392" y="35560"/>
                  </a:lnTo>
                  <a:lnTo>
                    <a:pt x="144860" y="77042"/>
                  </a:lnTo>
                  <a:lnTo>
                    <a:pt x="142875" y="1142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2138">
              <a:extLst>
                <a:ext uri="{FF2B5EF4-FFF2-40B4-BE49-F238E27FC236}">
                  <a16:creationId xmlns:a16="http://schemas.microsoft.com/office/drawing/2014/main" id="{1DB2D478-97C3-07AD-DCC2-3998A5F4D196}"/>
                </a:ext>
              </a:extLst>
            </p:cNvPr>
            <p:cNvSpPr/>
            <p:nvPr>
              <p:custDataLst>
                <p:tags r:id="rId22"/>
              </p:custDataLst>
            </p:nvPr>
          </p:nvSpPr>
          <p:spPr>
            <a:xfrm>
              <a:off x="3346237" y="2086483"/>
              <a:ext cx="130389" cy="123318"/>
            </a:xfrm>
            <a:custGeom>
              <a:avLst/>
              <a:gdLst/>
              <a:ahLst/>
              <a:cxnLst/>
              <a:rect l="0" t="0" r="0" b="0"/>
              <a:pathLst>
                <a:path w="130389" h="123318">
                  <a:moveTo>
                    <a:pt x="82763" y="18542"/>
                  </a:moveTo>
                  <a:lnTo>
                    <a:pt x="82763" y="18542"/>
                  </a:lnTo>
                  <a:lnTo>
                    <a:pt x="100097" y="1208"/>
                  </a:lnTo>
                  <a:lnTo>
                    <a:pt x="99610" y="636"/>
                  </a:lnTo>
                  <a:lnTo>
                    <a:pt x="96248" y="0"/>
                  </a:lnTo>
                  <a:lnTo>
                    <a:pt x="52863" y="26052"/>
                  </a:lnTo>
                  <a:lnTo>
                    <a:pt x="17943" y="51579"/>
                  </a:lnTo>
                  <a:lnTo>
                    <a:pt x="3702" y="74898"/>
                  </a:lnTo>
                  <a:lnTo>
                    <a:pt x="0" y="85217"/>
                  </a:lnTo>
                  <a:lnTo>
                    <a:pt x="1129" y="89450"/>
                  </a:lnTo>
                  <a:lnTo>
                    <a:pt x="8028" y="96976"/>
                  </a:lnTo>
                  <a:lnTo>
                    <a:pt x="50096" y="116885"/>
                  </a:lnTo>
                  <a:lnTo>
                    <a:pt x="79820" y="122470"/>
                  </a:lnTo>
                  <a:lnTo>
                    <a:pt x="130388" y="1233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2139">
              <a:extLst>
                <a:ext uri="{FF2B5EF4-FFF2-40B4-BE49-F238E27FC236}">
                  <a16:creationId xmlns:a16="http://schemas.microsoft.com/office/drawing/2014/main" id="{02070A4B-5E0A-BB27-811A-ADCCCB587196}"/>
                </a:ext>
              </a:extLst>
            </p:cNvPr>
            <p:cNvSpPr/>
            <p:nvPr>
              <p:custDataLst>
                <p:tags r:id="rId23"/>
              </p:custDataLst>
            </p:nvPr>
          </p:nvSpPr>
          <p:spPr>
            <a:xfrm>
              <a:off x="3343275" y="1973391"/>
              <a:ext cx="18145" cy="255460"/>
            </a:xfrm>
            <a:custGeom>
              <a:avLst/>
              <a:gdLst/>
              <a:ahLst/>
              <a:cxnLst/>
              <a:rect l="0" t="0" r="0" b="0"/>
              <a:pathLst>
                <a:path w="18145" h="255460">
                  <a:moveTo>
                    <a:pt x="0" y="17334"/>
                  </a:moveTo>
                  <a:lnTo>
                    <a:pt x="0" y="17334"/>
                  </a:lnTo>
                  <a:lnTo>
                    <a:pt x="5056" y="12278"/>
                  </a:lnTo>
                  <a:lnTo>
                    <a:pt x="7539" y="6973"/>
                  </a:lnTo>
                  <a:lnTo>
                    <a:pt x="9132" y="0"/>
                  </a:lnTo>
                  <a:lnTo>
                    <a:pt x="15994" y="30099"/>
                  </a:lnTo>
                  <a:lnTo>
                    <a:pt x="18144" y="69917"/>
                  </a:lnTo>
                  <a:lnTo>
                    <a:pt x="17723" y="107938"/>
                  </a:lnTo>
                  <a:lnTo>
                    <a:pt x="11457" y="149766"/>
                  </a:lnTo>
                  <a:lnTo>
                    <a:pt x="4850" y="193659"/>
                  </a:lnTo>
                  <a:lnTo>
                    <a:pt x="0" y="2554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2140">
              <a:extLst>
                <a:ext uri="{FF2B5EF4-FFF2-40B4-BE49-F238E27FC236}">
                  <a16:creationId xmlns:a16="http://schemas.microsoft.com/office/drawing/2014/main" id="{05CEE666-18DB-6142-BA22-523BAA3B3F8F}"/>
                </a:ext>
              </a:extLst>
            </p:cNvPr>
            <p:cNvSpPr/>
            <p:nvPr>
              <p:custDataLst>
                <p:tags r:id="rId24"/>
              </p:custDataLst>
            </p:nvPr>
          </p:nvSpPr>
          <p:spPr>
            <a:xfrm>
              <a:off x="3114675" y="2114846"/>
              <a:ext cx="133351" cy="149124"/>
            </a:xfrm>
            <a:custGeom>
              <a:avLst/>
              <a:gdLst/>
              <a:ahLst/>
              <a:cxnLst/>
              <a:rect l="0" t="0" r="0" b="0"/>
              <a:pathLst>
                <a:path w="133351" h="149124">
                  <a:moveTo>
                    <a:pt x="0" y="47329"/>
                  </a:moveTo>
                  <a:lnTo>
                    <a:pt x="0" y="47329"/>
                  </a:lnTo>
                  <a:lnTo>
                    <a:pt x="10113" y="42273"/>
                  </a:lnTo>
                  <a:lnTo>
                    <a:pt x="13092" y="39725"/>
                  </a:lnTo>
                  <a:lnTo>
                    <a:pt x="18343" y="32141"/>
                  </a:lnTo>
                  <a:lnTo>
                    <a:pt x="23322" y="29995"/>
                  </a:lnTo>
                  <a:lnTo>
                    <a:pt x="32075" y="28787"/>
                  </a:lnTo>
                  <a:lnTo>
                    <a:pt x="34083" y="29676"/>
                  </a:lnTo>
                  <a:lnTo>
                    <a:pt x="35422" y="31327"/>
                  </a:lnTo>
                  <a:lnTo>
                    <a:pt x="37571" y="36525"/>
                  </a:lnTo>
                  <a:lnTo>
                    <a:pt x="37943" y="42481"/>
                  </a:lnTo>
                  <a:lnTo>
                    <a:pt x="40852" y="47997"/>
                  </a:lnTo>
                  <a:lnTo>
                    <a:pt x="44615" y="53976"/>
                  </a:lnTo>
                  <a:lnTo>
                    <a:pt x="47229" y="64536"/>
                  </a:lnTo>
                  <a:lnTo>
                    <a:pt x="37901" y="107407"/>
                  </a:lnTo>
                  <a:lnTo>
                    <a:pt x="29533" y="132640"/>
                  </a:lnTo>
                  <a:lnTo>
                    <a:pt x="28701" y="149123"/>
                  </a:lnTo>
                  <a:lnTo>
                    <a:pt x="29717" y="149058"/>
                  </a:lnTo>
                  <a:lnTo>
                    <a:pt x="33669" y="146164"/>
                  </a:lnTo>
                  <a:lnTo>
                    <a:pt x="36131" y="141350"/>
                  </a:lnTo>
                  <a:lnTo>
                    <a:pt x="43572" y="110238"/>
                  </a:lnTo>
                  <a:lnTo>
                    <a:pt x="66319" y="66885"/>
                  </a:lnTo>
                  <a:lnTo>
                    <a:pt x="83562" y="35754"/>
                  </a:lnTo>
                  <a:lnTo>
                    <a:pt x="97549" y="22145"/>
                  </a:lnTo>
                  <a:lnTo>
                    <a:pt x="103692" y="7294"/>
                  </a:lnTo>
                  <a:lnTo>
                    <a:pt x="106170" y="4764"/>
                  </a:lnTo>
                  <a:lnTo>
                    <a:pt x="112694" y="703"/>
                  </a:lnTo>
                  <a:lnTo>
                    <a:pt x="118881" y="0"/>
                  </a:lnTo>
                  <a:lnTo>
                    <a:pt x="120528" y="960"/>
                  </a:lnTo>
                  <a:lnTo>
                    <a:pt x="121628" y="2658"/>
                  </a:lnTo>
                  <a:lnTo>
                    <a:pt x="132382" y="33862"/>
                  </a:lnTo>
                  <a:lnTo>
                    <a:pt x="133312" y="78313"/>
                  </a:lnTo>
                  <a:lnTo>
                    <a:pt x="133350" y="13305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Shape-2141">
              <a:extLst>
                <a:ext uri="{FF2B5EF4-FFF2-40B4-BE49-F238E27FC236}">
                  <a16:creationId xmlns:a16="http://schemas.microsoft.com/office/drawing/2014/main" id="{00431032-AABD-198A-CCBF-76D3DB72EB4F}"/>
                </a:ext>
              </a:extLst>
            </p:cNvPr>
            <p:cNvSpPr/>
            <p:nvPr>
              <p:custDataLst>
                <p:tags r:id="rId25"/>
              </p:custDataLst>
            </p:nvPr>
          </p:nvSpPr>
          <p:spPr>
            <a:xfrm>
              <a:off x="2924175" y="2085975"/>
              <a:ext cx="152401" cy="203865"/>
            </a:xfrm>
            <a:custGeom>
              <a:avLst/>
              <a:gdLst/>
              <a:ahLst/>
              <a:cxnLst/>
              <a:rect l="0" t="0" r="0" b="0"/>
              <a:pathLst>
                <a:path w="152401" h="203865">
                  <a:moveTo>
                    <a:pt x="0" y="38100"/>
                  </a:moveTo>
                  <a:lnTo>
                    <a:pt x="0" y="38100"/>
                  </a:lnTo>
                  <a:lnTo>
                    <a:pt x="9133" y="28967"/>
                  </a:lnTo>
                  <a:lnTo>
                    <a:pt x="9409" y="23635"/>
                  </a:lnTo>
                  <a:lnTo>
                    <a:pt x="10506" y="22107"/>
                  </a:lnTo>
                  <a:lnTo>
                    <a:pt x="12295" y="21088"/>
                  </a:lnTo>
                  <a:lnTo>
                    <a:pt x="14547" y="20408"/>
                  </a:lnTo>
                  <a:lnTo>
                    <a:pt x="14990" y="18897"/>
                  </a:lnTo>
                  <a:lnTo>
                    <a:pt x="10453" y="10968"/>
                  </a:lnTo>
                  <a:lnTo>
                    <a:pt x="10144" y="11545"/>
                  </a:lnTo>
                  <a:lnTo>
                    <a:pt x="9536" y="51374"/>
                  </a:lnTo>
                  <a:lnTo>
                    <a:pt x="9527" y="96578"/>
                  </a:lnTo>
                  <a:lnTo>
                    <a:pt x="14582" y="135978"/>
                  </a:lnTo>
                  <a:lnTo>
                    <a:pt x="22783" y="164350"/>
                  </a:lnTo>
                  <a:lnTo>
                    <a:pt x="34468" y="179231"/>
                  </a:lnTo>
                  <a:lnTo>
                    <a:pt x="53252" y="193864"/>
                  </a:lnTo>
                  <a:lnTo>
                    <a:pt x="74137" y="203864"/>
                  </a:lnTo>
                  <a:lnTo>
                    <a:pt x="81174" y="203643"/>
                  </a:lnTo>
                  <a:lnTo>
                    <a:pt x="97461" y="197752"/>
                  </a:lnTo>
                  <a:lnTo>
                    <a:pt x="119424" y="182536"/>
                  </a:lnTo>
                  <a:lnTo>
                    <a:pt x="134280" y="164622"/>
                  </a:lnTo>
                  <a:lnTo>
                    <a:pt x="140328" y="125682"/>
                  </a:lnTo>
                  <a:lnTo>
                    <a:pt x="148918" y="78449"/>
                  </a:lnTo>
                  <a:lnTo>
                    <a:pt x="151712" y="38544"/>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 name="SMARTInkShape-Group383">
            <a:extLst>
              <a:ext uri="{FF2B5EF4-FFF2-40B4-BE49-F238E27FC236}">
                <a16:creationId xmlns:a16="http://schemas.microsoft.com/office/drawing/2014/main" id="{93ACA066-AA9A-1915-AA2B-533CDC5DAA91}"/>
              </a:ext>
            </a:extLst>
          </p:cNvPr>
          <p:cNvGrpSpPr/>
          <p:nvPr/>
        </p:nvGrpSpPr>
        <p:grpSpPr>
          <a:xfrm>
            <a:off x="2914650" y="2678094"/>
            <a:ext cx="676276" cy="327809"/>
            <a:chOff x="2914650" y="2678094"/>
            <a:chExt cx="676276" cy="327809"/>
          </a:xfrm>
        </p:grpSpPr>
        <p:sp>
          <p:nvSpPr>
            <p:cNvPr id="22" name="SMARTInkShape-2142">
              <a:extLst>
                <a:ext uri="{FF2B5EF4-FFF2-40B4-BE49-F238E27FC236}">
                  <a16:creationId xmlns:a16="http://schemas.microsoft.com/office/drawing/2014/main" id="{AC3CF309-A26C-EA50-7FFC-3D2C2ABB93DF}"/>
                </a:ext>
              </a:extLst>
            </p:cNvPr>
            <p:cNvSpPr/>
            <p:nvPr>
              <p:custDataLst>
                <p:tags r:id="rId14"/>
              </p:custDataLst>
            </p:nvPr>
          </p:nvSpPr>
          <p:spPr>
            <a:xfrm>
              <a:off x="3400425" y="2800350"/>
              <a:ext cx="190501" cy="47626"/>
            </a:xfrm>
            <a:custGeom>
              <a:avLst/>
              <a:gdLst/>
              <a:ahLst/>
              <a:cxnLst/>
              <a:rect l="0" t="0" r="0" b="0"/>
              <a:pathLst>
                <a:path w="190501" h="47626">
                  <a:moveTo>
                    <a:pt x="0" y="47625"/>
                  </a:moveTo>
                  <a:lnTo>
                    <a:pt x="0" y="47625"/>
                  </a:lnTo>
                  <a:lnTo>
                    <a:pt x="0" y="42569"/>
                  </a:lnTo>
                  <a:lnTo>
                    <a:pt x="15169" y="29311"/>
                  </a:lnTo>
                  <a:lnTo>
                    <a:pt x="57894" y="10040"/>
                  </a:lnTo>
                  <a:lnTo>
                    <a:pt x="90341" y="1983"/>
                  </a:lnTo>
                  <a:lnTo>
                    <a:pt x="133957" y="261"/>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2143">
              <a:extLst>
                <a:ext uri="{FF2B5EF4-FFF2-40B4-BE49-F238E27FC236}">
                  <a16:creationId xmlns:a16="http://schemas.microsoft.com/office/drawing/2014/main" id="{740C5DB8-1A1B-A8BA-3800-696F79AFE2FD}"/>
                </a:ext>
              </a:extLst>
            </p:cNvPr>
            <p:cNvSpPr/>
            <p:nvPr>
              <p:custDataLst>
                <p:tags r:id="rId15"/>
              </p:custDataLst>
            </p:nvPr>
          </p:nvSpPr>
          <p:spPr>
            <a:xfrm>
              <a:off x="3409964" y="2678094"/>
              <a:ext cx="123812" cy="293479"/>
            </a:xfrm>
            <a:custGeom>
              <a:avLst/>
              <a:gdLst/>
              <a:ahLst/>
              <a:cxnLst/>
              <a:rect l="0" t="0" r="0" b="0"/>
              <a:pathLst>
                <a:path w="123812" h="293479">
                  <a:moveTo>
                    <a:pt x="19036" y="36531"/>
                  </a:moveTo>
                  <a:lnTo>
                    <a:pt x="19036" y="36531"/>
                  </a:lnTo>
                  <a:lnTo>
                    <a:pt x="26640" y="10347"/>
                  </a:lnTo>
                  <a:lnTo>
                    <a:pt x="36370" y="0"/>
                  </a:lnTo>
                  <a:lnTo>
                    <a:pt x="37577" y="19122"/>
                  </a:lnTo>
                  <a:lnTo>
                    <a:pt x="32879" y="56655"/>
                  </a:lnTo>
                  <a:lnTo>
                    <a:pt x="27658" y="88867"/>
                  </a:lnTo>
                  <a:lnTo>
                    <a:pt x="21810" y="124350"/>
                  </a:lnTo>
                  <a:lnTo>
                    <a:pt x="15683" y="161286"/>
                  </a:lnTo>
                  <a:lnTo>
                    <a:pt x="9432" y="196047"/>
                  </a:lnTo>
                  <a:lnTo>
                    <a:pt x="2785" y="236900"/>
                  </a:lnTo>
                  <a:lnTo>
                    <a:pt x="231" y="280553"/>
                  </a:lnTo>
                  <a:lnTo>
                    <a:pt x="0" y="292936"/>
                  </a:lnTo>
                  <a:lnTo>
                    <a:pt x="10104" y="293478"/>
                  </a:lnTo>
                  <a:lnTo>
                    <a:pt x="49823" y="285485"/>
                  </a:lnTo>
                  <a:lnTo>
                    <a:pt x="95527" y="281530"/>
                  </a:lnTo>
                  <a:lnTo>
                    <a:pt x="123811" y="2746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2144">
              <a:extLst>
                <a:ext uri="{FF2B5EF4-FFF2-40B4-BE49-F238E27FC236}">
                  <a16:creationId xmlns:a16="http://schemas.microsoft.com/office/drawing/2014/main" id="{B8902E13-DB04-6F45-DEB9-2A7C451AEAF8}"/>
                </a:ext>
              </a:extLst>
            </p:cNvPr>
            <p:cNvSpPr/>
            <p:nvPr>
              <p:custDataLst>
                <p:tags r:id="rId16"/>
              </p:custDataLst>
            </p:nvPr>
          </p:nvSpPr>
          <p:spPr>
            <a:xfrm>
              <a:off x="3202428" y="2811721"/>
              <a:ext cx="105745" cy="146830"/>
            </a:xfrm>
            <a:custGeom>
              <a:avLst/>
              <a:gdLst/>
              <a:ahLst/>
              <a:cxnLst/>
              <a:rect l="0" t="0" r="0" b="0"/>
              <a:pathLst>
                <a:path w="105745" h="146830">
                  <a:moveTo>
                    <a:pt x="64647" y="55304"/>
                  </a:moveTo>
                  <a:lnTo>
                    <a:pt x="64647" y="55304"/>
                  </a:lnTo>
                  <a:lnTo>
                    <a:pt x="64647" y="10585"/>
                  </a:lnTo>
                  <a:lnTo>
                    <a:pt x="64647" y="4384"/>
                  </a:lnTo>
                  <a:lnTo>
                    <a:pt x="63589" y="2307"/>
                  </a:lnTo>
                  <a:lnTo>
                    <a:pt x="61825" y="923"/>
                  </a:lnTo>
                  <a:lnTo>
                    <a:pt x="59591" y="0"/>
                  </a:lnTo>
                  <a:lnTo>
                    <a:pt x="51464" y="4619"/>
                  </a:lnTo>
                  <a:lnTo>
                    <a:pt x="28999" y="24831"/>
                  </a:lnTo>
                  <a:lnTo>
                    <a:pt x="15515" y="48039"/>
                  </a:lnTo>
                  <a:lnTo>
                    <a:pt x="1014" y="95596"/>
                  </a:lnTo>
                  <a:lnTo>
                    <a:pt x="0" y="101215"/>
                  </a:lnTo>
                  <a:lnTo>
                    <a:pt x="1441" y="107078"/>
                  </a:lnTo>
                  <a:lnTo>
                    <a:pt x="13581" y="125443"/>
                  </a:lnTo>
                  <a:lnTo>
                    <a:pt x="24665" y="137982"/>
                  </a:lnTo>
                  <a:lnTo>
                    <a:pt x="39469" y="144967"/>
                  </a:lnTo>
                  <a:lnTo>
                    <a:pt x="47861" y="146829"/>
                  </a:lnTo>
                  <a:lnTo>
                    <a:pt x="55573" y="145954"/>
                  </a:lnTo>
                  <a:lnTo>
                    <a:pt x="69787" y="139338"/>
                  </a:lnTo>
                  <a:lnTo>
                    <a:pt x="89688" y="123712"/>
                  </a:lnTo>
                  <a:lnTo>
                    <a:pt x="103935" y="100620"/>
                  </a:lnTo>
                  <a:lnTo>
                    <a:pt x="105744" y="82853"/>
                  </a:lnTo>
                  <a:lnTo>
                    <a:pt x="100813" y="57822"/>
                  </a:lnTo>
                  <a:lnTo>
                    <a:pt x="89665" y="30401"/>
                  </a:lnTo>
                  <a:lnTo>
                    <a:pt x="84501" y="26002"/>
                  </a:lnTo>
                  <a:lnTo>
                    <a:pt x="70296" y="21114"/>
                  </a:lnTo>
                  <a:lnTo>
                    <a:pt x="26547" y="1720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2145">
              <a:extLst>
                <a:ext uri="{FF2B5EF4-FFF2-40B4-BE49-F238E27FC236}">
                  <a16:creationId xmlns:a16="http://schemas.microsoft.com/office/drawing/2014/main" id="{DFEB601F-460C-3250-9FC3-991D4874F2EE}"/>
                </a:ext>
              </a:extLst>
            </p:cNvPr>
            <p:cNvSpPr/>
            <p:nvPr>
              <p:custDataLst>
                <p:tags r:id="rId17"/>
              </p:custDataLst>
            </p:nvPr>
          </p:nvSpPr>
          <p:spPr>
            <a:xfrm>
              <a:off x="2914650" y="2820840"/>
              <a:ext cx="209551" cy="185063"/>
            </a:xfrm>
            <a:custGeom>
              <a:avLst/>
              <a:gdLst/>
              <a:ahLst/>
              <a:cxnLst/>
              <a:rect l="0" t="0" r="0" b="0"/>
              <a:pathLst>
                <a:path w="209551" h="185063">
                  <a:moveTo>
                    <a:pt x="0" y="17610"/>
                  </a:moveTo>
                  <a:lnTo>
                    <a:pt x="0" y="17610"/>
                  </a:lnTo>
                  <a:lnTo>
                    <a:pt x="0" y="9409"/>
                  </a:lnTo>
                  <a:lnTo>
                    <a:pt x="5056" y="3421"/>
                  </a:lnTo>
                  <a:lnTo>
                    <a:pt x="10361" y="720"/>
                  </a:lnTo>
                  <a:lnTo>
                    <a:pt x="13257" y="0"/>
                  </a:lnTo>
                  <a:lnTo>
                    <a:pt x="27447" y="4043"/>
                  </a:lnTo>
                  <a:lnTo>
                    <a:pt x="30998" y="6449"/>
                  </a:lnTo>
                  <a:lnTo>
                    <a:pt x="34943" y="11944"/>
                  </a:lnTo>
                  <a:lnTo>
                    <a:pt x="44022" y="40362"/>
                  </a:lnTo>
                  <a:lnTo>
                    <a:pt x="47151" y="87778"/>
                  </a:lnTo>
                  <a:lnTo>
                    <a:pt x="40986" y="129621"/>
                  </a:lnTo>
                  <a:lnTo>
                    <a:pt x="33424" y="174177"/>
                  </a:lnTo>
                  <a:lnTo>
                    <a:pt x="30012" y="184650"/>
                  </a:lnTo>
                  <a:lnTo>
                    <a:pt x="29533" y="185062"/>
                  </a:lnTo>
                  <a:lnTo>
                    <a:pt x="29214" y="184278"/>
                  </a:lnTo>
                  <a:lnTo>
                    <a:pt x="29001" y="182697"/>
                  </a:lnTo>
                  <a:lnTo>
                    <a:pt x="41870" y="140040"/>
                  </a:lnTo>
                  <a:lnTo>
                    <a:pt x="62755" y="96514"/>
                  </a:lnTo>
                  <a:lnTo>
                    <a:pt x="100457" y="51598"/>
                  </a:lnTo>
                  <a:lnTo>
                    <a:pt x="144924" y="14741"/>
                  </a:lnTo>
                  <a:lnTo>
                    <a:pt x="153663" y="6457"/>
                  </a:lnTo>
                  <a:lnTo>
                    <a:pt x="158534" y="4883"/>
                  </a:lnTo>
                  <a:lnTo>
                    <a:pt x="169590" y="5956"/>
                  </a:lnTo>
                  <a:lnTo>
                    <a:pt x="174443" y="9841"/>
                  </a:lnTo>
                  <a:lnTo>
                    <a:pt x="182658" y="22624"/>
                  </a:lnTo>
                  <a:lnTo>
                    <a:pt x="188176" y="47671"/>
                  </a:lnTo>
                  <a:lnTo>
                    <a:pt x="191099" y="89008"/>
                  </a:lnTo>
                  <a:lnTo>
                    <a:pt x="202232" y="132094"/>
                  </a:lnTo>
                  <a:lnTo>
                    <a:pt x="209550" y="1509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 name="SMARTInkShape-Group384">
            <a:extLst>
              <a:ext uri="{FF2B5EF4-FFF2-40B4-BE49-F238E27FC236}">
                <a16:creationId xmlns:a16="http://schemas.microsoft.com/office/drawing/2014/main" id="{960A3460-6976-12E7-B24E-E9C6F463B805}"/>
              </a:ext>
            </a:extLst>
          </p:cNvPr>
          <p:cNvGrpSpPr/>
          <p:nvPr/>
        </p:nvGrpSpPr>
        <p:grpSpPr>
          <a:xfrm>
            <a:off x="3983392" y="2733675"/>
            <a:ext cx="1426809" cy="332108"/>
            <a:chOff x="3983392" y="2733675"/>
            <a:chExt cx="1426809" cy="332108"/>
          </a:xfrm>
        </p:grpSpPr>
        <p:sp>
          <p:nvSpPr>
            <p:cNvPr id="27" name="SMARTInkShape-2146">
              <a:extLst>
                <a:ext uri="{FF2B5EF4-FFF2-40B4-BE49-F238E27FC236}">
                  <a16:creationId xmlns:a16="http://schemas.microsoft.com/office/drawing/2014/main" id="{9B05DDBB-3D57-DDBA-2DCA-61223AB00054}"/>
                </a:ext>
              </a:extLst>
            </p:cNvPr>
            <p:cNvSpPr/>
            <p:nvPr>
              <p:custDataLst>
                <p:tags r:id="rId7"/>
              </p:custDataLst>
            </p:nvPr>
          </p:nvSpPr>
          <p:spPr>
            <a:xfrm>
              <a:off x="5260219" y="2733675"/>
              <a:ext cx="149982" cy="332108"/>
            </a:xfrm>
            <a:custGeom>
              <a:avLst/>
              <a:gdLst/>
              <a:ahLst/>
              <a:cxnLst/>
              <a:rect l="0" t="0" r="0" b="0"/>
              <a:pathLst>
                <a:path w="149982" h="332108">
                  <a:moveTo>
                    <a:pt x="73781" y="257175"/>
                  </a:moveTo>
                  <a:lnTo>
                    <a:pt x="73781" y="257175"/>
                  </a:lnTo>
                  <a:lnTo>
                    <a:pt x="78837" y="257175"/>
                  </a:lnTo>
                  <a:lnTo>
                    <a:pt x="80326" y="256117"/>
                  </a:lnTo>
                  <a:lnTo>
                    <a:pt x="81320" y="254353"/>
                  </a:lnTo>
                  <a:lnTo>
                    <a:pt x="82913" y="243918"/>
                  </a:lnTo>
                  <a:lnTo>
                    <a:pt x="83190" y="229729"/>
                  </a:lnTo>
                  <a:lnTo>
                    <a:pt x="80432" y="220987"/>
                  </a:lnTo>
                  <a:lnTo>
                    <a:pt x="64982" y="201697"/>
                  </a:lnTo>
                  <a:lnTo>
                    <a:pt x="53643" y="195476"/>
                  </a:lnTo>
                  <a:lnTo>
                    <a:pt x="47655" y="193818"/>
                  </a:lnTo>
                  <a:lnTo>
                    <a:pt x="41547" y="194828"/>
                  </a:lnTo>
                  <a:lnTo>
                    <a:pt x="29116" y="201596"/>
                  </a:lnTo>
                  <a:lnTo>
                    <a:pt x="19358" y="214481"/>
                  </a:lnTo>
                  <a:lnTo>
                    <a:pt x="2174" y="251278"/>
                  </a:lnTo>
                  <a:lnTo>
                    <a:pt x="0" y="277300"/>
                  </a:lnTo>
                  <a:lnTo>
                    <a:pt x="3242" y="295752"/>
                  </a:lnTo>
                  <a:lnTo>
                    <a:pt x="16074" y="318935"/>
                  </a:lnTo>
                  <a:lnTo>
                    <a:pt x="24498" y="326957"/>
                  </a:lnTo>
                  <a:lnTo>
                    <a:pt x="28226" y="329096"/>
                  </a:lnTo>
                  <a:lnTo>
                    <a:pt x="48641" y="332107"/>
                  </a:lnTo>
                  <a:lnTo>
                    <a:pt x="54905" y="330413"/>
                  </a:lnTo>
                  <a:lnTo>
                    <a:pt x="64686" y="322886"/>
                  </a:lnTo>
                  <a:lnTo>
                    <a:pt x="82945" y="276830"/>
                  </a:lnTo>
                  <a:lnTo>
                    <a:pt x="89901" y="247829"/>
                  </a:lnTo>
                  <a:lnTo>
                    <a:pt x="97309" y="204529"/>
                  </a:lnTo>
                  <a:lnTo>
                    <a:pt x="105917" y="162671"/>
                  </a:lnTo>
                  <a:lnTo>
                    <a:pt x="115170" y="126868"/>
                  </a:lnTo>
                  <a:lnTo>
                    <a:pt x="124615" y="86039"/>
                  </a:lnTo>
                  <a:lnTo>
                    <a:pt x="136229" y="41102"/>
                  </a:lnTo>
                  <a:lnTo>
                    <a:pt x="140262" y="19822"/>
                  </a:lnTo>
                  <a:lnTo>
                    <a:pt x="142443" y="16390"/>
                  </a:lnTo>
                  <a:lnTo>
                    <a:pt x="144956" y="14101"/>
                  </a:lnTo>
                  <a:lnTo>
                    <a:pt x="14998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2147">
              <a:extLst>
                <a:ext uri="{FF2B5EF4-FFF2-40B4-BE49-F238E27FC236}">
                  <a16:creationId xmlns:a16="http://schemas.microsoft.com/office/drawing/2014/main" id="{9DF8D7D7-5D7E-A151-3D7F-D83987DBE9E0}"/>
                </a:ext>
              </a:extLst>
            </p:cNvPr>
            <p:cNvSpPr/>
            <p:nvPr>
              <p:custDataLst>
                <p:tags r:id="rId8"/>
              </p:custDataLst>
            </p:nvPr>
          </p:nvSpPr>
          <p:spPr>
            <a:xfrm>
              <a:off x="5074815" y="2898802"/>
              <a:ext cx="115450" cy="119361"/>
            </a:xfrm>
            <a:custGeom>
              <a:avLst/>
              <a:gdLst/>
              <a:ahLst/>
              <a:cxnLst/>
              <a:rect l="0" t="0" r="0" b="0"/>
              <a:pathLst>
                <a:path w="115450" h="119361">
                  <a:moveTo>
                    <a:pt x="11535" y="72998"/>
                  </a:moveTo>
                  <a:lnTo>
                    <a:pt x="11535" y="72998"/>
                  </a:lnTo>
                  <a:lnTo>
                    <a:pt x="20197" y="65394"/>
                  </a:lnTo>
                  <a:lnTo>
                    <a:pt x="34328" y="57810"/>
                  </a:lnTo>
                  <a:lnTo>
                    <a:pt x="79730" y="43813"/>
                  </a:lnTo>
                  <a:lnTo>
                    <a:pt x="101592" y="34717"/>
                  </a:lnTo>
                  <a:lnTo>
                    <a:pt x="109769" y="28468"/>
                  </a:lnTo>
                  <a:lnTo>
                    <a:pt x="113403" y="22162"/>
                  </a:lnTo>
                  <a:lnTo>
                    <a:pt x="115449" y="7606"/>
                  </a:lnTo>
                  <a:lnTo>
                    <a:pt x="113619" y="4003"/>
                  </a:lnTo>
                  <a:lnTo>
                    <a:pt x="110283" y="1602"/>
                  </a:lnTo>
                  <a:lnTo>
                    <a:pt x="105942" y="0"/>
                  </a:lnTo>
                  <a:lnTo>
                    <a:pt x="84663" y="2803"/>
                  </a:lnTo>
                  <a:lnTo>
                    <a:pt x="53193" y="15393"/>
                  </a:lnTo>
                  <a:lnTo>
                    <a:pt x="37811" y="26582"/>
                  </a:lnTo>
                  <a:lnTo>
                    <a:pt x="14256" y="56068"/>
                  </a:lnTo>
                  <a:lnTo>
                    <a:pt x="582" y="83151"/>
                  </a:lnTo>
                  <a:lnTo>
                    <a:pt x="0" y="91409"/>
                  </a:lnTo>
                  <a:lnTo>
                    <a:pt x="4997" y="106228"/>
                  </a:lnTo>
                  <a:lnTo>
                    <a:pt x="11452" y="114225"/>
                  </a:lnTo>
                  <a:lnTo>
                    <a:pt x="14655" y="116358"/>
                  </a:lnTo>
                  <a:lnTo>
                    <a:pt x="34332" y="119360"/>
                  </a:lnTo>
                  <a:lnTo>
                    <a:pt x="97260" y="1110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2148">
              <a:extLst>
                <a:ext uri="{FF2B5EF4-FFF2-40B4-BE49-F238E27FC236}">
                  <a16:creationId xmlns:a16="http://schemas.microsoft.com/office/drawing/2014/main" id="{60F2E06A-8220-0468-D702-A68440DB8A3E}"/>
                </a:ext>
              </a:extLst>
            </p:cNvPr>
            <p:cNvSpPr/>
            <p:nvPr>
              <p:custDataLst>
                <p:tags r:id="rId9"/>
              </p:custDataLst>
            </p:nvPr>
          </p:nvSpPr>
          <p:spPr>
            <a:xfrm>
              <a:off x="4772025" y="2916678"/>
              <a:ext cx="247651" cy="131323"/>
            </a:xfrm>
            <a:custGeom>
              <a:avLst/>
              <a:gdLst/>
              <a:ahLst/>
              <a:cxnLst/>
              <a:rect l="0" t="0" r="0" b="0"/>
              <a:pathLst>
                <a:path w="247651" h="131323">
                  <a:moveTo>
                    <a:pt x="0" y="64647"/>
                  </a:moveTo>
                  <a:lnTo>
                    <a:pt x="0" y="64647"/>
                  </a:lnTo>
                  <a:lnTo>
                    <a:pt x="7604" y="55984"/>
                  </a:lnTo>
                  <a:lnTo>
                    <a:pt x="42542" y="11784"/>
                  </a:lnTo>
                  <a:lnTo>
                    <a:pt x="45366" y="4816"/>
                  </a:lnTo>
                  <a:lnTo>
                    <a:pt x="47177" y="2535"/>
                  </a:lnTo>
                  <a:lnTo>
                    <a:pt x="52012" y="0"/>
                  </a:lnTo>
                  <a:lnTo>
                    <a:pt x="53725" y="382"/>
                  </a:lnTo>
                  <a:lnTo>
                    <a:pt x="54867" y="1696"/>
                  </a:lnTo>
                  <a:lnTo>
                    <a:pt x="55628" y="3630"/>
                  </a:lnTo>
                  <a:lnTo>
                    <a:pt x="57091" y="48764"/>
                  </a:lnTo>
                  <a:lnTo>
                    <a:pt x="56065" y="64996"/>
                  </a:lnTo>
                  <a:lnTo>
                    <a:pt x="48945" y="99200"/>
                  </a:lnTo>
                  <a:lnTo>
                    <a:pt x="51034" y="109284"/>
                  </a:lnTo>
                  <a:lnTo>
                    <a:pt x="55941" y="119325"/>
                  </a:lnTo>
                  <a:lnTo>
                    <a:pt x="57403" y="119091"/>
                  </a:lnTo>
                  <a:lnTo>
                    <a:pt x="70302" y="108323"/>
                  </a:lnTo>
                  <a:lnTo>
                    <a:pt x="89185" y="87581"/>
                  </a:lnTo>
                  <a:lnTo>
                    <a:pt x="101802" y="65093"/>
                  </a:lnTo>
                  <a:lnTo>
                    <a:pt x="141799" y="27575"/>
                  </a:lnTo>
                  <a:lnTo>
                    <a:pt x="145219" y="29826"/>
                  </a:lnTo>
                  <a:lnTo>
                    <a:pt x="147613" y="31908"/>
                  </a:lnTo>
                  <a:lnTo>
                    <a:pt x="150272" y="39866"/>
                  </a:lnTo>
                  <a:lnTo>
                    <a:pt x="151980" y="62222"/>
                  </a:lnTo>
                  <a:lnTo>
                    <a:pt x="143257" y="109460"/>
                  </a:lnTo>
                  <a:lnTo>
                    <a:pt x="142988" y="111439"/>
                  </a:lnTo>
                  <a:lnTo>
                    <a:pt x="147965" y="112025"/>
                  </a:lnTo>
                  <a:lnTo>
                    <a:pt x="153251" y="109340"/>
                  </a:lnTo>
                  <a:lnTo>
                    <a:pt x="197473" y="67145"/>
                  </a:lnTo>
                  <a:lnTo>
                    <a:pt x="227606" y="37065"/>
                  </a:lnTo>
                  <a:lnTo>
                    <a:pt x="233363" y="36366"/>
                  </a:lnTo>
                  <a:lnTo>
                    <a:pt x="234950" y="38385"/>
                  </a:lnTo>
                  <a:lnTo>
                    <a:pt x="237184" y="51339"/>
                  </a:lnTo>
                  <a:lnTo>
                    <a:pt x="238070" y="96195"/>
                  </a:lnTo>
                  <a:lnTo>
                    <a:pt x="247650" y="1313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2149">
              <a:extLst>
                <a:ext uri="{FF2B5EF4-FFF2-40B4-BE49-F238E27FC236}">
                  <a16:creationId xmlns:a16="http://schemas.microsoft.com/office/drawing/2014/main" id="{49B45D68-5E7A-CFE2-0440-DAC3E850D737}"/>
                </a:ext>
              </a:extLst>
            </p:cNvPr>
            <p:cNvSpPr/>
            <p:nvPr>
              <p:custDataLst>
                <p:tags r:id="rId10"/>
              </p:custDataLst>
            </p:nvPr>
          </p:nvSpPr>
          <p:spPr>
            <a:xfrm>
              <a:off x="4619625" y="2895600"/>
              <a:ext cx="142876" cy="114444"/>
            </a:xfrm>
            <a:custGeom>
              <a:avLst/>
              <a:gdLst/>
              <a:ahLst/>
              <a:cxnLst/>
              <a:rect l="0" t="0" r="0" b="0"/>
              <a:pathLst>
                <a:path w="142876" h="114444">
                  <a:moveTo>
                    <a:pt x="0" y="47625"/>
                  </a:moveTo>
                  <a:lnTo>
                    <a:pt x="0" y="47625"/>
                  </a:lnTo>
                  <a:lnTo>
                    <a:pt x="15188" y="31379"/>
                  </a:lnTo>
                  <a:lnTo>
                    <a:pt x="17905" y="22115"/>
                  </a:lnTo>
                  <a:lnTo>
                    <a:pt x="18900" y="11392"/>
                  </a:lnTo>
                  <a:lnTo>
                    <a:pt x="13948" y="20191"/>
                  </a:lnTo>
                  <a:lnTo>
                    <a:pt x="10835" y="36204"/>
                  </a:lnTo>
                  <a:lnTo>
                    <a:pt x="9914" y="64467"/>
                  </a:lnTo>
                  <a:lnTo>
                    <a:pt x="15342" y="81921"/>
                  </a:lnTo>
                  <a:lnTo>
                    <a:pt x="25869" y="96734"/>
                  </a:lnTo>
                  <a:lnTo>
                    <a:pt x="41130" y="110374"/>
                  </a:lnTo>
                  <a:lnTo>
                    <a:pt x="49645" y="113799"/>
                  </a:lnTo>
                  <a:lnTo>
                    <a:pt x="85404" y="114443"/>
                  </a:lnTo>
                  <a:lnTo>
                    <a:pt x="93695" y="111541"/>
                  </a:lnTo>
                  <a:lnTo>
                    <a:pt x="97389" y="109286"/>
                  </a:lnTo>
                  <a:lnTo>
                    <a:pt x="112700" y="90942"/>
                  </a:lnTo>
                  <a:lnTo>
                    <a:pt x="118880" y="77108"/>
                  </a:lnTo>
                  <a:lnTo>
                    <a:pt x="129720" y="36965"/>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2150">
              <a:extLst>
                <a:ext uri="{FF2B5EF4-FFF2-40B4-BE49-F238E27FC236}">
                  <a16:creationId xmlns:a16="http://schemas.microsoft.com/office/drawing/2014/main" id="{78C22854-88F1-8F9D-AEC8-E962A47E3579}"/>
                </a:ext>
              </a:extLst>
            </p:cNvPr>
            <p:cNvSpPr/>
            <p:nvPr>
              <p:custDataLst>
                <p:tags r:id="rId11"/>
              </p:custDataLst>
            </p:nvPr>
          </p:nvSpPr>
          <p:spPr>
            <a:xfrm>
              <a:off x="4419600" y="2840433"/>
              <a:ext cx="136695" cy="188518"/>
            </a:xfrm>
            <a:custGeom>
              <a:avLst/>
              <a:gdLst/>
              <a:ahLst/>
              <a:cxnLst/>
              <a:rect l="0" t="0" r="0" b="0"/>
              <a:pathLst>
                <a:path w="136695" h="188518">
                  <a:moveTo>
                    <a:pt x="85725" y="45642"/>
                  </a:moveTo>
                  <a:lnTo>
                    <a:pt x="85725" y="45642"/>
                  </a:lnTo>
                  <a:lnTo>
                    <a:pt x="95838" y="40586"/>
                  </a:lnTo>
                  <a:lnTo>
                    <a:pt x="98817" y="36979"/>
                  </a:lnTo>
                  <a:lnTo>
                    <a:pt x="103010" y="22849"/>
                  </a:lnTo>
                  <a:lnTo>
                    <a:pt x="104542" y="4710"/>
                  </a:lnTo>
                  <a:lnTo>
                    <a:pt x="102503" y="2479"/>
                  </a:lnTo>
                  <a:lnTo>
                    <a:pt x="94593" y="0"/>
                  </a:lnTo>
                  <a:lnTo>
                    <a:pt x="84022" y="1721"/>
                  </a:lnTo>
                  <a:lnTo>
                    <a:pt x="60296" y="8892"/>
                  </a:lnTo>
                  <a:lnTo>
                    <a:pt x="45617" y="21465"/>
                  </a:lnTo>
                  <a:lnTo>
                    <a:pt x="41441" y="28899"/>
                  </a:lnTo>
                  <a:lnTo>
                    <a:pt x="39089" y="39035"/>
                  </a:lnTo>
                  <a:lnTo>
                    <a:pt x="40877" y="42296"/>
                  </a:lnTo>
                  <a:lnTo>
                    <a:pt x="79437" y="76525"/>
                  </a:lnTo>
                  <a:lnTo>
                    <a:pt x="104592" y="93681"/>
                  </a:lnTo>
                  <a:lnTo>
                    <a:pt x="135191" y="123717"/>
                  </a:lnTo>
                  <a:lnTo>
                    <a:pt x="136694" y="129442"/>
                  </a:lnTo>
                  <a:lnTo>
                    <a:pt x="135542" y="144270"/>
                  </a:lnTo>
                  <a:lnTo>
                    <a:pt x="131637" y="150552"/>
                  </a:lnTo>
                  <a:lnTo>
                    <a:pt x="118830" y="160355"/>
                  </a:lnTo>
                  <a:lnTo>
                    <a:pt x="93770" y="171823"/>
                  </a:lnTo>
                  <a:lnTo>
                    <a:pt x="56123" y="176868"/>
                  </a:lnTo>
                  <a:lnTo>
                    <a:pt x="0" y="1885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2151">
              <a:extLst>
                <a:ext uri="{FF2B5EF4-FFF2-40B4-BE49-F238E27FC236}">
                  <a16:creationId xmlns:a16="http://schemas.microsoft.com/office/drawing/2014/main" id="{133FE84A-70FD-CCC3-8180-752AA8C4C60C}"/>
                </a:ext>
              </a:extLst>
            </p:cNvPr>
            <p:cNvSpPr/>
            <p:nvPr>
              <p:custDataLst>
                <p:tags r:id="rId12"/>
              </p:custDataLst>
            </p:nvPr>
          </p:nvSpPr>
          <p:spPr>
            <a:xfrm>
              <a:off x="4257675" y="2814536"/>
              <a:ext cx="132242" cy="165298"/>
            </a:xfrm>
            <a:custGeom>
              <a:avLst/>
              <a:gdLst/>
              <a:ahLst/>
              <a:cxnLst/>
              <a:rect l="0" t="0" r="0" b="0"/>
              <a:pathLst>
                <a:path w="132242" h="165298">
                  <a:moveTo>
                    <a:pt x="123825" y="42964"/>
                  </a:moveTo>
                  <a:lnTo>
                    <a:pt x="123825" y="42964"/>
                  </a:lnTo>
                  <a:lnTo>
                    <a:pt x="123825" y="37908"/>
                  </a:lnTo>
                  <a:lnTo>
                    <a:pt x="126647" y="32603"/>
                  </a:lnTo>
                  <a:lnTo>
                    <a:pt x="128881" y="29706"/>
                  </a:lnTo>
                  <a:lnTo>
                    <a:pt x="129313" y="25659"/>
                  </a:lnTo>
                  <a:lnTo>
                    <a:pt x="124756" y="8020"/>
                  </a:lnTo>
                  <a:lnTo>
                    <a:pt x="113988" y="743"/>
                  </a:lnTo>
                  <a:lnTo>
                    <a:pt x="108801" y="0"/>
                  </a:lnTo>
                  <a:lnTo>
                    <a:pt x="91386" y="4011"/>
                  </a:lnTo>
                  <a:lnTo>
                    <a:pt x="69361" y="14848"/>
                  </a:lnTo>
                  <a:lnTo>
                    <a:pt x="61519" y="22002"/>
                  </a:lnTo>
                  <a:lnTo>
                    <a:pt x="54506" y="32236"/>
                  </a:lnTo>
                  <a:lnTo>
                    <a:pt x="49664" y="49898"/>
                  </a:lnTo>
                  <a:lnTo>
                    <a:pt x="51353" y="59451"/>
                  </a:lnTo>
                  <a:lnTo>
                    <a:pt x="53286" y="63481"/>
                  </a:lnTo>
                  <a:lnTo>
                    <a:pt x="61077" y="70780"/>
                  </a:lnTo>
                  <a:lnTo>
                    <a:pt x="108103" y="96909"/>
                  </a:lnTo>
                  <a:lnTo>
                    <a:pt x="120718" y="103276"/>
                  </a:lnTo>
                  <a:lnTo>
                    <a:pt x="124929" y="107514"/>
                  </a:lnTo>
                  <a:lnTo>
                    <a:pt x="129607" y="117867"/>
                  </a:lnTo>
                  <a:lnTo>
                    <a:pt x="132241" y="130539"/>
                  </a:lnTo>
                  <a:lnTo>
                    <a:pt x="129436" y="134156"/>
                  </a:lnTo>
                  <a:lnTo>
                    <a:pt x="102121" y="147564"/>
                  </a:lnTo>
                  <a:lnTo>
                    <a:pt x="75414" y="154390"/>
                  </a:lnTo>
                  <a:lnTo>
                    <a:pt x="30588" y="163432"/>
                  </a:lnTo>
                  <a:lnTo>
                    <a:pt x="19592" y="165297"/>
                  </a:lnTo>
                  <a:lnTo>
                    <a:pt x="0" y="1572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SMARTInkShape-2152">
              <a:extLst>
                <a:ext uri="{FF2B5EF4-FFF2-40B4-BE49-F238E27FC236}">
                  <a16:creationId xmlns:a16="http://schemas.microsoft.com/office/drawing/2014/main" id="{88BACAA2-8296-FC67-1E0B-0D633E29D9FF}"/>
                </a:ext>
              </a:extLst>
            </p:cNvPr>
            <p:cNvSpPr/>
            <p:nvPr>
              <p:custDataLst>
                <p:tags r:id="rId13"/>
              </p:custDataLst>
            </p:nvPr>
          </p:nvSpPr>
          <p:spPr>
            <a:xfrm>
              <a:off x="3983392" y="2820744"/>
              <a:ext cx="226659" cy="149937"/>
            </a:xfrm>
            <a:custGeom>
              <a:avLst/>
              <a:gdLst/>
              <a:ahLst/>
              <a:cxnLst/>
              <a:rect l="0" t="0" r="0" b="0"/>
              <a:pathLst>
                <a:path w="226659" h="149937">
                  <a:moveTo>
                    <a:pt x="121883" y="36756"/>
                  </a:moveTo>
                  <a:lnTo>
                    <a:pt x="121883" y="36756"/>
                  </a:lnTo>
                  <a:lnTo>
                    <a:pt x="121883" y="12767"/>
                  </a:lnTo>
                  <a:lnTo>
                    <a:pt x="120825" y="11238"/>
                  </a:lnTo>
                  <a:lnTo>
                    <a:pt x="119061" y="10219"/>
                  </a:lnTo>
                  <a:lnTo>
                    <a:pt x="116827" y="9540"/>
                  </a:lnTo>
                  <a:lnTo>
                    <a:pt x="115337" y="8028"/>
                  </a:lnTo>
                  <a:lnTo>
                    <a:pt x="113682" y="3527"/>
                  </a:lnTo>
                  <a:lnTo>
                    <a:pt x="112182" y="1903"/>
                  </a:lnTo>
                  <a:lnTo>
                    <a:pt x="107694" y="99"/>
                  </a:lnTo>
                  <a:lnTo>
                    <a:pt x="80980" y="0"/>
                  </a:lnTo>
                  <a:lnTo>
                    <a:pt x="63487" y="3839"/>
                  </a:lnTo>
                  <a:lnTo>
                    <a:pt x="47951" y="14718"/>
                  </a:lnTo>
                  <a:lnTo>
                    <a:pt x="14623" y="53780"/>
                  </a:lnTo>
                  <a:lnTo>
                    <a:pt x="971" y="89250"/>
                  </a:lnTo>
                  <a:lnTo>
                    <a:pt x="0" y="93976"/>
                  </a:lnTo>
                  <a:lnTo>
                    <a:pt x="1743" y="104873"/>
                  </a:lnTo>
                  <a:lnTo>
                    <a:pt x="8675" y="120086"/>
                  </a:lnTo>
                  <a:lnTo>
                    <a:pt x="15476" y="127767"/>
                  </a:lnTo>
                  <a:lnTo>
                    <a:pt x="25555" y="134708"/>
                  </a:lnTo>
                  <a:lnTo>
                    <a:pt x="31206" y="135924"/>
                  </a:lnTo>
                  <a:lnTo>
                    <a:pt x="43130" y="134453"/>
                  </a:lnTo>
                  <a:lnTo>
                    <a:pt x="56686" y="127675"/>
                  </a:lnTo>
                  <a:lnTo>
                    <a:pt x="86913" y="100226"/>
                  </a:lnTo>
                  <a:lnTo>
                    <a:pt x="109534" y="56982"/>
                  </a:lnTo>
                  <a:lnTo>
                    <a:pt x="111103" y="52095"/>
                  </a:lnTo>
                  <a:lnTo>
                    <a:pt x="111521" y="52274"/>
                  </a:lnTo>
                  <a:lnTo>
                    <a:pt x="117813" y="86065"/>
                  </a:lnTo>
                  <a:lnTo>
                    <a:pt x="115503" y="106164"/>
                  </a:lnTo>
                  <a:lnTo>
                    <a:pt x="123131" y="131919"/>
                  </a:lnTo>
                  <a:lnTo>
                    <a:pt x="125890" y="138298"/>
                  </a:lnTo>
                  <a:lnTo>
                    <a:pt x="129846" y="142550"/>
                  </a:lnTo>
                  <a:lnTo>
                    <a:pt x="139886" y="147276"/>
                  </a:lnTo>
                  <a:lnTo>
                    <a:pt x="157439" y="149936"/>
                  </a:lnTo>
                  <a:lnTo>
                    <a:pt x="181101" y="145668"/>
                  </a:lnTo>
                  <a:lnTo>
                    <a:pt x="226658" y="1224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 name="SMARTInkShape-Group385">
            <a:extLst>
              <a:ext uri="{FF2B5EF4-FFF2-40B4-BE49-F238E27FC236}">
                <a16:creationId xmlns:a16="http://schemas.microsoft.com/office/drawing/2014/main" id="{0EBFFA8B-6531-77D0-A37C-B6F879803A88}"/>
              </a:ext>
            </a:extLst>
          </p:cNvPr>
          <p:cNvGrpSpPr/>
          <p:nvPr/>
        </p:nvGrpSpPr>
        <p:grpSpPr>
          <a:xfrm>
            <a:off x="5845320" y="2762250"/>
            <a:ext cx="1069831" cy="419101"/>
            <a:chOff x="5845320" y="2762250"/>
            <a:chExt cx="1069831" cy="419101"/>
          </a:xfrm>
        </p:grpSpPr>
        <p:sp>
          <p:nvSpPr>
            <p:cNvPr id="35" name="SMARTInkShape-2153">
              <a:extLst>
                <a:ext uri="{FF2B5EF4-FFF2-40B4-BE49-F238E27FC236}">
                  <a16:creationId xmlns:a16="http://schemas.microsoft.com/office/drawing/2014/main" id="{15C5B059-B1DA-58BC-833D-45D1A3FAC5B7}"/>
                </a:ext>
              </a:extLst>
            </p:cNvPr>
            <p:cNvSpPr/>
            <p:nvPr>
              <p:custDataLst>
                <p:tags r:id="rId2"/>
              </p:custDataLst>
            </p:nvPr>
          </p:nvSpPr>
          <p:spPr>
            <a:xfrm>
              <a:off x="6792158" y="2762250"/>
              <a:ext cx="122993" cy="419101"/>
            </a:xfrm>
            <a:custGeom>
              <a:avLst/>
              <a:gdLst/>
              <a:ahLst/>
              <a:cxnLst/>
              <a:rect l="0" t="0" r="0" b="0"/>
              <a:pathLst>
                <a:path w="122993" h="419101">
                  <a:moveTo>
                    <a:pt x="37267" y="0"/>
                  </a:moveTo>
                  <a:lnTo>
                    <a:pt x="37267" y="0"/>
                  </a:lnTo>
                  <a:lnTo>
                    <a:pt x="42323" y="5056"/>
                  </a:lnTo>
                  <a:lnTo>
                    <a:pt x="41984" y="16006"/>
                  </a:lnTo>
                  <a:lnTo>
                    <a:pt x="35842" y="48486"/>
                  </a:lnTo>
                  <a:lnTo>
                    <a:pt x="27320" y="89861"/>
                  </a:lnTo>
                  <a:lnTo>
                    <a:pt x="14958" y="137342"/>
                  </a:lnTo>
                  <a:lnTo>
                    <a:pt x="3384" y="180940"/>
                  </a:lnTo>
                  <a:lnTo>
                    <a:pt x="0" y="226398"/>
                  </a:lnTo>
                  <a:lnTo>
                    <a:pt x="2236" y="256523"/>
                  </a:lnTo>
                  <a:lnTo>
                    <a:pt x="7417" y="295146"/>
                  </a:lnTo>
                  <a:lnTo>
                    <a:pt x="18427" y="333925"/>
                  </a:lnTo>
                  <a:lnTo>
                    <a:pt x="29247" y="352316"/>
                  </a:lnTo>
                  <a:lnTo>
                    <a:pt x="66237" y="388590"/>
                  </a:lnTo>
                  <a:lnTo>
                    <a:pt x="122992" y="419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2154">
              <a:extLst>
                <a:ext uri="{FF2B5EF4-FFF2-40B4-BE49-F238E27FC236}">
                  <a16:creationId xmlns:a16="http://schemas.microsoft.com/office/drawing/2014/main" id="{22D303F8-D30A-22CC-A789-DF41ED6A5B0C}"/>
                </a:ext>
              </a:extLst>
            </p:cNvPr>
            <p:cNvSpPr/>
            <p:nvPr>
              <p:custDataLst>
                <p:tags r:id="rId3"/>
              </p:custDataLst>
            </p:nvPr>
          </p:nvSpPr>
          <p:spPr>
            <a:xfrm>
              <a:off x="6534732" y="2935731"/>
              <a:ext cx="228019" cy="144866"/>
            </a:xfrm>
            <a:custGeom>
              <a:avLst/>
              <a:gdLst/>
              <a:ahLst/>
              <a:cxnLst/>
              <a:rect l="0" t="0" r="0" b="0"/>
              <a:pathLst>
                <a:path w="228019" h="144866">
                  <a:moveTo>
                    <a:pt x="85143" y="74169"/>
                  </a:moveTo>
                  <a:lnTo>
                    <a:pt x="85143" y="74169"/>
                  </a:lnTo>
                  <a:lnTo>
                    <a:pt x="95256" y="69113"/>
                  </a:lnTo>
                  <a:lnTo>
                    <a:pt x="98235" y="66565"/>
                  </a:lnTo>
                  <a:lnTo>
                    <a:pt x="117219" y="29113"/>
                  </a:lnTo>
                  <a:lnTo>
                    <a:pt x="121458" y="15546"/>
                  </a:lnTo>
                  <a:lnTo>
                    <a:pt x="120994" y="11804"/>
                  </a:lnTo>
                  <a:lnTo>
                    <a:pt x="117658" y="4823"/>
                  </a:lnTo>
                  <a:lnTo>
                    <a:pt x="114228" y="2538"/>
                  </a:lnTo>
                  <a:lnTo>
                    <a:pt x="104773" y="0"/>
                  </a:lnTo>
                  <a:lnTo>
                    <a:pt x="93514" y="1694"/>
                  </a:lnTo>
                  <a:lnTo>
                    <a:pt x="69041" y="11405"/>
                  </a:lnTo>
                  <a:lnTo>
                    <a:pt x="38336" y="37665"/>
                  </a:lnTo>
                  <a:lnTo>
                    <a:pt x="23767" y="58884"/>
                  </a:lnTo>
                  <a:lnTo>
                    <a:pt x="6048" y="103240"/>
                  </a:lnTo>
                  <a:lnTo>
                    <a:pt x="0" y="133423"/>
                  </a:lnTo>
                  <a:lnTo>
                    <a:pt x="2498" y="140368"/>
                  </a:lnTo>
                  <a:lnTo>
                    <a:pt x="4646" y="143701"/>
                  </a:lnTo>
                  <a:lnTo>
                    <a:pt x="8195" y="144865"/>
                  </a:lnTo>
                  <a:lnTo>
                    <a:pt x="17784" y="143337"/>
                  </a:lnTo>
                  <a:lnTo>
                    <a:pt x="57732" y="120450"/>
                  </a:lnTo>
                  <a:lnTo>
                    <a:pt x="74019" y="107438"/>
                  </a:lnTo>
                  <a:lnTo>
                    <a:pt x="103727" y="60389"/>
                  </a:lnTo>
                  <a:lnTo>
                    <a:pt x="121335" y="29292"/>
                  </a:lnTo>
                  <a:lnTo>
                    <a:pt x="120912" y="29434"/>
                  </a:lnTo>
                  <a:lnTo>
                    <a:pt x="104761" y="45099"/>
                  </a:lnTo>
                  <a:lnTo>
                    <a:pt x="99154" y="56310"/>
                  </a:lnTo>
                  <a:lnTo>
                    <a:pt x="89771" y="87026"/>
                  </a:lnTo>
                  <a:lnTo>
                    <a:pt x="91787" y="99639"/>
                  </a:lnTo>
                  <a:lnTo>
                    <a:pt x="93805" y="103849"/>
                  </a:lnTo>
                  <a:lnTo>
                    <a:pt x="96210" y="106655"/>
                  </a:lnTo>
                  <a:lnTo>
                    <a:pt x="98872" y="108527"/>
                  </a:lnTo>
                  <a:lnTo>
                    <a:pt x="128071" y="111530"/>
                  </a:lnTo>
                  <a:lnTo>
                    <a:pt x="165713" y="112050"/>
                  </a:lnTo>
                  <a:lnTo>
                    <a:pt x="228018" y="1122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2155">
              <a:extLst>
                <a:ext uri="{FF2B5EF4-FFF2-40B4-BE49-F238E27FC236}">
                  <a16:creationId xmlns:a16="http://schemas.microsoft.com/office/drawing/2014/main" id="{D20BA733-9135-2774-CA8E-E991313217D8}"/>
                </a:ext>
              </a:extLst>
            </p:cNvPr>
            <p:cNvSpPr/>
            <p:nvPr>
              <p:custDataLst>
                <p:tags r:id="rId4"/>
              </p:custDataLst>
            </p:nvPr>
          </p:nvSpPr>
          <p:spPr>
            <a:xfrm>
              <a:off x="6381750" y="2971800"/>
              <a:ext cx="104776" cy="100800"/>
            </a:xfrm>
            <a:custGeom>
              <a:avLst/>
              <a:gdLst/>
              <a:ahLst/>
              <a:cxnLst/>
              <a:rect l="0" t="0" r="0" b="0"/>
              <a:pathLst>
                <a:path w="104776" h="100800">
                  <a:moveTo>
                    <a:pt x="0" y="28575"/>
                  </a:moveTo>
                  <a:lnTo>
                    <a:pt x="0" y="28575"/>
                  </a:lnTo>
                  <a:lnTo>
                    <a:pt x="0" y="543"/>
                  </a:lnTo>
                  <a:lnTo>
                    <a:pt x="0" y="45775"/>
                  </a:lnTo>
                  <a:lnTo>
                    <a:pt x="5056" y="70595"/>
                  </a:lnTo>
                  <a:lnTo>
                    <a:pt x="13257" y="91355"/>
                  </a:lnTo>
                  <a:lnTo>
                    <a:pt x="18363" y="95828"/>
                  </a:lnTo>
                  <a:lnTo>
                    <a:pt x="32502" y="100799"/>
                  </a:lnTo>
                  <a:lnTo>
                    <a:pt x="46548" y="100186"/>
                  </a:lnTo>
                  <a:lnTo>
                    <a:pt x="72813" y="91169"/>
                  </a:lnTo>
                  <a:lnTo>
                    <a:pt x="82809" y="79678"/>
                  </a:lnTo>
                  <a:lnTo>
                    <a:pt x="91563" y="61003"/>
                  </a:lnTo>
                  <a:lnTo>
                    <a:pt x="103749" y="14615"/>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2156">
              <a:extLst>
                <a:ext uri="{FF2B5EF4-FFF2-40B4-BE49-F238E27FC236}">
                  <a16:creationId xmlns:a16="http://schemas.microsoft.com/office/drawing/2014/main" id="{4A1B7A90-CAFC-E123-BF45-6BB4EFD69533}"/>
                </a:ext>
              </a:extLst>
            </p:cNvPr>
            <p:cNvSpPr/>
            <p:nvPr>
              <p:custDataLst>
                <p:tags r:id="rId5"/>
              </p:custDataLst>
            </p:nvPr>
          </p:nvSpPr>
          <p:spPr>
            <a:xfrm>
              <a:off x="6058775" y="2934258"/>
              <a:ext cx="246776" cy="215923"/>
            </a:xfrm>
            <a:custGeom>
              <a:avLst/>
              <a:gdLst/>
              <a:ahLst/>
              <a:cxnLst/>
              <a:rect l="0" t="0" r="0" b="0"/>
              <a:pathLst>
                <a:path w="246776" h="215923">
                  <a:moveTo>
                    <a:pt x="132475" y="66117"/>
                  </a:moveTo>
                  <a:lnTo>
                    <a:pt x="132475" y="66117"/>
                  </a:lnTo>
                  <a:lnTo>
                    <a:pt x="137531" y="61061"/>
                  </a:lnTo>
                  <a:lnTo>
                    <a:pt x="140014" y="55756"/>
                  </a:lnTo>
                  <a:lnTo>
                    <a:pt x="141607" y="43727"/>
                  </a:lnTo>
                  <a:lnTo>
                    <a:pt x="139003" y="37469"/>
                  </a:lnTo>
                  <a:lnTo>
                    <a:pt x="135376" y="31159"/>
                  </a:lnTo>
                  <a:lnTo>
                    <a:pt x="132277" y="21657"/>
                  </a:lnTo>
                  <a:lnTo>
                    <a:pt x="119331" y="5791"/>
                  </a:lnTo>
                  <a:lnTo>
                    <a:pt x="107583" y="2264"/>
                  </a:lnTo>
                  <a:lnTo>
                    <a:pt x="79227" y="0"/>
                  </a:lnTo>
                  <a:lnTo>
                    <a:pt x="36484" y="17416"/>
                  </a:lnTo>
                  <a:lnTo>
                    <a:pt x="9092" y="30979"/>
                  </a:lnTo>
                  <a:lnTo>
                    <a:pt x="5770" y="35283"/>
                  </a:lnTo>
                  <a:lnTo>
                    <a:pt x="1093" y="50396"/>
                  </a:lnTo>
                  <a:lnTo>
                    <a:pt x="0" y="58424"/>
                  </a:lnTo>
                  <a:lnTo>
                    <a:pt x="2336" y="65520"/>
                  </a:lnTo>
                  <a:lnTo>
                    <a:pt x="4441" y="68894"/>
                  </a:lnTo>
                  <a:lnTo>
                    <a:pt x="7961" y="71144"/>
                  </a:lnTo>
                  <a:lnTo>
                    <a:pt x="25996" y="74753"/>
                  </a:lnTo>
                  <a:lnTo>
                    <a:pt x="29739" y="75049"/>
                  </a:lnTo>
                  <a:lnTo>
                    <a:pt x="68222" y="65907"/>
                  </a:lnTo>
                  <a:lnTo>
                    <a:pt x="80511" y="58764"/>
                  </a:lnTo>
                  <a:lnTo>
                    <a:pt x="102453" y="43760"/>
                  </a:lnTo>
                  <a:lnTo>
                    <a:pt x="122272" y="37704"/>
                  </a:lnTo>
                  <a:lnTo>
                    <a:pt x="122749" y="47703"/>
                  </a:lnTo>
                  <a:lnTo>
                    <a:pt x="109675" y="92439"/>
                  </a:lnTo>
                  <a:lnTo>
                    <a:pt x="104661" y="134481"/>
                  </a:lnTo>
                  <a:lnTo>
                    <a:pt x="105058" y="179581"/>
                  </a:lnTo>
                  <a:lnTo>
                    <a:pt x="109002" y="194509"/>
                  </a:lnTo>
                  <a:lnTo>
                    <a:pt x="117103" y="205377"/>
                  </a:lnTo>
                  <a:lnTo>
                    <a:pt x="126702" y="212677"/>
                  </a:lnTo>
                  <a:lnTo>
                    <a:pt x="134495" y="215922"/>
                  </a:lnTo>
                  <a:lnTo>
                    <a:pt x="144309" y="214541"/>
                  </a:lnTo>
                  <a:lnTo>
                    <a:pt x="155726" y="209342"/>
                  </a:lnTo>
                  <a:lnTo>
                    <a:pt x="172995" y="194514"/>
                  </a:lnTo>
                  <a:lnTo>
                    <a:pt x="197339" y="154195"/>
                  </a:lnTo>
                  <a:lnTo>
                    <a:pt x="217543" y="107349"/>
                  </a:lnTo>
                  <a:lnTo>
                    <a:pt x="235330" y="78265"/>
                  </a:lnTo>
                  <a:lnTo>
                    <a:pt x="246775" y="756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2157">
              <a:extLst>
                <a:ext uri="{FF2B5EF4-FFF2-40B4-BE49-F238E27FC236}">
                  <a16:creationId xmlns:a16="http://schemas.microsoft.com/office/drawing/2014/main" id="{2A0F1875-9B22-3490-50C7-50F31B54E35A}"/>
                </a:ext>
              </a:extLst>
            </p:cNvPr>
            <p:cNvSpPr/>
            <p:nvPr>
              <p:custDataLst>
                <p:tags r:id="rId6"/>
              </p:custDataLst>
            </p:nvPr>
          </p:nvSpPr>
          <p:spPr>
            <a:xfrm>
              <a:off x="5845320" y="2897355"/>
              <a:ext cx="174481" cy="149943"/>
            </a:xfrm>
            <a:custGeom>
              <a:avLst/>
              <a:gdLst/>
              <a:ahLst/>
              <a:cxnLst/>
              <a:rect l="0" t="0" r="0" b="0"/>
              <a:pathLst>
                <a:path w="174481" h="149943">
                  <a:moveTo>
                    <a:pt x="50655" y="45870"/>
                  </a:moveTo>
                  <a:lnTo>
                    <a:pt x="50655" y="45870"/>
                  </a:lnTo>
                  <a:lnTo>
                    <a:pt x="55711" y="50926"/>
                  </a:lnTo>
                  <a:lnTo>
                    <a:pt x="61016" y="53409"/>
                  </a:lnTo>
                  <a:lnTo>
                    <a:pt x="63912" y="54071"/>
                  </a:lnTo>
                  <a:lnTo>
                    <a:pt x="102848" y="44860"/>
                  </a:lnTo>
                  <a:lnTo>
                    <a:pt x="146114" y="30920"/>
                  </a:lnTo>
                  <a:lnTo>
                    <a:pt x="159960" y="26977"/>
                  </a:lnTo>
                  <a:lnTo>
                    <a:pt x="172359" y="18779"/>
                  </a:lnTo>
                  <a:lnTo>
                    <a:pt x="173537" y="15132"/>
                  </a:lnTo>
                  <a:lnTo>
                    <a:pt x="173852" y="12678"/>
                  </a:lnTo>
                  <a:lnTo>
                    <a:pt x="171945" y="9984"/>
                  </a:lnTo>
                  <a:lnTo>
                    <a:pt x="164181" y="4168"/>
                  </a:lnTo>
                  <a:lnTo>
                    <a:pt x="142854" y="0"/>
                  </a:lnTo>
                  <a:lnTo>
                    <a:pt x="106312" y="3821"/>
                  </a:lnTo>
                  <a:lnTo>
                    <a:pt x="77142" y="11656"/>
                  </a:lnTo>
                  <a:lnTo>
                    <a:pt x="35154" y="38259"/>
                  </a:lnTo>
                  <a:lnTo>
                    <a:pt x="15840" y="63841"/>
                  </a:lnTo>
                  <a:lnTo>
                    <a:pt x="1769" y="93175"/>
                  </a:lnTo>
                  <a:lnTo>
                    <a:pt x="0" y="106759"/>
                  </a:lnTo>
                  <a:lnTo>
                    <a:pt x="7487" y="129159"/>
                  </a:lnTo>
                  <a:lnTo>
                    <a:pt x="15948" y="138626"/>
                  </a:lnTo>
                  <a:lnTo>
                    <a:pt x="26763" y="145303"/>
                  </a:lnTo>
                  <a:lnTo>
                    <a:pt x="52148" y="149942"/>
                  </a:lnTo>
                  <a:lnTo>
                    <a:pt x="73802" y="149448"/>
                  </a:lnTo>
                  <a:lnTo>
                    <a:pt x="105574" y="141990"/>
                  </a:lnTo>
                  <a:lnTo>
                    <a:pt x="134998" y="138470"/>
                  </a:lnTo>
                  <a:lnTo>
                    <a:pt x="174480" y="1315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ssuming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are Unknown and Unequal </a:t>
            </a:r>
          </a:p>
        </p:txBody>
      </p:sp>
      <p:grpSp>
        <p:nvGrpSpPr>
          <p:cNvPr id="154" name="SMARTInkShape-Group474">
            <a:extLst>
              <a:ext uri="{FF2B5EF4-FFF2-40B4-BE49-F238E27FC236}">
                <a16:creationId xmlns:a16="http://schemas.microsoft.com/office/drawing/2014/main" id="{324C07CE-98D9-F3B1-56AE-7DAE3CC64FC0}"/>
              </a:ext>
            </a:extLst>
          </p:cNvPr>
          <p:cNvGrpSpPr/>
          <p:nvPr/>
        </p:nvGrpSpPr>
        <p:grpSpPr>
          <a:xfrm>
            <a:off x="5181600" y="4429170"/>
            <a:ext cx="1771647" cy="526856"/>
            <a:chOff x="5181600" y="4429170"/>
            <a:chExt cx="1771647" cy="526856"/>
          </a:xfrm>
        </p:grpSpPr>
        <p:sp>
          <p:nvSpPr>
            <p:cNvPr id="144" name="SMARTInkShape-2516">
              <a:extLst>
                <a:ext uri="{FF2B5EF4-FFF2-40B4-BE49-F238E27FC236}">
                  <a16:creationId xmlns:a16="http://schemas.microsoft.com/office/drawing/2014/main" id="{01F21F9A-9967-319C-9B5F-08DB848A4965}"/>
                </a:ext>
              </a:extLst>
            </p:cNvPr>
            <p:cNvSpPr/>
            <p:nvPr>
              <p:custDataLst>
                <p:tags r:id="rId112"/>
              </p:custDataLst>
            </p:nvPr>
          </p:nvSpPr>
          <p:spPr>
            <a:xfrm>
              <a:off x="5181600" y="4619642"/>
              <a:ext cx="152401" cy="161909"/>
            </a:xfrm>
            <a:custGeom>
              <a:avLst/>
              <a:gdLst/>
              <a:ahLst/>
              <a:cxnLst/>
              <a:rect l="0" t="0" r="0" b="0"/>
              <a:pathLst>
                <a:path w="152401" h="161909">
                  <a:moveTo>
                    <a:pt x="0" y="9508"/>
                  </a:moveTo>
                  <a:lnTo>
                    <a:pt x="0" y="9508"/>
                  </a:lnTo>
                  <a:lnTo>
                    <a:pt x="16402" y="1307"/>
                  </a:lnTo>
                  <a:lnTo>
                    <a:pt x="23321" y="375"/>
                  </a:lnTo>
                  <a:lnTo>
                    <a:pt x="29062" y="2980"/>
                  </a:lnTo>
                  <a:lnTo>
                    <a:pt x="32076" y="5156"/>
                  </a:lnTo>
                  <a:lnTo>
                    <a:pt x="35422" y="10396"/>
                  </a:lnTo>
                  <a:lnTo>
                    <a:pt x="46637" y="53286"/>
                  </a:lnTo>
                  <a:lnTo>
                    <a:pt x="46274" y="71633"/>
                  </a:lnTo>
                  <a:lnTo>
                    <a:pt x="35849" y="115724"/>
                  </a:lnTo>
                  <a:lnTo>
                    <a:pt x="28701" y="133028"/>
                  </a:lnTo>
                  <a:lnTo>
                    <a:pt x="28578" y="110936"/>
                  </a:lnTo>
                  <a:lnTo>
                    <a:pt x="33632" y="96475"/>
                  </a:lnTo>
                  <a:lnTo>
                    <a:pt x="59167" y="51938"/>
                  </a:lnTo>
                  <a:lnTo>
                    <a:pt x="68982" y="41419"/>
                  </a:lnTo>
                  <a:lnTo>
                    <a:pt x="114404" y="7852"/>
                  </a:lnTo>
                  <a:lnTo>
                    <a:pt x="122998" y="673"/>
                  </a:lnTo>
                  <a:lnTo>
                    <a:pt x="132936" y="0"/>
                  </a:lnTo>
                  <a:lnTo>
                    <a:pt x="139814" y="15195"/>
                  </a:lnTo>
                  <a:lnTo>
                    <a:pt x="142472" y="54877"/>
                  </a:lnTo>
                  <a:lnTo>
                    <a:pt x="150361" y="101639"/>
                  </a:lnTo>
                  <a:lnTo>
                    <a:pt x="152281" y="149025"/>
                  </a:lnTo>
                  <a:lnTo>
                    <a:pt x="152400" y="1619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5" name="SMARTInkShape-2517">
              <a:extLst>
                <a:ext uri="{FF2B5EF4-FFF2-40B4-BE49-F238E27FC236}">
                  <a16:creationId xmlns:a16="http://schemas.microsoft.com/office/drawing/2014/main" id="{04DE150D-382E-DD40-D91F-E6773FE63C1C}"/>
                </a:ext>
              </a:extLst>
            </p:cNvPr>
            <p:cNvSpPr/>
            <p:nvPr>
              <p:custDataLst>
                <p:tags r:id="rId113"/>
              </p:custDataLst>
            </p:nvPr>
          </p:nvSpPr>
          <p:spPr>
            <a:xfrm>
              <a:off x="5400675" y="4762500"/>
              <a:ext cx="18658" cy="95251"/>
            </a:xfrm>
            <a:custGeom>
              <a:avLst/>
              <a:gdLst/>
              <a:ahLst/>
              <a:cxnLst/>
              <a:rect l="0" t="0" r="0" b="0"/>
              <a:pathLst>
                <a:path w="18658" h="95251">
                  <a:moveTo>
                    <a:pt x="9525" y="0"/>
                  </a:moveTo>
                  <a:lnTo>
                    <a:pt x="9525" y="0"/>
                  </a:lnTo>
                  <a:lnTo>
                    <a:pt x="18657" y="0"/>
                  </a:lnTo>
                  <a:lnTo>
                    <a:pt x="7276" y="47532"/>
                  </a:lnTo>
                  <a:lnTo>
                    <a:pt x="2156" y="66647"/>
                  </a:lnTo>
                  <a:lnTo>
                    <a:pt x="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SMARTInkShape-2518">
              <a:extLst>
                <a:ext uri="{FF2B5EF4-FFF2-40B4-BE49-F238E27FC236}">
                  <a16:creationId xmlns:a16="http://schemas.microsoft.com/office/drawing/2014/main" id="{472CF1EB-0386-0FD8-F67B-A3F44E526DD3}"/>
                </a:ext>
              </a:extLst>
            </p:cNvPr>
            <p:cNvSpPr/>
            <p:nvPr>
              <p:custDataLst>
                <p:tags r:id="rId114"/>
              </p:custDataLst>
            </p:nvPr>
          </p:nvSpPr>
          <p:spPr>
            <a:xfrm>
              <a:off x="5514975" y="4705350"/>
              <a:ext cx="95251" cy="9526"/>
            </a:xfrm>
            <a:custGeom>
              <a:avLst/>
              <a:gdLst/>
              <a:ahLst/>
              <a:cxnLst/>
              <a:rect l="0" t="0" r="0" b="0"/>
              <a:pathLst>
                <a:path w="95251" h="9526">
                  <a:moveTo>
                    <a:pt x="0" y="9525"/>
                  </a:moveTo>
                  <a:lnTo>
                    <a:pt x="0" y="9525"/>
                  </a:lnTo>
                  <a:lnTo>
                    <a:pt x="37981" y="8467"/>
                  </a:lnTo>
                  <a:lnTo>
                    <a:pt x="64528" y="1324"/>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SMARTInkShape-2519">
              <a:extLst>
                <a:ext uri="{FF2B5EF4-FFF2-40B4-BE49-F238E27FC236}">
                  <a16:creationId xmlns:a16="http://schemas.microsoft.com/office/drawing/2014/main" id="{0B9341A9-8866-E3E1-059B-EC927BAEE9A2}"/>
                </a:ext>
              </a:extLst>
            </p:cNvPr>
            <p:cNvSpPr/>
            <p:nvPr>
              <p:custDataLst>
                <p:tags r:id="rId115"/>
              </p:custDataLst>
            </p:nvPr>
          </p:nvSpPr>
          <p:spPr>
            <a:xfrm>
              <a:off x="5734050" y="4582309"/>
              <a:ext cx="17717" cy="227817"/>
            </a:xfrm>
            <a:custGeom>
              <a:avLst/>
              <a:gdLst/>
              <a:ahLst/>
              <a:cxnLst/>
              <a:rect l="0" t="0" r="0" b="0"/>
              <a:pathLst>
                <a:path w="17717" h="227817">
                  <a:moveTo>
                    <a:pt x="0" y="18266"/>
                  </a:moveTo>
                  <a:lnTo>
                    <a:pt x="0" y="18266"/>
                  </a:lnTo>
                  <a:lnTo>
                    <a:pt x="9132" y="0"/>
                  </a:lnTo>
                  <a:lnTo>
                    <a:pt x="17716" y="43085"/>
                  </a:lnTo>
                  <a:lnTo>
                    <a:pt x="11182" y="84160"/>
                  </a:lnTo>
                  <a:lnTo>
                    <a:pt x="3784" y="121633"/>
                  </a:lnTo>
                  <a:lnTo>
                    <a:pt x="1121" y="162606"/>
                  </a:lnTo>
                  <a:lnTo>
                    <a:pt x="148" y="209168"/>
                  </a:lnTo>
                  <a:lnTo>
                    <a:pt x="0" y="2278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SMARTInkShape-2520">
              <a:extLst>
                <a:ext uri="{FF2B5EF4-FFF2-40B4-BE49-F238E27FC236}">
                  <a16:creationId xmlns:a16="http://schemas.microsoft.com/office/drawing/2014/main" id="{4814834A-EB06-5F1B-3C14-67E436F5E656}"/>
                </a:ext>
              </a:extLst>
            </p:cNvPr>
            <p:cNvSpPr/>
            <p:nvPr>
              <p:custDataLst>
                <p:tags r:id="rId116"/>
              </p:custDataLst>
            </p:nvPr>
          </p:nvSpPr>
          <p:spPr>
            <a:xfrm>
              <a:off x="5867400" y="4810285"/>
              <a:ext cx="82893" cy="142716"/>
            </a:xfrm>
            <a:custGeom>
              <a:avLst/>
              <a:gdLst/>
              <a:ahLst/>
              <a:cxnLst/>
              <a:rect l="0" t="0" r="0" b="0"/>
              <a:pathLst>
                <a:path w="82893" h="142716">
                  <a:moveTo>
                    <a:pt x="38100" y="9365"/>
                  </a:moveTo>
                  <a:lnTo>
                    <a:pt x="38100" y="9365"/>
                  </a:lnTo>
                  <a:lnTo>
                    <a:pt x="55710" y="9365"/>
                  </a:lnTo>
                  <a:lnTo>
                    <a:pt x="61780" y="14422"/>
                  </a:lnTo>
                  <a:lnTo>
                    <a:pt x="62354" y="16969"/>
                  </a:lnTo>
                  <a:lnTo>
                    <a:pt x="61678" y="19726"/>
                  </a:lnTo>
                  <a:lnTo>
                    <a:pt x="60168" y="22622"/>
                  </a:lnTo>
                  <a:lnTo>
                    <a:pt x="58103" y="24553"/>
                  </a:lnTo>
                  <a:lnTo>
                    <a:pt x="52987" y="26698"/>
                  </a:lnTo>
                  <a:lnTo>
                    <a:pt x="44157" y="27907"/>
                  </a:lnTo>
                  <a:lnTo>
                    <a:pt x="42139" y="27018"/>
                  </a:lnTo>
                  <a:lnTo>
                    <a:pt x="40792" y="25367"/>
                  </a:lnTo>
                  <a:lnTo>
                    <a:pt x="39296" y="20710"/>
                  </a:lnTo>
                  <a:lnTo>
                    <a:pt x="38147" y="1669"/>
                  </a:lnTo>
                  <a:lnTo>
                    <a:pt x="39189" y="1059"/>
                  </a:lnTo>
                  <a:lnTo>
                    <a:pt x="46305" y="0"/>
                  </a:lnTo>
                  <a:lnTo>
                    <a:pt x="55710" y="8055"/>
                  </a:lnTo>
                  <a:lnTo>
                    <a:pt x="55132" y="9550"/>
                  </a:lnTo>
                  <a:lnTo>
                    <a:pt x="47980" y="18464"/>
                  </a:lnTo>
                  <a:lnTo>
                    <a:pt x="38502" y="9746"/>
                  </a:lnTo>
                  <a:lnTo>
                    <a:pt x="38219" y="4422"/>
                  </a:lnTo>
                  <a:lnTo>
                    <a:pt x="40296" y="2894"/>
                  </a:lnTo>
                  <a:lnTo>
                    <a:pt x="56016" y="443"/>
                  </a:lnTo>
                  <a:lnTo>
                    <a:pt x="59568" y="242"/>
                  </a:lnTo>
                  <a:lnTo>
                    <a:pt x="61937" y="1167"/>
                  </a:lnTo>
                  <a:lnTo>
                    <a:pt x="63517" y="2841"/>
                  </a:lnTo>
                  <a:lnTo>
                    <a:pt x="67388" y="8582"/>
                  </a:lnTo>
                  <a:lnTo>
                    <a:pt x="79351" y="23715"/>
                  </a:lnTo>
                  <a:lnTo>
                    <a:pt x="82892" y="35498"/>
                  </a:lnTo>
                  <a:lnTo>
                    <a:pt x="81643" y="47791"/>
                  </a:lnTo>
                  <a:lnTo>
                    <a:pt x="66317" y="93132"/>
                  </a:lnTo>
                  <a:lnTo>
                    <a:pt x="59108" y="105861"/>
                  </a:lnTo>
                  <a:lnTo>
                    <a:pt x="43149" y="118978"/>
                  </a:lnTo>
                  <a:lnTo>
                    <a:pt x="0" y="1427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9" name="SMARTInkShape-2521">
              <a:extLst>
                <a:ext uri="{FF2B5EF4-FFF2-40B4-BE49-F238E27FC236}">
                  <a16:creationId xmlns:a16="http://schemas.microsoft.com/office/drawing/2014/main" id="{5883EFB3-CA2B-066B-23B6-FEBDAFEB7DA8}"/>
                </a:ext>
              </a:extLst>
            </p:cNvPr>
            <p:cNvSpPr/>
            <p:nvPr>
              <p:custDataLst>
                <p:tags r:id="rId117"/>
              </p:custDataLst>
            </p:nvPr>
          </p:nvSpPr>
          <p:spPr>
            <a:xfrm>
              <a:off x="6153150" y="4667819"/>
              <a:ext cx="161926" cy="161357"/>
            </a:xfrm>
            <a:custGeom>
              <a:avLst/>
              <a:gdLst/>
              <a:ahLst/>
              <a:cxnLst/>
              <a:rect l="0" t="0" r="0" b="0"/>
              <a:pathLst>
                <a:path w="161926" h="161357">
                  <a:moveTo>
                    <a:pt x="0" y="8956"/>
                  </a:moveTo>
                  <a:lnTo>
                    <a:pt x="0" y="8956"/>
                  </a:lnTo>
                  <a:lnTo>
                    <a:pt x="0" y="14444"/>
                  </a:lnTo>
                  <a:lnTo>
                    <a:pt x="0" y="12100"/>
                  </a:lnTo>
                  <a:lnTo>
                    <a:pt x="1058" y="11052"/>
                  </a:lnTo>
                  <a:lnTo>
                    <a:pt x="5056" y="9888"/>
                  </a:lnTo>
                  <a:lnTo>
                    <a:pt x="36856" y="8980"/>
                  </a:lnTo>
                  <a:lnTo>
                    <a:pt x="45661" y="11789"/>
                  </a:lnTo>
                  <a:lnTo>
                    <a:pt x="59937" y="22215"/>
                  </a:lnTo>
                  <a:lnTo>
                    <a:pt x="63680" y="31077"/>
                  </a:lnTo>
                  <a:lnTo>
                    <a:pt x="66413" y="73915"/>
                  </a:lnTo>
                  <a:lnTo>
                    <a:pt x="65582" y="106096"/>
                  </a:lnTo>
                  <a:lnTo>
                    <a:pt x="58470" y="120788"/>
                  </a:lnTo>
                  <a:lnTo>
                    <a:pt x="58030" y="119493"/>
                  </a:lnTo>
                  <a:lnTo>
                    <a:pt x="57541" y="112412"/>
                  </a:lnTo>
                  <a:lnTo>
                    <a:pt x="66872" y="66706"/>
                  </a:lnTo>
                  <a:lnTo>
                    <a:pt x="71349" y="56495"/>
                  </a:lnTo>
                  <a:lnTo>
                    <a:pt x="97233" y="26426"/>
                  </a:lnTo>
                  <a:lnTo>
                    <a:pt x="132667" y="0"/>
                  </a:lnTo>
                  <a:lnTo>
                    <a:pt x="138204" y="4657"/>
                  </a:lnTo>
                  <a:lnTo>
                    <a:pt x="149557" y="24373"/>
                  </a:lnTo>
                  <a:lnTo>
                    <a:pt x="155722" y="40150"/>
                  </a:lnTo>
                  <a:lnTo>
                    <a:pt x="154154" y="81636"/>
                  </a:lnTo>
                  <a:lnTo>
                    <a:pt x="152631" y="124256"/>
                  </a:lnTo>
                  <a:lnTo>
                    <a:pt x="152421" y="153979"/>
                  </a:lnTo>
                  <a:lnTo>
                    <a:pt x="153472" y="156438"/>
                  </a:lnTo>
                  <a:lnTo>
                    <a:pt x="161925" y="1613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0" name="SMARTInkShape-2522">
              <a:extLst>
                <a:ext uri="{FF2B5EF4-FFF2-40B4-BE49-F238E27FC236}">
                  <a16:creationId xmlns:a16="http://schemas.microsoft.com/office/drawing/2014/main" id="{223B2B76-C3CB-B468-9C59-B5E20CADAA1E}"/>
                </a:ext>
              </a:extLst>
            </p:cNvPr>
            <p:cNvSpPr/>
            <p:nvPr>
              <p:custDataLst>
                <p:tags r:id="rId118"/>
              </p:custDataLst>
            </p:nvPr>
          </p:nvSpPr>
          <p:spPr>
            <a:xfrm>
              <a:off x="6378442" y="4781678"/>
              <a:ext cx="117609" cy="103924"/>
            </a:xfrm>
            <a:custGeom>
              <a:avLst/>
              <a:gdLst/>
              <a:ahLst/>
              <a:cxnLst/>
              <a:rect l="0" t="0" r="0" b="0"/>
              <a:pathLst>
                <a:path w="117609" h="103924">
                  <a:moveTo>
                    <a:pt x="3308" y="28447"/>
                  </a:moveTo>
                  <a:lnTo>
                    <a:pt x="3308" y="28447"/>
                  </a:lnTo>
                  <a:lnTo>
                    <a:pt x="3308" y="20246"/>
                  </a:lnTo>
                  <a:lnTo>
                    <a:pt x="17497" y="4767"/>
                  </a:lnTo>
                  <a:lnTo>
                    <a:pt x="23020" y="2047"/>
                  </a:lnTo>
                  <a:lnTo>
                    <a:pt x="36421" y="0"/>
                  </a:lnTo>
                  <a:lnTo>
                    <a:pt x="42014" y="2751"/>
                  </a:lnTo>
                  <a:lnTo>
                    <a:pt x="49171" y="8084"/>
                  </a:lnTo>
                  <a:lnTo>
                    <a:pt x="50411" y="24177"/>
                  </a:lnTo>
                  <a:lnTo>
                    <a:pt x="45056" y="37486"/>
                  </a:lnTo>
                  <a:lnTo>
                    <a:pt x="14340" y="82394"/>
                  </a:lnTo>
                  <a:lnTo>
                    <a:pt x="0" y="99154"/>
                  </a:lnTo>
                  <a:lnTo>
                    <a:pt x="44" y="100984"/>
                  </a:lnTo>
                  <a:lnTo>
                    <a:pt x="2663" y="103923"/>
                  </a:lnTo>
                  <a:lnTo>
                    <a:pt x="8174" y="99376"/>
                  </a:lnTo>
                  <a:lnTo>
                    <a:pt x="55793" y="95371"/>
                  </a:lnTo>
                  <a:lnTo>
                    <a:pt x="73658" y="96255"/>
                  </a:lnTo>
                  <a:lnTo>
                    <a:pt x="91298" y="100632"/>
                  </a:lnTo>
                  <a:lnTo>
                    <a:pt x="103697" y="98283"/>
                  </a:lnTo>
                  <a:lnTo>
                    <a:pt x="110720" y="101113"/>
                  </a:lnTo>
                  <a:lnTo>
                    <a:pt x="113016" y="101233"/>
                  </a:lnTo>
                  <a:lnTo>
                    <a:pt x="117608" y="951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1" name="SMARTInkShape-2523">
              <a:extLst>
                <a:ext uri="{FF2B5EF4-FFF2-40B4-BE49-F238E27FC236}">
                  <a16:creationId xmlns:a16="http://schemas.microsoft.com/office/drawing/2014/main" id="{36A878AC-4DE0-19DE-E185-57BE460B618D}"/>
                </a:ext>
              </a:extLst>
            </p:cNvPr>
            <p:cNvSpPr/>
            <p:nvPr>
              <p:custDataLst>
                <p:tags r:id="rId119"/>
              </p:custDataLst>
            </p:nvPr>
          </p:nvSpPr>
          <p:spPr>
            <a:xfrm>
              <a:off x="6534150" y="4724400"/>
              <a:ext cx="123826" cy="9526"/>
            </a:xfrm>
            <a:custGeom>
              <a:avLst/>
              <a:gdLst/>
              <a:ahLst/>
              <a:cxnLst/>
              <a:rect l="0" t="0" r="0" b="0"/>
              <a:pathLst>
                <a:path w="123826" h="9526">
                  <a:moveTo>
                    <a:pt x="0" y="9525"/>
                  </a:moveTo>
                  <a:lnTo>
                    <a:pt x="0" y="9525"/>
                  </a:lnTo>
                  <a:lnTo>
                    <a:pt x="41314" y="9525"/>
                  </a:lnTo>
                  <a:lnTo>
                    <a:pt x="47642" y="6703"/>
                  </a:lnTo>
                  <a:lnTo>
                    <a:pt x="50811" y="4468"/>
                  </a:lnTo>
                  <a:lnTo>
                    <a:pt x="65385" y="1324"/>
                  </a:lnTo>
                  <a:lnTo>
                    <a:pt x="111196" y="2"/>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2" name="SMARTInkShape-2524">
              <a:extLst>
                <a:ext uri="{FF2B5EF4-FFF2-40B4-BE49-F238E27FC236}">
                  <a16:creationId xmlns:a16="http://schemas.microsoft.com/office/drawing/2014/main" id="{CEB1A515-6B46-67F3-ECA8-D58F9CC93171}"/>
                </a:ext>
              </a:extLst>
            </p:cNvPr>
            <p:cNvSpPr/>
            <p:nvPr>
              <p:custDataLst>
                <p:tags r:id="rId120"/>
              </p:custDataLst>
            </p:nvPr>
          </p:nvSpPr>
          <p:spPr>
            <a:xfrm>
              <a:off x="6838950" y="4429170"/>
              <a:ext cx="114297" cy="526856"/>
            </a:xfrm>
            <a:custGeom>
              <a:avLst/>
              <a:gdLst/>
              <a:ahLst/>
              <a:cxnLst/>
              <a:rect l="0" t="0" r="0" b="0"/>
              <a:pathLst>
                <a:path w="114297" h="526856">
                  <a:moveTo>
                    <a:pt x="0" y="28530"/>
                  </a:moveTo>
                  <a:lnTo>
                    <a:pt x="0" y="28530"/>
                  </a:lnTo>
                  <a:lnTo>
                    <a:pt x="5056" y="23473"/>
                  </a:lnTo>
                  <a:lnTo>
                    <a:pt x="10361" y="20991"/>
                  </a:lnTo>
                  <a:lnTo>
                    <a:pt x="36856" y="14065"/>
                  </a:lnTo>
                  <a:lnTo>
                    <a:pt x="56568" y="2545"/>
                  </a:lnTo>
                  <a:lnTo>
                    <a:pt x="75632" y="0"/>
                  </a:lnTo>
                  <a:lnTo>
                    <a:pt x="70976" y="5025"/>
                  </a:lnTo>
                  <a:lnTo>
                    <a:pt x="59322" y="52472"/>
                  </a:lnTo>
                  <a:lnTo>
                    <a:pt x="49374" y="98854"/>
                  </a:lnTo>
                  <a:lnTo>
                    <a:pt x="40316" y="143311"/>
                  </a:lnTo>
                  <a:lnTo>
                    <a:pt x="40143" y="162094"/>
                  </a:lnTo>
                  <a:lnTo>
                    <a:pt x="45996" y="188401"/>
                  </a:lnTo>
                  <a:lnTo>
                    <a:pt x="51488" y="199420"/>
                  </a:lnTo>
                  <a:lnTo>
                    <a:pt x="57455" y="205023"/>
                  </a:lnTo>
                  <a:lnTo>
                    <a:pt x="64695" y="207513"/>
                  </a:lnTo>
                  <a:lnTo>
                    <a:pt x="74967" y="208620"/>
                  </a:lnTo>
                  <a:lnTo>
                    <a:pt x="83766" y="206290"/>
                  </a:lnTo>
                  <a:lnTo>
                    <a:pt x="94796" y="199752"/>
                  </a:lnTo>
                  <a:lnTo>
                    <a:pt x="112525" y="182679"/>
                  </a:lnTo>
                  <a:lnTo>
                    <a:pt x="113511" y="178885"/>
                  </a:lnTo>
                  <a:lnTo>
                    <a:pt x="113949" y="175788"/>
                  </a:lnTo>
                  <a:lnTo>
                    <a:pt x="114296" y="220625"/>
                  </a:lnTo>
                  <a:lnTo>
                    <a:pt x="106760" y="264043"/>
                  </a:lnTo>
                  <a:lnTo>
                    <a:pt x="106715" y="280310"/>
                  </a:lnTo>
                  <a:lnTo>
                    <a:pt x="112488" y="325248"/>
                  </a:lnTo>
                  <a:lnTo>
                    <a:pt x="110941" y="362332"/>
                  </a:lnTo>
                  <a:lnTo>
                    <a:pt x="105993" y="402677"/>
                  </a:lnTo>
                  <a:lnTo>
                    <a:pt x="102113" y="447982"/>
                  </a:lnTo>
                  <a:lnTo>
                    <a:pt x="90595" y="492868"/>
                  </a:lnTo>
                  <a:lnTo>
                    <a:pt x="77055" y="511364"/>
                  </a:lnTo>
                  <a:lnTo>
                    <a:pt x="59637" y="525193"/>
                  </a:lnTo>
                  <a:lnTo>
                    <a:pt x="53517" y="526855"/>
                  </a:lnTo>
                  <a:lnTo>
                    <a:pt x="41071" y="525881"/>
                  </a:lnTo>
                  <a:lnTo>
                    <a:pt x="31307" y="521919"/>
                  </a:lnTo>
                  <a:lnTo>
                    <a:pt x="23440" y="517689"/>
                  </a:lnTo>
                  <a:lnTo>
                    <a:pt x="9704" y="514344"/>
                  </a:lnTo>
                  <a:lnTo>
                    <a:pt x="9525" y="50478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 name="SMARTInkShape-2525">
              <a:extLst>
                <a:ext uri="{FF2B5EF4-FFF2-40B4-BE49-F238E27FC236}">
                  <a16:creationId xmlns:a16="http://schemas.microsoft.com/office/drawing/2014/main" id="{104EB677-A660-7C90-0D5E-E8F0BDD43EB7}"/>
                </a:ext>
              </a:extLst>
            </p:cNvPr>
            <p:cNvSpPr/>
            <p:nvPr>
              <p:custDataLst>
                <p:tags r:id="rId121"/>
              </p:custDataLst>
            </p:nvPr>
          </p:nvSpPr>
          <p:spPr>
            <a:xfrm>
              <a:off x="6724650" y="4639183"/>
              <a:ext cx="24515" cy="189993"/>
            </a:xfrm>
            <a:custGeom>
              <a:avLst/>
              <a:gdLst/>
              <a:ahLst/>
              <a:cxnLst/>
              <a:rect l="0" t="0" r="0" b="0"/>
              <a:pathLst>
                <a:path w="24515" h="189993">
                  <a:moveTo>
                    <a:pt x="9525" y="18542"/>
                  </a:moveTo>
                  <a:lnTo>
                    <a:pt x="9525" y="18542"/>
                  </a:lnTo>
                  <a:lnTo>
                    <a:pt x="14581" y="13485"/>
                  </a:lnTo>
                  <a:lnTo>
                    <a:pt x="17063" y="8181"/>
                  </a:lnTo>
                  <a:lnTo>
                    <a:pt x="18934" y="0"/>
                  </a:lnTo>
                  <a:lnTo>
                    <a:pt x="24072" y="9755"/>
                  </a:lnTo>
                  <a:lnTo>
                    <a:pt x="24514" y="13743"/>
                  </a:lnTo>
                  <a:lnTo>
                    <a:pt x="19669" y="56029"/>
                  </a:lnTo>
                  <a:lnTo>
                    <a:pt x="16350" y="94621"/>
                  </a:lnTo>
                  <a:lnTo>
                    <a:pt x="5817" y="137874"/>
                  </a:lnTo>
                  <a:lnTo>
                    <a:pt x="340" y="183870"/>
                  </a:lnTo>
                  <a:lnTo>
                    <a:pt x="0" y="1899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2" name="SMARTInkShape-Group475">
            <a:extLst>
              <a:ext uri="{FF2B5EF4-FFF2-40B4-BE49-F238E27FC236}">
                <a16:creationId xmlns:a16="http://schemas.microsoft.com/office/drawing/2014/main" id="{BE6ED0B7-ADE8-22EE-2788-EFEAF93A5F83}"/>
              </a:ext>
            </a:extLst>
          </p:cNvPr>
          <p:cNvGrpSpPr/>
          <p:nvPr/>
        </p:nvGrpSpPr>
        <p:grpSpPr>
          <a:xfrm>
            <a:off x="3829166" y="4381500"/>
            <a:ext cx="1304810" cy="542926"/>
            <a:chOff x="3829166" y="4381500"/>
            <a:chExt cx="1304810" cy="542926"/>
          </a:xfrm>
        </p:grpSpPr>
        <p:sp>
          <p:nvSpPr>
            <p:cNvPr id="155" name="SMARTInkShape-2526">
              <a:extLst>
                <a:ext uri="{FF2B5EF4-FFF2-40B4-BE49-F238E27FC236}">
                  <a16:creationId xmlns:a16="http://schemas.microsoft.com/office/drawing/2014/main" id="{88F916F8-057B-B1FC-0434-B087EBF1F428}"/>
                </a:ext>
              </a:extLst>
            </p:cNvPr>
            <p:cNvSpPr/>
            <p:nvPr>
              <p:custDataLst>
                <p:tags r:id="rId105"/>
              </p:custDataLst>
            </p:nvPr>
          </p:nvSpPr>
          <p:spPr>
            <a:xfrm>
              <a:off x="3829166" y="4676775"/>
              <a:ext cx="180860" cy="9526"/>
            </a:xfrm>
            <a:custGeom>
              <a:avLst/>
              <a:gdLst/>
              <a:ahLst/>
              <a:cxnLst/>
              <a:rect l="0" t="0" r="0" b="0"/>
              <a:pathLst>
                <a:path w="180860" h="9526">
                  <a:moveTo>
                    <a:pt x="9409" y="0"/>
                  </a:moveTo>
                  <a:lnTo>
                    <a:pt x="9409" y="0"/>
                  </a:lnTo>
                  <a:lnTo>
                    <a:pt x="0" y="0"/>
                  </a:lnTo>
                  <a:lnTo>
                    <a:pt x="45647" y="0"/>
                  </a:lnTo>
                  <a:lnTo>
                    <a:pt x="85645" y="0"/>
                  </a:lnTo>
                  <a:lnTo>
                    <a:pt x="131360" y="6546"/>
                  </a:lnTo>
                  <a:lnTo>
                    <a:pt x="180859"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SMARTInkShape-2527">
              <a:extLst>
                <a:ext uri="{FF2B5EF4-FFF2-40B4-BE49-F238E27FC236}">
                  <a16:creationId xmlns:a16="http://schemas.microsoft.com/office/drawing/2014/main" id="{9B24ABCD-D27E-4DA9-4E97-4D1FED035D18}"/>
                </a:ext>
              </a:extLst>
            </p:cNvPr>
            <p:cNvSpPr/>
            <p:nvPr>
              <p:custDataLst>
                <p:tags r:id="rId106"/>
              </p:custDataLst>
            </p:nvPr>
          </p:nvSpPr>
          <p:spPr>
            <a:xfrm>
              <a:off x="3952875" y="4581528"/>
              <a:ext cx="95105" cy="190498"/>
            </a:xfrm>
            <a:custGeom>
              <a:avLst/>
              <a:gdLst/>
              <a:ahLst/>
              <a:cxnLst/>
              <a:rect l="0" t="0" r="0" b="0"/>
              <a:pathLst>
                <a:path w="95105" h="190498">
                  <a:moveTo>
                    <a:pt x="0" y="28572"/>
                  </a:moveTo>
                  <a:lnTo>
                    <a:pt x="0" y="28572"/>
                  </a:lnTo>
                  <a:lnTo>
                    <a:pt x="0" y="0"/>
                  </a:lnTo>
                  <a:lnTo>
                    <a:pt x="8201" y="8198"/>
                  </a:lnTo>
                  <a:lnTo>
                    <a:pt x="9132" y="14186"/>
                  </a:lnTo>
                  <a:lnTo>
                    <a:pt x="10321" y="15807"/>
                  </a:lnTo>
                  <a:lnTo>
                    <a:pt x="53364" y="40379"/>
                  </a:lnTo>
                  <a:lnTo>
                    <a:pt x="93590" y="74585"/>
                  </a:lnTo>
                  <a:lnTo>
                    <a:pt x="94513" y="78303"/>
                  </a:lnTo>
                  <a:lnTo>
                    <a:pt x="95104" y="89313"/>
                  </a:lnTo>
                  <a:lnTo>
                    <a:pt x="92363" y="95432"/>
                  </a:lnTo>
                  <a:lnTo>
                    <a:pt x="71391" y="124239"/>
                  </a:lnTo>
                  <a:lnTo>
                    <a:pt x="41060" y="145266"/>
                  </a:lnTo>
                  <a:lnTo>
                    <a:pt x="8213" y="165028"/>
                  </a:lnTo>
                  <a:lnTo>
                    <a:pt x="3651" y="171416"/>
                  </a:lnTo>
                  <a:lnTo>
                    <a:pt x="0" y="1904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7" name="SMARTInkShape-2528">
              <a:extLst>
                <a:ext uri="{FF2B5EF4-FFF2-40B4-BE49-F238E27FC236}">
                  <a16:creationId xmlns:a16="http://schemas.microsoft.com/office/drawing/2014/main" id="{D0373A53-B4DE-D113-FD60-8ABFAC1852F6}"/>
                </a:ext>
              </a:extLst>
            </p:cNvPr>
            <p:cNvSpPr/>
            <p:nvPr>
              <p:custDataLst>
                <p:tags r:id="rId107"/>
              </p:custDataLst>
            </p:nvPr>
          </p:nvSpPr>
          <p:spPr>
            <a:xfrm>
              <a:off x="4210050" y="4629703"/>
              <a:ext cx="255799" cy="142323"/>
            </a:xfrm>
            <a:custGeom>
              <a:avLst/>
              <a:gdLst/>
              <a:ahLst/>
              <a:cxnLst/>
              <a:rect l="0" t="0" r="0" b="0"/>
              <a:pathLst>
                <a:path w="255799" h="142323">
                  <a:moveTo>
                    <a:pt x="0" y="37547"/>
                  </a:moveTo>
                  <a:lnTo>
                    <a:pt x="0" y="37547"/>
                  </a:lnTo>
                  <a:lnTo>
                    <a:pt x="8662" y="29943"/>
                  </a:lnTo>
                  <a:lnTo>
                    <a:pt x="54189" y="5749"/>
                  </a:lnTo>
                  <a:lnTo>
                    <a:pt x="73779" y="0"/>
                  </a:lnTo>
                  <a:lnTo>
                    <a:pt x="74586" y="874"/>
                  </a:lnTo>
                  <a:lnTo>
                    <a:pt x="83644" y="31950"/>
                  </a:lnTo>
                  <a:lnTo>
                    <a:pt x="85315" y="71954"/>
                  </a:lnTo>
                  <a:lnTo>
                    <a:pt x="85689" y="119215"/>
                  </a:lnTo>
                  <a:lnTo>
                    <a:pt x="85722" y="139805"/>
                  </a:lnTo>
                  <a:lnTo>
                    <a:pt x="86783" y="111778"/>
                  </a:lnTo>
                  <a:lnTo>
                    <a:pt x="98982" y="78981"/>
                  </a:lnTo>
                  <a:lnTo>
                    <a:pt x="125726" y="45793"/>
                  </a:lnTo>
                  <a:lnTo>
                    <a:pt x="132784" y="41212"/>
                  </a:lnTo>
                  <a:lnTo>
                    <a:pt x="139448" y="38118"/>
                  </a:lnTo>
                  <a:lnTo>
                    <a:pt x="145938" y="33214"/>
                  </a:lnTo>
                  <a:lnTo>
                    <a:pt x="148092" y="32541"/>
                  </a:lnTo>
                  <a:lnTo>
                    <a:pt x="149528" y="33152"/>
                  </a:lnTo>
                  <a:lnTo>
                    <a:pt x="150486" y="34617"/>
                  </a:lnTo>
                  <a:lnTo>
                    <a:pt x="152182" y="35594"/>
                  </a:lnTo>
                  <a:lnTo>
                    <a:pt x="156890" y="36679"/>
                  </a:lnTo>
                  <a:lnTo>
                    <a:pt x="158568" y="40143"/>
                  </a:lnTo>
                  <a:lnTo>
                    <a:pt x="164550" y="85045"/>
                  </a:lnTo>
                  <a:lnTo>
                    <a:pt x="166850" y="91438"/>
                  </a:lnTo>
                  <a:lnTo>
                    <a:pt x="166584" y="104185"/>
                  </a:lnTo>
                  <a:lnTo>
                    <a:pt x="162845" y="124558"/>
                  </a:lnTo>
                  <a:lnTo>
                    <a:pt x="163597" y="127304"/>
                  </a:lnTo>
                  <a:lnTo>
                    <a:pt x="165156" y="129135"/>
                  </a:lnTo>
                  <a:lnTo>
                    <a:pt x="167254" y="130356"/>
                  </a:lnTo>
                  <a:lnTo>
                    <a:pt x="168652" y="132228"/>
                  </a:lnTo>
                  <a:lnTo>
                    <a:pt x="170622" y="137803"/>
                  </a:lnTo>
                  <a:lnTo>
                    <a:pt x="170898" y="137192"/>
                  </a:lnTo>
                  <a:lnTo>
                    <a:pt x="172436" y="124713"/>
                  </a:lnTo>
                  <a:lnTo>
                    <a:pt x="194236" y="79056"/>
                  </a:lnTo>
                  <a:lnTo>
                    <a:pt x="217438" y="49651"/>
                  </a:lnTo>
                  <a:lnTo>
                    <a:pt x="226461" y="42927"/>
                  </a:lnTo>
                  <a:lnTo>
                    <a:pt x="237491" y="36319"/>
                  </a:lnTo>
                  <a:lnTo>
                    <a:pt x="245644" y="29661"/>
                  </a:lnTo>
                  <a:lnTo>
                    <a:pt x="246312" y="30173"/>
                  </a:lnTo>
                  <a:lnTo>
                    <a:pt x="255798" y="71914"/>
                  </a:lnTo>
                  <a:lnTo>
                    <a:pt x="248853" y="115579"/>
                  </a:lnTo>
                  <a:lnTo>
                    <a:pt x="247650" y="1423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8" name="SMARTInkShape-2529">
              <a:extLst>
                <a:ext uri="{FF2B5EF4-FFF2-40B4-BE49-F238E27FC236}">
                  <a16:creationId xmlns:a16="http://schemas.microsoft.com/office/drawing/2014/main" id="{018A41EB-0590-9939-448A-9B8D35524CF3}"/>
                </a:ext>
              </a:extLst>
            </p:cNvPr>
            <p:cNvSpPr/>
            <p:nvPr>
              <p:custDataLst>
                <p:tags r:id="rId108"/>
              </p:custDataLst>
            </p:nvPr>
          </p:nvSpPr>
          <p:spPr>
            <a:xfrm>
              <a:off x="4543462" y="4667250"/>
              <a:ext cx="85689" cy="85725"/>
            </a:xfrm>
            <a:custGeom>
              <a:avLst/>
              <a:gdLst/>
              <a:ahLst/>
              <a:cxnLst/>
              <a:rect l="0" t="0" r="0" b="0"/>
              <a:pathLst>
                <a:path w="85689" h="85725">
                  <a:moveTo>
                    <a:pt x="9488" y="0"/>
                  </a:moveTo>
                  <a:lnTo>
                    <a:pt x="9488" y="0"/>
                  </a:lnTo>
                  <a:lnTo>
                    <a:pt x="18620" y="0"/>
                  </a:lnTo>
                  <a:lnTo>
                    <a:pt x="18979" y="18314"/>
                  </a:lnTo>
                  <a:lnTo>
                    <a:pt x="9310" y="62564"/>
                  </a:lnTo>
                  <a:lnTo>
                    <a:pt x="0" y="85635"/>
                  </a:lnTo>
                  <a:lnTo>
                    <a:pt x="41795" y="85724"/>
                  </a:lnTo>
                  <a:lnTo>
                    <a:pt x="85688"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9" name="SMARTInkShape-2530">
              <a:extLst>
                <a:ext uri="{FF2B5EF4-FFF2-40B4-BE49-F238E27FC236}">
                  <a16:creationId xmlns:a16="http://schemas.microsoft.com/office/drawing/2014/main" id="{1ACCBFED-2DB1-45BC-7402-169DCB5A4504}"/>
                </a:ext>
              </a:extLst>
            </p:cNvPr>
            <p:cNvSpPr/>
            <p:nvPr>
              <p:custDataLst>
                <p:tags r:id="rId109"/>
              </p:custDataLst>
            </p:nvPr>
          </p:nvSpPr>
          <p:spPr>
            <a:xfrm>
              <a:off x="4591050" y="4572000"/>
              <a:ext cx="9526" cy="38101"/>
            </a:xfrm>
            <a:custGeom>
              <a:avLst/>
              <a:gdLst/>
              <a:ahLst/>
              <a:cxnLst/>
              <a:rect l="0" t="0" r="0" b="0"/>
              <a:pathLst>
                <a:path w="9526" h="38101">
                  <a:moveTo>
                    <a:pt x="0" y="38100"/>
                  </a:moveTo>
                  <a:lnTo>
                    <a:pt x="0" y="38100"/>
                  </a:lnTo>
                  <a:lnTo>
                    <a:pt x="0" y="16641"/>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0" name="SMARTInkShape-2531">
              <a:extLst>
                <a:ext uri="{FF2B5EF4-FFF2-40B4-BE49-F238E27FC236}">
                  <a16:creationId xmlns:a16="http://schemas.microsoft.com/office/drawing/2014/main" id="{48E71269-9123-E0E0-02D8-E29E946BFE19}"/>
                </a:ext>
              </a:extLst>
            </p:cNvPr>
            <p:cNvSpPr/>
            <p:nvPr>
              <p:custDataLst>
                <p:tags r:id="rId110"/>
              </p:custDataLst>
            </p:nvPr>
          </p:nvSpPr>
          <p:spPr>
            <a:xfrm>
              <a:off x="4629150" y="4643058"/>
              <a:ext cx="161926" cy="119443"/>
            </a:xfrm>
            <a:custGeom>
              <a:avLst/>
              <a:gdLst/>
              <a:ahLst/>
              <a:cxnLst/>
              <a:rect l="0" t="0" r="0" b="0"/>
              <a:pathLst>
                <a:path w="161926" h="119443">
                  <a:moveTo>
                    <a:pt x="0" y="33717"/>
                  </a:moveTo>
                  <a:lnTo>
                    <a:pt x="0" y="33717"/>
                  </a:lnTo>
                  <a:lnTo>
                    <a:pt x="0" y="28660"/>
                  </a:lnTo>
                  <a:lnTo>
                    <a:pt x="1058" y="27171"/>
                  </a:lnTo>
                  <a:lnTo>
                    <a:pt x="2822" y="26178"/>
                  </a:lnTo>
                  <a:lnTo>
                    <a:pt x="18314" y="19528"/>
                  </a:lnTo>
                  <a:lnTo>
                    <a:pt x="37585" y="7768"/>
                  </a:lnTo>
                  <a:lnTo>
                    <a:pt x="44221" y="5251"/>
                  </a:lnTo>
                  <a:lnTo>
                    <a:pt x="50698" y="604"/>
                  </a:lnTo>
                  <a:lnTo>
                    <a:pt x="52848" y="0"/>
                  </a:lnTo>
                  <a:lnTo>
                    <a:pt x="54283" y="656"/>
                  </a:lnTo>
                  <a:lnTo>
                    <a:pt x="61640" y="9312"/>
                  </a:lnTo>
                  <a:lnTo>
                    <a:pt x="61615" y="20753"/>
                  </a:lnTo>
                  <a:lnTo>
                    <a:pt x="60193" y="34305"/>
                  </a:lnTo>
                  <a:lnTo>
                    <a:pt x="63225" y="48944"/>
                  </a:lnTo>
                  <a:lnTo>
                    <a:pt x="60479" y="66216"/>
                  </a:lnTo>
                  <a:lnTo>
                    <a:pt x="63311" y="84739"/>
                  </a:lnTo>
                  <a:lnTo>
                    <a:pt x="57240" y="118722"/>
                  </a:lnTo>
                  <a:lnTo>
                    <a:pt x="58226" y="104091"/>
                  </a:lnTo>
                  <a:lnTo>
                    <a:pt x="74456" y="61863"/>
                  </a:lnTo>
                  <a:lnTo>
                    <a:pt x="90265" y="41939"/>
                  </a:lnTo>
                  <a:lnTo>
                    <a:pt x="127786" y="14962"/>
                  </a:lnTo>
                  <a:lnTo>
                    <a:pt x="129640" y="11689"/>
                  </a:lnTo>
                  <a:lnTo>
                    <a:pt x="131935" y="9506"/>
                  </a:lnTo>
                  <a:lnTo>
                    <a:pt x="137308" y="7082"/>
                  </a:lnTo>
                  <a:lnTo>
                    <a:pt x="139164" y="7494"/>
                  </a:lnTo>
                  <a:lnTo>
                    <a:pt x="140401" y="8827"/>
                  </a:lnTo>
                  <a:lnTo>
                    <a:pt x="142834" y="13129"/>
                  </a:lnTo>
                  <a:lnTo>
                    <a:pt x="149096" y="21502"/>
                  </a:lnTo>
                  <a:lnTo>
                    <a:pt x="150931" y="27583"/>
                  </a:lnTo>
                  <a:lnTo>
                    <a:pt x="152313" y="74494"/>
                  </a:lnTo>
                  <a:lnTo>
                    <a:pt x="152400" y="117389"/>
                  </a:lnTo>
                  <a:lnTo>
                    <a:pt x="153458" y="118073"/>
                  </a:lnTo>
                  <a:lnTo>
                    <a:pt x="161925" y="11944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1" name="SMARTInkShape-2532">
              <a:extLst>
                <a:ext uri="{FF2B5EF4-FFF2-40B4-BE49-F238E27FC236}">
                  <a16:creationId xmlns:a16="http://schemas.microsoft.com/office/drawing/2014/main" id="{E28BB9DB-F62A-DB9E-E0EF-0A90D3C06C64}"/>
                </a:ext>
              </a:extLst>
            </p:cNvPr>
            <p:cNvSpPr/>
            <p:nvPr>
              <p:custDataLst>
                <p:tags r:id="rId111"/>
              </p:custDataLst>
            </p:nvPr>
          </p:nvSpPr>
          <p:spPr>
            <a:xfrm>
              <a:off x="4955367" y="4381500"/>
              <a:ext cx="178609" cy="542926"/>
            </a:xfrm>
            <a:custGeom>
              <a:avLst/>
              <a:gdLst/>
              <a:ahLst/>
              <a:cxnLst/>
              <a:rect l="0" t="0" r="0" b="0"/>
              <a:pathLst>
                <a:path w="178609" h="542926">
                  <a:moveTo>
                    <a:pt x="130983" y="19050"/>
                  </a:moveTo>
                  <a:lnTo>
                    <a:pt x="130983" y="19050"/>
                  </a:lnTo>
                  <a:lnTo>
                    <a:pt x="136039" y="19050"/>
                  </a:lnTo>
                  <a:lnTo>
                    <a:pt x="137528" y="17992"/>
                  </a:lnTo>
                  <a:lnTo>
                    <a:pt x="138522" y="16228"/>
                  </a:lnTo>
                  <a:lnTo>
                    <a:pt x="140508" y="9528"/>
                  </a:lnTo>
                  <a:lnTo>
                    <a:pt x="140508" y="9525"/>
                  </a:lnTo>
                  <a:lnTo>
                    <a:pt x="127251" y="9525"/>
                  </a:lnTo>
                  <a:lnTo>
                    <a:pt x="121210" y="6703"/>
                  </a:lnTo>
                  <a:lnTo>
                    <a:pt x="114998" y="2979"/>
                  </a:lnTo>
                  <a:lnTo>
                    <a:pt x="102386" y="589"/>
                  </a:lnTo>
                  <a:lnTo>
                    <a:pt x="68941" y="0"/>
                  </a:lnTo>
                  <a:lnTo>
                    <a:pt x="67397" y="1059"/>
                  </a:lnTo>
                  <a:lnTo>
                    <a:pt x="66367" y="2823"/>
                  </a:lnTo>
                  <a:lnTo>
                    <a:pt x="65680" y="5057"/>
                  </a:lnTo>
                  <a:lnTo>
                    <a:pt x="64164" y="6546"/>
                  </a:lnTo>
                  <a:lnTo>
                    <a:pt x="59658" y="8201"/>
                  </a:lnTo>
                  <a:lnTo>
                    <a:pt x="58034" y="9701"/>
                  </a:lnTo>
                  <a:lnTo>
                    <a:pt x="56227" y="14189"/>
                  </a:lnTo>
                  <a:lnTo>
                    <a:pt x="53808" y="35012"/>
                  </a:lnTo>
                  <a:lnTo>
                    <a:pt x="49764" y="41314"/>
                  </a:lnTo>
                  <a:lnTo>
                    <a:pt x="49321" y="45534"/>
                  </a:lnTo>
                  <a:lnTo>
                    <a:pt x="55222" y="88412"/>
                  </a:lnTo>
                  <a:lnTo>
                    <a:pt x="65022" y="128863"/>
                  </a:lnTo>
                  <a:lnTo>
                    <a:pt x="71223" y="153893"/>
                  </a:lnTo>
                  <a:lnTo>
                    <a:pt x="72092" y="162920"/>
                  </a:lnTo>
                  <a:lnTo>
                    <a:pt x="78704" y="178595"/>
                  </a:lnTo>
                  <a:lnTo>
                    <a:pt x="83430" y="185738"/>
                  </a:lnTo>
                  <a:lnTo>
                    <a:pt x="85523" y="192617"/>
                  </a:lnTo>
                  <a:lnTo>
                    <a:pt x="85527" y="211353"/>
                  </a:lnTo>
                  <a:lnTo>
                    <a:pt x="92534" y="227865"/>
                  </a:lnTo>
                  <a:lnTo>
                    <a:pt x="62014" y="236795"/>
                  </a:lnTo>
                  <a:lnTo>
                    <a:pt x="58545" y="236180"/>
                  </a:lnTo>
                  <a:lnTo>
                    <a:pt x="45374" y="230411"/>
                  </a:lnTo>
                  <a:lnTo>
                    <a:pt x="42160" y="229808"/>
                  </a:lnTo>
                  <a:lnTo>
                    <a:pt x="26256" y="219112"/>
                  </a:lnTo>
                  <a:lnTo>
                    <a:pt x="26212" y="219078"/>
                  </a:lnTo>
                  <a:lnTo>
                    <a:pt x="31265" y="219075"/>
                  </a:lnTo>
                  <a:lnTo>
                    <a:pt x="36570" y="224720"/>
                  </a:lnTo>
                  <a:lnTo>
                    <a:pt x="41397" y="233226"/>
                  </a:lnTo>
                  <a:lnTo>
                    <a:pt x="52571" y="270258"/>
                  </a:lnTo>
                  <a:lnTo>
                    <a:pt x="53434" y="307189"/>
                  </a:lnTo>
                  <a:lnTo>
                    <a:pt x="39570" y="353610"/>
                  </a:lnTo>
                  <a:lnTo>
                    <a:pt x="34753" y="380293"/>
                  </a:lnTo>
                  <a:lnTo>
                    <a:pt x="14424" y="420470"/>
                  </a:lnTo>
                  <a:lnTo>
                    <a:pt x="576" y="456544"/>
                  </a:lnTo>
                  <a:lnTo>
                    <a:pt x="0" y="470667"/>
                  </a:lnTo>
                  <a:lnTo>
                    <a:pt x="3270" y="487527"/>
                  </a:lnTo>
                  <a:lnTo>
                    <a:pt x="6682" y="493293"/>
                  </a:lnTo>
                  <a:lnTo>
                    <a:pt x="11074" y="497137"/>
                  </a:lnTo>
                  <a:lnTo>
                    <a:pt x="56894" y="517632"/>
                  </a:lnTo>
                  <a:lnTo>
                    <a:pt x="102006" y="531528"/>
                  </a:lnTo>
                  <a:lnTo>
                    <a:pt x="142787" y="541933"/>
                  </a:lnTo>
                  <a:lnTo>
                    <a:pt x="178608" y="542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63" name="SMARTInkShape-2533">
            <a:extLst>
              <a:ext uri="{FF2B5EF4-FFF2-40B4-BE49-F238E27FC236}">
                <a16:creationId xmlns:a16="http://schemas.microsoft.com/office/drawing/2014/main" id="{6245F4DA-5692-0910-3D5F-74CEC6C2FFCA}"/>
              </a:ext>
            </a:extLst>
          </p:cNvPr>
          <p:cNvSpPr/>
          <p:nvPr>
            <p:custDataLst>
              <p:tags r:id="rId1"/>
            </p:custDataLst>
          </p:nvPr>
        </p:nvSpPr>
        <p:spPr>
          <a:xfrm>
            <a:off x="3235638" y="5343687"/>
            <a:ext cx="231463" cy="171289"/>
          </a:xfrm>
          <a:custGeom>
            <a:avLst/>
            <a:gdLst/>
            <a:ahLst/>
            <a:cxnLst/>
            <a:rect l="0" t="0" r="0" b="0"/>
            <a:pathLst>
              <a:path w="231463" h="171289">
                <a:moveTo>
                  <a:pt x="21912" y="37938"/>
                </a:moveTo>
                <a:lnTo>
                  <a:pt x="21912" y="37938"/>
                </a:lnTo>
                <a:lnTo>
                  <a:pt x="21912" y="29737"/>
                </a:lnTo>
                <a:lnTo>
                  <a:pt x="44302" y="6057"/>
                </a:lnTo>
                <a:lnTo>
                  <a:pt x="50560" y="2602"/>
                </a:lnTo>
                <a:lnTo>
                  <a:pt x="65678" y="657"/>
                </a:lnTo>
                <a:lnTo>
                  <a:pt x="89118" y="0"/>
                </a:lnTo>
                <a:lnTo>
                  <a:pt x="92116" y="1004"/>
                </a:lnTo>
                <a:lnTo>
                  <a:pt x="94115" y="2732"/>
                </a:lnTo>
                <a:lnTo>
                  <a:pt x="110678" y="30244"/>
                </a:lnTo>
                <a:lnTo>
                  <a:pt x="114280" y="43691"/>
                </a:lnTo>
                <a:lnTo>
                  <a:pt x="111252" y="68217"/>
                </a:lnTo>
                <a:lnTo>
                  <a:pt x="103652" y="95592"/>
                </a:lnTo>
                <a:lnTo>
                  <a:pt x="92107" y="111541"/>
                </a:lnTo>
                <a:lnTo>
                  <a:pt x="63882" y="133968"/>
                </a:lnTo>
                <a:lnTo>
                  <a:pt x="16947" y="160258"/>
                </a:lnTo>
                <a:lnTo>
                  <a:pt x="156" y="169110"/>
                </a:lnTo>
                <a:lnTo>
                  <a:pt x="0" y="169836"/>
                </a:lnTo>
                <a:lnTo>
                  <a:pt x="954" y="170319"/>
                </a:lnTo>
                <a:lnTo>
                  <a:pt x="48356" y="171231"/>
                </a:lnTo>
                <a:lnTo>
                  <a:pt x="95495" y="171277"/>
                </a:lnTo>
                <a:lnTo>
                  <a:pt x="140752" y="171286"/>
                </a:lnTo>
                <a:lnTo>
                  <a:pt x="181794" y="171288"/>
                </a:lnTo>
                <a:lnTo>
                  <a:pt x="207961" y="171288"/>
                </a:lnTo>
                <a:lnTo>
                  <a:pt x="213256" y="168466"/>
                </a:lnTo>
                <a:lnTo>
                  <a:pt x="219137" y="164743"/>
                </a:lnTo>
                <a:lnTo>
                  <a:pt x="231462" y="1617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74" name="SMARTInkShape-Group477">
            <a:extLst>
              <a:ext uri="{FF2B5EF4-FFF2-40B4-BE49-F238E27FC236}">
                <a16:creationId xmlns:a16="http://schemas.microsoft.com/office/drawing/2014/main" id="{725C6ED0-7481-CED7-9EA6-E7636180852C}"/>
              </a:ext>
            </a:extLst>
          </p:cNvPr>
          <p:cNvGrpSpPr/>
          <p:nvPr/>
        </p:nvGrpSpPr>
        <p:grpSpPr>
          <a:xfrm>
            <a:off x="1400292" y="5057778"/>
            <a:ext cx="1581034" cy="638173"/>
            <a:chOff x="1400292" y="5057778"/>
            <a:chExt cx="1581034" cy="638173"/>
          </a:xfrm>
        </p:grpSpPr>
        <p:sp>
          <p:nvSpPr>
            <p:cNvPr id="164" name="SMARTInkShape-2534">
              <a:extLst>
                <a:ext uri="{FF2B5EF4-FFF2-40B4-BE49-F238E27FC236}">
                  <a16:creationId xmlns:a16="http://schemas.microsoft.com/office/drawing/2014/main" id="{3EAF3E9F-6187-5210-0BE3-8F5ACB0FF574}"/>
                </a:ext>
              </a:extLst>
            </p:cNvPr>
            <p:cNvSpPr/>
            <p:nvPr>
              <p:custDataLst>
                <p:tags r:id="rId95"/>
              </p:custDataLst>
            </p:nvPr>
          </p:nvSpPr>
          <p:spPr>
            <a:xfrm>
              <a:off x="1400292" y="5057778"/>
              <a:ext cx="523759" cy="314323"/>
            </a:xfrm>
            <a:custGeom>
              <a:avLst/>
              <a:gdLst/>
              <a:ahLst/>
              <a:cxnLst/>
              <a:rect l="0" t="0" r="0" b="0"/>
              <a:pathLst>
                <a:path w="523759" h="314323">
                  <a:moveTo>
                    <a:pt x="9408" y="9522"/>
                  </a:moveTo>
                  <a:lnTo>
                    <a:pt x="9408" y="9522"/>
                  </a:lnTo>
                  <a:lnTo>
                    <a:pt x="9408" y="1321"/>
                  </a:lnTo>
                  <a:lnTo>
                    <a:pt x="8350" y="880"/>
                  </a:lnTo>
                  <a:lnTo>
                    <a:pt x="0" y="7"/>
                  </a:lnTo>
                  <a:lnTo>
                    <a:pt x="4974" y="0"/>
                  </a:lnTo>
                  <a:lnTo>
                    <a:pt x="47830" y="47529"/>
                  </a:lnTo>
                  <a:lnTo>
                    <a:pt x="80359" y="78301"/>
                  </a:lnTo>
                  <a:lnTo>
                    <a:pt x="124271" y="102920"/>
                  </a:lnTo>
                  <a:lnTo>
                    <a:pt x="164036" y="120712"/>
                  </a:lnTo>
                  <a:lnTo>
                    <a:pt x="203508" y="137482"/>
                  </a:lnTo>
                  <a:lnTo>
                    <a:pt x="249185" y="159290"/>
                  </a:lnTo>
                  <a:lnTo>
                    <a:pt x="286123" y="173489"/>
                  </a:lnTo>
                  <a:lnTo>
                    <a:pt x="323878" y="188280"/>
                  </a:lnTo>
                  <a:lnTo>
                    <a:pt x="369505" y="207816"/>
                  </a:lnTo>
                  <a:lnTo>
                    <a:pt x="411200" y="230772"/>
                  </a:lnTo>
                  <a:lnTo>
                    <a:pt x="458370" y="254088"/>
                  </a:lnTo>
                  <a:lnTo>
                    <a:pt x="499945" y="276867"/>
                  </a:lnTo>
                  <a:lnTo>
                    <a:pt x="523758" y="3143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5" name="SMARTInkShape-2535">
              <a:extLst>
                <a:ext uri="{FF2B5EF4-FFF2-40B4-BE49-F238E27FC236}">
                  <a16:creationId xmlns:a16="http://schemas.microsoft.com/office/drawing/2014/main" id="{2A0BD9E1-6138-664A-86CF-22EDEF5C4DB5}"/>
                </a:ext>
              </a:extLst>
            </p:cNvPr>
            <p:cNvSpPr/>
            <p:nvPr>
              <p:custDataLst>
                <p:tags r:id="rId96"/>
              </p:custDataLst>
            </p:nvPr>
          </p:nvSpPr>
          <p:spPr>
            <a:xfrm>
              <a:off x="1809750" y="5257800"/>
              <a:ext cx="170813" cy="209551"/>
            </a:xfrm>
            <a:custGeom>
              <a:avLst/>
              <a:gdLst/>
              <a:ahLst/>
              <a:cxnLst/>
              <a:rect l="0" t="0" r="0" b="0"/>
              <a:pathLst>
                <a:path w="170813" h="209551">
                  <a:moveTo>
                    <a:pt x="114300" y="38100"/>
                  </a:moveTo>
                  <a:lnTo>
                    <a:pt x="114300" y="38100"/>
                  </a:lnTo>
                  <a:lnTo>
                    <a:pt x="121904" y="29438"/>
                  </a:lnTo>
                  <a:lnTo>
                    <a:pt x="131634" y="12566"/>
                  </a:lnTo>
                  <a:lnTo>
                    <a:pt x="131148" y="10494"/>
                  </a:lnTo>
                  <a:lnTo>
                    <a:pt x="123831" y="8"/>
                  </a:lnTo>
                  <a:lnTo>
                    <a:pt x="123826" y="2"/>
                  </a:lnTo>
                  <a:lnTo>
                    <a:pt x="123825" y="0"/>
                  </a:lnTo>
                  <a:lnTo>
                    <a:pt x="124883" y="15210"/>
                  </a:lnTo>
                  <a:lnTo>
                    <a:pt x="139013" y="58624"/>
                  </a:lnTo>
                  <a:lnTo>
                    <a:pt x="143847" y="86162"/>
                  </a:lnTo>
                  <a:lnTo>
                    <a:pt x="164183" y="128351"/>
                  </a:lnTo>
                  <a:lnTo>
                    <a:pt x="170812" y="149801"/>
                  </a:lnTo>
                  <a:lnTo>
                    <a:pt x="168344" y="154067"/>
                  </a:lnTo>
                  <a:lnTo>
                    <a:pt x="157244" y="166522"/>
                  </a:lnTo>
                  <a:lnTo>
                    <a:pt x="151730" y="169260"/>
                  </a:lnTo>
                  <a:lnTo>
                    <a:pt x="136437" y="172220"/>
                  </a:lnTo>
                  <a:lnTo>
                    <a:pt x="115341" y="181754"/>
                  </a:lnTo>
                  <a:lnTo>
                    <a:pt x="76405" y="193829"/>
                  </a:lnTo>
                  <a:lnTo>
                    <a:pt x="31424" y="202032"/>
                  </a:lnTo>
                  <a:lnTo>
                    <a:pt x="0"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 name="SMARTInkShape-2536">
              <a:extLst>
                <a:ext uri="{FF2B5EF4-FFF2-40B4-BE49-F238E27FC236}">
                  <a16:creationId xmlns:a16="http://schemas.microsoft.com/office/drawing/2014/main" id="{4B699A82-9940-D83F-454C-826932F41822}"/>
                </a:ext>
              </a:extLst>
            </p:cNvPr>
            <p:cNvSpPr/>
            <p:nvPr>
              <p:custDataLst>
                <p:tags r:id="rId97"/>
              </p:custDataLst>
            </p:nvPr>
          </p:nvSpPr>
          <p:spPr>
            <a:xfrm>
              <a:off x="2193013" y="5317679"/>
              <a:ext cx="144071" cy="188753"/>
            </a:xfrm>
            <a:custGeom>
              <a:avLst/>
              <a:gdLst/>
              <a:ahLst/>
              <a:cxnLst/>
              <a:rect l="0" t="0" r="0" b="0"/>
              <a:pathLst>
                <a:path w="144071" h="188753">
                  <a:moveTo>
                    <a:pt x="54887" y="25846"/>
                  </a:moveTo>
                  <a:lnTo>
                    <a:pt x="54887" y="25846"/>
                  </a:lnTo>
                  <a:lnTo>
                    <a:pt x="64020" y="16713"/>
                  </a:lnTo>
                  <a:lnTo>
                    <a:pt x="56176" y="16355"/>
                  </a:lnTo>
                  <a:lnTo>
                    <a:pt x="46799" y="8123"/>
                  </a:lnTo>
                  <a:lnTo>
                    <a:pt x="45262" y="8739"/>
                  </a:lnTo>
                  <a:lnTo>
                    <a:pt x="38042" y="13604"/>
                  </a:lnTo>
                  <a:lnTo>
                    <a:pt x="32230" y="15113"/>
                  </a:lnTo>
                  <a:lnTo>
                    <a:pt x="17953" y="31133"/>
                  </a:lnTo>
                  <a:lnTo>
                    <a:pt x="5374" y="55987"/>
                  </a:lnTo>
                  <a:lnTo>
                    <a:pt x="0" y="83460"/>
                  </a:lnTo>
                  <a:lnTo>
                    <a:pt x="3464" y="121821"/>
                  </a:lnTo>
                  <a:lnTo>
                    <a:pt x="11193" y="151533"/>
                  </a:lnTo>
                  <a:lnTo>
                    <a:pt x="16233" y="158320"/>
                  </a:lnTo>
                  <a:lnTo>
                    <a:pt x="51012" y="185526"/>
                  </a:lnTo>
                  <a:lnTo>
                    <a:pt x="57595" y="188391"/>
                  </a:lnTo>
                  <a:lnTo>
                    <a:pt x="70555" y="188752"/>
                  </a:lnTo>
                  <a:lnTo>
                    <a:pt x="89751" y="183005"/>
                  </a:lnTo>
                  <a:lnTo>
                    <a:pt x="113900" y="169544"/>
                  </a:lnTo>
                  <a:lnTo>
                    <a:pt x="126270" y="155328"/>
                  </a:lnTo>
                  <a:lnTo>
                    <a:pt x="142835" y="115275"/>
                  </a:lnTo>
                  <a:lnTo>
                    <a:pt x="144070" y="94167"/>
                  </a:lnTo>
                  <a:lnTo>
                    <a:pt x="136239" y="49690"/>
                  </a:lnTo>
                  <a:lnTo>
                    <a:pt x="124910" y="30798"/>
                  </a:lnTo>
                  <a:lnTo>
                    <a:pt x="109292" y="16405"/>
                  </a:lnTo>
                  <a:lnTo>
                    <a:pt x="91767" y="6481"/>
                  </a:lnTo>
                  <a:lnTo>
                    <a:pt x="58994" y="0"/>
                  </a:lnTo>
                  <a:lnTo>
                    <a:pt x="43307" y="1306"/>
                  </a:lnTo>
                  <a:lnTo>
                    <a:pt x="32807" y="5414"/>
                  </a:lnTo>
                  <a:lnTo>
                    <a:pt x="16787" y="1632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7" name="SMARTInkShape-2537">
              <a:extLst>
                <a:ext uri="{FF2B5EF4-FFF2-40B4-BE49-F238E27FC236}">
                  <a16:creationId xmlns:a16="http://schemas.microsoft.com/office/drawing/2014/main" id="{97C1389A-4B9D-E6DD-CFA3-CAAF7E252AB7}"/>
                </a:ext>
              </a:extLst>
            </p:cNvPr>
            <p:cNvSpPr/>
            <p:nvPr>
              <p:custDataLst>
                <p:tags r:id="rId98"/>
              </p:custDataLst>
            </p:nvPr>
          </p:nvSpPr>
          <p:spPr>
            <a:xfrm>
              <a:off x="2381250" y="5419725"/>
              <a:ext cx="6110" cy="276226"/>
            </a:xfrm>
            <a:custGeom>
              <a:avLst/>
              <a:gdLst/>
              <a:ahLst/>
              <a:cxnLst/>
              <a:rect l="0" t="0" r="0" b="0"/>
              <a:pathLst>
                <a:path w="6110" h="276226">
                  <a:moveTo>
                    <a:pt x="0" y="0"/>
                  </a:moveTo>
                  <a:lnTo>
                    <a:pt x="0" y="0"/>
                  </a:lnTo>
                  <a:lnTo>
                    <a:pt x="0" y="5056"/>
                  </a:lnTo>
                  <a:lnTo>
                    <a:pt x="1058" y="6545"/>
                  </a:lnTo>
                  <a:lnTo>
                    <a:pt x="2822" y="7539"/>
                  </a:lnTo>
                  <a:lnTo>
                    <a:pt x="5056" y="8201"/>
                  </a:lnTo>
                  <a:lnTo>
                    <a:pt x="5488" y="10759"/>
                  </a:lnTo>
                  <a:lnTo>
                    <a:pt x="3155" y="25530"/>
                  </a:lnTo>
                  <a:lnTo>
                    <a:pt x="6109" y="48487"/>
                  </a:lnTo>
                  <a:lnTo>
                    <a:pt x="1520" y="84210"/>
                  </a:lnTo>
                  <a:lnTo>
                    <a:pt x="450" y="126198"/>
                  </a:lnTo>
                  <a:lnTo>
                    <a:pt x="134" y="169331"/>
                  </a:lnTo>
                  <a:lnTo>
                    <a:pt x="26" y="211718"/>
                  </a:lnTo>
                  <a:lnTo>
                    <a:pt x="0" y="2762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8" name="SMARTInkShape-2538">
              <a:extLst>
                <a:ext uri="{FF2B5EF4-FFF2-40B4-BE49-F238E27FC236}">
                  <a16:creationId xmlns:a16="http://schemas.microsoft.com/office/drawing/2014/main" id="{42229107-9D0F-E74B-D41D-724FDD386557}"/>
                </a:ext>
              </a:extLst>
            </p:cNvPr>
            <p:cNvSpPr/>
            <p:nvPr>
              <p:custDataLst>
                <p:tags r:id="rId99"/>
              </p:custDataLst>
            </p:nvPr>
          </p:nvSpPr>
          <p:spPr>
            <a:xfrm>
              <a:off x="2362200" y="5438848"/>
              <a:ext cx="100283" cy="65701"/>
            </a:xfrm>
            <a:custGeom>
              <a:avLst/>
              <a:gdLst/>
              <a:ahLst/>
              <a:cxnLst/>
              <a:rect l="0" t="0" r="0" b="0"/>
              <a:pathLst>
                <a:path w="100283" h="65701">
                  <a:moveTo>
                    <a:pt x="19050" y="38027"/>
                  </a:moveTo>
                  <a:lnTo>
                    <a:pt x="19050" y="38027"/>
                  </a:lnTo>
                  <a:lnTo>
                    <a:pt x="24106" y="32971"/>
                  </a:lnTo>
                  <a:lnTo>
                    <a:pt x="26589" y="27666"/>
                  </a:lnTo>
                  <a:lnTo>
                    <a:pt x="27251" y="24770"/>
                  </a:lnTo>
                  <a:lnTo>
                    <a:pt x="28751" y="22839"/>
                  </a:lnTo>
                  <a:lnTo>
                    <a:pt x="59131" y="2726"/>
                  </a:lnTo>
                  <a:lnTo>
                    <a:pt x="92945" y="0"/>
                  </a:lnTo>
                  <a:lnTo>
                    <a:pt x="99624" y="5005"/>
                  </a:lnTo>
                  <a:lnTo>
                    <a:pt x="100282" y="8604"/>
                  </a:lnTo>
                  <a:lnTo>
                    <a:pt x="96122" y="35576"/>
                  </a:lnTo>
                  <a:lnTo>
                    <a:pt x="93714" y="40627"/>
                  </a:lnTo>
                  <a:lnTo>
                    <a:pt x="85395" y="49060"/>
                  </a:lnTo>
                  <a:lnTo>
                    <a:pt x="63755" y="59758"/>
                  </a:lnTo>
                  <a:lnTo>
                    <a:pt x="21488" y="65700"/>
                  </a:lnTo>
                  <a:lnTo>
                    <a:pt x="9550" y="65143"/>
                  </a:lnTo>
                  <a:lnTo>
                    <a:pt x="0" y="5707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9" name="SMARTInkShape-2539">
              <a:extLst>
                <a:ext uri="{FF2B5EF4-FFF2-40B4-BE49-F238E27FC236}">
                  <a16:creationId xmlns:a16="http://schemas.microsoft.com/office/drawing/2014/main" id="{DD3CB15D-5BF6-71DF-6746-EF274ABD09E1}"/>
                </a:ext>
              </a:extLst>
            </p:cNvPr>
            <p:cNvSpPr/>
            <p:nvPr>
              <p:custDataLst>
                <p:tags r:id="rId100"/>
              </p:custDataLst>
            </p:nvPr>
          </p:nvSpPr>
          <p:spPr>
            <a:xfrm>
              <a:off x="2534494" y="5315458"/>
              <a:ext cx="103932" cy="195031"/>
            </a:xfrm>
            <a:custGeom>
              <a:avLst/>
              <a:gdLst/>
              <a:ahLst/>
              <a:cxnLst/>
              <a:rect l="0" t="0" r="0" b="0"/>
              <a:pathLst>
                <a:path w="103932" h="195031">
                  <a:moveTo>
                    <a:pt x="8681" y="18542"/>
                  </a:moveTo>
                  <a:lnTo>
                    <a:pt x="8681" y="18542"/>
                  </a:lnTo>
                  <a:lnTo>
                    <a:pt x="8681" y="13486"/>
                  </a:lnTo>
                  <a:lnTo>
                    <a:pt x="11503" y="8181"/>
                  </a:lnTo>
                  <a:lnTo>
                    <a:pt x="13737" y="5285"/>
                  </a:lnTo>
                  <a:lnTo>
                    <a:pt x="19042" y="2067"/>
                  </a:lnTo>
                  <a:lnTo>
                    <a:pt x="26015" y="0"/>
                  </a:lnTo>
                  <a:lnTo>
                    <a:pt x="26968" y="5363"/>
                  </a:lnTo>
                  <a:lnTo>
                    <a:pt x="32381" y="42824"/>
                  </a:lnTo>
                  <a:lnTo>
                    <a:pt x="29798" y="54734"/>
                  </a:lnTo>
                  <a:lnTo>
                    <a:pt x="30962" y="96873"/>
                  </a:lnTo>
                  <a:lnTo>
                    <a:pt x="33060" y="108862"/>
                  </a:lnTo>
                  <a:lnTo>
                    <a:pt x="29747" y="133473"/>
                  </a:lnTo>
                  <a:lnTo>
                    <a:pt x="17609" y="173613"/>
                  </a:lnTo>
                  <a:lnTo>
                    <a:pt x="0" y="189291"/>
                  </a:lnTo>
                  <a:lnTo>
                    <a:pt x="2353" y="189680"/>
                  </a:lnTo>
                  <a:lnTo>
                    <a:pt x="21999" y="191009"/>
                  </a:lnTo>
                  <a:lnTo>
                    <a:pt x="29769" y="195030"/>
                  </a:lnTo>
                  <a:lnTo>
                    <a:pt x="42395" y="194701"/>
                  </a:lnTo>
                  <a:lnTo>
                    <a:pt x="87815" y="190074"/>
                  </a:lnTo>
                  <a:lnTo>
                    <a:pt x="103931" y="1804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SMARTInkShape-2540">
              <a:extLst>
                <a:ext uri="{FF2B5EF4-FFF2-40B4-BE49-F238E27FC236}">
                  <a16:creationId xmlns:a16="http://schemas.microsoft.com/office/drawing/2014/main" id="{D45B16BA-A786-7250-8FF3-7FFC42231271}"/>
                </a:ext>
              </a:extLst>
            </p:cNvPr>
            <p:cNvSpPr/>
            <p:nvPr>
              <p:custDataLst>
                <p:tags r:id="rId101"/>
              </p:custDataLst>
            </p:nvPr>
          </p:nvSpPr>
          <p:spPr>
            <a:xfrm>
              <a:off x="2524125" y="5429250"/>
              <a:ext cx="133351" cy="19051"/>
            </a:xfrm>
            <a:custGeom>
              <a:avLst/>
              <a:gdLst/>
              <a:ahLst/>
              <a:cxnLst/>
              <a:rect l="0" t="0" r="0" b="0"/>
              <a:pathLst>
                <a:path w="133351" h="19051">
                  <a:moveTo>
                    <a:pt x="0" y="19050"/>
                  </a:moveTo>
                  <a:lnTo>
                    <a:pt x="0" y="19050"/>
                  </a:lnTo>
                  <a:lnTo>
                    <a:pt x="0" y="13994"/>
                  </a:lnTo>
                  <a:lnTo>
                    <a:pt x="2822" y="8689"/>
                  </a:lnTo>
                  <a:lnTo>
                    <a:pt x="5056" y="5793"/>
                  </a:lnTo>
                  <a:lnTo>
                    <a:pt x="10361" y="2575"/>
                  </a:lnTo>
                  <a:lnTo>
                    <a:pt x="19421" y="1145"/>
                  </a:lnTo>
                  <a:lnTo>
                    <a:pt x="59732" y="225"/>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1" name="SMARTInkShape-2541">
              <a:extLst>
                <a:ext uri="{FF2B5EF4-FFF2-40B4-BE49-F238E27FC236}">
                  <a16:creationId xmlns:a16="http://schemas.microsoft.com/office/drawing/2014/main" id="{A9C5D685-D96D-39C6-6AE2-63965AF4664B}"/>
                </a:ext>
              </a:extLst>
            </p:cNvPr>
            <p:cNvSpPr/>
            <p:nvPr>
              <p:custDataLst>
                <p:tags r:id="rId102"/>
              </p:custDataLst>
            </p:nvPr>
          </p:nvSpPr>
          <p:spPr>
            <a:xfrm>
              <a:off x="2699612" y="5429366"/>
              <a:ext cx="15014" cy="114185"/>
            </a:xfrm>
            <a:custGeom>
              <a:avLst/>
              <a:gdLst/>
              <a:ahLst/>
              <a:cxnLst/>
              <a:rect l="0" t="0" r="0" b="0"/>
              <a:pathLst>
                <a:path w="15014" h="114185">
                  <a:moveTo>
                    <a:pt x="5488" y="9409"/>
                  </a:moveTo>
                  <a:lnTo>
                    <a:pt x="5488" y="9409"/>
                  </a:lnTo>
                  <a:lnTo>
                    <a:pt x="432" y="9409"/>
                  </a:lnTo>
                  <a:lnTo>
                    <a:pt x="0" y="8351"/>
                  </a:lnTo>
                  <a:lnTo>
                    <a:pt x="5406" y="0"/>
                  </a:lnTo>
                  <a:lnTo>
                    <a:pt x="5485" y="41306"/>
                  </a:lnTo>
                  <a:lnTo>
                    <a:pt x="5488" y="85064"/>
                  </a:lnTo>
                  <a:lnTo>
                    <a:pt x="6546" y="97008"/>
                  </a:lnTo>
                  <a:lnTo>
                    <a:pt x="15013" y="1141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2" name="SMARTInkShape-2542">
              <a:extLst>
                <a:ext uri="{FF2B5EF4-FFF2-40B4-BE49-F238E27FC236}">
                  <a16:creationId xmlns:a16="http://schemas.microsoft.com/office/drawing/2014/main" id="{19ACC626-7D27-7340-B799-8F586F352460}"/>
                </a:ext>
              </a:extLst>
            </p:cNvPr>
            <p:cNvSpPr/>
            <p:nvPr>
              <p:custDataLst>
                <p:tags r:id="rId103"/>
              </p:custDataLst>
            </p:nvPr>
          </p:nvSpPr>
          <p:spPr>
            <a:xfrm>
              <a:off x="2716341" y="5354374"/>
              <a:ext cx="17335" cy="8202"/>
            </a:xfrm>
            <a:custGeom>
              <a:avLst/>
              <a:gdLst/>
              <a:ahLst/>
              <a:cxnLst/>
              <a:rect l="0" t="0" r="0" b="0"/>
              <a:pathLst>
                <a:path w="17335" h="8202">
                  <a:moveTo>
                    <a:pt x="17334" y="8201"/>
                  </a:moveTo>
                  <a:lnTo>
                    <a:pt x="17334" y="8201"/>
                  </a:lnTo>
                  <a:lnTo>
                    <a:pt x="12278" y="8201"/>
                  </a:lnTo>
                  <a:lnTo>
                    <a:pt x="6973" y="5379"/>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3" name="SMARTInkShape-2543">
              <a:extLst>
                <a:ext uri="{FF2B5EF4-FFF2-40B4-BE49-F238E27FC236}">
                  <a16:creationId xmlns:a16="http://schemas.microsoft.com/office/drawing/2014/main" id="{D04B0300-1F50-F4A5-5C8B-74E52AA40B3E}"/>
                </a:ext>
              </a:extLst>
            </p:cNvPr>
            <p:cNvSpPr/>
            <p:nvPr>
              <p:custDataLst>
                <p:tags r:id="rId104"/>
              </p:custDataLst>
            </p:nvPr>
          </p:nvSpPr>
          <p:spPr>
            <a:xfrm>
              <a:off x="2791374" y="5415584"/>
              <a:ext cx="189952" cy="121681"/>
            </a:xfrm>
            <a:custGeom>
              <a:avLst/>
              <a:gdLst/>
              <a:ahLst/>
              <a:cxnLst/>
              <a:rect l="0" t="0" r="0" b="0"/>
              <a:pathLst>
                <a:path w="189952" h="121681">
                  <a:moveTo>
                    <a:pt x="47076" y="32716"/>
                  </a:moveTo>
                  <a:lnTo>
                    <a:pt x="47076" y="32716"/>
                  </a:lnTo>
                  <a:lnTo>
                    <a:pt x="47076" y="23307"/>
                  </a:lnTo>
                  <a:lnTo>
                    <a:pt x="36963" y="18168"/>
                  </a:lnTo>
                  <a:lnTo>
                    <a:pt x="33984" y="17726"/>
                  </a:lnTo>
                  <a:lnTo>
                    <a:pt x="31998" y="18490"/>
                  </a:lnTo>
                  <a:lnTo>
                    <a:pt x="30674" y="20057"/>
                  </a:lnTo>
                  <a:lnTo>
                    <a:pt x="26381" y="21798"/>
                  </a:lnTo>
                  <a:lnTo>
                    <a:pt x="23754" y="22262"/>
                  </a:lnTo>
                  <a:lnTo>
                    <a:pt x="18013" y="31245"/>
                  </a:lnTo>
                  <a:lnTo>
                    <a:pt x="2230" y="70687"/>
                  </a:lnTo>
                  <a:lnTo>
                    <a:pt x="0" y="91134"/>
                  </a:lnTo>
                  <a:lnTo>
                    <a:pt x="4670" y="107057"/>
                  </a:lnTo>
                  <a:lnTo>
                    <a:pt x="12757" y="120125"/>
                  </a:lnTo>
                  <a:lnTo>
                    <a:pt x="16788" y="121680"/>
                  </a:lnTo>
                  <a:lnTo>
                    <a:pt x="26912" y="120585"/>
                  </a:lnTo>
                  <a:lnTo>
                    <a:pt x="39455" y="114021"/>
                  </a:lnTo>
                  <a:lnTo>
                    <a:pt x="49874" y="105372"/>
                  </a:lnTo>
                  <a:lnTo>
                    <a:pt x="51059" y="101261"/>
                  </a:lnTo>
                  <a:lnTo>
                    <a:pt x="49552" y="91049"/>
                  </a:lnTo>
                  <a:lnTo>
                    <a:pt x="42753" y="78457"/>
                  </a:lnTo>
                  <a:lnTo>
                    <a:pt x="22667" y="53958"/>
                  </a:lnTo>
                  <a:lnTo>
                    <a:pt x="20353" y="43568"/>
                  </a:lnTo>
                  <a:lnTo>
                    <a:pt x="22146" y="34717"/>
                  </a:lnTo>
                  <a:lnTo>
                    <a:pt x="31921" y="20411"/>
                  </a:lnTo>
                  <a:lnTo>
                    <a:pt x="45996" y="10608"/>
                  </a:lnTo>
                  <a:lnTo>
                    <a:pt x="58515" y="6057"/>
                  </a:lnTo>
                  <a:lnTo>
                    <a:pt x="68928" y="4708"/>
                  </a:lnTo>
                  <a:lnTo>
                    <a:pt x="71169" y="5578"/>
                  </a:lnTo>
                  <a:lnTo>
                    <a:pt x="72663" y="7216"/>
                  </a:lnTo>
                  <a:lnTo>
                    <a:pt x="81804" y="28025"/>
                  </a:lnTo>
                  <a:lnTo>
                    <a:pt x="90367" y="64612"/>
                  </a:lnTo>
                  <a:lnTo>
                    <a:pt x="85254" y="98670"/>
                  </a:lnTo>
                  <a:lnTo>
                    <a:pt x="100369" y="61367"/>
                  </a:lnTo>
                  <a:lnTo>
                    <a:pt x="102512" y="51448"/>
                  </a:lnTo>
                  <a:lnTo>
                    <a:pt x="113831" y="34857"/>
                  </a:lnTo>
                  <a:lnTo>
                    <a:pt x="125534" y="21591"/>
                  </a:lnTo>
                  <a:lnTo>
                    <a:pt x="154461" y="4349"/>
                  </a:lnTo>
                  <a:lnTo>
                    <a:pt x="156766" y="1104"/>
                  </a:lnTo>
                  <a:lnTo>
                    <a:pt x="158303" y="0"/>
                  </a:lnTo>
                  <a:lnTo>
                    <a:pt x="159327" y="321"/>
                  </a:lnTo>
                  <a:lnTo>
                    <a:pt x="167652" y="18847"/>
                  </a:lnTo>
                  <a:lnTo>
                    <a:pt x="178250" y="64232"/>
                  </a:lnTo>
                  <a:lnTo>
                    <a:pt x="180517" y="79531"/>
                  </a:lnTo>
                  <a:lnTo>
                    <a:pt x="189951" y="993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7" name="SMARTInkShape-Group478">
            <a:extLst>
              <a:ext uri="{FF2B5EF4-FFF2-40B4-BE49-F238E27FC236}">
                <a16:creationId xmlns:a16="http://schemas.microsoft.com/office/drawing/2014/main" id="{8F801D07-E5C7-DEE4-2DC3-7164000AA667}"/>
              </a:ext>
            </a:extLst>
          </p:cNvPr>
          <p:cNvGrpSpPr/>
          <p:nvPr/>
        </p:nvGrpSpPr>
        <p:grpSpPr>
          <a:xfrm>
            <a:off x="3390900" y="4505586"/>
            <a:ext cx="219076" cy="271497"/>
            <a:chOff x="3390900" y="4505586"/>
            <a:chExt cx="219076" cy="271497"/>
          </a:xfrm>
        </p:grpSpPr>
        <p:sp>
          <p:nvSpPr>
            <p:cNvPr id="175" name="SMARTInkShape-2544">
              <a:extLst>
                <a:ext uri="{FF2B5EF4-FFF2-40B4-BE49-F238E27FC236}">
                  <a16:creationId xmlns:a16="http://schemas.microsoft.com/office/drawing/2014/main" id="{E2B07628-285E-6AE5-9CE4-D9EB64E30453}"/>
                </a:ext>
              </a:extLst>
            </p:cNvPr>
            <p:cNvSpPr/>
            <p:nvPr>
              <p:custDataLst>
                <p:tags r:id="rId93"/>
              </p:custDataLst>
            </p:nvPr>
          </p:nvSpPr>
          <p:spPr>
            <a:xfrm>
              <a:off x="3429000" y="4505586"/>
              <a:ext cx="76197" cy="266440"/>
            </a:xfrm>
            <a:custGeom>
              <a:avLst/>
              <a:gdLst/>
              <a:ahLst/>
              <a:cxnLst/>
              <a:rect l="0" t="0" r="0" b="0"/>
              <a:pathLst>
                <a:path w="76197" h="266440">
                  <a:moveTo>
                    <a:pt x="0" y="123564"/>
                  </a:moveTo>
                  <a:lnTo>
                    <a:pt x="0" y="123564"/>
                  </a:lnTo>
                  <a:lnTo>
                    <a:pt x="5056" y="123564"/>
                  </a:lnTo>
                  <a:lnTo>
                    <a:pt x="6546" y="121447"/>
                  </a:lnTo>
                  <a:lnTo>
                    <a:pt x="9701" y="109413"/>
                  </a:lnTo>
                  <a:lnTo>
                    <a:pt x="36310" y="64842"/>
                  </a:lnTo>
                  <a:lnTo>
                    <a:pt x="59227" y="20699"/>
                  </a:lnTo>
                  <a:lnTo>
                    <a:pt x="65527" y="6420"/>
                  </a:lnTo>
                  <a:lnTo>
                    <a:pt x="68026" y="4193"/>
                  </a:lnTo>
                  <a:lnTo>
                    <a:pt x="75721" y="0"/>
                  </a:lnTo>
                  <a:lnTo>
                    <a:pt x="76196" y="41653"/>
                  </a:lnTo>
                  <a:lnTo>
                    <a:pt x="69654" y="83239"/>
                  </a:lnTo>
                  <a:lnTo>
                    <a:pt x="67263" y="125946"/>
                  </a:lnTo>
                  <a:lnTo>
                    <a:pt x="61735" y="169778"/>
                  </a:lnTo>
                  <a:lnTo>
                    <a:pt x="58056" y="213440"/>
                  </a:lnTo>
                  <a:lnTo>
                    <a:pt x="57160" y="260885"/>
                  </a:lnTo>
                  <a:lnTo>
                    <a:pt x="57150" y="2664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6" name="SMARTInkShape-2545">
              <a:extLst>
                <a:ext uri="{FF2B5EF4-FFF2-40B4-BE49-F238E27FC236}">
                  <a16:creationId xmlns:a16="http://schemas.microsoft.com/office/drawing/2014/main" id="{948FB753-3AAD-D5B7-9314-3567954F091B}"/>
                </a:ext>
              </a:extLst>
            </p:cNvPr>
            <p:cNvSpPr/>
            <p:nvPr>
              <p:custDataLst>
                <p:tags r:id="rId94"/>
              </p:custDataLst>
            </p:nvPr>
          </p:nvSpPr>
          <p:spPr>
            <a:xfrm>
              <a:off x="3390900" y="4762500"/>
              <a:ext cx="219076" cy="14583"/>
            </a:xfrm>
            <a:custGeom>
              <a:avLst/>
              <a:gdLst/>
              <a:ahLst/>
              <a:cxnLst/>
              <a:rect l="0" t="0" r="0" b="0"/>
              <a:pathLst>
                <a:path w="219076" h="14583">
                  <a:moveTo>
                    <a:pt x="0" y="9525"/>
                  </a:moveTo>
                  <a:lnTo>
                    <a:pt x="0" y="9525"/>
                  </a:lnTo>
                  <a:lnTo>
                    <a:pt x="10113" y="14582"/>
                  </a:lnTo>
                  <a:lnTo>
                    <a:pt x="23545" y="14241"/>
                  </a:lnTo>
                  <a:lnTo>
                    <a:pt x="69586" y="9801"/>
                  </a:lnTo>
                  <a:lnTo>
                    <a:pt x="111895" y="9579"/>
                  </a:lnTo>
                  <a:lnTo>
                    <a:pt x="154747" y="9536"/>
                  </a:lnTo>
                  <a:lnTo>
                    <a:pt x="199942" y="9527"/>
                  </a:lnTo>
                  <a:lnTo>
                    <a:pt x="209866" y="9525"/>
                  </a:lnTo>
                  <a:lnTo>
                    <a:pt x="212935" y="8467"/>
                  </a:lnTo>
                  <a:lnTo>
                    <a:pt x="214982" y="6703"/>
                  </a:lnTo>
                  <a:lnTo>
                    <a:pt x="2190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6" name="SMARTInkShape-Group479">
            <a:extLst>
              <a:ext uri="{FF2B5EF4-FFF2-40B4-BE49-F238E27FC236}">
                <a16:creationId xmlns:a16="http://schemas.microsoft.com/office/drawing/2014/main" id="{BDED773F-4250-5D76-81F8-527415D80D02}"/>
              </a:ext>
            </a:extLst>
          </p:cNvPr>
          <p:cNvGrpSpPr/>
          <p:nvPr/>
        </p:nvGrpSpPr>
        <p:grpSpPr>
          <a:xfrm>
            <a:off x="2195524" y="4536486"/>
            <a:ext cx="852477" cy="368890"/>
            <a:chOff x="2195524" y="4536486"/>
            <a:chExt cx="852477" cy="368890"/>
          </a:xfrm>
        </p:grpSpPr>
        <p:sp>
          <p:nvSpPr>
            <p:cNvPr id="178" name="SMARTInkShape-2546">
              <a:extLst>
                <a:ext uri="{FF2B5EF4-FFF2-40B4-BE49-F238E27FC236}">
                  <a16:creationId xmlns:a16="http://schemas.microsoft.com/office/drawing/2014/main" id="{958480D3-6A5A-9CA9-B2E3-A4C0330F9F22}"/>
                </a:ext>
              </a:extLst>
            </p:cNvPr>
            <p:cNvSpPr/>
            <p:nvPr>
              <p:custDataLst>
                <p:tags r:id="rId85"/>
              </p:custDataLst>
            </p:nvPr>
          </p:nvSpPr>
          <p:spPr>
            <a:xfrm>
              <a:off x="2195524" y="4536486"/>
              <a:ext cx="151661" cy="210796"/>
            </a:xfrm>
            <a:custGeom>
              <a:avLst/>
              <a:gdLst/>
              <a:ahLst/>
              <a:cxnLst/>
              <a:rect l="0" t="0" r="0" b="0"/>
              <a:pathLst>
                <a:path w="151661" h="210796">
                  <a:moveTo>
                    <a:pt x="109526" y="35514"/>
                  </a:moveTo>
                  <a:lnTo>
                    <a:pt x="109526" y="35514"/>
                  </a:lnTo>
                  <a:lnTo>
                    <a:pt x="109526" y="21049"/>
                  </a:lnTo>
                  <a:lnTo>
                    <a:pt x="108468" y="19521"/>
                  </a:lnTo>
                  <a:lnTo>
                    <a:pt x="106704" y="18501"/>
                  </a:lnTo>
                  <a:lnTo>
                    <a:pt x="104470" y="17822"/>
                  </a:lnTo>
                  <a:lnTo>
                    <a:pt x="102980" y="16312"/>
                  </a:lnTo>
                  <a:lnTo>
                    <a:pt x="101325" y="11810"/>
                  </a:lnTo>
                  <a:lnTo>
                    <a:pt x="97709" y="10186"/>
                  </a:lnTo>
                  <a:lnTo>
                    <a:pt x="85224" y="8382"/>
                  </a:lnTo>
                  <a:lnTo>
                    <a:pt x="74736" y="10404"/>
                  </a:lnTo>
                  <a:lnTo>
                    <a:pt x="48382" y="24328"/>
                  </a:lnTo>
                  <a:lnTo>
                    <a:pt x="36137" y="34424"/>
                  </a:lnTo>
                  <a:lnTo>
                    <a:pt x="17343" y="62119"/>
                  </a:lnTo>
                  <a:lnTo>
                    <a:pt x="3587" y="103916"/>
                  </a:lnTo>
                  <a:lnTo>
                    <a:pt x="0" y="122006"/>
                  </a:lnTo>
                  <a:lnTo>
                    <a:pt x="3932" y="148983"/>
                  </a:lnTo>
                  <a:lnTo>
                    <a:pt x="12857" y="170852"/>
                  </a:lnTo>
                  <a:lnTo>
                    <a:pt x="28437" y="189679"/>
                  </a:lnTo>
                  <a:lnTo>
                    <a:pt x="47517" y="202431"/>
                  </a:lnTo>
                  <a:lnTo>
                    <a:pt x="63975" y="209536"/>
                  </a:lnTo>
                  <a:lnTo>
                    <a:pt x="70692" y="210795"/>
                  </a:lnTo>
                  <a:lnTo>
                    <a:pt x="103808" y="206381"/>
                  </a:lnTo>
                  <a:lnTo>
                    <a:pt x="121355" y="199501"/>
                  </a:lnTo>
                  <a:lnTo>
                    <a:pt x="129953" y="193769"/>
                  </a:lnTo>
                  <a:lnTo>
                    <a:pt x="134480" y="187694"/>
                  </a:lnTo>
                  <a:lnTo>
                    <a:pt x="151146" y="144218"/>
                  </a:lnTo>
                  <a:lnTo>
                    <a:pt x="151660" y="125455"/>
                  </a:lnTo>
                  <a:lnTo>
                    <a:pt x="145157" y="79537"/>
                  </a:lnTo>
                  <a:lnTo>
                    <a:pt x="130368" y="36098"/>
                  </a:lnTo>
                  <a:lnTo>
                    <a:pt x="114526" y="15461"/>
                  </a:lnTo>
                  <a:lnTo>
                    <a:pt x="97484" y="3232"/>
                  </a:lnTo>
                  <a:lnTo>
                    <a:pt x="89005" y="0"/>
                  </a:lnTo>
                  <a:lnTo>
                    <a:pt x="86320" y="196"/>
                  </a:lnTo>
                  <a:lnTo>
                    <a:pt x="80951" y="69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2547">
              <a:extLst>
                <a:ext uri="{FF2B5EF4-FFF2-40B4-BE49-F238E27FC236}">
                  <a16:creationId xmlns:a16="http://schemas.microsoft.com/office/drawing/2014/main" id="{F510B3A9-CB3C-B47C-F71F-8AFE41915B48}"/>
                </a:ext>
              </a:extLst>
            </p:cNvPr>
            <p:cNvSpPr/>
            <p:nvPr>
              <p:custDataLst>
                <p:tags r:id="rId86"/>
              </p:custDataLst>
            </p:nvPr>
          </p:nvSpPr>
          <p:spPr>
            <a:xfrm>
              <a:off x="2419540" y="4696217"/>
              <a:ext cx="18745" cy="209159"/>
            </a:xfrm>
            <a:custGeom>
              <a:avLst/>
              <a:gdLst/>
              <a:ahLst/>
              <a:cxnLst/>
              <a:rect l="0" t="0" r="0" b="0"/>
              <a:pathLst>
                <a:path w="18745" h="209159">
                  <a:moveTo>
                    <a:pt x="9335" y="9133"/>
                  </a:moveTo>
                  <a:lnTo>
                    <a:pt x="9335" y="9133"/>
                  </a:lnTo>
                  <a:lnTo>
                    <a:pt x="9335" y="4076"/>
                  </a:lnTo>
                  <a:lnTo>
                    <a:pt x="10393" y="2587"/>
                  </a:lnTo>
                  <a:lnTo>
                    <a:pt x="12157" y="1594"/>
                  </a:lnTo>
                  <a:lnTo>
                    <a:pt x="17536" y="0"/>
                  </a:lnTo>
                  <a:lnTo>
                    <a:pt x="17977" y="928"/>
                  </a:lnTo>
                  <a:lnTo>
                    <a:pt x="18744" y="17957"/>
                  </a:lnTo>
                  <a:lnTo>
                    <a:pt x="10649" y="62001"/>
                  </a:lnTo>
                  <a:lnTo>
                    <a:pt x="770" y="108552"/>
                  </a:lnTo>
                  <a:lnTo>
                    <a:pt x="0" y="148951"/>
                  </a:lnTo>
                  <a:lnTo>
                    <a:pt x="9335" y="2091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SMARTInkShape-2548">
              <a:extLst>
                <a:ext uri="{FF2B5EF4-FFF2-40B4-BE49-F238E27FC236}">
                  <a16:creationId xmlns:a16="http://schemas.microsoft.com/office/drawing/2014/main" id="{681565B3-0D77-3B9E-D4CC-53E5F25FE6BD}"/>
                </a:ext>
              </a:extLst>
            </p:cNvPr>
            <p:cNvSpPr/>
            <p:nvPr>
              <p:custDataLst>
                <p:tags r:id="rId87"/>
              </p:custDataLst>
            </p:nvPr>
          </p:nvSpPr>
          <p:spPr>
            <a:xfrm>
              <a:off x="2400300" y="4686468"/>
              <a:ext cx="113331" cy="85558"/>
            </a:xfrm>
            <a:custGeom>
              <a:avLst/>
              <a:gdLst/>
              <a:ahLst/>
              <a:cxnLst/>
              <a:rect l="0" t="0" r="0" b="0"/>
              <a:pathLst>
                <a:path w="113331" h="85558">
                  <a:moveTo>
                    <a:pt x="28575" y="85557"/>
                  </a:moveTo>
                  <a:lnTo>
                    <a:pt x="28575" y="85557"/>
                  </a:lnTo>
                  <a:lnTo>
                    <a:pt x="28575" y="80500"/>
                  </a:lnTo>
                  <a:lnTo>
                    <a:pt x="25753" y="75196"/>
                  </a:lnTo>
                  <a:lnTo>
                    <a:pt x="22029" y="69310"/>
                  </a:lnTo>
                  <a:lnTo>
                    <a:pt x="19639" y="56909"/>
                  </a:lnTo>
                  <a:lnTo>
                    <a:pt x="19442" y="53759"/>
                  </a:lnTo>
                  <a:lnTo>
                    <a:pt x="24223" y="39211"/>
                  </a:lnTo>
                  <a:lnTo>
                    <a:pt x="35320" y="22937"/>
                  </a:lnTo>
                  <a:lnTo>
                    <a:pt x="41450" y="16098"/>
                  </a:lnTo>
                  <a:lnTo>
                    <a:pt x="60965" y="6298"/>
                  </a:lnTo>
                  <a:lnTo>
                    <a:pt x="80795" y="1109"/>
                  </a:lnTo>
                  <a:lnTo>
                    <a:pt x="103250" y="0"/>
                  </a:lnTo>
                  <a:lnTo>
                    <a:pt x="106934" y="2061"/>
                  </a:lnTo>
                  <a:lnTo>
                    <a:pt x="109389" y="5551"/>
                  </a:lnTo>
                  <a:lnTo>
                    <a:pt x="112845" y="20576"/>
                  </a:lnTo>
                  <a:lnTo>
                    <a:pt x="113330" y="26362"/>
                  </a:lnTo>
                  <a:lnTo>
                    <a:pt x="110478" y="32335"/>
                  </a:lnTo>
                  <a:lnTo>
                    <a:pt x="92354" y="49797"/>
                  </a:lnTo>
                  <a:lnTo>
                    <a:pt x="63908" y="65715"/>
                  </a:lnTo>
                  <a:lnTo>
                    <a:pt x="33894" y="74674"/>
                  </a:lnTo>
                  <a:lnTo>
                    <a:pt x="26353" y="75429"/>
                  </a:lnTo>
                  <a:lnTo>
                    <a:pt x="0" y="6650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SMARTInkShape-2549">
              <a:extLst>
                <a:ext uri="{FF2B5EF4-FFF2-40B4-BE49-F238E27FC236}">
                  <a16:creationId xmlns:a16="http://schemas.microsoft.com/office/drawing/2014/main" id="{A080BB88-7C9C-D78F-7B21-3A40A4A0A088}"/>
                </a:ext>
              </a:extLst>
            </p:cNvPr>
            <p:cNvSpPr/>
            <p:nvPr>
              <p:custDataLst>
                <p:tags r:id="rId88"/>
              </p:custDataLst>
            </p:nvPr>
          </p:nvSpPr>
          <p:spPr>
            <a:xfrm>
              <a:off x="2543175" y="4545533"/>
              <a:ext cx="85726" cy="207436"/>
            </a:xfrm>
            <a:custGeom>
              <a:avLst/>
              <a:gdLst/>
              <a:ahLst/>
              <a:cxnLst/>
              <a:rect l="0" t="0" r="0" b="0"/>
              <a:pathLst>
                <a:path w="85726" h="207436">
                  <a:moveTo>
                    <a:pt x="0" y="26467"/>
                  </a:moveTo>
                  <a:lnTo>
                    <a:pt x="0" y="26467"/>
                  </a:lnTo>
                  <a:lnTo>
                    <a:pt x="7539" y="8567"/>
                  </a:lnTo>
                  <a:lnTo>
                    <a:pt x="8201" y="5008"/>
                  </a:lnTo>
                  <a:lnTo>
                    <a:pt x="9701" y="2636"/>
                  </a:lnTo>
                  <a:lnTo>
                    <a:pt x="11758" y="1055"/>
                  </a:lnTo>
                  <a:lnTo>
                    <a:pt x="14189" y="0"/>
                  </a:lnTo>
                  <a:lnTo>
                    <a:pt x="16868" y="1414"/>
                  </a:lnTo>
                  <a:lnTo>
                    <a:pt x="22666" y="8630"/>
                  </a:lnTo>
                  <a:lnTo>
                    <a:pt x="26824" y="29649"/>
                  </a:lnTo>
                  <a:lnTo>
                    <a:pt x="28229" y="70683"/>
                  </a:lnTo>
                  <a:lnTo>
                    <a:pt x="25684" y="104189"/>
                  </a:lnTo>
                  <a:lnTo>
                    <a:pt x="12093" y="149590"/>
                  </a:lnTo>
                  <a:lnTo>
                    <a:pt x="7464" y="169134"/>
                  </a:lnTo>
                  <a:lnTo>
                    <a:pt x="1475" y="189643"/>
                  </a:lnTo>
                  <a:lnTo>
                    <a:pt x="39" y="206834"/>
                  </a:lnTo>
                  <a:lnTo>
                    <a:pt x="43230" y="207435"/>
                  </a:lnTo>
                  <a:lnTo>
                    <a:pt x="57314" y="206380"/>
                  </a:lnTo>
                  <a:lnTo>
                    <a:pt x="85725" y="19791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2550">
              <a:extLst>
                <a:ext uri="{FF2B5EF4-FFF2-40B4-BE49-F238E27FC236}">
                  <a16:creationId xmlns:a16="http://schemas.microsoft.com/office/drawing/2014/main" id="{5F27ADAC-324D-CD0E-A4B6-3C284EE57D94}"/>
                </a:ext>
              </a:extLst>
            </p:cNvPr>
            <p:cNvSpPr/>
            <p:nvPr>
              <p:custDataLst>
                <p:tags r:id="rId89"/>
              </p:custDataLst>
            </p:nvPr>
          </p:nvSpPr>
          <p:spPr>
            <a:xfrm>
              <a:off x="2524125" y="4676775"/>
              <a:ext cx="123826" cy="9526"/>
            </a:xfrm>
            <a:custGeom>
              <a:avLst/>
              <a:gdLst/>
              <a:ahLst/>
              <a:cxnLst/>
              <a:rect l="0" t="0" r="0" b="0"/>
              <a:pathLst>
                <a:path w="123826" h="9526">
                  <a:moveTo>
                    <a:pt x="0" y="9525"/>
                  </a:moveTo>
                  <a:lnTo>
                    <a:pt x="0" y="9525"/>
                  </a:lnTo>
                  <a:lnTo>
                    <a:pt x="34716" y="1324"/>
                  </a:lnTo>
                  <a:lnTo>
                    <a:pt x="79363" y="78"/>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SMARTInkShape-2551">
              <a:extLst>
                <a:ext uri="{FF2B5EF4-FFF2-40B4-BE49-F238E27FC236}">
                  <a16:creationId xmlns:a16="http://schemas.microsoft.com/office/drawing/2014/main" id="{B58B7A84-7ED6-781A-850E-444873E80841}"/>
                </a:ext>
              </a:extLst>
            </p:cNvPr>
            <p:cNvSpPr/>
            <p:nvPr>
              <p:custDataLst>
                <p:tags r:id="rId90"/>
              </p:custDataLst>
            </p:nvPr>
          </p:nvSpPr>
          <p:spPr>
            <a:xfrm>
              <a:off x="2705100" y="4659200"/>
              <a:ext cx="9410" cy="131876"/>
            </a:xfrm>
            <a:custGeom>
              <a:avLst/>
              <a:gdLst/>
              <a:ahLst/>
              <a:cxnLst/>
              <a:rect l="0" t="0" r="0" b="0"/>
              <a:pathLst>
                <a:path w="9410" h="131876">
                  <a:moveTo>
                    <a:pt x="0" y="27100"/>
                  </a:moveTo>
                  <a:lnTo>
                    <a:pt x="0" y="27100"/>
                  </a:lnTo>
                  <a:lnTo>
                    <a:pt x="0" y="13843"/>
                  </a:lnTo>
                  <a:lnTo>
                    <a:pt x="1058" y="11912"/>
                  </a:lnTo>
                  <a:lnTo>
                    <a:pt x="2822" y="10625"/>
                  </a:lnTo>
                  <a:lnTo>
                    <a:pt x="5056" y="9767"/>
                  </a:lnTo>
                  <a:lnTo>
                    <a:pt x="6546" y="8136"/>
                  </a:lnTo>
                  <a:lnTo>
                    <a:pt x="9133" y="0"/>
                  </a:lnTo>
                  <a:lnTo>
                    <a:pt x="9409" y="4018"/>
                  </a:lnTo>
                  <a:lnTo>
                    <a:pt x="1314" y="34211"/>
                  </a:lnTo>
                  <a:lnTo>
                    <a:pt x="173" y="78483"/>
                  </a:lnTo>
                  <a:lnTo>
                    <a:pt x="0" y="131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 name="SMARTInkShape-2552">
              <a:extLst>
                <a:ext uri="{FF2B5EF4-FFF2-40B4-BE49-F238E27FC236}">
                  <a16:creationId xmlns:a16="http://schemas.microsoft.com/office/drawing/2014/main" id="{37A5BB2C-A658-FB1C-1B3E-A6A5886A5BDB}"/>
                </a:ext>
              </a:extLst>
            </p:cNvPr>
            <p:cNvSpPr/>
            <p:nvPr>
              <p:custDataLst>
                <p:tags r:id="rId91"/>
              </p:custDataLst>
            </p:nvPr>
          </p:nvSpPr>
          <p:spPr>
            <a:xfrm>
              <a:off x="2752725" y="4610100"/>
              <a:ext cx="9526" cy="9526"/>
            </a:xfrm>
            <a:custGeom>
              <a:avLst/>
              <a:gdLst/>
              <a:ahLst/>
              <a:cxnLst/>
              <a:rect l="0" t="0" r="0" b="0"/>
              <a:pathLst>
                <a:path w="9526" h="9526">
                  <a:moveTo>
                    <a:pt x="0" y="9525"/>
                  </a:moveTo>
                  <a:lnTo>
                    <a:pt x="0" y="9525"/>
                  </a:lnTo>
                  <a:lnTo>
                    <a:pt x="0" y="4468"/>
                  </a:lnTo>
                  <a:lnTo>
                    <a:pt x="1058" y="2979"/>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SMARTInkShape-2553">
              <a:extLst>
                <a:ext uri="{FF2B5EF4-FFF2-40B4-BE49-F238E27FC236}">
                  <a16:creationId xmlns:a16="http://schemas.microsoft.com/office/drawing/2014/main" id="{A41F305B-1C96-F032-0CB5-4360A7EC5CEE}"/>
                </a:ext>
              </a:extLst>
            </p:cNvPr>
            <p:cNvSpPr/>
            <p:nvPr>
              <p:custDataLst>
                <p:tags r:id="rId92"/>
              </p:custDataLst>
            </p:nvPr>
          </p:nvSpPr>
          <p:spPr>
            <a:xfrm>
              <a:off x="2840355" y="4658117"/>
              <a:ext cx="207646" cy="123434"/>
            </a:xfrm>
            <a:custGeom>
              <a:avLst/>
              <a:gdLst/>
              <a:ahLst/>
              <a:cxnLst/>
              <a:rect l="0" t="0" r="0" b="0"/>
              <a:pathLst>
                <a:path w="207646" h="123434">
                  <a:moveTo>
                    <a:pt x="55245" y="9133"/>
                  </a:moveTo>
                  <a:lnTo>
                    <a:pt x="55245" y="9133"/>
                  </a:lnTo>
                  <a:lnTo>
                    <a:pt x="55245" y="4076"/>
                  </a:lnTo>
                  <a:lnTo>
                    <a:pt x="54187" y="2587"/>
                  </a:lnTo>
                  <a:lnTo>
                    <a:pt x="52423" y="1594"/>
                  </a:lnTo>
                  <a:lnTo>
                    <a:pt x="47045" y="0"/>
                  </a:lnTo>
                  <a:lnTo>
                    <a:pt x="24378" y="7844"/>
                  </a:lnTo>
                  <a:lnTo>
                    <a:pt x="17537" y="14204"/>
                  </a:lnTo>
                  <a:lnTo>
                    <a:pt x="10969" y="26203"/>
                  </a:lnTo>
                  <a:lnTo>
                    <a:pt x="0" y="70282"/>
                  </a:lnTo>
                  <a:lnTo>
                    <a:pt x="1764" y="81466"/>
                  </a:lnTo>
                  <a:lnTo>
                    <a:pt x="7134" y="91023"/>
                  </a:lnTo>
                  <a:lnTo>
                    <a:pt x="22057" y="107245"/>
                  </a:lnTo>
                  <a:lnTo>
                    <a:pt x="33792" y="115533"/>
                  </a:lnTo>
                  <a:lnTo>
                    <a:pt x="61075" y="122739"/>
                  </a:lnTo>
                  <a:lnTo>
                    <a:pt x="65950" y="120303"/>
                  </a:lnTo>
                  <a:lnTo>
                    <a:pt x="78863" y="109226"/>
                  </a:lnTo>
                  <a:lnTo>
                    <a:pt x="81617" y="103713"/>
                  </a:lnTo>
                  <a:lnTo>
                    <a:pt x="82351" y="100761"/>
                  </a:lnTo>
                  <a:lnTo>
                    <a:pt x="81782" y="98794"/>
                  </a:lnTo>
                  <a:lnTo>
                    <a:pt x="80345" y="97481"/>
                  </a:lnTo>
                  <a:lnTo>
                    <a:pt x="78328" y="96607"/>
                  </a:lnTo>
                  <a:lnTo>
                    <a:pt x="76984" y="94965"/>
                  </a:lnTo>
                  <a:lnTo>
                    <a:pt x="72004" y="84727"/>
                  </a:lnTo>
                  <a:lnTo>
                    <a:pt x="67985" y="78714"/>
                  </a:lnTo>
                  <a:lnTo>
                    <a:pt x="64665" y="69379"/>
                  </a:lnTo>
                  <a:lnTo>
                    <a:pt x="60137" y="63072"/>
                  </a:lnTo>
                  <a:lnTo>
                    <a:pt x="59565" y="58851"/>
                  </a:lnTo>
                  <a:lnTo>
                    <a:pt x="63875" y="35854"/>
                  </a:lnTo>
                  <a:lnTo>
                    <a:pt x="65232" y="33297"/>
                  </a:lnTo>
                  <a:lnTo>
                    <a:pt x="67195" y="31592"/>
                  </a:lnTo>
                  <a:lnTo>
                    <a:pt x="72198" y="28640"/>
                  </a:lnTo>
                  <a:lnTo>
                    <a:pt x="91506" y="10908"/>
                  </a:lnTo>
                  <a:lnTo>
                    <a:pt x="93177" y="11375"/>
                  </a:lnTo>
                  <a:lnTo>
                    <a:pt x="106441" y="22547"/>
                  </a:lnTo>
                  <a:lnTo>
                    <a:pt x="109749" y="28500"/>
                  </a:lnTo>
                  <a:lnTo>
                    <a:pt x="120934" y="69842"/>
                  </a:lnTo>
                  <a:lnTo>
                    <a:pt x="121909" y="111866"/>
                  </a:lnTo>
                  <a:lnTo>
                    <a:pt x="121917" y="108246"/>
                  </a:lnTo>
                  <a:lnTo>
                    <a:pt x="141217" y="65938"/>
                  </a:lnTo>
                  <a:lnTo>
                    <a:pt x="153391" y="47131"/>
                  </a:lnTo>
                  <a:lnTo>
                    <a:pt x="163424" y="36604"/>
                  </a:lnTo>
                  <a:lnTo>
                    <a:pt x="185162" y="22377"/>
                  </a:lnTo>
                  <a:lnTo>
                    <a:pt x="191655" y="20311"/>
                  </a:lnTo>
                  <a:lnTo>
                    <a:pt x="193810" y="20818"/>
                  </a:lnTo>
                  <a:lnTo>
                    <a:pt x="195247" y="22214"/>
                  </a:lnTo>
                  <a:lnTo>
                    <a:pt x="197901" y="26589"/>
                  </a:lnTo>
                  <a:lnTo>
                    <a:pt x="204288" y="35002"/>
                  </a:lnTo>
                  <a:lnTo>
                    <a:pt x="206153" y="41091"/>
                  </a:lnTo>
                  <a:lnTo>
                    <a:pt x="207587" y="85589"/>
                  </a:lnTo>
                  <a:lnTo>
                    <a:pt x="207645" y="1234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9" name="SMARTInkShape-Group480">
            <a:extLst>
              <a:ext uri="{FF2B5EF4-FFF2-40B4-BE49-F238E27FC236}">
                <a16:creationId xmlns:a16="http://schemas.microsoft.com/office/drawing/2014/main" id="{C7671D22-5DFA-6AFC-3426-9319D12DCB48}"/>
              </a:ext>
            </a:extLst>
          </p:cNvPr>
          <p:cNvGrpSpPr/>
          <p:nvPr/>
        </p:nvGrpSpPr>
        <p:grpSpPr>
          <a:xfrm>
            <a:off x="1428750" y="4638675"/>
            <a:ext cx="472171" cy="247617"/>
            <a:chOff x="1428750" y="4638675"/>
            <a:chExt cx="472171" cy="247617"/>
          </a:xfrm>
        </p:grpSpPr>
        <p:sp>
          <p:nvSpPr>
            <p:cNvPr id="187" name="SMARTInkShape-2554">
              <a:extLst>
                <a:ext uri="{FF2B5EF4-FFF2-40B4-BE49-F238E27FC236}">
                  <a16:creationId xmlns:a16="http://schemas.microsoft.com/office/drawing/2014/main" id="{AC33E9CB-B121-7B37-A8BE-78F1960E475B}"/>
                </a:ext>
              </a:extLst>
            </p:cNvPr>
            <p:cNvSpPr/>
            <p:nvPr>
              <p:custDataLst>
                <p:tags r:id="rId83"/>
              </p:custDataLst>
            </p:nvPr>
          </p:nvSpPr>
          <p:spPr>
            <a:xfrm>
              <a:off x="1428750" y="4714875"/>
              <a:ext cx="428626" cy="171417"/>
            </a:xfrm>
            <a:custGeom>
              <a:avLst/>
              <a:gdLst/>
              <a:ahLst/>
              <a:cxnLst/>
              <a:rect l="0" t="0" r="0" b="0"/>
              <a:pathLst>
                <a:path w="428626" h="171417">
                  <a:moveTo>
                    <a:pt x="9525" y="161925"/>
                  </a:moveTo>
                  <a:lnTo>
                    <a:pt x="9525" y="161925"/>
                  </a:lnTo>
                  <a:lnTo>
                    <a:pt x="393" y="161925"/>
                  </a:lnTo>
                  <a:lnTo>
                    <a:pt x="0" y="171416"/>
                  </a:lnTo>
                  <a:lnTo>
                    <a:pt x="36728" y="155440"/>
                  </a:lnTo>
                  <a:lnTo>
                    <a:pt x="78616" y="134251"/>
                  </a:lnTo>
                  <a:lnTo>
                    <a:pt x="121718" y="117389"/>
                  </a:lnTo>
                  <a:lnTo>
                    <a:pt x="169152" y="102210"/>
                  </a:lnTo>
                  <a:lnTo>
                    <a:pt x="215642" y="89021"/>
                  </a:lnTo>
                  <a:lnTo>
                    <a:pt x="256497" y="76224"/>
                  </a:lnTo>
                  <a:lnTo>
                    <a:pt x="298165" y="60328"/>
                  </a:lnTo>
                  <a:lnTo>
                    <a:pt x="338225" y="44450"/>
                  </a:lnTo>
                  <a:lnTo>
                    <a:pt x="378816" y="23859"/>
                  </a:lnTo>
                  <a:lnTo>
                    <a:pt x="391671" y="20129"/>
                  </a:lnTo>
                  <a:lnTo>
                    <a:pt x="407008" y="11131"/>
                  </a:lnTo>
                  <a:lnTo>
                    <a:pt x="416672" y="3296"/>
                  </a:lnTo>
                  <a:lnTo>
                    <a:pt x="4286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2555">
              <a:extLst>
                <a:ext uri="{FF2B5EF4-FFF2-40B4-BE49-F238E27FC236}">
                  <a16:creationId xmlns:a16="http://schemas.microsoft.com/office/drawing/2014/main" id="{115F9A7E-AC14-48E8-6D31-F92A0BD6E1C6}"/>
                </a:ext>
              </a:extLst>
            </p:cNvPr>
            <p:cNvSpPr/>
            <p:nvPr>
              <p:custDataLst>
                <p:tags r:id="rId84"/>
              </p:custDataLst>
            </p:nvPr>
          </p:nvSpPr>
          <p:spPr>
            <a:xfrm>
              <a:off x="1762135" y="4638675"/>
              <a:ext cx="138786" cy="200026"/>
            </a:xfrm>
            <a:custGeom>
              <a:avLst/>
              <a:gdLst/>
              <a:ahLst/>
              <a:cxnLst/>
              <a:rect l="0" t="0" r="0" b="0"/>
              <a:pathLst>
                <a:path w="138786" h="200026">
                  <a:moveTo>
                    <a:pt x="9515" y="9525"/>
                  </a:moveTo>
                  <a:lnTo>
                    <a:pt x="9515" y="9525"/>
                  </a:lnTo>
                  <a:lnTo>
                    <a:pt x="9515" y="0"/>
                  </a:lnTo>
                  <a:lnTo>
                    <a:pt x="0" y="0"/>
                  </a:lnTo>
                  <a:lnTo>
                    <a:pt x="8192" y="0"/>
                  </a:lnTo>
                  <a:lnTo>
                    <a:pt x="49535" y="15188"/>
                  </a:lnTo>
                  <a:lnTo>
                    <a:pt x="90436" y="23598"/>
                  </a:lnTo>
                  <a:lnTo>
                    <a:pt x="120779" y="30742"/>
                  </a:lnTo>
                  <a:lnTo>
                    <a:pt x="133122" y="37972"/>
                  </a:lnTo>
                  <a:lnTo>
                    <a:pt x="138332" y="43119"/>
                  </a:lnTo>
                  <a:lnTo>
                    <a:pt x="138785" y="45679"/>
                  </a:lnTo>
                  <a:lnTo>
                    <a:pt x="138028" y="48445"/>
                  </a:lnTo>
                  <a:lnTo>
                    <a:pt x="124153" y="70600"/>
                  </a:lnTo>
                  <a:lnTo>
                    <a:pt x="83432" y="115236"/>
                  </a:lnTo>
                  <a:lnTo>
                    <a:pt x="54124" y="159987"/>
                  </a:lnTo>
                  <a:lnTo>
                    <a:pt x="49544" y="173110"/>
                  </a:lnTo>
                  <a:lnTo>
                    <a:pt x="47615" y="2000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3" name="SMARTInkShape-Group481">
            <a:extLst>
              <a:ext uri="{FF2B5EF4-FFF2-40B4-BE49-F238E27FC236}">
                <a16:creationId xmlns:a16="http://schemas.microsoft.com/office/drawing/2014/main" id="{4F58A187-E42A-8E11-0607-199A46B395A9}"/>
              </a:ext>
            </a:extLst>
          </p:cNvPr>
          <p:cNvGrpSpPr/>
          <p:nvPr/>
        </p:nvGrpSpPr>
        <p:grpSpPr>
          <a:xfrm>
            <a:off x="725424" y="4654739"/>
            <a:ext cx="341342" cy="409456"/>
            <a:chOff x="725424" y="4654739"/>
            <a:chExt cx="341342" cy="409456"/>
          </a:xfrm>
        </p:grpSpPr>
        <p:sp>
          <p:nvSpPr>
            <p:cNvPr id="190" name="SMARTInkShape-2556">
              <a:extLst>
                <a:ext uri="{FF2B5EF4-FFF2-40B4-BE49-F238E27FC236}">
                  <a16:creationId xmlns:a16="http://schemas.microsoft.com/office/drawing/2014/main" id="{0EB9B124-2A6E-993F-A42E-DE22010B619F}"/>
                </a:ext>
              </a:extLst>
            </p:cNvPr>
            <p:cNvSpPr/>
            <p:nvPr>
              <p:custDataLst>
                <p:tags r:id="rId80"/>
              </p:custDataLst>
            </p:nvPr>
          </p:nvSpPr>
          <p:spPr>
            <a:xfrm>
              <a:off x="725424" y="4654739"/>
              <a:ext cx="141352" cy="297852"/>
            </a:xfrm>
            <a:custGeom>
              <a:avLst/>
              <a:gdLst/>
              <a:ahLst/>
              <a:cxnLst/>
              <a:rect l="0" t="0" r="0" b="0"/>
              <a:pathLst>
                <a:path w="141352" h="297852">
                  <a:moveTo>
                    <a:pt x="93726" y="193486"/>
                  </a:moveTo>
                  <a:lnTo>
                    <a:pt x="93726" y="193486"/>
                  </a:lnTo>
                  <a:lnTo>
                    <a:pt x="98783" y="193486"/>
                  </a:lnTo>
                  <a:lnTo>
                    <a:pt x="100272" y="192428"/>
                  </a:lnTo>
                  <a:lnTo>
                    <a:pt x="101265" y="190664"/>
                  </a:lnTo>
                  <a:lnTo>
                    <a:pt x="103248" y="183971"/>
                  </a:lnTo>
                  <a:lnTo>
                    <a:pt x="112384" y="174829"/>
                  </a:lnTo>
                  <a:lnTo>
                    <a:pt x="112742" y="166269"/>
                  </a:lnTo>
                  <a:lnTo>
                    <a:pt x="111695" y="165818"/>
                  </a:lnTo>
                  <a:lnTo>
                    <a:pt x="107709" y="165314"/>
                  </a:lnTo>
                  <a:lnTo>
                    <a:pt x="106223" y="164122"/>
                  </a:lnTo>
                  <a:lnTo>
                    <a:pt x="104572" y="159974"/>
                  </a:lnTo>
                  <a:lnTo>
                    <a:pt x="103073" y="158444"/>
                  </a:lnTo>
                  <a:lnTo>
                    <a:pt x="98586" y="156745"/>
                  </a:lnTo>
                  <a:lnTo>
                    <a:pt x="61965" y="155397"/>
                  </a:lnTo>
                  <a:lnTo>
                    <a:pt x="55621" y="158213"/>
                  </a:lnTo>
                  <a:lnTo>
                    <a:pt x="23680" y="181955"/>
                  </a:lnTo>
                  <a:lnTo>
                    <a:pt x="15675" y="192242"/>
                  </a:lnTo>
                  <a:lnTo>
                    <a:pt x="11412" y="203869"/>
                  </a:lnTo>
                  <a:lnTo>
                    <a:pt x="8459" y="215034"/>
                  </a:lnTo>
                  <a:lnTo>
                    <a:pt x="1904" y="228328"/>
                  </a:lnTo>
                  <a:lnTo>
                    <a:pt x="0" y="239311"/>
                  </a:lnTo>
                  <a:lnTo>
                    <a:pt x="1975" y="248424"/>
                  </a:lnTo>
                  <a:lnTo>
                    <a:pt x="20906" y="280932"/>
                  </a:lnTo>
                  <a:lnTo>
                    <a:pt x="29964" y="285268"/>
                  </a:lnTo>
                  <a:lnTo>
                    <a:pt x="50329" y="291255"/>
                  </a:lnTo>
                  <a:lnTo>
                    <a:pt x="63582" y="296185"/>
                  </a:lnTo>
                  <a:lnTo>
                    <a:pt x="82597" y="297851"/>
                  </a:lnTo>
                  <a:lnTo>
                    <a:pt x="116758" y="289119"/>
                  </a:lnTo>
                  <a:lnTo>
                    <a:pt x="118606" y="287932"/>
                  </a:lnTo>
                  <a:lnTo>
                    <a:pt x="119838" y="286083"/>
                  </a:lnTo>
                  <a:lnTo>
                    <a:pt x="128523" y="262790"/>
                  </a:lnTo>
                  <a:lnTo>
                    <a:pt x="131173" y="220072"/>
                  </a:lnTo>
                  <a:lnTo>
                    <a:pt x="131633" y="183372"/>
                  </a:lnTo>
                  <a:lnTo>
                    <a:pt x="131769" y="145686"/>
                  </a:lnTo>
                  <a:lnTo>
                    <a:pt x="131809" y="104887"/>
                  </a:lnTo>
                  <a:lnTo>
                    <a:pt x="128999" y="67751"/>
                  </a:lnTo>
                  <a:lnTo>
                    <a:pt x="126336" y="50821"/>
                  </a:lnTo>
                  <a:lnTo>
                    <a:pt x="131412" y="6006"/>
                  </a:lnTo>
                  <a:lnTo>
                    <a:pt x="131550" y="1825"/>
                  </a:lnTo>
                  <a:lnTo>
                    <a:pt x="132700" y="95"/>
                  </a:lnTo>
                  <a:lnTo>
                    <a:pt x="134525" y="0"/>
                  </a:lnTo>
                  <a:lnTo>
                    <a:pt x="141351" y="298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2557">
              <a:extLst>
                <a:ext uri="{FF2B5EF4-FFF2-40B4-BE49-F238E27FC236}">
                  <a16:creationId xmlns:a16="http://schemas.microsoft.com/office/drawing/2014/main" id="{C02ED88B-8D9D-E986-E91C-D4545201BCFB}"/>
                </a:ext>
              </a:extLst>
            </p:cNvPr>
            <p:cNvSpPr/>
            <p:nvPr>
              <p:custDataLst>
                <p:tags r:id="rId81"/>
              </p:custDataLst>
            </p:nvPr>
          </p:nvSpPr>
          <p:spPr>
            <a:xfrm>
              <a:off x="904875" y="4686339"/>
              <a:ext cx="161891" cy="377856"/>
            </a:xfrm>
            <a:custGeom>
              <a:avLst/>
              <a:gdLst/>
              <a:ahLst/>
              <a:cxnLst/>
              <a:rect l="0" t="0" r="0" b="0"/>
              <a:pathLst>
                <a:path w="161891" h="377856">
                  <a:moveTo>
                    <a:pt x="142875" y="66636"/>
                  </a:moveTo>
                  <a:lnTo>
                    <a:pt x="142875" y="66636"/>
                  </a:lnTo>
                  <a:lnTo>
                    <a:pt x="151076" y="58435"/>
                  </a:lnTo>
                  <a:lnTo>
                    <a:pt x="152008" y="52447"/>
                  </a:lnTo>
                  <a:lnTo>
                    <a:pt x="153197" y="50826"/>
                  </a:lnTo>
                  <a:lnTo>
                    <a:pt x="157340" y="49026"/>
                  </a:lnTo>
                  <a:lnTo>
                    <a:pt x="158869" y="47488"/>
                  </a:lnTo>
                  <a:lnTo>
                    <a:pt x="161522" y="39512"/>
                  </a:lnTo>
                  <a:lnTo>
                    <a:pt x="161890" y="24930"/>
                  </a:lnTo>
                  <a:lnTo>
                    <a:pt x="159087" y="18820"/>
                  </a:lnTo>
                  <a:lnTo>
                    <a:pt x="143302" y="401"/>
                  </a:lnTo>
                  <a:lnTo>
                    <a:pt x="129655" y="0"/>
                  </a:lnTo>
                  <a:lnTo>
                    <a:pt x="123594" y="2801"/>
                  </a:lnTo>
                  <a:lnTo>
                    <a:pt x="120496" y="5029"/>
                  </a:lnTo>
                  <a:lnTo>
                    <a:pt x="111079" y="18278"/>
                  </a:lnTo>
                  <a:lnTo>
                    <a:pt x="95244" y="58269"/>
                  </a:lnTo>
                  <a:lnTo>
                    <a:pt x="82549" y="100496"/>
                  </a:lnTo>
                  <a:lnTo>
                    <a:pt x="77036" y="147086"/>
                  </a:lnTo>
                  <a:lnTo>
                    <a:pt x="71309" y="194475"/>
                  </a:lnTo>
                  <a:lnTo>
                    <a:pt x="57935" y="231984"/>
                  </a:lnTo>
                  <a:lnTo>
                    <a:pt x="46161" y="277369"/>
                  </a:lnTo>
                  <a:lnTo>
                    <a:pt x="34636" y="319577"/>
                  </a:lnTo>
                  <a:lnTo>
                    <a:pt x="19012" y="365234"/>
                  </a:lnTo>
                  <a:lnTo>
                    <a:pt x="11399" y="377855"/>
                  </a:lnTo>
                  <a:lnTo>
                    <a:pt x="9716" y="377832"/>
                  </a:lnTo>
                  <a:lnTo>
                    <a:pt x="0" y="36191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2558">
              <a:extLst>
                <a:ext uri="{FF2B5EF4-FFF2-40B4-BE49-F238E27FC236}">
                  <a16:creationId xmlns:a16="http://schemas.microsoft.com/office/drawing/2014/main" id="{42068987-65CA-52ED-99AE-483AFD20AD9D}"/>
                </a:ext>
              </a:extLst>
            </p:cNvPr>
            <p:cNvSpPr/>
            <p:nvPr>
              <p:custDataLst>
                <p:tags r:id="rId82"/>
              </p:custDataLst>
            </p:nvPr>
          </p:nvSpPr>
          <p:spPr>
            <a:xfrm>
              <a:off x="923925" y="4867275"/>
              <a:ext cx="133351" cy="19051"/>
            </a:xfrm>
            <a:custGeom>
              <a:avLst/>
              <a:gdLst/>
              <a:ahLst/>
              <a:cxnLst/>
              <a:rect l="0" t="0" r="0" b="0"/>
              <a:pathLst>
                <a:path w="133351" h="19051">
                  <a:moveTo>
                    <a:pt x="0" y="19050"/>
                  </a:moveTo>
                  <a:lnTo>
                    <a:pt x="0" y="19050"/>
                  </a:lnTo>
                  <a:lnTo>
                    <a:pt x="15208" y="12505"/>
                  </a:lnTo>
                  <a:lnTo>
                    <a:pt x="58625" y="9787"/>
                  </a:lnTo>
                  <a:lnTo>
                    <a:pt x="92719" y="6755"/>
                  </a:lnTo>
                  <a:lnTo>
                    <a:pt x="115094" y="1334"/>
                  </a:lnTo>
                  <a:lnTo>
                    <a:pt x="122767" y="3415"/>
                  </a:lnTo>
                  <a:lnTo>
                    <a:pt x="126294" y="5452"/>
                  </a:lnTo>
                  <a:lnTo>
                    <a:pt x="128646" y="5750"/>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94" name="SMARTInkShape-2559">
            <a:extLst>
              <a:ext uri="{FF2B5EF4-FFF2-40B4-BE49-F238E27FC236}">
                <a16:creationId xmlns:a16="http://schemas.microsoft.com/office/drawing/2014/main" id="{900F660D-203E-B009-3288-FAB6CF0D669A}"/>
              </a:ext>
            </a:extLst>
          </p:cNvPr>
          <p:cNvSpPr/>
          <p:nvPr>
            <p:custDataLst>
              <p:tags r:id="rId2"/>
            </p:custDataLst>
          </p:nvPr>
        </p:nvSpPr>
        <p:spPr>
          <a:xfrm>
            <a:off x="8487217" y="2895600"/>
            <a:ext cx="208864" cy="1381126"/>
          </a:xfrm>
          <a:custGeom>
            <a:avLst/>
            <a:gdLst/>
            <a:ahLst/>
            <a:cxnLst/>
            <a:rect l="0" t="0" r="0" b="0"/>
            <a:pathLst>
              <a:path w="208864" h="1381126">
                <a:moveTo>
                  <a:pt x="28133" y="0"/>
                </a:moveTo>
                <a:lnTo>
                  <a:pt x="28133" y="0"/>
                </a:lnTo>
                <a:lnTo>
                  <a:pt x="28133" y="5056"/>
                </a:lnTo>
                <a:lnTo>
                  <a:pt x="29191" y="6546"/>
                </a:lnTo>
                <a:lnTo>
                  <a:pt x="30956" y="7539"/>
                </a:lnTo>
                <a:lnTo>
                  <a:pt x="36335" y="9133"/>
                </a:lnTo>
                <a:lnTo>
                  <a:pt x="37070" y="12172"/>
                </a:lnTo>
                <a:lnTo>
                  <a:pt x="37267" y="14465"/>
                </a:lnTo>
                <a:lnTo>
                  <a:pt x="40305" y="19834"/>
                </a:lnTo>
                <a:lnTo>
                  <a:pt x="78349" y="61786"/>
                </a:lnTo>
                <a:lnTo>
                  <a:pt x="102545" y="105385"/>
                </a:lnTo>
                <a:lnTo>
                  <a:pt x="122728" y="147764"/>
                </a:lnTo>
                <a:lnTo>
                  <a:pt x="135954" y="189584"/>
                </a:lnTo>
                <a:lnTo>
                  <a:pt x="151940" y="236110"/>
                </a:lnTo>
                <a:lnTo>
                  <a:pt x="164301" y="278450"/>
                </a:lnTo>
                <a:lnTo>
                  <a:pt x="177326" y="324995"/>
                </a:lnTo>
                <a:lnTo>
                  <a:pt x="190471" y="371626"/>
                </a:lnTo>
                <a:lnTo>
                  <a:pt x="199706" y="405739"/>
                </a:lnTo>
                <a:lnTo>
                  <a:pt x="206321" y="452183"/>
                </a:lnTo>
                <a:lnTo>
                  <a:pt x="208281" y="497694"/>
                </a:lnTo>
                <a:lnTo>
                  <a:pt x="208863" y="539753"/>
                </a:lnTo>
                <a:lnTo>
                  <a:pt x="207942" y="573265"/>
                </a:lnTo>
                <a:lnTo>
                  <a:pt x="204002" y="605799"/>
                </a:lnTo>
                <a:lnTo>
                  <a:pt x="201548" y="640719"/>
                </a:lnTo>
                <a:lnTo>
                  <a:pt x="197342" y="687612"/>
                </a:lnTo>
                <a:lnTo>
                  <a:pt x="192216" y="727259"/>
                </a:lnTo>
                <a:lnTo>
                  <a:pt x="187875" y="766876"/>
                </a:lnTo>
                <a:lnTo>
                  <a:pt x="180441" y="814108"/>
                </a:lnTo>
                <a:lnTo>
                  <a:pt x="174273" y="854110"/>
                </a:lnTo>
                <a:lnTo>
                  <a:pt x="170917" y="897360"/>
                </a:lnTo>
                <a:lnTo>
                  <a:pt x="163690" y="933340"/>
                </a:lnTo>
                <a:lnTo>
                  <a:pt x="154846" y="976574"/>
                </a:lnTo>
                <a:lnTo>
                  <a:pt x="145524" y="1022898"/>
                </a:lnTo>
                <a:lnTo>
                  <a:pt x="137116" y="1066962"/>
                </a:lnTo>
                <a:lnTo>
                  <a:pt x="130917" y="1108068"/>
                </a:lnTo>
                <a:lnTo>
                  <a:pt x="122792" y="1143939"/>
                </a:lnTo>
                <a:lnTo>
                  <a:pt x="110861" y="1181378"/>
                </a:lnTo>
                <a:lnTo>
                  <a:pt x="92922" y="1221842"/>
                </a:lnTo>
                <a:lnTo>
                  <a:pt x="78130" y="1258880"/>
                </a:lnTo>
                <a:lnTo>
                  <a:pt x="55922" y="1300220"/>
                </a:lnTo>
                <a:lnTo>
                  <a:pt x="25469" y="1344043"/>
                </a:lnTo>
                <a:lnTo>
                  <a:pt x="0" y="1380644"/>
                </a:lnTo>
                <a:lnTo>
                  <a:pt x="9083" y="1381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SMARTInkShape-2560">
            <a:extLst>
              <a:ext uri="{FF2B5EF4-FFF2-40B4-BE49-F238E27FC236}">
                <a16:creationId xmlns:a16="http://schemas.microsoft.com/office/drawing/2014/main" id="{20D285D9-0B1E-E7A6-E060-3C8E92FA18F4}"/>
              </a:ext>
            </a:extLst>
          </p:cNvPr>
          <p:cNvSpPr/>
          <p:nvPr>
            <p:custDataLst>
              <p:tags r:id="rId3"/>
            </p:custDataLst>
          </p:nvPr>
        </p:nvSpPr>
        <p:spPr>
          <a:xfrm>
            <a:off x="6629646" y="2992184"/>
            <a:ext cx="228355" cy="1208342"/>
          </a:xfrm>
          <a:custGeom>
            <a:avLst/>
            <a:gdLst/>
            <a:ahLst/>
            <a:cxnLst/>
            <a:rect l="0" t="0" r="0" b="0"/>
            <a:pathLst>
              <a:path w="228355" h="1208342">
                <a:moveTo>
                  <a:pt x="218829" y="17716"/>
                </a:moveTo>
                <a:lnTo>
                  <a:pt x="218829" y="17716"/>
                </a:lnTo>
                <a:lnTo>
                  <a:pt x="218829" y="0"/>
                </a:lnTo>
                <a:lnTo>
                  <a:pt x="218829" y="6984"/>
                </a:lnTo>
                <a:lnTo>
                  <a:pt x="208468" y="24038"/>
                </a:lnTo>
                <a:lnTo>
                  <a:pt x="187358" y="67882"/>
                </a:lnTo>
                <a:lnTo>
                  <a:pt x="159181" y="112242"/>
                </a:lnTo>
                <a:lnTo>
                  <a:pt x="139961" y="152434"/>
                </a:lnTo>
                <a:lnTo>
                  <a:pt x="126854" y="190495"/>
                </a:lnTo>
                <a:lnTo>
                  <a:pt x="114073" y="234858"/>
                </a:lnTo>
                <a:lnTo>
                  <a:pt x="106414" y="274509"/>
                </a:lnTo>
                <a:lnTo>
                  <a:pt x="91810" y="315032"/>
                </a:lnTo>
                <a:lnTo>
                  <a:pt x="86297" y="353577"/>
                </a:lnTo>
                <a:lnTo>
                  <a:pt x="75488" y="395640"/>
                </a:lnTo>
                <a:lnTo>
                  <a:pt x="66291" y="435905"/>
                </a:lnTo>
                <a:lnTo>
                  <a:pt x="56863" y="474646"/>
                </a:lnTo>
                <a:lnTo>
                  <a:pt x="44195" y="520606"/>
                </a:lnTo>
                <a:lnTo>
                  <a:pt x="38049" y="566805"/>
                </a:lnTo>
                <a:lnTo>
                  <a:pt x="24761" y="612292"/>
                </a:lnTo>
                <a:lnTo>
                  <a:pt x="12377" y="655824"/>
                </a:lnTo>
                <a:lnTo>
                  <a:pt x="3964" y="695853"/>
                </a:lnTo>
                <a:lnTo>
                  <a:pt x="586" y="738417"/>
                </a:lnTo>
                <a:lnTo>
                  <a:pt x="0" y="778768"/>
                </a:lnTo>
                <a:lnTo>
                  <a:pt x="4859" y="825273"/>
                </a:lnTo>
                <a:lnTo>
                  <a:pt x="13026" y="860360"/>
                </a:lnTo>
                <a:lnTo>
                  <a:pt x="22149" y="902623"/>
                </a:lnTo>
                <a:lnTo>
                  <a:pt x="31554" y="943603"/>
                </a:lnTo>
                <a:lnTo>
                  <a:pt x="45272" y="988831"/>
                </a:lnTo>
                <a:lnTo>
                  <a:pt x="67267" y="1034610"/>
                </a:lnTo>
                <a:lnTo>
                  <a:pt x="91994" y="1074540"/>
                </a:lnTo>
                <a:lnTo>
                  <a:pt x="124887" y="1121989"/>
                </a:lnTo>
                <a:lnTo>
                  <a:pt x="155567" y="1159065"/>
                </a:lnTo>
                <a:lnTo>
                  <a:pt x="192624" y="1190132"/>
                </a:lnTo>
                <a:lnTo>
                  <a:pt x="210123" y="1197301"/>
                </a:lnTo>
                <a:lnTo>
                  <a:pt x="213025" y="1199923"/>
                </a:lnTo>
                <a:lnTo>
                  <a:pt x="214959" y="1202729"/>
                </a:lnTo>
                <a:lnTo>
                  <a:pt x="217307" y="1204600"/>
                </a:lnTo>
                <a:lnTo>
                  <a:pt x="228354" y="12083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04" name="SMARTInkShape-Group484">
            <a:extLst>
              <a:ext uri="{FF2B5EF4-FFF2-40B4-BE49-F238E27FC236}">
                <a16:creationId xmlns:a16="http://schemas.microsoft.com/office/drawing/2014/main" id="{CE54586B-DC41-FDC0-9A78-B0569CA69D40}"/>
              </a:ext>
            </a:extLst>
          </p:cNvPr>
          <p:cNvGrpSpPr/>
          <p:nvPr/>
        </p:nvGrpSpPr>
        <p:grpSpPr>
          <a:xfrm>
            <a:off x="7696200" y="3067452"/>
            <a:ext cx="847726" cy="1018479"/>
            <a:chOff x="7696200" y="3067452"/>
            <a:chExt cx="847726" cy="1018479"/>
          </a:xfrm>
        </p:grpSpPr>
        <p:sp>
          <p:nvSpPr>
            <p:cNvPr id="196" name="SMARTInkShape-2561">
              <a:extLst>
                <a:ext uri="{FF2B5EF4-FFF2-40B4-BE49-F238E27FC236}">
                  <a16:creationId xmlns:a16="http://schemas.microsoft.com/office/drawing/2014/main" id="{65831BF1-5C72-1703-37B4-2DA049477C88}"/>
                </a:ext>
              </a:extLst>
            </p:cNvPr>
            <p:cNvSpPr/>
            <p:nvPr>
              <p:custDataLst>
                <p:tags r:id="rId72"/>
              </p:custDataLst>
            </p:nvPr>
          </p:nvSpPr>
          <p:spPr>
            <a:xfrm>
              <a:off x="8334375" y="4000510"/>
              <a:ext cx="161926" cy="85421"/>
            </a:xfrm>
            <a:custGeom>
              <a:avLst/>
              <a:gdLst/>
              <a:ahLst/>
              <a:cxnLst/>
              <a:rect l="0" t="0" r="0" b="0"/>
              <a:pathLst>
                <a:path w="161926" h="85421">
                  <a:moveTo>
                    <a:pt x="0" y="19040"/>
                  </a:moveTo>
                  <a:lnTo>
                    <a:pt x="0" y="19040"/>
                  </a:lnTo>
                  <a:lnTo>
                    <a:pt x="5056" y="19040"/>
                  </a:lnTo>
                  <a:lnTo>
                    <a:pt x="6546" y="17982"/>
                  </a:lnTo>
                  <a:lnTo>
                    <a:pt x="7539" y="16218"/>
                  </a:lnTo>
                  <a:lnTo>
                    <a:pt x="9409" y="9908"/>
                  </a:lnTo>
                  <a:lnTo>
                    <a:pt x="14547" y="4575"/>
                  </a:lnTo>
                  <a:lnTo>
                    <a:pt x="19871" y="2027"/>
                  </a:lnTo>
                  <a:lnTo>
                    <a:pt x="46141" y="0"/>
                  </a:lnTo>
                  <a:lnTo>
                    <a:pt x="47494" y="26506"/>
                  </a:lnTo>
                  <a:lnTo>
                    <a:pt x="42530" y="44771"/>
                  </a:lnTo>
                  <a:lnTo>
                    <a:pt x="34423" y="54465"/>
                  </a:lnTo>
                  <a:lnTo>
                    <a:pt x="1051" y="84719"/>
                  </a:lnTo>
                  <a:lnTo>
                    <a:pt x="1758" y="85051"/>
                  </a:lnTo>
                  <a:lnTo>
                    <a:pt x="5367" y="85420"/>
                  </a:lnTo>
                  <a:lnTo>
                    <a:pt x="42834" y="77055"/>
                  </a:lnTo>
                  <a:lnTo>
                    <a:pt x="79957" y="76361"/>
                  </a:lnTo>
                  <a:lnTo>
                    <a:pt x="123927" y="76212"/>
                  </a:lnTo>
                  <a:lnTo>
                    <a:pt x="161925" y="761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SMARTInkShape-2562">
              <a:extLst>
                <a:ext uri="{FF2B5EF4-FFF2-40B4-BE49-F238E27FC236}">
                  <a16:creationId xmlns:a16="http://schemas.microsoft.com/office/drawing/2014/main" id="{1B811E65-441B-13F7-BCD9-5234F2A211A1}"/>
                </a:ext>
              </a:extLst>
            </p:cNvPr>
            <p:cNvSpPr/>
            <p:nvPr>
              <p:custDataLst>
                <p:tags r:id="rId73"/>
              </p:custDataLst>
            </p:nvPr>
          </p:nvSpPr>
          <p:spPr>
            <a:xfrm>
              <a:off x="8096250" y="3895765"/>
              <a:ext cx="152401" cy="152361"/>
            </a:xfrm>
            <a:custGeom>
              <a:avLst/>
              <a:gdLst/>
              <a:ahLst/>
              <a:cxnLst/>
              <a:rect l="0" t="0" r="0" b="0"/>
              <a:pathLst>
                <a:path w="152401" h="152361">
                  <a:moveTo>
                    <a:pt x="0" y="19010"/>
                  </a:moveTo>
                  <a:lnTo>
                    <a:pt x="0" y="19010"/>
                  </a:lnTo>
                  <a:lnTo>
                    <a:pt x="0" y="10809"/>
                  </a:lnTo>
                  <a:lnTo>
                    <a:pt x="10113" y="4821"/>
                  </a:lnTo>
                  <a:lnTo>
                    <a:pt x="21458" y="1400"/>
                  </a:lnTo>
                  <a:lnTo>
                    <a:pt x="31523" y="386"/>
                  </a:lnTo>
                  <a:lnTo>
                    <a:pt x="38000" y="2972"/>
                  </a:lnTo>
                  <a:lnTo>
                    <a:pt x="41208" y="5143"/>
                  </a:lnTo>
                  <a:lnTo>
                    <a:pt x="44773" y="16022"/>
                  </a:lnTo>
                  <a:lnTo>
                    <a:pt x="47375" y="59670"/>
                  </a:lnTo>
                  <a:lnTo>
                    <a:pt x="46455" y="76239"/>
                  </a:lnTo>
                  <a:lnTo>
                    <a:pt x="38215" y="113502"/>
                  </a:lnTo>
                  <a:lnTo>
                    <a:pt x="38134" y="103922"/>
                  </a:lnTo>
                  <a:lnTo>
                    <a:pt x="40937" y="96260"/>
                  </a:lnTo>
                  <a:lnTo>
                    <a:pt x="73748" y="51588"/>
                  </a:lnTo>
                  <a:lnTo>
                    <a:pt x="109913" y="15021"/>
                  </a:lnTo>
                  <a:lnTo>
                    <a:pt x="133279" y="2270"/>
                  </a:lnTo>
                  <a:lnTo>
                    <a:pt x="150909" y="0"/>
                  </a:lnTo>
                  <a:lnTo>
                    <a:pt x="151405" y="1045"/>
                  </a:lnTo>
                  <a:lnTo>
                    <a:pt x="152393" y="48030"/>
                  </a:lnTo>
                  <a:lnTo>
                    <a:pt x="149577" y="85773"/>
                  </a:lnTo>
                  <a:lnTo>
                    <a:pt x="143758" y="131205"/>
                  </a:lnTo>
                  <a:lnTo>
                    <a:pt x="142991" y="149365"/>
                  </a:lnTo>
                  <a:lnTo>
                    <a:pt x="144011" y="150363"/>
                  </a:lnTo>
                  <a:lnTo>
                    <a:pt x="152400" y="1523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SMARTInkShape-2563">
              <a:extLst>
                <a:ext uri="{FF2B5EF4-FFF2-40B4-BE49-F238E27FC236}">
                  <a16:creationId xmlns:a16="http://schemas.microsoft.com/office/drawing/2014/main" id="{7F95FA62-6B4D-65B3-3399-AAE7D8FE125D}"/>
                </a:ext>
              </a:extLst>
            </p:cNvPr>
            <p:cNvSpPr/>
            <p:nvPr>
              <p:custDataLst>
                <p:tags r:id="rId74"/>
              </p:custDataLst>
            </p:nvPr>
          </p:nvSpPr>
          <p:spPr>
            <a:xfrm>
              <a:off x="8020050" y="3676652"/>
              <a:ext cx="523876" cy="28574"/>
            </a:xfrm>
            <a:custGeom>
              <a:avLst/>
              <a:gdLst/>
              <a:ahLst/>
              <a:cxnLst/>
              <a:rect l="0" t="0" r="0" b="0"/>
              <a:pathLst>
                <a:path w="523876" h="28574">
                  <a:moveTo>
                    <a:pt x="0" y="19048"/>
                  </a:moveTo>
                  <a:lnTo>
                    <a:pt x="0" y="19048"/>
                  </a:lnTo>
                  <a:lnTo>
                    <a:pt x="36729" y="8687"/>
                  </a:lnTo>
                  <a:lnTo>
                    <a:pt x="81438" y="2573"/>
                  </a:lnTo>
                  <a:lnTo>
                    <a:pt x="114511" y="1142"/>
                  </a:lnTo>
                  <a:lnTo>
                    <a:pt x="156931" y="337"/>
                  </a:lnTo>
                  <a:lnTo>
                    <a:pt x="195253" y="98"/>
                  </a:lnTo>
                  <a:lnTo>
                    <a:pt x="240005" y="18"/>
                  </a:lnTo>
                  <a:lnTo>
                    <a:pt x="276782" y="4"/>
                  </a:lnTo>
                  <a:lnTo>
                    <a:pt x="320134" y="0"/>
                  </a:lnTo>
                  <a:lnTo>
                    <a:pt x="364729" y="2821"/>
                  </a:lnTo>
                  <a:lnTo>
                    <a:pt x="406519" y="7537"/>
                  </a:lnTo>
                  <a:lnTo>
                    <a:pt x="453472" y="11757"/>
                  </a:lnTo>
                  <a:lnTo>
                    <a:pt x="497151" y="17608"/>
                  </a:lnTo>
                  <a:lnTo>
                    <a:pt x="523875" y="285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SMARTInkShape-2564">
              <a:extLst>
                <a:ext uri="{FF2B5EF4-FFF2-40B4-BE49-F238E27FC236}">
                  <a16:creationId xmlns:a16="http://schemas.microsoft.com/office/drawing/2014/main" id="{BA856820-022B-F48E-F654-66710414AEB8}"/>
                </a:ext>
              </a:extLst>
            </p:cNvPr>
            <p:cNvSpPr/>
            <p:nvPr>
              <p:custDataLst>
                <p:tags r:id="rId75"/>
              </p:custDataLst>
            </p:nvPr>
          </p:nvSpPr>
          <p:spPr>
            <a:xfrm>
              <a:off x="8362950" y="3067452"/>
              <a:ext cx="139679" cy="113899"/>
            </a:xfrm>
            <a:custGeom>
              <a:avLst/>
              <a:gdLst/>
              <a:ahLst/>
              <a:cxnLst/>
              <a:rect l="0" t="0" r="0" b="0"/>
              <a:pathLst>
                <a:path w="139679" h="113899">
                  <a:moveTo>
                    <a:pt x="0" y="18648"/>
                  </a:moveTo>
                  <a:lnTo>
                    <a:pt x="0" y="18648"/>
                  </a:lnTo>
                  <a:lnTo>
                    <a:pt x="5056" y="13592"/>
                  </a:lnTo>
                  <a:lnTo>
                    <a:pt x="10361" y="11109"/>
                  </a:lnTo>
                  <a:lnTo>
                    <a:pt x="25510" y="8326"/>
                  </a:lnTo>
                  <a:lnTo>
                    <a:pt x="38122" y="1636"/>
                  </a:lnTo>
                  <a:lnTo>
                    <a:pt x="50804" y="0"/>
                  </a:lnTo>
                  <a:lnTo>
                    <a:pt x="52918" y="924"/>
                  </a:lnTo>
                  <a:lnTo>
                    <a:pt x="54329" y="2599"/>
                  </a:lnTo>
                  <a:lnTo>
                    <a:pt x="56955" y="7282"/>
                  </a:lnTo>
                  <a:lnTo>
                    <a:pt x="63324" y="15868"/>
                  </a:lnTo>
                  <a:lnTo>
                    <a:pt x="65186" y="21999"/>
                  </a:lnTo>
                  <a:lnTo>
                    <a:pt x="66234" y="36456"/>
                  </a:lnTo>
                  <a:lnTo>
                    <a:pt x="63657" y="45260"/>
                  </a:lnTo>
                  <a:lnTo>
                    <a:pt x="53434" y="58989"/>
                  </a:lnTo>
                  <a:lnTo>
                    <a:pt x="25739" y="88071"/>
                  </a:lnTo>
                  <a:lnTo>
                    <a:pt x="19201" y="91836"/>
                  </a:lnTo>
                  <a:lnTo>
                    <a:pt x="15976" y="92840"/>
                  </a:lnTo>
                  <a:lnTo>
                    <a:pt x="13826" y="94568"/>
                  </a:lnTo>
                  <a:lnTo>
                    <a:pt x="10092" y="102873"/>
                  </a:lnTo>
                  <a:lnTo>
                    <a:pt x="19806" y="103929"/>
                  </a:lnTo>
                  <a:lnTo>
                    <a:pt x="66042" y="104347"/>
                  </a:lnTo>
                  <a:lnTo>
                    <a:pt x="111072" y="104373"/>
                  </a:lnTo>
                  <a:lnTo>
                    <a:pt x="117453" y="104373"/>
                  </a:lnTo>
                  <a:lnTo>
                    <a:pt x="139667" y="112574"/>
                  </a:lnTo>
                  <a:lnTo>
                    <a:pt x="139678" y="113015"/>
                  </a:lnTo>
                  <a:lnTo>
                    <a:pt x="133350" y="1138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SMARTInkShape-2565">
              <a:extLst>
                <a:ext uri="{FF2B5EF4-FFF2-40B4-BE49-F238E27FC236}">
                  <a16:creationId xmlns:a16="http://schemas.microsoft.com/office/drawing/2014/main" id="{A919961F-8DBA-E1D5-C396-2EC6019A35A1}"/>
                </a:ext>
              </a:extLst>
            </p:cNvPr>
            <p:cNvSpPr/>
            <p:nvPr>
              <p:custDataLst>
                <p:tags r:id="rId76"/>
              </p:custDataLst>
            </p:nvPr>
          </p:nvSpPr>
          <p:spPr>
            <a:xfrm>
              <a:off x="8296959" y="3383126"/>
              <a:ext cx="123142" cy="102427"/>
            </a:xfrm>
            <a:custGeom>
              <a:avLst/>
              <a:gdLst/>
              <a:ahLst/>
              <a:cxnLst/>
              <a:rect l="0" t="0" r="0" b="0"/>
              <a:pathLst>
                <a:path w="123142" h="102427">
                  <a:moveTo>
                    <a:pt x="18366" y="26824"/>
                  </a:moveTo>
                  <a:lnTo>
                    <a:pt x="18366" y="26824"/>
                  </a:lnTo>
                  <a:lnTo>
                    <a:pt x="23422" y="26824"/>
                  </a:lnTo>
                  <a:lnTo>
                    <a:pt x="24912" y="25766"/>
                  </a:lnTo>
                  <a:lnTo>
                    <a:pt x="25905" y="24002"/>
                  </a:lnTo>
                  <a:lnTo>
                    <a:pt x="26568" y="21767"/>
                  </a:lnTo>
                  <a:lnTo>
                    <a:pt x="28068" y="20278"/>
                  </a:lnTo>
                  <a:lnTo>
                    <a:pt x="32556" y="18623"/>
                  </a:lnTo>
                  <a:lnTo>
                    <a:pt x="34175" y="17123"/>
                  </a:lnTo>
                  <a:lnTo>
                    <a:pt x="42046" y="4158"/>
                  </a:lnTo>
                  <a:lnTo>
                    <a:pt x="47587" y="875"/>
                  </a:lnTo>
                  <a:lnTo>
                    <a:pt x="50548" y="0"/>
                  </a:lnTo>
                  <a:lnTo>
                    <a:pt x="53579" y="474"/>
                  </a:lnTo>
                  <a:lnTo>
                    <a:pt x="59768" y="3824"/>
                  </a:lnTo>
                  <a:lnTo>
                    <a:pt x="69204" y="11660"/>
                  </a:lnTo>
                  <a:lnTo>
                    <a:pt x="72712" y="17615"/>
                  </a:lnTo>
                  <a:lnTo>
                    <a:pt x="73646" y="20685"/>
                  </a:lnTo>
                  <a:lnTo>
                    <a:pt x="69041" y="32562"/>
                  </a:lnTo>
                  <a:lnTo>
                    <a:pt x="59939" y="46308"/>
                  </a:lnTo>
                  <a:lnTo>
                    <a:pt x="15292" y="89288"/>
                  </a:lnTo>
                  <a:lnTo>
                    <a:pt x="0" y="102426"/>
                  </a:lnTo>
                  <a:lnTo>
                    <a:pt x="14660" y="96360"/>
                  </a:lnTo>
                  <a:lnTo>
                    <a:pt x="62266" y="86127"/>
                  </a:lnTo>
                  <a:lnTo>
                    <a:pt x="104914" y="84163"/>
                  </a:lnTo>
                  <a:lnTo>
                    <a:pt x="123141" y="839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SMARTInkShape-2566">
              <a:extLst>
                <a:ext uri="{FF2B5EF4-FFF2-40B4-BE49-F238E27FC236}">
                  <a16:creationId xmlns:a16="http://schemas.microsoft.com/office/drawing/2014/main" id="{38D6BE55-902F-31C0-9C45-2DC59464B49A}"/>
                </a:ext>
              </a:extLst>
            </p:cNvPr>
            <p:cNvSpPr/>
            <p:nvPr>
              <p:custDataLst>
                <p:tags r:id="rId77"/>
              </p:custDataLst>
            </p:nvPr>
          </p:nvSpPr>
          <p:spPr>
            <a:xfrm>
              <a:off x="8096250" y="3223487"/>
              <a:ext cx="159873" cy="157889"/>
            </a:xfrm>
            <a:custGeom>
              <a:avLst/>
              <a:gdLst/>
              <a:ahLst/>
              <a:cxnLst/>
              <a:rect l="0" t="0" r="0" b="0"/>
              <a:pathLst>
                <a:path w="159873" h="157889">
                  <a:moveTo>
                    <a:pt x="133350" y="5488"/>
                  </a:moveTo>
                  <a:lnTo>
                    <a:pt x="133350" y="5488"/>
                  </a:lnTo>
                  <a:lnTo>
                    <a:pt x="151973" y="5488"/>
                  </a:lnTo>
                  <a:lnTo>
                    <a:pt x="152316" y="0"/>
                  </a:lnTo>
                  <a:lnTo>
                    <a:pt x="152388" y="4556"/>
                  </a:lnTo>
                  <a:lnTo>
                    <a:pt x="131676" y="8188"/>
                  </a:lnTo>
                  <a:lnTo>
                    <a:pt x="85658" y="31016"/>
                  </a:lnTo>
                  <a:lnTo>
                    <a:pt x="55573" y="55254"/>
                  </a:lnTo>
                  <a:lnTo>
                    <a:pt x="51157" y="62178"/>
                  </a:lnTo>
                  <a:lnTo>
                    <a:pt x="49979" y="65506"/>
                  </a:lnTo>
                  <a:lnTo>
                    <a:pt x="51311" y="68784"/>
                  </a:lnTo>
                  <a:lnTo>
                    <a:pt x="69290" y="84836"/>
                  </a:lnTo>
                  <a:lnTo>
                    <a:pt x="89322" y="94380"/>
                  </a:lnTo>
                  <a:lnTo>
                    <a:pt x="135304" y="107970"/>
                  </a:lnTo>
                  <a:lnTo>
                    <a:pt x="144097" y="113830"/>
                  </a:lnTo>
                  <a:lnTo>
                    <a:pt x="154996" y="128136"/>
                  </a:lnTo>
                  <a:lnTo>
                    <a:pt x="159872" y="140723"/>
                  </a:lnTo>
                  <a:lnTo>
                    <a:pt x="158439" y="143270"/>
                  </a:lnTo>
                  <a:lnTo>
                    <a:pt x="155368" y="144967"/>
                  </a:lnTo>
                  <a:lnTo>
                    <a:pt x="113947" y="156365"/>
                  </a:lnTo>
                  <a:lnTo>
                    <a:pt x="76170" y="157587"/>
                  </a:lnTo>
                  <a:lnTo>
                    <a:pt x="30764" y="157829"/>
                  </a:lnTo>
                  <a:lnTo>
                    <a:pt x="0" y="1578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2567">
              <a:extLst>
                <a:ext uri="{FF2B5EF4-FFF2-40B4-BE49-F238E27FC236}">
                  <a16:creationId xmlns:a16="http://schemas.microsoft.com/office/drawing/2014/main" id="{54736F7C-FBBA-EF74-F421-DB18FA79BFBD}"/>
                </a:ext>
              </a:extLst>
            </p:cNvPr>
            <p:cNvSpPr/>
            <p:nvPr>
              <p:custDataLst>
                <p:tags r:id="rId78"/>
              </p:custDataLst>
            </p:nvPr>
          </p:nvSpPr>
          <p:spPr>
            <a:xfrm>
              <a:off x="7696200" y="3404540"/>
              <a:ext cx="209551" cy="14936"/>
            </a:xfrm>
            <a:custGeom>
              <a:avLst/>
              <a:gdLst/>
              <a:ahLst/>
              <a:cxnLst/>
              <a:rect l="0" t="0" r="0" b="0"/>
              <a:pathLst>
                <a:path w="209551" h="14936">
                  <a:moveTo>
                    <a:pt x="0" y="14935"/>
                  </a:moveTo>
                  <a:lnTo>
                    <a:pt x="0" y="14935"/>
                  </a:lnTo>
                  <a:lnTo>
                    <a:pt x="10113" y="9878"/>
                  </a:lnTo>
                  <a:lnTo>
                    <a:pt x="47703" y="6293"/>
                  </a:lnTo>
                  <a:lnTo>
                    <a:pt x="93070" y="2762"/>
                  </a:lnTo>
                  <a:lnTo>
                    <a:pt x="114390" y="0"/>
                  </a:lnTo>
                  <a:lnTo>
                    <a:pt x="159886" y="4489"/>
                  </a:lnTo>
                  <a:lnTo>
                    <a:pt x="201150" y="6415"/>
                  </a:lnTo>
                  <a:lnTo>
                    <a:pt x="203950" y="8196"/>
                  </a:lnTo>
                  <a:lnTo>
                    <a:pt x="209550" y="1493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2568">
              <a:extLst>
                <a:ext uri="{FF2B5EF4-FFF2-40B4-BE49-F238E27FC236}">
                  <a16:creationId xmlns:a16="http://schemas.microsoft.com/office/drawing/2014/main" id="{00623E61-858B-2860-01B8-F771CCC56277}"/>
                </a:ext>
              </a:extLst>
            </p:cNvPr>
            <p:cNvSpPr/>
            <p:nvPr>
              <p:custDataLst>
                <p:tags r:id="rId79"/>
              </p:custDataLst>
            </p:nvPr>
          </p:nvSpPr>
          <p:spPr>
            <a:xfrm>
              <a:off x="7764316" y="3314700"/>
              <a:ext cx="27135" cy="209551"/>
            </a:xfrm>
            <a:custGeom>
              <a:avLst/>
              <a:gdLst/>
              <a:ahLst/>
              <a:cxnLst/>
              <a:rect l="0" t="0" r="0" b="0"/>
              <a:pathLst>
                <a:path w="27135" h="209551">
                  <a:moveTo>
                    <a:pt x="27134" y="0"/>
                  </a:moveTo>
                  <a:lnTo>
                    <a:pt x="27134" y="0"/>
                  </a:lnTo>
                  <a:lnTo>
                    <a:pt x="21646" y="0"/>
                  </a:lnTo>
                  <a:lnTo>
                    <a:pt x="26858" y="0"/>
                  </a:lnTo>
                  <a:lnTo>
                    <a:pt x="27052" y="5057"/>
                  </a:lnTo>
                  <a:lnTo>
                    <a:pt x="18000" y="32731"/>
                  </a:lnTo>
                  <a:lnTo>
                    <a:pt x="17643" y="75489"/>
                  </a:lnTo>
                  <a:lnTo>
                    <a:pt x="10075" y="123000"/>
                  </a:lnTo>
                  <a:lnTo>
                    <a:pt x="3421" y="166818"/>
                  </a:lnTo>
                  <a:lnTo>
                    <a:pt x="0" y="188540"/>
                  </a:lnTo>
                  <a:lnTo>
                    <a:pt x="2022" y="197743"/>
                  </a:lnTo>
                  <a:lnTo>
                    <a:pt x="8084"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1" name="SMARTInkShape-Group485">
            <a:extLst>
              <a:ext uri="{FF2B5EF4-FFF2-40B4-BE49-F238E27FC236}">
                <a16:creationId xmlns:a16="http://schemas.microsoft.com/office/drawing/2014/main" id="{94F7C09F-FDDE-9CF0-7180-E57ADF21F905}"/>
              </a:ext>
            </a:extLst>
          </p:cNvPr>
          <p:cNvGrpSpPr/>
          <p:nvPr/>
        </p:nvGrpSpPr>
        <p:grpSpPr>
          <a:xfrm>
            <a:off x="6810375" y="3019438"/>
            <a:ext cx="428626" cy="1066788"/>
            <a:chOff x="6810375" y="3019438"/>
            <a:chExt cx="428626" cy="1066788"/>
          </a:xfrm>
        </p:grpSpPr>
        <p:sp>
          <p:nvSpPr>
            <p:cNvPr id="205" name="SMARTInkShape-2569">
              <a:extLst>
                <a:ext uri="{FF2B5EF4-FFF2-40B4-BE49-F238E27FC236}">
                  <a16:creationId xmlns:a16="http://schemas.microsoft.com/office/drawing/2014/main" id="{2BBE4C0A-B313-3A0A-4A4B-4720A6A1FB9A}"/>
                </a:ext>
              </a:extLst>
            </p:cNvPr>
            <p:cNvSpPr/>
            <p:nvPr>
              <p:custDataLst>
                <p:tags r:id="rId66"/>
              </p:custDataLst>
            </p:nvPr>
          </p:nvSpPr>
          <p:spPr>
            <a:xfrm>
              <a:off x="7010550" y="3933825"/>
              <a:ext cx="18901" cy="152401"/>
            </a:xfrm>
            <a:custGeom>
              <a:avLst/>
              <a:gdLst/>
              <a:ahLst/>
              <a:cxnLst/>
              <a:rect l="0" t="0" r="0" b="0"/>
              <a:pathLst>
                <a:path w="18901" h="152401">
                  <a:moveTo>
                    <a:pt x="18900" y="0"/>
                  </a:moveTo>
                  <a:lnTo>
                    <a:pt x="18900" y="0"/>
                  </a:lnTo>
                  <a:lnTo>
                    <a:pt x="13844" y="45760"/>
                  </a:lnTo>
                  <a:lnTo>
                    <a:pt x="2425" y="92182"/>
                  </a:lnTo>
                  <a:lnTo>
                    <a:pt x="0" y="139520"/>
                  </a:lnTo>
                  <a:lnTo>
                    <a:pt x="1009" y="143813"/>
                  </a:lnTo>
                  <a:lnTo>
                    <a:pt x="9375"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SMARTInkShape-2570">
              <a:extLst>
                <a:ext uri="{FF2B5EF4-FFF2-40B4-BE49-F238E27FC236}">
                  <a16:creationId xmlns:a16="http://schemas.microsoft.com/office/drawing/2014/main" id="{3AF30322-CC4F-1BF2-3616-C7FA1A50879C}"/>
                </a:ext>
              </a:extLst>
            </p:cNvPr>
            <p:cNvSpPr/>
            <p:nvPr>
              <p:custDataLst>
                <p:tags r:id="rId67"/>
              </p:custDataLst>
            </p:nvPr>
          </p:nvSpPr>
          <p:spPr>
            <a:xfrm>
              <a:off x="6810375" y="3811440"/>
              <a:ext cx="142816" cy="160486"/>
            </a:xfrm>
            <a:custGeom>
              <a:avLst/>
              <a:gdLst/>
              <a:ahLst/>
              <a:cxnLst/>
              <a:rect l="0" t="0" r="0" b="0"/>
              <a:pathLst>
                <a:path w="142816" h="160486">
                  <a:moveTo>
                    <a:pt x="0" y="17610"/>
                  </a:moveTo>
                  <a:lnTo>
                    <a:pt x="0" y="17610"/>
                  </a:lnTo>
                  <a:lnTo>
                    <a:pt x="5056" y="12553"/>
                  </a:lnTo>
                  <a:lnTo>
                    <a:pt x="10361" y="10071"/>
                  </a:lnTo>
                  <a:lnTo>
                    <a:pt x="34943" y="0"/>
                  </a:lnTo>
                  <a:lnTo>
                    <a:pt x="37054" y="578"/>
                  </a:lnTo>
                  <a:lnTo>
                    <a:pt x="42221" y="4043"/>
                  </a:lnTo>
                  <a:lnTo>
                    <a:pt x="45223" y="9111"/>
                  </a:lnTo>
                  <a:lnTo>
                    <a:pt x="46913" y="20736"/>
                  </a:lnTo>
                  <a:lnTo>
                    <a:pt x="47562" y="61629"/>
                  </a:lnTo>
                  <a:lnTo>
                    <a:pt x="44784" y="89919"/>
                  </a:lnTo>
                  <a:lnTo>
                    <a:pt x="35864" y="121207"/>
                  </a:lnTo>
                  <a:lnTo>
                    <a:pt x="29002" y="131284"/>
                  </a:lnTo>
                  <a:lnTo>
                    <a:pt x="37323" y="116578"/>
                  </a:lnTo>
                  <a:lnTo>
                    <a:pt x="68987" y="74606"/>
                  </a:lnTo>
                  <a:lnTo>
                    <a:pt x="106204" y="30301"/>
                  </a:lnTo>
                  <a:lnTo>
                    <a:pt x="122014" y="16314"/>
                  </a:lnTo>
                  <a:lnTo>
                    <a:pt x="140556" y="8807"/>
                  </a:lnTo>
                  <a:lnTo>
                    <a:pt x="141329" y="9625"/>
                  </a:lnTo>
                  <a:lnTo>
                    <a:pt x="142187" y="13355"/>
                  </a:lnTo>
                  <a:lnTo>
                    <a:pt x="142815" y="53864"/>
                  </a:lnTo>
                  <a:lnTo>
                    <a:pt x="136317" y="94503"/>
                  </a:lnTo>
                  <a:lnTo>
                    <a:pt x="133741" y="139475"/>
                  </a:lnTo>
                  <a:lnTo>
                    <a:pt x="133350" y="1604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2571">
              <a:extLst>
                <a:ext uri="{FF2B5EF4-FFF2-40B4-BE49-F238E27FC236}">
                  <a16:creationId xmlns:a16="http://schemas.microsoft.com/office/drawing/2014/main" id="{C03F9BD4-2D96-3F16-C60F-C2AB1659EAEB}"/>
                </a:ext>
              </a:extLst>
            </p:cNvPr>
            <p:cNvSpPr/>
            <p:nvPr>
              <p:custDataLst>
                <p:tags r:id="rId68"/>
              </p:custDataLst>
            </p:nvPr>
          </p:nvSpPr>
          <p:spPr>
            <a:xfrm>
              <a:off x="6810375" y="3533775"/>
              <a:ext cx="371476" cy="9526"/>
            </a:xfrm>
            <a:custGeom>
              <a:avLst/>
              <a:gdLst/>
              <a:ahLst/>
              <a:cxnLst/>
              <a:rect l="0" t="0" r="0" b="0"/>
              <a:pathLst>
                <a:path w="371476" h="9526">
                  <a:moveTo>
                    <a:pt x="0" y="9525"/>
                  </a:moveTo>
                  <a:lnTo>
                    <a:pt x="0" y="9525"/>
                  </a:lnTo>
                  <a:lnTo>
                    <a:pt x="16267" y="8467"/>
                  </a:lnTo>
                  <a:lnTo>
                    <a:pt x="54601" y="1986"/>
                  </a:lnTo>
                  <a:lnTo>
                    <a:pt x="97317" y="589"/>
                  </a:lnTo>
                  <a:lnTo>
                    <a:pt x="137844" y="175"/>
                  </a:lnTo>
                  <a:lnTo>
                    <a:pt x="175604" y="52"/>
                  </a:lnTo>
                  <a:lnTo>
                    <a:pt x="220306" y="15"/>
                  </a:lnTo>
                  <a:lnTo>
                    <a:pt x="264243" y="5"/>
                  </a:lnTo>
                  <a:lnTo>
                    <a:pt x="306901" y="0"/>
                  </a:lnTo>
                  <a:lnTo>
                    <a:pt x="354293" y="1058"/>
                  </a:lnTo>
                  <a:lnTo>
                    <a:pt x="3714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2572">
              <a:extLst>
                <a:ext uri="{FF2B5EF4-FFF2-40B4-BE49-F238E27FC236}">
                  <a16:creationId xmlns:a16="http://schemas.microsoft.com/office/drawing/2014/main" id="{6E2B8C8D-879F-E80B-0CB3-5A7FC07989D6}"/>
                </a:ext>
              </a:extLst>
            </p:cNvPr>
            <p:cNvSpPr/>
            <p:nvPr>
              <p:custDataLst>
                <p:tags r:id="rId69"/>
              </p:custDataLst>
            </p:nvPr>
          </p:nvSpPr>
          <p:spPr>
            <a:xfrm>
              <a:off x="7125264" y="3019438"/>
              <a:ext cx="113737" cy="104763"/>
            </a:xfrm>
            <a:custGeom>
              <a:avLst/>
              <a:gdLst/>
              <a:ahLst/>
              <a:cxnLst/>
              <a:rect l="0" t="0" r="0" b="0"/>
              <a:pathLst>
                <a:path w="113737" h="104763">
                  <a:moveTo>
                    <a:pt x="8961" y="28562"/>
                  </a:moveTo>
                  <a:lnTo>
                    <a:pt x="8961" y="28562"/>
                  </a:lnTo>
                  <a:lnTo>
                    <a:pt x="8961" y="20361"/>
                  </a:lnTo>
                  <a:lnTo>
                    <a:pt x="15506" y="11694"/>
                  </a:lnTo>
                  <a:lnTo>
                    <a:pt x="17161" y="5896"/>
                  </a:lnTo>
                  <a:lnTo>
                    <a:pt x="18662" y="3926"/>
                  </a:lnTo>
                  <a:lnTo>
                    <a:pt x="26570" y="506"/>
                  </a:lnTo>
                  <a:lnTo>
                    <a:pt x="42163" y="0"/>
                  </a:lnTo>
                  <a:lnTo>
                    <a:pt x="43796" y="1054"/>
                  </a:lnTo>
                  <a:lnTo>
                    <a:pt x="44884" y="2815"/>
                  </a:lnTo>
                  <a:lnTo>
                    <a:pt x="45610" y="5047"/>
                  </a:lnTo>
                  <a:lnTo>
                    <a:pt x="51688" y="13246"/>
                  </a:lnTo>
                  <a:lnTo>
                    <a:pt x="52262" y="17293"/>
                  </a:lnTo>
                  <a:lnTo>
                    <a:pt x="47955" y="39987"/>
                  </a:lnTo>
                  <a:lnTo>
                    <a:pt x="37213" y="55466"/>
                  </a:lnTo>
                  <a:lnTo>
                    <a:pt x="0" y="94669"/>
                  </a:lnTo>
                  <a:lnTo>
                    <a:pt x="44195" y="95215"/>
                  </a:lnTo>
                  <a:lnTo>
                    <a:pt x="91344" y="95235"/>
                  </a:lnTo>
                  <a:lnTo>
                    <a:pt x="111283" y="95237"/>
                  </a:lnTo>
                  <a:lnTo>
                    <a:pt x="112100" y="96295"/>
                  </a:lnTo>
                  <a:lnTo>
                    <a:pt x="113736" y="1047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9" name="SMARTInkShape-2573">
              <a:extLst>
                <a:ext uri="{FF2B5EF4-FFF2-40B4-BE49-F238E27FC236}">
                  <a16:creationId xmlns:a16="http://schemas.microsoft.com/office/drawing/2014/main" id="{2657ADAC-3556-4E69-1843-1FCF04B0566B}"/>
                </a:ext>
              </a:extLst>
            </p:cNvPr>
            <p:cNvSpPr/>
            <p:nvPr>
              <p:custDataLst>
                <p:tags r:id="rId70"/>
              </p:custDataLst>
            </p:nvPr>
          </p:nvSpPr>
          <p:spPr>
            <a:xfrm>
              <a:off x="7096273" y="3280637"/>
              <a:ext cx="17578" cy="119789"/>
            </a:xfrm>
            <a:custGeom>
              <a:avLst/>
              <a:gdLst/>
              <a:ahLst/>
              <a:cxnLst/>
              <a:rect l="0" t="0" r="0" b="0"/>
              <a:pathLst>
                <a:path w="17578" h="119789">
                  <a:moveTo>
                    <a:pt x="9377" y="5488"/>
                  </a:moveTo>
                  <a:lnTo>
                    <a:pt x="9377" y="5488"/>
                  </a:lnTo>
                  <a:lnTo>
                    <a:pt x="14433" y="431"/>
                  </a:lnTo>
                  <a:lnTo>
                    <a:pt x="15922" y="0"/>
                  </a:lnTo>
                  <a:lnTo>
                    <a:pt x="16915" y="771"/>
                  </a:lnTo>
                  <a:lnTo>
                    <a:pt x="17577" y="2344"/>
                  </a:lnTo>
                  <a:lnTo>
                    <a:pt x="16961" y="4450"/>
                  </a:lnTo>
                  <a:lnTo>
                    <a:pt x="5528" y="28582"/>
                  </a:lnTo>
                  <a:lnTo>
                    <a:pt x="973" y="68924"/>
                  </a:lnTo>
                  <a:lnTo>
                    <a:pt x="0" y="106243"/>
                  </a:lnTo>
                  <a:lnTo>
                    <a:pt x="1009" y="110758"/>
                  </a:lnTo>
                  <a:lnTo>
                    <a:pt x="9377" y="1197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SMARTInkShape-2574">
              <a:extLst>
                <a:ext uri="{FF2B5EF4-FFF2-40B4-BE49-F238E27FC236}">
                  <a16:creationId xmlns:a16="http://schemas.microsoft.com/office/drawing/2014/main" id="{1307882D-2BA5-7D36-4177-9DFA811DFD68}"/>
                </a:ext>
              </a:extLst>
            </p:cNvPr>
            <p:cNvSpPr/>
            <p:nvPr>
              <p:custDataLst>
                <p:tags r:id="rId71"/>
              </p:custDataLst>
            </p:nvPr>
          </p:nvSpPr>
          <p:spPr>
            <a:xfrm>
              <a:off x="6905625" y="3134117"/>
              <a:ext cx="168088" cy="190109"/>
            </a:xfrm>
            <a:custGeom>
              <a:avLst/>
              <a:gdLst/>
              <a:ahLst/>
              <a:cxnLst/>
              <a:rect l="0" t="0" r="0" b="0"/>
              <a:pathLst>
                <a:path w="168088" h="190109">
                  <a:moveTo>
                    <a:pt x="142875" y="9133"/>
                  </a:moveTo>
                  <a:lnTo>
                    <a:pt x="142875" y="9133"/>
                  </a:lnTo>
                  <a:lnTo>
                    <a:pt x="152400" y="9133"/>
                  </a:lnTo>
                  <a:lnTo>
                    <a:pt x="144200" y="932"/>
                  </a:lnTo>
                  <a:lnTo>
                    <a:pt x="138211" y="0"/>
                  </a:lnTo>
                  <a:lnTo>
                    <a:pt x="132689" y="2605"/>
                  </a:lnTo>
                  <a:lnTo>
                    <a:pt x="126706" y="6231"/>
                  </a:lnTo>
                  <a:lnTo>
                    <a:pt x="101378" y="16482"/>
                  </a:lnTo>
                  <a:lnTo>
                    <a:pt x="89775" y="24246"/>
                  </a:lnTo>
                  <a:lnTo>
                    <a:pt x="63381" y="35441"/>
                  </a:lnTo>
                  <a:lnTo>
                    <a:pt x="55333" y="41287"/>
                  </a:lnTo>
                  <a:lnTo>
                    <a:pt x="51051" y="47413"/>
                  </a:lnTo>
                  <a:lnTo>
                    <a:pt x="48090" y="53663"/>
                  </a:lnTo>
                  <a:lnTo>
                    <a:pt x="43245" y="59969"/>
                  </a:lnTo>
                  <a:lnTo>
                    <a:pt x="42589" y="63132"/>
                  </a:lnTo>
                  <a:lnTo>
                    <a:pt x="43209" y="66299"/>
                  </a:lnTo>
                  <a:lnTo>
                    <a:pt x="46753" y="73930"/>
                  </a:lnTo>
                  <a:lnTo>
                    <a:pt x="57479" y="80308"/>
                  </a:lnTo>
                  <a:lnTo>
                    <a:pt x="100726" y="86097"/>
                  </a:lnTo>
                  <a:lnTo>
                    <a:pt x="135669" y="101554"/>
                  </a:lnTo>
                  <a:lnTo>
                    <a:pt x="160101" y="117128"/>
                  </a:lnTo>
                  <a:lnTo>
                    <a:pt x="163884" y="121347"/>
                  </a:lnTo>
                  <a:lnTo>
                    <a:pt x="168087" y="131678"/>
                  </a:lnTo>
                  <a:lnTo>
                    <a:pt x="167133" y="143325"/>
                  </a:lnTo>
                  <a:lnTo>
                    <a:pt x="165398" y="149395"/>
                  </a:lnTo>
                  <a:lnTo>
                    <a:pt x="157824" y="158960"/>
                  </a:lnTo>
                  <a:lnTo>
                    <a:pt x="136182" y="176011"/>
                  </a:lnTo>
                  <a:lnTo>
                    <a:pt x="94745" y="186728"/>
                  </a:lnTo>
                  <a:lnTo>
                    <a:pt x="53151" y="189811"/>
                  </a:lnTo>
                  <a:lnTo>
                    <a:pt x="0" y="1901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2" name="SMARTInkShape-2575">
            <a:extLst>
              <a:ext uri="{FF2B5EF4-FFF2-40B4-BE49-F238E27FC236}">
                <a16:creationId xmlns:a16="http://schemas.microsoft.com/office/drawing/2014/main" id="{7F69B41C-DE96-6F99-FFA8-822FAFAF4E90}"/>
              </a:ext>
            </a:extLst>
          </p:cNvPr>
          <p:cNvSpPr/>
          <p:nvPr>
            <p:custDataLst>
              <p:tags r:id="rId4"/>
            </p:custDataLst>
          </p:nvPr>
        </p:nvSpPr>
        <p:spPr>
          <a:xfrm>
            <a:off x="6105525" y="2733707"/>
            <a:ext cx="2876551" cy="1532896"/>
          </a:xfrm>
          <a:custGeom>
            <a:avLst/>
            <a:gdLst/>
            <a:ahLst/>
            <a:cxnLst/>
            <a:rect l="0" t="0" r="0" b="0"/>
            <a:pathLst>
              <a:path w="2876551" h="1532896">
                <a:moveTo>
                  <a:pt x="0" y="1495393"/>
                </a:moveTo>
                <a:lnTo>
                  <a:pt x="0" y="1495393"/>
                </a:lnTo>
                <a:lnTo>
                  <a:pt x="9491" y="1495393"/>
                </a:lnTo>
                <a:lnTo>
                  <a:pt x="51028" y="1454947"/>
                </a:lnTo>
                <a:lnTo>
                  <a:pt x="96035" y="1428595"/>
                </a:lnTo>
                <a:lnTo>
                  <a:pt x="131318" y="1410223"/>
                </a:lnTo>
                <a:lnTo>
                  <a:pt x="135268" y="1412737"/>
                </a:lnTo>
                <a:lnTo>
                  <a:pt x="149478" y="1424889"/>
                </a:lnTo>
                <a:lnTo>
                  <a:pt x="155688" y="1427016"/>
                </a:lnTo>
                <a:lnTo>
                  <a:pt x="161975" y="1433606"/>
                </a:lnTo>
                <a:lnTo>
                  <a:pt x="193873" y="1476554"/>
                </a:lnTo>
                <a:lnTo>
                  <a:pt x="228548" y="1523273"/>
                </a:lnTo>
                <a:lnTo>
                  <a:pt x="234927" y="1528951"/>
                </a:lnTo>
                <a:lnTo>
                  <a:pt x="245765" y="1532895"/>
                </a:lnTo>
                <a:lnTo>
                  <a:pt x="249633" y="1530405"/>
                </a:lnTo>
                <a:lnTo>
                  <a:pt x="264935" y="1516144"/>
                </a:lnTo>
                <a:lnTo>
                  <a:pt x="274201" y="1475503"/>
                </a:lnTo>
                <a:lnTo>
                  <a:pt x="289077" y="1436669"/>
                </a:lnTo>
                <a:lnTo>
                  <a:pt x="304820" y="1393233"/>
                </a:lnTo>
                <a:lnTo>
                  <a:pt x="320678" y="1350550"/>
                </a:lnTo>
                <a:lnTo>
                  <a:pt x="336198" y="1303877"/>
                </a:lnTo>
                <a:lnTo>
                  <a:pt x="349220" y="1264005"/>
                </a:lnTo>
                <a:lnTo>
                  <a:pt x="365942" y="1226026"/>
                </a:lnTo>
                <a:lnTo>
                  <a:pt x="378185" y="1185805"/>
                </a:lnTo>
                <a:lnTo>
                  <a:pt x="393689" y="1146606"/>
                </a:lnTo>
                <a:lnTo>
                  <a:pt x="408946" y="1101079"/>
                </a:lnTo>
                <a:lnTo>
                  <a:pt x="424309" y="1057803"/>
                </a:lnTo>
                <a:lnTo>
                  <a:pt x="438169" y="1012697"/>
                </a:lnTo>
                <a:lnTo>
                  <a:pt x="456785" y="967115"/>
                </a:lnTo>
                <a:lnTo>
                  <a:pt x="469424" y="929291"/>
                </a:lnTo>
                <a:lnTo>
                  <a:pt x="483753" y="887393"/>
                </a:lnTo>
                <a:lnTo>
                  <a:pt x="497523" y="848167"/>
                </a:lnTo>
                <a:lnTo>
                  <a:pt x="511026" y="807100"/>
                </a:lnTo>
                <a:lnTo>
                  <a:pt x="518422" y="770166"/>
                </a:lnTo>
                <a:lnTo>
                  <a:pt x="532372" y="730766"/>
                </a:lnTo>
                <a:lnTo>
                  <a:pt x="544854" y="692280"/>
                </a:lnTo>
                <a:lnTo>
                  <a:pt x="558554" y="654442"/>
                </a:lnTo>
                <a:lnTo>
                  <a:pt x="574273" y="608398"/>
                </a:lnTo>
                <a:lnTo>
                  <a:pt x="588549" y="571121"/>
                </a:lnTo>
                <a:lnTo>
                  <a:pt x="602855" y="530713"/>
                </a:lnTo>
                <a:lnTo>
                  <a:pt x="615872" y="487139"/>
                </a:lnTo>
                <a:lnTo>
                  <a:pt x="631457" y="440589"/>
                </a:lnTo>
                <a:lnTo>
                  <a:pt x="649548" y="395450"/>
                </a:lnTo>
                <a:lnTo>
                  <a:pt x="659037" y="355777"/>
                </a:lnTo>
                <a:lnTo>
                  <a:pt x="675339" y="309905"/>
                </a:lnTo>
                <a:lnTo>
                  <a:pt x="691338" y="267683"/>
                </a:lnTo>
                <a:lnTo>
                  <a:pt x="701867" y="225946"/>
                </a:lnTo>
                <a:lnTo>
                  <a:pt x="711003" y="179931"/>
                </a:lnTo>
                <a:lnTo>
                  <a:pt x="721683" y="138800"/>
                </a:lnTo>
                <a:lnTo>
                  <a:pt x="731669" y="99742"/>
                </a:lnTo>
                <a:lnTo>
                  <a:pt x="736016" y="66821"/>
                </a:lnTo>
                <a:lnTo>
                  <a:pt x="741580" y="46335"/>
                </a:lnTo>
                <a:lnTo>
                  <a:pt x="742950" y="9495"/>
                </a:lnTo>
                <a:lnTo>
                  <a:pt x="751150" y="17694"/>
                </a:lnTo>
                <a:lnTo>
                  <a:pt x="766363" y="25302"/>
                </a:lnTo>
                <a:lnTo>
                  <a:pt x="811824" y="37423"/>
                </a:lnTo>
                <a:lnTo>
                  <a:pt x="824361" y="36723"/>
                </a:lnTo>
                <a:lnTo>
                  <a:pt x="870211" y="29401"/>
                </a:lnTo>
                <a:lnTo>
                  <a:pt x="908376" y="25890"/>
                </a:lnTo>
                <a:lnTo>
                  <a:pt x="946834" y="21054"/>
                </a:lnTo>
                <a:lnTo>
                  <a:pt x="986099" y="19622"/>
                </a:lnTo>
                <a:lnTo>
                  <a:pt x="1032867" y="19137"/>
                </a:lnTo>
                <a:lnTo>
                  <a:pt x="1075325" y="19053"/>
                </a:lnTo>
                <a:lnTo>
                  <a:pt x="1122929" y="12479"/>
                </a:lnTo>
                <a:lnTo>
                  <a:pt x="1159514" y="10378"/>
                </a:lnTo>
                <a:lnTo>
                  <a:pt x="1204157" y="9668"/>
                </a:lnTo>
                <a:lnTo>
                  <a:pt x="1244098" y="9528"/>
                </a:lnTo>
                <a:lnTo>
                  <a:pt x="1291695" y="9500"/>
                </a:lnTo>
                <a:lnTo>
                  <a:pt x="1338412" y="9494"/>
                </a:lnTo>
                <a:lnTo>
                  <a:pt x="1376936" y="9493"/>
                </a:lnTo>
                <a:lnTo>
                  <a:pt x="1423454" y="9493"/>
                </a:lnTo>
                <a:lnTo>
                  <a:pt x="1466863" y="9493"/>
                </a:lnTo>
                <a:lnTo>
                  <a:pt x="1512283" y="6671"/>
                </a:lnTo>
                <a:lnTo>
                  <a:pt x="1532551" y="4005"/>
                </a:lnTo>
                <a:lnTo>
                  <a:pt x="1577498" y="7814"/>
                </a:lnTo>
                <a:lnTo>
                  <a:pt x="1625080" y="1210"/>
                </a:lnTo>
                <a:lnTo>
                  <a:pt x="1670573" y="214"/>
                </a:lnTo>
                <a:lnTo>
                  <a:pt x="1712191" y="0"/>
                </a:lnTo>
                <a:lnTo>
                  <a:pt x="1759748" y="1033"/>
                </a:lnTo>
                <a:lnTo>
                  <a:pt x="1804263" y="7508"/>
                </a:lnTo>
                <a:lnTo>
                  <a:pt x="1844180" y="9101"/>
                </a:lnTo>
                <a:lnTo>
                  <a:pt x="1887341" y="9416"/>
                </a:lnTo>
                <a:lnTo>
                  <a:pt x="1928460" y="9470"/>
                </a:lnTo>
                <a:lnTo>
                  <a:pt x="1975172" y="9488"/>
                </a:lnTo>
                <a:lnTo>
                  <a:pt x="2015523" y="9492"/>
                </a:lnTo>
                <a:lnTo>
                  <a:pt x="2056868" y="9493"/>
                </a:lnTo>
                <a:lnTo>
                  <a:pt x="2097577" y="9493"/>
                </a:lnTo>
                <a:lnTo>
                  <a:pt x="2136167" y="9493"/>
                </a:lnTo>
                <a:lnTo>
                  <a:pt x="2171285" y="10551"/>
                </a:lnTo>
                <a:lnTo>
                  <a:pt x="2213675" y="16039"/>
                </a:lnTo>
                <a:lnTo>
                  <a:pt x="2260816" y="18429"/>
                </a:lnTo>
                <a:lnTo>
                  <a:pt x="2306308" y="18902"/>
                </a:lnTo>
                <a:lnTo>
                  <a:pt x="2345757" y="18983"/>
                </a:lnTo>
                <a:lnTo>
                  <a:pt x="2389314" y="19008"/>
                </a:lnTo>
                <a:lnTo>
                  <a:pt x="2431800" y="19016"/>
                </a:lnTo>
                <a:lnTo>
                  <a:pt x="2471840" y="19017"/>
                </a:lnTo>
                <a:lnTo>
                  <a:pt x="2509927" y="20076"/>
                </a:lnTo>
                <a:lnTo>
                  <a:pt x="2557421" y="23735"/>
                </a:lnTo>
                <a:lnTo>
                  <a:pt x="2598902" y="23238"/>
                </a:lnTo>
                <a:lnTo>
                  <a:pt x="2640826" y="26971"/>
                </a:lnTo>
                <a:lnTo>
                  <a:pt x="2683939" y="28077"/>
                </a:lnTo>
                <a:lnTo>
                  <a:pt x="2726348" y="28404"/>
                </a:lnTo>
                <a:lnTo>
                  <a:pt x="2766782" y="28502"/>
                </a:lnTo>
                <a:lnTo>
                  <a:pt x="2808888" y="28535"/>
                </a:lnTo>
                <a:lnTo>
                  <a:pt x="2853680" y="28542"/>
                </a:lnTo>
                <a:lnTo>
                  <a:pt x="2876550" y="285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18" name="SMARTInkShape-Group487">
            <a:extLst>
              <a:ext uri="{FF2B5EF4-FFF2-40B4-BE49-F238E27FC236}">
                <a16:creationId xmlns:a16="http://schemas.microsoft.com/office/drawing/2014/main" id="{98BC8460-C570-FD31-DE61-1792A2A63597}"/>
              </a:ext>
            </a:extLst>
          </p:cNvPr>
          <p:cNvGrpSpPr/>
          <p:nvPr/>
        </p:nvGrpSpPr>
        <p:grpSpPr>
          <a:xfrm>
            <a:off x="5667375" y="3038478"/>
            <a:ext cx="609601" cy="542923"/>
            <a:chOff x="5667375" y="3038478"/>
            <a:chExt cx="609601" cy="542923"/>
          </a:xfrm>
        </p:grpSpPr>
        <p:sp>
          <p:nvSpPr>
            <p:cNvPr id="213" name="SMARTInkShape-2576">
              <a:extLst>
                <a:ext uri="{FF2B5EF4-FFF2-40B4-BE49-F238E27FC236}">
                  <a16:creationId xmlns:a16="http://schemas.microsoft.com/office/drawing/2014/main" id="{F995DE3A-4AB1-AB18-C2BB-5A38B1E908BF}"/>
                </a:ext>
              </a:extLst>
            </p:cNvPr>
            <p:cNvSpPr/>
            <p:nvPr>
              <p:custDataLst>
                <p:tags r:id="rId61"/>
              </p:custDataLst>
            </p:nvPr>
          </p:nvSpPr>
          <p:spPr>
            <a:xfrm>
              <a:off x="6134148" y="3486161"/>
              <a:ext cx="142828" cy="95240"/>
            </a:xfrm>
            <a:custGeom>
              <a:avLst/>
              <a:gdLst/>
              <a:ahLst/>
              <a:cxnLst/>
              <a:rect l="0" t="0" r="0" b="0"/>
              <a:pathLst>
                <a:path w="142828" h="95240">
                  <a:moveTo>
                    <a:pt x="9477" y="28564"/>
                  </a:moveTo>
                  <a:lnTo>
                    <a:pt x="9477" y="28564"/>
                  </a:lnTo>
                  <a:lnTo>
                    <a:pt x="9477" y="14375"/>
                  </a:lnTo>
                  <a:lnTo>
                    <a:pt x="10535" y="12755"/>
                  </a:lnTo>
                  <a:lnTo>
                    <a:pt x="12299" y="11674"/>
                  </a:lnTo>
                  <a:lnTo>
                    <a:pt x="14533" y="10954"/>
                  </a:lnTo>
                  <a:lnTo>
                    <a:pt x="16022" y="9416"/>
                  </a:lnTo>
                  <a:lnTo>
                    <a:pt x="17678" y="4884"/>
                  </a:lnTo>
                  <a:lnTo>
                    <a:pt x="19178" y="3252"/>
                  </a:lnTo>
                  <a:lnTo>
                    <a:pt x="23666" y="1440"/>
                  </a:lnTo>
                  <a:lnTo>
                    <a:pt x="55232" y="0"/>
                  </a:lnTo>
                  <a:lnTo>
                    <a:pt x="55856" y="1054"/>
                  </a:lnTo>
                  <a:lnTo>
                    <a:pt x="57054" y="22379"/>
                  </a:lnTo>
                  <a:lnTo>
                    <a:pt x="51436" y="31460"/>
                  </a:lnTo>
                  <a:lnTo>
                    <a:pt x="9506" y="76138"/>
                  </a:lnTo>
                  <a:lnTo>
                    <a:pt x="0" y="85665"/>
                  </a:lnTo>
                  <a:lnTo>
                    <a:pt x="46946" y="85712"/>
                  </a:lnTo>
                  <a:lnTo>
                    <a:pt x="93876" y="85714"/>
                  </a:lnTo>
                  <a:lnTo>
                    <a:pt x="121872" y="85714"/>
                  </a:lnTo>
                  <a:lnTo>
                    <a:pt x="142827" y="952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SMARTInkShape-2577">
              <a:extLst>
                <a:ext uri="{FF2B5EF4-FFF2-40B4-BE49-F238E27FC236}">
                  <a16:creationId xmlns:a16="http://schemas.microsoft.com/office/drawing/2014/main" id="{A0EE53C0-C5AD-17B5-56F2-2F3C9B9D8E57}"/>
                </a:ext>
              </a:extLst>
            </p:cNvPr>
            <p:cNvSpPr/>
            <p:nvPr>
              <p:custDataLst>
                <p:tags r:id="rId62"/>
              </p:custDataLst>
            </p:nvPr>
          </p:nvSpPr>
          <p:spPr>
            <a:xfrm>
              <a:off x="6052806" y="3391017"/>
              <a:ext cx="61852" cy="190384"/>
            </a:xfrm>
            <a:custGeom>
              <a:avLst/>
              <a:gdLst/>
              <a:ahLst/>
              <a:cxnLst/>
              <a:rect l="0" t="0" r="0" b="0"/>
              <a:pathLst>
                <a:path w="61852" h="190384">
                  <a:moveTo>
                    <a:pt x="52719" y="9408"/>
                  </a:moveTo>
                  <a:lnTo>
                    <a:pt x="52719" y="9408"/>
                  </a:lnTo>
                  <a:lnTo>
                    <a:pt x="52719" y="4351"/>
                  </a:lnTo>
                  <a:lnTo>
                    <a:pt x="53777" y="2862"/>
                  </a:lnTo>
                  <a:lnTo>
                    <a:pt x="55541" y="1869"/>
                  </a:lnTo>
                  <a:lnTo>
                    <a:pt x="61851" y="0"/>
                  </a:lnTo>
                  <a:lnTo>
                    <a:pt x="44915" y="41046"/>
                  </a:lnTo>
                  <a:lnTo>
                    <a:pt x="26052" y="84018"/>
                  </a:lnTo>
                  <a:lnTo>
                    <a:pt x="9579" y="126478"/>
                  </a:lnTo>
                  <a:lnTo>
                    <a:pt x="0" y="172439"/>
                  </a:lnTo>
                  <a:lnTo>
                    <a:pt x="5094" y="190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5" name="SMARTInkShape-2578">
              <a:extLst>
                <a:ext uri="{FF2B5EF4-FFF2-40B4-BE49-F238E27FC236}">
                  <a16:creationId xmlns:a16="http://schemas.microsoft.com/office/drawing/2014/main" id="{2BC5E781-2466-8389-E320-4BDD51B58516}"/>
                </a:ext>
              </a:extLst>
            </p:cNvPr>
            <p:cNvSpPr/>
            <p:nvPr>
              <p:custDataLst>
                <p:tags r:id="rId63"/>
              </p:custDataLst>
            </p:nvPr>
          </p:nvSpPr>
          <p:spPr>
            <a:xfrm>
              <a:off x="5905931" y="3362325"/>
              <a:ext cx="113870" cy="128596"/>
            </a:xfrm>
            <a:custGeom>
              <a:avLst/>
              <a:gdLst/>
              <a:ahLst/>
              <a:cxnLst/>
              <a:rect l="0" t="0" r="0" b="0"/>
              <a:pathLst>
                <a:path w="113870" h="128596">
                  <a:moveTo>
                    <a:pt x="94819" y="9525"/>
                  </a:moveTo>
                  <a:lnTo>
                    <a:pt x="94819" y="9525"/>
                  </a:lnTo>
                  <a:lnTo>
                    <a:pt x="94819" y="0"/>
                  </a:lnTo>
                  <a:lnTo>
                    <a:pt x="89763" y="5057"/>
                  </a:lnTo>
                  <a:lnTo>
                    <a:pt x="87280" y="10361"/>
                  </a:lnTo>
                  <a:lnTo>
                    <a:pt x="72153" y="53258"/>
                  </a:lnTo>
                  <a:lnTo>
                    <a:pt x="63226" y="63534"/>
                  </a:lnTo>
                  <a:lnTo>
                    <a:pt x="57882" y="67756"/>
                  </a:lnTo>
                  <a:lnTo>
                    <a:pt x="31573" y="108179"/>
                  </a:lnTo>
                  <a:lnTo>
                    <a:pt x="22927" y="113545"/>
                  </a:lnTo>
                  <a:lnTo>
                    <a:pt x="20535" y="118551"/>
                  </a:lnTo>
                  <a:lnTo>
                    <a:pt x="18838" y="119250"/>
                  </a:lnTo>
                  <a:lnTo>
                    <a:pt x="16648" y="118659"/>
                  </a:lnTo>
                  <a:lnTo>
                    <a:pt x="14131" y="117206"/>
                  </a:lnTo>
                  <a:lnTo>
                    <a:pt x="12452" y="115179"/>
                  </a:lnTo>
                  <a:lnTo>
                    <a:pt x="1752" y="87576"/>
                  </a:lnTo>
                  <a:lnTo>
                    <a:pt x="0" y="73391"/>
                  </a:lnTo>
                  <a:lnTo>
                    <a:pt x="7808" y="50862"/>
                  </a:lnTo>
                  <a:lnTo>
                    <a:pt x="18582" y="38142"/>
                  </a:lnTo>
                  <a:lnTo>
                    <a:pt x="23664" y="38112"/>
                  </a:lnTo>
                  <a:lnTo>
                    <a:pt x="28975" y="40928"/>
                  </a:lnTo>
                  <a:lnTo>
                    <a:pt x="31873" y="43160"/>
                  </a:lnTo>
                  <a:lnTo>
                    <a:pt x="35094" y="48463"/>
                  </a:lnTo>
                  <a:lnTo>
                    <a:pt x="35952" y="51359"/>
                  </a:lnTo>
                  <a:lnTo>
                    <a:pt x="69147" y="93579"/>
                  </a:lnTo>
                  <a:lnTo>
                    <a:pt x="92666" y="122463"/>
                  </a:lnTo>
                  <a:lnTo>
                    <a:pt x="93862" y="127806"/>
                  </a:lnTo>
                  <a:lnTo>
                    <a:pt x="95239" y="128595"/>
                  </a:lnTo>
                  <a:lnTo>
                    <a:pt x="97217" y="128064"/>
                  </a:lnTo>
                  <a:lnTo>
                    <a:pt x="102234" y="125709"/>
                  </a:lnTo>
                  <a:lnTo>
                    <a:pt x="113869"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6" name="SMARTInkShape-2579">
              <a:extLst>
                <a:ext uri="{FF2B5EF4-FFF2-40B4-BE49-F238E27FC236}">
                  <a16:creationId xmlns:a16="http://schemas.microsoft.com/office/drawing/2014/main" id="{E1234A28-E75D-D88D-3593-9AB18C10B324}"/>
                </a:ext>
              </a:extLst>
            </p:cNvPr>
            <p:cNvSpPr/>
            <p:nvPr>
              <p:custDataLst>
                <p:tags r:id="rId64"/>
              </p:custDataLst>
            </p:nvPr>
          </p:nvSpPr>
          <p:spPr>
            <a:xfrm>
              <a:off x="5667375" y="3124200"/>
              <a:ext cx="161926" cy="19051"/>
            </a:xfrm>
            <a:custGeom>
              <a:avLst/>
              <a:gdLst/>
              <a:ahLst/>
              <a:cxnLst/>
              <a:rect l="0" t="0" r="0" b="0"/>
              <a:pathLst>
                <a:path w="161926" h="19051">
                  <a:moveTo>
                    <a:pt x="0" y="19050"/>
                  </a:moveTo>
                  <a:lnTo>
                    <a:pt x="0" y="19050"/>
                  </a:lnTo>
                  <a:lnTo>
                    <a:pt x="5056" y="19050"/>
                  </a:lnTo>
                  <a:lnTo>
                    <a:pt x="40704" y="10849"/>
                  </a:lnTo>
                  <a:lnTo>
                    <a:pt x="83246" y="9700"/>
                  </a:lnTo>
                  <a:lnTo>
                    <a:pt x="122636" y="8490"/>
                  </a:lnTo>
                  <a:lnTo>
                    <a:pt x="144419" y="590"/>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2580">
              <a:extLst>
                <a:ext uri="{FF2B5EF4-FFF2-40B4-BE49-F238E27FC236}">
                  <a16:creationId xmlns:a16="http://schemas.microsoft.com/office/drawing/2014/main" id="{D7724D2E-DBE2-63F4-47D5-CC4FB90C4B4C}"/>
                </a:ext>
              </a:extLst>
            </p:cNvPr>
            <p:cNvSpPr/>
            <p:nvPr>
              <p:custDataLst>
                <p:tags r:id="rId65"/>
              </p:custDataLst>
            </p:nvPr>
          </p:nvSpPr>
          <p:spPr>
            <a:xfrm>
              <a:off x="5705879" y="3038478"/>
              <a:ext cx="142472" cy="236413"/>
            </a:xfrm>
            <a:custGeom>
              <a:avLst/>
              <a:gdLst/>
              <a:ahLst/>
              <a:cxnLst/>
              <a:rect l="0" t="0" r="0" b="0"/>
              <a:pathLst>
                <a:path w="142472" h="236413">
                  <a:moveTo>
                    <a:pt x="28171" y="9522"/>
                  </a:moveTo>
                  <a:lnTo>
                    <a:pt x="28171" y="9522"/>
                  </a:lnTo>
                  <a:lnTo>
                    <a:pt x="28171" y="0"/>
                  </a:lnTo>
                  <a:lnTo>
                    <a:pt x="28171" y="40095"/>
                  </a:lnTo>
                  <a:lnTo>
                    <a:pt x="25349" y="76592"/>
                  </a:lnTo>
                  <a:lnTo>
                    <a:pt x="20632" y="110533"/>
                  </a:lnTo>
                  <a:lnTo>
                    <a:pt x="16412" y="148459"/>
                  </a:lnTo>
                  <a:lnTo>
                    <a:pt x="10561" y="189719"/>
                  </a:lnTo>
                  <a:lnTo>
                    <a:pt x="8347" y="218722"/>
                  </a:lnTo>
                  <a:lnTo>
                    <a:pt x="6489" y="222014"/>
                  </a:lnTo>
                  <a:lnTo>
                    <a:pt x="4191" y="224209"/>
                  </a:lnTo>
                  <a:lnTo>
                    <a:pt x="1638" y="229469"/>
                  </a:lnTo>
                  <a:lnTo>
                    <a:pt x="0" y="236412"/>
                  </a:lnTo>
                  <a:lnTo>
                    <a:pt x="2599" y="234540"/>
                  </a:lnTo>
                  <a:lnTo>
                    <a:pt x="7833" y="229771"/>
                  </a:lnTo>
                  <a:lnTo>
                    <a:pt x="37213" y="221213"/>
                  </a:lnTo>
                  <a:lnTo>
                    <a:pt x="83293" y="219260"/>
                  </a:lnTo>
                  <a:lnTo>
                    <a:pt x="96061" y="218097"/>
                  </a:lnTo>
                  <a:lnTo>
                    <a:pt x="116394" y="210882"/>
                  </a:lnTo>
                  <a:lnTo>
                    <a:pt x="142471" y="2095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19" name="SMARTInkShape-2581">
            <a:extLst>
              <a:ext uri="{FF2B5EF4-FFF2-40B4-BE49-F238E27FC236}">
                <a16:creationId xmlns:a16="http://schemas.microsoft.com/office/drawing/2014/main" id="{1FC0D8D8-975A-45F3-205C-F9E4FE343E67}"/>
              </a:ext>
            </a:extLst>
          </p:cNvPr>
          <p:cNvSpPr/>
          <p:nvPr>
            <p:custDataLst>
              <p:tags r:id="rId5"/>
            </p:custDataLst>
          </p:nvPr>
        </p:nvSpPr>
        <p:spPr>
          <a:xfrm>
            <a:off x="5133975" y="2962275"/>
            <a:ext cx="9410" cy="238126"/>
          </a:xfrm>
          <a:custGeom>
            <a:avLst/>
            <a:gdLst/>
            <a:ahLst/>
            <a:cxnLst/>
            <a:rect l="0" t="0" r="0" b="0"/>
            <a:pathLst>
              <a:path w="9410" h="238126">
                <a:moveTo>
                  <a:pt x="0" y="0"/>
                </a:moveTo>
                <a:lnTo>
                  <a:pt x="0" y="0"/>
                </a:lnTo>
                <a:lnTo>
                  <a:pt x="8201" y="0"/>
                </a:lnTo>
                <a:lnTo>
                  <a:pt x="8642" y="1058"/>
                </a:lnTo>
                <a:lnTo>
                  <a:pt x="9409" y="18314"/>
                </a:lnTo>
                <a:lnTo>
                  <a:pt x="1971" y="58307"/>
                </a:lnTo>
                <a:lnTo>
                  <a:pt x="260" y="99440"/>
                </a:lnTo>
                <a:lnTo>
                  <a:pt x="52" y="144330"/>
                </a:lnTo>
                <a:lnTo>
                  <a:pt x="10" y="188906"/>
                </a:lnTo>
                <a:lnTo>
                  <a:pt x="0" y="238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31" name="SMARTInkShape-Group489">
            <a:extLst>
              <a:ext uri="{FF2B5EF4-FFF2-40B4-BE49-F238E27FC236}">
                <a16:creationId xmlns:a16="http://schemas.microsoft.com/office/drawing/2014/main" id="{A1C6989E-1C95-1934-9200-C57E3BF7B1EA}"/>
              </a:ext>
            </a:extLst>
          </p:cNvPr>
          <p:cNvGrpSpPr/>
          <p:nvPr/>
        </p:nvGrpSpPr>
        <p:grpSpPr>
          <a:xfrm>
            <a:off x="3325079" y="2886467"/>
            <a:ext cx="1970822" cy="552059"/>
            <a:chOff x="3325079" y="2886467"/>
            <a:chExt cx="1970822" cy="552059"/>
          </a:xfrm>
        </p:grpSpPr>
        <p:sp>
          <p:nvSpPr>
            <p:cNvPr id="220" name="SMARTInkShape-2582">
              <a:extLst>
                <a:ext uri="{FF2B5EF4-FFF2-40B4-BE49-F238E27FC236}">
                  <a16:creationId xmlns:a16="http://schemas.microsoft.com/office/drawing/2014/main" id="{93DB5853-935A-9DC9-3CE4-E6D19FC37E14}"/>
                </a:ext>
              </a:extLst>
            </p:cNvPr>
            <p:cNvSpPr/>
            <p:nvPr>
              <p:custDataLst>
                <p:tags r:id="rId50"/>
              </p:custDataLst>
            </p:nvPr>
          </p:nvSpPr>
          <p:spPr>
            <a:xfrm>
              <a:off x="4295775" y="2952866"/>
              <a:ext cx="190501" cy="9410"/>
            </a:xfrm>
            <a:custGeom>
              <a:avLst/>
              <a:gdLst/>
              <a:ahLst/>
              <a:cxnLst/>
              <a:rect l="0" t="0" r="0" b="0"/>
              <a:pathLst>
                <a:path w="190501" h="9410">
                  <a:moveTo>
                    <a:pt x="0" y="9409"/>
                  </a:moveTo>
                  <a:lnTo>
                    <a:pt x="0" y="9409"/>
                  </a:lnTo>
                  <a:lnTo>
                    <a:pt x="46741" y="9409"/>
                  </a:lnTo>
                  <a:lnTo>
                    <a:pt x="87697" y="9409"/>
                  </a:lnTo>
                  <a:lnTo>
                    <a:pt x="132916" y="2863"/>
                  </a:lnTo>
                  <a:lnTo>
                    <a:pt x="177256" y="145"/>
                  </a:lnTo>
                  <a:lnTo>
                    <a:pt x="183908" y="0"/>
                  </a:lnTo>
                  <a:lnTo>
                    <a:pt x="186105" y="1020"/>
                  </a:lnTo>
                  <a:lnTo>
                    <a:pt x="187570" y="2758"/>
                  </a:lnTo>
                  <a:lnTo>
                    <a:pt x="190500" y="9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SMARTInkShape-2583">
              <a:extLst>
                <a:ext uri="{FF2B5EF4-FFF2-40B4-BE49-F238E27FC236}">
                  <a16:creationId xmlns:a16="http://schemas.microsoft.com/office/drawing/2014/main" id="{7DF19939-9C8F-4FA4-C0E3-BFAA9FC12573}"/>
                </a:ext>
              </a:extLst>
            </p:cNvPr>
            <p:cNvSpPr/>
            <p:nvPr>
              <p:custDataLst>
                <p:tags r:id="rId51"/>
              </p:custDataLst>
            </p:nvPr>
          </p:nvSpPr>
          <p:spPr>
            <a:xfrm>
              <a:off x="4581525" y="3233169"/>
              <a:ext cx="133351" cy="100556"/>
            </a:xfrm>
            <a:custGeom>
              <a:avLst/>
              <a:gdLst/>
              <a:ahLst/>
              <a:cxnLst/>
              <a:rect l="0" t="0" r="0" b="0"/>
              <a:pathLst>
                <a:path w="133351" h="100556">
                  <a:moveTo>
                    <a:pt x="0" y="33906"/>
                  </a:moveTo>
                  <a:lnTo>
                    <a:pt x="0" y="33906"/>
                  </a:lnTo>
                  <a:lnTo>
                    <a:pt x="5056" y="33906"/>
                  </a:lnTo>
                  <a:lnTo>
                    <a:pt x="6545" y="32848"/>
                  </a:lnTo>
                  <a:lnTo>
                    <a:pt x="7539" y="31084"/>
                  </a:lnTo>
                  <a:lnTo>
                    <a:pt x="9132" y="25705"/>
                  </a:lnTo>
                  <a:lnTo>
                    <a:pt x="12173" y="24970"/>
                  </a:lnTo>
                  <a:lnTo>
                    <a:pt x="14465" y="24774"/>
                  </a:lnTo>
                  <a:lnTo>
                    <a:pt x="15994" y="22526"/>
                  </a:lnTo>
                  <a:lnTo>
                    <a:pt x="18648" y="8014"/>
                  </a:lnTo>
                  <a:lnTo>
                    <a:pt x="19839" y="7119"/>
                  </a:lnTo>
                  <a:lnTo>
                    <a:pt x="26575" y="4803"/>
                  </a:lnTo>
                  <a:lnTo>
                    <a:pt x="32272" y="510"/>
                  </a:lnTo>
                  <a:lnTo>
                    <a:pt x="34215" y="0"/>
                  </a:lnTo>
                  <a:lnTo>
                    <a:pt x="35510" y="719"/>
                  </a:lnTo>
                  <a:lnTo>
                    <a:pt x="36373" y="2256"/>
                  </a:lnTo>
                  <a:lnTo>
                    <a:pt x="38007" y="3281"/>
                  </a:lnTo>
                  <a:lnTo>
                    <a:pt x="42644" y="4420"/>
                  </a:lnTo>
                  <a:lnTo>
                    <a:pt x="44305" y="6840"/>
                  </a:lnTo>
                  <a:lnTo>
                    <a:pt x="46969" y="23111"/>
                  </a:lnTo>
                  <a:lnTo>
                    <a:pt x="47188" y="26710"/>
                  </a:lnTo>
                  <a:lnTo>
                    <a:pt x="39934" y="47693"/>
                  </a:lnTo>
                  <a:lnTo>
                    <a:pt x="23688" y="83580"/>
                  </a:lnTo>
                  <a:lnTo>
                    <a:pt x="9770" y="100286"/>
                  </a:lnTo>
                  <a:lnTo>
                    <a:pt x="27860" y="100555"/>
                  </a:lnTo>
                  <a:lnTo>
                    <a:pt x="68773" y="92377"/>
                  </a:lnTo>
                  <a:lnTo>
                    <a:pt x="116168" y="91133"/>
                  </a:lnTo>
                  <a:lnTo>
                    <a:pt x="133350" y="910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2" name="SMARTInkShape-2584">
              <a:extLst>
                <a:ext uri="{FF2B5EF4-FFF2-40B4-BE49-F238E27FC236}">
                  <a16:creationId xmlns:a16="http://schemas.microsoft.com/office/drawing/2014/main" id="{6AF8F6EE-329D-D4AA-B18B-584F627A03CB}"/>
                </a:ext>
              </a:extLst>
            </p:cNvPr>
            <p:cNvSpPr/>
            <p:nvPr>
              <p:custDataLst>
                <p:tags r:id="rId52"/>
              </p:custDataLst>
            </p:nvPr>
          </p:nvSpPr>
          <p:spPr>
            <a:xfrm>
              <a:off x="4333875" y="3100286"/>
              <a:ext cx="228601" cy="190552"/>
            </a:xfrm>
            <a:custGeom>
              <a:avLst/>
              <a:gdLst/>
              <a:ahLst/>
              <a:cxnLst/>
              <a:rect l="0" t="0" r="0" b="0"/>
              <a:pathLst>
                <a:path w="228601" h="190552">
                  <a:moveTo>
                    <a:pt x="0" y="42964"/>
                  </a:moveTo>
                  <a:lnTo>
                    <a:pt x="0" y="42964"/>
                  </a:lnTo>
                  <a:lnTo>
                    <a:pt x="0" y="37908"/>
                  </a:lnTo>
                  <a:lnTo>
                    <a:pt x="2822" y="32603"/>
                  </a:lnTo>
                  <a:lnTo>
                    <a:pt x="9721" y="25659"/>
                  </a:lnTo>
                  <a:lnTo>
                    <a:pt x="30397" y="11966"/>
                  </a:lnTo>
                  <a:lnTo>
                    <a:pt x="69731" y="0"/>
                  </a:lnTo>
                  <a:lnTo>
                    <a:pt x="96529" y="4014"/>
                  </a:lnTo>
                  <a:lnTo>
                    <a:pt x="100335" y="6414"/>
                  </a:lnTo>
                  <a:lnTo>
                    <a:pt x="107388" y="14725"/>
                  </a:lnTo>
                  <a:lnTo>
                    <a:pt x="112252" y="41417"/>
                  </a:lnTo>
                  <a:lnTo>
                    <a:pt x="113694" y="71081"/>
                  </a:lnTo>
                  <a:lnTo>
                    <a:pt x="108386" y="90385"/>
                  </a:lnTo>
                  <a:lnTo>
                    <a:pt x="82829" y="137129"/>
                  </a:lnTo>
                  <a:lnTo>
                    <a:pt x="58899" y="172578"/>
                  </a:lnTo>
                  <a:lnTo>
                    <a:pt x="49813" y="179945"/>
                  </a:lnTo>
                  <a:lnTo>
                    <a:pt x="38749" y="186915"/>
                  </a:lnTo>
                  <a:lnTo>
                    <a:pt x="35358" y="189731"/>
                  </a:lnTo>
                  <a:lnTo>
                    <a:pt x="33097" y="190551"/>
                  </a:lnTo>
                  <a:lnTo>
                    <a:pt x="31589" y="190038"/>
                  </a:lnTo>
                  <a:lnTo>
                    <a:pt x="30584" y="188638"/>
                  </a:lnTo>
                  <a:lnTo>
                    <a:pt x="30973" y="186647"/>
                  </a:lnTo>
                  <a:lnTo>
                    <a:pt x="37635" y="177729"/>
                  </a:lnTo>
                  <a:lnTo>
                    <a:pt x="76544" y="133209"/>
                  </a:lnTo>
                  <a:lnTo>
                    <a:pt x="120670" y="93471"/>
                  </a:lnTo>
                  <a:lnTo>
                    <a:pt x="166953" y="60695"/>
                  </a:lnTo>
                  <a:lnTo>
                    <a:pt x="174743" y="53314"/>
                  </a:lnTo>
                  <a:lnTo>
                    <a:pt x="178205" y="46506"/>
                  </a:lnTo>
                  <a:lnTo>
                    <a:pt x="180943" y="33609"/>
                  </a:lnTo>
                  <a:lnTo>
                    <a:pt x="163070" y="43823"/>
                  </a:lnTo>
                  <a:lnTo>
                    <a:pt x="116904" y="83320"/>
                  </a:lnTo>
                  <a:lnTo>
                    <a:pt x="95478" y="114645"/>
                  </a:lnTo>
                  <a:lnTo>
                    <a:pt x="88615" y="136875"/>
                  </a:lnTo>
                  <a:lnTo>
                    <a:pt x="88068" y="151377"/>
                  </a:lnTo>
                  <a:lnTo>
                    <a:pt x="91352" y="168406"/>
                  </a:lnTo>
                  <a:lnTo>
                    <a:pt x="96340" y="178091"/>
                  </a:lnTo>
                  <a:lnTo>
                    <a:pt x="99152" y="180674"/>
                  </a:lnTo>
                  <a:lnTo>
                    <a:pt x="110742" y="183543"/>
                  </a:lnTo>
                  <a:lnTo>
                    <a:pt x="146640" y="184478"/>
                  </a:lnTo>
                  <a:lnTo>
                    <a:pt x="191869" y="174063"/>
                  </a:lnTo>
                  <a:lnTo>
                    <a:pt x="228600" y="1667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2585">
              <a:extLst>
                <a:ext uri="{FF2B5EF4-FFF2-40B4-BE49-F238E27FC236}">
                  <a16:creationId xmlns:a16="http://schemas.microsoft.com/office/drawing/2014/main" id="{9463BDA9-8A23-6F1E-2F0C-42047779387D}"/>
                </a:ext>
              </a:extLst>
            </p:cNvPr>
            <p:cNvSpPr/>
            <p:nvPr>
              <p:custDataLst>
                <p:tags r:id="rId53"/>
              </p:custDataLst>
            </p:nvPr>
          </p:nvSpPr>
          <p:spPr>
            <a:xfrm>
              <a:off x="3956912" y="3200400"/>
              <a:ext cx="167414" cy="1"/>
            </a:xfrm>
            <a:custGeom>
              <a:avLst/>
              <a:gdLst/>
              <a:ahLst/>
              <a:cxnLst/>
              <a:rect l="0" t="0" r="0" b="0"/>
              <a:pathLst>
                <a:path w="167414" h="1">
                  <a:moveTo>
                    <a:pt x="5488" y="0"/>
                  </a:moveTo>
                  <a:lnTo>
                    <a:pt x="5488" y="0"/>
                  </a:lnTo>
                  <a:lnTo>
                    <a:pt x="0" y="0"/>
                  </a:lnTo>
                  <a:lnTo>
                    <a:pt x="47498" y="0"/>
                  </a:lnTo>
                  <a:lnTo>
                    <a:pt x="91728" y="0"/>
                  </a:lnTo>
                  <a:lnTo>
                    <a:pt x="16741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2586">
              <a:extLst>
                <a:ext uri="{FF2B5EF4-FFF2-40B4-BE49-F238E27FC236}">
                  <a16:creationId xmlns:a16="http://schemas.microsoft.com/office/drawing/2014/main" id="{272941E3-F509-E35D-4724-0644D3117A5D}"/>
                </a:ext>
              </a:extLst>
            </p:cNvPr>
            <p:cNvSpPr/>
            <p:nvPr>
              <p:custDataLst>
                <p:tags r:id="rId54"/>
              </p:custDataLst>
            </p:nvPr>
          </p:nvSpPr>
          <p:spPr>
            <a:xfrm>
              <a:off x="3476625" y="2991909"/>
              <a:ext cx="209551" cy="27517"/>
            </a:xfrm>
            <a:custGeom>
              <a:avLst/>
              <a:gdLst/>
              <a:ahLst/>
              <a:cxnLst/>
              <a:rect l="0" t="0" r="0" b="0"/>
              <a:pathLst>
                <a:path w="209551" h="27517">
                  <a:moveTo>
                    <a:pt x="0" y="27516"/>
                  </a:moveTo>
                  <a:lnTo>
                    <a:pt x="0" y="27516"/>
                  </a:lnTo>
                  <a:lnTo>
                    <a:pt x="0" y="22460"/>
                  </a:lnTo>
                  <a:lnTo>
                    <a:pt x="1058" y="20970"/>
                  </a:lnTo>
                  <a:lnTo>
                    <a:pt x="2822" y="19977"/>
                  </a:lnTo>
                  <a:lnTo>
                    <a:pt x="45760" y="9906"/>
                  </a:lnTo>
                  <a:lnTo>
                    <a:pt x="91903" y="3263"/>
                  </a:lnTo>
                  <a:lnTo>
                    <a:pt x="120716" y="5396"/>
                  </a:lnTo>
                  <a:lnTo>
                    <a:pt x="159974" y="0"/>
                  </a:lnTo>
                  <a:lnTo>
                    <a:pt x="174463" y="2234"/>
                  </a:lnTo>
                  <a:lnTo>
                    <a:pt x="191393" y="6619"/>
                  </a:lnTo>
                  <a:lnTo>
                    <a:pt x="209550" y="84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2587">
              <a:extLst>
                <a:ext uri="{FF2B5EF4-FFF2-40B4-BE49-F238E27FC236}">
                  <a16:creationId xmlns:a16="http://schemas.microsoft.com/office/drawing/2014/main" id="{D05F3C35-65B3-A0ED-CFE4-8AD1D3C21BC8}"/>
                </a:ext>
              </a:extLst>
            </p:cNvPr>
            <p:cNvSpPr/>
            <p:nvPr>
              <p:custDataLst>
                <p:tags r:id="rId55"/>
              </p:custDataLst>
            </p:nvPr>
          </p:nvSpPr>
          <p:spPr>
            <a:xfrm>
              <a:off x="3772324" y="3230415"/>
              <a:ext cx="17303" cy="150961"/>
            </a:xfrm>
            <a:custGeom>
              <a:avLst/>
              <a:gdLst/>
              <a:ahLst/>
              <a:cxnLst/>
              <a:rect l="0" t="0" r="0" b="0"/>
              <a:pathLst>
                <a:path w="17303" h="150961">
                  <a:moveTo>
                    <a:pt x="9101" y="17610"/>
                  </a:moveTo>
                  <a:lnTo>
                    <a:pt x="9101" y="17610"/>
                  </a:lnTo>
                  <a:lnTo>
                    <a:pt x="9101" y="9409"/>
                  </a:lnTo>
                  <a:lnTo>
                    <a:pt x="17302" y="0"/>
                  </a:lnTo>
                  <a:lnTo>
                    <a:pt x="13177" y="4043"/>
                  </a:lnTo>
                  <a:lnTo>
                    <a:pt x="10913" y="11933"/>
                  </a:lnTo>
                  <a:lnTo>
                    <a:pt x="2793" y="54492"/>
                  </a:lnTo>
                  <a:lnTo>
                    <a:pt x="0" y="98118"/>
                  </a:lnTo>
                  <a:lnTo>
                    <a:pt x="9101" y="1509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6" name="SMARTInkShape-2588">
              <a:extLst>
                <a:ext uri="{FF2B5EF4-FFF2-40B4-BE49-F238E27FC236}">
                  <a16:creationId xmlns:a16="http://schemas.microsoft.com/office/drawing/2014/main" id="{1263A02D-3AC1-F672-1E82-53ADEB8F52E0}"/>
                </a:ext>
              </a:extLst>
            </p:cNvPr>
            <p:cNvSpPr/>
            <p:nvPr>
              <p:custDataLst>
                <p:tags r:id="rId56"/>
              </p:custDataLst>
            </p:nvPr>
          </p:nvSpPr>
          <p:spPr>
            <a:xfrm>
              <a:off x="3526537" y="3086111"/>
              <a:ext cx="178689" cy="198125"/>
            </a:xfrm>
            <a:custGeom>
              <a:avLst/>
              <a:gdLst/>
              <a:ahLst/>
              <a:cxnLst/>
              <a:rect l="0" t="0" r="0" b="0"/>
              <a:pathLst>
                <a:path w="178689" h="198125">
                  <a:moveTo>
                    <a:pt x="16763" y="47614"/>
                  </a:moveTo>
                  <a:lnTo>
                    <a:pt x="16763" y="47614"/>
                  </a:lnTo>
                  <a:lnTo>
                    <a:pt x="16763" y="38481"/>
                  </a:lnTo>
                  <a:lnTo>
                    <a:pt x="30914" y="25075"/>
                  </a:lnTo>
                  <a:lnTo>
                    <a:pt x="40594" y="19769"/>
                  </a:lnTo>
                  <a:lnTo>
                    <a:pt x="44991" y="13023"/>
                  </a:lnTo>
                  <a:lnTo>
                    <a:pt x="64266" y="963"/>
                  </a:lnTo>
                  <a:lnTo>
                    <a:pt x="91117" y="0"/>
                  </a:lnTo>
                  <a:lnTo>
                    <a:pt x="107104" y="14179"/>
                  </a:lnTo>
                  <a:lnTo>
                    <a:pt x="109831" y="25346"/>
                  </a:lnTo>
                  <a:lnTo>
                    <a:pt x="109985" y="40892"/>
                  </a:lnTo>
                  <a:lnTo>
                    <a:pt x="98628" y="81026"/>
                  </a:lnTo>
                  <a:lnTo>
                    <a:pt x="80525" y="124451"/>
                  </a:lnTo>
                  <a:lnTo>
                    <a:pt x="69444" y="141031"/>
                  </a:lnTo>
                  <a:lnTo>
                    <a:pt x="23691" y="180822"/>
                  </a:lnTo>
                  <a:lnTo>
                    <a:pt x="0" y="198124"/>
                  </a:lnTo>
                  <a:lnTo>
                    <a:pt x="1552" y="193530"/>
                  </a:lnTo>
                  <a:lnTo>
                    <a:pt x="8375" y="181865"/>
                  </a:lnTo>
                  <a:lnTo>
                    <a:pt x="47843" y="137333"/>
                  </a:lnTo>
                  <a:lnTo>
                    <a:pt x="88329" y="107300"/>
                  </a:lnTo>
                  <a:lnTo>
                    <a:pt x="133413" y="73737"/>
                  </a:lnTo>
                  <a:lnTo>
                    <a:pt x="150927" y="61469"/>
                  </a:lnTo>
                  <a:lnTo>
                    <a:pt x="159608" y="47667"/>
                  </a:lnTo>
                  <a:lnTo>
                    <a:pt x="146378" y="47619"/>
                  </a:lnTo>
                  <a:lnTo>
                    <a:pt x="132191" y="57729"/>
                  </a:lnTo>
                  <a:lnTo>
                    <a:pt x="105041" y="86210"/>
                  </a:lnTo>
                  <a:lnTo>
                    <a:pt x="90292" y="116269"/>
                  </a:lnTo>
                  <a:lnTo>
                    <a:pt x="84040" y="161500"/>
                  </a:lnTo>
                  <a:lnTo>
                    <a:pt x="84898" y="164813"/>
                  </a:lnTo>
                  <a:lnTo>
                    <a:pt x="86528" y="167022"/>
                  </a:lnTo>
                  <a:lnTo>
                    <a:pt x="88673" y="168494"/>
                  </a:lnTo>
                  <a:lnTo>
                    <a:pt x="107324" y="170857"/>
                  </a:lnTo>
                  <a:lnTo>
                    <a:pt x="150455" y="170330"/>
                  </a:lnTo>
                  <a:lnTo>
                    <a:pt x="178688" y="1619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7" name="SMARTInkShape-2589">
              <a:extLst>
                <a:ext uri="{FF2B5EF4-FFF2-40B4-BE49-F238E27FC236}">
                  <a16:creationId xmlns:a16="http://schemas.microsoft.com/office/drawing/2014/main" id="{5665F677-B88B-75D4-C9F8-E5B8F2EEDB6A}"/>
                </a:ext>
              </a:extLst>
            </p:cNvPr>
            <p:cNvSpPr/>
            <p:nvPr>
              <p:custDataLst>
                <p:tags r:id="rId57"/>
              </p:custDataLst>
            </p:nvPr>
          </p:nvSpPr>
          <p:spPr>
            <a:xfrm>
              <a:off x="3325079" y="2971800"/>
              <a:ext cx="128460" cy="419101"/>
            </a:xfrm>
            <a:custGeom>
              <a:avLst/>
              <a:gdLst/>
              <a:ahLst/>
              <a:cxnLst/>
              <a:rect l="0" t="0" r="0" b="0"/>
              <a:pathLst>
                <a:path w="128460" h="419101">
                  <a:moveTo>
                    <a:pt x="122971" y="9525"/>
                  </a:moveTo>
                  <a:lnTo>
                    <a:pt x="122971" y="9525"/>
                  </a:lnTo>
                  <a:lnTo>
                    <a:pt x="122971" y="35"/>
                  </a:lnTo>
                  <a:lnTo>
                    <a:pt x="128459" y="7"/>
                  </a:lnTo>
                  <a:lnTo>
                    <a:pt x="123052" y="0"/>
                  </a:lnTo>
                  <a:lnTo>
                    <a:pt x="76840" y="38596"/>
                  </a:lnTo>
                  <a:lnTo>
                    <a:pt x="59561" y="57297"/>
                  </a:lnTo>
                  <a:lnTo>
                    <a:pt x="34305" y="96524"/>
                  </a:lnTo>
                  <a:lnTo>
                    <a:pt x="15470" y="143043"/>
                  </a:lnTo>
                  <a:lnTo>
                    <a:pt x="2028" y="190522"/>
                  </a:lnTo>
                  <a:lnTo>
                    <a:pt x="0" y="227548"/>
                  </a:lnTo>
                  <a:lnTo>
                    <a:pt x="2221" y="267446"/>
                  </a:lnTo>
                  <a:lnTo>
                    <a:pt x="8880" y="313365"/>
                  </a:lnTo>
                  <a:lnTo>
                    <a:pt x="22827" y="359938"/>
                  </a:lnTo>
                  <a:lnTo>
                    <a:pt x="62261" y="405842"/>
                  </a:lnTo>
                  <a:lnTo>
                    <a:pt x="75346" y="4191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2590">
              <a:extLst>
                <a:ext uri="{FF2B5EF4-FFF2-40B4-BE49-F238E27FC236}">
                  <a16:creationId xmlns:a16="http://schemas.microsoft.com/office/drawing/2014/main" id="{1D3B8D79-0AC5-6F27-421E-8639398E3F5E}"/>
                </a:ext>
              </a:extLst>
            </p:cNvPr>
            <p:cNvSpPr/>
            <p:nvPr>
              <p:custDataLst>
                <p:tags r:id="rId58"/>
              </p:custDataLst>
            </p:nvPr>
          </p:nvSpPr>
          <p:spPr>
            <a:xfrm>
              <a:off x="4686300" y="2886467"/>
              <a:ext cx="160965" cy="552059"/>
            </a:xfrm>
            <a:custGeom>
              <a:avLst/>
              <a:gdLst/>
              <a:ahLst/>
              <a:cxnLst/>
              <a:rect l="0" t="0" r="0" b="0"/>
              <a:pathLst>
                <a:path w="160965" h="552059">
                  <a:moveTo>
                    <a:pt x="0" y="9133"/>
                  </a:moveTo>
                  <a:lnTo>
                    <a:pt x="0" y="9133"/>
                  </a:lnTo>
                  <a:lnTo>
                    <a:pt x="8201" y="932"/>
                  </a:lnTo>
                  <a:lnTo>
                    <a:pt x="14189" y="0"/>
                  </a:lnTo>
                  <a:lnTo>
                    <a:pt x="19712" y="2605"/>
                  </a:lnTo>
                  <a:lnTo>
                    <a:pt x="22666" y="4781"/>
                  </a:lnTo>
                  <a:lnTo>
                    <a:pt x="52080" y="50034"/>
                  </a:lnTo>
                  <a:lnTo>
                    <a:pt x="76453" y="93216"/>
                  </a:lnTo>
                  <a:lnTo>
                    <a:pt x="96594" y="132634"/>
                  </a:lnTo>
                  <a:lnTo>
                    <a:pt x="117309" y="170994"/>
                  </a:lnTo>
                  <a:lnTo>
                    <a:pt x="132691" y="211968"/>
                  </a:lnTo>
                  <a:lnTo>
                    <a:pt x="150976" y="255457"/>
                  </a:lnTo>
                  <a:lnTo>
                    <a:pt x="158681" y="284965"/>
                  </a:lnTo>
                  <a:lnTo>
                    <a:pt x="160964" y="328986"/>
                  </a:lnTo>
                  <a:lnTo>
                    <a:pt x="156584" y="367076"/>
                  </a:lnTo>
                  <a:lnTo>
                    <a:pt x="143527" y="403528"/>
                  </a:lnTo>
                  <a:lnTo>
                    <a:pt x="126698" y="444049"/>
                  </a:lnTo>
                  <a:lnTo>
                    <a:pt x="86282" y="491480"/>
                  </a:lnTo>
                  <a:lnTo>
                    <a:pt x="39655" y="533272"/>
                  </a:lnTo>
                  <a:lnTo>
                    <a:pt x="26091" y="543709"/>
                  </a:lnTo>
                  <a:lnTo>
                    <a:pt x="3854" y="550958"/>
                  </a:lnTo>
                  <a:lnTo>
                    <a:pt x="3628" y="551325"/>
                  </a:lnTo>
                  <a:lnTo>
                    <a:pt x="9525" y="5520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2591">
              <a:extLst>
                <a:ext uri="{FF2B5EF4-FFF2-40B4-BE49-F238E27FC236}">
                  <a16:creationId xmlns:a16="http://schemas.microsoft.com/office/drawing/2014/main" id="{F90EB293-F7BB-7FC9-DA26-27C71BD9582C}"/>
                </a:ext>
              </a:extLst>
            </p:cNvPr>
            <p:cNvSpPr/>
            <p:nvPr>
              <p:custDataLst>
                <p:tags r:id="rId59"/>
              </p:custDataLst>
            </p:nvPr>
          </p:nvSpPr>
          <p:spPr>
            <a:xfrm>
              <a:off x="5029200" y="3076968"/>
              <a:ext cx="228601" cy="18658"/>
            </a:xfrm>
            <a:custGeom>
              <a:avLst/>
              <a:gdLst/>
              <a:ahLst/>
              <a:cxnLst/>
              <a:rect l="0" t="0" r="0" b="0"/>
              <a:pathLst>
                <a:path w="228601" h="18658">
                  <a:moveTo>
                    <a:pt x="0" y="18657"/>
                  </a:moveTo>
                  <a:lnTo>
                    <a:pt x="0" y="18657"/>
                  </a:lnTo>
                  <a:lnTo>
                    <a:pt x="41156" y="17599"/>
                  </a:lnTo>
                  <a:lnTo>
                    <a:pt x="81312" y="11118"/>
                  </a:lnTo>
                  <a:lnTo>
                    <a:pt x="120366" y="9524"/>
                  </a:lnTo>
                  <a:lnTo>
                    <a:pt x="161488" y="9248"/>
                  </a:lnTo>
                  <a:lnTo>
                    <a:pt x="198920" y="8097"/>
                  </a:lnTo>
                  <a:lnTo>
                    <a:pt x="226428" y="0"/>
                  </a:lnTo>
                  <a:lnTo>
                    <a:pt x="227152" y="928"/>
                  </a:lnTo>
                  <a:lnTo>
                    <a:pt x="228600" y="91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2592">
              <a:extLst>
                <a:ext uri="{FF2B5EF4-FFF2-40B4-BE49-F238E27FC236}">
                  <a16:creationId xmlns:a16="http://schemas.microsoft.com/office/drawing/2014/main" id="{D2AFD606-0160-D6B8-BD67-4027716244E4}"/>
                </a:ext>
              </a:extLst>
            </p:cNvPr>
            <p:cNvSpPr/>
            <p:nvPr>
              <p:custDataLst>
                <p:tags r:id="rId60"/>
              </p:custDataLst>
            </p:nvPr>
          </p:nvSpPr>
          <p:spPr>
            <a:xfrm>
              <a:off x="4962525" y="3352800"/>
              <a:ext cx="333376" cy="19051"/>
            </a:xfrm>
            <a:custGeom>
              <a:avLst/>
              <a:gdLst/>
              <a:ahLst/>
              <a:cxnLst/>
              <a:rect l="0" t="0" r="0" b="0"/>
              <a:pathLst>
                <a:path w="333376" h="19051">
                  <a:moveTo>
                    <a:pt x="0" y="0"/>
                  </a:moveTo>
                  <a:lnTo>
                    <a:pt x="0" y="0"/>
                  </a:lnTo>
                  <a:lnTo>
                    <a:pt x="40704" y="0"/>
                  </a:lnTo>
                  <a:lnTo>
                    <a:pt x="82202" y="0"/>
                  </a:lnTo>
                  <a:lnTo>
                    <a:pt x="121444" y="0"/>
                  </a:lnTo>
                  <a:lnTo>
                    <a:pt x="161220" y="0"/>
                  </a:lnTo>
                  <a:lnTo>
                    <a:pt x="199816" y="0"/>
                  </a:lnTo>
                  <a:lnTo>
                    <a:pt x="240672" y="0"/>
                  </a:lnTo>
                  <a:lnTo>
                    <a:pt x="282242" y="8201"/>
                  </a:lnTo>
                  <a:lnTo>
                    <a:pt x="33337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4" name="SMARTInkShape-Group490">
            <a:extLst>
              <a:ext uri="{FF2B5EF4-FFF2-40B4-BE49-F238E27FC236}">
                <a16:creationId xmlns:a16="http://schemas.microsoft.com/office/drawing/2014/main" id="{0CA8017E-BE4E-C734-CDDD-ED6030D79DDD}"/>
              </a:ext>
            </a:extLst>
          </p:cNvPr>
          <p:cNvGrpSpPr/>
          <p:nvPr/>
        </p:nvGrpSpPr>
        <p:grpSpPr>
          <a:xfrm>
            <a:off x="2914650" y="3181350"/>
            <a:ext cx="57151" cy="132843"/>
            <a:chOff x="2914650" y="3181350"/>
            <a:chExt cx="57151" cy="132843"/>
          </a:xfrm>
        </p:grpSpPr>
        <p:sp>
          <p:nvSpPr>
            <p:cNvPr id="232" name="SMARTInkShape-2593">
              <a:extLst>
                <a:ext uri="{FF2B5EF4-FFF2-40B4-BE49-F238E27FC236}">
                  <a16:creationId xmlns:a16="http://schemas.microsoft.com/office/drawing/2014/main" id="{7C426C7D-AC76-187F-5C09-037FB9B78550}"/>
                </a:ext>
              </a:extLst>
            </p:cNvPr>
            <p:cNvSpPr/>
            <p:nvPr>
              <p:custDataLst>
                <p:tags r:id="rId48"/>
              </p:custDataLst>
            </p:nvPr>
          </p:nvSpPr>
          <p:spPr>
            <a:xfrm>
              <a:off x="2952750" y="3295650"/>
              <a:ext cx="19051" cy="18543"/>
            </a:xfrm>
            <a:custGeom>
              <a:avLst/>
              <a:gdLst/>
              <a:ahLst/>
              <a:cxnLst/>
              <a:rect l="0" t="0" r="0" b="0"/>
              <a:pathLst>
                <a:path w="19051" h="18543">
                  <a:moveTo>
                    <a:pt x="0" y="0"/>
                  </a:moveTo>
                  <a:lnTo>
                    <a:pt x="0" y="0"/>
                  </a:lnTo>
                  <a:lnTo>
                    <a:pt x="0" y="5057"/>
                  </a:lnTo>
                  <a:lnTo>
                    <a:pt x="2822" y="10361"/>
                  </a:lnTo>
                  <a:lnTo>
                    <a:pt x="9133" y="18542"/>
                  </a:lnTo>
                  <a:lnTo>
                    <a:pt x="190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2594">
              <a:extLst>
                <a:ext uri="{FF2B5EF4-FFF2-40B4-BE49-F238E27FC236}">
                  <a16:creationId xmlns:a16="http://schemas.microsoft.com/office/drawing/2014/main" id="{FCF39544-5221-F2D1-FFB2-0FB776A7F38F}"/>
                </a:ext>
              </a:extLst>
            </p:cNvPr>
            <p:cNvSpPr/>
            <p:nvPr>
              <p:custDataLst>
                <p:tags r:id="rId49"/>
              </p:custDataLst>
            </p:nvPr>
          </p:nvSpPr>
          <p:spPr>
            <a:xfrm>
              <a:off x="2914650" y="3181350"/>
              <a:ext cx="1" cy="9134"/>
            </a:xfrm>
            <a:custGeom>
              <a:avLst/>
              <a:gdLst/>
              <a:ahLst/>
              <a:cxnLst/>
              <a:rect l="0" t="0" r="0" b="0"/>
              <a:pathLst>
                <a:path w="1" h="9134">
                  <a:moveTo>
                    <a:pt x="0" y="0"/>
                  </a:moveTo>
                  <a:lnTo>
                    <a:pt x="0" y="0"/>
                  </a:lnTo>
                  <a:lnTo>
                    <a:pt x="0" y="91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0" name="SMARTInkShape-Group491">
            <a:extLst>
              <a:ext uri="{FF2B5EF4-FFF2-40B4-BE49-F238E27FC236}">
                <a16:creationId xmlns:a16="http://schemas.microsoft.com/office/drawing/2014/main" id="{F40B8E68-C235-8B10-1800-3F90479B6971}"/>
              </a:ext>
            </a:extLst>
          </p:cNvPr>
          <p:cNvGrpSpPr/>
          <p:nvPr/>
        </p:nvGrpSpPr>
        <p:grpSpPr>
          <a:xfrm>
            <a:off x="304800" y="3867966"/>
            <a:ext cx="1514476" cy="332560"/>
            <a:chOff x="304800" y="3867966"/>
            <a:chExt cx="1514476" cy="332560"/>
          </a:xfrm>
        </p:grpSpPr>
        <p:sp>
          <p:nvSpPr>
            <p:cNvPr id="235" name="SMARTInkShape-2595">
              <a:extLst>
                <a:ext uri="{FF2B5EF4-FFF2-40B4-BE49-F238E27FC236}">
                  <a16:creationId xmlns:a16="http://schemas.microsoft.com/office/drawing/2014/main" id="{E6B78925-E515-A30D-DB48-554E3901629A}"/>
                </a:ext>
              </a:extLst>
            </p:cNvPr>
            <p:cNvSpPr/>
            <p:nvPr>
              <p:custDataLst>
                <p:tags r:id="rId43"/>
              </p:custDataLst>
            </p:nvPr>
          </p:nvSpPr>
          <p:spPr>
            <a:xfrm>
              <a:off x="1638300" y="4038728"/>
              <a:ext cx="180976" cy="123686"/>
            </a:xfrm>
            <a:custGeom>
              <a:avLst/>
              <a:gdLst/>
              <a:ahLst/>
              <a:cxnLst/>
              <a:rect l="0" t="0" r="0" b="0"/>
              <a:pathLst>
                <a:path w="180976" h="123686">
                  <a:moveTo>
                    <a:pt x="0" y="37972"/>
                  </a:moveTo>
                  <a:lnTo>
                    <a:pt x="0" y="37972"/>
                  </a:lnTo>
                  <a:lnTo>
                    <a:pt x="0" y="24715"/>
                  </a:lnTo>
                  <a:lnTo>
                    <a:pt x="1058" y="22784"/>
                  </a:lnTo>
                  <a:lnTo>
                    <a:pt x="2822" y="21497"/>
                  </a:lnTo>
                  <a:lnTo>
                    <a:pt x="5057" y="20639"/>
                  </a:lnTo>
                  <a:lnTo>
                    <a:pt x="6546" y="19008"/>
                  </a:lnTo>
                  <a:lnTo>
                    <a:pt x="8201" y="14374"/>
                  </a:lnTo>
                  <a:lnTo>
                    <a:pt x="9701" y="12715"/>
                  </a:lnTo>
                  <a:lnTo>
                    <a:pt x="28771" y="2052"/>
                  </a:lnTo>
                  <a:lnTo>
                    <a:pt x="50811" y="0"/>
                  </a:lnTo>
                  <a:lnTo>
                    <a:pt x="57155" y="2751"/>
                  </a:lnTo>
                  <a:lnTo>
                    <a:pt x="60329" y="4966"/>
                  </a:lnTo>
                  <a:lnTo>
                    <a:pt x="69851" y="23254"/>
                  </a:lnTo>
                  <a:lnTo>
                    <a:pt x="70556" y="39897"/>
                  </a:lnTo>
                  <a:lnTo>
                    <a:pt x="66283" y="56819"/>
                  </a:lnTo>
                  <a:lnTo>
                    <a:pt x="45444" y="86446"/>
                  </a:lnTo>
                  <a:lnTo>
                    <a:pt x="10206" y="123005"/>
                  </a:lnTo>
                  <a:lnTo>
                    <a:pt x="55069" y="123685"/>
                  </a:lnTo>
                  <a:lnTo>
                    <a:pt x="87196" y="120872"/>
                  </a:lnTo>
                  <a:lnTo>
                    <a:pt x="132486" y="115055"/>
                  </a:lnTo>
                  <a:lnTo>
                    <a:pt x="180975" y="1141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2596">
              <a:extLst>
                <a:ext uri="{FF2B5EF4-FFF2-40B4-BE49-F238E27FC236}">
                  <a16:creationId xmlns:a16="http://schemas.microsoft.com/office/drawing/2014/main" id="{FEE5E3FC-F769-0D55-C7D1-BA8307C9FC12}"/>
                </a:ext>
              </a:extLst>
            </p:cNvPr>
            <p:cNvSpPr/>
            <p:nvPr>
              <p:custDataLst>
                <p:tags r:id="rId44"/>
              </p:custDataLst>
            </p:nvPr>
          </p:nvSpPr>
          <p:spPr>
            <a:xfrm>
              <a:off x="1181493" y="3867966"/>
              <a:ext cx="409183" cy="246835"/>
            </a:xfrm>
            <a:custGeom>
              <a:avLst/>
              <a:gdLst/>
              <a:ahLst/>
              <a:cxnLst/>
              <a:rect l="0" t="0" r="0" b="0"/>
              <a:pathLst>
                <a:path w="409183" h="246835">
                  <a:moveTo>
                    <a:pt x="9132" y="246834"/>
                  </a:moveTo>
                  <a:lnTo>
                    <a:pt x="9132" y="246834"/>
                  </a:lnTo>
                  <a:lnTo>
                    <a:pt x="931" y="246834"/>
                  </a:lnTo>
                  <a:lnTo>
                    <a:pt x="490" y="245776"/>
                  </a:lnTo>
                  <a:lnTo>
                    <a:pt x="0" y="241777"/>
                  </a:lnTo>
                  <a:lnTo>
                    <a:pt x="4780" y="228520"/>
                  </a:lnTo>
                  <a:lnTo>
                    <a:pt x="32104" y="188526"/>
                  </a:lnTo>
                  <a:lnTo>
                    <a:pt x="72113" y="151355"/>
                  </a:lnTo>
                  <a:lnTo>
                    <a:pt x="110690" y="119007"/>
                  </a:lnTo>
                  <a:lnTo>
                    <a:pt x="154562" y="82461"/>
                  </a:lnTo>
                  <a:lnTo>
                    <a:pt x="184967" y="56478"/>
                  </a:lnTo>
                  <a:lnTo>
                    <a:pt x="196735" y="41075"/>
                  </a:lnTo>
                  <a:lnTo>
                    <a:pt x="198345" y="36146"/>
                  </a:lnTo>
                  <a:lnTo>
                    <a:pt x="199557" y="28250"/>
                  </a:lnTo>
                  <a:lnTo>
                    <a:pt x="199610" y="32961"/>
                  </a:lnTo>
                  <a:lnTo>
                    <a:pt x="183384" y="77128"/>
                  </a:lnTo>
                  <a:lnTo>
                    <a:pt x="177241" y="95209"/>
                  </a:lnTo>
                  <a:lnTo>
                    <a:pt x="178824" y="137117"/>
                  </a:lnTo>
                  <a:lnTo>
                    <a:pt x="185407" y="172910"/>
                  </a:lnTo>
                  <a:lnTo>
                    <a:pt x="193771" y="194827"/>
                  </a:lnTo>
                  <a:lnTo>
                    <a:pt x="197841" y="199462"/>
                  </a:lnTo>
                  <a:lnTo>
                    <a:pt x="208009" y="204613"/>
                  </a:lnTo>
                  <a:lnTo>
                    <a:pt x="219583" y="204080"/>
                  </a:lnTo>
                  <a:lnTo>
                    <a:pt x="231782" y="199258"/>
                  </a:lnTo>
                  <a:lnTo>
                    <a:pt x="250550" y="183584"/>
                  </a:lnTo>
                  <a:lnTo>
                    <a:pt x="268459" y="159302"/>
                  </a:lnTo>
                  <a:lnTo>
                    <a:pt x="287980" y="113246"/>
                  </a:lnTo>
                  <a:lnTo>
                    <a:pt x="304334" y="73367"/>
                  </a:lnTo>
                  <a:lnTo>
                    <a:pt x="315911" y="33135"/>
                  </a:lnTo>
                  <a:lnTo>
                    <a:pt x="323326" y="0"/>
                  </a:lnTo>
                  <a:lnTo>
                    <a:pt x="320618" y="25658"/>
                  </a:lnTo>
                  <a:lnTo>
                    <a:pt x="315253" y="65444"/>
                  </a:lnTo>
                  <a:lnTo>
                    <a:pt x="307647" y="109364"/>
                  </a:lnTo>
                  <a:lnTo>
                    <a:pt x="304833" y="152505"/>
                  </a:lnTo>
                  <a:lnTo>
                    <a:pt x="312646" y="185444"/>
                  </a:lnTo>
                  <a:lnTo>
                    <a:pt x="321827" y="187800"/>
                  </a:lnTo>
                  <a:lnTo>
                    <a:pt x="362597" y="189436"/>
                  </a:lnTo>
                  <a:lnTo>
                    <a:pt x="409182" y="1896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2597">
              <a:extLst>
                <a:ext uri="{FF2B5EF4-FFF2-40B4-BE49-F238E27FC236}">
                  <a16:creationId xmlns:a16="http://schemas.microsoft.com/office/drawing/2014/main" id="{236BFE2C-319C-5DE3-3B66-BBB34F3F079C}"/>
                </a:ext>
              </a:extLst>
            </p:cNvPr>
            <p:cNvSpPr/>
            <p:nvPr>
              <p:custDataLst>
                <p:tags r:id="rId45"/>
              </p:custDataLst>
            </p:nvPr>
          </p:nvSpPr>
          <p:spPr>
            <a:xfrm>
              <a:off x="924317" y="3962400"/>
              <a:ext cx="161534" cy="1"/>
            </a:xfrm>
            <a:custGeom>
              <a:avLst/>
              <a:gdLst/>
              <a:ahLst/>
              <a:cxnLst/>
              <a:rect l="0" t="0" r="0" b="0"/>
              <a:pathLst>
                <a:path w="161534" h="1">
                  <a:moveTo>
                    <a:pt x="9133" y="0"/>
                  </a:moveTo>
                  <a:lnTo>
                    <a:pt x="9133" y="0"/>
                  </a:lnTo>
                  <a:lnTo>
                    <a:pt x="0" y="0"/>
                  </a:lnTo>
                  <a:lnTo>
                    <a:pt x="47182" y="0"/>
                  </a:lnTo>
                  <a:lnTo>
                    <a:pt x="85323" y="0"/>
                  </a:lnTo>
                  <a:lnTo>
                    <a:pt x="130135" y="0"/>
                  </a:lnTo>
                  <a:lnTo>
                    <a:pt x="16153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SMARTInkShape-2598">
              <a:extLst>
                <a:ext uri="{FF2B5EF4-FFF2-40B4-BE49-F238E27FC236}">
                  <a16:creationId xmlns:a16="http://schemas.microsoft.com/office/drawing/2014/main" id="{0A46468E-D2F6-6AD9-44B7-0B483C7F38EC}"/>
                </a:ext>
              </a:extLst>
            </p:cNvPr>
            <p:cNvSpPr/>
            <p:nvPr>
              <p:custDataLst>
                <p:tags r:id="rId46"/>
              </p:custDataLst>
            </p:nvPr>
          </p:nvSpPr>
          <p:spPr>
            <a:xfrm>
              <a:off x="706174" y="4080737"/>
              <a:ext cx="8202" cy="119789"/>
            </a:xfrm>
            <a:custGeom>
              <a:avLst/>
              <a:gdLst/>
              <a:ahLst/>
              <a:cxnLst/>
              <a:rect l="0" t="0" r="0" b="0"/>
              <a:pathLst>
                <a:path w="8202" h="119789">
                  <a:moveTo>
                    <a:pt x="8201" y="5488"/>
                  </a:moveTo>
                  <a:lnTo>
                    <a:pt x="8201" y="5488"/>
                  </a:lnTo>
                  <a:lnTo>
                    <a:pt x="8201" y="0"/>
                  </a:lnTo>
                  <a:lnTo>
                    <a:pt x="5379" y="36158"/>
                  </a:lnTo>
                  <a:lnTo>
                    <a:pt x="0" y="72577"/>
                  </a:lnTo>
                  <a:lnTo>
                    <a:pt x="8201" y="1197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9" name="SMARTInkShape-2599">
              <a:extLst>
                <a:ext uri="{FF2B5EF4-FFF2-40B4-BE49-F238E27FC236}">
                  <a16:creationId xmlns:a16="http://schemas.microsoft.com/office/drawing/2014/main" id="{F27D9EE9-77C7-CA02-D92A-E55743E82FF7}"/>
                </a:ext>
              </a:extLst>
            </p:cNvPr>
            <p:cNvSpPr/>
            <p:nvPr>
              <p:custDataLst>
                <p:tags r:id="rId47"/>
              </p:custDataLst>
            </p:nvPr>
          </p:nvSpPr>
          <p:spPr>
            <a:xfrm>
              <a:off x="304800" y="3895926"/>
              <a:ext cx="352426" cy="285550"/>
            </a:xfrm>
            <a:custGeom>
              <a:avLst/>
              <a:gdLst/>
              <a:ahLst/>
              <a:cxnLst/>
              <a:rect l="0" t="0" r="0" b="0"/>
              <a:pathLst>
                <a:path w="352426" h="285550">
                  <a:moveTo>
                    <a:pt x="0" y="285549"/>
                  </a:moveTo>
                  <a:lnTo>
                    <a:pt x="0" y="285549"/>
                  </a:lnTo>
                  <a:lnTo>
                    <a:pt x="0" y="272292"/>
                  </a:lnTo>
                  <a:lnTo>
                    <a:pt x="20723" y="228639"/>
                  </a:lnTo>
                  <a:lnTo>
                    <a:pt x="44780" y="190347"/>
                  </a:lnTo>
                  <a:lnTo>
                    <a:pt x="73421" y="145502"/>
                  </a:lnTo>
                  <a:lnTo>
                    <a:pt x="105860" y="103692"/>
                  </a:lnTo>
                  <a:lnTo>
                    <a:pt x="139425" y="61889"/>
                  </a:lnTo>
                  <a:lnTo>
                    <a:pt x="164518" y="35436"/>
                  </a:lnTo>
                  <a:lnTo>
                    <a:pt x="168369" y="25868"/>
                  </a:lnTo>
                  <a:lnTo>
                    <a:pt x="170841" y="7536"/>
                  </a:lnTo>
                  <a:lnTo>
                    <a:pt x="172103" y="4956"/>
                  </a:lnTo>
                  <a:lnTo>
                    <a:pt x="174002" y="3237"/>
                  </a:lnTo>
                  <a:lnTo>
                    <a:pt x="176326" y="2091"/>
                  </a:lnTo>
                  <a:lnTo>
                    <a:pt x="176817" y="1327"/>
                  </a:lnTo>
                  <a:lnTo>
                    <a:pt x="176087" y="818"/>
                  </a:lnTo>
                  <a:lnTo>
                    <a:pt x="172366" y="0"/>
                  </a:lnTo>
                  <a:lnTo>
                    <a:pt x="168748" y="20548"/>
                  </a:lnTo>
                  <a:lnTo>
                    <a:pt x="156278" y="63914"/>
                  </a:lnTo>
                  <a:lnTo>
                    <a:pt x="152911" y="110757"/>
                  </a:lnTo>
                  <a:lnTo>
                    <a:pt x="153559" y="158085"/>
                  </a:lnTo>
                  <a:lnTo>
                    <a:pt x="160034" y="187104"/>
                  </a:lnTo>
                  <a:lnTo>
                    <a:pt x="168656" y="203346"/>
                  </a:lnTo>
                  <a:lnTo>
                    <a:pt x="174794" y="211267"/>
                  </a:lnTo>
                  <a:lnTo>
                    <a:pt x="181050" y="215493"/>
                  </a:lnTo>
                  <a:lnTo>
                    <a:pt x="184200" y="216620"/>
                  </a:lnTo>
                  <a:lnTo>
                    <a:pt x="203803" y="213150"/>
                  </a:lnTo>
                  <a:lnTo>
                    <a:pt x="217932" y="202572"/>
                  </a:lnTo>
                  <a:lnTo>
                    <a:pt x="244249" y="169910"/>
                  </a:lnTo>
                  <a:lnTo>
                    <a:pt x="263284" y="126339"/>
                  </a:lnTo>
                  <a:lnTo>
                    <a:pt x="280685" y="88882"/>
                  </a:lnTo>
                  <a:lnTo>
                    <a:pt x="293654" y="41270"/>
                  </a:lnTo>
                  <a:lnTo>
                    <a:pt x="294795" y="32195"/>
                  </a:lnTo>
                  <a:lnTo>
                    <a:pt x="293896" y="30922"/>
                  </a:lnTo>
                  <a:lnTo>
                    <a:pt x="290076" y="29506"/>
                  </a:lnTo>
                  <a:lnTo>
                    <a:pt x="288634" y="31246"/>
                  </a:lnTo>
                  <a:lnTo>
                    <a:pt x="286605" y="44864"/>
                  </a:lnTo>
                  <a:lnTo>
                    <a:pt x="280806" y="86441"/>
                  </a:lnTo>
                  <a:lnTo>
                    <a:pt x="278188" y="131410"/>
                  </a:lnTo>
                  <a:lnTo>
                    <a:pt x="283943" y="175413"/>
                  </a:lnTo>
                  <a:lnTo>
                    <a:pt x="286005" y="188975"/>
                  </a:lnTo>
                  <a:lnTo>
                    <a:pt x="288037" y="192591"/>
                  </a:lnTo>
                  <a:lnTo>
                    <a:pt x="290449" y="195002"/>
                  </a:lnTo>
                  <a:lnTo>
                    <a:pt x="294175" y="195551"/>
                  </a:lnTo>
                  <a:lnTo>
                    <a:pt x="352425" y="1807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9" name="SMARTInkShape-Group492">
            <a:extLst>
              <a:ext uri="{FF2B5EF4-FFF2-40B4-BE49-F238E27FC236}">
                <a16:creationId xmlns:a16="http://schemas.microsoft.com/office/drawing/2014/main" id="{A38467CD-D2E1-8313-5183-64D8E9C9B279}"/>
              </a:ext>
            </a:extLst>
          </p:cNvPr>
          <p:cNvGrpSpPr/>
          <p:nvPr/>
        </p:nvGrpSpPr>
        <p:grpSpPr>
          <a:xfrm>
            <a:off x="1572592" y="3049762"/>
            <a:ext cx="1065834" cy="398289"/>
            <a:chOff x="1572592" y="3049762"/>
            <a:chExt cx="1065834" cy="398289"/>
          </a:xfrm>
        </p:grpSpPr>
        <p:sp>
          <p:nvSpPr>
            <p:cNvPr id="241" name="SMARTInkShape-2600">
              <a:extLst>
                <a:ext uri="{FF2B5EF4-FFF2-40B4-BE49-F238E27FC236}">
                  <a16:creationId xmlns:a16="http://schemas.microsoft.com/office/drawing/2014/main" id="{D97E152E-EDAF-1E6F-6D3C-832F7425A275}"/>
                </a:ext>
              </a:extLst>
            </p:cNvPr>
            <p:cNvSpPr/>
            <p:nvPr>
              <p:custDataLst>
                <p:tags r:id="rId35"/>
              </p:custDataLst>
            </p:nvPr>
          </p:nvSpPr>
          <p:spPr>
            <a:xfrm>
              <a:off x="2390775" y="3201909"/>
              <a:ext cx="247651" cy="136678"/>
            </a:xfrm>
            <a:custGeom>
              <a:avLst/>
              <a:gdLst/>
              <a:ahLst/>
              <a:cxnLst/>
              <a:rect l="0" t="0" r="0" b="0"/>
              <a:pathLst>
                <a:path w="247651" h="136678">
                  <a:moveTo>
                    <a:pt x="0" y="36591"/>
                  </a:moveTo>
                  <a:lnTo>
                    <a:pt x="0" y="36591"/>
                  </a:lnTo>
                  <a:lnTo>
                    <a:pt x="24889" y="12760"/>
                  </a:lnTo>
                  <a:lnTo>
                    <a:pt x="57497" y="1886"/>
                  </a:lnTo>
                  <a:lnTo>
                    <a:pt x="67182" y="0"/>
                  </a:lnTo>
                  <a:lnTo>
                    <a:pt x="71247" y="555"/>
                  </a:lnTo>
                  <a:lnTo>
                    <a:pt x="78585" y="3995"/>
                  </a:lnTo>
                  <a:lnTo>
                    <a:pt x="85374" y="14695"/>
                  </a:lnTo>
                  <a:lnTo>
                    <a:pt x="90860" y="30035"/>
                  </a:lnTo>
                  <a:lnTo>
                    <a:pt x="99728" y="75082"/>
                  </a:lnTo>
                  <a:lnTo>
                    <a:pt x="104644" y="120703"/>
                  </a:lnTo>
                  <a:lnTo>
                    <a:pt x="104768" y="136677"/>
                  </a:lnTo>
                  <a:lnTo>
                    <a:pt x="104775" y="100520"/>
                  </a:lnTo>
                  <a:lnTo>
                    <a:pt x="114888" y="73877"/>
                  </a:lnTo>
                  <a:lnTo>
                    <a:pt x="128319" y="60924"/>
                  </a:lnTo>
                  <a:lnTo>
                    <a:pt x="143814" y="52697"/>
                  </a:lnTo>
                  <a:lnTo>
                    <a:pt x="173831" y="47416"/>
                  </a:lnTo>
                  <a:lnTo>
                    <a:pt x="219950" y="46192"/>
                  </a:lnTo>
                  <a:lnTo>
                    <a:pt x="241632" y="46118"/>
                  </a:lnTo>
                  <a:lnTo>
                    <a:pt x="243638" y="47176"/>
                  </a:lnTo>
                  <a:lnTo>
                    <a:pt x="247650" y="556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2601">
              <a:extLst>
                <a:ext uri="{FF2B5EF4-FFF2-40B4-BE49-F238E27FC236}">
                  <a16:creationId xmlns:a16="http://schemas.microsoft.com/office/drawing/2014/main" id="{4B7E345C-F987-7413-5C10-6AB329036678}"/>
                </a:ext>
              </a:extLst>
            </p:cNvPr>
            <p:cNvSpPr/>
            <p:nvPr>
              <p:custDataLst>
                <p:tags r:id="rId36"/>
              </p:custDataLst>
            </p:nvPr>
          </p:nvSpPr>
          <p:spPr>
            <a:xfrm>
              <a:off x="2316407" y="3229519"/>
              <a:ext cx="72120" cy="94095"/>
            </a:xfrm>
            <a:custGeom>
              <a:avLst/>
              <a:gdLst/>
              <a:ahLst/>
              <a:cxnLst/>
              <a:rect l="0" t="0" r="0" b="0"/>
              <a:pathLst>
                <a:path w="72120" h="94095">
                  <a:moveTo>
                    <a:pt x="17218" y="47081"/>
                  </a:moveTo>
                  <a:lnTo>
                    <a:pt x="17218" y="47081"/>
                  </a:lnTo>
                  <a:lnTo>
                    <a:pt x="17218" y="42024"/>
                  </a:lnTo>
                  <a:lnTo>
                    <a:pt x="20040" y="36720"/>
                  </a:lnTo>
                  <a:lnTo>
                    <a:pt x="26351" y="28539"/>
                  </a:lnTo>
                  <a:lnTo>
                    <a:pt x="26742" y="0"/>
                  </a:lnTo>
                  <a:lnTo>
                    <a:pt x="26743" y="4674"/>
                  </a:lnTo>
                  <a:lnTo>
                    <a:pt x="23921" y="9889"/>
                  </a:lnTo>
                  <a:lnTo>
                    <a:pt x="10497" y="27092"/>
                  </a:lnTo>
                  <a:lnTo>
                    <a:pt x="2291" y="48567"/>
                  </a:lnTo>
                  <a:lnTo>
                    <a:pt x="0" y="62205"/>
                  </a:lnTo>
                  <a:lnTo>
                    <a:pt x="1805" y="72500"/>
                  </a:lnTo>
                  <a:lnTo>
                    <a:pt x="8771" y="84246"/>
                  </a:lnTo>
                  <a:lnTo>
                    <a:pt x="11587" y="87732"/>
                  </a:lnTo>
                  <a:lnTo>
                    <a:pt x="20360" y="91607"/>
                  </a:lnTo>
                  <a:lnTo>
                    <a:pt x="33126" y="94094"/>
                  </a:lnTo>
                  <a:lnTo>
                    <a:pt x="37694" y="91612"/>
                  </a:lnTo>
                  <a:lnTo>
                    <a:pt x="44310" y="84864"/>
                  </a:lnTo>
                  <a:lnTo>
                    <a:pt x="69308" y="45355"/>
                  </a:lnTo>
                  <a:lnTo>
                    <a:pt x="72119" y="36436"/>
                  </a:lnTo>
                  <a:lnTo>
                    <a:pt x="71810" y="32576"/>
                  </a:lnTo>
                  <a:lnTo>
                    <a:pt x="68645" y="25465"/>
                  </a:lnTo>
                  <a:lnTo>
                    <a:pt x="66319" y="23145"/>
                  </a:lnTo>
                  <a:lnTo>
                    <a:pt x="47608" y="10486"/>
                  </a:lnTo>
                  <a:lnTo>
                    <a:pt x="36708" y="9020"/>
                  </a:lnTo>
                  <a:lnTo>
                    <a:pt x="26743" y="89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3" name="SMARTInkShape-2602">
              <a:extLst>
                <a:ext uri="{FF2B5EF4-FFF2-40B4-BE49-F238E27FC236}">
                  <a16:creationId xmlns:a16="http://schemas.microsoft.com/office/drawing/2014/main" id="{482043F7-9D47-4ABB-E3CA-1018E75322C9}"/>
                </a:ext>
              </a:extLst>
            </p:cNvPr>
            <p:cNvSpPr/>
            <p:nvPr>
              <p:custDataLst>
                <p:tags r:id="rId37"/>
              </p:custDataLst>
            </p:nvPr>
          </p:nvSpPr>
          <p:spPr>
            <a:xfrm>
              <a:off x="2105025" y="3254361"/>
              <a:ext cx="142876" cy="41290"/>
            </a:xfrm>
            <a:custGeom>
              <a:avLst/>
              <a:gdLst/>
              <a:ahLst/>
              <a:cxnLst/>
              <a:rect l="0" t="0" r="0" b="0"/>
              <a:pathLst>
                <a:path w="142876" h="41290">
                  <a:moveTo>
                    <a:pt x="0" y="41289"/>
                  </a:moveTo>
                  <a:lnTo>
                    <a:pt x="0" y="41289"/>
                  </a:lnTo>
                  <a:lnTo>
                    <a:pt x="0" y="36232"/>
                  </a:lnTo>
                  <a:lnTo>
                    <a:pt x="5644" y="30928"/>
                  </a:lnTo>
                  <a:lnTo>
                    <a:pt x="36579" y="9490"/>
                  </a:lnTo>
                  <a:lnTo>
                    <a:pt x="69635" y="0"/>
                  </a:lnTo>
                  <a:lnTo>
                    <a:pt x="107886" y="598"/>
                  </a:lnTo>
                  <a:lnTo>
                    <a:pt x="142875" y="31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SMARTInkShape-2603">
              <a:extLst>
                <a:ext uri="{FF2B5EF4-FFF2-40B4-BE49-F238E27FC236}">
                  <a16:creationId xmlns:a16="http://schemas.microsoft.com/office/drawing/2014/main" id="{614F9FA2-D7FB-C4D6-4C3D-F0FD7E5CEC8F}"/>
                </a:ext>
              </a:extLst>
            </p:cNvPr>
            <p:cNvSpPr/>
            <p:nvPr>
              <p:custDataLst>
                <p:tags r:id="rId38"/>
              </p:custDataLst>
            </p:nvPr>
          </p:nvSpPr>
          <p:spPr>
            <a:xfrm>
              <a:off x="2114589" y="3049762"/>
              <a:ext cx="161852" cy="398289"/>
            </a:xfrm>
            <a:custGeom>
              <a:avLst/>
              <a:gdLst/>
              <a:ahLst/>
              <a:cxnLst/>
              <a:rect l="0" t="0" r="0" b="0"/>
              <a:pathLst>
                <a:path w="161852" h="398289">
                  <a:moveTo>
                    <a:pt x="152361" y="55388"/>
                  </a:moveTo>
                  <a:lnTo>
                    <a:pt x="152361" y="55388"/>
                  </a:lnTo>
                  <a:lnTo>
                    <a:pt x="152361" y="50332"/>
                  </a:lnTo>
                  <a:lnTo>
                    <a:pt x="153419" y="48842"/>
                  </a:lnTo>
                  <a:lnTo>
                    <a:pt x="155183" y="47849"/>
                  </a:lnTo>
                  <a:lnTo>
                    <a:pt x="160562" y="46255"/>
                  </a:lnTo>
                  <a:lnTo>
                    <a:pt x="161297" y="43216"/>
                  </a:lnTo>
                  <a:lnTo>
                    <a:pt x="161851" y="31685"/>
                  </a:lnTo>
                  <a:lnTo>
                    <a:pt x="159048" y="26156"/>
                  </a:lnTo>
                  <a:lnTo>
                    <a:pt x="147696" y="12750"/>
                  </a:lnTo>
                  <a:lnTo>
                    <a:pt x="129646" y="2202"/>
                  </a:lnTo>
                  <a:lnTo>
                    <a:pt x="121804" y="0"/>
                  </a:lnTo>
                  <a:lnTo>
                    <a:pt x="111969" y="1843"/>
                  </a:lnTo>
                  <a:lnTo>
                    <a:pt x="88408" y="11650"/>
                  </a:lnTo>
                  <a:lnTo>
                    <a:pt x="69677" y="30787"/>
                  </a:lnTo>
                  <a:lnTo>
                    <a:pt x="45443" y="72244"/>
                  </a:lnTo>
                  <a:lnTo>
                    <a:pt x="29367" y="117749"/>
                  </a:lnTo>
                  <a:lnTo>
                    <a:pt x="19257" y="164529"/>
                  </a:lnTo>
                  <a:lnTo>
                    <a:pt x="13829" y="199145"/>
                  </a:lnTo>
                  <a:lnTo>
                    <a:pt x="9714" y="246267"/>
                  </a:lnTo>
                  <a:lnTo>
                    <a:pt x="3321" y="282337"/>
                  </a:lnTo>
                  <a:lnTo>
                    <a:pt x="956" y="319365"/>
                  </a:lnTo>
                  <a:lnTo>
                    <a:pt x="157" y="364158"/>
                  </a:lnTo>
                  <a:lnTo>
                    <a:pt x="0" y="388959"/>
                  </a:lnTo>
                  <a:lnTo>
                    <a:pt x="1045" y="392069"/>
                  </a:lnTo>
                  <a:lnTo>
                    <a:pt x="9486" y="3982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2604">
              <a:extLst>
                <a:ext uri="{FF2B5EF4-FFF2-40B4-BE49-F238E27FC236}">
                  <a16:creationId xmlns:a16="http://schemas.microsoft.com/office/drawing/2014/main" id="{981AEDC9-84DA-0841-ED63-E41DA7C6DF76}"/>
                </a:ext>
              </a:extLst>
            </p:cNvPr>
            <p:cNvSpPr/>
            <p:nvPr>
              <p:custDataLst>
                <p:tags r:id="rId39"/>
              </p:custDataLst>
            </p:nvPr>
          </p:nvSpPr>
          <p:spPr>
            <a:xfrm>
              <a:off x="1771650" y="3286125"/>
              <a:ext cx="133351" cy="9526"/>
            </a:xfrm>
            <a:custGeom>
              <a:avLst/>
              <a:gdLst/>
              <a:ahLst/>
              <a:cxnLst/>
              <a:rect l="0" t="0" r="0" b="0"/>
              <a:pathLst>
                <a:path w="133351" h="9526">
                  <a:moveTo>
                    <a:pt x="0" y="9525"/>
                  </a:moveTo>
                  <a:lnTo>
                    <a:pt x="0" y="9525"/>
                  </a:lnTo>
                  <a:lnTo>
                    <a:pt x="19246" y="9525"/>
                  </a:lnTo>
                  <a:lnTo>
                    <a:pt x="27251" y="6703"/>
                  </a:lnTo>
                  <a:lnTo>
                    <a:pt x="30867" y="4468"/>
                  </a:lnTo>
                  <a:lnTo>
                    <a:pt x="65409" y="589"/>
                  </a:lnTo>
                  <a:lnTo>
                    <a:pt x="98258" y="1136"/>
                  </a:lnTo>
                  <a:lnTo>
                    <a:pt x="116367" y="5511"/>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6" name="SMARTInkShape-2605">
              <a:extLst>
                <a:ext uri="{FF2B5EF4-FFF2-40B4-BE49-F238E27FC236}">
                  <a16:creationId xmlns:a16="http://schemas.microsoft.com/office/drawing/2014/main" id="{AD1BD308-23B5-106B-C6CC-A70FDF37D661}"/>
                </a:ext>
              </a:extLst>
            </p:cNvPr>
            <p:cNvSpPr/>
            <p:nvPr>
              <p:custDataLst>
                <p:tags r:id="rId40"/>
              </p:custDataLst>
            </p:nvPr>
          </p:nvSpPr>
          <p:spPr>
            <a:xfrm>
              <a:off x="1809750" y="3163624"/>
              <a:ext cx="19051" cy="141552"/>
            </a:xfrm>
            <a:custGeom>
              <a:avLst/>
              <a:gdLst/>
              <a:ahLst/>
              <a:cxnLst/>
              <a:rect l="0" t="0" r="0" b="0"/>
              <a:pathLst>
                <a:path w="19051" h="141552">
                  <a:moveTo>
                    <a:pt x="19050" y="8201"/>
                  </a:moveTo>
                  <a:lnTo>
                    <a:pt x="19050" y="8201"/>
                  </a:lnTo>
                  <a:lnTo>
                    <a:pt x="19050" y="0"/>
                  </a:lnTo>
                  <a:lnTo>
                    <a:pt x="17992" y="17117"/>
                  </a:lnTo>
                  <a:lnTo>
                    <a:pt x="7291" y="60320"/>
                  </a:lnTo>
                  <a:lnTo>
                    <a:pt x="1440" y="94814"/>
                  </a:lnTo>
                  <a:lnTo>
                    <a:pt x="0" y="1415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7" name="SMARTInkShape-2606">
              <a:extLst>
                <a:ext uri="{FF2B5EF4-FFF2-40B4-BE49-F238E27FC236}">
                  <a16:creationId xmlns:a16="http://schemas.microsoft.com/office/drawing/2014/main" id="{DE8C5B65-DDEF-A9AE-4EFD-2AB4B53DF7B9}"/>
                </a:ext>
              </a:extLst>
            </p:cNvPr>
            <p:cNvSpPr/>
            <p:nvPr>
              <p:custDataLst>
                <p:tags r:id="rId41"/>
              </p:custDataLst>
            </p:nvPr>
          </p:nvSpPr>
          <p:spPr>
            <a:xfrm>
              <a:off x="1572592" y="3162300"/>
              <a:ext cx="132384" cy="170126"/>
            </a:xfrm>
            <a:custGeom>
              <a:avLst/>
              <a:gdLst/>
              <a:ahLst/>
              <a:cxnLst/>
              <a:rect l="0" t="0" r="0" b="0"/>
              <a:pathLst>
                <a:path w="132384" h="170126">
                  <a:moveTo>
                    <a:pt x="65708" y="28575"/>
                  </a:moveTo>
                  <a:lnTo>
                    <a:pt x="65708" y="28575"/>
                  </a:lnTo>
                  <a:lnTo>
                    <a:pt x="65708" y="23087"/>
                  </a:lnTo>
                  <a:lnTo>
                    <a:pt x="65708" y="25430"/>
                  </a:lnTo>
                  <a:lnTo>
                    <a:pt x="65708" y="10851"/>
                  </a:lnTo>
                  <a:lnTo>
                    <a:pt x="56575" y="427"/>
                  </a:lnTo>
                  <a:lnTo>
                    <a:pt x="28127" y="0"/>
                  </a:lnTo>
                  <a:lnTo>
                    <a:pt x="10724" y="29063"/>
                  </a:lnTo>
                  <a:lnTo>
                    <a:pt x="5926" y="55207"/>
                  </a:lnTo>
                  <a:lnTo>
                    <a:pt x="2096" y="62636"/>
                  </a:lnTo>
                  <a:lnTo>
                    <a:pt x="395" y="69466"/>
                  </a:lnTo>
                  <a:lnTo>
                    <a:pt x="999" y="72769"/>
                  </a:lnTo>
                  <a:lnTo>
                    <a:pt x="4493" y="79261"/>
                  </a:lnTo>
                  <a:lnTo>
                    <a:pt x="4790" y="81416"/>
                  </a:lnTo>
                  <a:lnTo>
                    <a:pt x="3929" y="82852"/>
                  </a:lnTo>
                  <a:lnTo>
                    <a:pt x="2297" y="83810"/>
                  </a:lnTo>
                  <a:lnTo>
                    <a:pt x="1209" y="85507"/>
                  </a:lnTo>
                  <a:lnTo>
                    <a:pt x="0" y="90214"/>
                  </a:lnTo>
                  <a:lnTo>
                    <a:pt x="736" y="91892"/>
                  </a:lnTo>
                  <a:lnTo>
                    <a:pt x="2285" y="93012"/>
                  </a:lnTo>
                  <a:lnTo>
                    <a:pt x="4376" y="93757"/>
                  </a:lnTo>
                  <a:lnTo>
                    <a:pt x="5770" y="95313"/>
                  </a:lnTo>
                  <a:lnTo>
                    <a:pt x="8191" y="103320"/>
                  </a:lnTo>
                  <a:lnTo>
                    <a:pt x="8526" y="112849"/>
                  </a:lnTo>
                  <a:lnTo>
                    <a:pt x="15098" y="121617"/>
                  </a:lnTo>
                  <a:lnTo>
                    <a:pt x="17690" y="131596"/>
                  </a:lnTo>
                  <a:lnTo>
                    <a:pt x="18083" y="152389"/>
                  </a:lnTo>
                  <a:lnTo>
                    <a:pt x="23140" y="152397"/>
                  </a:lnTo>
                  <a:lnTo>
                    <a:pt x="24629" y="153456"/>
                  </a:lnTo>
                  <a:lnTo>
                    <a:pt x="25622" y="155221"/>
                  </a:lnTo>
                  <a:lnTo>
                    <a:pt x="27215" y="160601"/>
                  </a:lnTo>
                  <a:lnTo>
                    <a:pt x="30256" y="161336"/>
                  </a:lnTo>
                  <a:lnTo>
                    <a:pt x="51203" y="161915"/>
                  </a:lnTo>
                  <a:lnTo>
                    <a:pt x="56792" y="164743"/>
                  </a:lnTo>
                  <a:lnTo>
                    <a:pt x="62804" y="168469"/>
                  </a:lnTo>
                  <a:lnTo>
                    <a:pt x="69003" y="170125"/>
                  </a:lnTo>
                  <a:lnTo>
                    <a:pt x="72138" y="169508"/>
                  </a:lnTo>
                  <a:lnTo>
                    <a:pt x="84774" y="163737"/>
                  </a:lnTo>
                  <a:lnTo>
                    <a:pt x="120977" y="161935"/>
                  </a:lnTo>
                  <a:lnTo>
                    <a:pt x="132252" y="152517"/>
                  </a:lnTo>
                  <a:lnTo>
                    <a:pt x="132383"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SMARTInkShape-2607">
              <a:extLst>
                <a:ext uri="{FF2B5EF4-FFF2-40B4-BE49-F238E27FC236}">
                  <a16:creationId xmlns:a16="http://schemas.microsoft.com/office/drawing/2014/main" id="{8287C776-6F9B-0304-00BB-B2F33BE80072}"/>
                </a:ext>
              </a:extLst>
            </p:cNvPr>
            <p:cNvSpPr/>
            <p:nvPr>
              <p:custDataLst>
                <p:tags r:id="rId42"/>
              </p:custDataLst>
            </p:nvPr>
          </p:nvSpPr>
          <p:spPr>
            <a:xfrm>
              <a:off x="1743075" y="3152929"/>
              <a:ext cx="128489" cy="47356"/>
            </a:xfrm>
            <a:custGeom>
              <a:avLst/>
              <a:gdLst/>
              <a:ahLst/>
              <a:cxnLst/>
              <a:rect l="0" t="0" r="0" b="0"/>
              <a:pathLst>
                <a:path w="128489" h="47356">
                  <a:moveTo>
                    <a:pt x="0" y="37946"/>
                  </a:moveTo>
                  <a:lnTo>
                    <a:pt x="0" y="37946"/>
                  </a:lnTo>
                  <a:lnTo>
                    <a:pt x="0" y="47355"/>
                  </a:lnTo>
                  <a:lnTo>
                    <a:pt x="0" y="39260"/>
                  </a:lnTo>
                  <a:lnTo>
                    <a:pt x="13257" y="24804"/>
                  </a:lnTo>
                  <a:lnTo>
                    <a:pt x="19298" y="21522"/>
                  </a:lnTo>
                  <a:lnTo>
                    <a:pt x="62748" y="5792"/>
                  </a:lnTo>
                  <a:lnTo>
                    <a:pt x="109735" y="368"/>
                  </a:lnTo>
                  <a:lnTo>
                    <a:pt x="119650" y="0"/>
                  </a:lnTo>
                  <a:lnTo>
                    <a:pt x="124792" y="2737"/>
                  </a:lnTo>
                  <a:lnTo>
                    <a:pt x="127645" y="4948"/>
                  </a:lnTo>
                  <a:lnTo>
                    <a:pt x="128488" y="6422"/>
                  </a:lnTo>
                  <a:lnTo>
                    <a:pt x="123825" y="93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5" name="SMARTInkShape-Group493">
            <a:extLst>
              <a:ext uri="{FF2B5EF4-FFF2-40B4-BE49-F238E27FC236}">
                <a16:creationId xmlns:a16="http://schemas.microsoft.com/office/drawing/2014/main" id="{83894374-222A-00C1-7E61-4728276DF7B1}"/>
              </a:ext>
            </a:extLst>
          </p:cNvPr>
          <p:cNvGrpSpPr/>
          <p:nvPr/>
        </p:nvGrpSpPr>
        <p:grpSpPr>
          <a:xfrm>
            <a:off x="1200150" y="3190875"/>
            <a:ext cx="447676" cy="200026"/>
            <a:chOff x="1200150" y="3190875"/>
            <a:chExt cx="447676" cy="200026"/>
          </a:xfrm>
        </p:grpSpPr>
        <p:sp>
          <p:nvSpPr>
            <p:cNvPr id="250" name="SMARTInkShape-2608">
              <a:extLst>
                <a:ext uri="{FF2B5EF4-FFF2-40B4-BE49-F238E27FC236}">
                  <a16:creationId xmlns:a16="http://schemas.microsoft.com/office/drawing/2014/main" id="{BBFBDB7A-14F7-0E3F-B0AE-B68A06F2458C}"/>
                </a:ext>
              </a:extLst>
            </p:cNvPr>
            <p:cNvSpPr/>
            <p:nvPr>
              <p:custDataLst>
                <p:tags r:id="rId30"/>
              </p:custDataLst>
            </p:nvPr>
          </p:nvSpPr>
          <p:spPr>
            <a:xfrm>
              <a:off x="1224515" y="3190875"/>
              <a:ext cx="99068" cy="200026"/>
            </a:xfrm>
            <a:custGeom>
              <a:avLst/>
              <a:gdLst/>
              <a:ahLst/>
              <a:cxnLst/>
              <a:rect l="0" t="0" r="0" b="0"/>
              <a:pathLst>
                <a:path w="99068" h="200026">
                  <a:moveTo>
                    <a:pt x="89935" y="0"/>
                  </a:moveTo>
                  <a:lnTo>
                    <a:pt x="89935" y="0"/>
                  </a:lnTo>
                  <a:lnTo>
                    <a:pt x="99067" y="0"/>
                  </a:lnTo>
                  <a:lnTo>
                    <a:pt x="94287" y="0"/>
                  </a:lnTo>
                  <a:lnTo>
                    <a:pt x="92837" y="2117"/>
                  </a:lnTo>
                  <a:lnTo>
                    <a:pt x="88678" y="15208"/>
                  </a:lnTo>
                  <a:lnTo>
                    <a:pt x="65122" y="57566"/>
                  </a:lnTo>
                  <a:lnTo>
                    <a:pt x="49128" y="85180"/>
                  </a:lnTo>
                  <a:lnTo>
                    <a:pt x="30957" y="111017"/>
                  </a:lnTo>
                  <a:lnTo>
                    <a:pt x="10678" y="157416"/>
                  </a:lnTo>
                  <a:lnTo>
                    <a:pt x="1070" y="177405"/>
                  </a:lnTo>
                  <a:lnTo>
                    <a:pt x="0" y="182828"/>
                  </a:lnTo>
                  <a:lnTo>
                    <a:pt x="345" y="187502"/>
                  </a:lnTo>
                  <a:lnTo>
                    <a:pt x="421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SMARTInkShape-2609">
              <a:extLst>
                <a:ext uri="{FF2B5EF4-FFF2-40B4-BE49-F238E27FC236}">
                  <a16:creationId xmlns:a16="http://schemas.microsoft.com/office/drawing/2014/main" id="{EE7BA1B9-337C-1E8A-A9B1-EB133B0EB64E}"/>
                </a:ext>
              </a:extLst>
            </p:cNvPr>
            <p:cNvSpPr/>
            <p:nvPr>
              <p:custDataLst>
                <p:tags r:id="rId31"/>
              </p:custDataLst>
            </p:nvPr>
          </p:nvSpPr>
          <p:spPr>
            <a:xfrm>
              <a:off x="1619250" y="3333750"/>
              <a:ext cx="28576" cy="9526"/>
            </a:xfrm>
            <a:custGeom>
              <a:avLst/>
              <a:gdLst/>
              <a:ahLst/>
              <a:cxnLst/>
              <a:rect l="0" t="0" r="0" b="0"/>
              <a:pathLst>
                <a:path w="28576" h="9526">
                  <a:moveTo>
                    <a:pt x="28575" y="0"/>
                  </a:moveTo>
                  <a:lnTo>
                    <a:pt x="28575" y="0"/>
                  </a:lnTo>
                  <a:lnTo>
                    <a:pt x="10675" y="7539"/>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2610">
              <a:extLst>
                <a:ext uri="{FF2B5EF4-FFF2-40B4-BE49-F238E27FC236}">
                  <a16:creationId xmlns:a16="http://schemas.microsoft.com/office/drawing/2014/main" id="{838CCD9F-30AC-F6B7-3F7B-7AA8F671E804}"/>
                </a:ext>
              </a:extLst>
            </p:cNvPr>
            <p:cNvSpPr/>
            <p:nvPr>
              <p:custDataLst>
                <p:tags r:id="rId32"/>
              </p:custDataLst>
            </p:nvPr>
          </p:nvSpPr>
          <p:spPr>
            <a:xfrm>
              <a:off x="1600200" y="320992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2611">
              <a:extLst>
                <a:ext uri="{FF2B5EF4-FFF2-40B4-BE49-F238E27FC236}">
                  <a16:creationId xmlns:a16="http://schemas.microsoft.com/office/drawing/2014/main" id="{F8F50DB1-580D-E0E6-4DA5-157D0D7C9058}"/>
                </a:ext>
              </a:extLst>
            </p:cNvPr>
            <p:cNvSpPr/>
            <p:nvPr>
              <p:custDataLst>
                <p:tags r:id="rId33"/>
              </p:custDataLst>
            </p:nvPr>
          </p:nvSpPr>
          <p:spPr>
            <a:xfrm>
              <a:off x="1343025" y="3352800"/>
              <a:ext cx="9526" cy="9133"/>
            </a:xfrm>
            <a:custGeom>
              <a:avLst/>
              <a:gdLst/>
              <a:ahLst/>
              <a:cxnLst/>
              <a:rect l="0" t="0" r="0" b="0"/>
              <a:pathLst>
                <a:path w="9526" h="9133">
                  <a:moveTo>
                    <a:pt x="9525" y="0"/>
                  </a:moveTo>
                  <a:lnTo>
                    <a:pt x="9525" y="0"/>
                  </a:lnTo>
                  <a:lnTo>
                    <a:pt x="9525" y="5057"/>
                  </a:lnTo>
                  <a:lnTo>
                    <a:pt x="8467" y="6546"/>
                  </a:lnTo>
                  <a:lnTo>
                    <a:pt x="6703" y="7539"/>
                  </a:lnTo>
                  <a:lnTo>
                    <a:pt x="1324" y="9132"/>
                  </a:lnTo>
                  <a:lnTo>
                    <a:pt x="883" y="820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2612">
              <a:extLst>
                <a:ext uri="{FF2B5EF4-FFF2-40B4-BE49-F238E27FC236}">
                  <a16:creationId xmlns:a16="http://schemas.microsoft.com/office/drawing/2014/main" id="{C2AA639C-1345-3D5A-8D0E-D78998B8B1D4}"/>
                </a:ext>
              </a:extLst>
            </p:cNvPr>
            <p:cNvSpPr/>
            <p:nvPr>
              <p:custDataLst>
                <p:tags r:id="rId34"/>
              </p:custDataLst>
            </p:nvPr>
          </p:nvSpPr>
          <p:spPr>
            <a:xfrm>
              <a:off x="1200150" y="320992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4" name="SMARTInkShape-Group494">
            <a:extLst>
              <a:ext uri="{FF2B5EF4-FFF2-40B4-BE49-F238E27FC236}">
                <a16:creationId xmlns:a16="http://schemas.microsoft.com/office/drawing/2014/main" id="{3D58A39D-0CE4-90FD-1F24-7BAB9A7BD97C}"/>
              </a:ext>
            </a:extLst>
          </p:cNvPr>
          <p:cNvGrpSpPr/>
          <p:nvPr/>
        </p:nvGrpSpPr>
        <p:grpSpPr>
          <a:xfrm>
            <a:off x="200025" y="3116391"/>
            <a:ext cx="914235" cy="379285"/>
            <a:chOff x="200025" y="3116391"/>
            <a:chExt cx="914235" cy="379285"/>
          </a:xfrm>
        </p:grpSpPr>
        <p:sp>
          <p:nvSpPr>
            <p:cNvPr id="256" name="SMARTInkShape-2613">
              <a:extLst>
                <a:ext uri="{FF2B5EF4-FFF2-40B4-BE49-F238E27FC236}">
                  <a16:creationId xmlns:a16="http://schemas.microsoft.com/office/drawing/2014/main" id="{AC7962C6-7031-C1F6-3894-A94E6F5C38AB}"/>
                </a:ext>
              </a:extLst>
            </p:cNvPr>
            <p:cNvSpPr/>
            <p:nvPr>
              <p:custDataLst>
                <p:tags r:id="rId22"/>
              </p:custDataLst>
            </p:nvPr>
          </p:nvSpPr>
          <p:spPr>
            <a:xfrm>
              <a:off x="1038225" y="3116391"/>
              <a:ext cx="76035" cy="379285"/>
            </a:xfrm>
            <a:custGeom>
              <a:avLst/>
              <a:gdLst/>
              <a:ahLst/>
              <a:cxnLst/>
              <a:rect l="0" t="0" r="0" b="0"/>
              <a:pathLst>
                <a:path w="76035" h="379285">
                  <a:moveTo>
                    <a:pt x="0" y="17334"/>
                  </a:moveTo>
                  <a:lnTo>
                    <a:pt x="0" y="17334"/>
                  </a:lnTo>
                  <a:lnTo>
                    <a:pt x="0" y="12278"/>
                  </a:lnTo>
                  <a:lnTo>
                    <a:pt x="2822" y="6973"/>
                  </a:lnTo>
                  <a:lnTo>
                    <a:pt x="5057" y="4077"/>
                  </a:lnTo>
                  <a:lnTo>
                    <a:pt x="10361" y="858"/>
                  </a:lnTo>
                  <a:lnTo>
                    <a:pt x="13258" y="0"/>
                  </a:lnTo>
                  <a:lnTo>
                    <a:pt x="22120" y="7513"/>
                  </a:lnTo>
                  <a:lnTo>
                    <a:pt x="27447" y="13962"/>
                  </a:lnTo>
                  <a:lnTo>
                    <a:pt x="40000" y="48320"/>
                  </a:lnTo>
                  <a:lnTo>
                    <a:pt x="50422" y="92014"/>
                  </a:lnTo>
                  <a:lnTo>
                    <a:pt x="63425" y="132431"/>
                  </a:lnTo>
                  <a:lnTo>
                    <a:pt x="73363" y="169891"/>
                  </a:lnTo>
                  <a:lnTo>
                    <a:pt x="75640" y="212922"/>
                  </a:lnTo>
                  <a:lnTo>
                    <a:pt x="76034" y="254732"/>
                  </a:lnTo>
                  <a:lnTo>
                    <a:pt x="68563" y="294513"/>
                  </a:lnTo>
                  <a:lnTo>
                    <a:pt x="53806" y="336254"/>
                  </a:lnTo>
                  <a:lnTo>
                    <a:pt x="44728" y="347107"/>
                  </a:lnTo>
                  <a:lnTo>
                    <a:pt x="35754" y="355458"/>
                  </a:lnTo>
                  <a:lnTo>
                    <a:pt x="29520" y="367666"/>
                  </a:lnTo>
                  <a:lnTo>
                    <a:pt x="28147" y="368364"/>
                  </a:lnTo>
                  <a:lnTo>
                    <a:pt x="23799" y="369139"/>
                  </a:lnTo>
                  <a:lnTo>
                    <a:pt x="22216" y="370404"/>
                  </a:lnTo>
                  <a:lnTo>
                    <a:pt x="20457" y="374632"/>
                  </a:lnTo>
                  <a:lnTo>
                    <a:pt x="21046" y="376182"/>
                  </a:lnTo>
                  <a:lnTo>
                    <a:pt x="28575" y="3792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2614">
              <a:extLst>
                <a:ext uri="{FF2B5EF4-FFF2-40B4-BE49-F238E27FC236}">
                  <a16:creationId xmlns:a16="http://schemas.microsoft.com/office/drawing/2014/main" id="{4E01BA00-CE00-B34C-9F0D-1D6F84E5F075}"/>
                </a:ext>
              </a:extLst>
            </p:cNvPr>
            <p:cNvSpPr/>
            <p:nvPr>
              <p:custDataLst>
                <p:tags r:id="rId23"/>
              </p:custDataLst>
            </p:nvPr>
          </p:nvSpPr>
          <p:spPr>
            <a:xfrm>
              <a:off x="876780" y="3248028"/>
              <a:ext cx="132871" cy="132633"/>
            </a:xfrm>
            <a:custGeom>
              <a:avLst/>
              <a:gdLst/>
              <a:ahLst/>
              <a:cxnLst/>
              <a:rect l="0" t="0" r="0" b="0"/>
              <a:pathLst>
                <a:path w="132871" h="132633">
                  <a:moveTo>
                    <a:pt x="132870" y="9522"/>
                  </a:moveTo>
                  <a:lnTo>
                    <a:pt x="132870" y="9522"/>
                  </a:lnTo>
                  <a:lnTo>
                    <a:pt x="132870" y="0"/>
                  </a:lnTo>
                  <a:lnTo>
                    <a:pt x="125266" y="8660"/>
                  </a:lnTo>
                  <a:lnTo>
                    <a:pt x="93860" y="50766"/>
                  </a:lnTo>
                  <a:lnTo>
                    <a:pt x="75451" y="71484"/>
                  </a:lnTo>
                  <a:lnTo>
                    <a:pt x="44993" y="99056"/>
                  </a:lnTo>
                  <a:lnTo>
                    <a:pt x="31456" y="116602"/>
                  </a:lnTo>
                  <a:lnTo>
                    <a:pt x="12414" y="130933"/>
                  </a:lnTo>
                  <a:lnTo>
                    <a:pt x="4987" y="132632"/>
                  </a:lnTo>
                  <a:lnTo>
                    <a:pt x="3164" y="131812"/>
                  </a:lnTo>
                  <a:lnTo>
                    <a:pt x="1950" y="130207"/>
                  </a:lnTo>
                  <a:lnTo>
                    <a:pt x="1140" y="128079"/>
                  </a:lnTo>
                  <a:lnTo>
                    <a:pt x="0" y="109914"/>
                  </a:lnTo>
                  <a:lnTo>
                    <a:pt x="4719" y="89480"/>
                  </a:lnTo>
                  <a:lnTo>
                    <a:pt x="21923" y="59049"/>
                  </a:lnTo>
                  <a:lnTo>
                    <a:pt x="28174" y="52700"/>
                  </a:lnTo>
                  <a:lnTo>
                    <a:pt x="34480" y="49879"/>
                  </a:lnTo>
                  <a:lnTo>
                    <a:pt x="50325" y="47919"/>
                  </a:lnTo>
                  <a:lnTo>
                    <a:pt x="56672" y="50576"/>
                  </a:lnTo>
                  <a:lnTo>
                    <a:pt x="83951" y="75077"/>
                  </a:lnTo>
                  <a:lnTo>
                    <a:pt x="106529" y="102221"/>
                  </a:lnTo>
                  <a:lnTo>
                    <a:pt x="115871" y="109988"/>
                  </a:lnTo>
                  <a:lnTo>
                    <a:pt x="122189" y="119253"/>
                  </a:lnTo>
                  <a:lnTo>
                    <a:pt x="132870" y="1238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8" name="SMARTInkShape-2615">
              <a:extLst>
                <a:ext uri="{FF2B5EF4-FFF2-40B4-BE49-F238E27FC236}">
                  <a16:creationId xmlns:a16="http://schemas.microsoft.com/office/drawing/2014/main" id="{4FC3214D-EDE8-5F88-98CB-5FFDE7975CFD}"/>
                </a:ext>
              </a:extLst>
            </p:cNvPr>
            <p:cNvSpPr/>
            <p:nvPr>
              <p:custDataLst>
                <p:tags r:id="rId24"/>
              </p:custDataLst>
            </p:nvPr>
          </p:nvSpPr>
          <p:spPr>
            <a:xfrm>
              <a:off x="733425" y="3314700"/>
              <a:ext cx="133351" cy="19051"/>
            </a:xfrm>
            <a:custGeom>
              <a:avLst/>
              <a:gdLst/>
              <a:ahLst/>
              <a:cxnLst/>
              <a:rect l="0" t="0" r="0" b="0"/>
              <a:pathLst>
                <a:path w="133351" h="19051">
                  <a:moveTo>
                    <a:pt x="0" y="19050"/>
                  </a:moveTo>
                  <a:lnTo>
                    <a:pt x="0" y="19050"/>
                  </a:lnTo>
                  <a:lnTo>
                    <a:pt x="0" y="13993"/>
                  </a:lnTo>
                  <a:lnTo>
                    <a:pt x="1058" y="12504"/>
                  </a:lnTo>
                  <a:lnTo>
                    <a:pt x="2822" y="11511"/>
                  </a:lnTo>
                  <a:lnTo>
                    <a:pt x="9721" y="10408"/>
                  </a:lnTo>
                  <a:lnTo>
                    <a:pt x="37198" y="6877"/>
                  </a:lnTo>
                  <a:lnTo>
                    <a:pt x="56883" y="2037"/>
                  </a:lnTo>
                  <a:lnTo>
                    <a:pt x="99943" y="179"/>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9" name="SMARTInkShape-2616">
              <a:extLst>
                <a:ext uri="{FF2B5EF4-FFF2-40B4-BE49-F238E27FC236}">
                  <a16:creationId xmlns:a16="http://schemas.microsoft.com/office/drawing/2014/main" id="{024E4D1C-5764-DA88-16EB-355D7418B3AE}"/>
                </a:ext>
              </a:extLst>
            </p:cNvPr>
            <p:cNvSpPr/>
            <p:nvPr>
              <p:custDataLst>
                <p:tags r:id="rId25"/>
              </p:custDataLst>
            </p:nvPr>
          </p:nvSpPr>
          <p:spPr>
            <a:xfrm>
              <a:off x="647700" y="3240216"/>
              <a:ext cx="19041" cy="188785"/>
            </a:xfrm>
            <a:custGeom>
              <a:avLst/>
              <a:gdLst/>
              <a:ahLst/>
              <a:cxnLst/>
              <a:rect l="0" t="0" r="0" b="0"/>
              <a:pathLst>
                <a:path w="19041" h="188785">
                  <a:moveTo>
                    <a:pt x="9525" y="17334"/>
                  </a:moveTo>
                  <a:lnTo>
                    <a:pt x="9525" y="17334"/>
                  </a:lnTo>
                  <a:lnTo>
                    <a:pt x="14582" y="12277"/>
                  </a:lnTo>
                  <a:lnTo>
                    <a:pt x="17064" y="6973"/>
                  </a:lnTo>
                  <a:lnTo>
                    <a:pt x="18658" y="0"/>
                  </a:lnTo>
                  <a:lnTo>
                    <a:pt x="18876" y="1869"/>
                  </a:lnTo>
                  <a:lnTo>
                    <a:pt x="19040" y="47234"/>
                  </a:lnTo>
                  <a:lnTo>
                    <a:pt x="12502" y="89758"/>
                  </a:lnTo>
                  <a:lnTo>
                    <a:pt x="4860" y="132600"/>
                  </a:lnTo>
                  <a:lnTo>
                    <a:pt x="0" y="1887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2617">
              <a:extLst>
                <a:ext uri="{FF2B5EF4-FFF2-40B4-BE49-F238E27FC236}">
                  <a16:creationId xmlns:a16="http://schemas.microsoft.com/office/drawing/2014/main" id="{D09FFE36-8642-69D5-AFDB-32763D1B4DD5}"/>
                </a:ext>
              </a:extLst>
            </p:cNvPr>
            <p:cNvSpPr/>
            <p:nvPr>
              <p:custDataLst>
                <p:tags r:id="rId26"/>
              </p:custDataLst>
            </p:nvPr>
          </p:nvSpPr>
          <p:spPr>
            <a:xfrm>
              <a:off x="501573" y="3133841"/>
              <a:ext cx="126686" cy="338691"/>
            </a:xfrm>
            <a:custGeom>
              <a:avLst/>
              <a:gdLst/>
              <a:ahLst/>
              <a:cxnLst/>
              <a:rect l="0" t="0" r="0" b="0"/>
              <a:pathLst>
                <a:path w="126686" h="338691">
                  <a:moveTo>
                    <a:pt x="117552" y="9409"/>
                  </a:moveTo>
                  <a:lnTo>
                    <a:pt x="117552" y="9409"/>
                  </a:lnTo>
                  <a:lnTo>
                    <a:pt x="126685" y="276"/>
                  </a:lnTo>
                  <a:lnTo>
                    <a:pt x="121904" y="0"/>
                  </a:lnTo>
                  <a:lnTo>
                    <a:pt x="108729" y="4975"/>
                  </a:lnTo>
                  <a:lnTo>
                    <a:pt x="86362" y="23265"/>
                  </a:lnTo>
                  <a:lnTo>
                    <a:pt x="59023" y="64436"/>
                  </a:lnTo>
                  <a:lnTo>
                    <a:pt x="39512" y="104239"/>
                  </a:lnTo>
                  <a:lnTo>
                    <a:pt x="29951" y="123523"/>
                  </a:lnTo>
                  <a:lnTo>
                    <a:pt x="20991" y="161772"/>
                  </a:lnTo>
                  <a:lnTo>
                    <a:pt x="9343" y="199902"/>
                  </a:lnTo>
                  <a:lnTo>
                    <a:pt x="0" y="228482"/>
                  </a:lnTo>
                  <a:lnTo>
                    <a:pt x="642" y="267172"/>
                  </a:lnTo>
                  <a:lnTo>
                    <a:pt x="10341" y="311385"/>
                  </a:lnTo>
                  <a:lnTo>
                    <a:pt x="16280" y="327417"/>
                  </a:lnTo>
                  <a:lnTo>
                    <a:pt x="20404" y="332540"/>
                  </a:lnTo>
                  <a:lnTo>
                    <a:pt x="30631" y="338231"/>
                  </a:lnTo>
                  <a:lnTo>
                    <a:pt x="35263" y="338690"/>
                  </a:lnTo>
                  <a:lnTo>
                    <a:pt x="50877" y="3332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1" name="SMARTInkShape-2618">
              <a:extLst>
                <a:ext uri="{FF2B5EF4-FFF2-40B4-BE49-F238E27FC236}">
                  <a16:creationId xmlns:a16="http://schemas.microsoft.com/office/drawing/2014/main" id="{FE16479F-22BC-1A42-DE19-0FC1985DF173}"/>
                </a:ext>
              </a:extLst>
            </p:cNvPr>
            <p:cNvSpPr/>
            <p:nvPr>
              <p:custDataLst>
                <p:tags r:id="rId27"/>
              </p:custDataLst>
            </p:nvPr>
          </p:nvSpPr>
          <p:spPr>
            <a:xfrm>
              <a:off x="400480" y="3228975"/>
              <a:ext cx="55463" cy="142148"/>
            </a:xfrm>
            <a:custGeom>
              <a:avLst/>
              <a:gdLst/>
              <a:ahLst/>
              <a:cxnLst/>
              <a:rect l="0" t="0" r="0" b="0"/>
              <a:pathLst>
                <a:path w="55463" h="142148">
                  <a:moveTo>
                    <a:pt x="28145" y="47625"/>
                  </a:moveTo>
                  <a:lnTo>
                    <a:pt x="28145" y="47625"/>
                  </a:lnTo>
                  <a:lnTo>
                    <a:pt x="33201" y="47625"/>
                  </a:lnTo>
                  <a:lnTo>
                    <a:pt x="38506" y="44803"/>
                  </a:lnTo>
                  <a:lnTo>
                    <a:pt x="41402" y="42568"/>
                  </a:lnTo>
                  <a:lnTo>
                    <a:pt x="44620" y="37264"/>
                  </a:lnTo>
                  <a:lnTo>
                    <a:pt x="46686" y="25235"/>
                  </a:lnTo>
                  <a:lnTo>
                    <a:pt x="45798" y="23173"/>
                  </a:lnTo>
                  <a:lnTo>
                    <a:pt x="44147" y="21799"/>
                  </a:lnTo>
                  <a:lnTo>
                    <a:pt x="38949" y="19593"/>
                  </a:lnTo>
                  <a:lnTo>
                    <a:pt x="29581" y="19097"/>
                  </a:lnTo>
                  <a:lnTo>
                    <a:pt x="23514" y="24121"/>
                  </a:lnTo>
                  <a:lnTo>
                    <a:pt x="20795" y="29417"/>
                  </a:lnTo>
                  <a:lnTo>
                    <a:pt x="20070" y="32312"/>
                  </a:lnTo>
                  <a:lnTo>
                    <a:pt x="11272" y="47699"/>
                  </a:lnTo>
                  <a:lnTo>
                    <a:pt x="10546" y="50850"/>
                  </a:lnTo>
                  <a:lnTo>
                    <a:pt x="2836" y="65626"/>
                  </a:lnTo>
                  <a:lnTo>
                    <a:pt x="0" y="100835"/>
                  </a:lnTo>
                  <a:lnTo>
                    <a:pt x="5406" y="113960"/>
                  </a:lnTo>
                  <a:lnTo>
                    <a:pt x="21066" y="134576"/>
                  </a:lnTo>
                  <a:lnTo>
                    <a:pt x="27821" y="139187"/>
                  </a:lnTo>
                  <a:lnTo>
                    <a:pt x="37574" y="141782"/>
                  </a:lnTo>
                  <a:lnTo>
                    <a:pt x="40781" y="142147"/>
                  </a:lnTo>
                  <a:lnTo>
                    <a:pt x="43977" y="139214"/>
                  </a:lnTo>
                  <a:lnTo>
                    <a:pt x="50351" y="127490"/>
                  </a:lnTo>
                  <a:lnTo>
                    <a:pt x="55462" y="86488"/>
                  </a:lnTo>
                  <a:lnTo>
                    <a:pt x="53649" y="40446"/>
                  </a:lnTo>
                  <a:lnTo>
                    <a:pt x="3767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2" name="SMARTInkShape-2619">
              <a:extLst>
                <a:ext uri="{FF2B5EF4-FFF2-40B4-BE49-F238E27FC236}">
                  <a16:creationId xmlns:a16="http://schemas.microsoft.com/office/drawing/2014/main" id="{D154A992-028B-F071-6558-3F0B042E541A}"/>
                </a:ext>
              </a:extLst>
            </p:cNvPr>
            <p:cNvSpPr/>
            <p:nvPr>
              <p:custDataLst>
                <p:tags r:id="rId28"/>
              </p:custDataLst>
            </p:nvPr>
          </p:nvSpPr>
          <p:spPr>
            <a:xfrm>
              <a:off x="306150" y="3245295"/>
              <a:ext cx="74583" cy="135103"/>
            </a:xfrm>
            <a:custGeom>
              <a:avLst/>
              <a:gdLst/>
              <a:ahLst/>
              <a:cxnLst/>
              <a:rect l="0" t="0" r="0" b="0"/>
              <a:pathLst>
                <a:path w="74583" h="135103">
                  <a:moveTo>
                    <a:pt x="36750" y="40830"/>
                  </a:moveTo>
                  <a:lnTo>
                    <a:pt x="36750" y="40830"/>
                  </a:lnTo>
                  <a:lnTo>
                    <a:pt x="36750" y="12383"/>
                  </a:lnTo>
                  <a:lnTo>
                    <a:pt x="31694" y="12293"/>
                  </a:lnTo>
                  <a:lnTo>
                    <a:pt x="30204" y="11222"/>
                  </a:lnTo>
                  <a:lnTo>
                    <a:pt x="27341" y="3123"/>
                  </a:lnTo>
                  <a:lnTo>
                    <a:pt x="22203" y="7903"/>
                  </a:lnTo>
                  <a:lnTo>
                    <a:pt x="3628" y="40520"/>
                  </a:lnTo>
                  <a:lnTo>
                    <a:pt x="125" y="52497"/>
                  </a:lnTo>
                  <a:lnTo>
                    <a:pt x="0" y="82293"/>
                  </a:lnTo>
                  <a:lnTo>
                    <a:pt x="6341" y="112617"/>
                  </a:lnTo>
                  <a:lnTo>
                    <a:pt x="11946" y="124946"/>
                  </a:lnTo>
                  <a:lnTo>
                    <a:pt x="15980" y="128658"/>
                  </a:lnTo>
                  <a:lnTo>
                    <a:pt x="26108" y="132781"/>
                  </a:lnTo>
                  <a:lnTo>
                    <a:pt x="43710" y="135102"/>
                  </a:lnTo>
                  <a:lnTo>
                    <a:pt x="48798" y="133312"/>
                  </a:lnTo>
                  <a:lnTo>
                    <a:pt x="57274" y="125677"/>
                  </a:lnTo>
                  <a:lnTo>
                    <a:pt x="67996" y="104423"/>
                  </a:lnTo>
                  <a:lnTo>
                    <a:pt x="72819" y="67904"/>
                  </a:lnTo>
                  <a:lnTo>
                    <a:pt x="74582" y="23673"/>
                  </a:lnTo>
                  <a:lnTo>
                    <a:pt x="73673" y="10979"/>
                  </a:lnTo>
                  <a:lnTo>
                    <a:pt x="69741" y="1811"/>
                  </a:lnTo>
                  <a:lnTo>
                    <a:pt x="66152" y="0"/>
                  </a:lnTo>
                  <a:lnTo>
                    <a:pt x="36750" y="27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3" name="SMARTInkShape-2620">
              <a:extLst>
                <a:ext uri="{FF2B5EF4-FFF2-40B4-BE49-F238E27FC236}">
                  <a16:creationId xmlns:a16="http://schemas.microsoft.com/office/drawing/2014/main" id="{872B56B9-32F6-77E3-79F6-F9B85FEC3FDC}"/>
                </a:ext>
              </a:extLst>
            </p:cNvPr>
            <p:cNvSpPr/>
            <p:nvPr>
              <p:custDataLst>
                <p:tags r:id="rId29"/>
              </p:custDataLst>
            </p:nvPr>
          </p:nvSpPr>
          <p:spPr>
            <a:xfrm>
              <a:off x="200025" y="3219450"/>
              <a:ext cx="19050" cy="190501"/>
            </a:xfrm>
            <a:custGeom>
              <a:avLst/>
              <a:gdLst/>
              <a:ahLst/>
              <a:cxnLst/>
              <a:rect l="0" t="0" r="0" b="0"/>
              <a:pathLst>
                <a:path w="19050" h="190501">
                  <a:moveTo>
                    <a:pt x="9525" y="0"/>
                  </a:moveTo>
                  <a:lnTo>
                    <a:pt x="9525" y="0"/>
                  </a:lnTo>
                  <a:lnTo>
                    <a:pt x="19049" y="0"/>
                  </a:lnTo>
                  <a:lnTo>
                    <a:pt x="12504" y="15208"/>
                  </a:lnTo>
                  <a:lnTo>
                    <a:pt x="9787" y="53137"/>
                  </a:lnTo>
                  <a:lnTo>
                    <a:pt x="9559" y="98981"/>
                  </a:lnTo>
                  <a:lnTo>
                    <a:pt x="6707" y="135827"/>
                  </a:lnTo>
                  <a:lnTo>
                    <a:pt x="262" y="177153"/>
                  </a:lnTo>
                  <a:lnTo>
                    <a:pt x="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7" name="SMARTInkShape-Group495">
            <a:extLst>
              <a:ext uri="{FF2B5EF4-FFF2-40B4-BE49-F238E27FC236}">
                <a16:creationId xmlns:a16="http://schemas.microsoft.com/office/drawing/2014/main" id="{25BFA8A9-B2A1-AA2F-87F2-08F8D6176FBB}"/>
              </a:ext>
            </a:extLst>
          </p:cNvPr>
          <p:cNvGrpSpPr/>
          <p:nvPr/>
        </p:nvGrpSpPr>
        <p:grpSpPr>
          <a:xfrm>
            <a:off x="1619934" y="1638533"/>
            <a:ext cx="313642" cy="295043"/>
            <a:chOff x="1619934" y="1638533"/>
            <a:chExt cx="313642" cy="295043"/>
          </a:xfrm>
        </p:grpSpPr>
        <p:sp>
          <p:nvSpPr>
            <p:cNvPr id="265" name="SMARTInkShape-2621">
              <a:extLst>
                <a:ext uri="{FF2B5EF4-FFF2-40B4-BE49-F238E27FC236}">
                  <a16:creationId xmlns:a16="http://schemas.microsoft.com/office/drawing/2014/main" id="{E01B97D0-EE2A-CA31-B32B-5093671AFB26}"/>
                </a:ext>
              </a:extLst>
            </p:cNvPr>
            <p:cNvSpPr/>
            <p:nvPr>
              <p:custDataLst>
                <p:tags r:id="rId20"/>
              </p:custDataLst>
            </p:nvPr>
          </p:nvSpPr>
          <p:spPr>
            <a:xfrm>
              <a:off x="1876425" y="1638533"/>
              <a:ext cx="57151" cy="295043"/>
            </a:xfrm>
            <a:custGeom>
              <a:avLst/>
              <a:gdLst/>
              <a:ahLst/>
              <a:cxnLst/>
              <a:rect l="0" t="0" r="0" b="0"/>
              <a:pathLst>
                <a:path w="57151" h="295043">
                  <a:moveTo>
                    <a:pt x="57150" y="18817"/>
                  </a:moveTo>
                  <a:lnTo>
                    <a:pt x="57150" y="18817"/>
                  </a:lnTo>
                  <a:lnTo>
                    <a:pt x="57150" y="0"/>
                  </a:lnTo>
                  <a:lnTo>
                    <a:pt x="50604" y="24742"/>
                  </a:lnTo>
                  <a:lnTo>
                    <a:pt x="45391" y="69925"/>
                  </a:lnTo>
                  <a:lnTo>
                    <a:pt x="32514" y="114526"/>
                  </a:lnTo>
                  <a:lnTo>
                    <a:pt x="24037" y="161752"/>
                  </a:lnTo>
                  <a:lnTo>
                    <a:pt x="16884" y="201786"/>
                  </a:lnTo>
                  <a:lnTo>
                    <a:pt x="5922" y="248399"/>
                  </a:lnTo>
                  <a:lnTo>
                    <a:pt x="0" y="2950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6" name="SMARTInkShape-2622">
              <a:extLst>
                <a:ext uri="{FF2B5EF4-FFF2-40B4-BE49-F238E27FC236}">
                  <a16:creationId xmlns:a16="http://schemas.microsoft.com/office/drawing/2014/main" id="{413597C5-4825-7BC9-0FBD-D104BB868F71}"/>
                </a:ext>
              </a:extLst>
            </p:cNvPr>
            <p:cNvSpPr/>
            <p:nvPr>
              <p:custDataLst>
                <p:tags r:id="rId21"/>
              </p:custDataLst>
            </p:nvPr>
          </p:nvSpPr>
          <p:spPr>
            <a:xfrm>
              <a:off x="1619934" y="1647862"/>
              <a:ext cx="189817" cy="226912"/>
            </a:xfrm>
            <a:custGeom>
              <a:avLst/>
              <a:gdLst/>
              <a:ahLst/>
              <a:cxnLst/>
              <a:rect l="0" t="0" r="0" b="0"/>
              <a:pathLst>
                <a:path w="189817" h="226912">
                  <a:moveTo>
                    <a:pt x="161241" y="19013"/>
                  </a:moveTo>
                  <a:lnTo>
                    <a:pt x="161241" y="19013"/>
                  </a:lnTo>
                  <a:lnTo>
                    <a:pt x="161241" y="13957"/>
                  </a:lnTo>
                  <a:lnTo>
                    <a:pt x="162299" y="12467"/>
                  </a:lnTo>
                  <a:lnTo>
                    <a:pt x="164063" y="11474"/>
                  </a:lnTo>
                  <a:lnTo>
                    <a:pt x="166298" y="10812"/>
                  </a:lnTo>
                  <a:lnTo>
                    <a:pt x="167787" y="9312"/>
                  </a:lnTo>
                  <a:lnTo>
                    <a:pt x="170650" y="390"/>
                  </a:lnTo>
                  <a:lnTo>
                    <a:pt x="162555" y="0"/>
                  </a:lnTo>
                  <a:lnTo>
                    <a:pt x="162117" y="1046"/>
                  </a:lnTo>
                  <a:lnTo>
                    <a:pt x="161630" y="5031"/>
                  </a:lnTo>
                  <a:lnTo>
                    <a:pt x="140570" y="42807"/>
                  </a:lnTo>
                  <a:lnTo>
                    <a:pt x="111415" y="89800"/>
                  </a:lnTo>
                  <a:lnTo>
                    <a:pt x="89445" y="127241"/>
                  </a:lnTo>
                  <a:lnTo>
                    <a:pt x="56628" y="172599"/>
                  </a:lnTo>
                  <a:lnTo>
                    <a:pt x="21202" y="220201"/>
                  </a:lnTo>
                  <a:lnTo>
                    <a:pt x="11283" y="226911"/>
                  </a:lnTo>
                  <a:lnTo>
                    <a:pt x="9411" y="225345"/>
                  </a:lnTo>
                  <a:lnTo>
                    <a:pt x="4508" y="217961"/>
                  </a:lnTo>
                  <a:lnTo>
                    <a:pt x="0" y="172003"/>
                  </a:lnTo>
                  <a:lnTo>
                    <a:pt x="678" y="153683"/>
                  </a:lnTo>
                  <a:lnTo>
                    <a:pt x="7557" y="112974"/>
                  </a:lnTo>
                  <a:lnTo>
                    <a:pt x="10102" y="105995"/>
                  </a:lnTo>
                  <a:lnTo>
                    <a:pt x="18573" y="95419"/>
                  </a:lnTo>
                  <a:lnTo>
                    <a:pt x="26572" y="90013"/>
                  </a:lnTo>
                  <a:lnTo>
                    <a:pt x="30187" y="88571"/>
                  </a:lnTo>
                  <a:lnTo>
                    <a:pt x="39847" y="89792"/>
                  </a:lnTo>
                  <a:lnTo>
                    <a:pt x="51197" y="94920"/>
                  </a:lnTo>
                  <a:lnTo>
                    <a:pt x="69486" y="110766"/>
                  </a:lnTo>
                  <a:lnTo>
                    <a:pt x="106236" y="153755"/>
                  </a:lnTo>
                  <a:lnTo>
                    <a:pt x="143878" y="192120"/>
                  </a:lnTo>
                  <a:lnTo>
                    <a:pt x="170864" y="204980"/>
                  </a:lnTo>
                  <a:lnTo>
                    <a:pt x="189816" y="2095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1" name="SMARTInkShape-Group496">
            <a:extLst>
              <a:ext uri="{FF2B5EF4-FFF2-40B4-BE49-F238E27FC236}">
                <a16:creationId xmlns:a16="http://schemas.microsoft.com/office/drawing/2014/main" id="{F5FAF35D-5966-D3E1-5693-33D3F864DAAD}"/>
              </a:ext>
            </a:extLst>
          </p:cNvPr>
          <p:cNvGrpSpPr/>
          <p:nvPr/>
        </p:nvGrpSpPr>
        <p:grpSpPr>
          <a:xfrm>
            <a:off x="1981200" y="1762651"/>
            <a:ext cx="561976" cy="704325"/>
            <a:chOff x="1981200" y="1762651"/>
            <a:chExt cx="561976" cy="704325"/>
          </a:xfrm>
        </p:grpSpPr>
        <p:sp>
          <p:nvSpPr>
            <p:cNvPr id="268" name="SMARTInkShape-2623">
              <a:extLst>
                <a:ext uri="{FF2B5EF4-FFF2-40B4-BE49-F238E27FC236}">
                  <a16:creationId xmlns:a16="http://schemas.microsoft.com/office/drawing/2014/main" id="{A64DBA07-3B70-7673-01FC-2AA7EE4BDA43}"/>
                </a:ext>
              </a:extLst>
            </p:cNvPr>
            <p:cNvSpPr/>
            <p:nvPr>
              <p:custDataLst>
                <p:tags r:id="rId17"/>
              </p:custDataLst>
            </p:nvPr>
          </p:nvSpPr>
          <p:spPr>
            <a:xfrm>
              <a:off x="1981200" y="1762651"/>
              <a:ext cx="190501" cy="161400"/>
            </a:xfrm>
            <a:custGeom>
              <a:avLst/>
              <a:gdLst/>
              <a:ahLst/>
              <a:cxnLst/>
              <a:rect l="0" t="0" r="0" b="0"/>
              <a:pathLst>
                <a:path w="190501" h="161400">
                  <a:moveTo>
                    <a:pt x="0" y="66149"/>
                  </a:moveTo>
                  <a:lnTo>
                    <a:pt x="0" y="66149"/>
                  </a:lnTo>
                  <a:lnTo>
                    <a:pt x="0" y="26149"/>
                  </a:lnTo>
                  <a:lnTo>
                    <a:pt x="1058" y="23607"/>
                  </a:lnTo>
                  <a:lnTo>
                    <a:pt x="2822" y="21913"/>
                  </a:lnTo>
                  <a:lnTo>
                    <a:pt x="10361" y="16706"/>
                  </a:lnTo>
                  <a:lnTo>
                    <a:pt x="26743" y="1249"/>
                  </a:lnTo>
                  <a:lnTo>
                    <a:pt x="30583" y="263"/>
                  </a:lnTo>
                  <a:lnTo>
                    <a:pt x="33088" y="0"/>
                  </a:lnTo>
                  <a:lnTo>
                    <a:pt x="41517" y="5352"/>
                  </a:lnTo>
                  <a:lnTo>
                    <a:pt x="50202" y="13728"/>
                  </a:lnTo>
                  <a:lnTo>
                    <a:pt x="54062" y="20979"/>
                  </a:lnTo>
                  <a:lnTo>
                    <a:pt x="56235" y="41124"/>
                  </a:lnTo>
                  <a:lnTo>
                    <a:pt x="51822" y="72257"/>
                  </a:lnTo>
                  <a:lnTo>
                    <a:pt x="43846" y="90383"/>
                  </a:lnTo>
                  <a:lnTo>
                    <a:pt x="19555" y="137160"/>
                  </a:lnTo>
                  <a:lnTo>
                    <a:pt x="11506" y="148967"/>
                  </a:lnTo>
                  <a:lnTo>
                    <a:pt x="11904" y="149936"/>
                  </a:lnTo>
                  <a:lnTo>
                    <a:pt x="13228" y="150582"/>
                  </a:lnTo>
                  <a:lnTo>
                    <a:pt x="22956" y="151619"/>
                  </a:lnTo>
                  <a:lnTo>
                    <a:pt x="70440" y="143217"/>
                  </a:lnTo>
                  <a:lnTo>
                    <a:pt x="114796" y="142463"/>
                  </a:lnTo>
                  <a:lnTo>
                    <a:pt x="159168" y="149903"/>
                  </a:lnTo>
                  <a:lnTo>
                    <a:pt x="172341" y="152056"/>
                  </a:lnTo>
                  <a:lnTo>
                    <a:pt x="190500" y="1613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SMARTInkShape-2624">
              <a:extLst>
                <a:ext uri="{FF2B5EF4-FFF2-40B4-BE49-F238E27FC236}">
                  <a16:creationId xmlns:a16="http://schemas.microsoft.com/office/drawing/2014/main" id="{E2A91E1E-D3BC-106E-15E1-11FBFBE0B42C}"/>
                </a:ext>
              </a:extLst>
            </p:cNvPr>
            <p:cNvSpPr/>
            <p:nvPr>
              <p:custDataLst>
                <p:tags r:id="rId18"/>
              </p:custDataLst>
            </p:nvPr>
          </p:nvSpPr>
          <p:spPr>
            <a:xfrm>
              <a:off x="2334183" y="1906670"/>
              <a:ext cx="208993" cy="130973"/>
            </a:xfrm>
            <a:custGeom>
              <a:avLst/>
              <a:gdLst/>
              <a:ahLst/>
              <a:cxnLst/>
              <a:rect l="0" t="0" r="0" b="0"/>
              <a:pathLst>
                <a:path w="208993" h="130973">
                  <a:moveTo>
                    <a:pt x="85167" y="93580"/>
                  </a:moveTo>
                  <a:lnTo>
                    <a:pt x="85167" y="93580"/>
                  </a:lnTo>
                  <a:lnTo>
                    <a:pt x="85167" y="71190"/>
                  </a:lnTo>
                  <a:lnTo>
                    <a:pt x="82345" y="64932"/>
                  </a:lnTo>
                  <a:lnTo>
                    <a:pt x="76966" y="57347"/>
                  </a:lnTo>
                  <a:lnTo>
                    <a:pt x="75758" y="47443"/>
                  </a:lnTo>
                  <a:lnTo>
                    <a:pt x="66513" y="36861"/>
                  </a:lnTo>
                  <a:lnTo>
                    <a:pt x="66234" y="41614"/>
                  </a:lnTo>
                  <a:lnTo>
                    <a:pt x="63347" y="46848"/>
                  </a:lnTo>
                  <a:lnTo>
                    <a:pt x="24827" y="92291"/>
                  </a:lnTo>
                  <a:lnTo>
                    <a:pt x="0" y="130972"/>
                  </a:lnTo>
                  <a:lnTo>
                    <a:pt x="22268" y="84995"/>
                  </a:lnTo>
                  <a:lnTo>
                    <a:pt x="34211" y="48963"/>
                  </a:lnTo>
                  <a:lnTo>
                    <a:pt x="45548" y="11794"/>
                  </a:lnTo>
                  <a:lnTo>
                    <a:pt x="51674" y="3966"/>
                  </a:lnTo>
                  <a:lnTo>
                    <a:pt x="57228" y="835"/>
                  </a:lnTo>
                  <a:lnTo>
                    <a:pt x="60192" y="0"/>
                  </a:lnTo>
                  <a:lnTo>
                    <a:pt x="69128" y="7539"/>
                  </a:lnTo>
                  <a:lnTo>
                    <a:pt x="86059" y="23989"/>
                  </a:lnTo>
                  <a:lnTo>
                    <a:pt x="98263" y="34076"/>
                  </a:lnTo>
                  <a:lnTo>
                    <a:pt x="120523" y="57955"/>
                  </a:lnTo>
                  <a:lnTo>
                    <a:pt x="124613" y="60305"/>
                  </a:lnTo>
                  <a:lnTo>
                    <a:pt x="156164" y="89619"/>
                  </a:lnTo>
                  <a:lnTo>
                    <a:pt x="175465" y="98639"/>
                  </a:lnTo>
                  <a:lnTo>
                    <a:pt x="208992" y="1031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SMARTInkShape-2625">
              <a:extLst>
                <a:ext uri="{FF2B5EF4-FFF2-40B4-BE49-F238E27FC236}">
                  <a16:creationId xmlns:a16="http://schemas.microsoft.com/office/drawing/2014/main" id="{40B41B97-B314-0143-F686-1562238372A3}"/>
                </a:ext>
              </a:extLst>
            </p:cNvPr>
            <p:cNvSpPr/>
            <p:nvPr>
              <p:custDataLst>
                <p:tags r:id="rId19"/>
              </p:custDataLst>
            </p:nvPr>
          </p:nvSpPr>
          <p:spPr>
            <a:xfrm>
              <a:off x="2419350" y="1963866"/>
              <a:ext cx="66676" cy="503110"/>
            </a:xfrm>
            <a:custGeom>
              <a:avLst/>
              <a:gdLst/>
              <a:ahLst/>
              <a:cxnLst/>
              <a:rect l="0" t="0" r="0" b="0"/>
              <a:pathLst>
                <a:path w="66676" h="503110">
                  <a:moveTo>
                    <a:pt x="0" y="17334"/>
                  </a:moveTo>
                  <a:lnTo>
                    <a:pt x="0" y="17334"/>
                  </a:lnTo>
                  <a:lnTo>
                    <a:pt x="0" y="12278"/>
                  </a:lnTo>
                  <a:lnTo>
                    <a:pt x="2822" y="6973"/>
                  </a:lnTo>
                  <a:lnTo>
                    <a:pt x="8201" y="0"/>
                  </a:lnTo>
                  <a:lnTo>
                    <a:pt x="8936" y="4691"/>
                  </a:lnTo>
                  <a:lnTo>
                    <a:pt x="10506" y="47145"/>
                  </a:lnTo>
                  <a:lnTo>
                    <a:pt x="16048" y="88373"/>
                  </a:lnTo>
                  <a:lnTo>
                    <a:pt x="19219" y="131045"/>
                  </a:lnTo>
                  <a:lnTo>
                    <a:pt x="23711" y="168767"/>
                  </a:lnTo>
                  <a:lnTo>
                    <a:pt x="29235" y="201760"/>
                  </a:lnTo>
                  <a:lnTo>
                    <a:pt x="35219" y="233709"/>
                  </a:lnTo>
                  <a:lnTo>
                    <a:pt x="41405" y="272604"/>
                  </a:lnTo>
                  <a:lnTo>
                    <a:pt x="45782" y="315925"/>
                  </a:lnTo>
                  <a:lnTo>
                    <a:pt x="53807" y="357949"/>
                  </a:lnTo>
                  <a:lnTo>
                    <a:pt x="56710" y="399497"/>
                  </a:lnTo>
                  <a:lnTo>
                    <a:pt x="58121" y="443210"/>
                  </a:lnTo>
                  <a:lnTo>
                    <a:pt x="66675" y="5031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6" name="SMARTInkShape-Group497">
            <a:extLst>
              <a:ext uri="{FF2B5EF4-FFF2-40B4-BE49-F238E27FC236}">
                <a16:creationId xmlns:a16="http://schemas.microsoft.com/office/drawing/2014/main" id="{4824E4BB-E3BB-90A6-4754-D5CC1B03340A}"/>
              </a:ext>
            </a:extLst>
          </p:cNvPr>
          <p:cNvGrpSpPr/>
          <p:nvPr/>
        </p:nvGrpSpPr>
        <p:grpSpPr>
          <a:xfrm>
            <a:off x="4286253" y="1885960"/>
            <a:ext cx="1152523" cy="504690"/>
            <a:chOff x="4286253" y="1885960"/>
            <a:chExt cx="1152523" cy="504690"/>
          </a:xfrm>
        </p:grpSpPr>
        <p:sp>
          <p:nvSpPr>
            <p:cNvPr id="272" name="SMARTInkShape-2626">
              <a:extLst>
                <a:ext uri="{FF2B5EF4-FFF2-40B4-BE49-F238E27FC236}">
                  <a16:creationId xmlns:a16="http://schemas.microsoft.com/office/drawing/2014/main" id="{9F373EA5-849F-434D-724F-13A4A33199B7}"/>
                </a:ext>
              </a:extLst>
            </p:cNvPr>
            <p:cNvSpPr/>
            <p:nvPr>
              <p:custDataLst>
                <p:tags r:id="rId13"/>
              </p:custDataLst>
            </p:nvPr>
          </p:nvSpPr>
          <p:spPr>
            <a:xfrm>
              <a:off x="5257800" y="1991660"/>
              <a:ext cx="180976" cy="132416"/>
            </a:xfrm>
            <a:custGeom>
              <a:avLst/>
              <a:gdLst/>
              <a:ahLst/>
              <a:cxnLst/>
              <a:rect l="0" t="0" r="0" b="0"/>
              <a:pathLst>
                <a:path w="180976" h="132416">
                  <a:moveTo>
                    <a:pt x="0" y="37165"/>
                  </a:moveTo>
                  <a:lnTo>
                    <a:pt x="0" y="37165"/>
                  </a:lnTo>
                  <a:lnTo>
                    <a:pt x="27446" y="9718"/>
                  </a:lnTo>
                  <a:lnTo>
                    <a:pt x="39010" y="3800"/>
                  </a:lnTo>
                  <a:lnTo>
                    <a:pt x="53567" y="0"/>
                  </a:lnTo>
                  <a:lnTo>
                    <a:pt x="55820" y="747"/>
                  </a:lnTo>
                  <a:lnTo>
                    <a:pt x="61145" y="4399"/>
                  </a:lnTo>
                  <a:lnTo>
                    <a:pt x="64217" y="12372"/>
                  </a:lnTo>
                  <a:lnTo>
                    <a:pt x="66190" y="39794"/>
                  </a:lnTo>
                  <a:lnTo>
                    <a:pt x="60815" y="54561"/>
                  </a:lnTo>
                  <a:lnTo>
                    <a:pt x="30082" y="100568"/>
                  </a:lnTo>
                  <a:lnTo>
                    <a:pt x="10204" y="122165"/>
                  </a:lnTo>
                  <a:lnTo>
                    <a:pt x="56209" y="122848"/>
                  </a:lnTo>
                  <a:lnTo>
                    <a:pt x="95064" y="125704"/>
                  </a:lnTo>
                  <a:lnTo>
                    <a:pt x="141792" y="131531"/>
                  </a:lnTo>
                  <a:lnTo>
                    <a:pt x="180975" y="1324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SMARTInkShape-2627">
              <a:extLst>
                <a:ext uri="{FF2B5EF4-FFF2-40B4-BE49-F238E27FC236}">
                  <a16:creationId xmlns:a16="http://schemas.microsoft.com/office/drawing/2014/main" id="{2469B9D8-E68E-A10F-BDBA-0A9026E86133}"/>
                </a:ext>
              </a:extLst>
            </p:cNvPr>
            <p:cNvSpPr/>
            <p:nvPr>
              <p:custDataLst>
                <p:tags r:id="rId14"/>
              </p:custDataLst>
            </p:nvPr>
          </p:nvSpPr>
          <p:spPr>
            <a:xfrm>
              <a:off x="5162550" y="1916357"/>
              <a:ext cx="74484" cy="141044"/>
            </a:xfrm>
            <a:custGeom>
              <a:avLst/>
              <a:gdLst/>
              <a:ahLst/>
              <a:cxnLst/>
              <a:rect l="0" t="0" r="0" b="0"/>
              <a:pathLst>
                <a:path w="74484" h="141044">
                  <a:moveTo>
                    <a:pt x="57150" y="26743"/>
                  </a:moveTo>
                  <a:lnTo>
                    <a:pt x="57150" y="26743"/>
                  </a:lnTo>
                  <a:lnTo>
                    <a:pt x="72338" y="10496"/>
                  </a:lnTo>
                  <a:lnTo>
                    <a:pt x="74483" y="4353"/>
                  </a:lnTo>
                  <a:lnTo>
                    <a:pt x="73997" y="2291"/>
                  </a:lnTo>
                  <a:lnTo>
                    <a:pt x="72615" y="917"/>
                  </a:lnTo>
                  <a:lnTo>
                    <a:pt x="70634" y="0"/>
                  </a:lnTo>
                  <a:lnTo>
                    <a:pt x="68256" y="1506"/>
                  </a:lnTo>
                  <a:lnTo>
                    <a:pt x="62792" y="8824"/>
                  </a:lnTo>
                  <a:lnTo>
                    <a:pt x="39332" y="56254"/>
                  </a:lnTo>
                  <a:lnTo>
                    <a:pt x="19407" y="96148"/>
                  </a:lnTo>
                  <a:lnTo>
                    <a:pt x="0" y="1410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SMARTInkShape-2628">
              <a:extLst>
                <a:ext uri="{FF2B5EF4-FFF2-40B4-BE49-F238E27FC236}">
                  <a16:creationId xmlns:a16="http://schemas.microsoft.com/office/drawing/2014/main" id="{ECC3DD11-3427-BE0D-6B1D-D010A2ABA89E}"/>
                </a:ext>
              </a:extLst>
            </p:cNvPr>
            <p:cNvSpPr/>
            <p:nvPr>
              <p:custDataLst>
                <p:tags r:id="rId15"/>
              </p:custDataLst>
            </p:nvPr>
          </p:nvSpPr>
          <p:spPr>
            <a:xfrm>
              <a:off x="4925266" y="1885960"/>
              <a:ext cx="180135" cy="168354"/>
            </a:xfrm>
            <a:custGeom>
              <a:avLst/>
              <a:gdLst/>
              <a:ahLst/>
              <a:cxnLst/>
              <a:rect l="0" t="0" r="0" b="0"/>
              <a:pathLst>
                <a:path w="180135" h="168354">
                  <a:moveTo>
                    <a:pt x="170609" y="9515"/>
                  </a:moveTo>
                  <a:lnTo>
                    <a:pt x="170609" y="9515"/>
                  </a:lnTo>
                  <a:lnTo>
                    <a:pt x="170609" y="4459"/>
                  </a:lnTo>
                  <a:lnTo>
                    <a:pt x="171667" y="2969"/>
                  </a:lnTo>
                  <a:lnTo>
                    <a:pt x="173431" y="1976"/>
                  </a:lnTo>
                  <a:lnTo>
                    <a:pt x="178810" y="382"/>
                  </a:lnTo>
                  <a:lnTo>
                    <a:pt x="174385" y="68"/>
                  </a:lnTo>
                  <a:lnTo>
                    <a:pt x="176874" y="24"/>
                  </a:lnTo>
                  <a:lnTo>
                    <a:pt x="176902" y="13"/>
                  </a:lnTo>
                  <a:lnTo>
                    <a:pt x="174111" y="0"/>
                  </a:lnTo>
                  <a:lnTo>
                    <a:pt x="144401" y="26506"/>
                  </a:lnTo>
                  <a:lnTo>
                    <a:pt x="107709" y="64826"/>
                  </a:lnTo>
                  <a:lnTo>
                    <a:pt x="82123" y="85170"/>
                  </a:lnTo>
                  <a:lnTo>
                    <a:pt x="37128" y="125077"/>
                  </a:lnTo>
                  <a:lnTo>
                    <a:pt x="29087" y="129667"/>
                  </a:lnTo>
                  <a:lnTo>
                    <a:pt x="25461" y="130892"/>
                  </a:lnTo>
                  <a:lnTo>
                    <a:pt x="23044" y="130649"/>
                  </a:lnTo>
                  <a:lnTo>
                    <a:pt x="21432" y="129430"/>
                  </a:lnTo>
                  <a:lnTo>
                    <a:pt x="20357" y="127558"/>
                  </a:lnTo>
                  <a:lnTo>
                    <a:pt x="5541" y="116950"/>
                  </a:lnTo>
                  <a:lnTo>
                    <a:pt x="1995" y="110886"/>
                  </a:lnTo>
                  <a:lnTo>
                    <a:pt x="0" y="91409"/>
                  </a:lnTo>
                  <a:lnTo>
                    <a:pt x="8909" y="45646"/>
                  </a:lnTo>
                  <a:lnTo>
                    <a:pt x="16041" y="33038"/>
                  </a:lnTo>
                  <a:lnTo>
                    <a:pt x="21832" y="25967"/>
                  </a:lnTo>
                  <a:lnTo>
                    <a:pt x="25916" y="24716"/>
                  </a:lnTo>
                  <a:lnTo>
                    <a:pt x="36098" y="26149"/>
                  </a:lnTo>
                  <a:lnTo>
                    <a:pt x="58824" y="35692"/>
                  </a:lnTo>
                  <a:lnTo>
                    <a:pt x="83087" y="55949"/>
                  </a:lnTo>
                  <a:lnTo>
                    <a:pt x="118635" y="100627"/>
                  </a:lnTo>
                  <a:lnTo>
                    <a:pt x="141965" y="144889"/>
                  </a:lnTo>
                  <a:lnTo>
                    <a:pt x="148354" y="151173"/>
                  </a:lnTo>
                  <a:lnTo>
                    <a:pt x="157901" y="164494"/>
                  </a:lnTo>
                  <a:lnTo>
                    <a:pt x="164255" y="168353"/>
                  </a:lnTo>
                  <a:lnTo>
                    <a:pt x="167431" y="168324"/>
                  </a:lnTo>
                  <a:lnTo>
                    <a:pt x="180134" y="1619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5" name="SMARTInkShape-2629">
              <a:extLst>
                <a:ext uri="{FF2B5EF4-FFF2-40B4-BE49-F238E27FC236}">
                  <a16:creationId xmlns:a16="http://schemas.microsoft.com/office/drawing/2014/main" id="{2C4586F5-6C10-8372-7525-06B95B94FD74}"/>
                </a:ext>
              </a:extLst>
            </p:cNvPr>
            <p:cNvSpPr/>
            <p:nvPr>
              <p:custDataLst>
                <p:tags r:id="rId16"/>
              </p:custDataLst>
            </p:nvPr>
          </p:nvSpPr>
          <p:spPr>
            <a:xfrm>
              <a:off x="4286253" y="2057517"/>
              <a:ext cx="529766" cy="333133"/>
            </a:xfrm>
            <a:custGeom>
              <a:avLst/>
              <a:gdLst/>
              <a:ahLst/>
              <a:cxnLst/>
              <a:rect l="0" t="0" r="0" b="0"/>
              <a:pathLst>
                <a:path w="529766" h="333133">
                  <a:moveTo>
                    <a:pt x="9522" y="314208"/>
                  </a:moveTo>
                  <a:lnTo>
                    <a:pt x="9522" y="314208"/>
                  </a:lnTo>
                  <a:lnTo>
                    <a:pt x="1321" y="322409"/>
                  </a:lnTo>
                  <a:lnTo>
                    <a:pt x="7" y="333132"/>
                  </a:lnTo>
                  <a:lnTo>
                    <a:pt x="0" y="328164"/>
                  </a:lnTo>
                  <a:lnTo>
                    <a:pt x="5054" y="309876"/>
                  </a:lnTo>
                  <a:lnTo>
                    <a:pt x="18311" y="289406"/>
                  </a:lnTo>
                  <a:lnTo>
                    <a:pt x="61523" y="244393"/>
                  </a:lnTo>
                  <a:lnTo>
                    <a:pt x="98934" y="218965"/>
                  </a:lnTo>
                  <a:lnTo>
                    <a:pt x="134440" y="199910"/>
                  </a:lnTo>
                  <a:lnTo>
                    <a:pt x="171771" y="180859"/>
                  </a:lnTo>
                  <a:lnTo>
                    <a:pt x="209642" y="161808"/>
                  </a:lnTo>
                  <a:lnTo>
                    <a:pt x="247675" y="142758"/>
                  </a:lnTo>
                  <a:lnTo>
                    <a:pt x="285756" y="126530"/>
                  </a:lnTo>
                  <a:lnTo>
                    <a:pt x="323849" y="115019"/>
                  </a:lnTo>
                  <a:lnTo>
                    <a:pt x="364535" y="101648"/>
                  </a:lnTo>
                  <a:lnTo>
                    <a:pt x="406045" y="88816"/>
                  </a:lnTo>
                  <a:lnTo>
                    <a:pt x="448672" y="72912"/>
                  </a:lnTo>
                  <a:lnTo>
                    <a:pt x="495004" y="60384"/>
                  </a:lnTo>
                  <a:lnTo>
                    <a:pt x="511591" y="57474"/>
                  </a:lnTo>
                  <a:lnTo>
                    <a:pt x="512510" y="56269"/>
                  </a:lnTo>
                  <a:lnTo>
                    <a:pt x="514105" y="48871"/>
                  </a:lnTo>
                  <a:lnTo>
                    <a:pt x="506124" y="39427"/>
                  </a:lnTo>
                  <a:lnTo>
                    <a:pt x="483324" y="31722"/>
                  </a:lnTo>
                  <a:lnTo>
                    <a:pt x="450943" y="23831"/>
                  </a:lnTo>
                  <a:lnTo>
                    <a:pt x="426013" y="11162"/>
                  </a:lnTo>
                  <a:lnTo>
                    <a:pt x="411503" y="9562"/>
                  </a:lnTo>
                  <a:lnTo>
                    <a:pt x="400489" y="279"/>
                  </a:lnTo>
                  <a:lnTo>
                    <a:pt x="405234" y="0"/>
                  </a:lnTo>
                  <a:lnTo>
                    <a:pt x="438190" y="7437"/>
                  </a:lnTo>
                  <a:lnTo>
                    <a:pt x="470615" y="11646"/>
                  </a:lnTo>
                  <a:lnTo>
                    <a:pt x="513853" y="28655"/>
                  </a:lnTo>
                  <a:lnTo>
                    <a:pt x="520367" y="31764"/>
                  </a:lnTo>
                  <a:lnTo>
                    <a:pt x="524711" y="35954"/>
                  </a:lnTo>
                  <a:lnTo>
                    <a:pt x="529536" y="46253"/>
                  </a:lnTo>
                  <a:lnTo>
                    <a:pt x="529765" y="50905"/>
                  </a:lnTo>
                  <a:lnTo>
                    <a:pt x="527197" y="58895"/>
                  </a:lnTo>
                  <a:lnTo>
                    <a:pt x="497649" y="100601"/>
                  </a:lnTo>
                  <a:lnTo>
                    <a:pt x="452915" y="145882"/>
                  </a:lnTo>
                  <a:lnTo>
                    <a:pt x="419097" y="1713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4" name="SMARTInkShape-Group498">
            <a:extLst>
              <a:ext uri="{FF2B5EF4-FFF2-40B4-BE49-F238E27FC236}">
                <a16:creationId xmlns:a16="http://schemas.microsoft.com/office/drawing/2014/main" id="{0D056314-4B8B-DEF3-3F8A-DB39B5305D31}"/>
              </a:ext>
            </a:extLst>
          </p:cNvPr>
          <p:cNvGrpSpPr/>
          <p:nvPr/>
        </p:nvGrpSpPr>
        <p:grpSpPr>
          <a:xfrm>
            <a:off x="2286000" y="1325464"/>
            <a:ext cx="2400301" cy="1198662"/>
            <a:chOff x="2286000" y="1325464"/>
            <a:chExt cx="2400301" cy="1198662"/>
          </a:xfrm>
        </p:grpSpPr>
        <p:sp>
          <p:nvSpPr>
            <p:cNvPr id="277" name="SMARTInkShape-2630">
              <a:extLst>
                <a:ext uri="{FF2B5EF4-FFF2-40B4-BE49-F238E27FC236}">
                  <a16:creationId xmlns:a16="http://schemas.microsoft.com/office/drawing/2014/main" id="{58B0BAC6-FC6C-EC45-AFF6-5D735411545B}"/>
                </a:ext>
              </a:extLst>
            </p:cNvPr>
            <p:cNvSpPr/>
            <p:nvPr>
              <p:custDataLst>
                <p:tags r:id="rId6"/>
              </p:custDataLst>
            </p:nvPr>
          </p:nvSpPr>
          <p:spPr>
            <a:xfrm>
              <a:off x="3392412" y="1943502"/>
              <a:ext cx="265189" cy="218674"/>
            </a:xfrm>
            <a:custGeom>
              <a:avLst/>
              <a:gdLst/>
              <a:ahLst/>
              <a:cxnLst/>
              <a:rect l="0" t="0" r="0" b="0"/>
              <a:pathLst>
                <a:path w="265189" h="218674">
                  <a:moveTo>
                    <a:pt x="188988" y="18648"/>
                  </a:moveTo>
                  <a:lnTo>
                    <a:pt x="188988" y="18648"/>
                  </a:lnTo>
                  <a:lnTo>
                    <a:pt x="188988" y="10447"/>
                  </a:lnTo>
                  <a:lnTo>
                    <a:pt x="190046" y="10006"/>
                  </a:lnTo>
                  <a:lnTo>
                    <a:pt x="194044" y="9515"/>
                  </a:lnTo>
                  <a:lnTo>
                    <a:pt x="195534" y="8326"/>
                  </a:lnTo>
                  <a:lnTo>
                    <a:pt x="198397" y="0"/>
                  </a:lnTo>
                  <a:lnTo>
                    <a:pt x="198479" y="4774"/>
                  </a:lnTo>
                  <a:lnTo>
                    <a:pt x="197432" y="6224"/>
                  </a:lnTo>
                  <a:lnTo>
                    <a:pt x="193446" y="7835"/>
                  </a:lnTo>
                  <a:lnTo>
                    <a:pt x="188147" y="14195"/>
                  </a:lnTo>
                  <a:lnTo>
                    <a:pt x="156681" y="53313"/>
                  </a:lnTo>
                  <a:lnTo>
                    <a:pt x="121576" y="99226"/>
                  </a:lnTo>
                  <a:lnTo>
                    <a:pt x="87774" y="140959"/>
                  </a:lnTo>
                  <a:lnTo>
                    <a:pt x="50398" y="185157"/>
                  </a:lnTo>
                  <a:lnTo>
                    <a:pt x="29744" y="210810"/>
                  </a:lnTo>
                  <a:lnTo>
                    <a:pt x="19082" y="215178"/>
                  </a:lnTo>
                  <a:lnTo>
                    <a:pt x="14334" y="213168"/>
                  </a:lnTo>
                  <a:lnTo>
                    <a:pt x="6236" y="202468"/>
                  </a:lnTo>
                  <a:lnTo>
                    <a:pt x="784" y="178594"/>
                  </a:lnTo>
                  <a:lnTo>
                    <a:pt x="0" y="142082"/>
                  </a:lnTo>
                  <a:lnTo>
                    <a:pt x="8229" y="100497"/>
                  </a:lnTo>
                  <a:lnTo>
                    <a:pt x="12695" y="92773"/>
                  </a:lnTo>
                  <a:lnTo>
                    <a:pt x="16426" y="90289"/>
                  </a:lnTo>
                  <a:lnTo>
                    <a:pt x="31790" y="86795"/>
                  </a:lnTo>
                  <a:lnTo>
                    <a:pt x="43627" y="85977"/>
                  </a:lnTo>
                  <a:lnTo>
                    <a:pt x="67249" y="95630"/>
                  </a:lnTo>
                  <a:lnTo>
                    <a:pt x="101558" y="117855"/>
                  </a:lnTo>
                  <a:lnTo>
                    <a:pt x="143165" y="155242"/>
                  </a:lnTo>
                  <a:lnTo>
                    <a:pt x="190009" y="191162"/>
                  </a:lnTo>
                  <a:lnTo>
                    <a:pt x="233475" y="214591"/>
                  </a:lnTo>
                  <a:lnTo>
                    <a:pt x="265188" y="2186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2631">
              <a:extLst>
                <a:ext uri="{FF2B5EF4-FFF2-40B4-BE49-F238E27FC236}">
                  <a16:creationId xmlns:a16="http://schemas.microsoft.com/office/drawing/2014/main" id="{D3BCEF0D-F027-593F-DB85-0AF312E1F274}"/>
                </a:ext>
              </a:extLst>
            </p:cNvPr>
            <p:cNvSpPr/>
            <p:nvPr>
              <p:custDataLst>
                <p:tags r:id="rId7"/>
              </p:custDataLst>
            </p:nvPr>
          </p:nvSpPr>
          <p:spPr>
            <a:xfrm>
              <a:off x="3105150" y="2047875"/>
              <a:ext cx="161926" cy="19051"/>
            </a:xfrm>
            <a:custGeom>
              <a:avLst/>
              <a:gdLst/>
              <a:ahLst/>
              <a:cxnLst/>
              <a:rect l="0" t="0" r="0" b="0"/>
              <a:pathLst>
                <a:path w="161926" h="19051">
                  <a:moveTo>
                    <a:pt x="0" y="19050"/>
                  </a:moveTo>
                  <a:lnTo>
                    <a:pt x="0" y="19050"/>
                  </a:lnTo>
                  <a:lnTo>
                    <a:pt x="40098" y="17992"/>
                  </a:lnTo>
                  <a:lnTo>
                    <a:pt x="79417" y="11511"/>
                  </a:lnTo>
                  <a:lnTo>
                    <a:pt x="125516" y="9641"/>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2632">
              <a:extLst>
                <a:ext uri="{FF2B5EF4-FFF2-40B4-BE49-F238E27FC236}">
                  <a16:creationId xmlns:a16="http://schemas.microsoft.com/office/drawing/2014/main" id="{3894EB68-7BB4-C892-90A3-C9C802A24BA3}"/>
                </a:ext>
              </a:extLst>
            </p:cNvPr>
            <p:cNvSpPr/>
            <p:nvPr>
              <p:custDataLst>
                <p:tags r:id="rId8"/>
              </p:custDataLst>
            </p:nvPr>
          </p:nvSpPr>
          <p:spPr>
            <a:xfrm>
              <a:off x="3028950" y="1971675"/>
              <a:ext cx="19051" cy="247651"/>
            </a:xfrm>
            <a:custGeom>
              <a:avLst/>
              <a:gdLst/>
              <a:ahLst/>
              <a:cxnLst/>
              <a:rect l="0" t="0" r="0" b="0"/>
              <a:pathLst>
                <a:path w="19051" h="247651">
                  <a:moveTo>
                    <a:pt x="19050" y="0"/>
                  </a:moveTo>
                  <a:lnTo>
                    <a:pt x="19050" y="0"/>
                  </a:lnTo>
                  <a:lnTo>
                    <a:pt x="19050" y="47062"/>
                  </a:lnTo>
                  <a:lnTo>
                    <a:pt x="16228" y="85558"/>
                  </a:lnTo>
                  <a:lnTo>
                    <a:pt x="10850" y="131436"/>
                  </a:lnTo>
                  <a:lnTo>
                    <a:pt x="3241" y="177618"/>
                  </a:lnTo>
                  <a:lnTo>
                    <a:pt x="0"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SMARTInkShape-2633">
              <a:extLst>
                <a:ext uri="{FF2B5EF4-FFF2-40B4-BE49-F238E27FC236}">
                  <a16:creationId xmlns:a16="http://schemas.microsoft.com/office/drawing/2014/main" id="{CCE67438-190E-A510-20FB-174A2361B1B5}"/>
                </a:ext>
              </a:extLst>
            </p:cNvPr>
            <p:cNvSpPr/>
            <p:nvPr>
              <p:custDataLst>
                <p:tags r:id="rId9"/>
              </p:custDataLst>
            </p:nvPr>
          </p:nvSpPr>
          <p:spPr>
            <a:xfrm>
              <a:off x="4219575" y="2172127"/>
              <a:ext cx="19051" cy="351206"/>
            </a:xfrm>
            <a:custGeom>
              <a:avLst/>
              <a:gdLst/>
              <a:ahLst/>
              <a:cxnLst/>
              <a:rect l="0" t="0" r="0" b="0"/>
              <a:pathLst>
                <a:path w="19051" h="351206">
                  <a:moveTo>
                    <a:pt x="0" y="18623"/>
                  </a:moveTo>
                  <a:lnTo>
                    <a:pt x="0" y="18623"/>
                  </a:lnTo>
                  <a:lnTo>
                    <a:pt x="8201" y="10422"/>
                  </a:lnTo>
                  <a:lnTo>
                    <a:pt x="9491" y="0"/>
                  </a:lnTo>
                  <a:lnTo>
                    <a:pt x="10581" y="47320"/>
                  </a:lnTo>
                  <a:lnTo>
                    <a:pt x="14581" y="80061"/>
                  </a:lnTo>
                  <a:lnTo>
                    <a:pt x="17064" y="115779"/>
                  </a:lnTo>
                  <a:lnTo>
                    <a:pt x="18167" y="152820"/>
                  </a:lnTo>
                  <a:lnTo>
                    <a:pt x="18657" y="190450"/>
                  </a:lnTo>
                  <a:lnTo>
                    <a:pt x="18934" y="227109"/>
                  </a:lnTo>
                  <a:lnTo>
                    <a:pt x="19016" y="266545"/>
                  </a:lnTo>
                  <a:lnTo>
                    <a:pt x="19043" y="311012"/>
                  </a:lnTo>
                  <a:lnTo>
                    <a:pt x="17990" y="333269"/>
                  </a:lnTo>
                  <a:lnTo>
                    <a:pt x="9917" y="351205"/>
                  </a:lnTo>
                  <a:lnTo>
                    <a:pt x="19050" y="3424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SMARTInkShape-2634">
              <a:extLst>
                <a:ext uri="{FF2B5EF4-FFF2-40B4-BE49-F238E27FC236}">
                  <a16:creationId xmlns:a16="http://schemas.microsoft.com/office/drawing/2014/main" id="{168F1007-2E25-093F-1E68-8FB8E59D756E}"/>
                </a:ext>
              </a:extLst>
            </p:cNvPr>
            <p:cNvSpPr/>
            <p:nvPr>
              <p:custDataLst>
                <p:tags r:id="rId10"/>
              </p:custDataLst>
            </p:nvPr>
          </p:nvSpPr>
          <p:spPr>
            <a:xfrm>
              <a:off x="2686050" y="2095538"/>
              <a:ext cx="17602" cy="346036"/>
            </a:xfrm>
            <a:custGeom>
              <a:avLst/>
              <a:gdLst/>
              <a:ahLst/>
              <a:cxnLst/>
              <a:rect l="0" t="0" r="0" b="0"/>
              <a:pathLst>
                <a:path w="17602" h="346036">
                  <a:moveTo>
                    <a:pt x="0" y="28537"/>
                  </a:moveTo>
                  <a:lnTo>
                    <a:pt x="0" y="28537"/>
                  </a:lnTo>
                  <a:lnTo>
                    <a:pt x="5056" y="23481"/>
                  </a:lnTo>
                  <a:lnTo>
                    <a:pt x="7539" y="18176"/>
                  </a:lnTo>
                  <a:lnTo>
                    <a:pt x="9524" y="0"/>
                  </a:lnTo>
                  <a:lnTo>
                    <a:pt x="9525" y="36593"/>
                  </a:lnTo>
                  <a:lnTo>
                    <a:pt x="16071" y="82418"/>
                  </a:lnTo>
                  <a:lnTo>
                    <a:pt x="17109" y="112235"/>
                  </a:lnTo>
                  <a:lnTo>
                    <a:pt x="13301" y="136004"/>
                  </a:lnTo>
                  <a:lnTo>
                    <a:pt x="17601" y="174766"/>
                  </a:lnTo>
                  <a:lnTo>
                    <a:pt x="15798" y="207683"/>
                  </a:lnTo>
                  <a:lnTo>
                    <a:pt x="10351" y="251408"/>
                  </a:lnTo>
                  <a:lnTo>
                    <a:pt x="9688" y="296614"/>
                  </a:lnTo>
                  <a:lnTo>
                    <a:pt x="8539" y="318074"/>
                  </a:lnTo>
                  <a:lnTo>
                    <a:pt x="889" y="346034"/>
                  </a:lnTo>
                  <a:lnTo>
                    <a:pt x="593" y="346035"/>
                  </a:lnTo>
                  <a:lnTo>
                    <a:pt x="117" y="343489"/>
                  </a:lnTo>
                  <a:lnTo>
                    <a:pt x="9525" y="3428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2635">
              <a:extLst>
                <a:ext uri="{FF2B5EF4-FFF2-40B4-BE49-F238E27FC236}">
                  <a16:creationId xmlns:a16="http://schemas.microsoft.com/office/drawing/2014/main" id="{42FC003F-E93D-8781-634B-BDAF3C6B2FBC}"/>
                </a:ext>
              </a:extLst>
            </p:cNvPr>
            <p:cNvSpPr/>
            <p:nvPr>
              <p:custDataLst>
                <p:tags r:id="rId11"/>
              </p:custDataLst>
            </p:nvPr>
          </p:nvSpPr>
          <p:spPr>
            <a:xfrm>
              <a:off x="2286000" y="1325464"/>
              <a:ext cx="2390776" cy="1046262"/>
            </a:xfrm>
            <a:custGeom>
              <a:avLst/>
              <a:gdLst/>
              <a:ahLst/>
              <a:cxnLst/>
              <a:rect l="0" t="0" r="0" b="0"/>
              <a:pathLst>
                <a:path w="2390776" h="1046262">
                  <a:moveTo>
                    <a:pt x="0" y="1036736"/>
                  </a:moveTo>
                  <a:lnTo>
                    <a:pt x="0" y="1036736"/>
                  </a:lnTo>
                  <a:lnTo>
                    <a:pt x="46494" y="1036736"/>
                  </a:lnTo>
                  <a:lnTo>
                    <a:pt x="70254" y="1029132"/>
                  </a:lnTo>
                  <a:lnTo>
                    <a:pt x="114532" y="1010167"/>
                  </a:lnTo>
                  <a:lnTo>
                    <a:pt x="153894" y="987245"/>
                  </a:lnTo>
                  <a:lnTo>
                    <a:pt x="199568" y="958800"/>
                  </a:lnTo>
                  <a:lnTo>
                    <a:pt x="243390" y="933381"/>
                  </a:lnTo>
                  <a:lnTo>
                    <a:pt x="287408" y="901262"/>
                  </a:lnTo>
                  <a:lnTo>
                    <a:pt x="332445" y="873052"/>
                  </a:lnTo>
                  <a:lnTo>
                    <a:pt x="379193" y="831710"/>
                  </a:lnTo>
                  <a:lnTo>
                    <a:pt x="426271" y="790544"/>
                  </a:lnTo>
                  <a:lnTo>
                    <a:pt x="460865" y="749163"/>
                  </a:lnTo>
                  <a:lnTo>
                    <a:pt x="497246" y="703121"/>
                  </a:lnTo>
                  <a:lnTo>
                    <a:pt x="518576" y="678306"/>
                  </a:lnTo>
                  <a:lnTo>
                    <a:pt x="538625" y="645025"/>
                  </a:lnTo>
                  <a:lnTo>
                    <a:pt x="574109" y="598430"/>
                  </a:lnTo>
                  <a:lnTo>
                    <a:pt x="601294" y="555997"/>
                  </a:lnTo>
                  <a:lnTo>
                    <a:pt x="621690" y="512270"/>
                  </a:lnTo>
                  <a:lnTo>
                    <a:pt x="651806" y="466020"/>
                  </a:lnTo>
                  <a:lnTo>
                    <a:pt x="661264" y="443596"/>
                  </a:lnTo>
                  <a:lnTo>
                    <a:pt x="688449" y="398220"/>
                  </a:lnTo>
                  <a:lnTo>
                    <a:pt x="710875" y="354473"/>
                  </a:lnTo>
                  <a:lnTo>
                    <a:pt x="732089" y="312047"/>
                  </a:lnTo>
                  <a:lnTo>
                    <a:pt x="759420" y="272646"/>
                  </a:lnTo>
                  <a:lnTo>
                    <a:pt x="776107" y="235303"/>
                  </a:lnTo>
                  <a:lnTo>
                    <a:pt x="785203" y="222285"/>
                  </a:lnTo>
                  <a:lnTo>
                    <a:pt x="809496" y="178054"/>
                  </a:lnTo>
                  <a:lnTo>
                    <a:pt x="827356" y="153803"/>
                  </a:lnTo>
                  <a:lnTo>
                    <a:pt x="869441" y="110186"/>
                  </a:lnTo>
                  <a:lnTo>
                    <a:pt x="912701" y="66886"/>
                  </a:lnTo>
                  <a:lnTo>
                    <a:pt x="921759" y="60650"/>
                  </a:lnTo>
                  <a:lnTo>
                    <a:pt x="950324" y="45738"/>
                  </a:lnTo>
                  <a:lnTo>
                    <a:pt x="959999" y="39609"/>
                  </a:lnTo>
                  <a:lnTo>
                    <a:pt x="1007534" y="14379"/>
                  </a:lnTo>
                  <a:lnTo>
                    <a:pt x="1048726" y="6049"/>
                  </a:lnTo>
                  <a:lnTo>
                    <a:pt x="1080986" y="0"/>
                  </a:lnTo>
                  <a:lnTo>
                    <a:pt x="1124564" y="6246"/>
                  </a:lnTo>
                  <a:lnTo>
                    <a:pt x="1149885" y="10328"/>
                  </a:lnTo>
                  <a:lnTo>
                    <a:pt x="1196820" y="30395"/>
                  </a:lnTo>
                  <a:lnTo>
                    <a:pt x="1238206" y="44266"/>
                  </a:lnTo>
                  <a:lnTo>
                    <a:pt x="1277599" y="66612"/>
                  </a:lnTo>
                  <a:lnTo>
                    <a:pt x="1323081" y="97124"/>
                  </a:lnTo>
                  <a:lnTo>
                    <a:pt x="1354568" y="119551"/>
                  </a:lnTo>
                  <a:lnTo>
                    <a:pt x="1381723" y="136680"/>
                  </a:lnTo>
                  <a:lnTo>
                    <a:pt x="1423250" y="171534"/>
                  </a:lnTo>
                  <a:lnTo>
                    <a:pt x="1466322" y="208464"/>
                  </a:lnTo>
                  <a:lnTo>
                    <a:pt x="1502313" y="250151"/>
                  </a:lnTo>
                  <a:lnTo>
                    <a:pt x="1543957" y="294311"/>
                  </a:lnTo>
                  <a:lnTo>
                    <a:pt x="1577611" y="338658"/>
                  </a:lnTo>
                  <a:lnTo>
                    <a:pt x="1610709" y="380403"/>
                  </a:lnTo>
                  <a:lnTo>
                    <a:pt x="1649418" y="427253"/>
                  </a:lnTo>
                  <a:lnTo>
                    <a:pt x="1683657" y="471039"/>
                  </a:lnTo>
                  <a:lnTo>
                    <a:pt x="1723224" y="514826"/>
                  </a:lnTo>
                  <a:lnTo>
                    <a:pt x="1756188" y="556778"/>
                  </a:lnTo>
                  <a:lnTo>
                    <a:pt x="1791409" y="597854"/>
                  </a:lnTo>
                  <a:lnTo>
                    <a:pt x="1828940" y="643088"/>
                  </a:lnTo>
                  <a:lnTo>
                    <a:pt x="1866330" y="688368"/>
                  </a:lnTo>
                  <a:lnTo>
                    <a:pt x="1902840" y="730548"/>
                  </a:lnTo>
                  <a:lnTo>
                    <a:pt x="1935030" y="769448"/>
                  </a:lnTo>
                  <a:lnTo>
                    <a:pt x="1972952" y="813951"/>
                  </a:lnTo>
                  <a:lnTo>
                    <a:pt x="2017100" y="853678"/>
                  </a:lnTo>
                  <a:lnTo>
                    <a:pt x="2059710" y="896178"/>
                  </a:lnTo>
                  <a:lnTo>
                    <a:pt x="2105329" y="931430"/>
                  </a:lnTo>
                  <a:lnTo>
                    <a:pt x="2148241" y="957256"/>
                  </a:lnTo>
                  <a:lnTo>
                    <a:pt x="2187439" y="981558"/>
                  </a:lnTo>
                  <a:lnTo>
                    <a:pt x="2234426" y="1004676"/>
                  </a:lnTo>
                  <a:lnTo>
                    <a:pt x="2281828" y="1021214"/>
                  </a:lnTo>
                  <a:lnTo>
                    <a:pt x="2321983" y="1033960"/>
                  </a:lnTo>
                  <a:lnTo>
                    <a:pt x="2366731" y="1044031"/>
                  </a:lnTo>
                  <a:lnTo>
                    <a:pt x="2390775" y="10462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2636">
              <a:extLst>
                <a:ext uri="{FF2B5EF4-FFF2-40B4-BE49-F238E27FC236}">
                  <a16:creationId xmlns:a16="http://schemas.microsoft.com/office/drawing/2014/main" id="{983C488F-56B4-A3EB-7562-30AB026A2BDF}"/>
                </a:ext>
              </a:extLst>
            </p:cNvPr>
            <p:cNvSpPr/>
            <p:nvPr>
              <p:custDataLst>
                <p:tags r:id="rId12"/>
              </p:custDataLst>
            </p:nvPr>
          </p:nvSpPr>
          <p:spPr>
            <a:xfrm>
              <a:off x="2333625" y="2505075"/>
              <a:ext cx="2352676" cy="19051"/>
            </a:xfrm>
            <a:custGeom>
              <a:avLst/>
              <a:gdLst/>
              <a:ahLst/>
              <a:cxnLst/>
              <a:rect l="0" t="0" r="0" b="0"/>
              <a:pathLst>
                <a:path w="2352676" h="19051">
                  <a:moveTo>
                    <a:pt x="0" y="0"/>
                  </a:moveTo>
                  <a:lnTo>
                    <a:pt x="0" y="0"/>
                  </a:lnTo>
                  <a:lnTo>
                    <a:pt x="0" y="9133"/>
                  </a:lnTo>
                  <a:lnTo>
                    <a:pt x="47509" y="9525"/>
                  </a:lnTo>
                  <a:lnTo>
                    <a:pt x="93140" y="9525"/>
                  </a:lnTo>
                  <a:lnTo>
                    <a:pt x="140715" y="9525"/>
                  </a:lnTo>
                  <a:lnTo>
                    <a:pt x="186554" y="9525"/>
                  </a:lnTo>
                  <a:lnTo>
                    <a:pt x="227507" y="9525"/>
                  </a:lnTo>
                  <a:lnTo>
                    <a:pt x="262495" y="9525"/>
                  </a:lnTo>
                  <a:lnTo>
                    <a:pt x="303554" y="9525"/>
                  </a:lnTo>
                  <a:lnTo>
                    <a:pt x="350297" y="9525"/>
                  </a:lnTo>
                  <a:lnTo>
                    <a:pt x="390482" y="9525"/>
                  </a:lnTo>
                  <a:lnTo>
                    <a:pt x="425790" y="9525"/>
                  </a:lnTo>
                  <a:lnTo>
                    <a:pt x="471530" y="9525"/>
                  </a:lnTo>
                  <a:lnTo>
                    <a:pt x="506960" y="9525"/>
                  </a:lnTo>
                  <a:lnTo>
                    <a:pt x="542816" y="9525"/>
                  </a:lnTo>
                  <a:lnTo>
                    <a:pt x="576390" y="9525"/>
                  </a:lnTo>
                  <a:lnTo>
                    <a:pt x="614930" y="9525"/>
                  </a:lnTo>
                  <a:lnTo>
                    <a:pt x="661626" y="9525"/>
                  </a:lnTo>
                  <a:lnTo>
                    <a:pt x="697281" y="9525"/>
                  </a:lnTo>
                  <a:lnTo>
                    <a:pt x="734294" y="10583"/>
                  </a:lnTo>
                  <a:lnTo>
                    <a:pt x="771911" y="14581"/>
                  </a:lnTo>
                  <a:lnTo>
                    <a:pt x="813620" y="17726"/>
                  </a:lnTo>
                  <a:lnTo>
                    <a:pt x="844209" y="18462"/>
                  </a:lnTo>
                  <a:lnTo>
                    <a:pt x="878971" y="18789"/>
                  </a:lnTo>
                  <a:lnTo>
                    <a:pt x="915587" y="18934"/>
                  </a:lnTo>
                  <a:lnTo>
                    <a:pt x="953027" y="18998"/>
                  </a:lnTo>
                  <a:lnTo>
                    <a:pt x="988718" y="19027"/>
                  </a:lnTo>
                  <a:lnTo>
                    <a:pt x="1033669" y="19043"/>
                  </a:lnTo>
                  <a:lnTo>
                    <a:pt x="1078974" y="19048"/>
                  </a:lnTo>
                  <a:lnTo>
                    <a:pt x="1118620" y="19049"/>
                  </a:lnTo>
                  <a:lnTo>
                    <a:pt x="1155179" y="19050"/>
                  </a:lnTo>
                  <a:lnTo>
                    <a:pt x="1191099" y="19050"/>
                  </a:lnTo>
                  <a:lnTo>
                    <a:pt x="1228936" y="19050"/>
                  </a:lnTo>
                  <a:lnTo>
                    <a:pt x="1264802" y="19050"/>
                  </a:lnTo>
                  <a:lnTo>
                    <a:pt x="1308794" y="19050"/>
                  </a:lnTo>
                  <a:lnTo>
                    <a:pt x="1347582" y="17992"/>
                  </a:lnTo>
                  <a:lnTo>
                    <a:pt x="1392491" y="14333"/>
                  </a:lnTo>
                  <a:lnTo>
                    <a:pt x="1429296" y="17652"/>
                  </a:lnTo>
                  <a:lnTo>
                    <a:pt x="1467012" y="15814"/>
                  </a:lnTo>
                  <a:lnTo>
                    <a:pt x="1492322" y="13378"/>
                  </a:lnTo>
                  <a:lnTo>
                    <a:pt x="1530371" y="16899"/>
                  </a:lnTo>
                  <a:lnTo>
                    <a:pt x="1568457" y="18413"/>
                  </a:lnTo>
                  <a:lnTo>
                    <a:pt x="1607610" y="18861"/>
                  </a:lnTo>
                  <a:lnTo>
                    <a:pt x="1651197" y="17936"/>
                  </a:lnTo>
                  <a:lnTo>
                    <a:pt x="1692451" y="12487"/>
                  </a:lnTo>
                  <a:lnTo>
                    <a:pt x="1736660" y="11461"/>
                  </a:lnTo>
                  <a:lnTo>
                    <a:pt x="1778098" y="16331"/>
                  </a:lnTo>
                  <a:lnTo>
                    <a:pt x="1823420" y="18244"/>
                  </a:lnTo>
                  <a:lnTo>
                    <a:pt x="1870363" y="17753"/>
                  </a:lnTo>
                  <a:lnTo>
                    <a:pt x="1917785" y="12433"/>
                  </a:lnTo>
                  <a:lnTo>
                    <a:pt x="1965350" y="10387"/>
                  </a:lnTo>
                  <a:lnTo>
                    <a:pt x="2012957" y="9781"/>
                  </a:lnTo>
                  <a:lnTo>
                    <a:pt x="2059519" y="9601"/>
                  </a:lnTo>
                  <a:lnTo>
                    <a:pt x="2101654" y="9547"/>
                  </a:lnTo>
                  <a:lnTo>
                    <a:pt x="2146125" y="9532"/>
                  </a:lnTo>
                  <a:lnTo>
                    <a:pt x="2186582" y="10585"/>
                  </a:lnTo>
                  <a:lnTo>
                    <a:pt x="2224323" y="15013"/>
                  </a:lnTo>
                  <a:lnTo>
                    <a:pt x="2259259" y="11622"/>
                  </a:lnTo>
                  <a:lnTo>
                    <a:pt x="2305241" y="10146"/>
                  </a:lnTo>
                  <a:lnTo>
                    <a:pt x="23526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a:t>
            </a:r>
          </a:p>
        </p:txBody>
      </p:sp>
      <p:sp>
        <p:nvSpPr>
          <p:cNvPr id="3" name="Content Placeholder 2"/>
          <p:cNvSpPr>
            <a:spLocks noGrp="1"/>
          </p:cNvSpPr>
          <p:nvPr>
            <p:ph idx="1"/>
          </p:nvPr>
        </p:nvSpPr>
        <p:spPr/>
        <p:txBody>
          <a:bodyPr/>
          <a:lstStyle/>
          <a:p>
            <a:r>
              <a:rPr lang="en-US" dirty="0"/>
              <a:t>A statistics instructor wants to know if using the courseware that accompanied her statistics textbook will improve students' test scores. Since she is teaching two sections of a statistics course this term, she decides to use the courseware in one class and not the other. The courseware contained premade homework assignments for each section of the book, so she had the students in one of her classes do the online homework. For the other class she gave them a similar homework assignment from the textbook.</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p:txBody>
          <a:bodyPr/>
          <a:lstStyle/>
          <a:p>
            <a:r>
              <a:rPr lang="en-US" dirty="0"/>
              <a:t>The instructor believes that the immediate feedback from the online courseware on homework assignments will likely improve students’ performance on tests. For the first test she gave the students in both classes the same test. She took a simple random sample of</a:t>
            </a:r>
            <a:r>
              <a:rPr lang="en-US" dirty="0">
                <a:solidFill>
                  <a:srgbClr val="0000FF"/>
                </a:solidFill>
              </a:rPr>
              <a:t> 16</a:t>
            </a:r>
            <a:r>
              <a:rPr lang="en-US" dirty="0"/>
              <a:t> students’ test scores on the first test from each class. One student subsequently dropped the class, so that student’s test score was omitted from the data. The results were as follows.</a:t>
            </a:r>
          </a:p>
        </p:txBody>
      </p:sp>
      <p:sp>
        <p:nvSpPr>
          <p:cNvPr id="8" name="SMARTInkShape-2637">
            <a:extLst>
              <a:ext uri="{FF2B5EF4-FFF2-40B4-BE49-F238E27FC236}">
                <a16:creationId xmlns:a16="http://schemas.microsoft.com/office/drawing/2014/main" id="{64B1651C-F5E0-60E7-3625-8628487F7076}"/>
              </a:ext>
            </a:extLst>
          </p:cNvPr>
          <p:cNvSpPr/>
          <p:nvPr>
            <p:custDataLst>
              <p:tags r:id="rId1"/>
            </p:custDataLst>
          </p:nvPr>
        </p:nvSpPr>
        <p:spPr>
          <a:xfrm>
            <a:off x="6715125" y="3876675"/>
            <a:ext cx="733426" cy="19051"/>
          </a:xfrm>
          <a:custGeom>
            <a:avLst/>
            <a:gdLst/>
            <a:ahLst/>
            <a:cxnLst/>
            <a:rect l="0" t="0" r="0" b="0"/>
            <a:pathLst>
              <a:path w="733426" h="19051">
                <a:moveTo>
                  <a:pt x="0" y="9525"/>
                </a:moveTo>
                <a:lnTo>
                  <a:pt x="0" y="9525"/>
                </a:lnTo>
                <a:lnTo>
                  <a:pt x="18934" y="9525"/>
                </a:lnTo>
                <a:lnTo>
                  <a:pt x="28575" y="0"/>
                </a:lnTo>
                <a:lnTo>
                  <a:pt x="51241" y="0"/>
                </a:lnTo>
                <a:lnTo>
                  <a:pt x="57346" y="2822"/>
                </a:lnTo>
                <a:lnTo>
                  <a:pt x="60456" y="5057"/>
                </a:lnTo>
                <a:lnTo>
                  <a:pt x="101657" y="8936"/>
                </a:lnTo>
                <a:lnTo>
                  <a:pt x="134189" y="9350"/>
                </a:lnTo>
                <a:lnTo>
                  <a:pt x="167590" y="9447"/>
                </a:lnTo>
                <a:lnTo>
                  <a:pt x="207128" y="9491"/>
                </a:lnTo>
                <a:lnTo>
                  <a:pt x="240929" y="9510"/>
                </a:lnTo>
                <a:lnTo>
                  <a:pt x="273238" y="9518"/>
                </a:lnTo>
                <a:lnTo>
                  <a:pt x="312293" y="9522"/>
                </a:lnTo>
                <a:lnTo>
                  <a:pt x="345877" y="9524"/>
                </a:lnTo>
                <a:lnTo>
                  <a:pt x="388585" y="9525"/>
                </a:lnTo>
                <a:lnTo>
                  <a:pt x="418237" y="9525"/>
                </a:lnTo>
                <a:lnTo>
                  <a:pt x="456111" y="9525"/>
                </a:lnTo>
                <a:lnTo>
                  <a:pt x="498858" y="9525"/>
                </a:lnTo>
                <a:lnTo>
                  <a:pt x="536689" y="9525"/>
                </a:lnTo>
                <a:lnTo>
                  <a:pt x="581909" y="9525"/>
                </a:lnTo>
                <a:lnTo>
                  <a:pt x="623386" y="9525"/>
                </a:lnTo>
                <a:lnTo>
                  <a:pt x="670217" y="12347"/>
                </a:lnTo>
                <a:lnTo>
                  <a:pt x="715314" y="18657"/>
                </a:lnTo>
                <a:lnTo>
                  <a:pt x="73342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2638">
            <a:extLst>
              <a:ext uri="{FF2B5EF4-FFF2-40B4-BE49-F238E27FC236}">
                <a16:creationId xmlns:a16="http://schemas.microsoft.com/office/drawing/2014/main" id="{E6D77E1F-3499-751A-FE84-2C10FB3ADC1B}"/>
              </a:ext>
            </a:extLst>
          </p:cNvPr>
          <p:cNvSpPr/>
          <p:nvPr>
            <p:custDataLst>
              <p:tags r:id="rId2"/>
            </p:custDataLst>
          </p:nvPr>
        </p:nvSpPr>
        <p:spPr>
          <a:xfrm>
            <a:off x="5925990" y="2982769"/>
            <a:ext cx="665311" cy="46147"/>
          </a:xfrm>
          <a:custGeom>
            <a:avLst/>
            <a:gdLst/>
            <a:ahLst/>
            <a:cxnLst/>
            <a:rect l="0" t="0" r="0" b="0"/>
            <a:pathLst>
              <a:path w="665311" h="46147">
                <a:moveTo>
                  <a:pt x="17610" y="36656"/>
                </a:moveTo>
                <a:lnTo>
                  <a:pt x="17610" y="36656"/>
                </a:lnTo>
                <a:lnTo>
                  <a:pt x="0" y="36656"/>
                </a:lnTo>
                <a:lnTo>
                  <a:pt x="2022" y="39478"/>
                </a:lnTo>
                <a:lnTo>
                  <a:pt x="4043" y="41712"/>
                </a:lnTo>
                <a:lnTo>
                  <a:pt x="27113" y="44857"/>
                </a:lnTo>
                <a:lnTo>
                  <a:pt x="70872" y="45789"/>
                </a:lnTo>
                <a:lnTo>
                  <a:pt x="113942" y="46065"/>
                </a:lnTo>
                <a:lnTo>
                  <a:pt x="153515" y="46146"/>
                </a:lnTo>
                <a:lnTo>
                  <a:pt x="197108" y="41114"/>
                </a:lnTo>
                <a:lnTo>
                  <a:pt x="243538" y="37977"/>
                </a:lnTo>
                <a:lnTo>
                  <a:pt x="290809" y="31991"/>
                </a:lnTo>
                <a:lnTo>
                  <a:pt x="338330" y="28571"/>
                </a:lnTo>
                <a:lnTo>
                  <a:pt x="380867" y="22501"/>
                </a:lnTo>
                <a:lnTo>
                  <a:pt x="425338" y="19056"/>
                </a:lnTo>
                <a:lnTo>
                  <a:pt x="466972" y="18036"/>
                </a:lnTo>
                <a:lnTo>
                  <a:pt x="506119" y="12677"/>
                </a:lnTo>
                <a:lnTo>
                  <a:pt x="537409" y="10124"/>
                </a:lnTo>
                <a:lnTo>
                  <a:pt x="582258" y="5863"/>
                </a:lnTo>
                <a:lnTo>
                  <a:pt x="625857" y="0"/>
                </a:lnTo>
                <a:lnTo>
                  <a:pt x="640014" y="2020"/>
                </a:lnTo>
                <a:lnTo>
                  <a:pt x="665310" y="176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sp>
        <p:nvSpPr>
          <p:cNvPr id="3" name="Content Placeholder 2"/>
          <p:cNvSpPr>
            <a:spLocks noGrp="1"/>
          </p:cNvSpPr>
          <p:nvPr>
            <p:ph idx="1"/>
          </p:nvPr>
        </p:nvSpPr>
        <p:spPr/>
        <p:txBody>
          <a:bodyPr/>
          <a:lstStyle/>
          <a:p>
            <a:endParaRPr lang="en-US" dirty="0"/>
          </a:p>
          <a:p>
            <a:endParaRPr lang="en-US" dirty="0"/>
          </a:p>
          <a:p>
            <a:endParaRPr lang="en-US" dirty="0"/>
          </a:p>
          <a:p>
            <a:endParaRPr lang="en-US" dirty="0"/>
          </a:p>
          <a:p>
            <a:endParaRPr lang="en-US" dirty="0"/>
          </a:p>
          <a:p>
            <a:endParaRPr lang="en-US" dirty="0"/>
          </a:p>
          <a:p>
            <a:r>
              <a:rPr lang="en-US" dirty="0"/>
              <a:t>Calculate a </a:t>
            </a:r>
            <a:r>
              <a:rPr lang="en-US" dirty="0">
                <a:solidFill>
                  <a:srgbClr val="0000FF"/>
                </a:solidFill>
              </a:rPr>
              <a:t>95</a:t>
            </a:r>
            <a:r>
              <a:rPr lang="en-US" dirty="0"/>
              <a:t>% confidence interval for the mean difference between the test scores for the two statistics classes. </a:t>
            </a:r>
          </a:p>
        </p:txBody>
      </p:sp>
      <p:graphicFrame>
        <p:nvGraphicFramePr>
          <p:cNvPr id="4" name="Table 3"/>
          <p:cNvGraphicFramePr>
            <a:graphicFrameLocks noGrp="1"/>
          </p:cNvGraphicFramePr>
          <p:nvPr/>
        </p:nvGraphicFramePr>
        <p:xfrm>
          <a:off x="1447800" y="1371600"/>
          <a:ext cx="6096000" cy="1188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370840">
                <a:tc gridSpan="8">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est Scores Using Coursewar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73</a:t>
                      </a:r>
                    </a:p>
                  </a:txBody>
                  <a:tcPr/>
                </a:tc>
                <a:tc>
                  <a:txBody>
                    <a:bodyPr/>
                    <a:lstStyle/>
                    <a:p>
                      <a:pPr algn="ctr"/>
                      <a:r>
                        <a:rPr lang="en-US" sz="2000" dirty="0">
                          <a:solidFill>
                            <a:srgbClr val="000000"/>
                          </a:solidFill>
                        </a:rPr>
                        <a:t>75</a:t>
                      </a:r>
                    </a:p>
                  </a:txBody>
                  <a:tcPr/>
                </a:tc>
                <a:tc>
                  <a:txBody>
                    <a:bodyPr/>
                    <a:lstStyle/>
                    <a:p>
                      <a:pPr algn="ctr"/>
                      <a:r>
                        <a:rPr lang="en-US" sz="2000" dirty="0">
                          <a:solidFill>
                            <a:srgbClr val="000000"/>
                          </a:solidFill>
                        </a:rPr>
                        <a:t>76</a:t>
                      </a:r>
                    </a:p>
                  </a:txBody>
                  <a:tcPr/>
                </a:tc>
                <a:tc>
                  <a:txBody>
                    <a:bodyPr/>
                    <a:lstStyle/>
                    <a:p>
                      <a:pPr algn="ctr"/>
                      <a:r>
                        <a:rPr lang="en-US" sz="2000" dirty="0">
                          <a:solidFill>
                            <a:srgbClr val="000000"/>
                          </a:solidFill>
                        </a:rPr>
                        <a:t>78</a:t>
                      </a:r>
                    </a:p>
                  </a:txBody>
                  <a:tcPr/>
                </a:tc>
                <a:tc>
                  <a:txBody>
                    <a:bodyPr/>
                    <a:lstStyle/>
                    <a:p>
                      <a:pPr algn="ctr"/>
                      <a:r>
                        <a:rPr lang="en-US" sz="2000" dirty="0">
                          <a:solidFill>
                            <a:srgbClr val="000000"/>
                          </a:solidFill>
                        </a:rPr>
                        <a:t>78</a:t>
                      </a:r>
                    </a:p>
                  </a:txBody>
                  <a:tcPr/>
                </a:tc>
                <a:tc>
                  <a:txBody>
                    <a:bodyPr/>
                    <a:lstStyle/>
                    <a:p>
                      <a:pPr algn="ctr"/>
                      <a:r>
                        <a:rPr lang="en-US" sz="2000" dirty="0">
                          <a:solidFill>
                            <a:srgbClr val="000000"/>
                          </a:solidFill>
                        </a:rPr>
                        <a:t>80</a:t>
                      </a:r>
                    </a:p>
                  </a:txBody>
                  <a:tcPr/>
                </a:tc>
                <a:tc>
                  <a:txBody>
                    <a:bodyPr/>
                    <a:lstStyle/>
                    <a:p>
                      <a:pPr algn="ctr"/>
                      <a:r>
                        <a:rPr lang="en-US" sz="2000" dirty="0">
                          <a:solidFill>
                            <a:srgbClr val="000000"/>
                          </a:solidFill>
                        </a:rPr>
                        <a:t>82</a:t>
                      </a:r>
                    </a:p>
                  </a:txBody>
                  <a:tcPr/>
                </a:tc>
                <a:tc>
                  <a:txBody>
                    <a:bodyPr/>
                    <a:lstStyle/>
                    <a:p>
                      <a:pPr algn="ctr"/>
                      <a:r>
                        <a:rPr lang="en-US" sz="2000" dirty="0">
                          <a:solidFill>
                            <a:srgbClr val="000000"/>
                          </a:solidFill>
                        </a:rPr>
                        <a:t>83</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84</a:t>
                      </a:r>
                    </a:p>
                  </a:txBody>
                  <a:tcPr/>
                </a:tc>
                <a:tc>
                  <a:txBody>
                    <a:bodyPr/>
                    <a:lstStyle/>
                    <a:p>
                      <a:pPr algn="ctr"/>
                      <a:r>
                        <a:rPr lang="en-US" sz="2000" dirty="0">
                          <a:solidFill>
                            <a:srgbClr val="000000"/>
                          </a:solidFill>
                        </a:rPr>
                        <a:t>85</a:t>
                      </a:r>
                    </a:p>
                  </a:txBody>
                  <a:tcPr/>
                </a:tc>
                <a:tc>
                  <a:txBody>
                    <a:bodyPr/>
                    <a:lstStyle/>
                    <a:p>
                      <a:pPr algn="ctr"/>
                      <a:r>
                        <a:rPr lang="en-US" sz="2000" dirty="0">
                          <a:solidFill>
                            <a:srgbClr val="000000"/>
                          </a:solidFill>
                        </a:rPr>
                        <a:t>87</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92</a:t>
                      </a:r>
                    </a:p>
                  </a:txBody>
                  <a:tcPr/>
                </a:tc>
                <a:tc>
                  <a:txBody>
                    <a:bodyPr/>
                    <a:lstStyle/>
                    <a:p>
                      <a:pPr algn="ctr"/>
                      <a:r>
                        <a:rPr lang="en-US" sz="2000" dirty="0">
                          <a:solidFill>
                            <a:srgbClr val="000000"/>
                          </a:solidFill>
                        </a:rPr>
                        <a:t>93</a:t>
                      </a:r>
                    </a:p>
                  </a:txBody>
                  <a:tcPr/>
                </a:tc>
                <a:tc>
                  <a:txBody>
                    <a:bodyPr/>
                    <a:lstStyle/>
                    <a:p>
                      <a:pPr algn="ctr"/>
                      <a:endParaRPr lang="en-US" sz="2000" dirty="0">
                        <a:solidFill>
                          <a:srgbClr val="000000"/>
                        </a:solidFill>
                      </a:endParaRPr>
                    </a:p>
                  </a:txBody>
                  <a:tcPr/>
                </a:tc>
                <a:extLst>
                  <a:ext uri="{0D108BD9-81ED-4DB2-BD59-A6C34878D82A}">
                    <a16:rowId xmlns:a16="http://schemas.microsoft.com/office/drawing/2014/main" val="10002"/>
                  </a:ext>
                </a:extLst>
              </a:tr>
            </a:tbl>
          </a:graphicData>
        </a:graphic>
      </p:graphicFrame>
      <p:graphicFrame>
        <p:nvGraphicFramePr>
          <p:cNvPr id="5" name="Table 4"/>
          <p:cNvGraphicFramePr>
            <a:graphicFrameLocks noGrp="1"/>
          </p:cNvGraphicFramePr>
          <p:nvPr/>
        </p:nvGraphicFramePr>
        <p:xfrm>
          <a:off x="1447800" y="2849880"/>
          <a:ext cx="6096000" cy="1188720"/>
        </p:xfrm>
        <a:graphic>
          <a:graphicData uri="http://schemas.openxmlformats.org/drawingml/2006/table">
            <a:tbl>
              <a:tblPr firstRow="1" bandRow="1">
                <a:tableStyleId>{5C22544A-7EE6-4342-B048-85BDC9FD1C3A}</a:tableStyleId>
              </a:tblPr>
              <a:tblGrid>
                <a:gridCol w="762000">
                  <a:extLst>
                    <a:ext uri="{9D8B030D-6E8A-4147-A177-3AD203B41FA5}">
                      <a16:colId xmlns:a16="http://schemas.microsoft.com/office/drawing/2014/main" val="20000"/>
                    </a:ext>
                  </a:extLst>
                </a:gridCol>
                <a:gridCol w="7620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gridCol w="762000">
                  <a:extLst>
                    <a:ext uri="{9D8B030D-6E8A-4147-A177-3AD203B41FA5}">
                      <a16:colId xmlns:a16="http://schemas.microsoft.com/office/drawing/2014/main" val="20006"/>
                    </a:ext>
                  </a:extLst>
                </a:gridCol>
                <a:gridCol w="762000">
                  <a:extLst>
                    <a:ext uri="{9D8B030D-6E8A-4147-A177-3AD203B41FA5}">
                      <a16:colId xmlns:a16="http://schemas.microsoft.com/office/drawing/2014/main" val="20007"/>
                    </a:ext>
                  </a:extLst>
                </a:gridCol>
              </a:tblGrid>
              <a:tr h="370840">
                <a:tc gridSpan="8">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Test Scores Not Using Courseware </a:t>
                      </a:r>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val="10000"/>
                  </a:ext>
                </a:extLst>
              </a:tr>
              <a:tr h="370840">
                <a:tc>
                  <a:txBody>
                    <a:bodyPr/>
                    <a:lstStyle/>
                    <a:p>
                      <a:pPr algn="ctr"/>
                      <a:r>
                        <a:rPr lang="en-US" sz="2000" dirty="0">
                          <a:solidFill>
                            <a:srgbClr val="000000"/>
                          </a:solidFill>
                        </a:rPr>
                        <a:t>60</a:t>
                      </a:r>
                    </a:p>
                  </a:txBody>
                  <a:tcPr/>
                </a:tc>
                <a:tc>
                  <a:txBody>
                    <a:bodyPr/>
                    <a:lstStyle/>
                    <a:p>
                      <a:pPr algn="ctr"/>
                      <a:r>
                        <a:rPr lang="en-US" sz="2000" dirty="0">
                          <a:solidFill>
                            <a:srgbClr val="000000"/>
                          </a:solidFill>
                        </a:rPr>
                        <a:t>62</a:t>
                      </a:r>
                    </a:p>
                  </a:txBody>
                  <a:tcPr/>
                </a:tc>
                <a:tc>
                  <a:txBody>
                    <a:bodyPr/>
                    <a:lstStyle/>
                    <a:p>
                      <a:pPr algn="ctr"/>
                      <a:r>
                        <a:rPr lang="en-US" sz="2000" dirty="0">
                          <a:solidFill>
                            <a:srgbClr val="000000"/>
                          </a:solidFill>
                        </a:rPr>
                        <a:t>65</a:t>
                      </a:r>
                    </a:p>
                  </a:txBody>
                  <a:tcPr/>
                </a:tc>
                <a:tc>
                  <a:txBody>
                    <a:bodyPr/>
                    <a:lstStyle/>
                    <a:p>
                      <a:pPr algn="ctr"/>
                      <a:r>
                        <a:rPr lang="en-US" sz="2000" dirty="0">
                          <a:solidFill>
                            <a:srgbClr val="000000"/>
                          </a:solidFill>
                        </a:rPr>
                        <a:t>67</a:t>
                      </a:r>
                    </a:p>
                  </a:txBody>
                  <a:tcPr/>
                </a:tc>
                <a:tc>
                  <a:txBody>
                    <a:bodyPr/>
                    <a:lstStyle/>
                    <a:p>
                      <a:pPr algn="ctr"/>
                      <a:r>
                        <a:rPr lang="en-US" sz="2000" dirty="0">
                          <a:solidFill>
                            <a:srgbClr val="000000"/>
                          </a:solidFill>
                        </a:rPr>
                        <a:t>72</a:t>
                      </a:r>
                    </a:p>
                  </a:txBody>
                  <a:tcPr/>
                </a:tc>
                <a:tc>
                  <a:txBody>
                    <a:bodyPr/>
                    <a:lstStyle/>
                    <a:p>
                      <a:pPr algn="ctr"/>
                      <a:r>
                        <a:rPr lang="en-US" sz="2000" dirty="0">
                          <a:solidFill>
                            <a:srgbClr val="000000"/>
                          </a:solidFill>
                        </a:rPr>
                        <a:t>74</a:t>
                      </a:r>
                    </a:p>
                  </a:txBody>
                  <a:tcPr/>
                </a:tc>
                <a:tc>
                  <a:txBody>
                    <a:bodyPr/>
                    <a:lstStyle/>
                    <a:p>
                      <a:pPr algn="ctr"/>
                      <a:r>
                        <a:rPr lang="en-US" sz="2000" dirty="0">
                          <a:solidFill>
                            <a:srgbClr val="000000"/>
                          </a:solidFill>
                        </a:rPr>
                        <a:t>74</a:t>
                      </a:r>
                    </a:p>
                  </a:txBody>
                  <a:tcPr/>
                </a:tc>
                <a:tc>
                  <a:txBody>
                    <a:bodyPr/>
                    <a:lstStyle/>
                    <a:p>
                      <a:pPr algn="ctr"/>
                      <a:r>
                        <a:rPr lang="en-US" sz="2000" dirty="0">
                          <a:solidFill>
                            <a:srgbClr val="000000"/>
                          </a:solidFill>
                        </a:rPr>
                        <a:t>75</a:t>
                      </a:r>
                    </a:p>
                  </a:txBody>
                  <a:tcPr/>
                </a:tc>
                <a:extLst>
                  <a:ext uri="{0D108BD9-81ED-4DB2-BD59-A6C34878D82A}">
                    <a16:rowId xmlns:a16="http://schemas.microsoft.com/office/drawing/2014/main" val="10001"/>
                  </a:ext>
                </a:extLst>
              </a:tr>
              <a:tr h="370840">
                <a:tc>
                  <a:txBody>
                    <a:bodyPr/>
                    <a:lstStyle/>
                    <a:p>
                      <a:pPr algn="ctr"/>
                      <a:r>
                        <a:rPr lang="en-US" sz="2000" dirty="0">
                          <a:solidFill>
                            <a:srgbClr val="000000"/>
                          </a:solidFill>
                        </a:rPr>
                        <a:t>77</a:t>
                      </a:r>
                    </a:p>
                  </a:txBody>
                  <a:tcPr/>
                </a:tc>
                <a:tc>
                  <a:txBody>
                    <a:bodyPr/>
                    <a:lstStyle/>
                    <a:p>
                      <a:pPr algn="ctr"/>
                      <a:r>
                        <a:rPr lang="en-US" sz="2000" dirty="0">
                          <a:solidFill>
                            <a:srgbClr val="000000"/>
                          </a:solidFill>
                        </a:rPr>
                        <a:t>79</a:t>
                      </a:r>
                    </a:p>
                  </a:txBody>
                  <a:tcPr/>
                </a:tc>
                <a:tc>
                  <a:txBody>
                    <a:bodyPr/>
                    <a:lstStyle/>
                    <a:p>
                      <a:pPr algn="ctr"/>
                      <a:r>
                        <a:rPr lang="en-US" sz="2000" dirty="0">
                          <a:solidFill>
                            <a:srgbClr val="000000"/>
                          </a:solidFill>
                        </a:rPr>
                        <a:t>79</a:t>
                      </a:r>
                    </a:p>
                  </a:txBody>
                  <a:tcPr/>
                </a:tc>
                <a:tc>
                  <a:txBody>
                    <a:bodyPr/>
                    <a:lstStyle/>
                    <a:p>
                      <a:pPr algn="ctr"/>
                      <a:r>
                        <a:rPr lang="en-US" sz="2000" dirty="0">
                          <a:solidFill>
                            <a:srgbClr val="000000"/>
                          </a:solidFill>
                        </a:rPr>
                        <a:t>80</a:t>
                      </a:r>
                    </a:p>
                  </a:txBody>
                  <a:tcPr/>
                </a:tc>
                <a:tc>
                  <a:txBody>
                    <a:bodyPr/>
                    <a:lstStyle/>
                    <a:p>
                      <a:pPr algn="ctr"/>
                      <a:r>
                        <a:rPr lang="en-US" sz="2000" dirty="0">
                          <a:solidFill>
                            <a:srgbClr val="000000"/>
                          </a:solidFill>
                        </a:rPr>
                        <a:t>81</a:t>
                      </a:r>
                    </a:p>
                  </a:txBody>
                  <a:tcPr/>
                </a:tc>
                <a:tc>
                  <a:txBody>
                    <a:bodyPr/>
                    <a:lstStyle/>
                    <a:p>
                      <a:pPr algn="ctr"/>
                      <a:r>
                        <a:rPr lang="en-US" sz="2000" dirty="0">
                          <a:solidFill>
                            <a:srgbClr val="000000"/>
                          </a:solidFill>
                        </a:rPr>
                        <a:t>85</a:t>
                      </a:r>
                    </a:p>
                  </a:txBody>
                  <a:tcPr/>
                </a:tc>
                <a:tc>
                  <a:txBody>
                    <a:bodyPr/>
                    <a:lstStyle/>
                    <a:p>
                      <a:pPr algn="ctr"/>
                      <a:r>
                        <a:rPr lang="en-US" sz="2000" dirty="0">
                          <a:solidFill>
                            <a:srgbClr val="000000"/>
                          </a:solidFill>
                        </a:rPr>
                        <a:t>88</a:t>
                      </a:r>
                    </a:p>
                  </a:txBody>
                  <a:tcPr/>
                </a:tc>
                <a:tc>
                  <a:txBody>
                    <a:bodyPr/>
                    <a:lstStyle/>
                    <a:p>
                      <a:pPr algn="ctr"/>
                      <a:r>
                        <a:rPr lang="en-US" sz="2000" dirty="0">
                          <a:solidFill>
                            <a:srgbClr val="000000"/>
                          </a:solidFill>
                        </a:rPr>
                        <a:t>93</a:t>
                      </a:r>
                    </a:p>
                  </a:txBody>
                  <a:tcPr/>
                </a:tc>
                <a:extLst>
                  <a:ext uri="{0D108BD9-81ED-4DB2-BD59-A6C34878D82A}">
                    <a16:rowId xmlns:a16="http://schemas.microsoft.com/office/drawing/2014/main" val="10002"/>
                  </a:ext>
                </a:extLst>
              </a:tr>
            </a:tbl>
          </a:graphicData>
        </a:graphic>
      </p:graphicFrame>
      <p:sp>
        <p:nvSpPr>
          <p:cNvPr id="172" name="SMARTInkShape-2639">
            <a:extLst>
              <a:ext uri="{FF2B5EF4-FFF2-40B4-BE49-F238E27FC236}">
                <a16:creationId xmlns:a16="http://schemas.microsoft.com/office/drawing/2014/main" id="{FFAABFCF-8584-C22C-27D4-AFCF2A6859C5}"/>
              </a:ext>
            </a:extLst>
          </p:cNvPr>
          <p:cNvSpPr/>
          <p:nvPr>
            <p:custDataLst>
              <p:tags r:id="rId1"/>
            </p:custDataLst>
          </p:nvPr>
        </p:nvSpPr>
        <p:spPr>
          <a:xfrm>
            <a:off x="571500" y="5305425"/>
            <a:ext cx="981076" cy="57151"/>
          </a:xfrm>
          <a:custGeom>
            <a:avLst/>
            <a:gdLst/>
            <a:ahLst/>
            <a:cxnLst/>
            <a:rect l="0" t="0" r="0" b="0"/>
            <a:pathLst>
              <a:path w="981076" h="57151">
                <a:moveTo>
                  <a:pt x="0" y="0"/>
                </a:moveTo>
                <a:lnTo>
                  <a:pt x="0" y="0"/>
                </a:lnTo>
                <a:lnTo>
                  <a:pt x="0" y="9515"/>
                </a:lnTo>
                <a:lnTo>
                  <a:pt x="5056" y="14578"/>
                </a:lnTo>
                <a:lnTo>
                  <a:pt x="45665" y="21283"/>
                </a:lnTo>
                <a:lnTo>
                  <a:pt x="92981" y="27134"/>
                </a:lnTo>
                <a:lnTo>
                  <a:pt x="140506" y="27232"/>
                </a:lnTo>
                <a:lnTo>
                  <a:pt x="179097" y="21944"/>
                </a:lnTo>
                <a:lnTo>
                  <a:pt x="222517" y="19908"/>
                </a:lnTo>
                <a:lnTo>
                  <a:pt x="264780" y="18246"/>
                </a:lnTo>
                <a:lnTo>
                  <a:pt x="298655" y="14107"/>
                </a:lnTo>
                <a:lnTo>
                  <a:pt x="332055" y="11562"/>
                </a:lnTo>
                <a:lnTo>
                  <a:pt x="364539" y="10429"/>
                </a:lnTo>
                <a:lnTo>
                  <a:pt x="396614" y="9927"/>
                </a:lnTo>
                <a:lnTo>
                  <a:pt x="428509" y="9704"/>
                </a:lnTo>
                <a:lnTo>
                  <a:pt x="460324" y="9604"/>
                </a:lnTo>
                <a:lnTo>
                  <a:pt x="492102" y="9560"/>
                </a:lnTo>
                <a:lnTo>
                  <a:pt x="526687" y="6718"/>
                </a:lnTo>
                <a:lnTo>
                  <a:pt x="562167" y="4044"/>
                </a:lnTo>
                <a:lnTo>
                  <a:pt x="595574" y="6383"/>
                </a:lnTo>
                <a:lnTo>
                  <a:pt x="628061" y="8129"/>
                </a:lnTo>
                <a:lnTo>
                  <a:pt x="660138" y="8905"/>
                </a:lnTo>
                <a:lnTo>
                  <a:pt x="706889" y="8283"/>
                </a:lnTo>
                <a:lnTo>
                  <a:pt x="748023" y="2925"/>
                </a:lnTo>
                <a:lnTo>
                  <a:pt x="785963" y="1925"/>
                </a:lnTo>
                <a:lnTo>
                  <a:pt x="830586" y="7710"/>
                </a:lnTo>
                <a:lnTo>
                  <a:pt x="874796" y="9166"/>
                </a:lnTo>
                <a:lnTo>
                  <a:pt x="920905" y="17016"/>
                </a:lnTo>
                <a:lnTo>
                  <a:pt x="934224" y="19204"/>
                </a:lnTo>
                <a:lnTo>
                  <a:pt x="961699" y="30756"/>
                </a:lnTo>
                <a:lnTo>
                  <a:pt x="968230" y="36952"/>
                </a:lnTo>
                <a:lnTo>
                  <a:pt x="981075"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3" name="SMARTInkShape-2640">
            <a:extLst>
              <a:ext uri="{FF2B5EF4-FFF2-40B4-BE49-F238E27FC236}">
                <a16:creationId xmlns:a16="http://schemas.microsoft.com/office/drawing/2014/main" id="{D191322F-09E4-4215-1130-DE62F4E2A1D8}"/>
              </a:ext>
            </a:extLst>
          </p:cNvPr>
          <p:cNvSpPr/>
          <p:nvPr>
            <p:custDataLst>
              <p:tags r:id="rId2"/>
            </p:custDataLst>
          </p:nvPr>
        </p:nvSpPr>
        <p:spPr>
          <a:xfrm>
            <a:off x="6800850" y="4838707"/>
            <a:ext cx="695326" cy="19044"/>
          </a:xfrm>
          <a:custGeom>
            <a:avLst/>
            <a:gdLst/>
            <a:ahLst/>
            <a:cxnLst/>
            <a:rect l="0" t="0" r="0" b="0"/>
            <a:pathLst>
              <a:path w="695326" h="19044">
                <a:moveTo>
                  <a:pt x="0" y="9518"/>
                </a:moveTo>
                <a:lnTo>
                  <a:pt x="0" y="9518"/>
                </a:lnTo>
                <a:lnTo>
                  <a:pt x="36628" y="4461"/>
                </a:lnTo>
                <a:lnTo>
                  <a:pt x="76352" y="1317"/>
                </a:lnTo>
                <a:lnTo>
                  <a:pt x="121635" y="385"/>
                </a:lnTo>
                <a:lnTo>
                  <a:pt x="163510" y="110"/>
                </a:lnTo>
                <a:lnTo>
                  <a:pt x="202729" y="27"/>
                </a:lnTo>
                <a:lnTo>
                  <a:pt x="247361" y="0"/>
                </a:lnTo>
                <a:lnTo>
                  <a:pt x="284489" y="1053"/>
                </a:lnTo>
                <a:lnTo>
                  <a:pt x="327474" y="6540"/>
                </a:lnTo>
                <a:lnTo>
                  <a:pt x="367493" y="8635"/>
                </a:lnTo>
                <a:lnTo>
                  <a:pt x="406161" y="9256"/>
                </a:lnTo>
                <a:lnTo>
                  <a:pt x="447604" y="9441"/>
                </a:lnTo>
                <a:lnTo>
                  <a:pt x="485038" y="9484"/>
                </a:lnTo>
                <a:lnTo>
                  <a:pt x="527537" y="14565"/>
                </a:lnTo>
                <a:lnTo>
                  <a:pt x="571401" y="11612"/>
                </a:lnTo>
                <a:lnTo>
                  <a:pt x="607336" y="10139"/>
                </a:lnTo>
                <a:lnTo>
                  <a:pt x="654876" y="9600"/>
                </a:lnTo>
                <a:lnTo>
                  <a:pt x="690852" y="9518"/>
                </a:lnTo>
                <a:lnTo>
                  <a:pt x="692343" y="10576"/>
                </a:lnTo>
                <a:lnTo>
                  <a:pt x="693337" y="12340"/>
                </a:lnTo>
                <a:lnTo>
                  <a:pt x="695325" y="190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76" name="SMARTInkShape-Group503">
            <a:extLst>
              <a:ext uri="{FF2B5EF4-FFF2-40B4-BE49-F238E27FC236}">
                <a16:creationId xmlns:a16="http://schemas.microsoft.com/office/drawing/2014/main" id="{8FAD3596-F9A0-D34C-1367-E26FC94E9B35}"/>
              </a:ext>
            </a:extLst>
          </p:cNvPr>
          <p:cNvGrpSpPr/>
          <p:nvPr/>
        </p:nvGrpSpPr>
        <p:grpSpPr>
          <a:xfrm>
            <a:off x="228716" y="1257834"/>
            <a:ext cx="218960" cy="247117"/>
            <a:chOff x="228716" y="1257834"/>
            <a:chExt cx="218960" cy="247117"/>
          </a:xfrm>
        </p:grpSpPr>
        <p:sp>
          <p:nvSpPr>
            <p:cNvPr id="174" name="SMARTInkShape-2641">
              <a:extLst>
                <a:ext uri="{FF2B5EF4-FFF2-40B4-BE49-F238E27FC236}">
                  <a16:creationId xmlns:a16="http://schemas.microsoft.com/office/drawing/2014/main" id="{3D0D05BE-A5F0-CD21-6E9A-694BE06136B5}"/>
                </a:ext>
              </a:extLst>
            </p:cNvPr>
            <p:cNvSpPr/>
            <p:nvPr>
              <p:custDataLst>
                <p:tags r:id="rId68"/>
              </p:custDataLst>
            </p:nvPr>
          </p:nvSpPr>
          <p:spPr>
            <a:xfrm>
              <a:off x="266700" y="1257834"/>
              <a:ext cx="57151" cy="218542"/>
            </a:xfrm>
            <a:custGeom>
              <a:avLst/>
              <a:gdLst/>
              <a:ahLst/>
              <a:cxnLst/>
              <a:rect l="0" t="0" r="0" b="0"/>
              <a:pathLst>
                <a:path w="57151" h="218542">
                  <a:moveTo>
                    <a:pt x="0" y="75666"/>
                  </a:moveTo>
                  <a:lnTo>
                    <a:pt x="0" y="75666"/>
                  </a:lnTo>
                  <a:lnTo>
                    <a:pt x="5056" y="70609"/>
                  </a:lnTo>
                  <a:lnTo>
                    <a:pt x="7539" y="62483"/>
                  </a:lnTo>
                  <a:lnTo>
                    <a:pt x="9701" y="52873"/>
                  </a:lnTo>
                  <a:lnTo>
                    <a:pt x="15810" y="40455"/>
                  </a:lnTo>
                  <a:lnTo>
                    <a:pt x="19148" y="25957"/>
                  </a:lnTo>
                  <a:lnTo>
                    <a:pt x="21232" y="23477"/>
                  </a:lnTo>
                  <a:lnTo>
                    <a:pt x="23680" y="21823"/>
                  </a:lnTo>
                  <a:lnTo>
                    <a:pt x="25312" y="19663"/>
                  </a:lnTo>
                  <a:lnTo>
                    <a:pt x="30753" y="8590"/>
                  </a:lnTo>
                  <a:lnTo>
                    <a:pt x="37670" y="0"/>
                  </a:lnTo>
                  <a:lnTo>
                    <a:pt x="53263" y="47179"/>
                  </a:lnTo>
                  <a:lnTo>
                    <a:pt x="56809" y="91270"/>
                  </a:lnTo>
                  <a:lnTo>
                    <a:pt x="57049" y="128032"/>
                  </a:lnTo>
                  <a:lnTo>
                    <a:pt x="57137" y="174755"/>
                  </a:lnTo>
                  <a:lnTo>
                    <a:pt x="47659" y="218321"/>
                  </a:lnTo>
                  <a:lnTo>
                    <a:pt x="57150" y="2185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5" name="SMARTInkShape-2642">
              <a:extLst>
                <a:ext uri="{FF2B5EF4-FFF2-40B4-BE49-F238E27FC236}">
                  <a16:creationId xmlns:a16="http://schemas.microsoft.com/office/drawing/2014/main" id="{2F9D870E-0121-B90C-13EF-E8AEC03E3F01}"/>
                </a:ext>
              </a:extLst>
            </p:cNvPr>
            <p:cNvSpPr/>
            <p:nvPr>
              <p:custDataLst>
                <p:tags r:id="rId69"/>
              </p:custDataLst>
            </p:nvPr>
          </p:nvSpPr>
          <p:spPr>
            <a:xfrm>
              <a:off x="228716" y="1476375"/>
              <a:ext cx="218960" cy="28576"/>
            </a:xfrm>
            <a:custGeom>
              <a:avLst/>
              <a:gdLst/>
              <a:ahLst/>
              <a:cxnLst/>
              <a:rect l="0" t="0" r="0" b="0"/>
              <a:pathLst>
                <a:path w="218960" h="28576">
                  <a:moveTo>
                    <a:pt x="9409" y="28575"/>
                  </a:moveTo>
                  <a:lnTo>
                    <a:pt x="9409" y="28575"/>
                  </a:lnTo>
                  <a:lnTo>
                    <a:pt x="9409" y="23519"/>
                  </a:lnTo>
                  <a:lnTo>
                    <a:pt x="8351" y="22029"/>
                  </a:lnTo>
                  <a:lnTo>
                    <a:pt x="6587" y="21036"/>
                  </a:lnTo>
                  <a:lnTo>
                    <a:pt x="0" y="19084"/>
                  </a:lnTo>
                  <a:lnTo>
                    <a:pt x="32370" y="16229"/>
                  </a:lnTo>
                  <a:lnTo>
                    <a:pt x="70053" y="10408"/>
                  </a:lnTo>
                  <a:lnTo>
                    <a:pt x="108171" y="9699"/>
                  </a:lnTo>
                  <a:lnTo>
                    <a:pt x="155728" y="6718"/>
                  </a:lnTo>
                  <a:lnTo>
                    <a:pt x="198221" y="262"/>
                  </a:lnTo>
                  <a:lnTo>
                    <a:pt x="21895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7" name="SMARTInkShape-2643">
            <a:extLst>
              <a:ext uri="{FF2B5EF4-FFF2-40B4-BE49-F238E27FC236}">
                <a16:creationId xmlns:a16="http://schemas.microsoft.com/office/drawing/2014/main" id="{9DD0B827-03A8-6CD2-C2F8-2B1058566559}"/>
              </a:ext>
            </a:extLst>
          </p:cNvPr>
          <p:cNvSpPr/>
          <p:nvPr>
            <p:custDataLst>
              <p:tags r:id="rId3"/>
            </p:custDataLst>
          </p:nvPr>
        </p:nvSpPr>
        <p:spPr>
          <a:xfrm>
            <a:off x="200025" y="2828935"/>
            <a:ext cx="180976" cy="151961"/>
          </a:xfrm>
          <a:custGeom>
            <a:avLst/>
            <a:gdLst/>
            <a:ahLst/>
            <a:cxnLst/>
            <a:rect l="0" t="0" r="0" b="0"/>
            <a:pathLst>
              <a:path w="180976" h="151961">
                <a:moveTo>
                  <a:pt x="0" y="38090"/>
                </a:moveTo>
                <a:lnTo>
                  <a:pt x="0" y="38090"/>
                </a:lnTo>
                <a:lnTo>
                  <a:pt x="0" y="19467"/>
                </a:lnTo>
                <a:lnTo>
                  <a:pt x="5056" y="19166"/>
                </a:lnTo>
                <a:lnTo>
                  <a:pt x="6546" y="18066"/>
                </a:lnTo>
                <a:lnTo>
                  <a:pt x="9133" y="10850"/>
                </a:lnTo>
                <a:lnTo>
                  <a:pt x="12173" y="10109"/>
                </a:lnTo>
                <a:lnTo>
                  <a:pt x="14465" y="9911"/>
                </a:lnTo>
                <a:lnTo>
                  <a:pt x="15994" y="8720"/>
                </a:lnTo>
                <a:lnTo>
                  <a:pt x="17692" y="4576"/>
                </a:lnTo>
                <a:lnTo>
                  <a:pt x="19203" y="3047"/>
                </a:lnTo>
                <a:lnTo>
                  <a:pt x="27132" y="392"/>
                </a:lnTo>
                <a:lnTo>
                  <a:pt x="50927" y="0"/>
                </a:lnTo>
                <a:lnTo>
                  <a:pt x="57207" y="2817"/>
                </a:lnTo>
                <a:lnTo>
                  <a:pt x="60363" y="5050"/>
                </a:lnTo>
                <a:lnTo>
                  <a:pt x="63870" y="10352"/>
                </a:lnTo>
                <a:lnTo>
                  <a:pt x="66486" y="16237"/>
                </a:lnTo>
                <a:lnTo>
                  <a:pt x="81754" y="34948"/>
                </a:lnTo>
                <a:lnTo>
                  <a:pt x="84548" y="44450"/>
                </a:lnTo>
                <a:lnTo>
                  <a:pt x="85570" y="65373"/>
                </a:lnTo>
                <a:lnTo>
                  <a:pt x="82834" y="74204"/>
                </a:lnTo>
                <a:lnTo>
                  <a:pt x="69469" y="91804"/>
                </a:lnTo>
                <a:lnTo>
                  <a:pt x="61271" y="101512"/>
                </a:lnTo>
                <a:lnTo>
                  <a:pt x="58981" y="107905"/>
                </a:lnTo>
                <a:lnTo>
                  <a:pt x="57313" y="110034"/>
                </a:lnTo>
                <a:lnTo>
                  <a:pt x="28523" y="130692"/>
                </a:lnTo>
                <a:lnTo>
                  <a:pt x="22202" y="133221"/>
                </a:lnTo>
                <a:lnTo>
                  <a:pt x="5025" y="147484"/>
                </a:lnTo>
                <a:lnTo>
                  <a:pt x="4408" y="149119"/>
                </a:lnTo>
                <a:lnTo>
                  <a:pt x="5056" y="150209"/>
                </a:lnTo>
                <a:lnTo>
                  <a:pt x="8642" y="151960"/>
                </a:lnTo>
                <a:lnTo>
                  <a:pt x="47475" y="151306"/>
                </a:lnTo>
                <a:lnTo>
                  <a:pt x="85695" y="144846"/>
                </a:lnTo>
                <a:lnTo>
                  <a:pt x="131229" y="136580"/>
                </a:lnTo>
                <a:lnTo>
                  <a:pt x="146715" y="133242"/>
                </a:lnTo>
                <a:lnTo>
                  <a:pt x="154459" y="128710"/>
                </a:lnTo>
                <a:lnTo>
                  <a:pt x="158006" y="128137"/>
                </a:lnTo>
                <a:lnTo>
                  <a:pt x="161429" y="128813"/>
                </a:lnTo>
                <a:lnTo>
                  <a:pt x="164769" y="130322"/>
                </a:lnTo>
                <a:lnTo>
                  <a:pt x="166996" y="130270"/>
                </a:lnTo>
                <a:lnTo>
                  <a:pt x="168481" y="129176"/>
                </a:lnTo>
                <a:lnTo>
                  <a:pt x="170863" y="124874"/>
                </a:lnTo>
                <a:lnTo>
                  <a:pt x="176333" y="129185"/>
                </a:lnTo>
                <a:lnTo>
                  <a:pt x="177880" y="129512"/>
                </a:lnTo>
                <a:lnTo>
                  <a:pt x="180975" y="1238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5" name="SMARTInkShape-Group505">
            <a:extLst>
              <a:ext uri="{FF2B5EF4-FFF2-40B4-BE49-F238E27FC236}">
                <a16:creationId xmlns:a16="http://schemas.microsoft.com/office/drawing/2014/main" id="{01BC0B0C-C50E-18A3-5316-8CC4C35537B7}"/>
              </a:ext>
            </a:extLst>
          </p:cNvPr>
          <p:cNvGrpSpPr/>
          <p:nvPr/>
        </p:nvGrpSpPr>
        <p:grpSpPr>
          <a:xfrm>
            <a:off x="7715250" y="1200150"/>
            <a:ext cx="971551" cy="285751"/>
            <a:chOff x="7715250" y="1200150"/>
            <a:chExt cx="971551" cy="285751"/>
          </a:xfrm>
        </p:grpSpPr>
        <p:sp>
          <p:nvSpPr>
            <p:cNvPr id="178" name="SMARTInkShape-2644">
              <a:extLst>
                <a:ext uri="{FF2B5EF4-FFF2-40B4-BE49-F238E27FC236}">
                  <a16:creationId xmlns:a16="http://schemas.microsoft.com/office/drawing/2014/main" id="{2404A2BE-F655-6897-F1EB-7260CAE7C677}"/>
                </a:ext>
              </a:extLst>
            </p:cNvPr>
            <p:cNvSpPr/>
            <p:nvPr>
              <p:custDataLst>
                <p:tags r:id="rId61"/>
              </p:custDataLst>
            </p:nvPr>
          </p:nvSpPr>
          <p:spPr>
            <a:xfrm>
              <a:off x="7715250" y="1276397"/>
              <a:ext cx="142876" cy="142829"/>
            </a:xfrm>
            <a:custGeom>
              <a:avLst/>
              <a:gdLst/>
              <a:ahLst/>
              <a:cxnLst/>
              <a:rect l="0" t="0" r="0" b="0"/>
              <a:pathLst>
                <a:path w="142876" h="142829">
                  <a:moveTo>
                    <a:pt x="0" y="19003"/>
                  </a:moveTo>
                  <a:lnTo>
                    <a:pt x="0" y="19003"/>
                  </a:lnTo>
                  <a:lnTo>
                    <a:pt x="0" y="10802"/>
                  </a:lnTo>
                  <a:lnTo>
                    <a:pt x="1058" y="10361"/>
                  </a:lnTo>
                  <a:lnTo>
                    <a:pt x="5056" y="9870"/>
                  </a:lnTo>
                  <a:lnTo>
                    <a:pt x="6547" y="8681"/>
                  </a:lnTo>
                  <a:lnTo>
                    <a:pt x="8201" y="4538"/>
                  </a:lnTo>
                  <a:lnTo>
                    <a:pt x="9701" y="3009"/>
                  </a:lnTo>
                  <a:lnTo>
                    <a:pt x="17610" y="355"/>
                  </a:lnTo>
                  <a:lnTo>
                    <a:pt x="23679" y="72"/>
                  </a:lnTo>
                  <a:lnTo>
                    <a:pt x="29222" y="2828"/>
                  </a:lnTo>
                  <a:lnTo>
                    <a:pt x="41403" y="13221"/>
                  </a:lnTo>
                  <a:lnTo>
                    <a:pt x="42418" y="17265"/>
                  </a:lnTo>
                  <a:lnTo>
                    <a:pt x="40908" y="33070"/>
                  </a:lnTo>
                  <a:lnTo>
                    <a:pt x="46531" y="63633"/>
                  </a:lnTo>
                  <a:lnTo>
                    <a:pt x="41922" y="87830"/>
                  </a:lnTo>
                  <a:lnTo>
                    <a:pt x="44406" y="100309"/>
                  </a:lnTo>
                  <a:lnTo>
                    <a:pt x="38408" y="113647"/>
                  </a:lnTo>
                  <a:lnTo>
                    <a:pt x="38192" y="109017"/>
                  </a:lnTo>
                  <a:lnTo>
                    <a:pt x="40963" y="103812"/>
                  </a:lnTo>
                  <a:lnTo>
                    <a:pt x="43183" y="100942"/>
                  </a:lnTo>
                  <a:lnTo>
                    <a:pt x="52684" y="67697"/>
                  </a:lnTo>
                  <a:lnTo>
                    <a:pt x="94120" y="20204"/>
                  </a:lnTo>
                  <a:lnTo>
                    <a:pt x="111305" y="4013"/>
                  </a:lnTo>
                  <a:lnTo>
                    <a:pt x="121968" y="488"/>
                  </a:lnTo>
                  <a:lnTo>
                    <a:pt x="131862" y="0"/>
                  </a:lnTo>
                  <a:lnTo>
                    <a:pt x="132359" y="1043"/>
                  </a:lnTo>
                  <a:lnTo>
                    <a:pt x="134382" y="42769"/>
                  </a:lnTo>
                  <a:lnTo>
                    <a:pt x="142285" y="87104"/>
                  </a:lnTo>
                  <a:lnTo>
                    <a:pt x="142875" y="14282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2645">
              <a:extLst>
                <a:ext uri="{FF2B5EF4-FFF2-40B4-BE49-F238E27FC236}">
                  <a16:creationId xmlns:a16="http://schemas.microsoft.com/office/drawing/2014/main" id="{D24C82EE-25A3-D634-B13B-F33E7E1C01FB}"/>
                </a:ext>
              </a:extLst>
            </p:cNvPr>
            <p:cNvSpPr/>
            <p:nvPr>
              <p:custDataLst>
                <p:tags r:id="rId62"/>
              </p:custDataLst>
            </p:nvPr>
          </p:nvSpPr>
          <p:spPr>
            <a:xfrm>
              <a:off x="7934325" y="1390650"/>
              <a:ext cx="19051" cy="95251"/>
            </a:xfrm>
            <a:custGeom>
              <a:avLst/>
              <a:gdLst/>
              <a:ahLst/>
              <a:cxnLst/>
              <a:rect l="0" t="0" r="0" b="0"/>
              <a:pathLst>
                <a:path w="19051" h="95251">
                  <a:moveTo>
                    <a:pt x="0" y="0"/>
                  </a:moveTo>
                  <a:lnTo>
                    <a:pt x="0" y="0"/>
                  </a:lnTo>
                  <a:lnTo>
                    <a:pt x="17334" y="0"/>
                  </a:lnTo>
                  <a:lnTo>
                    <a:pt x="18711" y="14150"/>
                  </a:lnTo>
                  <a:lnTo>
                    <a:pt x="18899" y="21458"/>
                  </a:lnTo>
                  <a:lnTo>
                    <a:pt x="10399" y="66139"/>
                  </a:lnTo>
                  <a:lnTo>
                    <a:pt x="9913" y="76315"/>
                  </a:lnTo>
                  <a:lnTo>
                    <a:pt x="1905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SMARTInkShape-2646">
              <a:extLst>
                <a:ext uri="{FF2B5EF4-FFF2-40B4-BE49-F238E27FC236}">
                  <a16:creationId xmlns:a16="http://schemas.microsoft.com/office/drawing/2014/main" id="{00617073-9010-94E3-C606-2298AFDAFB23}"/>
                </a:ext>
              </a:extLst>
            </p:cNvPr>
            <p:cNvSpPr/>
            <p:nvPr>
              <p:custDataLst>
                <p:tags r:id="rId63"/>
              </p:custDataLst>
            </p:nvPr>
          </p:nvSpPr>
          <p:spPr>
            <a:xfrm>
              <a:off x="8067675" y="1318487"/>
              <a:ext cx="95251" cy="5489"/>
            </a:xfrm>
            <a:custGeom>
              <a:avLst/>
              <a:gdLst/>
              <a:ahLst/>
              <a:cxnLst/>
              <a:rect l="0" t="0" r="0" b="0"/>
              <a:pathLst>
                <a:path w="95251" h="5489">
                  <a:moveTo>
                    <a:pt x="0" y="5488"/>
                  </a:moveTo>
                  <a:lnTo>
                    <a:pt x="0" y="5488"/>
                  </a:lnTo>
                  <a:lnTo>
                    <a:pt x="42378" y="5488"/>
                  </a:lnTo>
                  <a:lnTo>
                    <a:pt x="60652" y="4430"/>
                  </a:lnTo>
                  <a:lnTo>
                    <a:pt x="78414" y="0"/>
                  </a:lnTo>
                  <a:lnTo>
                    <a:pt x="95250"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SMARTInkShape-2647">
              <a:extLst>
                <a:ext uri="{FF2B5EF4-FFF2-40B4-BE49-F238E27FC236}">
                  <a16:creationId xmlns:a16="http://schemas.microsoft.com/office/drawing/2014/main" id="{DC3811F6-A5BA-A322-4CCB-217F99170EB2}"/>
                </a:ext>
              </a:extLst>
            </p:cNvPr>
            <p:cNvSpPr/>
            <p:nvPr>
              <p:custDataLst>
                <p:tags r:id="rId64"/>
              </p:custDataLst>
            </p:nvPr>
          </p:nvSpPr>
          <p:spPr>
            <a:xfrm>
              <a:off x="8096250" y="1362085"/>
              <a:ext cx="104776" cy="9516"/>
            </a:xfrm>
            <a:custGeom>
              <a:avLst/>
              <a:gdLst/>
              <a:ahLst/>
              <a:cxnLst/>
              <a:rect l="0" t="0" r="0" b="0"/>
              <a:pathLst>
                <a:path w="104776" h="9516">
                  <a:moveTo>
                    <a:pt x="0" y="9515"/>
                  </a:moveTo>
                  <a:lnTo>
                    <a:pt x="0" y="9515"/>
                  </a:lnTo>
                  <a:lnTo>
                    <a:pt x="17334" y="9515"/>
                  </a:lnTo>
                  <a:lnTo>
                    <a:pt x="40358" y="1314"/>
                  </a:lnTo>
                  <a:lnTo>
                    <a:pt x="78436" y="0"/>
                  </a:lnTo>
                  <a:lnTo>
                    <a:pt x="80865" y="1055"/>
                  </a:lnTo>
                  <a:lnTo>
                    <a:pt x="82485" y="2817"/>
                  </a:lnTo>
                  <a:lnTo>
                    <a:pt x="83565" y="5050"/>
                  </a:lnTo>
                  <a:lnTo>
                    <a:pt x="85343" y="6538"/>
                  </a:lnTo>
                  <a:lnTo>
                    <a:pt x="90141" y="8192"/>
                  </a:lnTo>
                  <a:lnTo>
                    <a:pt x="104775" y="95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2648">
              <a:extLst>
                <a:ext uri="{FF2B5EF4-FFF2-40B4-BE49-F238E27FC236}">
                  <a16:creationId xmlns:a16="http://schemas.microsoft.com/office/drawing/2014/main" id="{65172BF3-1AAF-3E9D-FD4B-2304905090AD}"/>
                </a:ext>
              </a:extLst>
            </p:cNvPr>
            <p:cNvSpPr/>
            <p:nvPr>
              <p:custDataLst>
                <p:tags r:id="rId65"/>
              </p:custDataLst>
            </p:nvPr>
          </p:nvSpPr>
          <p:spPr>
            <a:xfrm>
              <a:off x="8353425" y="1238250"/>
              <a:ext cx="19051" cy="171451"/>
            </a:xfrm>
            <a:custGeom>
              <a:avLst/>
              <a:gdLst/>
              <a:ahLst/>
              <a:cxnLst/>
              <a:rect l="0" t="0" r="0" b="0"/>
              <a:pathLst>
                <a:path w="19051" h="171451">
                  <a:moveTo>
                    <a:pt x="9525" y="0"/>
                  </a:moveTo>
                  <a:lnTo>
                    <a:pt x="9525" y="0"/>
                  </a:lnTo>
                  <a:lnTo>
                    <a:pt x="19046" y="0"/>
                  </a:lnTo>
                  <a:lnTo>
                    <a:pt x="19050" y="41418"/>
                  </a:lnTo>
                  <a:lnTo>
                    <a:pt x="16227" y="67658"/>
                  </a:lnTo>
                  <a:lnTo>
                    <a:pt x="7290" y="110728"/>
                  </a:lnTo>
                  <a:lnTo>
                    <a:pt x="4860" y="115093"/>
                  </a:lnTo>
                  <a:lnTo>
                    <a:pt x="4298" y="119062"/>
                  </a:lnTo>
                  <a:lnTo>
                    <a:pt x="6447" y="131821"/>
                  </a:lnTo>
                  <a:lnTo>
                    <a:pt x="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SMARTInkShape-2649">
              <a:extLst>
                <a:ext uri="{FF2B5EF4-FFF2-40B4-BE49-F238E27FC236}">
                  <a16:creationId xmlns:a16="http://schemas.microsoft.com/office/drawing/2014/main" id="{41001237-5840-E2E8-5F8B-07DE8DF63B21}"/>
                </a:ext>
              </a:extLst>
            </p:cNvPr>
            <p:cNvSpPr/>
            <p:nvPr>
              <p:custDataLst>
                <p:tags r:id="rId66"/>
              </p:custDataLst>
            </p:nvPr>
          </p:nvSpPr>
          <p:spPr>
            <a:xfrm>
              <a:off x="8486775" y="1233344"/>
              <a:ext cx="93716" cy="147782"/>
            </a:xfrm>
            <a:custGeom>
              <a:avLst/>
              <a:gdLst/>
              <a:ahLst/>
              <a:cxnLst/>
              <a:rect l="0" t="0" r="0" b="0"/>
              <a:pathLst>
                <a:path w="93716" h="147782">
                  <a:moveTo>
                    <a:pt x="9525" y="23956"/>
                  </a:moveTo>
                  <a:lnTo>
                    <a:pt x="9525" y="23956"/>
                  </a:lnTo>
                  <a:lnTo>
                    <a:pt x="14581" y="23956"/>
                  </a:lnTo>
                  <a:lnTo>
                    <a:pt x="16071" y="22898"/>
                  </a:lnTo>
                  <a:lnTo>
                    <a:pt x="17064" y="21134"/>
                  </a:lnTo>
                  <a:lnTo>
                    <a:pt x="17727" y="18899"/>
                  </a:lnTo>
                  <a:lnTo>
                    <a:pt x="23715" y="10699"/>
                  </a:lnTo>
                  <a:lnTo>
                    <a:pt x="29238" y="7481"/>
                  </a:lnTo>
                  <a:lnTo>
                    <a:pt x="36349" y="5414"/>
                  </a:lnTo>
                  <a:lnTo>
                    <a:pt x="36933" y="4187"/>
                  </a:lnTo>
                  <a:lnTo>
                    <a:pt x="37581" y="0"/>
                  </a:lnTo>
                  <a:lnTo>
                    <a:pt x="36696" y="577"/>
                  </a:lnTo>
                  <a:lnTo>
                    <a:pt x="9446" y="43795"/>
                  </a:lnTo>
                  <a:lnTo>
                    <a:pt x="2799" y="59467"/>
                  </a:lnTo>
                  <a:lnTo>
                    <a:pt x="1866" y="63505"/>
                  </a:lnTo>
                  <a:lnTo>
                    <a:pt x="2302" y="66197"/>
                  </a:lnTo>
                  <a:lnTo>
                    <a:pt x="3651" y="67992"/>
                  </a:lnTo>
                  <a:lnTo>
                    <a:pt x="5609" y="69188"/>
                  </a:lnTo>
                  <a:lnTo>
                    <a:pt x="51834" y="72598"/>
                  </a:lnTo>
                  <a:lnTo>
                    <a:pt x="80329" y="81278"/>
                  </a:lnTo>
                  <a:lnTo>
                    <a:pt x="82128" y="83337"/>
                  </a:lnTo>
                  <a:lnTo>
                    <a:pt x="87482" y="91292"/>
                  </a:lnTo>
                  <a:lnTo>
                    <a:pt x="91798" y="97275"/>
                  </a:lnTo>
                  <a:lnTo>
                    <a:pt x="93715" y="103462"/>
                  </a:lnTo>
                  <a:lnTo>
                    <a:pt x="93169" y="106593"/>
                  </a:lnTo>
                  <a:lnTo>
                    <a:pt x="87343" y="116057"/>
                  </a:lnTo>
                  <a:lnTo>
                    <a:pt x="81858" y="122392"/>
                  </a:lnTo>
                  <a:lnTo>
                    <a:pt x="41980" y="141432"/>
                  </a:lnTo>
                  <a:lnTo>
                    <a:pt x="0" y="1477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 name="SMARTInkShape-2650">
              <a:extLst>
                <a:ext uri="{FF2B5EF4-FFF2-40B4-BE49-F238E27FC236}">
                  <a16:creationId xmlns:a16="http://schemas.microsoft.com/office/drawing/2014/main" id="{0E552BD7-FC7B-86D6-61A9-D81635A9A1BC}"/>
                </a:ext>
              </a:extLst>
            </p:cNvPr>
            <p:cNvSpPr/>
            <p:nvPr>
              <p:custDataLst>
                <p:tags r:id="rId67"/>
              </p:custDataLst>
            </p:nvPr>
          </p:nvSpPr>
          <p:spPr>
            <a:xfrm>
              <a:off x="8486775" y="1200150"/>
              <a:ext cx="200026" cy="47626"/>
            </a:xfrm>
            <a:custGeom>
              <a:avLst/>
              <a:gdLst/>
              <a:ahLst/>
              <a:cxnLst/>
              <a:rect l="0" t="0" r="0" b="0"/>
              <a:pathLst>
                <a:path w="200026" h="47626">
                  <a:moveTo>
                    <a:pt x="0" y="47625"/>
                  </a:moveTo>
                  <a:lnTo>
                    <a:pt x="0" y="47625"/>
                  </a:lnTo>
                  <a:lnTo>
                    <a:pt x="41417" y="28327"/>
                  </a:lnTo>
                  <a:lnTo>
                    <a:pt x="86162" y="13726"/>
                  </a:lnTo>
                  <a:lnTo>
                    <a:pt x="133408" y="5022"/>
                  </a:lnTo>
                  <a:lnTo>
                    <a:pt x="180393" y="441"/>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2" name="SMARTInkShape-Group506">
            <a:extLst>
              <a:ext uri="{FF2B5EF4-FFF2-40B4-BE49-F238E27FC236}">
                <a16:creationId xmlns:a16="http://schemas.microsoft.com/office/drawing/2014/main" id="{283351CD-57CD-2116-34CF-1879212FEBA5}"/>
              </a:ext>
            </a:extLst>
          </p:cNvPr>
          <p:cNvGrpSpPr/>
          <p:nvPr/>
        </p:nvGrpSpPr>
        <p:grpSpPr>
          <a:xfrm>
            <a:off x="7686675" y="2878266"/>
            <a:ext cx="994778" cy="255460"/>
            <a:chOff x="7686675" y="2878266"/>
            <a:chExt cx="994778" cy="255460"/>
          </a:xfrm>
        </p:grpSpPr>
        <p:sp>
          <p:nvSpPr>
            <p:cNvPr id="186" name="SMARTInkShape-2651">
              <a:extLst>
                <a:ext uri="{FF2B5EF4-FFF2-40B4-BE49-F238E27FC236}">
                  <a16:creationId xmlns:a16="http://schemas.microsoft.com/office/drawing/2014/main" id="{7B98A225-60D0-C637-C3ED-7F270F7B740B}"/>
                </a:ext>
              </a:extLst>
            </p:cNvPr>
            <p:cNvSpPr/>
            <p:nvPr>
              <p:custDataLst>
                <p:tags r:id="rId55"/>
              </p:custDataLst>
            </p:nvPr>
          </p:nvSpPr>
          <p:spPr>
            <a:xfrm>
              <a:off x="7686675" y="2976099"/>
              <a:ext cx="133351" cy="129052"/>
            </a:xfrm>
            <a:custGeom>
              <a:avLst/>
              <a:gdLst/>
              <a:ahLst/>
              <a:cxnLst/>
              <a:rect l="0" t="0" r="0" b="0"/>
              <a:pathLst>
                <a:path w="133351" h="129052">
                  <a:moveTo>
                    <a:pt x="0" y="14751"/>
                  </a:moveTo>
                  <a:lnTo>
                    <a:pt x="0" y="14751"/>
                  </a:lnTo>
                  <a:lnTo>
                    <a:pt x="0" y="9695"/>
                  </a:lnTo>
                  <a:lnTo>
                    <a:pt x="1058" y="8205"/>
                  </a:lnTo>
                  <a:lnTo>
                    <a:pt x="2822" y="7212"/>
                  </a:lnTo>
                  <a:lnTo>
                    <a:pt x="5056" y="6550"/>
                  </a:lnTo>
                  <a:lnTo>
                    <a:pt x="13257" y="562"/>
                  </a:lnTo>
                  <a:lnTo>
                    <a:pt x="16246" y="0"/>
                  </a:lnTo>
                  <a:lnTo>
                    <a:pt x="19297" y="684"/>
                  </a:lnTo>
                  <a:lnTo>
                    <a:pt x="26742" y="4329"/>
                  </a:lnTo>
                  <a:lnTo>
                    <a:pt x="34760" y="19199"/>
                  </a:lnTo>
                  <a:lnTo>
                    <a:pt x="37660" y="36726"/>
                  </a:lnTo>
                  <a:lnTo>
                    <a:pt x="29432" y="83017"/>
                  </a:lnTo>
                  <a:lnTo>
                    <a:pt x="28585" y="100256"/>
                  </a:lnTo>
                  <a:lnTo>
                    <a:pt x="28578" y="90298"/>
                  </a:lnTo>
                  <a:lnTo>
                    <a:pt x="34221" y="79725"/>
                  </a:lnTo>
                  <a:lnTo>
                    <a:pt x="76135" y="33912"/>
                  </a:lnTo>
                  <a:lnTo>
                    <a:pt x="85343" y="24678"/>
                  </a:lnTo>
                  <a:lnTo>
                    <a:pt x="96491" y="19163"/>
                  </a:lnTo>
                  <a:lnTo>
                    <a:pt x="107443" y="15653"/>
                  </a:lnTo>
                  <a:lnTo>
                    <a:pt x="123097" y="7599"/>
                  </a:lnTo>
                  <a:lnTo>
                    <a:pt x="126515" y="6808"/>
                  </a:lnTo>
                  <a:lnTo>
                    <a:pt x="128793" y="7339"/>
                  </a:lnTo>
                  <a:lnTo>
                    <a:pt x="130312" y="8751"/>
                  </a:lnTo>
                  <a:lnTo>
                    <a:pt x="131325" y="10751"/>
                  </a:lnTo>
                  <a:lnTo>
                    <a:pt x="132750" y="23679"/>
                  </a:lnTo>
                  <a:lnTo>
                    <a:pt x="125096" y="67628"/>
                  </a:lnTo>
                  <a:lnTo>
                    <a:pt x="129563" y="93909"/>
                  </a:lnTo>
                  <a:lnTo>
                    <a:pt x="124789" y="115735"/>
                  </a:lnTo>
                  <a:lnTo>
                    <a:pt x="125526" y="118057"/>
                  </a:lnTo>
                  <a:lnTo>
                    <a:pt x="133350" y="1290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SMARTInkShape-2652">
              <a:extLst>
                <a:ext uri="{FF2B5EF4-FFF2-40B4-BE49-F238E27FC236}">
                  <a16:creationId xmlns:a16="http://schemas.microsoft.com/office/drawing/2014/main" id="{726BE5B8-C22D-F01D-7A18-A6FD1FB2E11C}"/>
                </a:ext>
              </a:extLst>
            </p:cNvPr>
            <p:cNvSpPr/>
            <p:nvPr>
              <p:custDataLst>
                <p:tags r:id="rId56"/>
              </p:custDataLst>
            </p:nvPr>
          </p:nvSpPr>
          <p:spPr>
            <a:xfrm>
              <a:off x="7877175" y="3076701"/>
              <a:ext cx="133351" cy="57025"/>
            </a:xfrm>
            <a:custGeom>
              <a:avLst/>
              <a:gdLst/>
              <a:ahLst/>
              <a:cxnLst/>
              <a:rect l="0" t="0" r="0" b="0"/>
              <a:pathLst>
                <a:path w="133351" h="57025">
                  <a:moveTo>
                    <a:pt x="0" y="18924"/>
                  </a:moveTo>
                  <a:lnTo>
                    <a:pt x="0" y="18924"/>
                  </a:lnTo>
                  <a:lnTo>
                    <a:pt x="0" y="13868"/>
                  </a:lnTo>
                  <a:lnTo>
                    <a:pt x="1058" y="12378"/>
                  </a:lnTo>
                  <a:lnTo>
                    <a:pt x="2822" y="11385"/>
                  </a:lnTo>
                  <a:lnTo>
                    <a:pt x="5056" y="10723"/>
                  </a:lnTo>
                  <a:lnTo>
                    <a:pt x="19297" y="2034"/>
                  </a:lnTo>
                  <a:lnTo>
                    <a:pt x="41290" y="0"/>
                  </a:lnTo>
                  <a:lnTo>
                    <a:pt x="47631" y="2753"/>
                  </a:lnTo>
                  <a:lnTo>
                    <a:pt x="50804" y="4968"/>
                  </a:lnTo>
                  <a:lnTo>
                    <a:pt x="54329" y="10252"/>
                  </a:lnTo>
                  <a:lnTo>
                    <a:pt x="55270" y="13142"/>
                  </a:lnTo>
                  <a:lnTo>
                    <a:pt x="54839" y="16128"/>
                  </a:lnTo>
                  <a:lnTo>
                    <a:pt x="51536" y="22267"/>
                  </a:lnTo>
                  <a:lnTo>
                    <a:pt x="31607" y="49822"/>
                  </a:lnTo>
                  <a:lnTo>
                    <a:pt x="19214" y="56940"/>
                  </a:lnTo>
                  <a:lnTo>
                    <a:pt x="51553" y="55961"/>
                  </a:lnTo>
                  <a:lnTo>
                    <a:pt x="82649" y="48822"/>
                  </a:lnTo>
                  <a:lnTo>
                    <a:pt x="133350" y="570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8" name="SMARTInkShape-2653">
              <a:extLst>
                <a:ext uri="{FF2B5EF4-FFF2-40B4-BE49-F238E27FC236}">
                  <a16:creationId xmlns:a16="http://schemas.microsoft.com/office/drawing/2014/main" id="{3E39FCEB-A1AF-188D-5D6F-073EA6F82455}"/>
                </a:ext>
              </a:extLst>
            </p:cNvPr>
            <p:cNvSpPr/>
            <p:nvPr>
              <p:custDataLst>
                <p:tags r:id="rId57"/>
              </p:custDataLst>
            </p:nvPr>
          </p:nvSpPr>
          <p:spPr>
            <a:xfrm>
              <a:off x="8124825" y="3000491"/>
              <a:ext cx="104776" cy="9410"/>
            </a:xfrm>
            <a:custGeom>
              <a:avLst/>
              <a:gdLst/>
              <a:ahLst/>
              <a:cxnLst/>
              <a:rect l="0" t="0" r="0" b="0"/>
              <a:pathLst>
                <a:path w="104776" h="9410">
                  <a:moveTo>
                    <a:pt x="0" y="9409"/>
                  </a:moveTo>
                  <a:lnTo>
                    <a:pt x="0" y="9409"/>
                  </a:lnTo>
                  <a:lnTo>
                    <a:pt x="13257" y="9409"/>
                  </a:lnTo>
                  <a:lnTo>
                    <a:pt x="19297" y="6587"/>
                  </a:lnTo>
                  <a:lnTo>
                    <a:pt x="22390" y="4353"/>
                  </a:lnTo>
                  <a:lnTo>
                    <a:pt x="36856" y="1208"/>
                  </a:lnTo>
                  <a:lnTo>
                    <a:pt x="68138" y="0"/>
                  </a:lnTo>
                  <a:lnTo>
                    <a:pt x="104775" y="94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SMARTInkShape-2654">
              <a:extLst>
                <a:ext uri="{FF2B5EF4-FFF2-40B4-BE49-F238E27FC236}">
                  <a16:creationId xmlns:a16="http://schemas.microsoft.com/office/drawing/2014/main" id="{4E47BEC1-B403-DA6E-54D1-04CB3E3B5C76}"/>
                </a:ext>
              </a:extLst>
            </p:cNvPr>
            <p:cNvSpPr/>
            <p:nvPr>
              <p:custDataLst>
                <p:tags r:id="rId58"/>
              </p:custDataLst>
            </p:nvPr>
          </p:nvSpPr>
          <p:spPr>
            <a:xfrm>
              <a:off x="8119337" y="3048000"/>
              <a:ext cx="148364" cy="9526"/>
            </a:xfrm>
            <a:custGeom>
              <a:avLst/>
              <a:gdLst/>
              <a:ahLst/>
              <a:cxnLst/>
              <a:rect l="0" t="0" r="0" b="0"/>
              <a:pathLst>
                <a:path w="148364" h="9526">
                  <a:moveTo>
                    <a:pt x="5488" y="9525"/>
                  </a:moveTo>
                  <a:lnTo>
                    <a:pt x="5488" y="9525"/>
                  </a:lnTo>
                  <a:lnTo>
                    <a:pt x="0" y="9525"/>
                  </a:lnTo>
                  <a:lnTo>
                    <a:pt x="36158" y="6703"/>
                  </a:lnTo>
                  <a:lnTo>
                    <a:pt x="79142" y="589"/>
                  </a:lnTo>
                  <a:lnTo>
                    <a:pt x="14836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SMARTInkShape-2655">
              <a:extLst>
                <a:ext uri="{FF2B5EF4-FFF2-40B4-BE49-F238E27FC236}">
                  <a16:creationId xmlns:a16="http://schemas.microsoft.com/office/drawing/2014/main" id="{BBF4BF6F-96E9-E282-CA10-50DD50B32CA6}"/>
                </a:ext>
              </a:extLst>
            </p:cNvPr>
            <p:cNvSpPr/>
            <p:nvPr>
              <p:custDataLst>
                <p:tags r:id="rId59"/>
              </p:custDataLst>
            </p:nvPr>
          </p:nvSpPr>
          <p:spPr>
            <a:xfrm>
              <a:off x="8374517" y="2933700"/>
              <a:ext cx="26418" cy="190501"/>
            </a:xfrm>
            <a:custGeom>
              <a:avLst/>
              <a:gdLst/>
              <a:ahLst/>
              <a:cxnLst/>
              <a:rect l="0" t="0" r="0" b="0"/>
              <a:pathLst>
                <a:path w="26418" h="190501">
                  <a:moveTo>
                    <a:pt x="17008" y="0"/>
                  </a:moveTo>
                  <a:lnTo>
                    <a:pt x="17008" y="0"/>
                  </a:lnTo>
                  <a:lnTo>
                    <a:pt x="26142" y="0"/>
                  </a:lnTo>
                  <a:lnTo>
                    <a:pt x="26417" y="10113"/>
                  </a:lnTo>
                  <a:lnTo>
                    <a:pt x="11338" y="56508"/>
                  </a:lnTo>
                  <a:lnTo>
                    <a:pt x="1276" y="97145"/>
                  </a:lnTo>
                  <a:lnTo>
                    <a:pt x="0" y="124386"/>
                  </a:lnTo>
                  <a:lnTo>
                    <a:pt x="6687" y="166874"/>
                  </a:lnTo>
                  <a:lnTo>
                    <a:pt x="7483"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2656">
              <a:extLst>
                <a:ext uri="{FF2B5EF4-FFF2-40B4-BE49-F238E27FC236}">
                  <a16:creationId xmlns:a16="http://schemas.microsoft.com/office/drawing/2014/main" id="{4501F0F0-8A09-B593-04EE-206209B9B9B0}"/>
                </a:ext>
              </a:extLst>
            </p:cNvPr>
            <p:cNvSpPr/>
            <p:nvPr>
              <p:custDataLst>
                <p:tags r:id="rId60"/>
              </p:custDataLst>
            </p:nvPr>
          </p:nvSpPr>
          <p:spPr>
            <a:xfrm>
              <a:off x="8563985" y="2878266"/>
              <a:ext cx="117468" cy="249329"/>
            </a:xfrm>
            <a:custGeom>
              <a:avLst/>
              <a:gdLst/>
              <a:ahLst/>
              <a:cxnLst/>
              <a:rect l="0" t="0" r="0" b="0"/>
              <a:pathLst>
                <a:path w="117468" h="249329">
                  <a:moveTo>
                    <a:pt x="65665" y="17334"/>
                  </a:moveTo>
                  <a:lnTo>
                    <a:pt x="65665" y="17334"/>
                  </a:lnTo>
                  <a:lnTo>
                    <a:pt x="81911" y="2146"/>
                  </a:lnTo>
                  <a:lnTo>
                    <a:pt x="88054" y="0"/>
                  </a:lnTo>
                  <a:lnTo>
                    <a:pt x="89059" y="486"/>
                  </a:lnTo>
                  <a:lnTo>
                    <a:pt x="88669" y="1869"/>
                  </a:lnTo>
                  <a:lnTo>
                    <a:pt x="60804" y="42030"/>
                  </a:lnTo>
                  <a:lnTo>
                    <a:pt x="59249" y="46498"/>
                  </a:lnTo>
                  <a:lnTo>
                    <a:pt x="31110" y="85341"/>
                  </a:lnTo>
                  <a:lnTo>
                    <a:pt x="6669" y="129693"/>
                  </a:lnTo>
                  <a:lnTo>
                    <a:pt x="2403" y="140649"/>
                  </a:lnTo>
                  <a:lnTo>
                    <a:pt x="0" y="162880"/>
                  </a:lnTo>
                  <a:lnTo>
                    <a:pt x="9485" y="208186"/>
                  </a:lnTo>
                  <a:lnTo>
                    <a:pt x="16354" y="224924"/>
                  </a:lnTo>
                  <a:lnTo>
                    <a:pt x="26463" y="235890"/>
                  </a:lnTo>
                  <a:lnTo>
                    <a:pt x="44053" y="248015"/>
                  </a:lnTo>
                  <a:lnTo>
                    <a:pt x="59235" y="249328"/>
                  </a:lnTo>
                  <a:lnTo>
                    <a:pt x="74450" y="246384"/>
                  </a:lnTo>
                  <a:lnTo>
                    <a:pt x="88964" y="238776"/>
                  </a:lnTo>
                  <a:lnTo>
                    <a:pt x="96482" y="232875"/>
                  </a:lnTo>
                  <a:lnTo>
                    <a:pt x="116382" y="200895"/>
                  </a:lnTo>
                  <a:lnTo>
                    <a:pt x="117467" y="195800"/>
                  </a:lnTo>
                  <a:lnTo>
                    <a:pt x="117134" y="191344"/>
                  </a:lnTo>
                  <a:lnTo>
                    <a:pt x="115853" y="187316"/>
                  </a:lnTo>
                  <a:lnTo>
                    <a:pt x="108785" y="180018"/>
                  </a:lnTo>
                  <a:lnTo>
                    <a:pt x="86999" y="166709"/>
                  </a:lnTo>
                  <a:lnTo>
                    <a:pt x="80947" y="165600"/>
                  </a:lnTo>
                  <a:lnTo>
                    <a:pt x="43387" y="170290"/>
                  </a:lnTo>
                  <a:lnTo>
                    <a:pt x="30718" y="174567"/>
                  </a:lnTo>
                  <a:lnTo>
                    <a:pt x="26491" y="177190"/>
                  </a:lnTo>
                  <a:lnTo>
                    <a:pt x="18040" y="1887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7" name="SMARTInkShape-Group507">
            <a:extLst>
              <a:ext uri="{FF2B5EF4-FFF2-40B4-BE49-F238E27FC236}">
                <a16:creationId xmlns:a16="http://schemas.microsoft.com/office/drawing/2014/main" id="{57DCACDF-2DEB-EE5C-4477-2CF730A741C5}"/>
              </a:ext>
            </a:extLst>
          </p:cNvPr>
          <p:cNvGrpSpPr/>
          <p:nvPr/>
        </p:nvGrpSpPr>
        <p:grpSpPr>
          <a:xfrm>
            <a:off x="7639050" y="1714500"/>
            <a:ext cx="447676" cy="228601"/>
            <a:chOff x="7639050" y="1714500"/>
            <a:chExt cx="447676" cy="228601"/>
          </a:xfrm>
        </p:grpSpPr>
        <p:sp>
          <p:nvSpPr>
            <p:cNvPr id="193" name="SMARTInkShape-2657">
              <a:extLst>
                <a:ext uri="{FF2B5EF4-FFF2-40B4-BE49-F238E27FC236}">
                  <a16:creationId xmlns:a16="http://schemas.microsoft.com/office/drawing/2014/main" id="{5732B8C3-9631-B22B-534E-293E389AAD3F}"/>
                </a:ext>
              </a:extLst>
            </p:cNvPr>
            <p:cNvSpPr/>
            <p:nvPr>
              <p:custDataLst>
                <p:tags r:id="rId51"/>
              </p:custDataLst>
            </p:nvPr>
          </p:nvSpPr>
          <p:spPr>
            <a:xfrm>
              <a:off x="7639050" y="1714500"/>
              <a:ext cx="123826" cy="142876"/>
            </a:xfrm>
            <a:custGeom>
              <a:avLst/>
              <a:gdLst/>
              <a:ahLst/>
              <a:cxnLst/>
              <a:rect l="0" t="0" r="0" b="0"/>
              <a:pathLst>
                <a:path w="123826" h="142876">
                  <a:moveTo>
                    <a:pt x="123825" y="0"/>
                  </a:moveTo>
                  <a:lnTo>
                    <a:pt x="123825" y="0"/>
                  </a:lnTo>
                  <a:lnTo>
                    <a:pt x="86751" y="1058"/>
                  </a:lnTo>
                  <a:lnTo>
                    <a:pt x="51562" y="13258"/>
                  </a:lnTo>
                  <a:lnTo>
                    <a:pt x="32096" y="26568"/>
                  </a:lnTo>
                  <a:lnTo>
                    <a:pt x="12915" y="44434"/>
                  </a:lnTo>
                  <a:lnTo>
                    <a:pt x="12843" y="46556"/>
                  </a:lnTo>
                  <a:lnTo>
                    <a:pt x="15586" y="51736"/>
                  </a:lnTo>
                  <a:lnTo>
                    <a:pt x="18857" y="53541"/>
                  </a:lnTo>
                  <a:lnTo>
                    <a:pt x="63740" y="65210"/>
                  </a:lnTo>
                  <a:lnTo>
                    <a:pt x="82621" y="71297"/>
                  </a:lnTo>
                  <a:lnTo>
                    <a:pt x="100360" y="82836"/>
                  </a:lnTo>
                  <a:lnTo>
                    <a:pt x="107399" y="89027"/>
                  </a:lnTo>
                  <a:lnTo>
                    <a:pt x="111233" y="95306"/>
                  </a:lnTo>
                  <a:lnTo>
                    <a:pt x="112254" y="98463"/>
                  </a:lnTo>
                  <a:lnTo>
                    <a:pt x="110569" y="107614"/>
                  </a:lnTo>
                  <a:lnTo>
                    <a:pt x="108638" y="113018"/>
                  </a:lnTo>
                  <a:lnTo>
                    <a:pt x="100847" y="121844"/>
                  </a:lnTo>
                  <a:lnTo>
                    <a:pt x="78599" y="136134"/>
                  </a:lnTo>
                  <a:lnTo>
                    <a:pt x="47276" y="141543"/>
                  </a:lnTo>
                  <a:lnTo>
                    <a:pt x="27296" y="141422"/>
                  </a:lnTo>
                  <a:lnTo>
                    <a:pt x="18128" y="137643"/>
                  </a:lnTo>
                  <a:lnTo>
                    <a:pt x="14203" y="137270"/>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4" name="SMARTInkShape-2658">
              <a:extLst>
                <a:ext uri="{FF2B5EF4-FFF2-40B4-BE49-F238E27FC236}">
                  <a16:creationId xmlns:a16="http://schemas.microsoft.com/office/drawing/2014/main" id="{BBFB6308-6B3E-ACA5-4F10-3C181D5C8A83}"/>
                </a:ext>
              </a:extLst>
            </p:cNvPr>
            <p:cNvSpPr/>
            <p:nvPr>
              <p:custDataLst>
                <p:tags r:id="rId52"/>
              </p:custDataLst>
            </p:nvPr>
          </p:nvSpPr>
          <p:spPr>
            <a:xfrm>
              <a:off x="7800975" y="1838325"/>
              <a:ext cx="9526" cy="104776"/>
            </a:xfrm>
            <a:custGeom>
              <a:avLst/>
              <a:gdLst/>
              <a:ahLst/>
              <a:cxnLst/>
              <a:rect l="0" t="0" r="0" b="0"/>
              <a:pathLst>
                <a:path w="9526" h="104776">
                  <a:moveTo>
                    <a:pt x="0" y="0"/>
                  </a:moveTo>
                  <a:lnTo>
                    <a:pt x="0" y="0"/>
                  </a:lnTo>
                  <a:lnTo>
                    <a:pt x="5488" y="0"/>
                  </a:lnTo>
                  <a:lnTo>
                    <a:pt x="276" y="0"/>
                  </a:lnTo>
                  <a:lnTo>
                    <a:pt x="82" y="5056"/>
                  </a:lnTo>
                  <a:lnTo>
                    <a:pt x="5504" y="24909"/>
                  </a:lnTo>
                  <a:lnTo>
                    <a:pt x="1681" y="70168"/>
                  </a:lnTo>
                  <a:lnTo>
                    <a:pt x="9525"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5" name="SMARTInkShape-2659">
              <a:extLst>
                <a:ext uri="{FF2B5EF4-FFF2-40B4-BE49-F238E27FC236}">
                  <a16:creationId xmlns:a16="http://schemas.microsoft.com/office/drawing/2014/main" id="{28272918-BEB5-C643-B1A5-F0755A4717AF}"/>
                </a:ext>
              </a:extLst>
            </p:cNvPr>
            <p:cNvSpPr/>
            <p:nvPr>
              <p:custDataLst>
                <p:tags r:id="rId53"/>
              </p:custDataLst>
            </p:nvPr>
          </p:nvSpPr>
          <p:spPr>
            <a:xfrm>
              <a:off x="7972425" y="1757079"/>
              <a:ext cx="114301" cy="14572"/>
            </a:xfrm>
            <a:custGeom>
              <a:avLst/>
              <a:gdLst/>
              <a:ahLst/>
              <a:cxnLst/>
              <a:rect l="0" t="0" r="0" b="0"/>
              <a:pathLst>
                <a:path w="114301" h="14572">
                  <a:moveTo>
                    <a:pt x="0" y="14571"/>
                  </a:moveTo>
                  <a:lnTo>
                    <a:pt x="0" y="14571"/>
                  </a:lnTo>
                  <a:lnTo>
                    <a:pt x="5056" y="9515"/>
                  </a:lnTo>
                  <a:lnTo>
                    <a:pt x="10361" y="7032"/>
                  </a:lnTo>
                  <a:lnTo>
                    <a:pt x="54546" y="5080"/>
                  </a:lnTo>
                  <a:lnTo>
                    <a:pt x="64107" y="2239"/>
                  </a:lnTo>
                  <a:lnTo>
                    <a:pt x="68138" y="0"/>
                  </a:lnTo>
                  <a:lnTo>
                    <a:pt x="81083" y="334"/>
                  </a:lnTo>
                  <a:lnTo>
                    <a:pt x="114300" y="504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SMARTInkShape-2660">
              <a:extLst>
                <a:ext uri="{FF2B5EF4-FFF2-40B4-BE49-F238E27FC236}">
                  <a16:creationId xmlns:a16="http://schemas.microsoft.com/office/drawing/2014/main" id="{20B934BD-BEA6-6680-9847-CA9C03F2FE03}"/>
                </a:ext>
              </a:extLst>
            </p:cNvPr>
            <p:cNvSpPr/>
            <p:nvPr>
              <p:custDataLst>
                <p:tags r:id="rId54"/>
              </p:custDataLst>
            </p:nvPr>
          </p:nvSpPr>
          <p:spPr>
            <a:xfrm>
              <a:off x="7964224" y="1823574"/>
              <a:ext cx="112977" cy="14752"/>
            </a:xfrm>
            <a:custGeom>
              <a:avLst/>
              <a:gdLst/>
              <a:ahLst/>
              <a:cxnLst/>
              <a:rect l="0" t="0" r="0" b="0"/>
              <a:pathLst>
                <a:path w="112977" h="14752">
                  <a:moveTo>
                    <a:pt x="8201" y="14751"/>
                  </a:moveTo>
                  <a:lnTo>
                    <a:pt x="8201" y="14751"/>
                  </a:lnTo>
                  <a:lnTo>
                    <a:pt x="0" y="14751"/>
                  </a:lnTo>
                  <a:lnTo>
                    <a:pt x="34968" y="13693"/>
                  </a:lnTo>
                  <a:lnTo>
                    <a:pt x="69870" y="5050"/>
                  </a:lnTo>
                  <a:lnTo>
                    <a:pt x="77238" y="562"/>
                  </a:lnTo>
                  <a:lnTo>
                    <a:pt x="81742" y="0"/>
                  </a:lnTo>
                  <a:lnTo>
                    <a:pt x="112976" y="52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4" name="SMARTInkShape-Group508">
            <a:extLst>
              <a:ext uri="{FF2B5EF4-FFF2-40B4-BE49-F238E27FC236}">
                <a16:creationId xmlns:a16="http://schemas.microsoft.com/office/drawing/2014/main" id="{240FCD69-35ED-09EA-F2D4-81546BCAC4E7}"/>
              </a:ext>
            </a:extLst>
          </p:cNvPr>
          <p:cNvGrpSpPr/>
          <p:nvPr/>
        </p:nvGrpSpPr>
        <p:grpSpPr>
          <a:xfrm>
            <a:off x="8239604" y="1704975"/>
            <a:ext cx="818672" cy="152401"/>
            <a:chOff x="8239604" y="1704975"/>
            <a:chExt cx="818672" cy="152401"/>
          </a:xfrm>
        </p:grpSpPr>
        <p:sp>
          <p:nvSpPr>
            <p:cNvPr id="198" name="SMARTInkShape-2661">
              <a:extLst>
                <a:ext uri="{FF2B5EF4-FFF2-40B4-BE49-F238E27FC236}">
                  <a16:creationId xmlns:a16="http://schemas.microsoft.com/office/drawing/2014/main" id="{BF321EE2-127B-04E1-D49B-6BFCABA120EA}"/>
                </a:ext>
              </a:extLst>
            </p:cNvPr>
            <p:cNvSpPr/>
            <p:nvPr>
              <p:custDataLst>
                <p:tags r:id="rId45"/>
              </p:custDataLst>
            </p:nvPr>
          </p:nvSpPr>
          <p:spPr>
            <a:xfrm>
              <a:off x="8239604" y="1704975"/>
              <a:ext cx="110406" cy="114300"/>
            </a:xfrm>
            <a:custGeom>
              <a:avLst/>
              <a:gdLst/>
              <a:ahLst/>
              <a:cxnLst/>
              <a:rect l="0" t="0" r="0" b="0"/>
              <a:pathLst>
                <a:path w="110406" h="114300">
                  <a:moveTo>
                    <a:pt x="94771" y="0"/>
                  </a:moveTo>
                  <a:lnTo>
                    <a:pt x="94771" y="0"/>
                  </a:lnTo>
                  <a:lnTo>
                    <a:pt x="100259" y="0"/>
                  </a:lnTo>
                  <a:lnTo>
                    <a:pt x="94772" y="0"/>
                  </a:lnTo>
                  <a:lnTo>
                    <a:pt x="89715" y="5056"/>
                  </a:lnTo>
                  <a:lnTo>
                    <a:pt x="81587" y="7539"/>
                  </a:lnTo>
                  <a:lnTo>
                    <a:pt x="71978" y="9701"/>
                  </a:lnTo>
                  <a:lnTo>
                    <a:pt x="59560" y="17926"/>
                  </a:lnTo>
                  <a:lnTo>
                    <a:pt x="16539" y="60285"/>
                  </a:lnTo>
                  <a:lnTo>
                    <a:pt x="1137" y="83718"/>
                  </a:lnTo>
                  <a:lnTo>
                    <a:pt x="0" y="90187"/>
                  </a:lnTo>
                  <a:lnTo>
                    <a:pt x="898" y="91874"/>
                  </a:lnTo>
                  <a:lnTo>
                    <a:pt x="2557" y="93000"/>
                  </a:lnTo>
                  <a:lnTo>
                    <a:pt x="7763" y="94806"/>
                  </a:lnTo>
                  <a:lnTo>
                    <a:pt x="13724" y="95118"/>
                  </a:lnTo>
                  <a:lnTo>
                    <a:pt x="15339" y="96221"/>
                  </a:lnTo>
                  <a:lnTo>
                    <a:pt x="16417" y="98014"/>
                  </a:lnTo>
                  <a:lnTo>
                    <a:pt x="17134" y="100267"/>
                  </a:lnTo>
                  <a:lnTo>
                    <a:pt x="18673" y="101770"/>
                  </a:lnTo>
                  <a:lnTo>
                    <a:pt x="27667" y="104658"/>
                  </a:lnTo>
                  <a:lnTo>
                    <a:pt x="36259" y="104765"/>
                  </a:lnTo>
                  <a:lnTo>
                    <a:pt x="36713" y="105826"/>
                  </a:lnTo>
                  <a:lnTo>
                    <a:pt x="37217" y="109828"/>
                  </a:lnTo>
                  <a:lnTo>
                    <a:pt x="38412" y="111319"/>
                  </a:lnTo>
                  <a:lnTo>
                    <a:pt x="46744" y="114184"/>
                  </a:lnTo>
                  <a:lnTo>
                    <a:pt x="69810" y="114299"/>
                  </a:lnTo>
                  <a:lnTo>
                    <a:pt x="75916" y="111477"/>
                  </a:lnTo>
                  <a:lnTo>
                    <a:pt x="82158" y="107754"/>
                  </a:lnTo>
                  <a:lnTo>
                    <a:pt x="94218" y="104891"/>
                  </a:lnTo>
                  <a:lnTo>
                    <a:pt x="94607" y="99753"/>
                  </a:lnTo>
                  <a:lnTo>
                    <a:pt x="95720" y="98252"/>
                  </a:lnTo>
                  <a:lnTo>
                    <a:pt x="103900" y="95367"/>
                  </a:lnTo>
                  <a:lnTo>
                    <a:pt x="104296" y="80672"/>
                  </a:lnTo>
                  <a:lnTo>
                    <a:pt x="105354" y="79181"/>
                  </a:lnTo>
                  <a:lnTo>
                    <a:pt x="107119" y="78187"/>
                  </a:lnTo>
                  <a:lnTo>
                    <a:pt x="109352" y="77525"/>
                  </a:lnTo>
                  <a:lnTo>
                    <a:pt x="109784" y="77083"/>
                  </a:lnTo>
                  <a:lnTo>
                    <a:pt x="109013" y="76789"/>
                  </a:lnTo>
                  <a:lnTo>
                    <a:pt x="107441" y="76593"/>
                  </a:lnTo>
                  <a:lnTo>
                    <a:pt x="107450" y="75403"/>
                  </a:lnTo>
                  <a:lnTo>
                    <a:pt x="110284" y="71260"/>
                  </a:lnTo>
                  <a:lnTo>
                    <a:pt x="110405" y="68673"/>
                  </a:lnTo>
                  <a:lnTo>
                    <a:pt x="107717" y="62977"/>
                  </a:lnTo>
                  <a:lnTo>
                    <a:pt x="105518" y="61035"/>
                  </a:lnTo>
                  <a:lnTo>
                    <a:pt x="100254" y="58876"/>
                  </a:lnTo>
                  <a:lnTo>
                    <a:pt x="98426" y="57243"/>
                  </a:lnTo>
                  <a:lnTo>
                    <a:pt x="96395" y="52605"/>
                  </a:lnTo>
                  <a:lnTo>
                    <a:pt x="94795" y="50945"/>
                  </a:lnTo>
                  <a:lnTo>
                    <a:pt x="90195" y="49100"/>
                  </a:lnTo>
                  <a:lnTo>
                    <a:pt x="67367" y="47754"/>
                  </a:lnTo>
                  <a:lnTo>
                    <a:pt x="43575" y="55255"/>
                  </a:lnTo>
                  <a:lnTo>
                    <a:pt x="19986" y="66591"/>
                  </a:lnTo>
                  <a:lnTo>
                    <a:pt x="10696" y="74725"/>
                  </a:lnTo>
                  <a:lnTo>
                    <a:pt x="9046"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SMARTInkShape-2662">
              <a:extLst>
                <a:ext uri="{FF2B5EF4-FFF2-40B4-BE49-F238E27FC236}">
                  <a16:creationId xmlns:a16="http://schemas.microsoft.com/office/drawing/2014/main" id="{C52A8082-F8DD-8C83-0553-278037D0857B}"/>
                </a:ext>
              </a:extLst>
            </p:cNvPr>
            <p:cNvSpPr/>
            <p:nvPr>
              <p:custDataLst>
                <p:tags r:id="rId46"/>
              </p:custDataLst>
            </p:nvPr>
          </p:nvSpPr>
          <p:spPr>
            <a:xfrm>
              <a:off x="8420100" y="183832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SMARTInkShape-2663">
              <a:extLst>
                <a:ext uri="{FF2B5EF4-FFF2-40B4-BE49-F238E27FC236}">
                  <a16:creationId xmlns:a16="http://schemas.microsoft.com/office/drawing/2014/main" id="{077926ED-F7A8-E746-7775-AD2BEA4B3AF9}"/>
                </a:ext>
              </a:extLst>
            </p:cNvPr>
            <p:cNvSpPr/>
            <p:nvPr>
              <p:custDataLst>
                <p:tags r:id="rId47"/>
              </p:custDataLst>
            </p:nvPr>
          </p:nvSpPr>
          <p:spPr>
            <a:xfrm>
              <a:off x="8481888" y="1725349"/>
              <a:ext cx="33463" cy="132027"/>
            </a:xfrm>
            <a:custGeom>
              <a:avLst/>
              <a:gdLst/>
              <a:ahLst/>
              <a:cxnLst/>
              <a:rect l="0" t="0" r="0" b="0"/>
              <a:pathLst>
                <a:path w="33463" h="132027">
                  <a:moveTo>
                    <a:pt x="33462" y="8201"/>
                  </a:moveTo>
                  <a:lnTo>
                    <a:pt x="33462" y="8201"/>
                  </a:lnTo>
                  <a:lnTo>
                    <a:pt x="33462" y="0"/>
                  </a:lnTo>
                  <a:lnTo>
                    <a:pt x="32404" y="23339"/>
                  </a:lnTo>
                  <a:lnTo>
                    <a:pt x="15148" y="63085"/>
                  </a:lnTo>
                  <a:lnTo>
                    <a:pt x="731" y="109045"/>
                  </a:lnTo>
                  <a:lnTo>
                    <a:pt x="0" y="114588"/>
                  </a:lnTo>
                  <a:lnTo>
                    <a:pt x="4887" y="1320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SMARTInkShape-2664">
              <a:extLst>
                <a:ext uri="{FF2B5EF4-FFF2-40B4-BE49-F238E27FC236}">
                  <a16:creationId xmlns:a16="http://schemas.microsoft.com/office/drawing/2014/main" id="{04F907EB-C437-2059-0BED-BC50B961E202}"/>
                </a:ext>
              </a:extLst>
            </p:cNvPr>
            <p:cNvSpPr/>
            <p:nvPr>
              <p:custDataLst>
                <p:tags r:id="rId48"/>
              </p:custDataLst>
            </p:nvPr>
          </p:nvSpPr>
          <p:spPr>
            <a:xfrm>
              <a:off x="8572500" y="1733956"/>
              <a:ext cx="133351" cy="113694"/>
            </a:xfrm>
            <a:custGeom>
              <a:avLst/>
              <a:gdLst/>
              <a:ahLst/>
              <a:cxnLst/>
              <a:rect l="0" t="0" r="0" b="0"/>
              <a:pathLst>
                <a:path w="133351" h="113694">
                  <a:moveTo>
                    <a:pt x="0" y="28169"/>
                  </a:moveTo>
                  <a:lnTo>
                    <a:pt x="0" y="28169"/>
                  </a:lnTo>
                  <a:lnTo>
                    <a:pt x="23956" y="4213"/>
                  </a:lnTo>
                  <a:lnTo>
                    <a:pt x="29343" y="1647"/>
                  </a:lnTo>
                  <a:lnTo>
                    <a:pt x="41426" y="0"/>
                  </a:lnTo>
                  <a:lnTo>
                    <a:pt x="43493" y="923"/>
                  </a:lnTo>
                  <a:lnTo>
                    <a:pt x="44871" y="2596"/>
                  </a:lnTo>
                  <a:lnTo>
                    <a:pt x="47460" y="7278"/>
                  </a:lnTo>
                  <a:lnTo>
                    <a:pt x="52137" y="12887"/>
                  </a:lnTo>
                  <a:lnTo>
                    <a:pt x="55664" y="32108"/>
                  </a:lnTo>
                  <a:lnTo>
                    <a:pt x="51653" y="52855"/>
                  </a:lnTo>
                  <a:lnTo>
                    <a:pt x="37102" y="82789"/>
                  </a:lnTo>
                  <a:lnTo>
                    <a:pt x="23243" y="102301"/>
                  </a:lnTo>
                  <a:lnTo>
                    <a:pt x="21845" y="106166"/>
                  </a:lnTo>
                  <a:lnTo>
                    <a:pt x="19855" y="108742"/>
                  </a:lnTo>
                  <a:lnTo>
                    <a:pt x="14115" y="112367"/>
                  </a:lnTo>
                  <a:lnTo>
                    <a:pt x="14701" y="112876"/>
                  </a:lnTo>
                  <a:lnTo>
                    <a:pt x="18190" y="113693"/>
                  </a:lnTo>
                  <a:lnTo>
                    <a:pt x="23852" y="108778"/>
                  </a:lnTo>
                  <a:lnTo>
                    <a:pt x="66577" y="104950"/>
                  </a:lnTo>
                  <a:lnTo>
                    <a:pt x="113454" y="104420"/>
                  </a:lnTo>
                  <a:lnTo>
                    <a:pt x="133350" y="1043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2665">
              <a:extLst>
                <a:ext uri="{FF2B5EF4-FFF2-40B4-BE49-F238E27FC236}">
                  <a16:creationId xmlns:a16="http://schemas.microsoft.com/office/drawing/2014/main" id="{4E2ED0A4-78BD-23E6-C57F-0F027C4D8DA6}"/>
                </a:ext>
              </a:extLst>
            </p:cNvPr>
            <p:cNvSpPr/>
            <p:nvPr>
              <p:custDataLst>
                <p:tags r:id="rId49"/>
              </p:custDataLst>
            </p:nvPr>
          </p:nvSpPr>
          <p:spPr>
            <a:xfrm>
              <a:off x="8717487" y="1724025"/>
              <a:ext cx="108900" cy="122722"/>
            </a:xfrm>
            <a:custGeom>
              <a:avLst/>
              <a:gdLst/>
              <a:ahLst/>
              <a:cxnLst/>
              <a:rect l="0" t="0" r="0" b="0"/>
              <a:pathLst>
                <a:path w="108900" h="122722">
                  <a:moveTo>
                    <a:pt x="45513" y="38100"/>
                  </a:moveTo>
                  <a:lnTo>
                    <a:pt x="45513" y="38100"/>
                  </a:lnTo>
                  <a:lnTo>
                    <a:pt x="45513" y="24842"/>
                  </a:lnTo>
                  <a:lnTo>
                    <a:pt x="48337" y="18802"/>
                  </a:lnTo>
                  <a:lnTo>
                    <a:pt x="50570" y="15710"/>
                  </a:lnTo>
                  <a:lnTo>
                    <a:pt x="66190" y="4201"/>
                  </a:lnTo>
                  <a:lnTo>
                    <a:pt x="66706" y="2800"/>
                  </a:lnTo>
                  <a:lnTo>
                    <a:pt x="64987" y="553"/>
                  </a:lnTo>
                  <a:lnTo>
                    <a:pt x="54575" y="5220"/>
                  </a:lnTo>
                  <a:lnTo>
                    <a:pt x="38086" y="18363"/>
                  </a:lnTo>
                  <a:lnTo>
                    <a:pt x="31629" y="26858"/>
                  </a:lnTo>
                  <a:lnTo>
                    <a:pt x="26642" y="35220"/>
                  </a:lnTo>
                  <a:lnTo>
                    <a:pt x="11838" y="55013"/>
                  </a:lnTo>
                  <a:lnTo>
                    <a:pt x="262" y="86374"/>
                  </a:lnTo>
                  <a:lnTo>
                    <a:pt x="0" y="98713"/>
                  </a:lnTo>
                  <a:lnTo>
                    <a:pt x="3413" y="111253"/>
                  </a:lnTo>
                  <a:lnTo>
                    <a:pt x="6864" y="115444"/>
                  </a:lnTo>
                  <a:lnTo>
                    <a:pt x="16342" y="120100"/>
                  </a:lnTo>
                  <a:lnTo>
                    <a:pt x="33578" y="122721"/>
                  </a:lnTo>
                  <a:lnTo>
                    <a:pt x="48675" y="117690"/>
                  </a:lnTo>
                  <a:lnTo>
                    <a:pt x="74123" y="107326"/>
                  </a:lnTo>
                  <a:lnTo>
                    <a:pt x="78345" y="103301"/>
                  </a:lnTo>
                  <a:lnTo>
                    <a:pt x="104792" y="62730"/>
                  </a:lnTo>
                  <a:lnTo>
                    <a:pt x="108899" y="45872"/>
                  </a:lnTo>
                  <a:lnTo>
                    <a:pt x="107905" y="33440"/>
                  </a:lnTo>
                  <a:lnTo>
                    <a:pt x="103935" y="24387"/>
                  </a:lnTo>
                  <a:lnTo>
                    <a:pt x="94769" y="11691"/>
                  </a:lnTo>
                  <a:lnTo>
                    <a:pt x="79309" y="3407"/>
                  </a:lnTo>
                  <a:lnTo>
                    <a:pt x="6456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2666">
              <a:extLst>
                <a:ext uri="{FF2B5EF4-FFF2-40B4-BE49-F238E27FC236}">
                  <a16:creationId xmlns:a16="http://schemas.microsoft.com/office/drawing/2014/main" id="{518004FF-7BA6-9BC5-97F4-FEE4BBF6927C}"/>
                </a:ext>
              </a:extLst>
            </p:cNvPr>
            <p:cNvSpPr/>
            <p:nvPr>
              <p:custDataLst>
                <p:tags r:id="rId50"/>
              </p:custDataLst>
            </p:nvPr>
          </p:nvSpPr>
          <p:spPr>
            <a:xfrm>
              <a:off x="8867775" y="1724144"/>
              <a:ext cx="190501" cy="133232"/>
            </a:xfrm>
            <a:custGeom>
              <a:avLst/>
              <a:gdLst/>
              <a:ahLst/>
              <a:cxnLst/>
              <a:rect l="0" t="0" r="0" b="0"/>
              <a:pathLst>
                <a:path w="190501" h="133232">
                  <a:moveTo>
                    <a:pt x="0" y="18931"/>
                  </a:moveTo>
                  <a:lnTo>
                    <a:pt x="0" y="18931"/>
                  </a:lnTo>
                  <a:lnTo>
                    <a:pt x="9134" y="18931"/>
                  </a:lnTo>
                  <a:lnTo>
                    <a:pt x="9410" y="13875"/>
                  </a:lnTo>
                  <a:lnTo>
                    <a:pt x="10507" y="12385"/>
                  </a:lnTo>
                  <a:lnTo>
                    <a:pt x="14547" y="10730"/>
                  </a:lnTo>
                  <a:lnTo>
                    <a:pt x="32311" y="8609"/>
                  </a:lnTo>
                  <a:lnTo>
                    <a:pt x="47108" y="1919"/>
                  </a:lnTo>
                  <a:lnTo>
                    <a:pt x="78021" y="0"/>
                  </a:lnTo>
                  <a:lnTo>
                    <a:pt x="80590" y="1019"/>
                  </a:lnTo>
                  <a:lnTo>
                    <a:pt x="82301" y="2756"/>
                  </a:lnTo>
                  <a:lnTo>
                    <a:pt x="83443" y="4973"/>
                  </a:lnTo>
                  <a:lnTo>
                    <a:pt x="85049" y="18205"/>
                  </a:lnTo>
                  <a:lnTo>
                    <a:pt x="80469" y="35532"/>
                  </a:lnTo>
                  <a:lnTo>
                    <a:pt x="68380" y="60349"/>
                  </a:lnTo>
                  <a:lnTo>
                    <a:pt x="25512" y="107667"/>
                  </a:lnTo>
                  <a:lnTo>
                    <a:pt x="20964" y="112251"/>
                  </a:lnTo>
                  <a:lnTo>
                    <a:pt x="19902" y="116145"/>
                  </a:lnTo>
                  <a:lnTo>
                    <a:pt x="19617" y="118666"/>
                  </a:lnTo>
                  <a:lnTo>
                    <a:pt x="20486" y="120346"/>
                  </a:lnTo>
                  <a:lnTo>
                    <a:pt x="22123" y="121466"/>
                  </a:lnTo>
                  <a:lnTo>
                    <a:pt x="27825" y="122711"/>
                  </a:lnTo>
                  <a:lnTo>
                    <a:pt x="73909" y="122560"/>
                  </a:lnTo>
                  <a:lnTo>
                    <a:pt x="97864" y="118193"/>
                  </a:lnTo>
                  <a:lnTo>
                    <a:pt x="143219" y="122771"/>
                  </a:lnTo>
                  <a:lnTo>
                    <a:pt x="176686" y="123624"/>
                  </a:lnTo>
                  <a:lnTo>
                    <a:pt x="190500" y="1332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9" name="SMARTInkShape-Group509">
            <a:extLst>
              <a:ext uri="{FF2B5EF4-FFF2-40B4-BE49-F238E27FC236}">
                <a16:creationId xmlns:a16="http://schemas.microsoft.com/office/drawing/2014/main" id="{530BD3F7-AE95-2603-7A6B-7FAC889614FE}"/>
              </a:ext>
            </a:extLst>
          </p:cNvPr>
          <p:cNvGrpSpPr/>
          <p:nvPr/>
        </p:nvGrpSpPr>
        <p:grpSpPr>
          <a:xfrm>
            <a:off x="7591425" y="3381375"/>
            <a:ext cx="523876" cy="219076"/>
            <a:chOff x="7591425" y="3381375"/>
            <a:chExt cx="523876" cy="219076"/>
          </a:xfrm>
        </p:grpSpPr>
        <p:sp>
          <p:nvSpPr>
            <p:cNvPr id="205" name="SMARTInkShape-2667">
              <a:extLst>
                <a:ext uri="{FF2B5EF4-FFF2-40B4-BE49-F238E27FC236}">
                  <a16:creationId xmlns:a16="http://schemas.microsoft.com/office/drawing/2014/main" id="{8F6652CA-4ED6-008C-BDEC-ADCEC7A552E9}"/>
                </a:ext>
              </a:extLst>
            </p:cNvPr>
            <p:cNvSpPr/>
            <p:nvPr>
              <p:custDataLst>
                <p:tags r:id="rId41"/>
              </p:custDataLst>
            </p:nvPr>
          </p:nvSpPr>
          <p:spPr>
            <a:xfrm>
              <a:off x="7991475" y="3495675"/>
              <a:ext cx="123826" cy="9526"/>
            </a:xfrm>
            <a:custGeom>
              <a:avLst/>
              <a:gdLst/>
              <a:ahLst/>
              <a:cxnLst/>
              <a:rect l="0" t="0" r="0" b="0"/>
              <a:pathLst>
                <a:path w="123826" h="9526">
                  <a:moveTo>
                    <a:pt x="0" y="0"/>
                  </a:moveTo>
                  <a:lnTo>
                    <a:pt x="0" y="0"/>
                  </a:lnTo>
                  <a:lnTo>
                    <a:pt x="46134" y="0"/>
                  </a:lnTo>
                  <a:lnTo>
                    <a:pt x="88416" y="2822"/>
                  </a:lnTo>
                  <a:lnTo>
                    <a:pt x="1238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6" name="SMARTInkShape-2668">
              <a:extLst>
                <a:ext uri="{FF2B5EF4-FFF2-40B4-BE49-F238E27FC236}">
                  <a16:creationId xmlns:a16="http://schemas.microsoft.com/office/drawing/2014/main" id="{9497003B-C690-CD74-D9A0-9DE12FAAFFE2}"/>
                </a:ext>
              </a:extLst>
            </p:cNvPr>
            <p:cNvSpPr/>
            <p:nvPr>
              <p:custDataLst>
                <p:tags r:id="rId42"/>
              </p:custDataLst>
            </p:nvPr>
          </p:nvSpPr>
          <p:spPr>
            <a:xfrm>
              <a:off x="7953375" y="3448050"/>
              <a:ext cx="95251" cy="9526"/>
            </a:xfrm>
            <a:custGeom>
              <a:avLst/>
              <a:gdLst/>
              <a:ahLst/>
              <a:cxnLst/>
              <a:rect l="0" t="0" r="0" b="0"/>
              <a:pathLst>
                <a:path w="95251" h="9526">
                  <a:moveTo>
                    <a:pt x="0" y="9525"/>
                  </a:moveTo>
                  <a:lnTo>
                    <a:pt x="0" y="9525"/>
                  </a:lnTo>
                  <a:lnTo>
                    <a:pt x="15208" y="2979"/>
                  </a:lnTo>
                  <a:lnTo>
                    <a:pt x="61273" y="78"/>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2669">
              <a:extLst>
                <a:ext uri="{FF2B5EF4-FFF2-40B4-BE49-F238E27FC236}">
                  <a16:creationId xmlns:a16="http://schemas.microsoft.com/office/drawing/2014/main" id="{63DDA7BB-F832-6944-7A79-E8C6D4F3EF12}"/>
                </a:ext>
              </a:extLst>
            </p:cNvPr>
            <p:cNvSpPr/>
            <p:nvPr>
              <p:custDataLst>
                <p:tags r:id="rId43"/>
              </p:custDataLst>
            </p:nvPr>
          </p:nvSpPr>
          <p:spPr>
            <a:xfrm>
              <a:off x="7734300" y="3505719"/>
              <a:ext cx="133351" cy="94732"/>
            </a:xfrm>
            <a:custGeom>
              <a:avLst/>
              <a:gdLst/>
              <a:ahLst/>
              <a:cxnLst/>
              <a:rect l="0" t="0" r="0" b="0"/>
              <a:pathLst>
                <a:path w="133351" h="94732">
                  <a:moveTo>
                    <a:pt x="0" y="28056"/>
                  </a:moveTo>
                  <a:lnTo>
                    <a:pt x="0" y="28056"/>
                  </a:lnTo>
                  <a:lnTo>
                    <a:pt x="0" y="22999"/>
                  </a:lnTo>
                  <a:lnTo>
                    <a:pt x="1058" y="21510"/>
                  </a:lnTo>
                  <a:lnTo>
                    <a:pt x="2822" y="20517"/>
                  </a:lnTo>
                  <a:lnTo>
                    <a:pt x="5056" y="19855"/>
                  </a:lnTo>
                  <a:lnTo>
                    <a:pt x="32056" y="3420"/>
                  </a:lnTo>
                  <a:lnTo>
                    <a:pt x="47058" y="259"/>
                  </a:lnTo>
                  <a:lnTo>
                    <a:pt x="50422" y="0"/>
                  </a:lnTo>
                  <a:lnTo>
                    <a:pt x="52665" y="885"/>
                  </a:lnTo>
                  <a:lnTo>
                    <a:pt x="54160" y="2534"/>
                  </a:lnTo>
                  <a:lnTo>
                    <a:pt x="55156" y="4692"/>
                  </a:lnTo>
                  <a:lnTo>
                    <a:pt x="56975" y="30086"/>
                  </a:lnTo>
                  <a:lnTo>
                    <a:pt x="48933" y="53325"/>
                  </a:lnTo>
                  <a:lnTo>
                    <a:pt x="16136" y="88068"/>
                  </a:lnTo>
                  <a:lnTo>
                    <a:pt x="9642" y="91770"/>
                  </a:lnTo>
                  <a:lnTo>
                    <a:pt x="564" y="94558"/>
                  </a:lnTo>
                  <a:lnTo>
                    <a:pt x="16452" y="94716"/>
                  </a:lnTo>
                  <a:lnTo>
                    <a:pt x="39430" y="87190"/>
                  </a:lnTo>
                  <a:lnTo>
                    <a:pt x="68819" y="85598"/>
                  </a:lnTo>
                  <a:lnTo>
                    <a:pt x="116170" y="93871"/>
                  </a:lnTo>
                  <a:lnTo>
                    <a:pt x="133350" y="947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2670">
              <a:extLst>
                <a:ext uri="{FF2B5EF4-FFF2-40B4-BE49-F238E27FC236}">
                  <a16:creationId xmlns:a16="http://schemas.microsoft.com/office/drawing/2014/main" id="{BEF2A915-AFE7-67D0-008B-66EA9C23067B}"/>
                </a:ext>
              </a:extLst>
            </p:cNvPr>
            <p:cNvSpPr/>
            <p:nvPr>
              <p:custDataLst>
                <p:tags r:id="rId44"/>
              </p:custDataLst>
            </p:nvPr>
          </p:nvSpPr>
          <p:spPr>
            <a:xfrm>
              <a:off x="7591425" y="3381375"/>
              <a:ext cx="123734" cy="142876"/>
            </a:xfrm>
            <a:custGeom>
              <a:avLst/>
              <a:gdLst/>
              <a:ahLst/>
              <a:cxnLst/>
              <a:rect l="0" t="0" r="0" b="0"/>
              <a:pathLst>
                <a:path w="123734" h="142876">
                  <a:moveTo>
                    <a:pt x="114300" y="0"/>
                  </a:moveTo>
                  <a:lnTo>
                    <a:pt x="114300" y="0"/>
                  </a:lnTo>
                  <a:lnTo>
                    <a:pt x="119788" y="0"/>
                  </a:lnTo>
                  <a:lnTo>
                    <a:pt x="117445" y="0"/>
                  </a:lnTo>
                  <a:lnTo>
                    <a:pt x="123733" y="0"/>
                  </a:lnTo>
                  <a:lnTo>
                    <a:pt x="81883" y="1058"/>
                  </a:lnTo>
                  <a:lnTo>
                    <a:pt x="38060" y="19298"/>
                  </a:lnTo>
                  <a:lnTo>
                    <a:pt x="27500" y="25510"/>
                  </a:lnTo>
                  <a:lnTo>
                    <a:pt x="22805" y="31799"/>
                  </a:lnTo>
                  <a:lnTo>
                    <a:pt x="20162" y="41289"/>
                  </a:lnTo>
                  <a:lnTo>
                    <a:pt x="21910" y="44460"/>
                  </a:lnTo>
                  <a:lnTo>
                    <a:pt x="40606" y="60326"/>
                  </a:lnTo>
                  <a:lnTo>
                    <a:pt x="50150" y="63853"/>
                  </a:lnTo>
                  <a:lnTo>
                    <a:pt x="73524" y="71174"/>
                  </a:lnTo>
                  <a:lnTo>
                    <a:pt x="102019" y="85900"/>
                  </a:lnTo>
                  <a:lnTo>
                    <a:pt x="108841" y="92153"/>
                  </a:lnTo>
                  <a:lnTo>
                    <a:pt x="111874" y="98459"/>
                  </a:lnTo>
                  <a:lnTo>
                    <a:pt x="110399" y="107612"/>
                  </a:lnTo>
                  <a:lnTo>
                    <a:pt x="103619" y="121844"/>
                  </a:lnTo>
                  <a:lnTo>
                    <a:pt x="100830" y="125679"/>
                  </a:lnTo>
                  <a:lnTo>
                    <a:pt x="81734" y="136134"/>
                  </a:lnTo>
                  <a:lnTo>
                    <a:pt x="54442" y="141543"/>
                  </a:lnTo>
                  <a:lnTo>
                    <a:pt x="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5" name="SMARTInkShape-Group510">
            <a:extLst>
              <a:ext uri="{FF2B5EF4-FFF2-40B4-BE49-F238E27FC236}">
                <a16:creationId xmlns:a16="http://schemas.microsoft.com/office/drawing/2014/main" id="{43487664-AD77-07DD-3E66-DEEF9D47CCBF}"/>
              </a:ext>
            </a:extLst>
          </p:cNvPr>
          <p:cNvGrpSpPr/>
          <p:nvPr/>
        </p:nvGrpSpPr>
        <p:grpSpPr>
          <a:xfrm>
            <a:off x="8203057" y="3419905"/>
            <a:ext cx="731393" cy="275747"/>
            <a:chOff x="8203057" y="3419905"/>
            <a:chExt cx="731393" cy="275747"/>
          </a:xfrm>
        </p:grpSpPr>
        <p:sp>
          <p:nvSpPr>
            <p:cNvPr id="210" name="SMARTInkShape-2671">
              <a:extLst>
                <a:ext uri="{FF2B5EF4-FFF2-40B4-BE49-F238E27FC236}">
                  <a16:creationId xmlns:a16="http://schemas.microsoft.com/office/drawing/2014/main" id="{2845805E-36CD-D1A5-DF0D-D30D83062B79}"/>
                </a:ext>
              </a:extLst>
            </p:cNvPr>
            <p:cNvSpPr/>
            <p:nvPr>
              <p:custDataLst>
                <p:tags r:id="rId36"/>
              </p:custDataLst>
            </p:nvPr>
          </p:nvSpPr>
          <p:spPr>
            <a:xfrm>
              <a:off x="8811674" y="3448053"/>
              <a:ext cx="122776" cy="247599"/>
            </a:xfrm>
            <a:custGeom>
              <a:avLst/>
              <a:gdLst/>
              <a:ahLst/>
              <a:cxnLst/>
              <a:rect l="0" t="0" r="0" b="0"/>
              <a:pathLst>
                <a:path w="122776" h="247599">
                  <a:moveTo>
                    <a:pt x="84676" y="19047"/>
                  </a:moveTo>
                  <a:lnTo>
                    <a:pt x="84676" y="19047"/>
                  </a:lnTo>
                  <a:lnTo>
                    <a:pt x="84676" y="1355"/>
                  </a:lnTo>
                  <a:lnTo>
                    <a:pt x="85734" y="902"/>
                  </a:lnTo>
                  <a:lnTo>
                    <a:pt x="94166" y="0"/>
                  </a:lnTo>
                  <a:lnTo>
                    <a:pt x="94192" y="5054"/>
                  </a:lnTo>
                  <a:lnTo>
                    <a:pt x="91374" y="10359"/>
                  </a:lnTo>
                  <a:lnTo>
                    <a:pt x="54201" y="54544"/>
                  </a:lnTo>
                  <a:lnTo>
                    <a:pt x="43777" y="68135"/>
                  </a:lnTo>
                  <a:lnTo>
                    <a:pt x="9152" y="94676"/>
                  </a:lnTo>
                  <a:lnTo>
                    <a:pt x="8534" y="103398"/>
                  </a:lnTo>
                  <a:lnTo>
                    <a:pt x="7456" y="103856"/>
                  </a:lnTo>
                  <a:lnTo>
                    <a:pt x="3000" y="104500"/>
                  </a:lnTo>
                  <a:lnTo>
                    <a:pt x="5336" y="104651"/>
                  </a:lnTo>
                  <a:lnTo>
                    <a:pt x="5325" y="104691"/>
                  </a:lnTo>
                  <a:lnTo>
                    <a:pt x="0" y="104761"/>
                  </a:lnTo>
                  <a:lnTo>
                    <a:pt x="40962" y="105830"/>
                  </a:lnTo>
                  <a:lnTo>
                    <a:pt x="81897" y="113708"/>
                  </a:lnTo>
                  <a:lnTo>
                    <a:pt x="111320" y="114287"/>
                  </a:lnTo>
                  <a:lnTo>
                    <a:pt x="111965" y="113232"/>
                  </a:lnTo>
                  <a:lnTo>
                    <a:pt x="113081" y="106095"/>
                  </a:lnTo>
                  <a:lnTo>
                    <a:pt x="119762" y="97429"/>
                  </a:lnTo>
                  <a:lnTo>
                    <a:pt x="122658" y="86241"/>
                  </a:lnTo>
                  <a:lnTo>
                    <a:pt x="122773" y="76603"/>
                  </a:lnTo>
                  <a:lnTo>
                    <a:pt x="122775" y="81374"/>
                  </a:lnTo>
                  <a:lnTo>
                    <a:pt x="119952" y="86611"/>
                  </a:lnTo>
                  <a:lnTo>
                    <a:pt x="117719" y="89490"/>
                  </a:lnTo>
                  <a:lnTo>
                    <a:pt x="115238" y="98333"/>
                  </a:lnTo>
                  <a:lnTo>
                    <a:pt x="113366" y="139877"/>
                  </a:lnTo>
                  <a:lnTo>
                    <a:pt x="104616" y="186254"/>
                  </a:lnTo>
                  <a:lnTo>
                    <a:pt x="103844" y="211118"/>
                  </a:lnTo>
                  <a:lnTo>
                    <a:pt x="100956" y="218359"/>
                  </a:lnTo>
                  <a:lnTo>
                    <a:pt x="97203" y="225105"/>
                  </a:lnTo>
                  <a:lnTo>
                    <a:pt x="94794" y="238060"/>
                  </a:lnTo>
                  <a:lnTo>
                    <a:pt x="94204" y="247598"/>
                  </a:lnTo>
                  <a:lnTo>
                    <a:pt x="103726" y="2381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SMARTInkShape-2672">
              <a:extLst>
                <a:ext uri="{FF2B5EF4-FFF2-40B4-BE49-F238E27FC236}">
                  <a16:creationId xmlns:a16="http://schemas.microsoft.com/office/drawing/2014/main" id="{B4A22D54-31A9-3CEB-CA23-B63DCBC40241}"/>
                </a:ext>
              </a:extLst>
            </p:cNvPr>
            <p:cNvSpPr/>
            <p:nvPr>
              <p:custDataLst>
                <p:tags r:id="rId37"/>
              </p:custDataLst>
            </p:nvPr>
          </p:nvSpPr>
          <p:spPr>
            <a:xfrm>
              <a:off x="8639175" y="3420717"/>
              <a:ext cx="112291" cy="155397"/>
            </a:xfrm>
            <a:custGeom>
              <a:avLst/>
              <a:gdLst/>
              <a:ahLst/>
              <a:cxnLst/>
              <a:rect l="0" t="0" r="0" b="0"/>
              <a:pathLst>
                <a:path w="112291" h="155397">
                  <a:moveTo>
                    <a:pt x="0" y="17808"/>
                  </a:moveTo>
                  <a:lnTo>
                    <a:pt x="0" y="17808"/>
                  </a:lnTo>
                  <a:lnTo>
                    <a:pt x="0" y="3230"/>
                  </a:lnTo>
                  <a:lnTo>
                    <a:pt x="1058" y="2798"/>
                  </a:lnTo>
                  <a:lnTo>
                    <a:pt x="10361" y="6886"/>
                  </a:lnTo>
                  <a:lnTo>
                    <a:pt x="13257" y="7351"/>
                  </a:lnTo>
                  <a:lnTo>
                    <a:pt x="45057" y="0"/>
                  </a:lnTo>
                  <a:lnTo>
                    <a:pt x="72489" y="7068"/>
                  </a:lnTo>
                  <a:lnTo>
                    <a:pt x="80156" y="12979"/>
                  </a:lnTo>
                  <a:lnTo>
                    <a:pt x="80956" y="15647"/>
                  </a:lnTo>
                  <a:lnTo>
                    <a:pt x="80427" y="18484"/>
                  </a:lnTo>
                  <a:lnTo>
                    <a:pt x="75962" y="25517"/>
                  </a:lnTo>
                  <a:lnTo>
                    <a:pt x="61549" y="40318"/>
                  </a:lnTo>
                  <a:lnTo>
                    <a:pt x="44930" y="50818"/>
                  </a:lnTo>
                  <a:lnTo>
                    <a:pt x="28782" y="55849"/>
                  </a:lnTo>
                  <a:lnTo>
                    <a:pt x="43824" y="56955"/>
                  </a:lnTo>
                  <a:lnTo>
                    <a:pt x="73053" y="66666"/>
                  </a:lnTo>
                  <a:lnTo>
                    <a:pt x="88791" y="80380"/>
                  </a:lnTo>
                  <a:lnTo>
                    <a:pt x="109779" y="109884"/>
                  </a:lnTo>
                  <a:lnTo>
                    <a:pt x="112290" y="120820"/>
                  </a:lnTo>
                  <a:lnTo>
                    <a:pt x="110844" y="126699"/>
                  </a:lnTo>
                  <a:lnTo>
                    <a:pt x="103593" y="138876"/>
                  </a:lnTo>
                  <a:lnTo>
                    <a:pt x="96136" y="145699"/>
                  </a:lnTo>
                  <a:lnTo>
                    <a:pt x="77669" y="155136"/>
                  </a:lnTo>
                  <a:lnTo>
                    <a:pt x="63095" y="155396"/>
                  </a:lnTo>
                  <a:lnTo>
                    <a:pt x="19050" y="1511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SMARTInkShape-2673">
              <a:extLst>
                <a:ext uri="{FF2B5EF4-FFF2-40B4-BE49-F238E27FC236}">
                  <a16:creationId xmlns:a16="http://schemas.microsoft.com/office/drawing/2014/main" id="{7B68254A-152A-0B96-9D9F-CB3EF559E4DB}"/>
                </a:ext>
              </a:extLst>
            </p:cNvPr>
            <p:cNvSpPr/>
            <p:nvPr>
              <p:custDataLst>
                <p:tags r:id="rId38"/>
              </p:custDataLst>
            </p:nvPr>
          </p:nvSpPr>
          <p:spPr>
            <a:xfrm>
              <a:off x="8515350" y="3467100"/>
              <a:ext cx="18967" cy="133146"/>
            </a:xfrm>
            <a:custGeom>
              <a:avLst/>
              <a:gdLst/>
              <a:ahLst/>
              <a:cxnLst/>
              <a:rect l="0" t="0" r="0" b="0"/>
              <a:pathLst>
                <a:path w="18967" h="133146">
                  <a:moveTo>
                    <a:pt x="9525" y="9525"/>
                  </a:moveTo>
                  <a:lnTo>
                    <a:pt x="9525" y="9525"/>
                  </a:lnTo>
                  <a:lnTo>
                    <a:pt x="9525" y="0"/>
                  </a:lnTo>
                  <a:lnTo>
                    <a:pt x="17727" y="0"/>
                  </a:lnTo>
                  <a:lnTo>
                    <a:pt x="13301" y="0"/>
                  </a:lnTo>
                  <a:lnTo>
                    <a:pt x="15790" y="0"/>
                  </a:lnTo>
                  <a:lnTo>
                    <a:pt x="16877" y="1058"/>
                  </a:lnTo>
                  <a:lnTo>
                    <a:pt x="18083" y="5057"/>
                  </a:lnTo>
                  <a:lnTo>
                    <a:pt x="18966" y="27446"/>
                  </a:lnTo>
                  <a:lnTo>
                    <a:pt x="11501" y="72498"/>
                  </a:lnTo>
                  <a:lnTo>
                    <a:pt x="8544" y="117155"/>
                  </a:lnTo>
                  <a:lnTo>
                    <a:pt x="117" y="133145"/>
                  </a:lnTo>
                  <a:lnTo>
                    <a:pt x="0"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3" name="SMARTInkShape-2674">
              <a:extLst>
                <a:ext uri="{FF2B5EF4-FFF2-40B4-BE49-F238E27FC236}">
                  <a16:creationId xmlns:a16="http://schemas.microsoft.com/office/drawing/2014/main" id="{084343E0-4314-FD0F-6251-BBC892D0D101}"/>
                </a:ext>
              </a:extLst>
            </p:cNvPr>
            <p:cNvSpPr/>
            <p:nvPr>
              <p:custDataLst>
                <p:tags r:id="rId39"/>
              </p:custDataLst>
            </p:nvPr>
          </p:nvSpPr>
          <p:spPr>
            <a:xfrm>
              <a:off x="8401050" y="3600450"/>
              <a:ext cx="9526" cy="19051"/>
            </a:xfrm>
            <a:custGeom>
              <a:avLst/>
              <a:gdLst/>
              <a:ahLst/>
              <a:cxnLst/>
              <a:rect l="0" t="0" r="0" b="0"/>
              <a:pathLst>
                <a:path w="9526" h="19051">
                  <a:moveTo>
                    <a:pt x="0" y="19050"/>
                  </a:moveTo>
                  <a:lnTo>
                    <a:pt x="0" y="19050"/>
                  </a:lnTo>
                  <a:lnTo>
                    <a:pt x="0" y="1440"/>
                  </a:lnTo>
                  <a:lnTo>
                    <a:pt x="1058" y="96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SMARTInkShape-2675">
              <a:extLst>
                <a:ext uri="{FF2B5EF4-FFF2-40B4-BE49-F238E27FC236}">
                  <a16:creationId xmlns:a16="http://schemas.microsoft.com/office/drawing/2014/main" id="{F42DB206-3A38-F005-FF31-D543BFD951A8}"/>
                </a:ext>
              </a:extLst>
            </p:cNvPr>
            <p:cNvSpPr/>
            <p:nvPr>
              <p:custDataLst>
                <p:tags r:id="rId40"/>
              </p:custDataLst>
            </p:nvPr>
          </p:nvSpPr>
          <p:spPr>
            <a:xfrm>
              <a:off x="8203057" y="3419905"/>
              <a:ext cx="102744" cy="190071"/>
            </a:xfrm>
            <a:custGeom>
              <a:avLst/>
              <a:gdLst/>
              <a:ahLst/>
              <a:cxnLst/>
              <a:rect l="0" t="0" r="0" b="0"/>
              <a:pathLst>
                <a:path w="102744" h="190071">
                  <a:moveTo>
                    <a:pt x="83693" y="37670"/>
                  </a:moveTo>
                  <a:lnTo>
                    <a:pt x="83693" y="37670"/>
                  </a:lnTo>
                  <a:lnTo>
                    <a:pt x="83693" y="10536"/>
                  </a:lnTo>
                  <a:lnTo>
                    <a:pt x="75491" y="1021"/>
                  </a:lnTo>
                  <a:lnTo>
                    <a:pt x="69503" y="0"/>
                  </a:lnTo>
                  <a:lnTo>
                    <a:pt x="63980" y="2583"/>
                  </a:lnTo>
                  <a:lnTo>
                    <a:pt x="19576" y="31046"/>
                  </a:lnTo>
                  <a:lnTo>
                    <a:pt x="4824" y="54118"/>
                  </a:lnTo>
                  <a:lnTo>
                    <a:pt x="0" y="72765"/>
                  </a:lnTo>
                  <a:lnTo>
                    <a:pt x="1693" y="82548"/>
                  </a:lnTo>
                  <a:lnTo>
                    <a:pt x="8597" y="94006"/>
                  </a:lnTo>
                  <a:lnTo>
                    <a:pt x="11404" y="97452"/>
                  </a:lnTo>
                  <a:lnTo>
                    <a:pt x="20167" y="101281"/>
                  </a:lnTo>
                  <a:lnTo>
                    <a:pt x="25468" y="102303"/>
                  </a:lnTo>
                  <a:lnTo>
                    <a:pt x="48096" y="98683"/>
                  </a:lnTo>
                  <a:lnTo>
                    <a:pt x="75525" y="87979"/>
                  </a:lnTo>
                  <a:lnTo>
                    <a:pt x="84649" y="81902"/>
                  </a:lnTo>
                  <a:lnTo>
                    <a:pt x="100668" y="59906"/>
                  </a:lnTo>
                  <a:lnTo>
                    <a:pt x="102562" y="48799"/>
                  </a:lnTo>
                  <a:lnTo>
                    <a:pt x="102738" y="38104"/>
                  </a:lnTo>
                  <a:lnTo>
                    <a:pt x="101683" y="52964"/>
                  </a:lnTo>
                  <a:lnTo>
                    <a:pt x="95204" y="79105"/>
                  </a:lnTo>
                  <a:lnTo>
                    <a:pt x="93609" y="119586"/>
                  </a:lnTo>
                  <a:lnTo>
                    <a:pt x="93253" y="166953"/>
                  </a:lnTo>
                  <a:lnTo>
                    <a:pt x="102743" y="1900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1" name="SMARTInkShape-Group511">
            <a:extLst>
              <a:ext uri="{FF2B5EF4-FFF2-40B4-BE49-F238E27FC236}">
                <a16:creationId xmlns:a16="http://schemas.microsoft.com/office/drawing/2014/main" id="{06AC3D90-3C19-E6AB-6F85-8FB54E519151}"/>
              </a:ext>
            </a:extLst>
          </p:cNvPr>
          <p:cNvGrpSpPr/>
          <p:nvPr/>
        </p:nvGrpSpPr>
        <p:grpSpPr>
          <a:xfrm>
            <a:off x="7610590" y="2114550"/>
            <a:ext cx="466611" cy="209551"/>
            <a:chOff x="7610590" y="2114550"/>
            <a:chExt cx="466611" cy="209551"/>
          </a:xfrm>
        </p:grpSpPr>
        <p:sp>
          <p:nvSpPr>
            <p:cNvPr id="216" name="SMARTInkShape-2676">
              <a:extLst>
                <a:ext uri="{FF2B5EF4-FFF2-40B4-BE49-F238E27FC236}">
                  <a16:creationId xmlns:a16="http://schemas.microsoft.com/office/drawing/2014/main" id="{690C3334-454F-5317-7BA5-D209FE039315}"/>
                </a:ext>
              </a:extLst>
            </p:cNvPr>
            <p:cNvSpPr/>
            <p:nvPr>
              <p:custDataLst>
                <p:tags r:id="rId31"/>
              </p:custDataLst>
            </p:nvPr>
          </p:nvSpPr>
          <p:spPr>
            <a:xfrm>
              <a:off x="7962900" y="2266950"/>
              <a:ext cx="114301" cy="1"/>
            </a:xfrm>
            <a:custGeom>
              <a:avLst/>
              <a:gdLst/>
              <a:ahLst/>
              <a:cxnLst/>
              <a:rect l="0" t="0" r="0" b="0"/>
              <a:pathLst>
                <a:path w="114301" h="1">
                  <a:moveTo>
                    <a:pt x="0" y="0"/>
                  </a:moveTo>
                  <a:lnTo>
                    <a:pt x="0" y="0"/>
                  </a:lnTo>
                  <a:lnTo>
                    <a:pt x="40020" y="0"/>
                  </a:lnTo>
                  <a:lnTo>
                    <a:pt x="85058" y="0"/>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2677">
              <a:extLst>
                <a:ext uri="{FF2B5EF4-FFF2-40B4-BE49-F238E27FC236}">
                  <a16:creationId xmlns:a16="http://schemas.microsoft.com/office/drawing/2014/main" id="{36A32044-3342-0D53-60DA-FB89095117CC}"/>
                </a:ext>
              </a:extLst>
            </p:cNvPr>
            <p:cNvSpPr/>
            <p:nvPr>
              <p:custDataLst>
                <p:tags r:id="rId32"/>
              </p:custDataLst>
            </p:nvPr>
          </p:nvSpPr>
          <p:spPr>
            <a:xfrm>
              <a:off x="7962900" y="2200285"/>
              <a:ext cx="85726" cy="9516"/>
            </a:xfrm>
            <a:custGeom>
              <a:avLst/>
              <a:gdLst/>
              <a:ahLst/>
              <a:cxnLst/>
              <a:rect l="0" t="0" r="0" b="0"/>
              <a:pathLst>
                <a:path w="85726" h="9516">
                  <a:moveTo>
                    <a:pt x="0" y="9515"/>
                  </a:moveTo>
                  <a:lnTo>
                    <a:pt x="0" y="9515"/>
                  </a:lnTo>
                  <a:lnTo>
                    <a:pt x="13257" y="9515"/>
                  </a:lnTo>
                  <a:lnTo>
                    <a:pt x="53723" y="251"/>
                  </a:lnTo>
                  <a:lnTo>
                    <a:pt x="71164" y="0"/>
                  </a:lnTo>
                  <a:lnTo>
                    <a:pt x="85725" y="95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2678">
              <a:extLst>
                <a:ext uri="{FF2B5EF4-FFF2-40B4-BE49-F238E27FC236}">
                  <a16:creationId xmlns:a16="http://schemas.microsoft.com/office/drawing/2014/main" id="{0BAFDE19-9D7B-C80D-040A-6EECA5261396}"/>
                </a:ext>
              </a:extLst>
            </p:cNvPr>
            <p:cNvSpPr/>
            <p:nvPr>
              <p:custDataLst>
                <p:tags r:id="rId33"/>
              </p:custDataLst>
            </p:nvPr>
          </p:nvSpPr>
          <p:spPr>
            <a:xfrm>
              <a:off x="7610590" y="2114550"/>
              <a:ext cx="266586" cy="19051"/>
            </a:xfrm>
            <a:custGeom>
              <a:avLst/>
              <a:gdLst/>
              <a:ahLst/>
              <a:cxnLst/>
              <a:rect l="0" t="0" r="0" b="0"/>
              <a:pathLst>
                <a:path w="266586" h="19051">
                  <a:moveTo>
                    <a:pt x="9410" y="0"/>
                  </a:moveTo>
                  <a:lnTo>
                    <a:pt x="9410" y="0"/>
                  </a:lnTo>
                  <a:lnTo>
                    <a:pt x="0" y="0"/>
                  </a:lnTo>
                  <a:lnTo>
                    <a:pt x="4975" y="5056"/>
                  </a:lnTo>
                  <a:lnTo>
                    <a:pt x="13083" y="7539"/>
                  </a:lnTo>
                  <a:lnTo>
                    <a:pt x="59131" y="9409"/>
                  </a:lnTo>
                  <a:lnTo>
                    <a:pt x="96344" y="9491"/>
                  </a:lnTo>
                  <a:lnTo>
                    <a:pt x="140885" y="14571"/>
                  </a:lnTo>
                  <a:lnTo>
                    <a:pt x="182646" y="18165"/>
                  </a:lnTo>
                  <a:lnTo>
                    <a:pt x="223821" y="18875"/>
                  </a:lnTo>
                  <a:lnTo>
                    <a:pt x="238054" y="17914"/>
                  </a:lnTo>
                  <a:lnTo>
                    <a:pt x="252016" y="13539"/>
                  </a:lnTo>
                  <a:lnTo>
                    <a:pt x="261798" y="15889"/>
                  </a:lnTo>
                  <a:lnTo>
                    <a:pt x="263394" y="14826"/>
                  </a:lnTo>
                  <a:lnTo>
                    <a:pt x="265955" y="10572"/>
                  </a:lnTo>
                  <a:lnTo>
                    <a:pt x="266305" y="12813"/>
                  </a:lnTo>
                  <a:lnTo>
                    <a:pt x="26658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SMARTInkShape-2679">
              <a:extLst>
                <a:ext uri="{FF2B5EF4-FFF2-40B4-BE49-F238E27FC236}">
                  <a16:creationId xmlns:a16="http://schemas.microsoft.com/office/drawing/2014/main" id="{214DFBFB-859F-53AE-8A76-F55EBEB20FB7}"/>
                </a:ext>
              </a:extLst>
            </p:cNvPr>
            <p:cNvSpPr/>
            <p:nvPr>
              <p:custDataLst>
                <p:tags r:id="rId34"/>
              </p:custDataLst>
            </p:nvPr>
          </p:nvSpPr>
          <p:spPr>
            <a:xfrm>
              <a:off x="7810500" y="2249224"/>
              <a:ext cx="17727" cy="74877"/>
            </a:xfrm>
            <a:custGeom>
              <a:avLst/>
              <a:gdLst/>
              <a:ahLst/>
              <a:cxnLst/>
              <a:rect l="0" t="0" r="0" b="0"/>
              <a:pathLst>
                <a:path w="17727" h="74877">
                  <a:moveTo>
                    <a:pt x="9525" y="8201"/>
                  </a:moveTo>
                  <a:lnTo>
                    <a:pt x="9525" y="8201"/>
                  </a:lnTo>
                  <a:lnTo>
                    <a:pt x="17726" y="0"/>
                  </a:lnTo>
                  <a:lnTo>
                    <a:pt x="13601" y="4125"/>
                  </a:lnTo>
                  <a:lnTo>
                    <a:pt x="11337" y="9212"/>
                  </a:lnTo>
                  <a:lnTo>
                    <a:pt x="636" y="56100"/>
                  </a:lnTo>
                  <a:lnTo>
                    <a:pt x="0" y="748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0" name="SMARTInkShape-2680">
              <a:extLst>
                <a:ext uri="{FF2B5EF4-FFF2-40B4-BE49-F238E27FC236}">
                  <a16:creationId xmlns:a16="http://schemas.microsoft.com/office/drawing/2014/main" id="{FB6BC8F9-708A-4CED-2163-A1DDEA7CCBDC}"/>
                </a:ext>
              </a:extLst>
            </p:cNvPr>
            <p:cNvSpPr/>
            <p:nvPr>
              <p:custDataLst>
                <p:tags r:id="rId35"/>
              </p:custDataLst>
            </p:nvPr>
          </p:nvSpPr>
          <p:spPr>
            <a:xfrm>
              <a:off x="7620000" y="2152687"/>
              <a:ext cx="161926" cy="121886"/>
            </a:xfrm>
            <a:custGeom>
              <a:avLst/>
              <a:gdLst/>
              <a:ahLst/>
              <a:cxnLst/>
              <a:rect l="0" t="0" r="0" b="0"/>
              <a:pathLst>
                <a:path w="161926" h="121886">
                  <a:moveTo>
                    <a:pt x="0" y="19013"/>
                  </a:moveTo>
                  <a:lnTo>
                    <a:pt x="0" y="19013"/>
                  </a:lnTo>
                  <a:lnTo>
                    <a:pt x="5056" y="19013"/>
                  </a:lnTo>
                  <a:lnTo>
                    <a:pt x="6547" y="17955"/>
                  </a:lnTo>
                  <a:lnTo>
                    <a:pt x="7540" y="16191"/>
                  </a:lnTo>
                  <a:lnTo>
                    <a:pt x="8201" y="13957"/>
                  </a:lnTo>
                  <a:lnTo>
                    <a:pt x="9701" y="12467"/>
                  </a:lnTo>
                  <a:lnTo>
                    <a:pt x="19713" y="7254"/>
                  </a:lnTo>
                  <a:lnTo>
                    <a:pt x="25694" y="3203"/>
                  </a:lnTo>
                  <a:lnTo>
                    <a:pt x="35013" y="923"/>
                  </a:lnTo>
                  <a:lnTo>
                    <a:pt x="55272" y="0"/>
                  </a:lnTo>
                  <a:lnTo>
                    <a:pt x="61650" y="5031"/>
                  </a:lnTo>
                  <a:lnTo>
                    <a:pt x="64442" y="13152"/>
                  </a:lnTo>
                  <a:lnTo>
                    <a:pt x="66544" y="49096"/>
                  </a:lnTo>
                  <a:lnTo>
                    <a:pt x="56523" y="69907"/>
                  </a:lnTo>
                  <a:lnTo>
                    <a:pt x="15894" y="117365"/>
                  </a:lnTo>
                  <a:lnTo>
                    <a:pt x="11412" y="121885"/>
                  </a:lnTo>
                  <a:lnTo>
                    <a:pt x="10784" y="121461"/>
                  </a:lnTo>
                  <a:lnTo>
                    <a:pt x="10084" y="118168"/>
                  </a:lnTo>
                  <a:lnTo>
                    <a:pt x="19804" y="105307"/>
                  </a:lnTo>
                  <a:lnTo>
                    <a:pt x="64005" y="68770"/>
                  </a:lnTo>
                  <a:lnTo>
                    <a:pt x="78231" y="57745"/>
                  </a:lnTo>
                  <a:lnTo>
                    <a:pt x="124962" y="32796"/>
                  </a:lnTo>
                  <a:lnTo>
                    <a:pt x="131923" y="28742"/>
                  </a:lnTo>
                  <a:lnTo>
                    <a:pt x="142863" y="19024"/>
                  </a:lnTo>
                  <a:lnTo>
                    <a:pt x="137815" y="19017"/>
                  </a:lnTo>
                  <a:lnTo>
                    <a:pt x="132512" y="21837"/>
                  </a:lnTo>
                  <a:lnTo>
                    <a:pt x="106687" y="41133"/>
                  </a:lnTo>
                  <a:lnTo>
                    <a:pt x="92452" y="64070"/>
                  </a:lnTo>
                  <a:lnTo>
                    <a:pt x="87054" y="87924"/>
                  </a:lnTo>
                  <a:lnTo>
                    <a:pt x="86316" y="96560"/>
                  </a:lnTo>
                  <a:lnTo>
                    <a:pt x="88809" y="103926"/>
                  </a:lnTo>
                  <a:lnTo>
                    <a:pt x="90956" y="107371"/>
                  </a:lnTo>
                  <a:lnTo>
                    <a:pt x="93445" y="109669"/>
                  </a:lnTo>
                  <a:lnTo>
                    <a:pt x="99034" y="112221"/>
                  </a:lnTo>
                  <a:lnTo>
                    <a:pt x="118243" y="113658"/>
                  </a:lnTo>
                  <a:lnTo>
                    <a:pt x="161925" y="1047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6" name="SMARTInkShape-Group512">
            <a:extLst>
              <a:ext uri="{FF2B5EF4-FFF2-40B4-BE49-F238E27FC236}">
                <a16:creationId xmlns:a16="http://schemas.microsoft.com/office/drawing/2014/main" id="{21F0F94F-DF90-8E6D-5618-68F8B3194893}"/>
              </a:ext>
            </a:extLst>
          </p:cNvPr>
          <p:cNvGrpSpPr/>
          <p:nvPr/>
        </p:nvGrpSpPr>
        <p:grpSpPr>
          <a:xfrm>
            <a:off x="8212028" y="2133600"/>
            <a:ext cx="576053" cy="188585"/>
            <a:chOff x="8212028" y="2133600"/>
            <a:chExt cx="576053" cy="188585"/>
          </a:xfrm>
        </p:grpSpPr>
        <p:sp>
          <p:nvSpPr>
            <p:cNvPr id="222" name="SMARTInkShape-2681">
              <a:extLst>
                <a:ext uri="{FF2B5EF4-FFF2-40B4-BE49-F238E27FC236}">
                  <a16:creationId xmlns:a16="http://schemas.microsoft.com/office/drawing/2014/main" id="{E2E48B93-338A-83CD-EB67-8C106233303A}"/>
                </a:ext>
              </a:extLst>
            </p:cNvPr>
            <p:cNvSpPr/>
            <p:nvPr>
              <p:custDataLst>
                <p:tags r:id="rId27"/>
              </p:custDataLst>
            </p:nvPr>
          </p:nvSpPr>
          <p:spPr>
            <a:xfrm>
              <a:off x="8212028" y="2156688"/>
              <a:ext cx="116690" cy="148314"/>
            </a:xfrm>
            <a:custGeom>
              <a:avLst/>
              <a:gdLst/>
              <a:ahLst/>
              <a:cxnLst/>
              <a:rect l="0" t="0" r="0" b="0"/>
              <a:pathLst>
                <a:path w="116690" h="148314">
                  <a:moveTo>
                    <a:pt x="74722" y="15012"/>
                  </a:moveTo>
                  <a:lnTo>
                    <a:pt x="74722" y="15012"/>
                  </a:lnTo>
                  <a:lnTo>
                    <a:pt x="82924" y="15012"/>
                  </a:lnTo>
                  <a:lnTo>
                    <a:pt x="93734" y="5521"/>
                  </a:lnTo>
                  <a:lnTo>
                    <a:pt x="85567" y="5490"/>
                  </a:lnTo>
                  <a:lnTo>
                    <a:pt x="85127" y="4431"/>
                  </a:lnTo>
                  <a:lnTo>
                    <a:pt x="84507" y="0"/>
                  </a:lnTo>
                  <a:lnTo>
                    <a:pt x="84282" y="4555"/>
                  </a:lnTo>
                  <a:lnTo>
                    <a:pt x="79201" y="5211"/>
                  </a:lnTo>
                  <a:lnTo>
                    <a:pt x="42957" y="5485"/>
                  </a:lnTo>
                  <a:lnTo>
                    <a:pt x="36617" y="8308"/>
                  </a:lnTo>
                  <a:lnTo>
                    <a:pt x="33443" y="10543"/>
                  </a:lnTo>
                  <a:lnTo>
                    <a:pt x="29918" y="15848"/>
                  </a:lnTo>
                  <a:lnTo>
                    <a:pt x="28977" y="18745"/>
                  </a:lnTo>
                  <a:lnTo>
                    <a:pt x="27292" y="20675"/>
                  </a:lnTo>
                  <a:lnTo>
                    <a:pt x="22597" y="22821"/>
                  </a:lnTo>
                  <a:lnTo>
                    <a:pt x="14005" y="24029"/>
                  </a:lnTo>
                  <a:lnTo>
                    <a:pt x="12020" y="25256"/>
                  </a:lnTo>
                  <a:lnTo>
                    <a:pt x="10695" y="27133"/>
                  </a:lnTo>
                  <a:lnTo>
                    <a:pt x="0" y="50059"/>
                  </a:lnTo>
                  <a:lnTo>
                    <a:pt x="566" y="52135"/>
                  </a:lnTo>
                  <a:lnTo>
                    <a:pt x="11910" y="66101"/>
                  </a:lnTo>
                  <a:lnTo>
                    <a:pt x="20951" y="75423"/>
                  </a:lnTo>
                  <a:lnTo>
                    <a:pt x="30009" y="78903"/>
                  </a:lnTo>
                  <a:lnTo>
                    <a:pt x="40033" y="81508"/>
                  </a:lnTo>
                  <a:lnTo>
                    <a:pt x="55091" y="91804"/>
                  </a:lnTo>
                  <a:lnTo>
                    <a:pt x="87412" y="122972"/>
                  </a:lnTo>
                  <a:lnTo>
                    <a:pt x="90945" y="129317"/>
                  </a:lnTo>
                  <a:lnTo>
                    <a:pt x="91888" y="132490"/>
                  </a:lnTo>
                  <a:lnTo>
                    <a:pt x="91457" y="135664"/>
                  </a:lnTo>
                  <a:lnTo>
                    <a:pt x="88158" y="142013"/>
                  </a:lnTo>
                  <a:lnTo>
                    <a:pt x="85796" y="144129"/>
                  </a:lnTo>
                  <a:lnTo>
                    <a:pt x="80350" y="146481"/>
                  </a:lnTo>
                  <a:lnTo>
                    <a:pt x="47421" y="148313"/>
                  </a:lnTo>
                  <a:lnTo>
                    <a:pt x="38599" y="145518"/>
                  </a:lnTo>
                  <a:lnTo>
                    <a:pt x="24312" y="135100"/>
                  </a:lnTo>
                  <a:lnTo>
                    <a:pt x="23125" y="132112"/>
                  </a:lnTo>
                  <a:lnTo>
                    <a:pt x="23390" y="129062"/>
                  </a:lnTo>
                  <a:lnTo>
                    <a:pt x="25999" y="119713"/>
                  </a:lnTo>
                  <a:lnTo>
                    <a:pt x="26364" y="116563"/>
                  </a:lnTo>
                  <a:lnTo>
                    <a:pt x="32415" y="110240"/>
                  </a:lnTo>
                  <a:lnTo>
                    <a:pt x="78104" y="84861"/>
                  </a:lnTo>
                  <a:lnTo>
                    <a:pt x="100516" y="74984"/>
                  </a:lnTo>
                  <a:lnTo>
                    <a:pt x="108411" y="72358"/>
                  </a:lnTo>
                  <a:lnTo>
                    <a:pt x="115447" y="67663"/>
                  </a:lnTo>
                  <a:lnTo>
                    <a:pt x="116689" y="63871"/>
                  </a:lnTo>
                  <a:lnTo>
                    <a:pt x="115246" y="54013"/>
                  </a:lnTo>
                  <a:lnTo>
                    <a:pt x="108484" y="41620"/>
                  </a:lnTo>
                  <a:lnTo>
                    <a:pt x="99777" y="31245"/>
                  </a:lnTo>
                  <a:lnTo>
                    <a:pt x="85438" y="21468"/>
                  </a:lnTo>
                  <a:lnTo>
                    <a:pt x="65197" y="150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3" name="SMARTInkShape-2682">
              <a:extLst>
                <a:ext uri="{FF2B5EF4-FFF2-40B4-BE49-F238E27FC236}">
                  <a16:creationId xmlns:a16="http://schemas.microsoft.com/office/drawing/2014/main" id="{4EDB6A77-A272-36ED-65AA-80CD387A325E}"/>
                </a:ext>
              </a:extLst>
            </p:cNvPr>
            <p:cNvSpPr/>
            <p:nvPr>
              <p:custDataLst>
                <p:tags r:id="rId28"/>
              </p:custDataLst>
            </p:nvPr>
          </p:nvSpPr>
          <p:spPr>
            <a:xfrm>
              <a:off x="8649226" y="2133600"/>
              <a:ext cx="138855" cy="188585"/>
            </a:xfrm>
            <a:custGeom>
              <a:avLst/>
              <a:gdLst/>
              <a:ahLst/>
              <a:cxnLst/>
              <a:rect l="0" t="0" r="0" b="0"/>
              <a:pathLst>
                <a:path w="138855" h="188585">
                  <a:moveTo>
                    <a:pt x="56624" y="38100"/>
                  </a:moveTo>
                  <a:lnTo>
                    <a:pt x="56624" y="38100"/>
                  </a:lnTo>
                  <a:lnTo>
                    <a:pt x="61681" y="38100"/>
                  </a:lnTo>
                  <a:lnTo>
                    <a:pt x="63170" y="37042"/>
                  </a:lnTo>
                  <a:lnTo>
                    <a:pt x="64162" y="35278"/>
                  </a:lnTo>
                  <a:lnTo>
                    <a:pt x="64826" y="33044"/>
                  </a:lnTo>
                  <a:lnTo>
                    <a:pt x="75636" y="19095"/>
                  </a:lnTo>
                  <a:lnTo>
                    <a:pt x="51821" y="20111"/>
                  </a:lnTo>
                  <a:lnTo>
                    <a:pt x="23869" y="28751"/>
                  </a:lnTo>
                  <a:lnTo>
                    <a:pt x="22087" y="30809"/>
                  </a:lnTo>
                  <a:lnTo>
                    <a:pt x="20899" y="33239"/>
                  </a:lnTo>
                  <a:lnTo>
                    <a:pt x="19050" y="34859"/>
                  </a:lnTo>
                  <a:lnTo>
                    <a:pt x="14172" y="36660"/>
                  </a:lnTo>
                  <a:lnTo>
                    <a:pt x="8476" y="43104"/>
                  </a:lnTo>
                  <a:lnTo>
                    <a:pt x="3475" y="51966"/>
                  </a:lnTo>
                  <a:lnTo>
                    <a:pt x="264" y="66278"/>
                  </a:lnTo>
                  <a:lnTo>
                    <a:pt x="0" y="69585"/>
                  </a:lnTo>
                  <a:lnTo>
                    <a:pt x="1941" y="72848"/>
                  </a:lnTo>
                  <a:lnTo>
                    <a:pt x="20979" y="88877"/>
                  </a:lnTo>
                  <a:lnTo>
                    <a:pt x="30551" y="92417"/>
                  </a:lnTo>
                  <a:lnTo>
                    <a:pt x="71342" y="104840"/>
                  </a:lnTo>
                  <a:lnTo>
                    <a:pt x="91447" y="120934"/>
                  </a:lnTo>
                  <a:lnTo>
                    <a:pt x="99986" y="130259"/>
                  </a:lnTo>
                  <a:lnTo>
                    <a:pt x="102354" y="136562"/>
                  </a:lnTo>
                  <a:lnTo>
                    <a:pt x="100585" y="145714"/>
                  </a:lnTo>
                  <a:lnTo>
                    <a:pt x="95881" y="163779"/>
                  </a:lnTo>
                  <a:lnTo>
                    <a:pt x="89593" y="170863"/>
                  </a:lnTo>
                  <a:lnTo>
                    <a:pt x="69903" y="186189"/>
                  </a:lnTo>
                  <a:lnTo>
                    <a:pt x="63231" y="188584"/>
                  </a:lnTo>
                  <a:lnTo>
                    <a:pt x="53916" y="186826"/>
                  </a:lnTo>
                  <a:lnTo>
                    <a:pt x="42720" y="181459"/>
                  </a:lnTo>
                  <a:lnTo>
                    <a:pt x="17072" y="159859"/>
                  </a:lnTo>
                  <a:lnTo>
                    <a:pt x="12586" y="150071"/>
                  </a:lnTo>
                  <a:lnTo>
                    <a:pt x="9708" y="131596"/>
                  </a:lnTo>
                  <a:lnTo>
                    <a:pt x="12136" y="124457"/>
                  </a:lnTo>
                  <a:lnTo>
                    <a:pt x="14265" y="121071"/>
                  </a:lnTo>
                  <a:lnTo>
                    <a:pt x="17802" y="118814"/>
                  </a:lnTo>
                  <a:lnTo>
                    <a:pt x="64493" y="104203"/>
                  </a:lnTo>
                  <a:lnTo>
                    <a:pt x="108822" y="85675"/>
                  </a:lnTo>
                  <a:lnTo>
                    <a:pt x="130552" y="67959"/>
                  </a:lnTo>
                  <a:lnTo>
                    <a:pt x="137106" y="59131"/>
                  </a:lnTo>
                  <a:lnTo>
                    <a:pt x="138854" y="55296"/>
                  </a:lnTo>
                  <a:lnTo>
                    <a:pt x="137903" y="50622"/>
                  </a:lnTo>
                  <a:lnTo>
                    <a:pt x="131202" y="39785"/>
                  </a:lnTo>
                  <a:lnTo>
                    <a:pt x="91981" y="6477"/>
                  </a:lnTo>
                  <a:lnTo>
                    <a:pt x="82569" y="2878"/>
                  </a:lnTo>
                  <a:lnTo>
                    <a:pt x="6614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2683">
              <a:extLst>
                <a:ext uri="{FF2B5EF4-FFF2-40B4-BE49-F238E27FC236}">
                  <a16:creationId xmlns:a16="http://schemas.microsoft.com/office/drawing/2014/main" id="{AB39148E-3154-FFCE-C101-2E3F8AE6FA78}"/>
                </a:ext>
              </a:extLst>
            </p:cNvPr>
            <p:cNvSpPr/>
            <p:nvPr>
              <p:custDataLst>
                <p:tags r:id="rId29"/>
              </p:custDataLst>
            </p:nvPr>
          </p:nvSpPr>
          <p:spPr>
            <a:xfrm>
              <a:off x="8543925" y="2276475"/>
              <a:ext cx="19051" cy="19051"/>
            </a:xfrm>
            <a:custGeom>
              <a:avLst/>
              <a:gdLst/>
              <a:ahLst/>
              <a:cxnLst/>
              <a:rect l="0" t="0" r="0" b="0"/>
              <a:pathLst>
                <a:path w="19051" h="19051">
                  <a:moveTo>
                    <a:pt x="0" y="19050"/>
                  </a:moveTo>
                  <a:lnTo>
                    <a:pt x="0" y="19050"/>
                  </a:lnTo>
                  <a:lnTo>
                    <a:pt x="0" y="10849"/>
                  </a:lnTo>
                  <a:lnTo>
                    <a:pt x="5056" y="4861"/>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5" name="SMARTInkShape-2684">
              <a:extLst>
                <a:ext uri="{FF2B5EF4-FFF2-40B4-BE49-F238E27FC236}">
                  <a16:creationId xmlns:a16="http://schemas.microsoft.com/office/drawing/2014/main" id="{53020E0A-6029-227E-674E-4DD448370BEF}"/>
                </a:ext>
              </a:extLst>
            </p:cNvPr>
            <p:cNvSpPr/>
            <p:nvPr>
              <p:custDataLst>
                <p:tags r:id="rId30"/>
              </p:custDataLst>
            </p:nvPr>
          </p:nvSpPr>
          <p:spPr>
            <a:xfrm>
              <a:off x="8362950" y="2162613"/>
              <a:ext cx="123826" cy="138986"/>
            </a:xfrm>
            <a:custGeom>
              <a:avLst/>
              <a:gdLst/>
              <a:ahLst/>
              <a:cxnLst/>
              <a:rect l="0" t="0" r="0" b="0"/>
              <a:pathLst>
                <a:path w="123826" h="138986">
                  <a:moveTo>
                    <a:pt x="0" y="37662"/>
                  </a:moveTo>
                  <a:lnTo>
                    <a:pt x="0" y="37662"/>
                  </a:lnTo>
                  <a:lnTo>
                    <a:pt x="0" y="32606"/>
                  </a:lnTo>
                  <a:lnTo>
                    <a:pt x="1058" y="31116"/>
                  </a:lnTo>
                  <a:lnTo>
                    <a:pt x="2823" y="30123"/>
                  </a:lnTo>
                  <a:lnTo>
                    <a:pt x="5056" y="29461"/>
                  </a:lnTo>
                  <a:lnTo>
                    <a:pt x="19296" y="17950"/>
                  </a:lnTo>
                  <a:lnTo>
                    <a:pt x="25510" y="13026"/>
                  </a:lnTo>
                  <a:lnTo>
                    <a:pt x="38122" y="7043"/>
                  </a:lnTo>
                  <a:lnTo>
                    <a:pt x="44459" y="2887"/>
                  </a:lnTo>
                  <a:lnTo>
                    <a:pt x="53978" y="547"/>
                  </a:lnTo>
                  <a:lnTo>
                    <a:pt x="60327" y="0"/>
                  </a:lnTo>
                  <a:lnTo>
                    <a:pt x="62443" y="912"/>
                  </a:lnTo>
                  <a:lnTo>
                    <a:pt x="63853" y="2579"/>
                  </a:lnTo>
                  <a:lnTo>
                    <a:pt x="66480" y="7253"/>
                  </a:lnTo>
                  <a:lnTo>
                    <a:pt x="72849" y="15834"/>
                  </a:lnTo>
                  <a:lnTo>
                    <a:pt x="74711" y="21964"/>
                  </a:lnTo>
                  <a:lnTo>
                    <a:pt x="67868" y="62311"/>
                  </a:lnTo>
                  <a:lnTo>
                    <a:pt x="61561" y="75428"/>
                  </a:lnTo>
                  <a:lnTo>
                    <a:pt x="35665" y="111010"/>
                  </a:lnTo>
                  <a:lnTo>
                    <a:pt x="11822" y="130863"/>
                  </a:lnTo>
                  <a:lnTo>
                    <a:pt x="10544" y="134824"/>
                  </a:lnTo>
                  <a:lnTo>
                    <a:pt x="9978" y="137995"/>
                  </a:lnTo>
                  <a:lnTo>
                    <a:pt x="9727" y="135877"/>
                  </a:lnTo>
                  <a:lnTo>
                    <a:pt x="9659" y="135947"/>
                  </a:lnTo>
                  <a:lnTo>
                    <a:pt x="9566" y="138985"/>
                  </a:lnTo>
                  <a:lnTo>
                    <a:pt x="9543" y="136317"/>
                  </a:lnTo>
                  <a:lnTo>
                    <a:pt x="10595" y="135182"/>
                  </a:lnTo>
                  <a:lnTo>
                    <a:pt x="14586" y="133921"/>
                  </a:lnTo>
                  <a:lnTo>
                    <a:pt x="62188" y="132951"/>
                  </a:lnTo>
                  <a:lnTo>
                    <a:pt x="107089" y="132913"/>
                  </a:lnTo>
                  <a:lnTo>
                    <a:pt x="123825" y="1329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2" name="SMARTInkShape-Group513">
            <a:extLst>
              <a:ext uri="{FF2B5EF4-FFF2-40B4-BE49-F238E27FC236}">
                <a16:creationId xmlns:a16="http://schemas.microsoft.com/office/drawing/2014/main" id="{13499D7A-04E0-E412-382A-43CE09FF74BC}"/>
              </a:ext>
            </a:extLst>
          </p:cNvPr>
          <p:cNvGrpSpPr/>
          <p:nvPr/>
        </p:nvGrpSpPr>
        <p:grpSpPr>
          <a:xfrm>
            <a:off x="7601541" y="3846042"/>
            <a:ext cx="542335" cy="268696"/>
            <a:chOff x="7601541" y="3846042"/>
            <a:chExt cx="542335" cy="268696"/>
          </a:xfrm>
        </p:grpSpPr>
        <p:sp>
          <p:nvSpPr>
            <p:cNvPr id="227" name="SMARTInkShape-2685">
              <a:extLst>
                <a:ext uri="{FF2B5EF4-FFF2-40B4-BE49-F238E27FC236}">
                  <a16:creationId xmlns:a16="http://schemas.microsoft.com/office/drawing/2014/main" id="{C3832849-3E3E-4D9F-9232-67946423145D}"/>
                </a:ext>
              </a:extLst>
            </p:cNvPr>
            <p:cNvSpPr/>
            <p:nvPr>
              <p:custDataLst>
                <p:tags r:id="rId22"/>
              </p:custDataLst>
            </p:nvPr>
          </p:nvSpPr>
          <p:spPr>
            <a:xfrm>
              <a:off x="7601541" y="3933825"/>
              <a:ext cx="161335" cy="123186"/>
            </a:xfrm>
            <a:custGeom>
              <a:avLst/>
              <a:gdLst/>
              <a:ahLst/>
              <a:cxnLst/>
              <a:rect l="0" t="0" r="0" b="0"/>
              <a:pathLst>
                <a:path w="161335" h="123186">
                  <a:moveTo>
                    <a:pt x="8934" y="19050"/>
                  </a:moveTo>
                  <a:lnTo>
                    <a:pt x="8934" y="19050"/>
                  </a:lnTo>
                  <a:lnTo>
                    <a:pt x="8934" y="9918"/>
                  </a:lnTo>
                  <a:lnTo>
                    <a:pt x="13990" y="9642"/>
                  </a:lnTo>
                  <a:lnTo>
                    <a:pt x="15481" y="8544"/>
                  </a:lnTo>
                  <a:lnTo>
                    <a:pt x="17135" y="4503"/>
                  </a:lnTo>
                  <a:lnTo>
                    <a:pt x="18635" y="3002"/>
                  </a:lnTo>
                  <a:lnTo>
                    <a:pt x="26544" y="396"/>
                  </a:lnTo>
                  <a:lnTo>
                    <a:pt x="45672" y="0"/>
                  </a:lnTo>
                  <a:lnTo>
                    <a:pt x="51687" y="5057"/>
                  </a:lnTo>
                  <a:lnTo>
                    <a:pt x="54394" y="13183"/>
                  </a:lnTo>
                  <a:lnTo>
                    <a:pt x="56131" y="30591"/>
                  </a:lnTo>
                  <a:lnTo>
                    <a:pt x="48870" y="51825"/>
                  </a:lnTo>
                  <a:lnTo>
                    <a:pt x="24495" y="94478"/>
                  </a:lnTo>
                  <a:lnTo>
                    <a:pt x="0" y="123185"/>
                  </a:lnTo>
                  <a:lnTo>
                    <a:pt x="47363" y="83410"/>
                  </a:lnTo>
                  <a:lnTo>
                    <a:pt x="91503" y="49341"/>
                  </a:lnTo>
                  <a:lnTo>
                    <a:pt x="122628" y="19645"/>
                  </a:lnTo>
                  <a:lnTo>
                    <a:pt x="123115" y="13680"/>
                  </a:lnTo>
                  <a:lnTo>
                    <a:pt x="123229" y="18778"/>
                  </a:lnTo>
                  <a:lnTo>
                    <a:pt x="118176" y="18969"/>
                  </a:lnTo>
                  <a:lnTo>
                    <a:pt x="112873" y="21836"/>
                  </a:lnTo>
                  <a:lnTo>
                    <a:pt x="91178" y="42897"/>
                  </a:lnTo>
                  <a:lnTo>
                    <a:pt x="83234" y="54696"/>
                  </a:lnTo>
                  <a:lnTo>
                    <a:pt x="77869" y="78295"/>
                  </a:lnTo>
                  <a:lnTo>
                    <a:pt x="76279" y="95283"/>
                  </a:lnTo>
                  <a:lnTo>
                    <a:pt x="78729" y="103379"/>
                  </a:lnTo>
                  <a:lnTo>
                    <a:pt x="80864" y="107019"/>
                  </a:lnTo>
                  <a:lnTo>
                    <a:pt x="93982" y="117199"/>
                  </a:lnTo>
                  <a:lnTo>
                    <a:pt x="106217" y="121862"/>
                  </a:lnTo>
                  <a:lnTo>
                    <a:pt x="116024" y="120130"/>
                  </a:lnTo>
                  <a:lnTo>
                    <a:pt x="128496" y="116891"/>
                  </a:lnTo>
                  <a:lnTo>
                    <a:pt x="161334"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2686">
              <a:extLst>
                <a:ext uri="{FF2B5EF4-FFF2-40B4-BE49-F238E27FC236}">
                  <a16:creationId xmlns:a16="http://schemas.microsoft.com/office/drawing/2014/main" id="{4A7A3626-479A-D4A7-EC8C-74CE8E673053}"/>
                </a:ext>
              </a:extLst>
            </p:cNvPr>
            <p:cNvSpPr/>
            <p:nvPr>
              <p:custDataLst>
                <p:tags r:id="rId23"/>
              </p:custDataLst>
            </p:nvPr>
          </p:nvSpPr>
          <p:spPr>
            <a:xfrm>
              <a:off x="7772400" y="4019990"/>
              <a:ext cx="142876" cy="94748"/>
            </a:xfrm>
            <a:custGeom>
              <a:avLst/>
              <a:gdLst/>
              <a:ahLst/>
              <a:cxnLst/>
              <a:rect l="0" t="0" r="0" b="0"/>
              <a:pathLst>
                <a:path w="142876" h="94748">
                  <a:moveTo>
                    <a:pt x="0" y="37660"/>
                  </a:moveTo>
                  <a:lnTo>
                    <a:pt x="0" y="37660"/>
                  </a:lnTo>
                  <a:lnTo>
                    <a:pt x="5056" y="32603"/>
                  </a:lnTo>
                  <a:lnTo>
                    <a:pt x="7540" y="27299"/>
                  </a:lnTo>
                  <a:lnTo>
                    <a:pt x="8201" y="24403"/>
                  </a:lnTo>
                  <a:lnTo>
                    <a:pt x="14190" y="15270"/>
                  </a:lnTo>
                  <a:lnTo>
                    <a:pt x="19713" y="11834"/>
                  </a:lnTo>
                  <a:lnTo>
                    <a:pt x="56579" y="220"/>
                  </a:lnTo>
                  <a:lnTo>
                    <a:pt x="59944" y="0"/>
                  </a:lnTo>
                  <a:lnTo>
                    <a:pt x="62188" y="911"/>
                  </a:lnTo>
                  <a:lnTo>
                    <a:pt x="63684" y="2578"/>
                  </a:lnTo>
                  <a:lnTo>
                    <a:pt x="64681" y="4747"/>
                  </a:lnTo>
                  <a:lnTo>
                    <a:pt x="66084" y="17913"/>
                  </a:lnTo>
                  <a:lnTo>
                    <a:pt x="61444" y="35219"/>
                  </a:lnTo>
                  <a:lnTo>
                    <a:pt x="53366" y="53752"/>
                  </a:lnTo>
                  <a:lnTo>
                    <a:pt x="10310" y="94089"/>
                  </a:lnTo>
                  <a:lnTo>
                    <a:pt x="25996" y="94747"/>
                  </a:lnTo>
                  <a:lnTo>
                    <a:pt x="36727" y="88251"/>
                  </a:lnTo>
                  <a:lnTo>
                    <a:pt x="83577" y="85337"/>
                  </a:lnTo>
                  <a:lnTo>
                    <a:pt x="127171" y="85285"/>
                  </a:lnTo>
                  <a:lnTo>
                    <a:pt x="142875" y="852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2687">
              <a:extLst>
                <a:ext uri="{FF2B5EF4-FFF2-40B4-BE49-F238E27FC236}">
                  <a16:creationId xmlns:a16="http://schemas.microsoft.com/office/drawing/2014/main" id="{89FB6058-312B-7552-537B-6B084900C346}"/>
                </a:ext>
              </a:extLst>
            </p:cNvPr>
            <p:cNvSpPr/>
            <p:nvPr>
              <p:custDataLst>
                <p:tags r:id="rId24"/>
              </p:custDataLst>
            </p:nvPr>
          </p:nvSpPr>
          <p:spPr>
            <a:xfrm>
              <a:off x="7639050" y="3846042"/>
              <a:ext cx="171451" cy="30634"/>
            </a:xfrm>
            <a:custGeom>
              <a:avLst/>
              <a:gdLst/>
              <a:ahLst/>
              <a:cxnLst/>
              <a:rect l="0" t="0" r="0" b="0"/>
              <a:pathLst>
                <a:path w="171451" h="30634">
                  <a:moveTo>
                    <a:pt x="0" y="30633"/>
                  </a:moveTo>
                  <a:lnTo>
                    <a:pt x="0" y="30633"/>
                  </a:lnTo>
                  <a:lnTo>
                    <a:pt x="0" y="22432"/>
                  </a:lnTo>
                  <a:lnTo>
                    <a:pt x="40097" y="20127"/>
                  </a:lnTo>
                  <a:lnTo>
                    <a:pt x="85989" y="7861"/>
                  </a:lnTo>
                  <a:lnTo>
                    <a:pt x="130563" y="0"/>
                  </a:lnTo>
                  <a:lnTo>
                    <a:pt x="171450" y="20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2688">
              <a:extLst>
                <a:ext uri="{FF2B5EF4-FFF2-40B4-BE49-F238E27FC236}">
                  <a16:creationId xmlns:a16="http://schemas.microsoft.com/office/drawing/2014/main" id="{9D1A2CA2-D699-9959-73FD-94AD38F62B42}"/>
                </a:ext>
              </a:extLst>
            </p:cNvPr>
            <p:cNvSpPr/>
            <p:nvPr>
              <p:custDataLst>
                <p:tags r:id="rId25"/>
              </p:custDataLst>
            </p:nvPr>
          </p:nvSpPr>
          <p:spPr>
            <a:xfrm>
              <a:off x="7991475" y="3981450"/>
              <a:ext cx="104776" cy="9526"/>
            </a:xfrm>
            <a:custGeom>
              <a:avLst/>
              <a:gdLst/>
              <a:ahLst/>
              <a:cxnLst/>
              <a:rect l="0" t="0" r="0" b="0"/>
              <a:pathLst>
                <a:path w="104776" h="9526">
                  <a:moveTo>
                    <a:pt x="0" y="9525"/>
                  </a:moveTo>
                  <a:lnTo>
                    <a:pt x="0" y="9525"/>
                  </a:lnTo>
                  <a:lnTo>
                    <a:pt x="5056" y="4468"/>
                  </a:lnTo>
                  <a:lnTo>
                    <a:pt x="13184" y="1986"/>
                  </a:lnTo>
                  <a:lnTo>
                    <a:pt x="55485" y="175"/>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SMARTInkShape-2689">
              <a:extLst>
                <a:ext uri="{FF2B5EF4-FFF2-40B4-BE49-F238E27FC236}">
                  <a16:creationId xmlns:a16="http://schemas.microsoft.com/office/drawing/2014/main" id="{878B2167-F360-36AC-B8BF-566FE471F10F}"/>
                </a:ext>
              </a:extLst>
            </p:cNvPr>
            <p:cNvSpPr/>
            <p:nvPr>
              <p:custDataLst>
                <p:tags r:id="rId26"/>
              </p:custDataLst>
            </p:nvPr>
          </p:nvSpPr>
          <p:spPr>
            <a:xfrm>
              <a:off x="8001000" y="4033883"/>
              <a:ext cx="142876" cy="4718"/>
            </a:xfrm>
            <a:custGeom>
              <a:avLst/>
              <a:gdLst/>
              <a:ahLst/>
              <a:cxnLst/>
              <a:rect l="0" t="0" r="0" b="0"/>
              <a:pathLst>
                <a:path w="142876" h="4718">
                  <a:moveTo>
                    <a:pt x="0" y="4717"/>
                  </a:moveTo>
                  <a:lnTo>
                    <a:pt x="0" y="4717"/>
                  </a:lnTo>
                  <a:lnTo>
                    <a:pt x="43849" y="4717"/>
                  </a:lnTo>
                  <a:lnTo>
                    <a:pt x="86482" y="0"/>
                  </a:lnTo>
                  <a:lnTo>
                    <a:pt x="142875" y="47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9" name="SMARTInkShape-Group514">
            <a:extLst>
              <a:ext uri="{FF2B5EF4-FFF2-40B4-BE49-F238E27FC236}">
                <a16:creationId xmlns:a16="http://schemas.microsoft.com/office/drawing/2014/main" id="{49DF67C4-C4C6-183B-D1C9-29631F777012}"/>
              </a:ext>
            </a:extLst>
          </p:cNvPr>
          <p:cNvGrpSpPr/>
          <p:nvPr/>
        </p:nvGrpSpPr>
        <p:grpSpPr>
          <a:xfrm>
            <a:off x="8210550" y="3924300"/>
            <a:ext cx="712482" cy="180976"/>
            <a:chOff x="8210550" y="3924300"/>
            <a:chExt cx="712482" cy="180976"/>
          </a:xfrm>
        </p:grpSpPr>
        <p:sp>
          <p:nvSpPr>
            <p:cNvPr id="233" name="SMARTInkShape-2690">
              <a:extLst>
                <a:ext uri="{FF2B5EF4-FFF2-40B4-BE49-F238E27FC236}">
                  <a16:creationId xmlns:a16="http://schemas.microsoft.com/office/drawing/2014/main" id="{2FF253E9-AB74-4F8F-BA42-84A6F732EDE9}"/>
                </a:ext>
              </a:extLst>
            </p:cNvPr>
            <p:cNvSpPr/>
            <p:nvPr>
              <p:custDataLst>
                <p:tags r:id="rId16"/>
              </p:custDataLst>
            </p:nvPr>
          </p:nvSpPr>
          <p:spPr>
            <a:xfrm>
              <a:off x="8839650" y="3924417"/>
              <a:ext cx="83382" cy="180859"/>
            </a:xfrm>
            <a:custGeom>
              <a:avLst/>
              <a:gdLst/>
              <a:ahLst/>
              <a:cxnLst/>
              <a:rect l="0" t="0" r="0" b="0"/>
              <a:pathLst>
                <a:path w="83382" h="180859">
                  <a:moveTo>
                    <a:pt x="56700" y="37983"/>
                  </a:moveTo>
                  <a:lnTo>
                    <a:pt x="56700" y="37983"/>
                  </a:lnTo>
                  <a:lnTo>
                    <a:pt x="66110" y="28575"/>
                  </a:lnTo>
                  <a:lnTo>
                    <a:pt x="66222" y="11127"/>
                  </a:lnTo>
                  <a:lnTo>
                    <a:pt x="65165" y="10554"/>
                  </a:lnTo>
                  <a:lnTo>
                    <a:pt x="58023" y="9559"/>
                  </a:lnTo>
                  <a:lnTo>
                    <a:pt x="57288" y="6653"/>
                  </a:lnTo>
                  <a:lnTo>
                    <a:pt x="57091" y="4396"/>
                  </a:lnTo>
                  <a:lnTo>
                    <a:pt x="55902" y="2892"/>
                  </a:lnTo>
                  <a:lnTo>
                    <a:pt x="48534" y="279"/>
                  </a:lnTo>
                  <a:lnTo>
                    <a:pt x="42522" y="0"/>
                  </a:lnTo>
                  <a:lnTo>
                    <a:pt x="28981" y="4974"/>
                  </a:lnTo>
                  <a:lnTo>
                    <a:pt x="11310" y="17220"/>
                  </a:lnTo>
                  <a:lnTo>
                    <a:pt x="2971" y="32745"/>
                  </a:lnTo>
                  <a:lnTo>
                    <a:pt x="226" y="49923"/>
                  </a:lnTo>
                  <a:lnTo>
                    <a:pt x="0" y="55468"/>
                  </a:lnTo>
                  <a:lnTo>
                    <a:pt x="2573" y="64451"/>
                  </a:lnTo>
                  <a:lnTo>
                    <a:pt x="7791" y="73785"/>
                  </a:lnTo>
                  <a:lnTo>
                    <a:pt x="14150" y="72240"/>
                  </a:lnTo>
                  <a:lnTo>
                    <a:pt x="44798" y="56695"/>
                  </a:lnTo>
                  <a:lnTo>
                    <a:pt x="72483" y="32678"/>
                  </a:lnTo>
                  <a:lnTo>
                    <a:pt x="83381" y="29014"/>
                  </a:lnTo>
                  <a:lnTo>
                    <a:pt x="82953" y="28828"/>
                  </a:lnTo>
                  <a:lnTo>
                    <a:pt x="79659" y="28623"/>
                  </a:lnTo>
                  <a:lnTo>
                    <a:pt x="78355" y="30684"/>
                  </a:lnTo>
                  <a:lnTo>
                    <a:pt x="70793" y="78299"/>
                  </a:lnTo>
                  <a:lnTo>
                    <a:pt x="65434" y="124545"/>
                  </a:lnTo>
                  <a:lnTo>
                    <a:pt x="57304" y="168374"/>
                  </a:lnTo>
                  <a:lnTo>
                    <a:pt x="56700" y="1808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2691">
              <a:extLst>
                <a:ext uri="{FF2B5EF4-FFF2-40B4-BE49-F238E27FC236}">
                  <a16:creationId xmlns:a16="http://schemas.microsoft.com/office/drawing/2014/main" id="{3E2B1672-745F-396A-E45A-703B5A17DCBF}"/>
                </a:ext>
              </a:extLst>
            </p:cNvPr>
            <p:cNvSpPr/>
            <p:nvPr>
              <p:custDataLst>
                <p:tags r:id="rId17"/>
              </p:custDataLst>
            </p:nvPr>
          </p:nvSpPr>
          <p:spPr>
            <a:xfrm>
              <a:off x="8210550" y="3933825"/>
              <a:ext cx="95094" cy="161926"/>
            </a:xfrm>
            <a:custGeom>
              <a:avLst/>
              <a:gdLst/>
              <a:ahLst/>
              <a:cxnLst/>
              <a:rect l="0" t="0" r="0" b="0"/>
              <a:pathLst>
                <a:path w="95094" h="161926">
                  <a:moveTo>
                    <a:pt x="0" y="0"/>
                  </a:moveTo>
                  <a:lnTo>
                    <a:pt x="0" y="0"/>
                  </a:lnTo>
                  <a:lnTo>
                    <a:pt x="5056" y="0"/>
                  </a:lnTo>
                  <a:lnTo>
                    <a:pt x="23850" y="5488"/>
                  </a:lnTo>
                  <a:lnTo>
                    <a:pt x="68032" y="276"/>
                  </a:lnTo>
                  <a:lnTo>
                    <a:pt x="70755" y="1242"/>
                  </a:lnTo>
                  <a:lnTo>
                    <a:pt x="72570" y="2945"/>
                  </a:lnTo>
                  <a:lnTo>
                    <a:pt x="73781" y="5138"/>
                  </a:lnTo>
                  <a:lnTo>
                    <a:pt x="75646" y="6600"/>
                  </a:lnTo>
                  <a:lnTo>
                    <a:pt x="80539" y="8225"/>
                  </a:lnTo>
                  <a:lnTo>
                    <a:pt x="95093" y="9515"/>
                  </a:lnTo>
                  <a:lnTo>
                    <a:pt x="90147" y="9522"/>
                  </a:lnTo>
                  <a:lnTo>
                    <a:pt x="88674" y="11640"/>
                  </a:lnTo>
                  <a:lnTo>
                    <a:pt x="75536" y="55659"/>
                  </a:lnTo>
                  <a:lnTo>
                    <a:pt x="57092" y="99836"/>
                  </a:lnTo>
                  <a:lnTo>
                    <a:pt x="51833" y="108930"/>
                  </a:lnTo>
                  <a:lnTo>
                    <a:pt x="47813" y="120000"/>
                  </a:lnTo>
                  <a:lnTo>
                    <a:pt x="41448" y="129982"/>
                  </a:lnTo>
                  <a:lnTo>
                    <a:pt x="39091" y="139643"/>
                  </a:lnTo>
                  <a:lnTo>
                    <a:pt x="3810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2692">
              <a:extLst>
                <a:ext uri="{FF2B5EF4-FFF2-40B4-BE49-F238E27FC236}">
                  <a16:creationId xmlns:a16="http://schemas.microsoft.com/office/drawing/2014/main" id="{A836DB02-17AC-4DD0-6B68-071D61F0B7BE}"/>
                </a:ext>
              </a:extLst>
            </p:cNvPr>
            <p:cNvSpPr/>
            <p:nvPr>
              <p:custDataLst>
                <p:tags r:id="rId18"/>
              </p:custDataLst>
            </p:nvPr>
          </p:nvSpPr>
          <p:spPr>
            <a:xfrm>
              <a:off x="8374735" y="3943476"/>
              <a:ext cx="92584" cy="133225"/>
            </a:xfrm>
            <a:custGeom>
              <a:avLst/>
              <a:gdLst/>
              <a:ahLst/>
              <a:cxnLst/>
              <a:rect l="0" t="0" r="0" b="0"/>
              <a:pathLst>
                <a:path w="92584" h="133225">
                  <a:moveTo>
                    <a:pt x="35840" y="18924"/>
                  </a:moveTo>
                  <a:lnTo>
                    <a:pt x="35840" y="18924"/>
                  </a:lnTo>
                  <a:lnTo>
                    <a:pt x="35840" y="13867"/>
                  </a:lnTo>
                  <a:lnTo>
                    <a:pt x="36898" y="12378"/>
                  </a:lnTo>
                  <a:lnTo>
                    <a:pt x="38663" y="11385"/>
                  </a:lnTo>
                  <a:lnTo>
                    <a:pt x="40896" y="10723"/>
                  </a:lnTo>
                  <a:lnTo>
                    <a:pt x="42386" y="9223"/>
                  </a:lnTo>
                  <a:lnTo>
                    <a:pt x="45330" y="0"/>
                  </a:lnTo>
                  <a:lnTo>
                    <a:pt x="9177" y="38885"/>
                  </a:lnTo>
                  <a:lnTo>
                    <a:pt x="1130" y="54472"/>
                  </a:lnTo>
                  <a:lnTo>
                    <a:pt x="0" y="58498"/>
                  </a:lnTo>
                  <a:lnTo>
                    <a:pt x="1568" y="68615"/>
                  </a:lnTo>
                  <a:lnTo>
                    <a:pt x="6139" y="82244"/>
                  </a:lnTo>
                  <a:lnTo>
                    <a:pt x="11988" y="89662"/>
                  </a:lnTo>
                  <a:lnTo>
                    <a:pt x="17478" y="92696"/>
                  </a:lnTo>
                  <a:lnTo>
                    <a:pt x="29626" y="94645"/>
                  </a:lnTo>
                  <a:lnTo>
                    <a:pt x="56753" y="86881"/>
                  </a:lnTo>
                  <a:lnTo>
                    <a:pt x="77314" y="91035"/>
                  </a:lnTo>
                  <a:lnTo>
                    <a:pt x="86023" y="96129"/>
                  </a:lnTo>
                  <a:lnTo>
                    <a:pt x="91614" y="102966"/>
                  </a:lnTo>
                  <a:lnTo>
                    <a:pt x="92583" y="109207"/>
                  </a:lnTo>
                  <a:lnTo>
                    <a:pt x="90602" y="111921"/>
                  </a:lnTo>
                  <a:lnTo>
                    <a:pt x="66439" y="126995"/>
                  </a:lnTo>
                  <a:lnTo>
                    <a:pt x="53255" y="131378"/>
                  </a:lnTo>
                  <a:lnTo>
                    <a:pt x="16790" y="1332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2693">
              <a:extLst>
                <a:ext uri="{FF2B5EF4-FFF2-40B4-BE49-F238E27FC236}">
                  <a16:creationId xmlns:a16="http://schemas.microsoft.com/office/drawing/2014/main" id="{C05FEBBC-EE6A-F9E7-02A3-1C40C0A30CB8}"/>
                </a:ext>
              </a:extLst>
            </p:cNvPr>
            <p:cNvSpPr/>
            <p:nvPr>
              <p:custDataLst>
                <p:tags r:id="rId19"/>
              </p:custDataLst>
            </p:nvPr>
          </p:nvSpPr>
          <p:spPr>
            <a:xfrm>
              <a:off x="8686800" y="3924300"/>
              <a:ext cx="76201" cy="152316"/>
            </a:xfrm>
            <a:custGeom>
              <a:avLst/>
              <a:gdLst/>
              <a:ahLst/>
              <a:cxnLst/>
              <a:rect l="0" t="0" r="0" b="0"/>
              <a:pathLst>
                <a:path w="76201" h="152316">
                  <a:moveTo>
                    <a:pt x="76200" y="0"/>
                  </a:moveTo>
                  <a:lnTo>
                    <a:pt x="76200" y="0"/>
                  </a:lnTo>
                  <a:lnTo>
                    <a:pt x="76200" y="14465"/>
                  </a:lnTo>
                  <a:lnTo>
                    <a:pt x="75142" y="15994"/>
                  </a:lnTo>
                  <a:lnTo>
                    <a:pt x="73376" y="17013"/>
                  </a:lnTo>
                  <a:lnTo>
                    <a:pt x="67998" y="18648"/>
                  </a:lnTo>
                  <a:lnTo>
                    <a:pt x="67263" y="21694"/>
                  </a:lnTo>
                  <a:lnTo>
                    <a:pt x="67066" y="23987"/>
                  </a:lnTo>
                  <a:lnTo>
                    <a:pt x="61205" y="29358"/>
                  </a:lnTo>
                  <a:lnTo>
                    <a:pt x="40194" y="46486"/>
                  </a:lnTo>
                  <a:lnTo>
                    <a:pt x="33740" y="55233"/>
                  </a:lnTo>
                  <a:lnTo>
                    <a:pt x="27283" y="66107"/>
                  </a:lnTo>
                  <a:lnTo>
                    <a:pt x="15620" y="84319"/>
                  </a:lnTo>
                  <a:lnTo>
                    <a:pt x="10728" y="107241"/>
                  </a:lnTo>
                  <a:lnTo>
                    <a:pt x="9683" y="126489"/>
                  </a:lnTo>
                  <a:lnTo>
                    <a:pt x="14629" y="141430"/>
                  </a:lnTo>
                  <a:lnTo>
                    <a:pt x="17162" y="145087"/>
                  </a:lnTo>
                  <a:lnTo>
                    <a:pt x="22798" y="149150"/>
                  </a:lnTo>
                  <a:lnTo>
                    <a:pt x="31920" y="151437"/>
                  </a:lnTo>
                  <a:lnTo>
                    <a:pt x="50815" y="152315"/>
                  </a:lnTo>
                  <a:lnTo>
                    <a:pt x="57156" y="149540"/>
                  </a:lnTo>
                  <a:lnTo>
                    <a:pt x="60329" y="147319"/>
                  </a:lnTo>
                  <a:lnTo>
                    <a:pt x="63854" y="142028"/>
                  </a:lnTo>
                  <a:lnTo>
                    <a:pt x="66480" y="136148"/>
                  </a:lnTo>
                  <a:lnTo>
                    <a:pt x="72849" y="126888"/>
                  </a:lnTo>
                  <a:lnTo>
                    <a:pt x="75207" y="117442"/>
                  </a:lnTo>
                  <a:lnTo>
                    <a:pt x="75760" y="111111"/>
                  </a:lnTo>
                  <a:lnTo>
                    <a:pt x="73182" y="104768"/>
                  </a:lnTo>
                  <a:lnTo>
                    <a:pt x="62905" y="92074"/>
                  </a:lnTo>
                  <a:lnTo>
                    <a:pt x="48742" y="82550"/>
                  </a:lnTo>
                  <a:lnTo>
                    <a:pt x="44136" y="81492"/>
                  </a:lnTo>
                  <a:lnTo>
                    <a:pt x="40007" y="81844"/>
                  </a:lnTo>
                  <a:lnTo>
                    <a:pt x="12843" y="93699"/>
                  </a:lnTo>
                  <a:lnTo>
                    <a:pt x="0"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2694">
              <a:extLst>
                <a:ext uri="{FF2B5EF4-FFF2-40B4-BE49-F238E27FC236}">
                  <a16:creationId xmlns:a16="http://schemas.microsoft.com/office/drawing/2014/main" id="{6A19D692-1893-C5AA-D09B-16F47C597266}"/>
                </a:ext>
              </a:extLst>
            </p:cNvPr>
            <p:cNvSpPr/>
            <p:nvPr>
              <p:custDataLst>
                <p:tags r:id="rId20"/>
              </p:custDataLst>
            </p:nvPr>
          </p:nvSpPr>
          <p:spPr>
            <a:xfrm>
              <a:off x="8582025" y="40481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SMARTInkShape-2695">
              <a:extLst>
                <a:ext uri="{FF2B5EF4-FFF2-40B4-BE49-F238E27FC236}">
                  <a16:creationId xmlns:a16="http://schemas.microsoft.com/office/drawing/2014/main" id="{0048F21E-064B-08D9-3D27-26B24C575710}"/>
                </a:ext>
              </a:extLst>
            </p:cNvPr>
            <p:cNvSpPr/>
            <p:nvPr>
              <p:custDataLst>
                <p:tags r:id="rId21"/>
              </p:custDataLst>
            </p:nvPr>
          </p:nvSpPr>
          <p:spPr>
            <a:xfrm>
              <a:off x="8420100" y="3924300"/>
              <a:ext cx="104776" cy="28576"/>
            </a:xfrm>
            <a:custGeom>
              <a:avLst/>
              <a:gdLst/>
              <a:ahLst/>
              <a:cxnLst/>
              <a:rect l="0" t="0" r="0" b="0"/>
              <a:pathLst>
                <a:path w="104776" h="28576">
                  <a:moveTo>
                    <a:pt x="0" y="28575"/>
                  </a:moveTo>
                  <a:lnTo>
                    <a:pt x="0" y="28575"/>
                  </a:lnTo>
                  <a:lnTo>
                    <a:pt x="13257" y="15318"/>
                  </a:lnTo>
                  <a:lnTo>
                    <a:pt x="22120" y="12100"/>
                  </a:lnTo>
                  <a:lnTo>
                    <a:pt x="39009" y="7466"/>
                  </a:lnTo>
                  <a:lnTo>
                    <a:pt x="58624" y="1475"/>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40" name="SMARTInkShape-2696">
            <a:extLst>
              <a:ext uri="{FF2B5EF4-FFF2-40B4-BE49-F238E27FC236}">
                <a16:creationId xmlns:a16="http://schemas.microsoft.com/office/drawing/2014/main" id="{6BE6359C-0470-E708-1701-89C6187E9231}"/>
              </a:ext>
            </a:extLst>
          </p:cNvPr>
          <p:cNvSpPr/>
          <p:nvPr>
            <p:custDataLst>
              <p:tags r:id="rId4"/>
            </p:custDataLst>
          </p:nvPr>
        </p:nvSpPr>
        <p:spPr>
          <a:xfrm>
            <a:off x="96523" y="1086686"/>
            <a:ext cx="550321" cy="578267"/>
          </a:xfrm>
          <a:custGeom>
            <a:avLst/>
            <a:gdLst/>
            <a:ahLst/>
            <a:cxnLst/>
            <a:rect l="0" t="0" r="0" b="0"/>
            <a:pathLst>
              <a:path w="550321" h="578267">
                <a:moveTo>
                  <a:pt x="303527" y="65839"/>
                </a:moveTo>
                <a:lnTo>
                  <a:pt x="303527" y="65839"/>
                </a:lnTo>
                <a:lnTo>
                  <a:pt x="289338" y="51650"/>
                </a:lnTo>
                <a:lnTo>
                  <a:pt x="286637" y="46127"/>
                </a:lnTo>
                <a:lnTo>
                  <a:pt x="285917" y="43173"/>
                </a:lnTo>
                <a:lnTo>
                  <a:pt x="279847" y="33958"/>
                </a:lnTo>
                <a:lnTo>
                  <a:pt x="248867" y="15028"/>
                </a:lnTo>
                <a:lnTo>
                  <a:pt x="215354" y="3395"/>
                </a:lnTo>
                <a:lnTo>
                  <a:pt x="171889" y="0"/>
                </a:lnTo>
                <a:lnTo>
                  <a:pt x="151888" y="1652"/>
                </a:lnTo>
                <a:lnTo>
                  <a:pt x="132415" y="9442"/>
                </a:lnTo>
                <a:lnTo>
                  <a:pt x="87319" y="45320"/>
                </a:lnTo>
                <a:lnTo>
                  <a:pt x="59618" y="71899"/>
                </a:lnTo>
                <a:lnTo>
                  <a:pt x="52248" y="87582"/>
                </a:lnTo>
                <a:lnTo>
                  <a:pt x="46856" y="105136"/>
                </a:lnTo>
                <a:lnTo>
                  <a:pt x="25239" y="146665"/>
                </a:lnTo>
                <a:lnTo>
                  <a:pt x="11647" y="190774"/>
                </a:lnTo>
                <a:lnTo>
                  <a:pt x="3025" y="238323"/>
                </a:lnTo>
                <a:lnTo>
                  <a:pt x="0" y="279106"/>
                </a:lnTo>
                <a:lnTo>
                  <a:pt x="1801" y="324689"/>
                </a:lnTo>
                <a:lnTo>
                  <a:pt x="6978" y="369088"/>
                </a:lnTo>
                <a:lnTo>
                  <a:pt x="12931" y="398754"/>
                </a:lnTo>
                <a:lnTo>
                  <a:pt x="31510" y="437766"/>
                </a:lnTo>
                <a:lnTo>
                  <a:pt x="57124" y="477782"/>
                </a:lnTo>
                <a:lnTo>
                  <a:pt x="86619" y="512963"/>
                </a:lnTo>
                <a:lnTo>
                  <a:pt x="126697" y="544854"/>
                </a:lnTo>
                <a:lnTo>
                  <a:pt x="170723" y="563842"/>
                </a:lnTo>
                <a:lnTo>
                  <a:pt x="209027" y="573699"/>
                </a:lnTo>
                <a:lnTo>
                  <a:pt x="253890" y="578266"/>
                </a:lnTo>
                <a:lnTo>
                  <a:pt x="300190" y="573263"/>
                </a:lnTo>
                <a:lnTo>
                  <a:pt x="324881" y="569317"/>
                </a:lnTo>
                <a:lnTo>
                  <a:pt x="363954" y="550094"/>
                </a:lnTo>
                <a:lnTo>
                  <a:pt x="407068" y="525914"/>
                </a:lnTo>
                <a:lnTo>
                  <a:pt x="448225" y="497247"/>
                </a:lnTo>
                <a:lnTo>
                  <a:pt x="464146" y="488292"/>
                </a:lnTo>
                <a:lnTo>
                  <a:pt x="497784" y="446380"/>
                </a:lnTo>
                <a:lnTo>
                  <a:pt x="519895" y="415978"/>
                </a:lnTo>
                <a:lnTo>
                  <a:pt x="538121" y="370338"/>
                </a:lnTo>
                <a:lnTo>
                  <a:pt x="546838" y="338800"/>
                </a:lnTo>
                <a:lnTo>
                  <a:pt x="549249" y="307805"/>
                </a:lnTo>
                <a:lnTo>
                  <a:pt x="550320" y="272863"/>
                </a:lnTo>
                <a:lnTo>
                  <a:pt x="548101" y="228779"/>
                </a:lnTo>
                <a:lnTo>
                  <a:pt x="534897" y="181331"/>
                </a:lnTo>
                <a:lnTo>
                  <a:pt x="516877" y="146782"/>
                </a:lnTo>
                <a:lnTo>
                  <a:pt x="481828" y="103701"/>
                </a:lnTo>
                <a:lnTo>
                  <a:pt x="439530" y="77462"/>
                </a:lnTo>
                <a:lnTo>
                  <a:pt x="397185" y="53985"/>
                </a:lnTo>
                <a:lnTo>
                  <a:pt x="355149" y="41630"/>
                </a:lnTo>
                <a:lnTo>
                  <a:pt x="309180" y="32325"/>
                </a:lnTo>
                <a:lnTo>
                  <a:pt x="246377" y="277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2697">
            <a:extLst>
              <a:ext uri="{FF2B5EF4-FFF2-40B4-BE49-F238E27FC236}">
                <a16:creationId xmlns:a16="http://schemas.microsoft.com/office/drawing/2014/main" id="{3982F2C7-47FE-BB8D-2D97-0757B780A47B}"/>
              </a:ext>
            </a:extLst>
          </p:cNvPr>
          <p:cNvSpPr/>
          <p:nvPr>
            <p:custDataLst>
              <p:tags r:id="rId5"/>
            </p:custDataLst>
          </p:nvPr>
        </p:nvSpPr>
        <p:spPr>
          <a:xfrm>
            <a:off x="67233" y="2611971"/>
            <a:ext cx="483164" cy="566680"/>
          </a:xfrm>
          <a:custGeom>
            <a:avLst/>
            <a:gdLst/>
            <a:ahLst/>
            <a:cxnLst/>
            <a:rect l="0" t="0" r="0" b="0"/>
            <a:pathLst>
              <a:path w="483164" h="566680">
                <a:moveTo>
                  <a:pt x="180417" y="74079"/>
                </a:moveTo>
                <a:lnTo>
                  <a:pt x="180417" y="74079"/>
                </a:lnTo>
                <a:lnTo>
                  <a:pt x="199715" y="51959"/>
                </a:lnTo>
                <a:lnTo>
                  <a:pt x="206243" y="37891"/>
                </a:lnTo>
                <a:lnTo>
                  <a:pt x="208449" y="28713"/>
                </a:lnTo>
                <a:lnTo>
                  <a:pt x="198718" y="22067"/>
                </a:lnTo>
                <a:lnTo>
                  <a:pt x="187486" y="18451"/>
                </a:lnTo>
                <a:lnTo>
                  <a:pt x="172399" y="17380"/>
                </a:lnTo>
                <a:lnTo>
                  <a:pt x="160625" y="22774"/>
                </a:lnTo>
                <a:lnTo>
                  <a:pt x="120018" y="58577"/>
                </a:lnTo>
                <a:lnTo>
                  <a:pt x="85584" y="102492"/>
                </a:lnTo>
                <a:lnTo>
                  <a:pt x="65065" y="143646"/>
                </a:lnTo>
                <a:lnTo>
                  <a:pt x="48113" y="187069"/>
                </a:lnTo>
                <a:lnTo>
                  <a:pt x="31330" y="229286"/>
                </a:lnTo>
                <a:lnTo>
                  <a:pt x="15335" y="274474"/>
                </a:lnTo>
                <a:lnTo>
                  <a:pt x="3679" y="315452"/>
                </a:lnTo>
                <a:lnTo>
                  <a:pt x="697" y="362555"/>
                </a:lnTo>
                <a:lnTo>
                  <a:pt x="0" y="394555"/>
                </a:lnTo>
                <a:lnTo>
                  <a:pt x="8157" y="426415"/>
                </a:lnTo>
                <a:lnTo>
                  <a:pt x="23424" y="456098"/>
                </a:lnTo>
                <a:lnTo>
                  <a:pt x="62074" y="498201"/>
                </a:lnTo>
                <a:lnTo>
                  <a:pt x="80195" y="513403"/>
                </a:lnTo>
                <a:lnTo>
                  <a:pt x="119089" y="533861"/>
                </a:lnTo>
                <a:lnTo>
                  <a:pt x="157895" y="552270"/>
                </a:lnTo>
                <a:lnTo>
                  <a:pt x="196204" y="563839"/>
                </a:lnTo>
                <a:lnTo>
                  <a:pt x="232249" y="566679"/>
                </a:lnTo>
                <a:lnTo>
                  <a:pt x="272931" y="558694"/>
                </a:lnTo>
                <a:lnTo>
                  <a:pt x="312956" y="547163"/>
                </a:lnTo>
                <a:lnTo>
                  <a:pt x="345982" y="530340"/>
                </a:lnTo>
                <a:lnTo>
                  <a:pt x="386218" y="500637"/>
                </a:lnTo>
                <a:lnTo>
                  <a:pt x="419722" y="463137"/>
                </a:lnTo>
                <a:lnTo>
                  <a:pt x="446723" y="416062"/>
                </a:lnTo>
                <a:lnTo>
                  <a:pt x="467383" y="376111"/>
                </a:lnTo>
                <a:lnTo>
                  <a:pt x="478286" y="339371"/>
                </a:lnTo>
                <a:lnTo>
                  <a:pt x="483163" y="294971"/>
                </a:lnTo>
                <a:lnTo>
                  <a:pt x="479552" y="253358"/>
                </a:lnTo>
                <a:lnTo>
                  <a:pt x="471779" y="214217"/>
                </a:lnTo>
                <a:lnTo>
                  <a:pt x="458613" y="169612"/>
                </a:lnTo>
                <a:lnTo>
                  <a:pt x="439549" y="123955"/>
                </a:lnTo>
                <a:lnTo>
                  <a:pt x="425825" y="96618"/>
                </a:lnTo>
                <a:lnTo>
                  <a:pt x="397168" y="58305"/>
                </a:lnTo>
                <a:lnTo>
                  <a:pt x="361991" y="26239"/>
                </a:lnTo>
                <a:lnTo>
                  <a:pt x="321907" y="5037"/>
                </a:lnTo>
                <a:lnTo>
                  <a:pt x="289250" y="0"/>
                </a:lnTo>
                <a:lnTo>
                  <a:pt x="243464" y="4844"/>
                </a:lnTo>
                <a:lnTo>
                  <a:pt x="230310" y="6266"/>
                </a:lnTo>
                <a:lnTo>
                  <a:pt x="226379" y="7704"/>
                </a:lnTo>
                <a:lnTo>
                  <a:pt x="223758" y="9721"/>
                </a:lnTo>
                <a:lnTo>
                  <a:pt x="218517" y="169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47" name="SMARTInkShape-Group517">
            <a:extLst>
              <a:ext uri="{FF2B5EF4-FFF2-40B4-BE49-F238E27FC236}">
                <a16:creationId xmlns:a16="http://schemas.microsoft.com/office/drawing/2014/main" id="{5514401A-800B-86FC-7037-0E9277058CE4}"/>
              </a:ext>
            </a:extLst>
          </p:cNvPr>
          <p:cNvGrpSpPr/>
          <p:nvPr/>
        </p:nvGrpSpPr>
        <p:grpSpPr>
          <a:xfrm>
            <a:off x="327266" y="381000"/>
            <a:ext cx="844310" cy="266701"/>
            <a:chOff x="327266" y="381000"/>
            <a:chExt cx="844310" cy="266701"/>
          </a:xfrm>
        </p:grpSpPr>
        <p:sp>
          <p:nvSpPr>
            <p:cNvPr id="242" name="SMARTInkShape-2698">
              <a:extLst>
                <a:ext uri="{FF2B5EF4-FFF2-40B4-BE49-F238E27FC236}">
                  <a16:creationId xmlns:a16="http://schemas.microsoft.com/office/drawing/2014/main" id="{475922BD-7A96-678E-96A2-34862F4165E6}"/>
                </a:ext>
              </a:extLst>
            </p:cNvPr>
            <p:cNvSpPr/>
            <p:nvPr>
              <p:custDataLst>
                <p:tags r:id="rId11"/>
              </p:custDataLst>
            </p:nvPr>
          </p:nvSpPr>
          <p:spPr>
            <a:xfrm>
              <a:off x="327266" y="390651"/>
              <a:ext cx="6110" cy="247525"/>
            </a:xfrm>
            <a:custGeom>
              <a:avLst/>
              <a:gdLst/>
              <a:ahLst/>
              <a:cxnLst/>
              <a:rect l="0" t="0" r="0" b="0"/>
              <a:pathLst>
                <a:path w="6110" h="247525">
                  <a:moveTo>
                    <a:pt x="6109" y="18924"/>
                  </a:moveTo>
                  <a:lnTo>
                    <a:pt x="6109" y="18924"/>
                  </a:lnTo>
                  <a:lnTo>
                    <a:pt x="6109" y="0"/>
                  </a:lnTo>
                  <a:lnTo>
                    <a:pt x="6109" y="44714"/>
                  </a:lnTo>
                  <a:lnTo>
                    <a:pt x="6109" y="85362"/>
                  </a:lnTo>
                  <a:lnTo>
                    <a:pt x="621" y="132354"/>
                  </a:lnTo>
                  <a:lnTo>
                    <a:pt x="1889" y="178482"/>
                  </a:lnTo>
                  <a:lnTo>
                    <a:pt x="0" y="198847"/>
                  </a:lnTo>
                  <a:lnTo>
                    <a:pt x="6109" y="2475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3" name="SMARTInkShape-2699">
              <a:extLst>
                <a:ext uri="{FF2B5EF4-FFF2-40B4-BE49-F238E27FC236}">
                  <a16:creationId xmlns:a16="http://schemas.microsoft.com/office/drawing/2014/main" id="{ABADC2EF-97F9-77F6-BF3B-27ABB2F651FA}"/>
                </a:ext>
              </a:extLst>
            </p:cNvPr>
            <p:cNvSpPr/>
            <p:nvPr>
              <p:custDataLst>
                <p:tags r:id="rId12"/>
              </p:custDataLst>
            </p:nvPr>
          </p:nvSpPr>
          <p:spPr>
            <a:xfrm>
              <a:off x="409575" y="466725"/>
              <a:ext cx="133351" cy="28576"/>
            </a:xfrm>
            <a:custGeom>
              <a:avLst/>
              <a:gdLst/>
              <a:ahLst/>
              <a:cxnLst/>
              <a:rect l="0" t="0" r="0" b="0"/>
              <a:pathLst>
                <a:path w="133351" h="28576">
                  <a:moveTo>
                    <a:pt x="0" y="28575"/>
                  </a:moveTo>
                  <a:lnTo>
                    <a:pt x="0" y="28575"/>
                  </a:lnTo>
                  <a:lnTo>
                    <a:pt x="0" y="23519"/>
                  </a:lnTo>
                  <a:lnTo>
                    <a:pt x="1058" y="22029"/>
                  </a:lnTo>
                  <a:lnTo>
                    <a:pt x="2822" y="21036"/>
                  </a:lnTo>
                  <a:lnTo>
                    <a:pt x="47946" y="7343"/>
                  </a:lnTo>
                  <a:lnTo>
                    <a:pt x="61526" y="3263"/>
                  </a:lnTo>
                  <a:lnTo>
                    <a:pt x="105351" y="430"/>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SMARTInkShape-2700">
              <a:extLst>
                <a:ext uri="{FF2B5EF4-FFF2-40B4-BE49-F238E27FC236}">
                  <a16:creationId xmlns:a16="http://schemas.microsoft.com/office/drawing/2014/main" id="{727B5CB7-641E-9569-C0F7-78157FAC2DE7}"/>
                </a:ext>
              </a:extLst>
            </p:cNvPr>
            <p:cNvSpPr/>
            <p:nvPr>
              <p:custDataLst>
                <p:tags r:id="rId13"/>
              </p:custDataLst>
            </p:nvPr>
          </p:nvSpPr>
          <p:spPr>
            <a:xfrm>
              <a:off x="705119" y="381000"/>
              <a:ext cx="218807" cy="266701"/>
            </a:xfrm>
            <a:custGeom>
              <a:avLst/>
              <a:gdLst/>
              <a:ahLst/>
              <a:cxnLst/>
              <a:rect l="0" t="0" r="0" b="0"/>
              <a:pathLst>
                <a:path w="218807" h="266701">
                  <a:moveTo>
                    <a:pt x="180706" y="0"/>
                  </a:moveTo>
                  <a:lnTo>
                    <a:pt x="180706" y="0"/>
                  </a:lnTo>
                  <a:lnTo>
                    <a:pt x="173102" y="8663"/>
                  </a:lnTo>
                  <a:lnTo>
                    <a:pt x="144519" y="52663"/>
                  </a:lnTo>
                  <a:lnTo>
                    <a:pt x="116185" y="93706"/>
                  </a:lnTo>
                  <a:lnTo>
                    <a:pt x="83731" y="139610"/>
                  </a:lnTo>
                  <a:lnTo>
                    <a:pt x="50101" y="182849"/>
                  </a:lnTo>
                  <a:lnTo>
                    <a:pt x="26104" y="209724"/>
                  </a:lnTo>
                  <a:lnTo>
                    <a:pt x="17450" y="214919"/>
                  </a:lnTo>
                  <a:lnTo>
                    <a:pt x="13660" y="214188"/>
                  </a:lnTo>
                  <a:lnTo>
                    <a:pt x="6627" y="207731"/>
                  </a:lnTo>
                  <a:lnTo>
                    <a:pt x="2796" y="197805"/>
                  </a:lnTo>
                  <a:lnTo>
                    <a:pt x="0" y="154191"/>
                  </a:lnTo>
                  <a:lnTo>
                    <a:pt x="2633" y="131058"/>
                  </a:lnTo>
                  <a:lnTo>
                    <a:pt x="11114" y="90592"/>
                  </a:lnTo>
                  <a:lnTo>
                    <a:pt x="19254" y="78716"/>
                  </a:lnTo>
                  <a:lnTo>
                    <a:pt x="27105" y="72026"/>
                  </a:lnTo>
                  <a:lnTo>
                    <a:pt x="34122" y="69053"/>
                  </a:lnTo>
                  <a:lnTo>
                    <a:pt x="40769" y="67732"/>
                  </a:lnTo>
                  <a:lnTo>
                    <a:pt x="44023" y="69496"/>
                  </a:lnTo>
                  <a:lnTo>
                    <a:pt x="90037" y="116655"/>
                  </a:lnTo>
                  <a:lnTo>
                    <a:pt x="117137" y="159152"/>
                  </a:lnTo>
                  <a:lnTo>
                    <a:pt x="145328" y="198092"/>
                  </a:lnTo>
                  <a:lnTo>
                    <a:pt x="151224" y="211866"/>
                  </a:lnTo>
                  <a:lnTo>
                    <a:pt x="178248" y="244362"/>
                  </a:lnTo>
                  <a:lnTo>
                    <a:pt x="218806"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2701">
              <a:extLst>
                <a:ext uri="{FF2B5EF4-FFF2-40B4-BE49-F238E27FC236}">
                  <a16:creationId xmlns:a16="http://schemas.microsoft.com/office/drawing/2014/main" id="{D28EAE5A-CE47-954E-FF9C-F902147A8DC7}"/>
                </a:ext>
              </a:extLst>
            </p:cNvPr>
            <p:cNvSpPr/>
            <p:nvPr>
              <p:custDataLst>
                <p:tags r:id="rId14"/>
              </p:custDataLst>
            </p:nvPr>
          </p:nvSpPr>
          <p:spPr>
            <a:xfrm>
              <a:off x="1028700" y="466725"/>
              <a:ext cx="114301" cy="9526"/>
            </a:xfrm>
            <a:custGeom>
              <a:avLst/>
              <a:gdLst/>
              <a:ahLst/>
              <a:cxnLst/>
              <a:rect l="0" t="0" r="0" b="0"/>
              <a:pathLst>
                <a:path w="114301" h="9526">
                  <a:moveTo>
                    <a:pt x="0" y="9525"/>
                  </a:moveTo>
                  <a:lnTo>
                    <a:pt x="0" y="9525"/>
                  </a:lnTo>
                  <a:lnTo>
                    <a:pt x="41636" y="9525"/>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6" name="SMARTInkShape-2702">
              <a:extLst>
                <a:ext uri="{FF2B5EF4-FFF2-40B4-BE49-F238E27FC236}">
                  <a16:creationId xmlns:a16="http://schemas.microsoft.com/office/drawing/2014/main" id="{27221AD9-AC68-4287-1B6A-2BCEEE83A536}"/>
                </a:ext>
              </a:extLst>
            </p:cNvPr>
            <p:cNvSpPr/>
            <p:nvPr>
              <p:custDataLst>
                <p:tags r:id="rId15"/>
              </p:custDataLst>
            </p:nvPr>
          </p:nvSpPr>
          <p:spPr>
            <a:xfrm>
              <a:off x="1076325" y="523875"/>
              <a:ext cx="95251" cy="36777"/>
            </a:xfrm>
            <a:custGeom>
              <a:avLst/>
              <a:gdLst/>
              <a:ahLst/>
              <a:cxnLst/>
              <a:rect l="0" t="0" r="0" b="0"/>
              <a:pathLst>
                <a:path w="95251" h="36777">
                  <a:moveTo>
                    <a:pt x="0" y="28575"/>
                  </a:moveTo>
                  <a:lnTo>
                    <a:pt x="0" y="28575"/>
                  </a:lnTo>
                  <a:lnTo>
                    <a:pt x="0" y="33631"/>
                  </a:lnTo>
                  <a:lnTo>
                    <a:pt x="1058" y="35121"/>
                  </a:lnTo>
                  <a:lnTo>
                    <a:pt x="2822" y="36114"/>
                  </a:lnTo>
                  <a:lnTo>
                    <a:pt x="5057" y="36776"/>
                  </a:lnTo>
                  <a:lnTo>
                    <a:pt x="7604" y="36159"/>
                  </a:lnTo>
                  <a:lnTo>
                    <a:pt x="54359" y="12567"/>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3" name="SMARTInkShape-Group518">
            <a:extLst>
              <a:ext uri="{FF2B5EF4-FFF2-40B4-BE49-F238E27FC236}">
                <a16:creationId xmlns:a16="http://schemas.microsoft.com/office/drawing/2014/main" id="{6BC0A18D-BCD4-E502-D494-ECEB58FFC880}"/>
              </a:ext>
            </a:extLst>
          </p:cNvPr>
          <p:cNvGrpSpPr/>
          <p:nvPr/>
        </p:nvGrpSpPr>
        <p:grpSpPr>
          <a:xfrm>
            <a:off x="1410532" y="238125"/>
            <a:ext cx="684969" cy="352426"/>
            <a:chOff x="1410532" y="238125"/>
            <a:chExt cx="684969" cy="352426"/>
          </a:xfrm>
        </p:grpSpPr>
        <p:sp>
          <p:nvSpPr>
            <p:cNvPr id="248" name="SMARTInkShape-2703">
              <a:extLst>
                <a:ext uri="{FF2B5EF4-FFF2-40B4-BE49-F238E27FC236}">
                  <a16:creationId xmlns:a16="http://schemas.microsoft.com/office/drawing/2014/main" id="{7A0011A8-C8DD-C296-EC6D-66BB55C42BCE}"/>
                </a:ext>
              </a:extLst>
            </p:cNvPr>
            <p:cNvSpPr/>
            <p:nvPr>
              <p:custDataLst>
                <p:tags r:id="rId6"/>
              </p:custDataLst>
            </p:nvPr>
          </p:nvSpPr>
          <p:spPr>
            <a:xfrm>
              <a:off x="1714669" y="352470"/>
              <a:ext cx="133172" cy="190456"/>
            </a:xfrm>
            <a:custGeom>
              <a:avLst/>
              <a:gdLst/>
              <a:ahLst/>
              <a:cxnLst/>
              <a:rect l="0" t="0" r="0" b="0"/>
              <a:pathLst>
                <a:path w="133172" h="190456">
                  <a:moveTo>
                    <a:pt x="123656" y="38055"/>
                  </a:moveTo>
                  <a:lnTo>
                    <a:pt x="123656" y="38055"/>
                  </a:lnTo>
                  <a:lnTo>
                    <a:pt x="133065" y="38055"/>
                  </a:lnTo>
                  <a:lnTo>
                    <a:pt x="133171" y="29854"/>
                  </a:lnTo>
                  <a:lnTo>
                    <a:pt x="132116" y="29413"/>
                  </a:lnTo>
                  <a:lnTo>
                    <a:pt x="128121" y="28922"/>
                  </a:lnTo>
                  <a:lnTo>
                    <a:pt x="122819" y="25882"/>
                  </a:lnTo>
                  <a:lnTo>
                    <a:pt x="115847" y="20363"/>
                  </a:lnTo>
                  <a:lnTo>
                    <a:pt x="101378" y="18215"/>
                  </a:lnTo>
                  <a:lnTo>
                    <a:pt x="99279" y="16362"/>
                  </a:lnTo>
                  <a:lnTo>
                    <a:pt x="97880" y="14068"/>
                  </a:lnTo>
                  <a:lnTo>
                    <a:pt x="85797" y="5783"/>
                  </a:lnTo>
                  <a:lnTo>
                    <a:pt x="73868" y="1682"/>
                  </a:lnTo>
                  <a:lnTo>
                    <a:pt x="26974" y="0"/>
                  </a:lnTo>
                  <a:lnTo>
                    <a:pt x="19655" y="2797"/>
                  </a:lnTo>
                  <a:lnTo>
                    <a:pt x="16222" y="5025"/>
                  </a:lnTo>
                  <a:lnTo>
                    <a:pt x="6334" y="18273"/>
                  </a:lnTo>
                  <a:lnTo>
                    <a:pt x="1758" y="30547"/>
                  </a:lnTo>
                  <a:lnTo>
                    <a:pt x="0" y="50653"/>
                  </a:lnTo>
                  <a:lnTo>
                    <a:pt x="11597" y="92627"/>
                  </a:lnTo>
                  <a:lnTo>
                    <a:pt x="15643" y="100409"/>
                  </a:lnTo>
                  <a:lnTo>
                    <a:pt x="18980" y="110740"/>
                  </a:lnTo>
                  <a:lnTo>
                    <a:pt x="23511" y="117279"/>
                  </a:lnTo>
                  <a:lnTo>
                    <a:pt x="26201" y="118388"/>
                  </a:lnTo>
                  <a:lnTo>
                    <a:pt x="29053" y="118068"/>
                  </a:lnTo>
                  <a:lnTo>
                    <a:pt x="35044" y="114892"/>
                  </a:lnTo>
                  <a:lnTo>
                    <a:pt x="54889" y="99216"/>
                  </a:lnTo>
                  <a:lnTo>
                    <a:pt x="65224" y="96987"/>
                  </a:lnTo>
                  <a:lnTo>
                    <a:pt x="69885" y="94277"/>
                  </a:lnTo>
                  <a:lnTo>
                    <a:pt x="81500" y="80348"/>
                  </a:lnTo>
                  <a:lnTo>
                    <a:pt x="100296" y="45274"/>
                  </a:lnTo>
                  <a:lnTo>
                    <a:pt x="104038" y="30944"/>
                  </a:lnTo>
                  <a:lnTo>
                    <a:pt x="104228" y="31198"/>
                  </a:lnTo>
                  <a:lnTo>
                    <a:pt x="104591" y="77498"/>
                  </a:lnTo>
                  <a:lnTo>
                    <a:pt x="104602" y="115241"/>
                  </a:lnTo>
                  <a:lnTo>
                    <a:pt x="104605" y="159135"/>
                  </a:lnTo>
                  <a:lnTo>
                    <a:pt x="104606" y="185912"/>
                  </a:lnTo>
                  <a:lnTo>
                    <a:pt x="105664" y="187427"/>
                  </a:lnTo>
                  <a:lnTo>
                    <a:pt x="107428" y="188436"/>
                  </a:lnTo>
                  <a:lnTo>
                    <a:pt x="114131" y="1904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2704">
              <a:extLst>
                <a:ext uri="{FF2B5EF4-FFF2-40B4-BE49-F238E27FC236}">
                  <a16:creationId xmlns:a16="http://schemas.microsoft.com/office/drawing/2014/main" id="{47382449-7422-08D8-7901-25ED5DFD606A}"/>
                </a:ext>
              </a:extLst>
            </p:cNvPr>
            <p:cNvSpPr/>
            <p:nvPr>
              <p:custDataLst>
                <p:tags r:id="rId7"/>
              </p:custDataLst>
            </p:nvPr>
          </p:nvSpPr>
          <p:spPr>
            <a:xfrm>
              <a:off x="1623287" y="533400"/>
              <a:ext cx="5489" cy="19051"/>
            </a:xfrm>
            <a:custGeom>
              <a:avLst/>
              <a:gdLst/>
              <a:ahLst/>
              <a:cxnLst/>
              <a:rect l="0" t="0" r="0" b="0"/>
              <a:pathLst>
                <a:path w="5489" h="19051">
                  <a:moveTo>
                    <a:pt x="5488" y="19050"/>
                  </a:moveTo>
                  <a:lnTo>
                    <a:pt x="5488" y="19050"/>
                  </a:lnTo>
                  <a:lnTo>
                    <a:pt x="431" y="19050"/>
                  </a:lnTo>
                  <a:lnTo>
                    <a:pt x="0" y="17992"/>
                  </a:lnTo>
                  <a:lnTo>
                    <a:pt x="548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2705">
              <a:extLst>
                <a:ext uri="{FF2B5EF4-FFF2-40B4-BE49-F238E27FC236}">
                  <a16:creationId xmlns:a16="http://schemas.microsoft.com/office/drawing/2014/main" id="{D1EF2200-2FE8-1603-1D7A-6F8063E7815B}"/>
                </a:ext>
              </a:extLst>
            </p:cNvPr>
            <p:cNvSpPr/>
            <p:nvPr>
              <p:custDataLst>
                <p:tags r:id="rId8"/>
              </p:custDataLst>
            </p:nvPr>
          </p:nvSpPr>
          <p:spPr>
            <a:xfrm>
              <a:off x="1410532" y="381208"/>
              <a:ext cx="130437" cy="179917"/>
            </a:xfrm>
            <a:custGeom>
              <a:avLst/>
              <a:gdLst/>
              <a:ahLst/>
              <a:cxnLst/>
              <a:rect l="0" t="0" r="0" b="0"/>
              <a:pathLst>
                <a:path w="130437" h="179917">
                  <a:moveTo>
                    <a:pt x="65843" y="28367"/>
                  </a:moveTo>
                  <a:lnTo>
                    <a:pt x="65843" y="28367"/>
                  </a:lnTo>
                  <a:lnTo>
                    <a:pt x="65843" y="23311"/>
                  </a:lnTo>
                  <a:lnTo>
                    <a:pt x="64785" y="21821"/>
                  </a:lnTo>
                  <a:lnTo>
                    <a:pt x="63021" y="20828"/>
                  </a:lnTo>
                  <a:lnTo>
                    <a:pt x="56142" y="19104"/>
                  </a:lnTo>
                  <a:lnTo>
                    <a:pt x="51654" y="18958"/>
                  </a:lnTo>
                  <a:lnTo>
                    <a:pt x="50034" y="19978"/>
                  </a:lnTo>
                  <a:lnTo>
                    <a:pt x="48953" y="21716"/>
                  </a:lnTo>
                  <a:lnTo>
                    <a:pt x="47219" y="27053"/>
                  </a:lnTo>
                  <a:lnTo>
                    <a:pt x="44160" y="27783"/>
                  </a:lnTo>
                  <a:lnTo>
                    <a:pt x="41863" y="27978"/>
                  </a:lnTo>
                  <a:lnTo>
                    <a:pt x="36488" y="33838"/>
                  </a:lnTo>
                  <a:lnTo>
                    <a:pt x="20972" y="56586"/>
                  </a:lnTo>
                  <a:lnTo>
                    <a:pt x="17325" y="65251"/>
                  </a:lnTo>
                  <a:lnTo>
                    <a:pt x="5489" y="87979"/>
                  </a:lnTo>
                  <a:lnTo>
                    <a:pt x="0" y="128410"/>
                  </a:lnTo>
                  <a:lnTo>
                    <a:pt x="4471" y="153612"/>
                  </a:lnTo>
                  <a:lnTo>
                    <a:pt x="12499" y="171075"/>
                  </a:lnTo>
                  <a:lnTo>
                    <a:pt x="16522" y="174306"/>
                  </a:lnTo>
                  <a:lnTo>
                    <a:pt x="26636" y="177895"/>
                  </a:lnTo>
                  <a:lnTo>
                    <a:pt x="49287" y="179916"/>
                  </a:lnTo>
                  <a:lnTo>
                    <a:pt x="61307" y="177567"/>
                  </a:lnTo>
                  <a:lnTo>
                    <a:pt x="71235" y="174053"/>
                  </a:lnTo>
                  <a:lnTo>
                    <a:pt x="82703" y="172491"/>
                  </a:lnTo>
                  <a:lnTo>
                    <a:pt x="94856" y="166153"/>
                  </a:lnTo>
                  <a:lnTo>
                    <a:pt x="106254" y="156280"/>
                  </a:lnTo>
                  <a:lnTo>
                    <a:pt x="114848" y="144837"/>
                  </a:lnTo>
                  <a:lnTo>
                    <a:pt x="119373" y="132695"/>
                  </a:lnTo>
                  <a:lnTo>
                    <a:pt x="130214" y="92181"/>
                  </a:lnTo>
                  <a:lnTo>
                    <a:pt x="130436" y="74720"/>
                  </a:lnTo>
                  <a:lnTo>
                    <a:pt x="124610" y="49157"/>
                  </a:lnTo>
                  <a:lnTo>
                    <a:pt x="103852" y="11777"/>
                  </a:lnTo>
                  <a:lnTo>
                    <a:pt x="100707" y="7782"/>
                  </a:lnTo>
                  <a:lnTo>
                    <a:pt x="91569" y="3343"/>
                  </a:lnTo>
                  <a:lnTo>
                    <a:pt x="54858" y="0"/>
                  </a:lnTo>
                  <a:lnTo>
                    <a:pt x="52169" y="2047"/>
                  </a:lnTo>
                  <a:lnTo>
                    <a:pt x="56318" y="188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SMARTInkShape-2706">
              <a:extLst>
                <a:ext uri="{FF2B5EF4-FFF2-40B4-BE49-F238E27FC236}">
                  <a16:creationId xmlns:a16="http://schemas.microsoft.com/office/drawing/2014/main" id="{6073476B-F49A-1A4D-4BC3-40E4A2C36FDE}"/>
                </a:ext>
              </a:extLst>
            </p:cNvPr>
            <p:cNvSpPr/>
            <p:nvPr>
              <p:custDataLst>
                <p:tags r:id="rId9"/>
              </p:custDataLst>
            </p:nvPr>
          </p:nvSpPr>
          <p:spPr>
            <a:xfrm>
              <a:off x="1943100" y="367393"/>
              <a:ext cx="111840" cy="223158"/>
            </a:xfrm>
            <a:custGeom>
              <a:avLst/>
              <a:gdLst/>
              <a:ahLst/>
              <a:cxnLst/>
              <a:rect l="0" t="0" r="0" b="0"/>
              <a:pathLst>
                <a:path w="111840" h="223158">
                  <a:moveTo>
                    <a:pt x="19050" y="32657"/>
                  </a:moveTo>
                  <a:lnTo>
                    <a:pt x="19050" y="32657"/>
                  </a:lnTo>
                  <a:lnTo>
                    <a:pt x="26589" y="14757"/>
                  </a:lnTo>
                  <a:lnTo>
                    <a:pt x="28183" y="1134"/>
                  </a:lnTo>
                  <a:lnTo>
                    <a:pt x="27255" y="0"/>
                  </a:lnTo>
                  <a:lnTo>
                    <a:pt x="25578" y="302"/>
                  </a:lnTo>
                  <a:lnTo>
                    <a:pt x="15283" y="8392"/>
                  </a:lnTo>
                  <a:lnTo>
                    <a:pt x="12084" y="14111"/>
                  </a:lnTo>
                  <a:lnTo>
                    <a:pt x="10283" y="26104"/>
                  </a:lnTo>
                  <a:lnTo>
                    <a:pt x="8567" y="53157"/>
                  </a:lnTo>
                  <a:lnTo>
                    <a:pt x="6770" y="55848"/>
                  </a:lnTo>
                  <a:lnTo>
                    <a:pt x="4513" y="57643"/>
                  </a:lnTo>
                  <a:lnTo>
                    <a:pt x="4067" y="60956"/>
                  </a:lnTo>
                  <a:lnTo>
                    <a:pt x="6394" y="70282"/>
                  </a:lnTo>
                  <a:lnTo>
                    <a:pt x="9554" y="73615"/>
                  </a:lnTo>
                  <a:lnTo>
                    <a:pt x="36348" y="86243"/>
                  </a:lnTo>
                  <a:lnTo>
                    <a:pt x="78803" y="97098"/>
                  </a:lnTo>
                  <a:lnTo>
                    <a:pt x="91821" y="102925"/>
                  </a:lnTo>
                  <a:lnTo>
                    <a:pt x="101840" y="111865"/>
                  </a:lnTo>
                  <a:lnTo>
                    <a:pt x="108762" y="122894"/>
                  </a:lnTo>
                  <a:lnTo>
                    <a:pt x="111839" y="134851"/>
                  </a:lnTo>
                  <a:lnTo>
                    <a:pt x="110384" y="147221"/>
                  </a:lnTo>
                  <a:lnTo>
                    <a:pt x="105151" y="159774"/>
                  </a:lnTo>
                  <a:lnTo>
                    <a:pt x="89247" y="178742"/>
                  </a:lnTo>
                  <a:lnTo>
                    <a:pt x="51891" y="205405"/>
                  </a:lnTo>
                  <a:lnTo>
                    <a:pt x="0" y="2231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2707">
              <a:extLst>
                <a:ext uri="{FF2B5EF4-FFF2-40B4-BE49-F238E27FC236}">
                  <a16:creationId xmlns:a16="http://schemas.microsoft.com/office/drawing/2014/main" id="{360F11F0-8913-76CC-9A41-8C17085AF90F}"/>
                </a:ext>
              </a:extLst>
            </p:cNvPr>
            <p:cNvSpPr/>
            <p:nvPr>
              <p:custDataLst>
                <p:tags r:id="rId10"/>
              </p:custDataLst>
            </p:nvPr>
          </p:nvSpPr>
          <p:spPr>
            <a:xfrm>
              <a:off x="1952625" y="238125"/>
              <a:ext cx="142876" cy="104776"/>
            </a:xfrm>
            <a:custGeom>
              <a:avLst/>
              <a:gdLst/>
              <a:ahLst/>
              <a:cxnLst/>
              <a:rect l="0" t="0" r="0" b="0"/>
              <a:pathLst>
                <a:path w="142876" h="104776">
                  <a:moveTo>
                    <a:pt x="0" y="104775"/>
                  </a:moveTo>
                  <a:lnTo>
                    <a:pt x="0" y="104775"/>
                  </a:lnTo>
                  <a:lnTo>
                    <a:pt x="41757" y="63018"/>
                  </a:lnTo>
                  <a:lnTo>
                    <a:pt x="60468" y="46424"/>
                  </a:lnTo>
                  <a:lnTo>
                    <a:pt x="85753" y="34100"/>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5 (cont.)</a:t>
            </a:r>
          </a:p>
        </p:txBody>
      </p:sp>
      <p:grpSp>
        <p:nvGrpSpPr>
          <p:cNvPr id="235" name="SMARTInkShape-Group540">
            <a:extLst>
              <a:ext uri="{FF2B5EF4-FFF2-40B4-BE49-F238E27FC236}">
                <a16:creationId xmlns:a16="http://schemas.microsoft.com/office/drawing/2014/main" id="{D86CA7B5-06AE-85C7-1691-C3F47256413C}"/>
              </a:ext>
            </a:extLst>
          </p:cNvPr>
          <p:cNvGrpSpPr/>
          <p:nvPr/>
        </p:nvGrpSpPr>
        <p:grpSpPr>
          <a:xfrm>
            <a:off x="381350" y="1348206"/>
            <a:ext cx="866426" cy="337720"/>
            <a:chOff x="381350" y="1348206"/>
            <a:chExt cx="866426" cy="337720"/>
          </a:xfrm>
        </p:grpSpPr>
        <p:sp>
          <p:nvSpPr>
            <p:cNvPr id="227" name="SMARTInkShape-2801">
              <a:extLst>
                <a:ext uri="{FF2B5EF4-FFF2-40B4-BE49-F238E27FC236}">
                  <a16:creationId xmlns:a16="http://schemas.microsoft.com/office/drawing/2014/main" id="{A84758B6-9C14-9C5F-7C4E-27B3FD321D04}"/>
                </a:ext>
              </a:extLst>
            </p:cNvPr>
            <p:cNvSpPr/>
            <p:nvPr>
              <p:custDataLst>
                <p:tags r:id="rId153"/>
              </p:custDataLst>
            </p:nvPr>
          </p:nvSpPr>
          <p:spPr>
            <a:xfrm>
              <a:off x="381350" y="1382137"/>
              <a:ext cx="170399" cy="160822"/>
            </a:xfrm>
            <a:custGeom>
              <a:avLst/>
              <a:gdLst/>
              <a:ahLst/>
              <a:cxnLst/>
              <a:rect l="0" t="0" r="0" b="0"/>
              <a:pathLst>
                <a:path w="170399" h="160822">
                  <a:moveTo>
                    <a:pt x="75850" y="8513"/>
                  </a:moveTo>
                  <a:lnTo>
                    <a:pt x="75850" y="8513"/>
                  </a:lnTo>
                  <a:lnTo>
                    <a:pt x="85372" y="8513"/>
                  </a:lnTo>
                  <a:lnTo>
                    <a:pt x="62985" y="8513"/>
                  </a:lnTo>
                  <a:lnTo>
                    <a:pt x="59865" y="10630"/>
                  </a:lnTo>
                  <a:lnTo>
                    <a:pt x="19843" y="54647"/>
                  </a:lnTo>
                  <a:lnTo>
                    <a:pt x="13112" y="61494"/>
                  </a:lnTo>
                  <a:lnTo>
                    <a:pt x="5633" y="77569"/>
                  </a:lnTo>
                  <a:lnTo>
                    <a:pt x="438" y="121010"/>
                  </a:lnTo>
                  <a:lnTo>
                    <a:pt x="0" y="131889"/>
                  </a:lnTo>
                  <a:lnTo>
                    <a:pt x="5450" y="143075"/>
                  </a:lnTo>
                  <a:lnTo>
                    <a:pt x="13869" y="152985"/>
                  </a:lnTo>
                  <a:lnTo>
                    <a:pt x="21139" y="157389"/>
                  </a:lnTo>
                  <a:lnTo>
                    <a:pt x="43092" y="160217"/>
                  </a:lnTo>
                  <a:lnTo>
                    <a:pt x="86078" y="160821"/>
                  </a:lnTo>
                  <a:lnTo>
                    <a:pt x="121497" y="153291"/>
                  </a:lnTo>
                  <a:lnTo>
                    <a:pt x="137941" y="143603"/>
                  </a:lnTo>
                  <a:lnTo>
                    <a:pt x="154690" y="127797"/>
                  </a:lnTo>
                  <a:lnTo>
                    <a:pt x="163101" y="115856"/>
                  </a:lnTo>
                  <a:lnTo>
                    <a:pt x="168730" y="92177"/>
                  </a:lnTo>
                  <a:lnTo>
                    <a:pt x="170398" y="65052"/>
                  </a:lnTo>
                  <a:lnTo>
                    <a:pt x="165144" y="49164"/>
                  </a:lnTo>
                  <a:lnTo>
                    <a:pt x="155930" y="31141"/>
                  </a:lnTo>
                  <a:lnTo>
                    <a:pt x="154636" y="26773"/>
                  </a:lnTo>
                  <a:lnTo>
                    <a:pt x="142703" y="10513"/>
                  </a:lnTo>
                  <a:lnTo>
                    <a:pt x="128846" y="4110"/>
                  </a:lnTo>
                  <a:lnTo>
                    <a:pt x="99136" y="0"/>
                  </a:lnTo>
                  <a:lnTo>
                    <a:pt x="79339" y="4344"/>
                  </a:lnTo>
                  <a:lnTo>
                    <a:pt x="75001" y="7851"/>
                  </a:lnTo>
                  <a:lnTo>
                    <a:pt x="66325" y="2756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2802">
              <a:extLst>
                <a:ext uri="{FF2B5EF4-FFF2-40B4-BE49-F238E27FC236}">
                  <a16:creationId xmlns:a16="http://schemas.microsoft.com/office/drawing/2014/main" id="{0F53E3A4-CFD0-02EB-D928-1047DA6F7CA9}"/>
                </a:ext>
              </a:extLst>
            </p:cNvPr>
            <p:cNvSpPr/>
            <p:nvPr>
              <p:custDataLst>
                <p:tags r:id="rId154"/>
              </p:custDataLst>
            </p:nvPr>
          </p:nvSpPr>
          <p:spPr>
            <a:xfrm>
              <a:off x="600075" y="1476768"/>
              <a:ext cx="24107" cy="209158"/>
            </a:xfrm>
            <a:custGeom>
              <a:avLst/>
              <a:gdLst/>
              <a:ahLst/>
              <a:cxnLst/>
              <a:rect l="0" t="0" r="0" b="0"/>
              <a:pathLst>
                <a:path w="24107" h="209158">
                  <a:moveTo>
                    <a:pt x="19050" y="9132"/>
                  </a:moveTo>
                  <a:lnTo>
                    <a:pt x="19050" y="9132"/>
                  </a:lnTo>
                  <a:lnTo>
                    <a:pt x="19050" y="0"/>
                  </a:lnTo>
                  <a:lnTo>
                    <a:pt x="24106" y="4780"/>
                  </a:lnTo>
                  <a:lnTo>
                    <a:pt x="23767" y="15664"/>
                  </a:lnTo>
                  <a:lnTo>
                    <a:pt x="16642" y="59317"/>
                  </a:lnTo>
                  <a:lnTo>
                    <a:pt x="10931" y="100419"/>
                  </a:lnTo>
                  <a:lnTo>
                    <a:pt x="3257" y="147187"/>
                  </a:lnTo>
                  <a:lnTo>
                    <a:pt x="286" y="191522"/>
                  </a:lnTo>
                  <a:lnTo>
                    <a:pt x="0" y="2091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2803">
              <a:extLst>
                <a:ext uri="{FF2B5EF4-FFF2-40B4-BE49-F238E27FC236}">
                  <a16:creationId xmlns:a16="http://schemas.microsoft.com/office/drawing/2014/main" id="{4DE362FE-A234-12DA-911F-0500F8A0F327}"/>
                </a:ext>
              </a:extLst>
            </p:cNvPr>
            <p:cNvSpPr/>
            <p:nvPr>
              <p:custDataLst>
                <p:tags r:id="rId155"/>
              </p:custDataLst>
            </p:nvPr>
          </p:nvSpPr>
          <p:spPr>
            <a:xfrm>
              <a:off x="581025" y="1457615"/>
              <a:ext cx="123151" cy="84709"/>
            </a:xfrm>
            <a:custGeom>
              <a:avLst/>
              <a:gdLst/>
              <a:ahLst/>
              <a:cxnLst/>
              <a:rect l="0" t="0" r="0" b="0"/>
              <a:pathLst>
                <a:path w="123151" h="84709">
                  <a:moveTo>
                    <a:pt x="28575" y="56860"/>
                  </a:moveTo>
                  <a:lnTo>
                    <a:pt x="28575" y="56860"/>
                  </a:lnTo>
                  <a:lnTo>
                    <a:pt x="33631" y="51804"/>
                  </a:lnTo>
                  <a:lnTo>
                    <a:pt x="36114" y="43677"/>
                  </a:lnTo>
                  <a:lnTo>
                    <a:pt x="38276" y="34067"/>
                  </a:lnTo>
                  <a:lnTo>
                    <a:pt x="46501" y="21649"/>
                  </a:lnTo>
                  <a:lnTo>
                    <a:pt x="60815" y="7151"/>
                  </a:lnTo>
                  <a:lnTo>
                    <a:pt x="68657" y="3017"/>
                  </a:lnTo>
                  <a:lnTo>
                    <a:pt x="82314" y="363"/>
                  </a:lnTo>
                  <a:lnTo>
                    <a:pt x="88795" y="0"/>
                  </a:lnTo>
                  <a:lnTo>
                    <a:pt x="103451" y="4853"/>
                  </a:lnTo>
                  <a:lnTo>
                    <a:pt x="112300" y="15754"/>
                  </a:lnTo>
                  <a:lnTo>
                    <a:pt x="118703" y="30124"/>
                  </a:lnTo>
                  <a:lnTo>
                    <a:pt x="123150" y="63034"/>
                  </a:lnTo>
                  <a:lnTo>
                    <a:pt x="121259" y="68384"/>
                  </a:lnTo>
                  <a:lnTo>
                    <a:pt x="113512" y="77151"/>
                  </a:lnTo>
                  <a:lnTo>
                    <a:pt x="97369" y="81753"/>
                  </a:lnTo>
                  <a:lnTo>
                    <a:pt x="57569" y="84708"/>
                  </a:lnTo>
                  <a:lnTo>
                    <a:pt x="0" y="7591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2804">
              <a:extLst>
                <a:ext uri="{FF2B5EF4-FFF2-40B4-BE49-F238E27FC236}">
                  <a16:creationId xmlns:a16="http://schemas.microsoft.com/office/drawing/2014/main" id="{3FACEB9F-C31E-18E4-B871-D49DEF308BA2}"/>
                </a:ext>
              </a:extLst>
            </p:cNvPr>
            <p:cNvSpPr/>
            <p:nvPr>
              <p:custDataLst>
                <p:tags r:id="rId156"/>
              </p:custDataLst>
            </p:nvPr>
          </p:nvSpPr>
          <p:spPr>
            <a:xfrm>
              <a:off x="742950" y="1348206"/>
              <a:ext cx="85726" cy="223274"/>
            </a:xfrm>
            <a:custGeom>
              <a:avLst/>
              <a:gdLst/>
              <a:ahLst/>
              <a:cxnLst/>
              <a:rect l="0" t="0" r="0" b="0"/>
              <a:pathLst>
                <a:path w="85726" h="223274">
                  <a:moveTo>
                    <a:pt x="0" y="23394"/>
                  </a:moveTo>
                  <a:lnTo>
                    <a:pt x="0" y="23394"/>
                  </a:lnTo>
                  <a:lnTo>
                    <a:pt x="0" y="18337"/>
                  </a:lnTo>
                  <a:lnTo>
                    <a:pt x="2822" y="13033"/>
                  </a:lnTo>
                  <a:lnTo>
                    <a:pt x="13258" y="1004"/>
                  </a:lnTo>
                  <a:lnTo>
                    <a:pt x="15188" y="0"/>
                  </a:lnTo>
                  <a:lnTo>
                    <a:pt x="16475" y="390"/>
                  </a:lnTo>
                  <a:lnTo>
                    <a:pt x="18964" y="5762"/>
                  </a:lnTo>
                  <a:lnTo>
                    <a:pt x="23598" y="18732"/>
                  </a:lnTo>
                  <a:lnTo>
                    <a:pt x="21046" y="61592"/>
                  </a:lnTo>
                  <a:lnTo>
                    <a:pt x="18583" y="101505"/>
                  </a:lnTo>
                  <a:lnTo>
                    <a:pt x="10927" y="147680"/>
                  </a:lnTo>
                  <a:lnTo>
                    <a:pt x="9710" y="194905"/>
                  </a:lnTo>
                  <a:lnTo>
                    <a:pt x="9536" y="221750"/>
                  </a:lnTo>
                  <a:lnTo>
                    <a:pt x="23677" y="223089"/>
                  </a:lnTo>
                  <a:lnTo>
                    <a:pt x="30984" y="223273"/>
                  </a:lnTo>
                  <a:lnTo>
                    <a:pt x="78238" y="207607"/>
                  </a:lnTo>
                  <a:lnTo>
                    <a:pt x="85725" y="20436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SMARTInkShape-2805">
              <a:extLst>
                <a:ext uri="{FF2B5EF4-FFF2-40B4-BE49-F238E27FC236}">
                  <a16:creationId xmlns:a16="http://schemas.microsoft.com/office/drawing/2014/main" id="{DC0A2869-16DD-B2E1-3804-F7EA744012A9}"/>
                </a:ext>
              </a:extLst>
            </p:cNvPr>
            <p:cNvSpPr/>
            <p:nvPr>
              <p:custDataLst>
                <p:tags r:id="rId157"/>
              </p:custDataLst>
            </p:nvPr>
          </p:nvSpPr>
          <p:spPr>
            <a:xfrm>
              <a:off x="742950" y="1468868"/>
              <a:ext cx="114301" cy="17033"/>
            </a:xfrm>
            <a:custGeom>
              <a:avLst/>
              <a:gdLst/>
              <a:ahLst/>
              <a:cxnLst/>
              <a:rect l="0" t="0" r="0" b="0"/>
              <a:pathLst>
                <a:path w="114301" h="17033">
                  <a:moveTo>
                    <a:pt x="0" y="17032"/>
                  </a:moveTo>
                  <a:lnTo>
                    <a:pt x="0" y="17032"/>
                  </a:lnTo>
                  <a:lnTo>
                    <a:pt x="5057" y="17032"/>
                  </a:lnTo>
                  <a:lnTo>
                    <a:pt x="10361" y="14210"/>
                  </a:lnTo>
                  <a:lnTo>
                    <a:pt x="13258" y="11976"/>
                  </a:lnTo>
                  <a:lnTo>
                    <a:pt x="22120" y="9493"/>
                  </a:lnTo>
                  <a:lnTo>
                    <a:pt x="39009" y="5273"/>
                  </a:lnTo>
                  <a:lnTo>
                    <a:pt x="57420" y="142"/>
                  </a:lnTo>
                  <a:lnTo>
                    <a:pt x="71028" y="0"/>
                  </a:lnTo>
                  <a:lnTo>
                    <a:pt x="114300" y="75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SMARTInkShape-2806">
              <a:extLst>
                <a:ext uri="{FF2B5EF4-FFF2-40B4-BE49-F238E27FC236}">
                  <a16:creationId xmlns:a16="http://schemas.microsoft.com/office/drawing/2014/main" id="{94F25CC1-AF4A-CCE4-2DB5-74E9E30F2E0C}"/>
                </a:ext>
              </a:extLst>
            </p:cNvPr>
            <p:cNvSpPr/>
            <p:nvPr>
              <p:custDataLst>
                <p:tags r:id="rId158"/>
              </p:custDataLst>
            </p:nvPr>
          </p:nvSpPr>
          <p:spPr>
            <a:xfrm>
              <a:off x="923925" y="1477699"/>
              <a:ext cx="19051" cy="93927"/>
            </a:xfrm>
            <a:custGeom>
              <a:avLst/>
              <a:gdLst/>
              <a:ahLst/>
              <a:cxnLst/>
              <a:rect l="0" t="0" r="0" b="0"/>
              <a:pathLst>
                <a:path w="19051" h="93927">
                  <a:moveTo>
                    <a:pt x="19050" y="8201"/>
                  </a:moveTo>
                  <a:lnTo>
                    <a:pt x="19050" y="8201"/>
                  </a:lnTo>
                  <a:lnTo>
                    <a:pt x="19050" y="0"/>
                  </a:lnTo>
                  <a:lnTo>
                    <a:pt x="19050" y="12050"/>
                  </a:lnTo>
                  <a:lnTo>
                    <a:pt x="3862" y="56433"/>
                  </a:lnTo>
                  <a:lnTo>
                    <a:pt x="0" y="939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2807">
              <a:extLst>
                <a:ext uri="{FF2B5EF4-FFF2-40B4-BE49-F238E27FC236}">
                  <a16:creationId xmlns:a16="http://schemas.microsoft.com/office/drawing/2014/main" id="{970824D1-0DDB-8E2D-7078-E93F99440EDE}"/>
                </a:ext>
              </a:extLst>
            </p:cNvPr>
            <p:cNvSpPr/>
            <p:nvPr>
              <p:custDataLst>
                <p:tags r:id="rId159"/>
              </p:custDataLst>
            </p:nvPr>
          </p:nvSpPr>
          <p:spPr>
            <a:xfrm>
              <a:off x="962025" y="1419225"/>
              <a:ext cx="19051" cy="28576"/>
            </a:xfrm>
            <a:custGeom>
              <a:avLst/>
              <a:gdLst/>
              <a:ahLst/>
              <a:cxnLst/>
              <a:rect l="0" t="0" r="0" b="0"/>
              <a:pathLst>
                <a:path w="19051" h="28576">
                  <a:moveTo>
                    <a:pt x="0" y="28575"/>
                  </a:moveTo>
                  <a:lnTo>
                    <a:pt x="0" y="28575"/>
                  </a:lnTo>
                  <a:lnTo>
                    <a:pt x="0" y="7117"/>
                  </a:lnTo>
                  <a:lnTo>
                    <a:pt x="2117" y="4744"/>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2808">
              <a:extLst>
                <a:ext uri="{FF2B5EF4-FFF2-40B4-BE49-F238E27FC236}">
                  <a16:creationId xmlns:a16="http://schemas.microsoft.com/office/drawing/2014/main" id="{F4F3C70D-F69A-3472-90FA-2D44E617C79E}"/>
                </a:ext>
              </a:extLst>
            </p:cNvPr>
            <p:cNvSpPr/>
            <p:nvPr>
              <p:custDataLst>
                <p:tags r:id="rId160"/>
              </p:custDataLst>
            </p:nvPr>
          </p:nvSpPr>
          <p:spPr>
            <a:xfrm>
              <a:off x="1019732" y="1447928"/>
              <a:ext cx="228044" cy="110609"/>
            </a:xfrm>
            <a:custGeom>
              <a:avLst/>
              <a:gdLst/>
              <a:ahLst/>
              <a:cxnLst/>
              <a:rect l="0" t="0" r="0" b="0"/>
              <a:pathLst>
                <a:path w="228044" h="110609">
                  <a:moveTo>
                    <a:pt x="47068" y="28447"/>
                  </a:moveTo>
                  <a:lnTo>
                    <a:pt x="47068" y="28447"/>
                  </a:lnTo>
                  <a:lnTo>
                    <a:pt x="55269" y="20246"/>
                  </a:lnTo>
                  <a:lnTo>
                    <a:pt x="56476" y="10837"/>
                  </a:lnTo>
                  <a:lnTo>
                    <a:pt x="56558" y="4767"/>
                  </a:lnTo>
                  <a:lnTo>
                    <a:pt x="55512" y="3135"/>
                  </a:lnTo>
                  <a:lnTo>
                    <a:pt x="53755" y="2048"/>
                  </a:lnTo>
                  <a:lnTo>
                    <a:pt x="46890" y="158"/>
                  </a:lnTo>
                  <a:lnTo>
                    <a:pt x="42403" y="0"/>
                  </a:lnTo>
                  <a:lnTo>
                    <a:pt x="36881" y="2751"/>
                  </a:lnTo>
                  <a:lnTo>
                    <a:pt x="24712" y="13141"/>
                  </a:lnTo>
                  <a:lnTo>
                    <a:pt x="5782" y="44929"/>
                  </a:lnTo>
                  <a:lnTo>
                    <a:pt x="1321" y="63552"/>
                  </a:lnTo>
                  <a:lnTo>
                    <a:pt x="0" y="82475"/>
                  </a:lnTo>
                  <a:lnTo>
                    <a:pt x="5335" y="95146"/>
                  </a:lnTo>
                  <a:lnTo>
                    <a:pt x="9721" y="101488"/>
                  </a:lnTo>
                  <a:lnTo>
                    <a:pt x="20239" y="108535"/>
                  </a:lnTo>
                  <a:lnTo>
                    <a:pt x="26007" y="110414"/>
                  </a:lnTo>
                  <a:lnTo>
                    <a:pt x="30911" y="110608"/>
                  </a:lnTo>
                  <a:lnTo>
                    <a:pt x="39181" y="108002"/>
                  </a:lnTo>
                  <a:lnTo>
                    <a:pt x="59633" y="91684"/>
                  </a:lnTo>
                  <a:lnTo>
                    <a:pt x="60736" y="87538"/>
                  </a:lnTo>
                  <a:lnTo>
                    <a:pt x="59349" y="71591"/>
                  </a:lnTo>
                  <a:lnTo>
                    <a:pt x="66443" y="42287"/>
                  </a:lnTo>
                  <a:lnTo>
                    <a:pt x="92852" y="2159"/>
                  </a:lnTo>
                  <a:lnTo>
                    <a:pt x="96697" y="888"/>
                  </a:lnTo>
                  <a:lnTo>
                    <a:pt x="99204" y="550"/>
                  </a:lnTo>
                  <a:lnTo>
                    <a:pt x="104812" y="2995"/>
                  </a:lnTo>
                  <a:lnTo>
                    <a:pt x="107789" y="5129"/>
                  </a:lnTo>
                  <a:lnTo>
                    <a:pt x="111097" y="10322"/>
                  </a:lnTo>
                  <a:lnTo>
                    <a:pt x="122282" y="56567"/>
                  </a:lnTo>
                  <a:lnTo>
                    <a:pt x="123265" y="85409"/>
                  </a:lnTo>
                  <a:lnTo>
                    <a:pt x="141168" y="64850"/>
                  </a:lnTo>
                  <a:lnTo>
                    <a:pt x="169532" y="21998"/>
                  </a:lnTo>
                  <a:lnTo>
                    <a:pt x="178402" y="14997"/>
                  </a:lnTo>
                  <a:lnTo>
                    <a:pt x="189346" y="8234"/>
                  </a:lnTo>
                  <a:lnTo>
                    <a:pt x="196028" y="3589"/>
                  </a:lnTo>
                  <a:lnTo>
                    <a:pt x="202525" y="1524"/>
                  </a:lnTo>
                  <a:lnTo>
                    <a:pt x="204681" y="2032"/>
                  </a:lnTo>
                  <a:lnTo>
                    <a:pt x="206118" y="3428"/>
                  </a:lnTo>
                  <a:lnTo>
                    <a:pt x="215161" y="24878"/>
                  </a:lnTo>
                  <a:lnTo>
                    <a:pt x="219281" y="67932"/>
                  </a:lnTo>
                  <a:lnTo>
                    <a:pt x="228043" y="951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8" name="SMARTInkShape-Group541">
            <a:extLst>
              <a:ext uri="{FF2B5EF4-FFF2-40B4-BE49-F238E27FC236}">
                <a16:creationId xmlns:a16="http://schemas.microsoft.com/office/drawing/2014/main" id="{9277B84A-BE29-78D7-D6BA-028A66D7E81A}"/>
              </a:ext>
            </a:extLst>
          </p:cNvPr>
          <p:cNvGrpSpPr/>
          <p:nvPr/>
        </p:nvGrpSpPr>
        <p:grpSpPr>
          <a:xfrm>
            <a:off x="1619250" y="1259657"/>
            <a:ext cx="161926" cy="245294"/>
            <a:chOff x="1619250" y="1259657"/>
            <a:chExt cx="161926" cy="245294"/>
          </a:xfrm>
        </p:grpSpPr>
        <p:sp>
          <p:nvSpPr>
            <p:cNvPr id="236" name="SMARTInkShape-2809">
              <a:extLst>
                <a:ext uri="{FF2B5EF4-FFF2-40B4-BE49-F238E27FC236}">
                  <a16:creationId xmlns:a16="http://schemas.microsoft.com/office/drawing/2014/main" id="{F1FA9362-C7BC-10CE-710C-45A7CB963A8E}"/>
                </a:ext>
              </a:extLst>
            </p:cNvPr>
            <p:cNvSpPr/>
            <p:nvPr>
              <p:custDataLst>
                <p:tags r:id="rId151"/>
              </p:custDataLst>
            </p:nvPr>
          </p:nvSpPr>
          <p:spPr>
            <a:xfrm>
              <a:off x="1638300" y="1259657"/>
              <a:ext cx="76197" cy="216719"/>
            </a:xfrm>
            <a:custGeom>
              <a:avLst/>
              <a:gdLst/>
              <a:ahLst/>
              <a:cxnLst/>
              <a:rect l="0" t="0" r="0" b="0"/>
              <a:pathLst>
                <a:path w="76197" h="216719">
                  <a:moveTo>
                    <a:pt x="0" y="140518"/>
                  </a:moveTo>
                  <a:lnTo>
                    <a:pt x="0" y="140518"/>
                  </a:lnTo>
                  <a:lnTo>
                    <a:pt x="0" y="135461"/>
                  </a:lnTo>
                  <a:lnTo>
                    <a:pt x="2822" y="130157"/>
                  </a:lnTo>
                  <a:lnTo>
                    <a:pt x="28648" y="83099"/>
                  </a:lnTo>
                  <a:lnTo>
                    <a:pt x="59006" y="35758"/>
                  </a:lnTo>
                  <a:lnTo>
                    <a:pt x="71706" y="13952"/>
                  </a:lnTo>
                  <a:lnTo>
                    <a:pt x="75608" y="0"/>
                  </a:lnTo>
                  <a:lnTo>
                    <a:pt x="75806" y="273"/>
                  </a:lnTo>
                  <a:lnTo>
                    <a:pt x="76177" y="45294"/>
                  </a:lnTo>
                  <a:lnTo>
                    <a:pt x="76196" y="88430"/>
                  </a:lnTo>
                  <a:lnTo>
                    <a:pt x="70711" y="134541"/>
                  </a:lnTo>
                  <a:lnTo>
                    <a:pt x="73045" y="154857"/>
                  </a:lnTo>
                  <a:lnTo>
                    <a:pt x="67374" y="198953"/>
                  </a:lnTo>
                  <a:lnTo>
                    <a:pt x="66675" y="21671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2810">
              <a:extLst>
                <a:ext uri="{FF2B5EF4-FFF2-40B4-BE49-F238E27FC236}">
                  <a16:creationId xmlns:a16="http://schemas.microsoft.com/office/drawing/2014/main" id="{A45A48DC-B2A4-E617-1DB3-B1B1E95168E1}"/>
                </a:ext>
              </a:extLst>
            </p:cNvPr>
            <p:cNvSpPr/>
            <p:nvPr>
              <p:custDataLst>
                <p:tags r:id="rId152"/>
              </p:custDataLst>
            </p:nvPr>
          </p:nvSpPr>
          <p:spPr>
            <a:xfrm>
              <a:off x="1619250" y="1486126"/>
              <a:ext cx="161926" cy="18825"/>
            </a:xfrm>
            <a:custGeom>
              <a:avLst/>
              <a:gdLst/>
              <a:ahLst/>
              <a:cxnLst/>
              <a:rect l="0" t="0" r="0" b="0"/>
              <a:pathLst>
                <a:path w="161926" h="18825">
                  <a:moveTo>
                    <a:pt x="0" y="18824"/>
                  </a:moveTo>
                  <a:lnTo>
                    <a:pt x="0" y="18824"/>
                  </a:lnTo>
                  <a:lnTo>
                    <a:pt x="38623" y="8463"/>
                  </a:lnTo>
                  <a:lnTo>
                    <a:pt x="71247" y="1490"/>
                  </a:lnTo>
                  <a:lnTo>
                    <a:pt x="112080" y="0"/>
                  </a:lnTo>
                  <a:lnTo>
                    <a:pt x="126013" y="933"/>
                  </a:lnTo>
                  <a:lnTo>
                    <a:pt x="161925" y="92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3" name="SMARTInkShape-Group542">
            <a:extLst>
              <a:ext uri="{FF2B5EF4-FFF2-40B4-BE49-F238E27FC236}">
                <a16:creationId xmlns:a16="http://schemas.microsoft.com/office/drawing/2014/main" id="{FC10DA35-2DC6-76E1-1F1D-32E9D08C492D}"/>
              </a:ext>
            </a:extLst>
          </p:cNvPr>
          <p:cNvGrpSpPr/>
          <p:nvPr/>
        </p:nvGrpSpPr>
        <p:grpSpPr>
          <a:xfrm>
            <a:off x="2124075" y="1268830"/>
            <a:ext cx="447676" cy="352107"/>
            <a:chOff x="2124075" y="1268830"/>
            <a:chExt cx="447676" cy="352107"/>
          </a:xfrm>
        </p:grpSpPr>
        <p:sp>
          <p:nvSpPr>
            <p:cNvPr id="239" name="SMARTInkShape-2811">
              <a:extLst>
                <a:ext uri="{FF2B5EF4-FFF2-40B4-BE49-F238E27FC236}">
                  <a16:creationId xmlns:a16="http://schemas.microsoft.com/office/drawing/2014/main" id="{139B6D50-DA82-DF58-0635-23447A48456F}"/>
                </a:ext>
              </a:extLst>
            </p:cNvPr>
            <p:cNvSpPr/>
            <p:nvPr>
              <p:custDataLst>
                <p:tags r:id="rId147"/>
              </p:custDataLst>
            </p:nvPr>
          </p:nvSpPr>
          <p:spPr>
            <a:xfrm>
              <a:off x="2137743" y="1268830"/>
              <a:ext cx="167298" cy="352107"/>
            </a:xfrm>
            <a:custGeom>
              <a:avLst/>
              <a:gdLst/>
              <a:ahLst/>
              <a:cxnLst/>
              <a:rect l="0" t="0" r="0" b="0"/>
              <a:pathLst>
                <a:path w="167298" h="352107">
                  <a:moveTo>
                    <a:pt x="157782" y="83720"/>
                  </a:moveTo>
                  <a:lnTo>
                    <a:pt x="157782" y="83720"/>
                  </a:lnTo>
                  <a:lnTo>
                    <a:pt x="165983" y="83720"/>
                  </a:lnTo>
                  <a:lnTo>
                    <a:pt x="166424" y="82662"/>
                  </a:lnTo>
                  <a:lnTo>
                    <a:pt x="167297" y="55066"/>
                  </a:lnTo>
                  <a:lnTo>
                    <a:pt x="164480" y="46996"/>
                  </a:lnTo>
                  <a:lnTo>
                    <a:pt x="162247" y="43362"/>
                  </a:lnTo>
                  <a:lnTo>
                    <a:pt x="155548" y="19152"/>
                  </a:lnTo>
                  <a:lnTo>
                    <a:pt x="144641" y="4761"/>
                  </a:lnTo>
                  <a:lnTo>
                    <a:pt x="135714" y="1002"/>
                  </a:lnTo>
                  <a:lnTo>
                    <a:pt x="130370" y="0"/>
                  </a:lnTo>
                  <a:lnTo>
                    <a:pt x="118788" y="1708"/>
                  </a:lnTo>
                  <a:lnTo>
                    <a:pt x="103189" y="8620"/>
                  </a:lnTo>
                  <a:lnTo>
                    <a:pt x="70356" y="38010"/>
                  </a:lnTo>
                  <a:lnTo>
                    <a:pt x="56473" y="78963"/>
                  </a:lnTo>
                  <a:lnTo>
                    <a:pt x="35289" y="122657"/>
                  </a:lnTo>
                  <a:lnTo>
                    <a:pt x="23040" y="169555"/>
                  </a:lnTo>
                  <a:lnTo>
                    <a:pt x="9432" y="212655"/>
                  </a:lnTo>
                  <a:lnTo>
                    <a:pt x="6582" y="250099"/>
                  </a:lnTo>
                  <a:lnTo>
                    <a:pt x="2797" y="292268"/>
                  </a:lnTo>
                  <a:lnTo>
                    <a:pt x="0" y="311875"/>
                  </a:lnTo>
                  <a:lnTo>
                    <a:pt x="4375" y="338646"/>
                  </a:lnTo>
                  <a:lnTo>
                    <a:pt x="9521" y="349773"/>
                  </a:lnTo>
                  <a:lnTo>
                    <a:pt x="11316" y="352106"/>
                  </a:lnTo>
                  <a:lnTo>
                    <a:pt x="14907" y="3504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SMARTInkShape-2812">
              <a:extLst>
                <a:ext uri="{FF2B5EF4-FFF2-40B4-BE49-F238E27FC236}">
                  <a16:creationId xmlns:a16="http://schemas.microsoft.com/office/drawing/2014/main" id="{64961037-4D68-9FD2-9F37-16314E71A568}"/>
                </a:ext>
              </a:extLst>
            </p:cNvPr>
            <p:cNvSpPr/>
            <p:nvPr>
              <p:custDataLst>
                <p:tags r:id="rId148"/>
              </p:custDataLst>
            </p:nvPr>
          </p:nvSpPr>
          <p:spPr>
            <a:xfrm>
              <a:off x="2124075" y="1466850"/>
              <a:ext cx="133351" cy="38101"/>
            </a:xfrm>
            <a:custGeom>
              <a:avLst/>
              <a:gdLst/>
              <a:ahLst/>
              <a:cxnLst/>
              <a:rect l="0" t="0" r="0" b="0"/>
              <a:pathLst>
                <a:path w="133351" h="38101">
                  <a:moveTo>
                    <a:pt x="0" y="38100"/>
                  </a:moveTo>
                  <a:lnTo>
                    <a:pt x="0" y="38100"/>
                  </a:lnTo>
                  <a:lnTo>
                    <a:pt x="0" y="24843"/>
                  </a:lnTo>
                  <a:lnTo>
                    <a:pt x="2117" y="21853"/>
                  </a:lnTo>
                  <a:lnTo>
                    <a:pt x="10113" y="15710"/>
                  </a:lnTo>
                  <a:lnTo>
                    <a:pt x="46644" y="4201"/>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2813">
              <a:extLst>
                <a:ext uri="{FF2B5EF4-FFF2-40B4-BE49-F238E27FC236}">
                  <a16:creationId xmlns:a16="http://schemas.microsoft.com/office/drawing/2014/main" id="{45FE32F8-CE21-638D-44CC-134D73BB9C14}"/>
                </a:ext>
              </a:extLst>
            </p:cNvPr>
            <p:cNvSpPr/>
            <p:nvPr>
              <p:custDataLst>
                <p:tags r:id="rId149"/>
              </p:custDataLst>
            </p:nvPr>
          </p:nvSpPr>
          <p:spPr>
            <a:xfrm>
              <a:off x="2286670" y="1428750"/>
              <a:ext cx="66006" cy="119285"/>
            </a:xfrm>
            <a:custGeom>
              <a:avLst/>
              <a:gdLst/>
              <a:ahLst/>
              <a:cxnLst/>
              <a:rect l="0" t="0" r="0" b="0"/>
              <a:pathLst>
                <a:path w="66006" h="119285">
                  <a:moveTo>
                    <a:pt x="46955" y="47625"/>
                  </a:moveTo>
                  <a:lnTo>
                    <a:pt x="46955" y="47625"/>
                  </a:lnTo>
                  <a:lnTo>
                    <a:pt x="46955" y="11092"/>
                  </a:lnTo>
                  <a:lnTo>
                    <a:pt x="41899" y="4933"/>
                  </a:lnTo>
                  <a:lnTo>
                    <a:pt x="39351" y="4347"/>
                  </a:lnTo>
                  <a:lnTo>
                    <a:pt x="36594" y="5015"/>
                  </a:lnTo>
                  <a:lnTo>
                    <a:pt x="29650" y="9637"/>
                  </a:lnTo>
                  <a:lnTo>
                    <a:pt x="14899" y="24140"/>
                  </a:lnTo>
                  <a:lnTo>
                    <a:pt x="6955" y="35776"/>
                  </a:lnTo>
                  <a:lnTo>
                    <a:pt x="1589" y="54227"/>
                  </a:lnTo>
                  <a:lnTo>
                    <a:pt x="0" y="83213"/>
                  </a:lnTo>
                  <a:lnTo>
                    <a:pt x="5272" y="100836"/>
                  </a:lnTo>
                  <a:lnTo>
                    <a:pt x="9641" y="108499"/>
                  </a:lnTo>
                  <a:lnTo>
                    <a:pt x="15729" y="113608"/>
                  </a:lnTo>
                  <a:lnTo>
                    <a:pt x="30960" y="119284"/>
                  </a:lnTo>
                  <a:lnTo>
                    <a:pt x="37350" y="118681"/>
                  </a:lnTo>
                  <a:lnTo>
                    <a:pt x="42668" y="116162"/>
                  </a:lnTo>
                  <a:lnTo>
                    <a:pt x="51399" y="107719"/>
                  </a:lnTo>
                  <a:lnTo>
                    <a:pt x="58808" y="96911"/>
                  </a:lnTo>
                  <a:lnTo>
                    <a:pt x="64583" y="59634"/>
                  </a:lnTo>
                  <a:lnTo>
                    <a:pt x="6600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2814">
              <a:extLst>
                <a:ext uri="{FF2B5EF4-FFF2-40B4-BE49-F238E27FC236}">
                  <a16:creationId xmlns:a16="http://schemas.microsoft.com/office/drawing/2014/main" id="{2173EC1E-74BF-45B2-B26D-66B403B73C86}"/>
                </a:ext>
              </a:extLst>
            </p:cNvPr>
            <p:cNvSpPr/>
            <p:nvPr>
              <p:custDataLst>
                <p:tags r:id="rId150"/>
              </p:custDataLst>
            </p:nvPr>
          </p:nvSpPr>
          <p:spPr>
            <a:xfrm>
              <a:off x="2362200" y="1413931"/>
              <a:ext cx="209551" cy="108922"/>
            </a:xfrm>
            <a:custGeom>
              <a:avLst/>
              <a:gdLst/>
              <a:ahLst/>
              <a:cxnLst/>
              <a:rect l="0" t="0" r="0" b="0"/>
              <a:pathLst>
                <a:path w="209551" h="108922">
                  <a:moveTo>
                    <a:pt x="0" y="71969"/>
                  </a:moveTo>
                  <a:lnTo>
                    <a:pt x="0" y="71969"/>
                  </a:lnTo>
                  <a:lnTo>
                    <a:pt x="44658" y="27311"/>
                  </a:lnTo>
                  <a:lnTo>
                    <a:pt x="63357" y="8611"/>
                  </a:lnTo>
                  <a:lnTo>
                    <a:pt x="68023" y="6768"/>
                  </a:lnTo>
                  <a:lnTo>
                    <a:pt x="70749" y="6277"/>
                  </a:lnTo>
                  <a:lnTo>
                    <a:pt x="79641" y="529"/>
                  </a:lnTo>
                  <a:lnTo>
                    <a:pt x="82727" y="0"/>
                  </a:lnTo>
                  <a:lnTo>
                    <a:pt x="85843" y="707"/>
                  </a:lnTo>
                  <a:lnTo>
                    <a:pt x="88978" y="2236"/>
                  </a:lnTo>
                  <a:lnTo>
                    <a:pt x="91069" y="5372"/>
                  </a:lnTo>
                  <a:lnTo>
                    <a:pt x="102544" y="46592"/>
                  </a:lnTo>
                  <a:lnTo>
                    <a:pt x="103423" y="83836"/>
                  </a:lnTo>
                  <a:lnTo>
                    <a:pt x="95631" y="108921"/>
                  </a:lnTo>
                  <a:lnTo>
                    <a:pt x="90306" y="104673"/>
                  </a:lnTo>
                  <a:lnTo>
                    <a:pt x="87761" y="96735"/>
                  </a:lnTo>
                  <a:lnTo>
                    <a:pt x="87082" y="91654"/>
                  </a:lnTo>
                  <a:lnTo>
                    <a:pt x="94045" y="52726"/>
                  </a:lnTo>
                  <a:lnTo>
                    <a:pt x="105006" y="36046"/>
                  </a:lnTo>
                  <a:lnTo>
                    <a:pt x="126716" y="22755"/>
                  </a:lnTo>
                  <a:lnTo>
                    <a:pt x="169008" y="8325"/>
                  </a:lnTo>
                  <a:lnTo>
                    <a:pt x="209550" y="52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47" name="SMARTInkShape-Group543">
            <a:extLst>
              <a:ext uri="{FF2B5EF4-FFF2-40B4-BE49-F238E27FC236}">
                <a16:creationId xmlns:a16="http://schemas.microsoft.com/office/drawing/2014/main" id="{62D1355D-000E-E9C1-5917-A9A7D7434B46}"/>
              </a:ext>
            </a:extLst>
          </p:cNvPr>
          <p:cNvGrpSpPr/>
          <p:nvPr/>
        </p:nvGrpSpPr>
        <p:grpSpPr>
          <a:xfrm>
            <a:off x="2996308" y="1219204"/>
            <a:ext cx="289760" cy="409572"/>
            <a:chOff x="2996308" y="1219204"/>
            <a:chExt cx="289760" cy="409572"/>
          </a:xfrm>
        </p:grpSpPr>
        <p:sp>
          <p:nvSpPr>
            <p:cNvPr id="244" name="SMARTInkShape-2815">
              <a:extLst>
                <a:ext uri="{FF2B5EF4-FFF2-40B4-BE49-F238E27FC236}">
                  <a16:creationId xmlns:a16="http://schemas.microsoft.com/office/drawing/2014/main" id="{D870DB06-74BB-9AAE-4DF4-E2CA8C2D22C8}"/>
                </a:ext>
              </a:extLst>
            </p:cNvPr>
            <p:cNvSpPr/>
            <p:nvPr>
              <p:custDataLst>
                <p:tags r:id="rId144"/>
              </p:custDataLst>
            </p:nvPr>
          </p:nvSpPr>
          <p:spPr>
            <a:xfrm>
              <a:off x="2996308" y="1228725"/>
              <a:ext cx="118368" cy="253933"/>
            </a:xfrm>
            <a:custGeom>
              <a:avLst/>
              <a:gdLst/>
              <a:ahLst/>
              <a:cxnLst/>
              <a:rect l="0" t="0" r="0" b="0"/>
              <a:pathLst>
                <a:path w="118368" h="253933">
                  <a:moveTo>
                    <a:pt x="99317" y="161925"/>
                  </a:moveTo>
                  <a:lnTo>
                    <a:pt x="99317" y="161925"/>
                  </a:lnTo>
                  <a:lnTo>
                    <a:pt x="99317" y="153724"/>
                  </a:lnTo>
                  <a:lnTo>
                    <a:pt x="100375" y="153283"/>
                  </a:lnTo>
                  <a:lnTo>
                    <a:pt x="107517" y="152516"/>
                  </a:lnTo>
                  <a:lnTo>
                    <a:pt x="103393" y="152435"/>
                  </a:lnTo>
                  <a:lnTo>
                    <a:pt x="102035" y="151365"/>
                  </a:lnTo>
                  <a:lnTo>
                    <a:pt x="98498" y="142701"/>
                  </a:lnTo>
                  <a:lnTo>
                    <a:pt x="94367" y="138212"/>
                  </a:lnTo>
                  <a:lnTo>
                    <a:pt x="83359" y="135511"/>
                  </a:lnTo>
                  <a:lnTo>
                    <a:pt x="60534" y="133777"/>
                  </a:lnTo>
                  <a:lnTo>
                    <a:pt x="44199" y="138533"/>
                  </a:lnTo>
                  <a:lnTo>
                    <a:pt x="15342" y="155751"/>
                  </a:lnTo>
                  <a:lnTo>
                    <a:pt x="11584" y="160984"/>
                  </a:lnTo>
                  <a:lnTo>
                    <a:pt x="0" y="196099"/>
                  </a:lnTo>
                  <a:lnTo>
                    <a:pt x="2612" y="214861"/>
                  </a:lnTo>
                  <a:lnTo>
                    <a:pt x="6272" y="225791"/>
                  </a:lnTo>
                  <a:lnTo>
                    <a:pt x="18805" y="240757"/>
                  </a:lnTo>
                  <a:lnTo>
                    <a:pt x="33901" y="249878"/>
                  </a:lnTo>
                  <a:lnTo>
                    <a:pt x="47665" y="253932"/>
                  </a:lnTo>
                  <a:lnTo>
                    <a:pt x="72371" y="251158"/>
                  </a:lnTo>
                  <a:lnTo>
                    <a:pt x="84871" y="243564"/>
                  </a:lnTo>
                  <a:lnTo>
                    <a:pt x="89687" y="238576"/>
                  </a:lnTo>
                  <a:lnTo>
                    <a:pt x="105019" y="194666"/>
                  </a:lnTo>
                  <a:lnTo>
                    <a:pt x="113942" y="158926"/>
                  </a:lnTo>
                  <a:lnTo>
                    <a:pt x="116400" y="123198"/>
                  </a:lnTo>
                  <a:lnTo>
                    <a:pt x="117493" y="88269"/>
                  </a:lnTo>
                  <a:lnTo>
                    <a:pt x="115286" y="44498"/>
                  </a:lnTo>
                  <a:lnTo>
                    <a:pt x="109219" y="3371"/>
                  </a:lnTo>
                  <a:lnTo>
                    <a:pt x="110152" y="2247"/>
                  </a:lnTo>
                  <a:lnTo>
                    <a:pt x="11836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5" name="SMARTInkShape-2816">
              <a:extLst>
                <a:ext uri="{FF2B5EF4-FFF2-40B4-BE49-F238E27FC236}">
                  <a16:creationId xmlns:a16="http://schemas.microsoft.com/office/drawing/2014/main" id="{0B023107-F93D-3881-963A-725BDE622D4F}"/>
                </a:ext>
              </a:extLst>
            </p:cNvPr>
            <p:cNvSpPr/>
            <p:nvPr>
              <p:custDataLst>
                <p:tags r:id="rId145"/>
              </p:custDataLst>
            </p:nvPr>
          </p:nvSpPr>
          <p:spPr>
            <a:xfrm>
              <a:off x="3124200" y="1219204"/>
              <a:ext cx="161868" cy="409572"/>
            </a:xfrm>
            <a:custGeom>
              <a:avLst/>
              <a:gdLst/>
              <a:ahLst/>
              <a:cxnLst/>
              <a:rect l="0" t="0" r="0" b="0"/>
              <a:pathLst>
                <a:path w="161868" h="409572">
                  <a:moveTo>
                    <a:pt x="123825" y="76196"/>
                  </a:moveTo>
                  <a:lnTo>
                    <a:pt x="123825" y="76196"/>
                  </a:lnTo>
                  <a:lnTo>
                    <a:pt x="132487" y="68592"/>
                  </a:lnTo>
                  <a:lnTo>
                    <a:pt x="159700" y="49454"/>
                  </a:lnTo>
                  <a:lnTo>
                    <a:pt x="160936" y="45613"/>
                  </a:lnTo>
                  <a:lnTo>
                    <a:pt x="161867" y="25278"/>
                  </a:lnTo>
                  <a:lnTo>
                    <a:pt x="159077" y="18994"/>
                  </a:lnTo>
                  <a:lnTo>
                    <a:pt x="148663" y="6336"/>
                  </a:lnTo>
                  <a:lnTo>
                    <a:pt x="142625" y="2814"/>
                  </a:lnTo>
                  <a:lnTo>
                    <a:pt x="133513" y="367"/>
                  </a:lnTo>
                  <a:lnTo>
                    <a:pt x="115755" y="0"/>
                  </a:lnTo>
                  <a:lnTo>
                    <a:pt x="91948" y="22386"/>
                  </a:lnTo>
                  <a:lnTo>
                    <a:pt x="73014" y="54543"/>
                  </a:lnTo>
                  <a:lnTo>
                    <a:pt x="62175" y="97178"/>
                  </a:lnTo>
                  <a:lnTo>
                    <a:pt x="53582" y="134506"/>
                  </a:lnTo>
                  <a:lnTo>
                    <a:pt x="49390" y="179081"/>
                  </a:lnTo>
                  <a:lnTo>
                    <a:pt x="43091" y="215689"/>
                  </a:lnTo>
                  <a:lnTo>
                    <a:pt x="39579" y="256757"/>
                  </a:lnTo>
                  <a:lnTo>
                    <a:pt x="30756" y="302651"/>
                  </a:lnTo>
                  <a:lnTo>
                    <a:pt x="22316" y="344926"/>
                  </a:lnTo>
                  <a:lnTo>
                    <a:pt x="19695" y="385905"/>
                  </a:lnTo>
                  <a:lnTo>
                    <a:pt x="19480" y="393793"/>
                  </a:lnTo>
                  <a:lnTo>
                    <a:pt x="17220" y="399053"/>
                  </a:lnTo>
                  <a:lnTo>
                    <a:pt x="0" y="4095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6" name="SMARTInkShape-2817">
              <a:extLst>
                <a:ext uri="{FF2B5EF4-FFF2-40B4-BE49-F238E27FC236}">
                  <a16:creationId xmlns:a16="http://schemas.microsoft.com/office/drawing/2014/main" id="{0AB42B89-4BD3-DA0F-1112-84B459A55CAB}"/>
                </a:ext>
              </a:extLst>
            </p:cNvPr>
            <p:cNvSpPr/>
            <p:nvPr>
              <p:custDataLst>
                <p:tags r:id="rId146"/>
              </p:custDataLst>
            </p:nvPr>
          </p:nvSpPr>
          <p:spPr>
            <a:xfrm>
              <a:off x="3124200" y="1448227"/>
              <a:ext cx="142876" cy="18624"/>
            </a:xfrm>
            <a:custGeom>
              <a:avLst/>
              <a:gdLst/>
              <a:ahLst/>
              <a:cxnLst/>
              <a:rect l="0" t="0" r="0" b="0"/>
              <a:pathLst>
                <a:path w="142876" h="18624">
                  <a:moveTo>
                    <a:pt x="0" y="18623"/>
                  </a:moveTo>
                  <a:lnTo>
                    <a:pt x="0" y="18623"/>
                  </a:lnTo>
                  <a:lnTo>
                    <a:pt x="5056" y="18623"/>
                  </a:lnTo>
                  <a:lnTo>
                    <a:pt x="10361" y="15801"/>
                  </a:lnTo>
                  <a:lnTo>
                    <a:pt x="13257" y="13567"/>
                  </a:lnTo>
                  <a:lnTo>
                    <a:pt x="59847" y="2813"/>
                  </a:lnTo>
                  <a:lnTo>
                    <a:pt x="97069" y="0"/>
                  </a:lnTo>
                  <a:lnTo>
                    <a:pt x="109464" y="2585"/>
                  </a:lnTo>
                  <a:lnTo>
                    <a:pt x="119559" y="6203"/>
                  </a:lnTo>
                  <a:lnTo>
                    <a:pt x="142875" y="90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0" name="SMARTInkShape-Group544">
            <a:extLst>
              <a:ext uri="{FF2B5EF4-FFF2-40B4-BE49-F238E27FC236}">
                <a16:creationId xmlns:a16="http://schemas.microsoft.com/office/drawing/2014/main" id="{D5D050BB-3F6E-B30C-1A0F-CDF7879F71DD}"/>
              </a:ext>
            </a:extLst>
          </p:cNvPr>
          <p:cNvGrpSpPr/>
          <p:nvPr/>
        </p:nvGrpSpPr>
        <p:grpSpPr>
          <a:xfrm>
            <a:off x="3657716" y="1304925"/>
            <a:ext cx="133235" cy="95251"/>
            <a:chOff x="3657716" y="1304925"/>
            <a:chExt cx="133235" cy="95251"/>
          </a:xfrm>
        </p:grpSpPr>
        <p:sp>
          <p:nvSpPr>
            <p:cNvPr id="248" name="SMARTInkShape-2818">
              <a:extLst>
                <a:ext uri="{FF2B5EF4-FFF2-40B4-BE49-F238E27FC236}">
                  <a16:creationId xmlns:a16="http://schemas.microsoft.com/office/drawing/2014/main" id="{3BA166A1-DADD-2200-11C0-D3DC36C4D21D}"/>
                </a:ext>
              </a:extLst>
            </p:cNvPr>
            <p:cNvSpPr/>
            <p:nvPr>
              <p:custDataLst>
                <p:tags r:id="rId142"/>
              </p:custDataLst>
            </p:nvPr>
          </p:nvSpPr>
          <p:spPr>
            <a:xfrm>
              <a:off x="3657716" y="1304925"/>
              <a:ext cx="133235" cy="19051"/>
            </a:xfrm>
            <a:custGeom>
              <a:avLst/>
              <a:gdLst/>
              <a:ahLst/>
              <a:cxnLst/>
              <a:rect l="0" t="0" r="0" b="0"/>
              <a:pathLst>
                <a:path w="133235" h="19051">
                  <a:moveTo>
                    <a:pt x="9409" y="0"/>
                  </a:moveTo>
                  <a:lnTo>
                    <a:pt x="9409" y="0"/>
                  </a:lnTo>
                  <a:lnTo>
                    <a:pt x="4353" y="0"/>
                  </a:lnTo>
                  <a:lnTo>
                    <a:pt x="2863" y="1058"/>
                  </a:lnTo>
                  <a:lnTo>
                    <a:pt x="1870" y="2822"/>
                  </a:lnTo>
                  <a:lnTo>
                    <a:pt x="0" y="9133"/>
                  </a:lnTo>
                  <a:lnTo>
                    <a:pt x="46092" y="16064"/>
                  </a:lnTo>
                  <a:lnTo>
                    <a:pt x="68373" y="17107"/>
                  </a:lnTo>
                  <a:lnTo>
                    <a:pt x="89439" y="13300"/>
                  </a:lnTo>
                  <a:lnTo>
                    <a:pt x="133234"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2819">
              <a:extLst>
                <a:ext uri="{FF2B5EF4-FFF2-40B4-BE49-F238E27FC236}">
                  <a16:creationId xmlns:a16="http://schemas.microsoft.com/office/drawing/2014/main" id="{6D746B50-9B14-9776-D0C2-F25603778C34}"/>
                </a:ext>
              </a:extLst>
            </p:cNvPr>
            <p:cNvSpPr/>
            <p:nvPr>
              <p:custDataLst>
                <p:tags r:id="rId143"/>
              </p:custDataLst>
            </p:nvPr>
          </p:nvSpPr>
          <p:spPr>
            <a:xfrm>
              <a:off x="3686568" y="1390650"/>
              <a:ext cx="94858" cy="9526"/>
            </a:xfrm>
            <a:custGeom>
              <a:avLst/>
              <a:gdLst/>
              <a:ahLst/>
              <a:cxnLst/>
              <a:rect l="0" t="0" r="0" b="0"/>
              <a:pathLst>
                <a:path w="94858" h="9526">
                  <a:moveTo>
                    <a:pt x="9132" y="0"/>
                  </a:moveTo>
                  <a:lnTo>
                    <a:pt x="9132" y="0"/>
                  </a:lnTo>
                  <a:lnTo>
                    <a:pt x="0" y="0"/>
                  </a:lnTo>
                  <a:lnTo>
                    <a:pt x="41040" y="2822"/>
                  </a:lnTo>
                  <a:lnTo>
                    <a:pt x="94857"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2" name="SMARTInkShape-Group545">
            <a:extLst>
              <a:ext uri="{FF2B5EF4-FFF2-40B4-BE49-F238E27FC236}">
                <a16:creationId xmlns:a16="http://schemas.microsoft.com/office/drawing/2014/main" id="{5CC2D5D8-F1D8-EB03-2BA5-4578F81598DA}"/>
              </a:ext>
            </a:extLst>
          </p:cNvPr>
          <p:cNvGrpSpPr/>
          <p:nvPr/>
        </p:nvGrpSpPr>
        <p:grpSpPr>
          <a:xfrm>
            <a:off x="4057650" y="1114552"/>
            <a:ext cx="1990064" cy="514224"/>
            <a:chOff x="4057650" y="1114552"/>
            <a:chExt cx="1990064" cy="514224"/>
          </a:xfrm>
        </p:grpSpPr>
        <p:sp>
          <p:nvSpPr>
            <p:cNvPr id="251" name="SMARTInkShape-2820">
              <a:extLst>
                <a:ext uri="{FF2B5EF4-FFF2-40B4-BE49-F238E27FC236}">
                  <a16:creationId xmlns:a16="http://schemas.microsoft.com/office/drawing/2014/main" id="{BB9E617C-FC15-2128-3974-61705140620D}"/>
                </a:ext>
              </a:extLst>
            </p:cNvPr>
            <p:cNvSpPr/>
            <p:nvPr>
              <p:custDataLst>
                <p:tags r:id="rId131"/>
              </p:custDataLst>
            </p:nvPr>
          </p:nvSpPr>
          <p:spPr>
            <a:xfrm>
              <a:off x="4057650" y="1325852"/>
              <a:ext cx="262078" cy="128968"/>
            </a:xfrm>
            <a:custGeom>
              <a:avLst/>
              <a:gdLst/>
              <a:ahLst/>
              <a:cxnLst/>
              <a:rect l="0" t="0" r="0" b="0"/>
              <a:pathLst>
                <a:path w="262078" h="128968">
                  <a:moveTo>
                    <a:pt x="0" y="45748"/>
                  </a:moveTo>
                  <a:lnTo>
                    <a:pt x="0" y="45748"/>
                  </a:lnTo>
                  <a:lnTo>
                    <a:pt x="0" y="40691"/>
                  </a:lnTo>
                  <a:lnTo>
                    <a:pt x="2822" y="35387"/>
                  </a:lnTo>
                  <a:lnTo>
                    <a:pt x="13257" y="23358"/>
                  </a:lnTo>
                  <a:lnTo>
                    <a:pt x="40000" y="4459"/>
                  </a:lnTo>
                  <a:lnTo>
                    <a:pt x="49881" y="939"/>
                  </a:lnTo>
                  <a:lnTo>
                    <a:pt x="55478" y="0"/>
                  </a:lnTo>
                  <a:lnTo>
                    <a:pt x="67343" y="1779"/>
                  </a:lnTo>
                  <a:lnTo>
                    <a:pt x="73470" y="3736"/>
                  </a:lnTo>
                  <a:lnTo>
                    <a:pt x="77555" y="7156"/>
                  </a:lnTo>
                  <a:lnTo>
                    <a:pt x="82094" y="16602"/>
                  </a:lnTo>
                  <a:lnTo>
                    <a:pt x="85406" y="62440"/>
                  </a:lnTo>
                  <a:lnTo>
                    <a:pt x="77496" y="108483"/>
                  </a:lnTo>
                  <a:lnTo>
                    <a:pt x="76314" y="128967"/>
                  </a:lnTo>
                  <a:lnTo>
                    <a:pt x="81290" y="120618"/>
                  </a:lnTo>
                  <a:lnTo>
                    <a:pt x="87963" y="103141"/>
                  </a:lnTo>
                  <a:lnTo>
                    <a:pt x="92012" y="96656"/>
                  </a:lnTo>
                  <a:lnTo>
                    <a:pt x="95349" y="87055"/>
                  </a:lnTo>
                  <a:lnTo>
                    <a:pt x="125804" y="40166"/>
                  </a:lnTo>
                  <a:lnTo>
                    <a:pt x="135641" y="29861"/>
                  </a:lnTo>
                  <a:lnTo>
                    <a:pt x="157797" y="12298"/>
                  </a:lnTo>
                  <a:lnTo>
                    <a:pt x="164676" y="9715"/>
                  </a:lnTo>
                  <a:lnTo>
                    <a:pt x="166934" y="10084"/>
                  </a:lnTo>
                  <a:lnTo>
                    <a:pt x="168440" y="11389"/>
                  </a:lnTo>
                  <a:lnTo>
                    <a:pt x="169443" y="13317"/>
                  </a:lnTo>
                  <a:lnTo>
                    <a:pt x="172112" y="29503"/>
                  </a:lnTo>
                  <a:lnTo>
                    <a:pt x="174008" y="31743"/>
                  </a:lnTo>
                  <a:lnTo>
                    <a:pt x="176330" y="33236"/>
                  </a:lnTo>
                  <a:lnTo>
                    <a:pt x="178910" y="40540"/>
                  </a:lnTo>
                  <a:lnTo>
                    <a:pt x="180965" y="83148"/>
                  </a:lnTo>
                  <a:lnTo>
                    <a:pt x="221333" y="43489"/>
                  </a:lnTo>
                  <a:lnTo>
                    <a:pt x="225370" y="36630"/>
                  </a:lnTo>
                  <a:lnTo>
                    <a:pt x="226446" y="33319"/>
                  </a:lnTo>
                  <a:lnTo>
                    <a:pt x="228223" y="31112"/>
                  </a:lnTo>
                  <a:lnTo>
                    <a:pt x="234721" y="26948"/>
                  </a:lnTo>
                  <a:lnTo>
                    <a:pt x="242734" y="13613"/>
                  </a:lnTo>
                  <a:lnTo>
                    <a:pt x="248287" y="10299"/>
                  </a:lnTo>
                  <a:lnTo>
                    <a:pt x="251249" y="9415"/>
                  </a:lnTo>
                  <a:lnTo>
                    <a:pt x="253224" y="9885"/>
                  </a:lnTo>
                  <a:lnTo>
                    <a:pt x="254541" y="11256"/>
                  </a:lnTo>
                  <a:lnTo>
                    <a:pt x="256005" y="15601"/>
                  </a:lnTo>
                  <a:lnTo>
                    <a:pt x="256654" y="21061"/>
                  </a:lnTo>
                  <a:lnTo>
                    <a:pt x="259766" y="27015"/>
                  </a:lnTo>
                  <a:lnTo>
                    <a:pt x="262077" y="30084"/>
                  </a:lnTo>
                  <a:lnTo>
                    <a:pt x="261823" y="41961"/>
                  </a:lnTo>
                  <a:lnTo>
                    <a:pt x="256298" y="88796"/>
                  </a:lnTo>
                  <a:lnTo>
                    <a:pt x="247650" y="1028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2821">
              <a:extLst>
                <a:ext uri="{FF2B5EF4-FFF2-40B4-BE49-F238E27FC236}">
                  <a16:creationId xmlns:a16="http://schemas.microsoft.com/office/drawing/2014/main" id="{71791E60-E559-4C9E-BC4C-209373BECCF1}"/>
                </a:ext>
              </a:extLst>
            </p:cNvPr>
            <p:cNvSpPr/>
            <p:nvPr>
              <p:custDataLst>
                <p:tags r:id="rId132"/>
              </p:custDataLst>
            </p:nvPr>
          </p:nvSpPr>
          <p:spPr>
            <a:xfrm>
              <a:off x="4419600" y="1353874"/>
              <a:ext cx="104776" cy="74807"/>
            </a:xfrm>
            <a:custGeom>
              <a:avLst/>
              <a:gdLst/>
              <a:ahLst/>
              <a:cxnLst/>
              <a:rect l="0" t="0" r="0" b="0"/>
              <a:pathLst>
                <a:path w="104776" h="74807">
                  <a:moveTo>
                    <a:pt x="0" y="8201"/>
                  </a:moveTo>
                  <a:lnTo>
                    <a:pt x="0" y="8201"/>
                  </a:lnTo>
                  <a:lnTo>
                    <a:pt x="5056" y="8201"/>
                  </a:lnTo>
                  <a:lnTo>
                    <a:pt x="10361" y="5379"/>
                  </a:lnTo>
                  <a:lnTo>
                    <a:pt x="17333" y="0"/>
                  </a:lnTo>
                  <a:lnTo>
                    <a:pt x="17905" y="617"/>
                  </a:lnTo>
                  <a:lnTo>
                    <a:pt x="18711" y="7600"/>
                  </a:lnTo>
                  <a:lnTo>
                    <a:pt x="18900" y="17106"/>
                  </a:lnTo>
                  <a:lnTo>
                    <a:pt x="16161" y="25565"/>
                  </a:lnTo>
                  <a:lnTo>
                    <a:pt x="5779" y="49731"/>
                  </a:lnTo>
                  <a:lnTo>
                    <a:pt x="150" y="74077"/>
                  </a:lnTo>
                  <a:lnTo>
                    <a:pt x="26529" y="74806"/>
                  </a:lnTo>
                  <a:lnTo>
                    <a:pt x="69916" y="66230"/>
                  </a:lnTo>
                  <a:lnTo>
                    <a:pt x="96552" y="65467"/>
                  </a:lnTo>
                  <a:lnTo>
                    <a:pt x="99293" y="64370"/>
                  </a:lnTo>
                  <a:lnTo>
                    <a:pt x="104775" y="558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2822">
              <a:extLst>
                <a:ext uri="{FF2B5EF4-FFF2-40B4-BE49-F238E27FC236}">
                  <a16:creationId xmlns:a16="http://schemas.microsoft.com/office/drawing/2014/main" id="{09162194-C828-9675-A9AA-96201A7E4D5B}"/>
                </a:ext>
              </a:extLst>
            </p:cNvPr>
            <p:cNvSpPr/>
            <p:nvPr>
              <p:custDataLst>
                <p:tags r:id="rId133"/>
              </p:custDataLst>
            </p:nvPr>
          </p:nvSpPr>
          <p:spPr>
            <a:xfrm>
              <a:off x="4467225" y="1257300"/>
              <a:ext cx="19051" cy="38101"/>
            </a:xfrm>
            <a:custGeom>
              <a:avLst/>
              <a:gdLst/>
              <a:ahLst/>
              <a:cxnLst/>
              <a:rect l="0" t="0" r="0" b="0"/>
              <a:pathLst>
                <a:path w="19051" h="38101">
                  <a:moveTo>
                    <a:pt x="0" y="38100"/>
                  </a:moveTo>
                  <a:lnTo>
                    <a:pt x="0" y="38100"/>
                  </a:lnTo>
                  <a:lnTo>
                    <a:pt x="0" y="33043"/>
                  </a:lnTo>
                  <a:lnTo>
                    <a:pt x="8201" y="7509"/>
                  </a:lnTo>
                  <a:lnTo>
                    <a:pt x="9701" y="5006"/>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2823">
              <a:extLst>
                <a:ext uri="{FF2B5EF4-FFF2-40B4-BE49-F238E27FC236}">
                  <a16:creationId xmlns:a16="http://schemas.microsoft.com/office/drawing/2014/main" id="{92F60468-D14B-5E5B-2D1A-A942BFB96CBA}"/>
                </a:ext>
              </a:extLst>
            </p:cNvPr>
            <p:cNvSpPr/>
            <p:nvPr>
              <p:custDataLst>
                <p:tags r:id="rId134"/>
              </p:custDataLst>
            </p:nvPr>
          </p:nvSpPr>
          <p:spPr>
            <a:xfrm>
              <a:off x="4514850" y="1325629"/>
              <a:ext cx="200026" cy="122172"/>
            </a:xfrm>
            <a:custGeom>
              <a:avLst/>
              <a:gdLst/>
              <a:ahLst/>
              <a:cxnLst/>
              <a:rect l="0" t="0" r="0" b="0"/>
              <a:pathLst>
                <a:path w="200026" h="122172">
                  <a:moveTo>
                    <a:pt x="0" y="74546"/>
                  </a:moveTo>
                  <a:lnTo>
                    <a:pt x="0" y="74546"/>
                  </a:lnTo>
                  <a:lnTo>
                    <a:pt x="33277" y="40209"/>
                  </a:lnTo>
                  <a:lnTo>
                    <a:pt x="35957" y="33533"/>
                  </a:lnTo>
                  <a:lnTo>
                    <a:pt x="37729" y="31329"/>
                  </a:lnTo>
                  <a:lnTo>
                    <a:pt x="55378" y="18892"/>
                  </a:lnTo>
                  <a:lnTo>
                    <a:pt x="65195" y="17527"/>
                  </a:lnTo>
                  <a:lnTo>
                    <a:pt x="71293" y="22491"/>
                  </a:lnTo>
                  <a:lnTo>
                    <a:pt x="74019" y="27774"/>
                  </a:lnTo>
                  <a:lnTo>
                    <a:pt x="76009" y="53585"/>
                  </a:lnTo>
                  <a:lnTo>
                    <a:pt x="76073" y="57397"/>
                  </a:lnTo>
                  <a:lnTo>
                    <a:pt x="78966" y="64455"/>
                  </a:lnTo>
                  <a:lnTo>
                    <a:pt x="82721" y="71119"/>
                  </a:lnTo>
                  <a:lnTo>
                    <a:pt x="85132" y="84021"/>
                  </a:lnTo>
                  <a:lnTo>
                    <a:pt x="85691" y="101237"/>
                  </a:lnTo>
                  <a:lnTo>
                    <a:pt x="86761" y="101865"/>
                  </a:lnTo>
                  <a:lnTo>
                    <a:pt x="91206" y="102749"/>
                  </a:lnTo>
                  <a:lnTo>
                    <a:pt x="88867" y="102956"/>
                  </a:lnTo>
                  <a:lnTo>
                    <a:pt x="88878" y="100894"/>
                  </a:lnTo>
                  <a:lnTo>
                    <a:pt x="96668" y="70618"/>
                  </a:lnTo>
                  <a:lnTo>
                    <a:pt x="130982" y="26877"/>
                  </a:lnTo>
                  <a:lnTo>
                    <a:pt x="134946" y="20542"/>
                  </a:lnTo>
                  <a:lnTo>
                    <a:pt x="139706" y="16318"/>
                  </a:lnTo>
                  <a:lnTo>
                    <a:pt x="170800" y="826"/>
                  </a:lnTo>
                  <a:lnTo>
                    <a:pt x="174192" y="0"/>
                  </a:lnTo>
                  <a:lnTo>
                    <a:pt x="176453" y="507"/>
                  </a:lnTo>
                  <a:lnTo>
                    <a:pt x="177961" y="1903"/>
                  </a:lnTo>
                  <a:lnTo>
                    <a:pt x="178966" y="3892"/>
                  </a:lnTo>
                  <a:lnTo>
                    <a:pt x="187403" y="47715"/>
                  </a:lnTo>
                  <a:lnTo>
                    <a:pt x="198580" y="93943"/>
                  </a:lnTo>
                  <a:lnTo>
                    <a:pt x="200025" y="1221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SMARTInkShape-2824">
              <a:extLst>
                <a:ext uri="{FF2B5EF4-FFF2-40B4-BE49-F238E27FC236}">
                  <a16:creationId xmlns:a16="http://schemas.microsoft.com/office/drawing/2014/main" id="{57443F2C-B358-16ED-8747-94A5319DF419}"/>
                </a:ext>
              </a:extLst>
            </p:cNvPr>
            <p:cNvSpPr/>
            <p:nvPr>
              <p:custDataLst>
                <p:tags r:id="rId135"/>
              </p:custDataLst>
            </p:nvPr>
          </p:nvSpPr>
          <p:spPr>
            <a:xfrm>
              <a:off x="4915765" y="1114552"/>
              <a:ext cx="161061" cy="484169"/>
            </a:xfrm>
            <a:custGeom>
              <a:avLst/>
              <a:gdLst/>
              <a:ahLst/>
              <a:cxnLst/>
              <a:rect l="0" t="0" r="0" b="0"/>
              <a:pathLst>
                <a:path w="161061" h="484169">
                  <a:moveTo>
                    <a:pt x="122960" y="28448"/>
                  </a:moveTo>
                  <a:lnTo>
                    <a:pt x="122960" y="28448"/>
                  </a:lnTo>
                  <a:lnTo>
                    <a:pt x="132485" y="28448"/>
                  </a:lnTo>
                  <a:lnTo>
                    <a:pt x="127429" y="23392"/>
                  </a:lnTo>
                  <a:lnTo>
                    <a:pt x="122124" y="20909"/>
                  </a:lnTo>
                  <a:lnTo>
                    <a:pt x="119228" y="20247"/>
                  </a:lnTo>
                  <a:lnTo>
                    <a:pt x="105916" y="12638"/>
                  </a:lnTo>
                  <a:lnTo>
                    <a:pt x="90981" y="9300"/>
                  </a:lnTo>
                  <a:lnTo>
                    <a:pt x="75917" y="2049"/>
                  </a:lnTo>
                  <a:lnTo>
                    <a:pt x="53144" y="0"/>
                  </a:lnTo>
                  <a:lnTo>
                    <a:pt x="51016" y="2075"/>
                  </a:lnTo>
                  <a:lnTo>
                    <a:pt x="48653" y="10024"/>
                  </a:lnTo>
                  <a:lnTo>
                    <a:pt x="48192" y="39978"/>
                  </a:lnTo>
                  <a:lnTo>
                    <a:pt x="57195" y="79291"/>
                  </a:lnTo>
                  <a:lnTo>
                    <a:pt x="66079" y="115127"/>
                  </a:lnTo>
                  <a:lnTo>
                    <a:pt x="81721" y="162590"/>
                  </a:lnTo>
                  <a:lnTo>
                    <a:pt x="88050" y="176614"/>
                  </a:lnTo>
                  <a:lnTo>
                    <a:pt x="88747" y="189902"/>
                  </a:lnTo>
                  <a:lnTo>
                    <a:pt x="85627" y="210623"/>
                  </a:lnTo>
                  <a:lnTo>
                    <a:pt x="83255" y="214457"/>
                  </a:lnTo>
                  <a:lnTo>
                    <a:pt x="74974" y="221538"/>
                  </a:lnTo>
                  <a:lnTo>
                    <a:pt x="61416" y="225391"/>
                  </a:lnTo>
                  <a:lnTo>
                    <a:pt x="13919" y="228202"/>
                  </a:lnTo>
                  <a:lnTo>
                    <a:pt x="0" y="228457"/>
                  </a:lnTo>
                  <a:lnTo>
                    <a:pt x="4448" y="228468"/>
                  </a:lnTo>
                  <a:lnTo>
                    <a:pt x="5852" y="230586"/>
                  </a:lnTo>
                  <a:lnTo>
                    <a:pt x="13750" y="252017"/>
                  </a:lnTo>
                  <a:lnTo>
                    <a:pt x="21505" y="268570"/>
                  </a:lnTo>
                  <a:lnTo>
                    <a:pt x="26484" y="307890"/>
                  </a:lnTo>
                  <a:lnTo>
                    <a:pt x="24525" y="340904"/>
                  </a:lnTo>
                  <a:lnTo>
                    <a:pt x="19020" y="383606"/>
                  </a:lnTo>
                  <a:lnTo>
                    <a:pt x="19318" y="424113"/>
                  </a:lnTo>
                  <a:lnTo>
                    <a:pt x="26395" y="449100"/>
                  </a:lnTo>
                  <a:lnTo>
                    <a:pt x="28949" y="451758"/>
                  </a:lnTo>
                  <a:lnTo>
                    <a:pt x="72456" y="470123"/>
                  </a:lnTo>
                  <a:lnTo>
                    <a:pt x="115342" y="480653"/>
                  </a:lnTo>
                  <a:lnTo>
                    <a:pt x="127406" y="484168"/>
                  </a:lnTo>
                  <a:lnTo>
                    <a:pt x="161060" y="4761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2825">
              <a:extLst>
                <a:ext uri="{FF2B5EF4-FFF2-40B4-BE49-F238E27FC236}">
                  <a16:creationId xmlns:a16="http://schemas.microsoft.com/office/drawing/2014/main" id="{61488E00-8955-9B92-84F8-0936D4D5308F}"/>
                </a:ext>
              </a:extLst>
            </p:cNvPr>
            <p:cNvSpPr/>
            <p:nvPr>
              <p:custDataLst>
                <p:tags r:id="rId136"/>
              </p:custDataLst>
            </p:nvPr>
          </p:nvSpPr>
          <p:spPr>
            <a:xfrm>
              <a:off x="5243954" y="1266976"/>
              <a:ext cx="32747" cy="190350"/>
            </a:xfrm>
            <a:custGeom>
              <a:avLst/>
              <a:gdLst/>
              <a:ahLst/>
              <a:cxnLst/>
              <a:rect l="0" t="0" r="0" b="0"/>
              <a:pathLst>
                <a:path w="32747" h="190350">
                  <a:moveTo>
                    <a:pt x="13846" y="18899"/>
                  </a:moveTo>
                  <a:lnTo>
                    <a:pt x="13846" y="18899"/>
                  </a:lnTo>
                  <a:lnTo>
                    <a:pt x="13846" y="13842"/>
                  </a:lnTo>
                  <a:lnTo>
                    <a:pt x="16668" y="8538"/>
                  </a:lnTo>
                  <a:lnTo>
                    <a:pt x="18902" y="5642"/>
                  </a:lnTo>
                  <a:lnTo>
                    <a:pt x="24207" y="2424"/>
                  </a:lnTo>
                  <a:lnTo>
                    <a:pt x="32388" y="0"/>
                  </a:lnTo>
                  <a:lnTo>
                    <a:pt x="32746" y="10007"/>
                  </a:lnTo>
                  <a:lnTo>
                    <a:pt x="25337" y="51634"/>
                  </a:lnTo>
                  <a:lnTo>
                    <a:pt x="18703" y="99096"/>
                  </a:lnTo>
                  <a:lnTo>
                    <a:pt x="7201" y="141632"/>
                  </a:lnTo>
                  <a:lnTo>
                    <a:pt x="0" y="168859"/>
                  </a:lnTo>
                  <a:lnTo>
                    <a:pt x="4321" y="1903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7" name="SMARTInkShape-2826">
              <a:extLst>
                <a:ext uri="{FF2B5EF4-FFF2-40B4-BE49-F238E27FC236}">
                  <a16:creationId xmlns:a16="http://schemas.microsoft.com/office/drawing/2014/main" id="{2F694B73-304F-9A0D-B15A-8BDEE72898E0}"/>
                </a:ext>
              </a:extLst>
            </p:cNvPr>
            <p:cNvSpPr/>
            <p:nvPr>
              <p:custDataLst>
                <p:tags r:id="rId137"/>
              </p:custDataLst>
            </p:nvPr>
          </p:nvSpPr>
          <p:spPr>
            <a:xfrm>
              <a:off x="5344575" y="1278575"/>
              <a:ext cx="130727" cy="186478"/>
            </a:xfrm>
            <a:custGeom>
              <a:avLst/>
              <a:gdLst/>
              <a:ahLst/>
              <a:cxnLst/>
              <a:rect l="0" t="0" r="0" b="0"/>
              <a:pathLst>
                <a:path w="130727" h="186478">
                  <a:moveTo>
                    <a:pt x="18000" y="35875"/>
                  </a:moveTo>
                  <a:lnTo>
                    <a:pt x="18000" y="35875"/>
                  </a:lnTo>
                  <a:lnTo>
                    <a:pt x="28113" y="30818"/>
                  </a:lnTo>
                  <a:lnTo>
                    <a:pt x="35900" y="22692"/>
                  </a:lnTo>
                  <a:lnTo>
                    <a:pt x="41831" y="13082"/>
                  </a:lnTo>
                  <a:lnTo>
                    <a:pt x="45951" y="0"/>
                  </a:lnTo>
                  <a:lnTo>
                    <a:pt x="45101" y="317"/>
                  </a:lnTo>
                  <a:lnTo>
                    <a:pt x="6925" y="29870"/>
                  </a:lnTo>
                  <a:lnTo>
                    <a:pt x="2494" y="37792"/>
                  </a:lnTo>
                  <a:lnTo>
                    <a:pt x="0" y="53259"/>
                  </a:lnTo>
                  <a:lnTo>
                    <a:pt x="4318" y="71247"/>
                  </a:lnTo>
                  <a:lnTo>
                    <a:pt x="12272" y="80877"/>
                  </a:lnTo>
                  <a:lnTo>
                    <a:pt x="22863" y="87626"/>
                  </a:lnTo>
                  <a:lnTo>
                    <a:pt x="63260" y="102427"/>
                  </a:lnTo>
                  <a:lnTo>
                    <a:pt x="105399" y="123988"/>
                  </a:lnTo>
                  <a:lnTo>
                    <a:pt x="126987" y="137359"/>
                  </a:lnTo>
                  <a:lnTo>
                    <a:pt x="128758" y="139514"/>
                  </a:lnTo>
                  <a:lnTo>
                    <a:pt x="130726" y="144731"/>
                  </a:lnTo>
                  <a:lnTo>
                    <a:pt x="128778" y="153400"/>
                  </a:lnTo>
                  <a:lnTo>
                    <a:pt x="126777" y="158675"/>
                  </a:lnTo>
                  <a:lnTo>
                    <a:pt x="123326" y="162192"/>
                  </a:lnTo>
                  <a:lnTo>
                    <a:pt x="76796" y="179175"/>
                  </a:lnTo>
                  <a:lnTo>
                    <a:pt x="62123" y="184231"/>
                  </a:lnTo>
                  <a:lnTo>
                    <a:pt x="45020" y="186477"/>
                  </a:lnTo>
                  <a:lnTo>
                    <a:pt x="18000" y="1787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8" name="SMARTInkShape-2827">
              <a:extLst>
                <a:ext uri="{FF2B5EF4-FFF2-40B4-BE49-F238E27FC236}">
                  <a16:creationId xmlns:a16="http://schemas.microsoft.com/office/drawing/2014/main" id="{F3B011AB-5FB1-FFBA-9CF2-F0B655B5388C}"/>
                </a:ext>
              </a:extLst>
            </p:cNvPr>
            <p:cNvSpPr/>
            <p:nvPr>
              <p:custDataLst>
                <p:tags r:id="rId138"/>
              </p:custDataLst>
            </p:nvPr>
          </p:nvSpPr>
          <p:spPr>
            <a:xfrm>
              <a:off x="5381625" y="1247775"/>
              <a:ext cx="142876" cy="38101"/>
            </a:xfrm>
            <a:custGeom>
              <a:avLst/>
              <a:gdLst/>
              <a:ahLst/>
              <a:cxnLst/>
              <a:rect l="0" t="0" r="0" b="0"/>
              <a:pathLst>
                <a:path w="142876" h="38101">
                  <a:moveTo>
                    <a:pt x="0" y="38100"/>
                  </a:moveTo>
                  <a:lnTo>
                    <a:pt x="0" y="38100"/>
                  </a:lnTo>
                  <a:lnTo>
                    <a:pt x="5056" y="33043"/>
                  </a:lnTo>
                  <a:lnTo>
                    <a:pt x="48905" y="15710"/>
                  </a:lnTo>
                  <a:lnTo>
                    <a:pt x="91630" y="5011"/>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9" name="SMARTInkShape-2828">
              <a:extLst>
                <a:ext uri="{FF2B5EF4-FFF2-40B4-BE49-F238E27FC236}">
                  <a16:creationId xmlns:a16="http://schemas.microsoft.com/office/drawing/2014/main" id="{46451F54-F0BB-6849-0302-997E3E60084D}"/>
                </a:ext>
              </a:extLst>
            </p:cNvPr>
            <p:cNvSpPr/>
            <p:nvPr>
              <p:custDataLst>
                <p:tags r:id="rId139"/>
              </p:custDataLst>
            </p:nvPr>
          </p:nvSpPr>
          <p:spPr>
            <a:xfrm>
              <a:off x="5640124" y="1409700"/>
              <a:ext cx="122502" cy="1"/>
            </a:xfrm>
            <a:custGeom>
              <a:avLst/>
              <a:gdLst/>
              <a:ahLst/>
              <a:cxnLst/>
              <a:rect l="0" t="0" r="0" b="0"/>
              <a:pathLst>
                <a:path w="122502" h="1">
                  <a:moveTo>
                    <a:pt x="8201" y="0"/>
                  </a:moveTo>
                  <a:lnTo>
                    <a:pt x="8201" y="0"/>
                  </a:lnTo>
                  <a:lnTo>
                    <a:pt x="0" y="0"/>
                  </a:lnTo>
                  <a:lnTo>
                    <a:pt x="42572" y="0"/>
                  </a:lnTo>
                  <a:lnTo>
                    <a:pt x="88169" y="0"/>
                  </a:lnTo>
                  <a:lnTo>
                    <a:pt x="1225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2829">
              <a:extLst>
                <a:ext uri="{FF2B5EF4-FFF2-40B4-BE49-F238E27FC236}">
                  <a16:creationId xmlns:a16="http://schemas.microsoft.com/office/drawing/2014/main" id="{6E7A27CF-7895-AF01-6F28-F03D3E44812D}"/>
                </a:ext>
              </a:extLst>
            </p:cNvPr>
            <p:cNvSpPr/>
            <p:nvPr>
              <p:custDataLst>
                <p:tags r:id="rId140"/>
              </p:custDataLst>
            </p:nvPr>
          </p:nvSpPr>
          <p:spPr>
            <a:xfrm>
              <a:off x="5867400" y="1286267"/>
              <a:ext cx="32478" cy="190109"/>
            </a:xfrm>
            <a:custGeom>
              <a:avLst/>
              <a:gdLst/>
              <a:ahLst/>
              <a:cxnLst/>
              <a:rect l="0" t="0" r="0" b="0"/>
              <a:pathLst>
                <a:path w="32478" h="190109">
                  <a:moveTo>
                    <a:pt x="0" y="9133"/>
                  </a:moveTo>
                  <a:lnTo>
                    <a:pt x="0" y="9133"/>
                  </a:lnTo>
                  <a:lnTo>
                    <a:pt x="5056" y="4076"/>
                  </a:lnTo>
                  <a:lnTo>
                    <a:pt x="10361" y="1594"/>
                  </a:lnTo>
                  <a:lnTo>
                    <a:pt x="22390" y="0"/>
                  </a:lnTo>
                  <a:lnTo>
                    <a:pt x="25510" y="1986"/>
                  </a:lnTo>
                  <a:lnTo>
                    <a:pt x="31798" y="9837"/>
                  </a:lnTo>
                  <a:lnTo>
                    <a:pt x="32477" y="26027"/>
                  </a:lnTo>
                  <a:lnTo>
                    <a:pt x="21485" y="68978"/>
                  </a:lnTo>
                  <a:lnTo>
                    <a:pt x="9378" y="107738"/>
                  </a:lnTo>
                  <a:lnTo>
                    <a:pt x="1852" y="150789"/>
                  </a:lnTo>
                  <a:lnTo>
                    <a:pt x="0" y="1901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1" name="SMARTInkShape-2830">
              <a:extLst>
                <a:ext uri="{FF2B5EF4-FFF2-40B4-BE49-F238E27FC236}">
                  <a16:creationId xmlns:a16="http://schemas.microsoft.com/office/drawing/2014/main" id="{9B74BBDF-0856-61AB-50A5-2BCCACCD0306}"/>
                </a:ext>
              </a:extLst>
            </p:cNvPr>
            <p:cNvSpPr/>
            <p:nvPr>
              <p:custDataLst>
                <p:tags r:id="rId141"/>
              </p:custDataLst>
            </p:nvPr>
          </p:nvSpPr>
          <p:spPr>
            <a:xfrm>
              <a:off x="5962650" y="1468290"/>
              <a:ext cx="85064" cy="160486"/>
            </a:xfrm>
            <a:custGeom>
              <a:avLst/>
              <a:gdLst/>
              <a:ahLst/>
              <a:cxnLst/>
              <a:rect l="0" t="0" r="0" b="0"/>
              <a:pathLst>
                <a:path w="85064" h="160486">
                  <a:moveTo>
                    <a:pt x="47625" y="17610"/>
                  </a:moveTo>
                  <a:lnTo>
                    <a:pt x="47625" y="17610"/>
                  </a:lnTo>
                  <a:lnTo>
                    <a:pt x="57034" y="17610"/>
                  </a:lnTo>
                  <a:lnTo>
                    <a:pt x="57116" y="22666"/>
                  </a:lnTo>
                  <a:lnTo>
                    <a:pt x="56069" y="24156"/>
                  </a:lnTo>
                  <a:lnTo>
                    <a:pt x="54313" y="25149"/>
                  </a:lnTo>
                  <a:lnTo>
                    <a:pt x="47447" y="26873"/>
                  </a:lnTo>
                  <a:lnTo>
                    <a:pt x="39540" y="27101"/>
                  </a:lnTo>
                  <a:lnTo>
                    <a:pt x="39060" y="26054"/>
                  </a:lnTo>
                  <a:lnTo>
                    <a:pt x="38227" y="18931"/>
                  </a:lnTo>
                  <a:lnTo>
                    <a:pt x="43194" y="12945"/>
                  </a:lnTo>
                  <a:lnTo>
                    <a:pt x="45729" y="12383"/>
                  </a:lnTo>
                  <a:lnTo>
                    <a:pt x="48479" y="13067"/>
                  </a:lnTo>
                  <a:lnTo>
                    <a:pt x="57105" y="17587"/>
                  </a:lnTo>
                  <a:lnTo>
                    <a:pt x="39815" y="17609"/>
                  </a:lnTo>
                  <a:lnTo>
                    <a:pt x="39244" y="16551"/>
                  </a:lnTo>
                  <a:lnTo>
                    <a:pt x="38607" y="12553"/>
                  </a:lnTo>
                  <a:lnTo>
                    <a:pt x="39497" y="11064"/>
                  </a:lnTo>
                  <a:lnTo>
                    <a:pt x="41147" y="10071"/>
                  </a:lnTo>
                  <a:lnTo>
                    <a:pt x="43306" y="9409"/>
                  </a:lnTo>
                  <a:lnTo>
                    <a:pt x="44746" y="7909"/>
                  </a:lnTo>
                  <a:lnTo>
                    <a:pt x="46346" y="3421"/>
                  </a:lnTo>
                  <a:lnTo>
                    <a:pt x="47830" y="1800"/>
                  </a:lnTo>
                  <a:lnTo>
                    <a:pt x="52302" y="0"/>
                  </a:lnTo>
                  <a:lnTo>
                    <a:pt x="65827" y="4043"/>
                  </a:lnTo>
                  <a:lnTo>
                    <a:pt x="78183" y="11944"/>
                  </a:lnTo>
                  <a:lnTo>
                    <a:pt x="82373" y="20736"/>
                  </a:lnTo>
                  <a:lnTo>
                    <a:pt x="85063" y="53740"/>
                  </a:lnTo>
                  <a:lnTo>
                    <a:pt x="77990" y="92363"/>
                  </a:lnTo>
                  <a:lnTo>
                    <a:pt x="68381" y="114665"/>
                  </a:lnTo>
                  <a:lnTo>
                    <a:pt x="35301" y="153524"/>
                  </a:lnTo>
                  <a:lnTo>
                    <a:pt x="28742" y="157391"/>
                  </a:lnTo>
                  <a:lnTo>
                    <a:pt x="16278" y="159568"/>
                  </a:lnTo>
                  <a:lnTo>
                    <a:pt x="0" y="1604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68" name="SMARTInkShape-Group546">
            <a:extLst>
              <a:ext uri="{FF2B5EF4-FFF2-40B4-BE49-F238E27FC236}">
                <a16:creationId xmlns:a16="http://schemas.microsoft.com/office/drawing/2014/main" id="{88AA33DD-8A20-5A13-B275-CC5E764F82A8}"/>
              </a:ext>
            </a:extLst>
          </p:cNvPr>
          <p:cNvGrpSpPr/>
          <p:nvPr/>
        </p:nvGrpSpPr>
        <p:grpSpPr>
          <a:xfrm>
            <a:off x="6276975" y="1143013"/>
            <a:ext cx="789256" cy="419088"/>
            <a:chOff x="6276975" y="1143013"/>
            <a:chExt cx="789256" cy="419088"/>
          </a:xfrm>
        </p:grpSpPr>
        <p:sp>
          <p:nvSpPr>
            <p:cNvPr id="263" name="SMARTInkShape-2831">
              <a:extLst>
                <a:ext uri="{FF2B5EF4-FFF2-40B4-BE49-F238E27FC236}">
                  <a16:creationId xmlns:a16="http://schemas.microsoft.com/office/drawing/2014/main" id="{9B18D7AE-073B-D69A-32A6-99B7D1693318}"/>
                </a:ext>
              </a:extLst>
            </p:cNvPr>
            <p:cNvSpPr/>
            <p:nvPr>
              <p:custDataLst>
                <p:tags r:id="rId126"/>
              </p:custDataLst>
            </p:nvPr>
          </p:nvSpPr>
          <p:spPr>
            <a:xfrm>
              <a:off x="6276975" y="1266825"/>
              <a:ext cx="82261" cy="295276"/>
            </a:xfrm>
            <a:custGeom>
              <a:avLst/>
              <a:gdLst/>
              <a:ahLst/>
              <a:cxnLst/>
              <a:rect l="0" t="0" r="0" b="0"/>
              <a:pathLst>
                <a:path w="82261" h="295276">
                  <a:moveTo>
                    <a:pt x="76200" y="0"/>
                  </a:moveTo>
                  <a:lnTo>
                    <a:pt x="76200" y="0"/>
                  </a:lnTo>
                  <a:lnTo>
                    <a:pt x="81256" y="0"/>
                  </a:lnTo>
                  <a:lnTo>
                    <a:pt x="60730" y="8201"/>
                  </a:lnTo>
                  <a:lnTo>
                    <a:pt x="82068" y="1208"/>
                  </a:lnTo>
                  <a:lnTo>
                    <a:pt x="82229" y="805"/>
                  </a:lnTo>
                  <a:lnTo>
                    <a:pt x="79585" y="358"/>
                  </a:lnTo>
                  <a:lnTo>
                    <a:pt x="79515" y="1297"/>
                  </a:lnTo>
                  <a:lnTo>
                    <a:pt x="82260" y="5163"/>
                  </a:lnTo>
                  <a:lnTo>
                    <a:pt x="75718" y="16053"/>
                  </a:lnTo>
                  <a:lnTo>
                    <a:pt x="65402" y="30418"/>
                  </a:lnTo>
                  <a:lnTo>
                    <a:pt x="55958" y="65354"/>
                  </a:lnTo>
                  <a:lnTo>
                    <a:pt x="44450" y="107206"/>
                  </a:lnTo>
                  <a:lnTo>
                    <a:pt x="30456" y="147476"/>
                  </a:lnTo>
                  <a:lnTo>
                    <a:pt x="16247" y="194584"/>
                  </a:lnTo>
                  <a:lnTo>
                    <a:pt x="6460" y="232044"/>
                  </a:lnTo>
                  <a:lnTo>
                    <a:pt x="0" y="2952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2832">
              <a:extLst>
                <a:ext uri="{FF2B5EF4-FFF2-40B4-BE49-F238E27FC236}">
                  <a16:creationId xmlns:a16="http://schemas.microsoft.com/office/drawing/2014/main" id="{70867C51-846D-C1A2-3FEC-C54CECE933A0}"/>
                </a:ext>
              </a:extLst>
            </p:cNvPr>
            <p:cNvSpPr/>
            <p:nvPr>
              <p:custDataLst>
                <p:tags r:id="rId127"/>
              </p:custDataLst>
            </p:nvPr>
          </p:nvSpPr>
          <p:spPr>
            <a:xfrm>
              <a:off x="6438900" y="1314842"/>
              <a:ext cx="100922" cy="177457"/>
            </a:xfrm>
            <a:custGeom>
              <a:avLst/>
              <a:gdLst/>
              <a:ahLst/>
              <a:cxnLst/>
              <a:rect l="0" t="0" r="0" b="0"/>
              <a:pathLst>
                <a:path w="100922" h="177457">
                  <a:moveTo>
                    <a:pt x="85725" y="9133"/>
                  </a:moveTo>
                  <a:lnTo>
                    <a:pt x="85725" y="9133"/>
                  </a:lnTo>
                  <a:lnTo>
                    <a:pt x="85725" y="0"/>
                  </a:lnTo>
                  <a:lnTo>
                    <a:pt x="67411" y="12900"/>
                  </a:lnTo>
                  <a:lnTo>
                    <a:pt x="45028" y="26183"/>
                  </a:lnTo>
                  <a:lnTo>
                    <a:pt x="17067" y="65803"/>
                  </a:lnTo>
                  <a:lnTo>
                    <a:pt x="5461" y="97721"/>
                  </a:lnTo>
                  <a:lnTo>
                    <a:pt x="5248" y="112358"/>
                  </a:lnTo>
                  <a:lnTo>
                    <a:pt x="17476" y="156355"/>
                  </a:lnTo>
                  <a:lnTo>
                    <a:pt x="28696" y="170112"/>
                  </a:lnTo>
                  <a:lnTo>
                    <a:pt x="42387" y="175929"/>
                  </a:lnTo>
                  <a:lnTo>
                    <a:pt x="57997" y="177456"/>
                  </a:lnTo>
                  <a:lnTo>
                    <a:pt x="85265" y="169813"/>
                  </a:lnTo>
                  <a:lnTo>
                    <a:pt x="91768" y="167053"/>
                  </a:lnTo>
                  <a:lnTo>
                    <a:pt x="96105" y="163096"/>
                  </a:lnTo>
                  <a:lnTo>
                    <a:pt x="100921" y="153056"/>
                  </a:lnTo>
                  <a:lnTo>
                    <a:pt x="100240" y="138715"/>
                  </a:lnTo>
                  <a:lnTo>
                    <a:pt x="96409" y="123875"/>
                  </a:lnTo>
                  <a:lnTo>
                    <a:pt x="87341" y="107159"/>
                  </a:lnTo>
                  <a:lnTo>
                    <a:pt x="81148" y="100149"/>
                  </a:lnTo>
                  <a:lnTo>
                    <a:pt x="57440" y="96426"/>
                  </a:lnTo>
                  <a:lnTo>
                    <a:pt x="33717" y="100379"/>
                  </a:lnTo>
                  <a:lnTo>
                    <a:pt x="22747" y="108248"/>
                  </a:lnTo>
                  <a:lnTo>
                    <a:pt x="0" y="1329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2833">
              <a:extLst>
                <a:ext uri="{FF2B5EF4-FFF2-40B4-BE49-F238E27FC236}">
                  <a16:creationId xmlns:a16="http://schemas.microsoft.com/office/drawing/2014/main" id="{0A7BF04C-69A4-FA3A-D3FE-6C10BFC6C011}"/>
                </a:ext>
              </a:extLst>
            </p:cNvPr>
            <p:cNvSpPr/>
            <p:nvPr>
              <p:custDataLst>
                <p:tags r:id="rId128"/>
              </p:custDataLst>
            </p:nvPr>
          </p:nvSpPr>
          <p:spPr>
            <a:xfrm>
              <a:off x="6638925" y="1400175"/>
              <a:ext cx="123826" cy="9526"/>
            </a:xfrm>
            <a:custGeom>
              <a:avLst/>
              <a:gdLst/>
              <a:ahLst/>
              <a:cxnLst/>
              <a:rect l="0" t="0" r="0" b="0"/>
              <a:pathLst>
                <a:path w="123826" h="9526">
                  <a:moveTo>
                    <a:pt x="0" y="9525"/>
                  </a:moveTo>
                  <a:lnTo>
                    <a:pt x="0" y="9525"/>
                  </a:lnTo>
                  <a:lnTo>
                    <a:pt x="43848" y="9525"/>
                  </a:lnTo>
                  <a:lnTo>
                    <a:pt x="89304" y="6703"/>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6" name="SMARTInkShape-2834">
              <a:extLst>
                <a:ext uri="{FF2B5EF4-FFF2-40B4-BE49-F238E27FC236}">
                  <a16:creationId xmlns:a16="http://schemas.microsoft.com/office/drawing/2014/main" id="{1A5DAFB6-D7CD-FADB-9AFC-C67CE8D5595F}"/>
                </a:ext>
              </a:extLst>
            </p:cNvPr>
            <p:cNvSpPr/>
            <p:nvPr>
              <p:custDataLst>
                <p:tags r:id="rId129"/>
              </p:custDataLst>
            </p:nvPr>
          </p:nvSpPr>
          <p:spPr>
            <a:xfrm>
              <a:off x="6831648" y="1323975"/>
              <a:ext cx="25028" cy="180976"/>
            </a:xfrm>
            <a:custGeom>
              <a:avLst/>
              <a:gdLst/>
              <a:ahLst/>
              <a:cxnLst/>
              <a:rect l="0" t="0" r="0" b="0"/>
              <a:pathLst>
                <a:path w="25028" h="180976">
                  <a:moveTo>
                    <a:pt x="16827" y="0"/>
                  </a:moveTo>
                  <a:lnTo>
                    <a:pt x="16827" y="0"/>
                  </a:lnTo>
                  <a:lnTo>
                    <a:pt x="21883" y="0"/>
                  </a:lnTo>
                  <a:lnTo>
                    <a:pt x="23372" y="2117"/>
                  </a:lnTo>
                  <a:lnTo>
                    <a:pt x="25027" y="10113"/>
                  </a:lnTo>
                  <a:lnTo>
                    <a:pt x="18639" y="51779"/>
                  </a:lnTo>
                  <a:lnTo>
                    <a:pt x="12128" y="94189"/>
                  </a:lnTo>
                  <a:lnTo>
                    <a:pt x="399" y="127657"/>
                  </a:lnTo>
                  <a:lnTo>
                    <a:pt x="0" y="143520"/>
                  </a:lnTo>
                  <a:lnTo>
                    <a:pt x="7302" y="180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7" name="SMARTInkShape-2835">
              <a:extLst>
                <a:ext uri="{FF2B5EF4-FFF2-40B4-BE49-F238E27FC236}">
                  <a16:creationId xmlns:a16="http://schemas.microsoft.com/office/drawing/2014/main" id="{9CE668A7-6488-5587-5D91-5EC0D9A27B16}"/>
                </a:ext>
              </a:extLst>
            </p:cNvPr>
            <p:cNvSpPr/>
            <p:nvPr>
              <p:custDataLst>
                <p:tags r:id="rId130"/>
              </p:custDataLst>
            </p:nvPr>
          </p:nvSpPr>
          <p:spPr>
            <a:xfrm>
              <a:off x="6953250" y="1143013"/>
              <a:ext cx="112981" cy="361938"/>
            </a:xfrm>
            <a:custGeom>
              <a:avLst/>
              <a:gdLst/>
              <a:ahLst/>
              <a:cxnLst/>
              <a:rect l="0" t="0" r="0" b="0"/>
              <a:pathLst>
                <a:path w="112981" h="361938">
                  <a:moveTo>
                    <a:pt x="0" y="19037"/>
                  </a:moveTo>
                  <a:lnTo>
                    <a:pt x="0" y="19037"/>
                  </a:lnTo>
                  <a:lnTo>
                    <a:pt x="16246" y="3849"/>
                  </a:lnTo>
                  <a:lnTo>
                    <a:pt x="26742" y="496"/>
                  </a:lnTo>
                  <a:lnTo>
                    <a:pt x="45862" y="0"/>
                  </a:lnTo>
                  <a:lnTo>
                    <a:pt x="46449" y="1054"/>
                  </a:lnTo>
                  <a:lnTo>
                    <a:pt x="47579" y="40691"/>
                  </a:lnTo>
                  <a:lnTo>
                    <a:pt x="40012" y="77760"/>
                  </a:lnTo>
                  <a:lnTo>
                    <a:pt x="30290" y="121968"/>
                  </a:lnTo>
                  <a:lnTo>
                    <a:pt x="24026" y="145138"/>
                  </a:lnTo>
                  <a:lnTo>
                    <a:pt x="26906" y="162923"/>
                  </a:lnTo>
                  <a:lnTo>
                    <a:pt x="40946" y="190099"/>
                  </a:lnTo>
                  <a:lnTo>
                    <a:pt x="44229" y="192345"/>
                  </a:lnTo>
                  <a:lnTo>
                    <a:pt x="47478" y="192784"/>
                  </a:lnTo>
                  <a:lnTo>
                    <a:pt x="65352" y="185884"/>
                  </a:lnTo>
                  <a:lnTo>
                    <a:pt x="78043" y="177364"/>
                  </a:lnTo>
                  <a:lnTo>
                    <a:pt x="88505" y="163080"/>
                  </a:lnTo>
                  <a:lnTo>
                    <a:pt x="104332" y="133928"/>
                  </a:lnTo>
                  <a:lnTo>
                    <a:pt x="104758" y="174778"/>
                  </a:lnTo>
                  <a:lnTo>
                    <a:pt x="104772" y="215253"/>
                  </a:lnTo>
                  <a:lnTo>
                    <a:pt x="107597" y="253930"/>
                  </a:lnTo>
                  <a:lnTo>
                    <a:pt x="112975" y="294624"/>
                  </a:lnTo>
                  <a:lnTo>
                    <a:pt x="112980" y="331119"/>
                  </a:lnTo>
                  <a:lnTo>
                    <a:pt x="109127" y="342243"/>
                  </a:lnTo>
                  <a:lnTo>
                    <a:pt x="101007" y="354456"/>
                  </a:lnTo>
                  <a:lnTo>
                    <a:pt x="92164" y="358612"/>
                  </a:lnTo>
                  <a:lnTo>
                    <a:pt x="44955" y="361879"/>
                  </a:lnTo>
                  <a:lnTo>
                    <a:pt x="28575" y="3619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1" name="SMARTInkShape-Group547">
            <a:extLst>
              <a:ext uri="{FF2B5EF4-FFF2-40B4-BE49-F238E27FC236}">
                <a16:creationId xmlns:a16="http://schemas.microsoft.com/office/drawing/2014/main" id="{3151CC96-4D46-8B06-E202-E2DC9C79C07E}"/>
              </a:ext>
            </a:extLst>
          </p:cNvPr>
          <p:cNvGrpSpPr/>
          <p:nvPr/>
        </p:nvGrpSpPr>
        <p:grpSpPr>
          <a:xfrm>
            <a:off x="3676660" y="1876817"/>
            <a:ext cx="171441" cy="94859"/>
            <a:chOff x="3676660" y="1876817"/>
            <a:chExt cx="171441" cy="94859"/>
          </a:xfrm>
        </p:grpSpPr>
        <p:sp>
          <p:nvSpPr>
            <p:cNvPr id="269" name="SMARTInkShape-2836">
              <a:extLst>
                <a:ext uri="{FF2B5EF4-FFF2-40B4-BE49-F238E27FC236}">
                  <a16:creationId xmlns:a16="http://schemas.microsoft.com/office/drawing/2014/main" id="{7D383910-BB17-B22D-8BC7-026880CBD8AA}"/>
                </a:ext>
              </a:extLst>
            </p:cNvPr>
            <p:cNvSpPr/>
            <p:nvPr>
              <p:custDataLst>
                <p:tags r:id="rId124"/>
              </p:custDataLst>
            </p:nvPr>
          </p:nvSpPr>
          <p:spPr>
            <a:xfrm>
              <a:off x="3676660" y="1876817"/>
              <a:ext cx="133341" cy="9134"/>
            </a:xfrm>
            <a:custGeom>
              <a:avLst/>
              <a:gdLst/>
              <a:ahLst/>
              <a:cxnLst/>
              <a:rect l="0" t="0" r="0" b="0"/>
              <a:pathLst>
                <a:path w="133341" h="9134">
                  <a:moveTo>
                    <a:pt x="9515" y="9133"/>
                  </a:moveTo>
                  <a:lnTo>
                    <a:pt x="9515" y="9133"/>
                  </a:lnTo>
                  <a:lnTo>
                    <a:pt x="0" y="9133"/>
                  </a:lnTo>
                  <a:lnTo>
                    <a:pt x="46164" y="9133"/>
                  </a:lnTo>
                  <a:lnTo>
                    <a:pt x="63904" y="8075"/>
                  </a:lnTo>
                  <a:lnTo>
                    <a:pt x="105416" y="491"/>
                  </a:lnTo>
                  <a:lnTo>
                    <a:pt x="119518" y="0"/>
                  </a:lnTo>
                  <a:lnTo>
                    <a:pt x="124125" y="928"/>
                  </a:lnTo>
                  <a:lnTo>
                    <a:pt x="133340" y="91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SMARTInkShape-2837">
              <a:extLst>
                <a:ext uri="{FF2B5EF4-FFF2-40B4-BE49-F238E27FC236}">
                  <a16:creationId xmlns:a16="http://schemas.microsoft.com/office/drawing/2014/main" id="{264B2DEC-1383-C384-43BB-F70BC5AC22FC}"/>
                </a:ext>
              </a:extLst>
            </p:cNvPr>
            <p:cNvSpPr/>
            <p:nvPr>
              <p:custDataLst>
                <p:tags r:id="rId125"/>
              </p:custDataLst>
            </p:nvPr>
          </p:nvSpPr>
          <p:spPr>
            <a:xfrm>
              <a:off x="3686175" y="1962153"/>
              <a:ext cx="161926" cy="9523"/>
            </a:xfrm>
            <a:custGeom>
              <a:avLst/>
              <a:gdLst/>
              <a:ahLst/>
              <a:cxnLst/>
              <a:rect l="0" t="0" r="0" b="0"/>
              <a:pathLst>
                <a:path w="161926" h="9523">
                  <a:moveTo>
                    <a:pt x="0" y="9522"/>
                  </a:moveTo>
                  <a:lnTo>
                    <a:pt x="0" y="9522"/>
                  </a:lnTo>
                  <a:lnTo>
                    <a:pt x="5056" y="9522"/>
                  </a:lnTo>
                  <a:lnTo>
                    <a:pt x="10361" y="6700"/>
                  </a:lnTo>
                  <a:lnTo>
                    <a:pt x="16247" y="2976"/>
                  </a:lnTo>
                  <a:lnTo>
                    <a:pt x="26569" y="880"/>
                  </a:lnTo>
                  <a:lnTo>
                    <a:pt x="70050" y="31"/>
                  </a:lnTo>
                  <a:lnTo>
                    <a:pt x="115920" y="0"/>
                  </a:lnTo>
                  <a:lnTo>
                    <a:pt x="138570" y="1056"/>
                  </a:lnTo>
                  <a:lnTo>
                    <a:pt x="161925"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4" name="SMARTInkShape-Group548">
            <a:extLst>
              <a:ext uri="{FF2B5EF4-FFF2-40B4-BE49-F238E27FC236}">
                <a16:creationId xmlns:a16="http://schemas.microsoft.com/office/drawing/2014/main" id="{81E0E5C5-2020-1898-2457-5464817865C1}"/>
              </a:ext>
            </a:extLst>
          </p:cNvPr>
          <p:cNvGrpSpPr/>
          <p:nvPr/>
        </p:nvGrpSpPr>
        <p:grpSpPr>
          <a:xfrm>
            <a:off x="4201941" y="1862236"/>
            <a:ext cx="274810" cy="290415"/>
            <a:chOff x="4201941" y="1862236"/>
            <a:chExt cx="274810" cy="290415"/>
          </a:xfrm>
        </p:grpSpPr>
        <p:sp>
          <p:nvSpPr>
            <p:cNvPr id="272" name="SMARTInkShape-2838">
              <a:extLst>
                <a:ext uri="{FF2B5EF4-FFF2-40B4-BE49-F238E27FC236}">
                  <a16:creationId xmlns:a16="http://schemas.microsoft.com/office/drawing/2014/main" id="{B5377EF2-16F8-4FC4-7711-29DB2A2F03AF}"/>
                </a:ext>
              </a:extLst>
            </p:cNvPr>
            <p:cNvSpPr/>
            <p:nvPr>
              <p:custDataLst>
                <p:tags r:id="rId122"/>
              </p:custDataLst>
            </p:nvPr>
          </p:nvSpPr>
          <p:spPr>
            <a:xfrm>
              <a:off x="4201941" y="1862236"/>
              <a:ext cx="17601" cy="242790"/>
            </a:xfrm>
            <a:custGeom>
              <a:avLst/>
              <a:gdLst/>
              <a:ahLst/>
              <a:cxnLst/>
              <a:rect l="0" t="0" r="0" b="0"/>
              <a:pathLst>
                <a:path w="17601" h="242790">
                  <a:moveTo>
                    <a:pt x="8109" y="14189"/>
                  </a:moveTo>
                  <a:lnTo>
                    <a:pt x="8109" y="14189"/>
                  </a:lnTo>
                  <a:lnTo>
                    <a:pt x="8109" y="9133"/>
                  </a:lnTo>
                  <a:lnTo>
                    <a:pt x="9167" y="7643"/>
                  </a:lnTo>
                  <a:lnTo>
                    <a:pt x="10931" y="6650"/>
                  </a:lnTo>
                  <a:lnTo>
                    <a:pt x="13165" y="5988"/>
                  </a:lnTo>
                  <a:lnTo>
                    <a:pt x="14655" y="4488"/>
                  </a:lnTo>
                  <a:lnTo>
                    <a:pt x="16310" y="0"/>
                  </a:lnTo>
                  <a:lnTo>
                    <a:pt x="16751" y="496"/>
                  </a:lnTo>
                  <a:lnTo>
                    <a:pt x="17600" y="45102"/>
                  </a:lnTo>
                  <a:lnTo>
                    <a:pt x="12567" y="82145"/>
                  </a:lnTo>
                  <a:lnTo>
                    <a:pt x="14477" y="121373"/>
                  </a:lnTo>
                  <a:lnTo>
                    <a:pt x="9681" y="167692"/>
                  </a:lnTo>
                  <a:lnTo>
                    <a:pt x="3363" y="212550"/>
                  </a:lnTo>
                  <a:lnTo>
                    <a:pt x="0" y="232183"/>
                  </a:lnTo>
                  <a:lnTo>
                    <a:pt x="586" y="235718"/>
                  </a:lnTo>
                  <a:lnTo>
                    <a:pt x="8109" y="2427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SMARTInkShape-2839">
              <a:extLst>
                <a:ext uri="{FF2B5EF4-FFF2-40B4-BE49-F238E27FC236}">
                  <a16:creationId xmlns:a16="http://schemas.microsoft.com/office/drawing/2014/main" id="{E2B95064-81EC-7313-882D-2BD4EC8B7145}"/>
                </a:ext>
              </a:extLst>
            </p:cNvPr>
            <p:cNvSpPr/>
            <p:nvPr>
              <p:custDataLst>
                <p:tags r:id="rId123"/>
              </p:custDataLst>
            </p:nvPr>
          </p:nvSpPr>
          <p:spPr>
            <a:xfrm>
              <a:off x="4319322" y="1866910"/>
              <a:ext cx="157429" cy="285741"/>
            </a:xfrm>
            <a:custGeom>
              <a:avLst/>
              <a:gdLst/>
              <a:ahLst/>
              <a:cxnLst/>
              <a:rect l="0" t="0" r="0" b="0"/>
              <a:pathLst>
                <a:path w="157429" h="285741">
                  <a:moveTo>
                    <a:pt x="109803" y="19040"/>
                  </a:moveTo>
                  <a:lnTo>
                    <a:pt x="109803" y="19040"/>
                  </a:lnTo>
                  <a:lnTo>
                    <a:pt x="109803" y="13984"/>
                  </a:lnTo>
                  <a:lnTo>
                    <a:pt x="110861" y="12494"/>
                  </a:lnTo>
                  <a:lnTo>
                    <a:pt x="112625" y="11501"/>
                  </a:lnTo>
                  <a:lnTo>
                    <a:pt x="119212" y="9549"/>
                  </a:lnTo>
                  <a:lnTo>
                    <a:pt x="119328" y="0"/>
                  </a:lnTo>
                  <a:lnTo>
                    <a:pt x="102022" y="40088"/>
                  </a:lnTo>
                  <a:lnTo>
                    <a:pt x="74271" y="85978"/>
                  </a:lnTo>
                  <a:lnTo>
                    <a:pt x="53127" y="129631"/>
                  </a:lnTo>
                  <a:lnTo>
                    <a:pt x="29895" y="147855"/>
                  </a:lnTo>
                  <a:lnTo>
                    <a:pt x="5125" y="161861"/>
                  </a:lnTo>
                  <a:lnTo>
                    <a:pt x="0" y="161899"/>
                  </a:lnTo>
                  <a:lnTo>
                    <a:pt x="44505" y="161915"/>
                  </a:lnTo>
                  <a:lnTo>
                    <a:pt x="87930" y="161915"/>
                  </a:lnTo>
                  <a:lnTo>
                    <a:pt x="129341" y="161915"/>
                  </a:lnTo>
                  <a:lnTo>
                    <a:pt x="137184" y="159093"/>
                  </a:lnTo>
                  <a:lnTo>
                    <a:pt x="145786" y="153714"/>
                  </a:lnTo>
                  <a:lnTo>
                    <a:pt x="146962" y="150156"/>
                  </a:lnTo>
                  <a:lnTo>
                    <a:pt x="147898" y="106047"/>
                  </a:lnTo>
                  <a:lnTo>
                    <a:pt x="147903" y="95324"/>
                  </a:lnTo>
                  <a:lnTo>
                    <a:pt x="147903" y="135342"/>
                  </a:lnTo>
                  <a:lnTo>
                    <a:pt x="147903" y="176172"/>
                  </a:lnTo>
                  <a:lnTo>
                    <a:pt x="156104" y="218892"/>
                  </a:lnTo>
                  <a:lnTo>
                    <a:pt x="157412" y="266477"/>
                  </a:lnTo>
                  <a:lnTo>
                    <a:pt x="157428" y="2857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4" name="SMARTInkShape-Group549">
            <a:extLst>
              <a:ext uri="{FF2B5EF4-FFF2-40B4-BE49-F238E27FC236}">
                <a16:creationId xmlns:a16="http://schemas.microsoft.com/office/drawing/2014/main" id="{3EE8A8DD-B2F8-C25A-61C5-7BBD0F2AF17F}"/>
              </a:ext>
            </a:extLst>
          </p:cNvPr>
          <p:cNvGrpSpPr/>
          <p:nvPr/>
        </p:nvGrpSpPr>
        <p:grpSpPr>
          <a:xfrm>
            <a:off x="581456" y="2600444"/>
            <a:ext cx="999142" cy="504707"/>
            <a:chOff x="581456" y="2600444"/>
            <a:chExt cx="999142" cy="504707"/>
          </a:xfrm>
        </p:grpSpPr>
        <p:sp>
          <p:nvSpPr>
            <p:cNvPr id="275" name="SMARTInkShape-2840">
              <a:extLst>
                <a:ext uri="{FF2B5EF4-FFF2-40B4-BE49-F238E27FC236}">
                  <a16:creationId xmlns:a16="http://schemas.microsoft.com/office/drawing/2014/main" id="{010FD322-77AF-BAE4-F0A3-2E2446C2FCD0}"/>
                </a:ext>
              </a:extLst>
            </p:cNvPr>
            <p:cNvSpPr/>
            <p:nvPr>
              <p:custDataLst>
                <p:tags r:id="rId113"/>
              </p:custDataLst>
            </p:nvPr>
          </p:nvSpPr>
          <p:spPr>
            <a:xfrm>
              <a:off x="581456" y="2600444"/>
              <a:ext cx="132920" cy="205279"/>
            </a:xfrm>
            <a:custGeom>
              <a:avLst/>
              <a:gdLst/>
              <a:ahLst/>
              <a:cxnLst/>
              <a:rect l="0" t="0" r="0" b="0"/>
              <a:pathLst>
                <a:path w="132920" h="205279">
                  <a:moveTo>
                    <a:pt x="28144" y="18931"/>
                  </a:moveTo>
                  <a:lnTo>
                    <a:pt x="28144" y="18931"/>
                  </a:lnTo>
                  <a:lnTo>
                    <a:pt x="28144" y="0"/>
                  </a:lnTo>
                  <a:lnTo>
                    <a:pt x="33200" y="4973"/>
                  </a:lnTo>
                  <a:lnTo>
                    <a:pt x="36345" y="23262"/>
                  </a:lnTo>
                  <a:lnTo>
                    <a:pt x="36349" y="45853"/>
                  </a:lnTo>
                  <a:lnTo>
                    <a:pt x="27256" y="84966"/>
                  </a:lnTo>
                  <a:lnTo>
                    <a:pt x="20325" y="123580"/>
                  </a:lnTo>
                  <a:lnTo>
                    <a:pt x="10568" y="170732"/>
                  </a:lnTo>
                  <a:lnTo>
                    <a:pt x="6927" y="179179"/>
                  </a:lnTo>
                  <a:lnTo>
                    <a:pt x="2839" y="186461"/>
                  </a:lnTo>
                  <a:lnTo>
                    <a:pt x="0" y="197926"/>
                  </a:lnTo>
                  <a:lnTo>
                    <a:pt x="914" y="198586"/>
                  </a:lnTo>
                  <a:lnTo>
                    <a:pt x="23445" y="205278"/>
                  </a:lnTo>
                  <a:lnTo>
                    <a:pt x="67643" y="200517"/>
                  </a:lnTo>
                  <a:lnTo>
                    <a:pt x="114854" y="198901"/>
                  </a:lnTo>
                  <a:lnTo>
                    <a:pt x="132919" y="1903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SMARTInkShape-2841">
              <a:extLst>
                <a:ext uri="{FF2B5EF4-FFF2-40B4-BE49-F238E27FC236}">
                  <a16:creationId xmlns:a16="http://schemas.microsoft.com/office/drawing/2014/main" id="{D10B6B18-4427-5916-FB4A-E07CCFA2746B}"/>
                </a:ext>
              </a:extLst>
            </p:cNvPr>
            <p:cNvSpPr/>
            <p:nvPr>
              <p:custDataLst>
                <p:tags r:id="rId114"/>
              </p:custDataLst>
            </p:nvPr>
          </p:nvSpPr>
          <p:spPr>
            <a:xfrm>
              <a:off x="590550" y="2676525"/>
              <a:ext cx="161926" cy="28576"/>
            </a:xfrm>
            <a:custGeom>
              <a:avLst/>
              <a:gdLst/>
              <a:ahLst/>
              <a:cxnLst/>
              <a:rect l="0" t="0" r="0" b="0"/>
              <a:pathLst>
                <a:path w="161926" h="28576">
                  <a:moveTo>
                    <a:pt x="0" y="28575"/>
                  </a:moveTo>
                  <a:lnTo>
                    <a:pt x="0" y="28575"/>
                  </a:lnTo>
                  <a:lnTo>
                    <a:pt x="0" y="23519"/>
                  </a:lnTo>
                  <a:lnTo>
                    <a:pt x="2822" y="18214"/>
                  </a:lnTo>
                  <a:lnTo>
                    <a:pt x="5056" y="15317"/>
                  </a:lnTo>
                  <a:lnTo>
                    <a:pt x="23371" y="6185"/>
                  </a:lnTo>
                  <a:lnTo>
                    <a:pt x="67244" y="815"/>
                  </a:lnTo>
                  <a:lnTo>
                    <a:pt x="113316" y="107"/>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2842">
              <a:extLst>
                <a:ext uri="{FF2B5EF4-FFF2-40B4-BE49-F238E27FC236}">
                  <a16:creationId xmlns:a16="http://schemas.microsoft.com/office/drawing/2014/main" id="{76E0C22E-D613-5F7E-0AC5-A400C80BEF5F}"/>
                </a:ext>
              </a:extLst>
            </p:cNvPr>
            <p:cNvSpPr/>
            <p:nvPr>
              <p:custDataLst>
                <p:tags r:id="rId115"/>
              </p:custDataLst>
            </p:nvPr>
          </p:nvSpPr>
          <p:spPr>
            <a:xfrm>
              <a:off x="821146" y="2839132"/>
              <a:ext cx="100742" cy="112890"/>
            </a:xfrm>
            <a:custGeom>
              <a:avLst/>
              <a:gdLst/>
              <a:ahLst/>
              <a:cxnLst/>
              <a:rect l="0" t="0" r="0" b="0"/>
              <a:pathLst>
                <a:path w="100742" h="112890">
                  <a:moveTo>
                    <a:pt x="55154" y="18368"/>
                  </a:moveTo>
                  <a:lnTo>
                    <a:pt x="55154" y="18368"/>
                  </a:lnTo>
                  <a:lnTo>
                    <a:pt x="60211" y="18368"/>
                  </a:lnTo>
                  <a:lnTo>
                    <a:pt x="61700" y="17310"/>
                  </a:lnTo>
                  <a:lnTo>
                    <a:pt x="62693" y="15546"/>
                  </a:lnTo>
                  <a:lnTo>
                    <a:pt x="64563" y="9235"/>
                  </a:lnTo>
                  <a:lnTo>
                    <a:pt x="42286" y="8853"/>
                  </a:lnTo>
                  <a:lnTo>
                    <a:pt x="33207" y="14492"/>
                  </a:lnTo>
                  <a:lnTo>
                    <a:pt x="15188" y="30302"/>
                  </a:lnTo>
                  <a:lnTo>
                    <a:pt x="4742" y="50479"/>
                  </a:lnTo>
                  <a:lnTo>
                    <a:pt x="0" y="71509"/>
                  </a:lnTo>
                  <a:lnTo>
                    <a:pt x="1714" y="84672"/>
                  </a:lnTo>
                  <a:lnTo>
                    <a:pt x="3652" y="91146"/>
                  </a:lnTo>
                  <a:lnTo>
                    <a:pt x="8119" y="96520"/>
                  </a:lnTo>
                  <a:lnTo>
                    <a:pt x="27460" y="108081"/>
                  </a:lnTo>
                  <a:lnTo>
                    <a:pt x="41892" y="111978"/>
                  </a:lnTo>
                  <a:lnTo>
                    <a:pt x="53140" y="112889"/>
                  </a:lnTo>
                  <a:lnTo>
                    <a:pt x="65195" y="107650"/>
                  </a:lnTo>
                  <a:lnTo>
                    <a:pt x="85124" y="92095"/>
                  </a:lnTo>
                  <a:lnTo>
                    <a:pt x="95902" y="71963"/>
                  </a:lnTo>
                  <a:lnTo>
                    <a:pt x="100741" y="40833"/>
                  </a:lnTo>
                  <a:lnTo>
                    <a:pt x="99051" y="25530"/>
                  </a:lnTo>
                  <a:lnTo>
                    <a:pt x="92149" y="10965"/>
                  </a:lnTo>
                  <a:lnTo>
                    <a:pt x="89343" y="7083"/>
                  </a:lnTo>
                  <a:lnTo>
                    <a:pt x="85355" y="4494"/>
                  </a:lnTo>
                  <a:lnTo>
                    <a:pt x="66568" y="340"/>
                  </a:lnTo>
                  <a:lnTo>
                    <a:pt x="62763" y="0"/>
                  </a:lnTo>
                  <a:lnTo>
                    <a:pt x="60227" y="831"/>
                  </a:lnTo>
                  <a:lnTo>
                    <a:pt x="58536" y="2443"/>
                  </a:lnTo>
                  <a:lnTo>
                    <a:pt x="56657" y="70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2843">
              <a:extLst>
                <a:ext uri="{FF2B5EF4-FFF2-40B4-BE49-F238E27FC236}">
                  <a16:creationId xmlns:a16="http://schemas.microsoft.com/office/drawing/2014/main" id="{DF31DFB5-AC10-DD61-D47A-651CD1AE4CD6}"/>
                </a:ext>
              </a:extLst>
            </p:cNvPr>
            <p:cNvSpPr/>
            <p:nvPr>
              <p:custDataLst>
                <p:tags r:id="rId116"/>
              </p:custDataLst>
            </p:nvPr>
          </p:nvSpPr>
          <p:spPr>
            <a:xfrm>
              <a:off x="1009650" y="2943225"/>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2844">
              <a:extLst>
                <a:ext uri="{FF2B5EF4-FFF2-40B4-BE49-F238E27FC236}">
                  <a16:creationId xmlns:a16="http://schemas.microsoft.com/office/drawing/2014/main" id="{DF9296E5-CA04-85CB-0815-D6C9CD701BCD}"/>
                </a:ext>
              </a:extLst>
            </p:cNvPr>
            <p:cNvSpPr/>
            <p:nvPr>
              <p:custDataLst>
                <p:tags r:id="rId117"/>
              </p:custDataLst>
            </p:nvPr>
          </p:nvSpPr>
          <p:spPr>
            <a:xfrm>
              <a:off x="1068275" y="2848496"/>
              <a:ext cx="92779" cy="94127"/>
            </a:xfrm>
            <a:custGeom>
              <a:avLst/>
              <a:gdLst/>
              <a:ahLst/>
              <a:cxnLst/>
              <a:rect l="0" t="0" r="0" b="0"/>
              <a:pathLst>
                <a:path w="92779" h="94127">
                  <a:moveTo>
                    <a:pt x="27100" y="37579"/>
                  </a:moveTo>
                  <a:lnTo>
                    <a:pt x="27100" y="37579"/>
                  </a:lnTo>
                  <a:lnTo>
                    <a:pt x="27100" y="9015"/>
                  </a:lnTo>
                  <a:lnTo>
                    <a:pt x="22043" y="9007"/>
                  </a:lnTo>
                  <a:lnTo>
                    <a:pt x="16739" y="14650"/>
                  </a:lnTo>
                  <a:lnTo>
                    <a:pt x="11912" y="23155"/>
                  </a:lnTo>
                  <a:lnTo>
                    <a:pt x="0" y="63469"/>
                  </a:lnTo>
                  <a:lnTo>
                    <a:pt x="2003" y="73075"/>
                  </a:lnTo>
                  <a:lnTo>
                    <a:pt x="4018" y="77118"/>
                  </a:lnTo>
                  <a:lnTo>
                    <a:pt x="11903" y="84432"/>
                  </a:lnTo>
                  <a:lnTo>
                    <a:pt x="22463" y="90153"/>
                  </a:lnTo>
                  <a:lnTo>
                    <a:pt x="52725" y="94126"/>
                  </a:lnTo>
                  <a:lnTo>
                    <a:pt x="62478" y="91639"/>
                  </a:lnTo>
                  <a:lnTo>
                    <a:pt x="76741" y="81466"/>
                  </a:lnTo>
                  <a:lnTo>
                    <a:pt x="86204" y="71901"/>
                  </a:lnTo>
                  <a:lnTo>
                    <a:pt x="90410" y="64122"/>
                  </a:lnTo>
                  <a:lnTo>
                    <a:pt x="92778" y="48736"/>
                  </a:lnTo>
                  <a:lnTo>
                    <a:pt x="88423" y="25715"/>
                  </a:lnTo>
                  <a:lnTo>
                    <a:pt x="83282" y="16431"/>
                  </a:lnTo>
                  <a:lnTo>
                    <a:pt x="80430" y="13955"/>
                  </a:lnTo>
                  <a:lnTo>
                    <a:pt x="77261" y="8382"/>
                  </a:lnTo>
                  <a:lnTo>
                    <a:pt x="76415" y="5414"/>
                  </a:lnTo>
                  <a:lnTo>
                    <a:pt x="74793" y="3436"/>
                  </a:lnTo>
                  <a:lnTo>
                    <a:pt x="70169" y="1238"/>
                  </a:lnTo>
                  <a:lnTo>
                    <a:pt x="51503" y="0"/>
                  </a:lnTo>
                  <a:lnTo>
                    <a:pt x="30920" y="4690"/>
                  </a:lnTo>
                  <a:lnTo>
                    <a:pt x="8050" y="185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SMARTInkShape-2845">
              <a:extLst>
                <a:ext uri="{FF2B5EF4-FFF2-40B4-BE49-F238E27FC236}">
                  <a16:creationId xmlns:a16="http://schemas.microsoft.com/office/drawing/2014/main" id="{E93A7584-9EE8-E3CC-BFC6-9A0F1E229099}"/>
                </a:ext>
              </a:extLst>
            </p:cNvPr>
            <p:cNvSpPr/>
            <p:nvPr>
              <p:custDataLst>
                <p:tags r:id="rId118"/>
              </p:custDataLst>
            </p:nvPr>
          </p:nvSpPr>
          <p:spPr>
            <a:xfrm>
              <a:off x="1190625" y="2838614"/>
              <a:ext cx="104776" cy="123662"/>
            </a:xfrm>
            <a:custGeom>
              <a:avLst/>
              <a:gdLst/>
              <a:ahLst/>
              <a:cxnLst/>
              <a:rect l="0" t="0" r="0" b="0"/>
              <a:pathLst>
                <a:path w="104776" h="123662">
                  <a:moveTo>
                    <a:pt x="0" y="37936"/>
                  </a:moveTo>
                  <a:lnTo>
                    <a:pt x="0" y="37936"/>
                  </a:lnTo>
                  <a:lnTo>
                    <a:pt x="0" y="24678"/>
                  </a:lnTo>
                  <a:lnTo>
                    <a:pt x="2117" y="21690"/>
                  </a:lnTo>
                  <a:lnTo>
                    <a:pt x="24889" y="4037"/>
                  </a:lnTo>
                  <a:lnTo>
                    <a:pt x="34774" y="1081"/>
                  </a:lnTo>
                  <a:lnTo>
                    <a:pt x="45723" y="0"/>
                  </a:lnTo>
                  <a:lnTo>
                    <a:pt x="57174" y="9998"/>
                  </a:lnTo>
                  <a:lnTo>
                    <a:pt x="62453" y="20580"/>
                  </a:lnTo>
                  <a:lnTo>
                    <a:pt x="65841" y="39564"/>
                  </a:lnTo>
                  <a:lnTo>
                    <a:pt x="61372" y="55234"/>
                  </a:lnTo>
                  <a:lnTo>
                    <a:pt x="48288" y="73283"/>
                  </a:lnTo>
                  <a:lnTo>
                    <a:pt x="39806" y="80104"/>
                  </a:lnTo>
                  <a:lnTo>
                    <a:pt x="36062" y="81923"/>
                  </a:lnTo>
                  <a:lnTo>
                    <a:pt x="29080" y="89589"/>
                  </a:lnTo>
                  <a:lnTo>
                    <a:pt x="19224" y="104351"/>
                  </a:lnTo>
                  <a:lnTo>
                    <a:pt x="19101" y="109591"/>
                  </a:lnTo>
                  <a:lnTo>
                    <a:pt x="22259" y="111106"/>
                  </a:lnTo>
                  <a:lnTo>
                    <a:pt x="64763" y="114018"/>
                  </a:lnTo>
                  <a:lnTo>
                    <a:pt x="104775" y="1236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SMARTInkShape-2846">
              <a:extLst>
                <a:ext uri="{FF2B5EF4-FFF2-40B4-BE49-F238E27FC236}">
                  <a16:creationId xmlns:a16="http://schemas.microsoft.com/office/drawing/2014/main" id="{1A6E4177-0858-221C-43CE-192D7221F506}"/>
                </a:ext>
              </a:extLst>
            </p:cNvPr>
            <p:cNvSpPr/>
            <p:nvPr>
              <p:custDataLst>
                <p:tags r:id="rId119"/>
              </p:custDataLst>
            </p:nvPr>
          </p:nvSpPr>
          <p:spPr>
            <a:xfrm>
              <a:off x="1323975" y="2838611"/>
              <a:ext cx="75644" cy="133190"/>
            </a:xfrm>
            <a:custGeom>
              <a:avLst/>
              <a:gdLst/>
              <a:ahLst/>
              <a:cxnLst/>
              <a:rect l="0" t="0" r="0" b="0"/>
              <a:pathLst>
                <a:path w="75644" h="133190">
                  <a:moveTo>
                    <a:pt x="38100" y="28414"/>
                  </a:moveTo>
                  <a:lnTo>
                    <a:pt x="38100" y="28414"/>
                  </a:lnTo>
                  <a:lnTo>
                    <a:pt x="43157" y="23358"/>
                  </a:lnTo>
                  <a:lnTo>
                    <a:pt x="45639" y="18053"/>
                  </a:lnTo>
                  <a:lnTo>
                    <a:pt x="46301" y="15156"/>
                  </a:lnTo>
                  <a:lnTo>
                    <a:pt x="56724" y="382"/>
                  </a:lnTo>
                  <a:lnTo>
                    <a:pt x="51967" y="0"/>
                  </a:lnTo>
                  <a:lnTo>
                    <a:pt x="46733" y="2733"/>
                  </a:lnTo>
                  <a:lnTo>
                    <a:pt x="26145" y="16095"/>
                  </a:lnTo>
                  <a:lnTo>
                    <a:pt x="22203" y="22234"/>
                  </a:lnTo>
                  <a:lnTo>
                    <a:pt x="19984" y="36696"/>
                  </a:lnTo>
                  <a:lnTo>
                    <a:pt x="22287" y="45501"/>
                  </a:lnTo>
                  <a:lnTo>
                    <a:pt x="24383" y="49330"/>
                  </a:lnTo>
                  <a:lnTo>
                    <a:pt x="26839" y="51883"/>
                  </a:lnTo>
                  <a:lnTo>
                    <a:pt x="32389" y="54719"/>
                  </a:lnTo>
                  <a:lnTo>
                    <a:pt x="44576" y="57599"/>
                  </a:lnTo>
                  <a:lnTo>
                    <a:pt x="54012" y="63402"/>
                  </a:lnTo>
                  <a:lnTo>
                    <a:pt x="63511" y="66650"/>
                  </a:lnTo>
                  <a:lnTo>
                    <a:pt x="69855" y="71161"/>
                  </a:lnTo>
                  <a:lnTo>
                    <a:pt x="73380" y="76693"/>
                  </a:lnTo>
                  <a:lnTo>
                    <a:pt x="75643" y="88868"/>
                  </a:lnTo>
                  <a:lnTo>
                    <a:pt x="73130" y="95147"/>
                  </a:lnTo>
                  <a:lnTo>
                    <a:pt x="62894" y="107800"/>
                  </a:lnTo>
                  <a:lnTo>
                    <a:pt x="31139" y="126840"/>
                  </a:lnTo>
                  <a:lnTo>
                    <a:pt x="0" y="1331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2847">
              <a:extLst>
                <a:ext uri="{FF2B5EF4-FFF2-40B4-BE49-F238E27FC236}">
                  <a16:creationId xmlns:a16="http://schemas.microsoft.com/office/drawing/2014/main" id="{3F09C134-E6D6-6596-47D2-60F883916AD0}"/>
                </a:ext>
              </a:extLst>
            </p:cNvPr>
            <p:cNvSpPr/>
            <p:nvPr>
              <p:custDataLst>
                <p:tags r:id="rId120"/>
              </p:custDataLst>
            </p:nvPr>
          </p:nvSpPr>
          <p:spPr>
            <a:xfrm>
              <a:off x="1333500" y="2790825"/>
              <a:ext cx="114301" cy="28576"/>
            </a:xfrm>
            <a:custGeom>
              <a:avLst/>
              <a:gdLst/>
              <a:ahLst/>
              <a:cxnLst/>
              <a:rect l="0" t="0" r="0" b="0"/>
              <a:pathLst>
                <a:path w="114301" h="28576">
                  <a:moveTo>
                    <a:pt x="0" y="28575"/>
                  </a:moveTo>
                  <a:lnTo>
                    <a:pt x="0" y="28575"/>
                  </a:lnTo>
                  <a:lnTo>
                    <a:pt x="41418" y="9278"/>
                  </a:lnTo>
                  <a:lnTo>
                    <a:pt x="71799" y="1832"/>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2848">
              <a:extLst>
                <a:ext uri="{FF2B5EF4-FFF2-40B4-BE49-F238E27FC236}">
                  <a16:creationId xmlns:a16="http://schemas.microsoft.com/office/drawing/2014/main" id="{EBD0AFBA-9E61-A2C7-1855-07A3B16641D2}"/>
                </a:ext>
              </a:extLst>
            </p:cNvPr>
            <p:cNvSpPr/>
            <p:nvPr>
              <p:custDataLst>
                <p:tags r:id="rId121"/>
              </p:custDataLst>
            </p:nvPr>
          </p:nvSpPr>
          <p:spPr>
            <a:xfrm>
              <a:off x="1495425" y="2982649"/>
              <a:ext cx="85173" cy="122502"/>
            </a:xfrm>
            <a:custGeom>
              <a:avLst/>
              <a:gdLst/>
              <a:ahLst/>
              <a:cxnLst/>
              <a:rect l="0" t="0" r="0" b="0"/>
              <a:pathLst>
                <a:path w="85173" h="122502">
                  <a:moveTo>
                    <a:pt x="28575" y="27251"/>
                  </a:moveTo>
                  <a:lnTo>
                    <a:pt x="28575" y="27251"/>
                  </a:lnTo>
                  <a:lnTo>
                    <a:pt x="33632" y="27251"/>
                  </a:lnTo>
                  <a:lnTo>
                    <a:pt x="35121" y="26193"/>
                  </a:lnTo>
                  <a:lnTo>
                    <a:pt x="36114" y="24429"/>
                  </a:lnTo>
                  <a:lnTo>
                    <a:pt x="36776" y="22195"/>
                  </a:lnTo>
                  <a:lnTo>
                    <a:pt x="38276" y="21763"/>
                  </a:lnTo>
                  <a:lnTo>
                    <a:pt x="47199" y="26975"/>
                  </a:lnTo>
                  <a:lnTo>
                    <a:pt x="29001" y="27250"/>
                  </a:lnTo>
                  <a:lnTo>
                    <a:pt x="28578" y="17842"/>
                  </a:lnTo>
                  <a:lnTo>
                    <a:pt x="33633" y="12704"/>
                  </a:lnTo>
                  <a:lnTo>
                    <a:pt x="38937" y="10202"/>
                  </a:lnTo>
                  <a:lnTo>
                    <a:pt x="47621" y="8202"/>
                  </a:lnTo>
                  <a:lnTo>
                    <a:pt x="47625" y="8201"/>
                  </a:lnTo>
                  <a:lnTo>
                    <a:pt x="47625" y="3145"/>
                  </a:lnTo>
                  <a:lnTo>
                    <a:pt x="48683" y="1655"/>
                  </a:lnTo>
                  <a:lnTo>
                    <a:pt x="50447" y="662"/>
                  </a:lnTo>
                  <a:lnTo>
                    <a:pt x="52682" y="0"/>
                  </a:lnTo>
                  <a:lnTo>
                    <a:pt x="55229" y="617"/>
                  </a:lnTo>
                  <a:lnTo>
                    <a:pt x="63872" y="6542"/>
                  </a:lnTo>
                  <a:lnTo>
                    <a:pt x="73135" y="16059"/>
                  </a:lnTo>
                  <a:lnTo>
                    <a:pt x="79424" y="26157"/>
                  </a:lnTo>
                  <a:lnTo>
                    <a:pt x="83858" y="43743"/>
                  </a:lnTo>
                  <a:lnTo>
                    <a:pt x="85172" y="62358"/>
                  </a:lnTo>
                  <a:lnTo>
                    <a:pt x="80505" y="81280"/>
                  </a:lnTo>
                  <a:lnTo>
                    <a:pt x="72469" y="91128"/>
                  </a:lnTo>
                  <a:lnTo>
                    <a:pt x="31532" y="115987"/>
                  </a:lnTo>
                  <a:lnTo>
                    <a:pt x="17692" y="120571"/>
                  </a:lnTo>
                  <a:lnTo>
                    <a:pt x="0" y="1225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7" name="SMARTInkShape-Group550">
            <a:extLst>
              <a:ext uri="{FF2B5EF4-FFF2-40B4-BE49-F238E27FC236}">
                <a16:creationId xmlns:a16="http://schemas.microsoft.com/office/drawing/2014/main" id="{055F14E4-B1F6-6457-C1C6-52BC67D74079}"/>
              </a:ext>
            </a:extLst>
          </p:cNvPr>
          <p:cNvGrpSpPr/>
          <p:nvPr/>
        </p:nvGrpSpPr>
        <p:grpSpPr>
          <a:xfrm>
            <a:off x="1762125" y="2819400"/>
            <a:ext cx="200026" cy="200026"/>
            <a:chOff x="1762125" y="2819400"/>
            <a:chExt cx="200026" cy="200026"/>
          </a:xfrm>
        </p:grpSpPr>
        <p:sp>
          <p:nvSpPr>
            <p:cNvPr id="285" name="SMARTInkShape-2849">
              <a:extLst>
                <a:ext uri="{FF2B5EF4-FFF2-40B4-BE49-F238E27FC236}">
                  <a16:creationId xmlns:a16="http://schemas.microsoft.com/office/drawing/2014/main" id="{7B2A1418-BCC1-D4BD-FF24-F40AEDEAD8AF}"/>
                </a:ext>
              </a:extLst>
            </p:cNvPr>
            <p:cNvSpPr/>
            <p:nvPr>
              <p:custDataLst>
                <p:tags r:id="rId111"/>
              </p:custDataLst>
            </p:nvPr>
          </p:nvSpPr>
          <p:spPr>
            <a:xfrm>
              <a:off x="1762125" y="2842494"/>
              <a:ext cx="9526" cy="148357"/>
            </a:xfrm>
            <a:custGeom>
              <a:avLst/>
              <a:gdLst/>
              <a:ahLst/>
              <a:cxnLst/>
              <a:rect l="0" t="0" r="0" b="0"/>
              <a:pathLst>
                <a:path w="9526" h="148357">
                  <a:moveTo>
                    <a:pt x="0" y="15006"/>
                  </a:moveTo>
                  <a:lnTo>
                    <a:pt x="0" y="15006"/>
                  </a:lnTo>
                  <a:lnTo>
                    <a:pt x="0" y="5597"/>
                  </a:lnTo>
                  <a:lnTo>
                    <a:pt x="5057" y="5516"/>
                  </a:lnTo>
                  <a:lnTo>
                    <a:pt x="6546" y="4446"/>
                  </a:lnTo>
                  <a:lnTo>
                    <a:pt x="8201" y="435"/>
                  </a:lnTo>
                  <a:lnTo>
                    <a:pt x="8642" y="0"/>
                  </a:lnTo>
                  <a:lnTo>
                    <a:pt x="8936" y="769"/>
                  </a:lnTo>
                  <a:lnTo>
                    <a:pt x="9522" y="46161"/>
                  </a:lnTo>
                  <a:lnTo>
                    <a:pt x="9524" y="87678"/>
                  </a:lnTo>
                  <a:lnTo>
                    <a:pt x="8467" y="130834"/>
                  </a:lnTo>
                  <a:lnTo>
                    <a:pt x="4037" y="142694"/>
                  </a:lnTo>
                  <a:lnTo>
                    <a:pt x="9525" y="1483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6" name="SMARTInkShape-2850">
              <a:extLst>
                <a:ext uri="{FF2B5EF4-FFF2-40B4-BE49-F238E27FC236}">
                  <a16:creationId xmlns:a16="http://schemas.microsoft.com/office/drawing/2014/main" id="{87B7CE22-1771-2CFA-5C6F-28977F48BB4E}"/>
                </a:ext>
              </a:extLst>
            </p:cNvPr>
            <p:cNvSpPr/>
            <p:nvPr>
              <p:custDataLst>
                <p:tags r:id="rId112"/>
              </p:custDataLst>
            </p:nvPr>
          </p:nvSpPr>
          <p:spPr>
            <a:xfrm>
              <a:off x="1849465" y="2819400"/>
              <a:ext cx="112686" cy="200026"/>
            </a:xfrm>
            <a:custGeom>
              <a:avLst/>
              <a:gdLst/>
              <a:ahLst/>
              <a:cxnLst/>
              <a:rect l="0" t="0" r="0" b="0"/>
              <a:pathLst>
                <a:path w="112686" h="200026">
                  <a:moveTo>
                    <a:pt x="65060" y="28575"/>
                  </a:moveTo>
                  <a:lnTo>
                    <a:pt x="65060" y="28575"/>
                  </a:lnTo>
                  <a:lnTo>
                    <a:pt x="70117" y="28575"/>
                  </a:lnTo>
                  <a:lnTo>
                    <a:pt x="71606" y="27517"/>
                  </a:lnTo>
                  <a:lnTo>
                    <a:pt x="72599" y="25753"/>
                  </a:lnTo>
                  <a:lnTo>
                    <a:pt x="74469" y="19442"/>
                  </a:lnTo>
                  <a:lnTo>
                    <a:pt x="74585" y="0"/>
                  </a:lnTo>
                  <a:lnTo>
                    <a:pt x="73527" y="23851"/>
                  </a:lnTo>
                  <a:lnTo>
                    <a:pt x="61328" y="54189"/>
                  </a:lnTo>
                  <a:lnTo>
                    <a:pt x="34585" y="92094"/>
                  </a:lnTo>
                  <a:lnTo>
                    <a:pt x="29927" y="96321"/>
                  </a:lnTo>
                  <a:lnTo>
                    <a:pt x="15374" y="103329"/>
                  </a:lnTo>
                  <a:lnTo>
                    <a:pt x="12886" y="105927"/>
                  </a:lnTo>
                  <a:lnTo>
                    <a:pt x="11227" y="108718"/>
                  </a:lnTo>
                  <a:lnTo>
                    <a:pt x="9063" y="110579"/>
                  </a:lnTo>
                  <a:lnTo>
                    <a:pt x="0" y="113810"/>
                  </a:lnTo>
                  <a:lnTo>
                    <a:pt x="520" y="113973"/>
                  </a:lnTo>
                  <a:lnTo>
                    <a:pt x="45822" y="114298"/>
                  </a:lnTo>
                  <a:lnTo>
                    <a:pt x="77382" y="113241"/>
                  </a:lnTo>
                  <a:lnTo>
                    <a:pt x="98615" y="104599"/>
                  </a:lnTo>
                  <a:lnTo>
                    <a:pt x="100130" y="102542"/>
                  </a:lnTo>
                  <a:lnTo>
                    <a:pt x="102872" y="97432"/>
                  </a:lnTo>
                  <a:lnTo>
                    <a:pt x="111184" y="87476"/>
                  </a:lnTo>
                  <a:lnTo>
                    <a:pt x="112682" y="76239"/>
                  </a:lnTo>
                  <a:lnTo>
                    <a:pt x="111626" y="94566"/>
                  </a:lnTo>
                  <a:lnTo>
                    <a:pt x="104043" y="136047"/>
                  </a:lnTo>
                  <a:lnTo>
                    <a:pt x="104480" y="154375"/>
                  </a:lnTo>
                  <a:lnTo>
                    <a:pt x="111826" y="177416"/>
                  </a:lnTo>
                  <a:lnTo>
                    <a:pt x="112685"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0" name="SMARTInkShape-Group551">
            <a:extLst>
              <a:ext uri="{FF2B5EF4-FFF2-40B4-BE49-F238E27FC236}">
                <a16:creationId xmlns:a16="http://schemas.microsoft.com/office/drawing/2014/main" id="{86D2A518-CE9A-9E47-6165-4EE3EA0F6DB1}"/>
              </a:ext>
            </a:extLst>
          </p:cNvPr>
          <p:cNvGrpSpPr/>
          <p:nvPr/>
        </p:nvGrpSpPr>
        <p:grpSpPr>
          <a:xfrm>
            <a:off x="2258749" y="2647950"/>
            <a:ext cx="160602" cy="85726"/>
            <a:chOff x="2258749" y="2647950"/>
            <a:chExt cx="160602" cy="85726"/>
          </a:xfrm>
        </p:grpSpPr>
        <p:sp>
          <p:nvSpPr>
            <p:cNvPr id="288" name="SMARTInkShape-2851">
              <a:extLst>
                <a:ext uri="{FF2B5EF4-FFF2-40B4-BE49-F238E27FC236}">
                  <a16:creationId xmlns:a16="http://schemas.microsoft.com/office/drawing/2014/main" id="{3B653D53-52AF-B44A-E1B4-0DC9DDAD73E2}"/>
                </a:ext>
              </a:extLst>
            </p:cNvPr>
            <p:cNvSpPr/>
            <p:nvPr>
              <p:custDataLst>
                <p:tags r:id="rId109"/>
              </p:custDataLst>
            </p:nvPr>
          </p:nvSpPr>
          <p:spPr>
            <a:xfrm>
              <a:off x="2276475" y="2647950"/>
              <a:ext cx="104776" cy="1"/>
            </a:xfrm>
            <a:custGeom>
              <a:avLst/>
              <a:gdLst/>
              <a:ahLst/>
              <a:cxnLst/>
              <a:rect l="0" t="0" r="0" b="0"/>
              <a:pathLst>
                <a:path w="104776" h="1">
                  <a:moveTo>
                    <a:pt x="0" y="0"/>
                  </a:moveTo>
                  <a:lnTo>
                    <a:pt x="0" y="0"/>
                  </a:lnTo>
                  <a:lnTo>
                    <a:pt x="45056" y="0"/>
                  </a:lnTo>
                  <a:lnTo>
                    <a:pt x="92451" y="0"/>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SMARTInkShape-2852">
              <a:extLst>
                <a:ext uri="{FF2B5EF4-FFF2-40B4-BE49-F238E27FC236}">
                  <a16:creationId xmlns:a16="http://schemas.microsoft.com/office/drawing/2014/main" id="{3497F7C3-FC4A-9517-DA2C-B95C32E6186D}"/>
                </a:ext>
              </a:extLst>
            </p:cNvPr>
            <p:cNvSpPr/>
            <p:nvPr>
              <p:custDataLst>
                <p:tags r:id="rId110"/>
              </p:custDataLst>
            </p:nvPr>
          </p:nvSpPr>
          <p:spPr>
            <a:xfrm>
              <a:off x="2258749" y="2724150"/>
              <a:ext cx="160602" cy="9526"/>
            </a:xfrm>
            <a:custGeom>
              <a:avLst/>
              <a:gdLst/>
              <a:ahLst/>
              <a:cxnLst/>
              <a:rect l="0" t="0" r="0" b="0"/>
              <a:pathLst>
                <a:path w="160602" h="9526">
                  <a:moveTo>
                    <a:pt x="8201" y="9525"/>
                  </a:moveTo>
                  <a:lnTo>
                    <a:pt x="8201" y="9525"/>
                  </a:lnTo>
                  <a:lnTo>
                    <a:pt x="0" y="9525"/>
                  </a:lnTo>
                  <a:lnTo>
                    <a:pt x="39418" y="9525"/>
                  </a:lnTo>
                  <a:lnTo>
                    <a:pt x="84749" y="9525"/>
                  </a:lnTo>
                  <a:lnTo>
                    <a:pt x="108419" y="8467"/>
                  </a:lnTo>
                  <a:lnTo>
                    <a:pt x="140820" y="589"/>
                  </a:lnTo>
                  <a:lnTo>
                    <a:pt x="160601"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7" name="SMARTInkShape-Group552">
            <a:extLst>
              <a:ext uri="{FF2B5EF4-FFF2-40B4-BE49-F238E27FC236}">
                <a16:creationId xmlns:a16="http://schemas.microsoft.com/office/drawing/2014/main" id="{D0D9464A-B615-8216-3545-ED2C93D3A226}"/>
              </a:ext>
            </a:extLst>
          </p:cNvPr>
          <p:cNvGrpSpPr/>
          <p:nvPr/>
        </p:nvGrpSpPr>
        <p:grpSpPr>
          <a:xfrm>
            <a:off x="2686050" y="2557609"/>
            <a:ext cx="981076" cy="290318"/>
            <a:chOff x="2686050" y="2557609"/>
            <a:chExt cx="981076" cy="290318"/>
          </a:xfrm>
        </p:grpSpPr>
        <p:sp>
          <p:nvSpPr>
            <p:cNvPr id="291" name="SMARTInkShape-2853">
              <a:extLst>
                <a:ext uri="{FF2B5EF4-FFF2-40B4-BE49-F238E27FC236}">
                  <a16:creationId xmlns:a16="http://schemas.microsoft.com/office/drawing/2014/main" id="{8D3B6B75-E26E-EEF6-81E3-6554AFF59F18}"/>
                </a:ext>
              </a:extLst>
            </p:cNvPr>
            <p:cNvSpPr/>
            <p:nvPr>
              <p:custDataLst>
                <p:tags r:id="rId103"/>
              </p:custDataLst>
            </p:nvPr>
          </p:nvSpPr>
          <p:spPr>
            <a:xfrm>
              <a:off x="2686050" y="2638555"/>
              <a:ext cx="180976" cy="209372"/>
            </a:xfrm>
            <a:custGeom>
              <a:avLst/>
              <a:gdLst/>
              <a:ahLst/>
              <a:cxnLst/>
              <a:rect l="0" t="0" r="0" b="0"/>
              <a:pathLst>
                <a:path w="180976" h="209372">
                  <a:moveTo>
                    <a:pt x="0" y="57020"/>
                  </a:moveTo>
                  <a:lnTo>
                    <a:pt x="0" y="57020"/>
                  </a:lnTo>
                  <a:lnTo>
                    <a:pt x="0" y="51964"/>
                  </a:lnTo>
                  <a:lnTo>
                    <a:pt x="1058" y="50474"/>
                  </a:lnTo>
                  <a:lnTo>
                    <a:pt x="2822" y="49481"/>
                  </a:lnTo>
                  <a:lnTo>
                    <a:pt x="9409" y="47530"/>
                  </a:lnTo>
                  <a:lnTo>
                    <a:pt x="9515" y="34241"/>
                  </a:lnTo>
                  <a:lnTo>
                    <a:pt x="10576" y="32308"/>
                  </a:lnTo>
                  <a:lnTo>
                    <a:pt x="12343" y="31021"/>
                  </a:lnTo>
                  <a:lnTo>
                    <a:pt x="14578" y="30162"/>
                  </a:lnTo>
                  <a:lnTo>
                    <a:pt x="16069" y="28531"/>
                  </a:lnTo>
                  <a:lnTo>
                    <a:pt x="21283" y="18310"/>
                  </a:lnTo>
                  <a:lnTo>
                    <a:pt x="23714" y="15338"/>
                  </a:lnTo>
                  <a:lnTo>
                    <a:pt x="32059" y="12037"/>
                  </a:lnTo>
                  <a:lnTo>
                    <a:pt x="41765" y="9511"/>
                  </a:lnTo>
                  <a:lnTo>
                    <a:pt x="56620" y="2088"/>
                  </a:lnTo>
                  <a:lnTo>
                    <a:pt x="79344" y="0"/>
                  </a:lnTo>
                  <a:lnTo>
                    <a:pt x="85711" y="2750"/>
                  </a:lnTo>
                  <a:lnTo>
                    <a:pt x="98422" y="13139"/>
                  </a:lnTo>
                  <a:lnTo>
                    <a:pt x="101952" y="19173"/>
                  </a:lnTo>
                  <a:lnTo>
                    <a:pt x="113307" y="60576"/>
                  </a:lnTo>
                  <a:lnTo>
                    <a:pt x="113859" y="73065"/>
                  </a:lnTo>
                  <a:lnTo>
                    <a:pt x="92803" y="119211"/>
                  </a:lnTo>
                  <a:lnTo>
                    <a:pt x="54704" y="163835"/>
                  </a:lnTo>
                  <a:lnTo>
                    <a:pt x="25981" y="190118"/>
                  </a:lnTo>
                  <a:lnTo>
                    <a:pt x="678" y="208858"/>
                  </a:lnTo>
                  <a:lnTo>
                    <a:pt x="13317" y="209371"/>
                  </a:lnTo>
                  <a:lnTo>
                    <a:pt x="56918" y="201875"/>
                  </a:lnTo>
                  <a:lnTo>
                    <a:pt x="95204" y="200286"/>
                  </a:lnTo>
                  <a:lnTo>
                    <a:pt x="138829" y="193426"/>
                  </a:lnTo>
                  <a:lnTo>
                    <a:pt x="180975" y="1903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2854">
              <a:extLst>
                <a:ext uri="{FF2B5EF4-FFF2-40B4-BE49-F238E27FC236}">
                  <a16:creationId xmlns:a16="http://schemas.microsoft.com/office/drawing/2014/main" id="{66C88B7D-E808-B8E4-D021-7C3BFCE62ACF}"/>
                </a:ext>
              </a:extLst>
            </p:cNvPr>
            <p:cNvSpPr/>
            <p:nvPr>
              <p:custDataLst>
                <p:tags r:id="rId104"/>
              </p:custDataLst>
            </p:nvPr>
          </p:nvSpPr>
          <p:spPr>
            <a:xfrm>
              <a:off x="2982731" y="2810380"/>
              <a:ext cx="17645" cy="18546"/>
            </a:xfrm>
            <a:custGeom>
              <a:avLst/>
              <a:gdLst/>
              <a:ahLst/>
              <a:cxnLst/>
              <a:rect l="0" t="0" r="0" b="0"/>
              <a:pathLst>
                <a:path w="17645" h="18546">
                  <a:moveTo>
                    <a:pt x="8119" y="9020"/>
                  </a:moveTo>
                  <a:lnTo>
                    <a:pt x="8119" y="9020"/>
                  </a:lnTo>
                  <a:lnTo>
                    <a:pt x="13175" y="9020"/>
                  </a:lnTo>
                  <a:lnTo>
                    <a:pt x="13606" y="10078"/>
                  </a:lnTo>
                  <a:lnTo>
                    <a:pt x="9051" y="17221"/>
                  </a:lnTo>
                  <a:lnTo>
                    <a:pt x="5711" y="17956"/>
                  </a:lnTo>
                  <a:lnTo>
                    <a:pt x="3338" y="18153"/>
                  </a:lnTo>
                  <a:lnTo>
                    <a:pt x="1757" y="17225"/>
                  </a:lnTo>
                  <a:lnTo>
                    <a:pt x="703" y="15548"/>
                  </a:lnTo>
                  <a:lnTo>
                    <a:pt x="0" y="13372"/>
                  </a:lnTo>
                  <a:lnTo>
                    <a:pt x="589" y="10863"/>
                  </a:lnTo>
                  <a:lnTo>
                    <a:pt x="6918" y="1201"/>
                  </a:lnTo>
                  <a:lnTo>
                    <a:pt x="10408" y="253"/>
                  </a:lnTo>
                  <a:lnTo>
                    <a:pt x="12820" y="0"/>
                  </a:lnTo>
                  <a:lnTo>
                    <a:pt x="14428" y="890"/>
                  </a:lnTo>
                  <a:lnTo>
                    <a:pt x="15500" y="2542"/>
                  </a:lnTo>
                  <a:lnTo>
                    <a:pt x="17221" y="7740"/>
                  </a:lnTo>
                  <a:lnTo>
                    <a:pt x="17644" y="185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2855">
              <a:extLst>
                <a:ext uri="{FF2B5EF4-FFF2-40B4-BE49-F238E27FC236}">
                  <a16:creationId xmlns:a16="http://schemas.microsoft.com/office/drawing/2014/main" id="{3F087411-9748-DDAD-FCEA-B547E9C2AEF9}"/>
                </a:ext>
              </a:extLst>
            </p:cNvPr>
            <p:cNvSpPr/>
            <p:nvPr>
              <p:custDataLst>
                <p:tags r:id="rId105"/>
              </p:custDataLst>
            </p:nvPr>
          </p:nvSpPr>
          <p:spPr>
            <a:xfrm>
              <a:off x="3114675" y="2609850"/>
              <a:ext cx="19014" cy="200026"/>
            </a:xfrm>
            <a:custGeom>
              <a:avLst/>
              <a:gdLst/>
              <a:ahLst/>
              <a:cxnLst/>
              <a:rect l="0" t="0" r="0" b="0"/>
              <a:pathLst>
                <a:path w="19014" h="200026">
                  <a:moveTo>
                    <a:pt x="0" y="0"/>
                  </a:moveTo>
                  <a:lnTo>
                    <a:pt x="0" y="0"/>
                  </a:lnTo>
                  <a:lnTo>
                    <a:pt x="8200" y="0"/>
                  </a:lnTo>
                  <a:lnTo>
                    <a:pt x="14189" y="5056"/>
                  </a:lnTo>
                  <a:lnTo>
                    <a:pt x="16889" y="10361"/>
                  </a:lnTo>
                  <a:lnTo>
                    <a:pt x="18765" y="27627"/>
                  </a:lnTo>
                  <a:lnTo>
                    <a:pt x="19013" y="72861"/>
                  </a:lnTo>
                  <a:lnTo>
                    <a:pt x="16211" y="88121"/>
                  </a:lnTo>
                  <a:lnTo>
                    <a:pt x="12497" y="100548"/>
                  </a:lnTo>
                  <a:lnTo>
                    <a:pt x="9916" y="143573"/>
                  </a:lnTo>
                  <a:lnTo>
                    <a:pt x="8544" y="177938"/>
                  </a:lnTo>
                  <a:lnTo>
                    <a:pt x="6754" y="182125"/>
                  </a:lnTo>
                  <a:lnTo>
                    <a:pt x="4503" y="184917"/>
                  </a:lnTo>
                  <a:lnTo>
                    <a:pt x="4060" y="187836"/>
                  </a:lnTo>
                  <a:lnTo>
                    <a:pt x="9525"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4" name="SMARTInkShape-2856">
              <a:extLst>
                <a:ext uri="{FF2B5EF4-FFF2-40B4-BE49-F238E27FC236}">
                  <a16:creationId xmlns:a16="http://schemas.microsoft.com/office/drawing/2014/main" id="{A73DEC66-D57A-5A72-2F92-C1625F91D90B}"/>
                </a:ext>
              </a:extLst>
            </p:cNvPr>
            <p:cNvSpPr/>
            <p:nvPr>
              <p:custDataLst>
                <p:tags r:id="rId106"/>
              </p:custDataLst>
            </p:nvPr>
          </p:nvSpPr>
          <p:spPr>
            <a:xfrm>
              <a:off x="3248037" y="2590835"/>
              <a:ext cx="142455" cy="219041"/>
            </a:xfrm>
            <a:custGeom>
              <a:avLst/>
              <a:gdLst/>
              <a:ahLst/>
              <a:cxnLst/>
              <a:rect l="0" t="0" r="0" b="0"/>
              <a:pathLst>
                <a:path w="142455" h="219041">
                  <a:moveTo>
                    <a:pt x="66663" y="19015"/>
                  </a:moveTo>
                  <a:lnTo>
                    <a:pt x="66663" y="19015"/>
                  </a:lnTo>
                  <a:lnTo>
                    <a:pt x="74864" y="19015"/>
                  </a:lnTo>
                  <a:lnTo>
                    <a:pt x="75305" y="17957"/>
                  </a:lnTo>
                  <a:lnTo>
                    <a:pt x="76188" y="0"/>
                  </a:lnTo>
                  <a:lnTo>
                    <a:pt x="76188" y="5032"/>
                  </a:lnTo>
                  <a:lnTo>
                    <a:pt x="73366" y="10331"/>
                  </a:lnTo>
                  <a:lnTo>
                    <a:pt x="71132" y="13226"/>
                  </a:lnTo>
                  <a:lnTo>
                    <a:pt x="61999" y="53222"/>
                  </a:lnTo>
                  <a:lnTo>
                    <a:pt x="42700" y="93135"/>
                  </a:lnTo>
                  <a:lnTo>
                    <a:pt x="41163" y="100178"/>
                  </a:lnTo>
                  <a:lnTo>
                    <a:pt x="33810" y="110826"/>
                  </a:lnTo>
                  <a:lnTo>
                    <a:pt x="20593" y="125594"/>
                  </a:lnTo>
                  <a:lnTo>
                    <a:pt x="11702" y="139433"/>
                  </a:lnTo>
                  <a:lnTo>
                    <a:pt x="9913" y="140569"/>
                  </a:lnTo>
                  <a:lnTo>
                    <a:pt x="0" y="142838"/>
                  </a:lnTo>
                  <a:lnTo>
                    <a:pt x="45976" y="142840"/>
                  </a:lnTo>
                  <a:lnTo>
                    <a:pt x="86752" y="142840"/>
                  </a:lnTo>
                  <a:lnTo>
                    <a:pt x="103108" y="141782"/>
                  </a:lnTo>
                  <a:lnTo>
                    <a:pt x="132688" y="133431"/>
                  </a:lnTo>
                  <a:lnTo>
                    <a:pt x="141482" y="125124"/>
                  </a:lnTo>
                  <a:lnTo>
                    <a:pt x="142454" y="119129"/>
                  </a:lnTo>
                  <a:lnTo>
                    <a:pt x="141532" y="117507"/>
                  </a:lnTo>
                  <a:lnTo>
                    <a:pt x="139859" y="116427"/>
                  </a:lnTo>
                  <a:lnTo>
                    <a:pt x="137685" y="115706"/>
                  </a:lnTo>
                  <a:lnTo>
                    <a:pt x="137295" y="114167"/>
                  </a:lnTo>
                  <a:lnTo>
                    <a:pt x="139683" y="109636"/>
                  </a:lnTo>
                  <a:lnTo>
                    <a:pt x="139684" y="108004"/>
                  </a:lnTo>
                  <a:lnTo>
                    <a:pt x="138627" y="106916"/>
                  </a:lnTo>
                  <a:lnTo>
                    <a:pt x="136864" y="106190"/>
                  </a:lnTo>
                  <a:lnTo>
                    <a:pt x="135689" y="104649"/>
                  </a:lnTo>
                  <a:lnTo>
                    <a:pt x="133647" y="96666"/>
                  </a:lnTo>
                  <a:lnTo>
                    <a:pt x="133366" y="87141"/>
                  </a:lnTo>
                  <a:lnTo>
                    <a:pt x="133338" y="134178"/>
                  </a:lnTo>
                  <a:lnTo>
                    <a:pt x="133338" y="179029"/>
                  </a:lnTo>
                  <a:lnTo>
                    <a:pt x="133338" y="2190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SMARTInkShape-2857">
              <a:extLst>
                <a:ext uri="{FF2B5EF4-FFF2-40B4-BE49-F238E27FC236}">
                  <a16:creationId xmlns:a16="http://schemas.microsoft.com/office/drawing/2014/main" id="{DDD92607-1621-7E71-9511-AF4B19972CAF}"/>
                </a:ext>
              </a:extLst>
            </p:cNvPr>
            <p:cNvSpPr/>
            <p:nvPr>
              <p:custDataLst>
                <p:tags r:id="rId107"/>
              </p:custDataLst>
            </p:nvPr>
          </p:nvSpPr>
          <p:spPr>
            <a:xfrm>
              <a:off x="3486150" y="2609887"/>
              <a:ext cx="85159" cy="161889"/>
            </a:xfrm>
            <a:custGeom>
              <a:avLst/>
              <a:gdLst/>
              <a:ahLst/>
              <a:cxnLst/>
              <a:rect l="0" t="0" r="0" b="0"/>
              <a:pathLst>
                <a:path w="85159" h="161889">
                  <a:moveTo>
                    <a:pt x="9525" y="28538"/>
                  </a:moveTo>
                  <a:lnTo>
                    <a:pt x="9525" y="28538"/>
                  </a:lnTo>
                  <a:lnTo>
                    <a:pt x="9525" y="10846"/>
                  </a:lnTo>
                  <a:lnTo>
                    <a:pt x="19016" y="0"/>
                  </a:lnTo>
                  <a:lnTo>
                    <a:pt x="3860" y="32458"/>
                  </a:lnTo>
                  <a:lnTo>
                    <a:pt x="509" y="63561"/>
                  </a:lnTo>
                  <a:lnTo>
                    <a:pt x="1398" y="67762"/>
                  </a:lnTo>
                  <a:lnTo>
                    <a:pt x="3049" y="70562"/>
                  </a:lnTo>
                  <a:lnTo>
                    <a:pt x="14203" y="80891"/>
                  </a:lnTo>
                  <a:lnTo>
                    <a:pt x="16876" y="81432"/>
                  </a:lnTo>
                  <a:lnTo>
                    <a:pt x="19717" y="80734"/>
                  </a:lnTo>
                  <a:lnTo>
                    <a:pt x="25696" y="78195"/>
                  </a:lnTo>
                  <a:lnTo>
                    <a:pt x="69461" y="76186"/>
                  </a:lnTo>
                  <a:lnTo>
                    <a:pt x="76028" y="78996"/>
                  </a:lnTo>
                  <a:lnTo>
                    <a:pt x="79260" y="81226"/>
                  </a:lnTo>
                  <a:lnTo>
                    <a:pt x="81415" y="84830"/>
                  </a:lnTo>
                  <a:lnTo>
                    <a:pt x="84874" y="103001"/>
                  </a:lnTo>
                  <a:lnTo>
                    <a:pt x="85158" y="106755"/>
                  </a:lnTo>
                  <a:lnTo>
                    <a:pt x="80500" y="122151"/>
                  </a:lnTo>
                  <a:lnTo>
                    <a:pt x="72467" y="131174"/>
                  </a:lnTo>
                  <a:lnTo>
                    <a:pt x="50504" y="147848"/>
                  </a:lnTo>
                  <a:lnTo>
                    <a:pt x="19683" y="154921"/>
                  </a:lnTo>
                  <a:lnTo>
                    <a:pt x="11531" y="160512"/>
                  </a:lnTo>
                  <a:lnTo>
                    <a:pt x="0" y="1618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2858">
              <a:extLst>
                <a:ext uri="{FF2B5EF4-FFF2-40B4-BE49-F238E27FC236}">
                  <a16:creationId xmlns:a16="http://schemas.microsoft.com/office/drawing/2014/main" id="{0D6A2F29-1A31-F548-F447-DE1D61F7138B}"/>
                </a:ext>
              </a:extLst>
            </p:cNvPr>
            <p:cNvSpPr/>
            <p:nvPr>
              <p:custDataLst>
                <p:tags r:id="rId108"/>
              </p:custDataLst>
            </p:nvPr>
          </p:nvSpPr>
          <p:spPr>
            <a:xfrm>
              <a:off x="3486150" y="2557609"/>
              <a:ext cx="180976" cy="52242"/>
            </a:xfrm>
            <a:custGeom>
              <a:avLst/>
              <a:gdLst/>
              <a:ahLst/>
              <a:cxnLst/>
              <a:rect l="0" t="0" r="0" b="0"/>
              <a:pathLst>
                <a:path w="180976" h="52242">
                  <a:moveTo>
                    <a:pt x="0" y="52241"/>
                  </a:moveTo>
                  <a:lnTo>
                    <a:pt x="0" y="52241"/>
                  </a:lnTo>
                  <a:lnTo>
                    <a:pt x="22120" y="32944"/>
                  </a:lnTo>
                  <a:lnTo>
                    <a:pt x="50113" y="20442"/>
                  </a:lnTo>
                  <a:lnTo>
                    <a:pt x="91736" y="9638"/>
                  </a:lnTo>
                  <a:lnTo>
                    <a:pt x="135201" y="0"/>
                  </a:lnTo>
                  <a:lnTo>
                    <a:pt x="147579" y="95"/>
                  </a:lnTo>
                  <a:lnTo>
                    <a:pt x="180975" y="141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4" name="SMARTInkShape-Group553">
            <a:extLst>
              <a:ext uri="{FF2B5EF4-FFF2-40B4-BE49-F238E27FC236}">
                <a16:creationId xmlns:a16="http://schemas.microsoft.com/office/drawing/2014/main" id="{5C70869B-B2BB-D2C7-4B53-0D98F7C17CE9}"/>
              </a:ext>
            </a:extLst>
          </p:cNvPr>
          <p:cNvGrpSpPr/>
          <p:nvPr/>
        </p:nvGrpSpPr>
        <p:grpSpPr>
          <a:xfrm>
            <a:off x="183375" y="3343668"/>
            <a:ext cx="673876" cy="266308"/>
            <a:chOff x="183375" y="3343668"/>
            <a:chExt cx="673876" cy="266308"/>
          </a:xfrm>
        </p:grpSpPr>
        <p:sp>
          <p:nvSpPr>
            <p:cNvPr id="298" name="SMARTInkShape-2859">
              <a:extLst>
                <a:ext uri="{FF2B5EF4-FFF2-40B4-BE49-F238E27FC236}">
                  <a16:creationId xmlns:a16="http://schemas.microsoft.com/office/drawing/2014/main" id="{870C6991-94FE-7D46-150F-CA3E7926A1DE}"/>
                </a:ext>
              </a:extLst>
            </p:cNvPr>
            <p:cNvSpPr/>
            <p:nvPr>
              <p:custDataLst>
                <p:tags r:id="rId97"/>
              </p:custDataLst>
            </p:nvPr>
          </p:nvSpPr>
          <p:spPr>
            <a:xfrm>
              <a:off x="183375" y="3344633"/>
              <a:ext cx="111901" cy="217718"/>
            </a:xfrm>
            <a:custGeom>
              <a:avLst/>
              <a:gdLst/>
              <a:ahLst/>
              <a:cxnLst/>
              <a:rect l="0" t="0" r="0" b="0"/>
              <a:pathLst>
                <a:path w="111901" h="217718">
                  <a:moveTo>
                    <a:pt x="102375" y="17692"/>
                  </a:moveTo>
                  <a:lnTo>
                    <a:pt x="102375" y="17692"/>
                  </a:lnTo>
                  <a:lnTo>
                    <a:pt x="102375" y="12635"/>
                  </a:lnTo>
                  <a:lnTo>
                    <a:pt x="101317" y="11146"/>
                  </a:lnTo>
                  <a:lnTo>
                    <a:pt x="99553" y="10153"/>
                  </a:lnTo>
                  <a:lnTo>
                    <a:pt x="86128" y="7370"/>
                  </a:lnTo>
                  <a:lnTo>
                    <a:pt x="75807" y="1698"/>
                  </a:lnTo>
                  <a:lnTo>
                    <a:pt x="65520" y="0"/>
                  </a:lnTo>
                  <a:lnTo>
                    <a:pt x="56714" y="2068"/>
                  </a:lnTo>
                  <a:lnTo>
                    <a:pt x="19383" y="21067"/>
                  </a:lnTo>
                  <a:lnTo>
                    <a:pt x="9751" y="32950"/>
                  </a:lnTo>
                  <a:lnTo>
                    <a:pt x="3000" y="47757"/>
                  </a:lnTo>
                  <a:lnTo>
                    <a:pt x="0" y="61393"/>
                  </a:lnTo>
                  <a:lnTo>
                    <a:pt x="1489" y="71687"/>
                  </a:lnTo>
                  <a:lnTo>
                    <a:pt x="5455" y="83432"/>
                  </a:lnTo>
                  <a:lnTo>
                    <a:pt x="6012" y="86919"/>
                  </a:lnTo>
                  <a:lnTo>
                    <a:pt x="9452" y="93615"/>
                  </a:lnTo>
                  <a:lnTo>
                    <a:pt x="11852" y="96882"/>
                  </a:lnTo>
                  <a:lnTo>
                    <a:pt x="17340" y="100513"/>
                  </a:lnTo>
                  <a:lnTo>
                    <a:pt x="20285" y="101481"/>
                  </a:lnTo>
                  <a:lnTo>
                    <a:pt x="39599" y="97787"/>
                  </a:lnTo>
                  <a:lnTo>
                    <a:pt x="55317" y="89990"/>
                  </a:lnTo>
                  <a:lnTo>
                    <a:pt x="79997" y="60866"/>
                  </a:lnTo>
                  <a:lnTo>
                    <a:pt x="96005" y="51404"/>
                  </a:lnTo>
                  <a:lnTo>
                    <a:pt x="99544" y="45728"/>
                  </a:lnTo>
                  <a:lnTo>
                    <a:pt x="101816" y="38517"/>
                  </a:lnTo>
                  <a:lnTo>
                    <a:pt x="102002" y="38984"/>
                  </a:lnTo>
                  <a:lnTo>
                    <a:pt x="102365" y="86134"/>
                  </a:lnTo>
                  <a:lnTo>
                    <a:pt x="102373" y="125639"/>
                  </a:lnTo>
                  <a:lnTo>
                    <a:pt x="103433" y="171176"/>
                  </a:lnTo>
                  <a:lnTo>
                    <a:pt x="111900" y="21771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9" name="SMARTInkShape-2860">
              <a:extLst>
                <a:ext uri="{FF2B5EF4-FFF2-40B4-BE49-F238E27FC236}">
                  <a16:creationId xmlns:a16="http://schemas.microsoft.com/office/drawing/2014/main" id="{9241FEE9-9166-F6F4-7C99-334A97AA60D3}"/>
                </a:ext>
              </a:extLst>
            </p:cNvPr>
            <p:cNvSpPr/>
            <p:nvPr>
              <p:custDataLst>
                <p:tags r:id="rId98"/>
              </p:custDataLst>
            </p:nvPr>
          </p:nvSpPr>
          <p:spPr>
            <a:xfrm>
              <a:off x="419100" y="3401166"/>
              <a:ext cx="80956" cy="142135"/>
            </a:xfrm>
            <a:custGeom>
              <a:avLst/>
              <a:gdLst/>
              <a:ahLst/>
              <a:cxnLst/>
              <a:rect l="0" t="0" r="0" b="0"/>
              <a:pathLst>
                <a:path w="80956" h="142135">
                  <a:moveTo>
                    <a:pt x="0" y="37359"/>
                  </a:moveTo>
                  <a:lnTo>
                    <a:pt x="0" y="37359"/>
                  </a:lnTo>
                  <a:lnTo>
                    <a:pt x="15078" y="11920"/>
                  </a:lnTo>
                  <a:lnTo>
                    <a:pt x="18817" y="0"/>
                  </a:lnTo>
                  <a:lnTo>
                    <a:pt x="13925" y="4535"/>
                  </a:lnTo>
                  <a:lnTo>
                    <a:pt x="3848" y="22095"/>
                  </a:lnTo>
                  <a:lnTo>
                    <a:pt x="760" y="36852"/>
                  </a:lnTo>
                  <a:lnTo>
                    <a:pt x="507" y="40196"/>
                  </a:lnTo>
                  <a:lnTo>
                    <a:pt x="5207" y="55016"/>
                  </a:lnTo>
                  <a:lnTo>
                    <a:pt x="7704" y="58655"/>
                  </a:lnTo>
                  <a:lnTo>
                    <a:pt x="13302" y="62699"/>
                  </a:lnTo>
                  <a:lnTo>
                    <a:pt x="33123" y="71841"/>
                  </a:lnTo>
                  <a:lnTo>
                    <a:pt x="63681" y="80039"/>
                  </a:lnTo>
                  <a:lnTo>
                    <a:pt x="67854" y="82745"/>
                  </a:lnTo>
                  <a:lnTo>
                    <a:pt x="80157" y="97807"/>
                  </a:lnTo>
                  <a:lnTo>
                    <a:pt x="80955" y="100941"/>
                  </a:lnTo>
                  <a:lnTo>
                    <a:pt x="80428" y="104089"/>
                  </a:lnTo>
                  <a:lnTo>
                    <a:pt x="78079" y="110408"/>
                  </a:lnTo>
                  <a:lnTo>
                    <a:pt x="77035" y="116745"/>
                  </a:lnTo>
                  <a:lnTo>
                    <a:pt x="70927" y="123089"/>
                  </a:lnTo>
                  <a:lnTo>
                    <a:pt x="47998" y="139312"/>
                  </a:lnTo>
                  <a:lnTo>
                    <a:pt x="28575" y="1421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2861">
              <a:extLst>
                <a:ext uri="{FF2B5EF4-FFF2-40B4-BE49-F238E27FC236}">
                  <a16:creationId xmlns:a16="http://schemas.microsoft.com/office/drawing/2014/main" id="{FC21A4A9-0121-15C4-4F4E-6F0CB7DD7B35}"/>
                </a:ext>
              </a:extLst>
            </p:cNvPr>
            <p:cNvSpPr/>
            <p:nvPr>
              <p:custDataLst>
                <p:tags r:id="rId99"/>
              </p:custDataLst>
            </p:nvPr>
          </p:nvSpPr>
          <p:spPr>
            <a:xfrm>
              <a:off x="438150" y="3352800"/>
              <a:ext cx="133351" cy="66676"/>
            </a:xfrm>
            <a:custGeom>
              <a:avLst/>
              <a:gdLst/>
              <a:ahLst/>
              <a:cxnLst/>
              <a:rect l="0" t="0" r="0" b="0"/>
              <a:pathLst>
                <a:path w="133351" h="66676">
                  <a:moveTo>
                    <a:pt x="0" y="66675"/>
                  </a:moveTo>
                  <a:lnTo>
                    <a:pt x="0" y="66675"/>
                  </a:lnTo>
                  <a:lnTo>
                    <a:pt x="0" y="61618"/>
                  </a:lnTo>
                  <a:lnTo>
                    <a:pt x="5644" y="56314"/>
                  </a:lnTo>
                  <a:lnTo>
                    <a:pt x="52982" y="26676"/>
                  </a:lnTo>
                  <a:lnTo>
                    <a:pt x="92879" y="4308"/>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2862">
              <a:extLst>
                <a:ext uri="{FF2B5EF4-FFF2-40B4-BE49-F238E27FC236}">
                  <a16:creationId xmlns:a16="http://schemas.microsoft.com/office/drawing/2014/main" id="{8057B4B8-C704-0627-8846-3D011A25D6AA}"/>
                </a:ext>
              </a:extLst>
            </p:cNvPr>
            <p:cNvSpPr/>
            <p:nvPr>
              <p:custDataLst>
                <p:tags r:id="rId100"/>
              </p:custDataLst>
            </p:nvPr>
          </p:nvSpPr>
          <p:spPr>
            <a:xfrm>
              <a:off x="733425" y="3343668"/>
              <a:ext cx="122502" cy="266308"/>
            </a:xfrm>
            <a:custGeom>
              <a:avLst/>
              <a:gdLst/>
              <a:ahLst/>
              <a:cxnLst/>
              <a:rect l="0" t="0" r="0" b="0"/>
              <a:pathLst>
                <a:path w="122502" h="266308">
                  <a:moveTo>
                    <a:pt x="114300" y="9132"/>
                  </a:moveTo>
                  <a:lnTo>
                    <a:pt x="114300" y="9132"/>
                  </a:lnTo>
                  <a:lnTo>
                    <a:pt x="114300" y="4075"/>
                  </a:lnTo>
                  <a:lnTo>
                    <a:pt x="115358" y="2586"/>
                  </a:lnTo>
                  <a:lnTo>
                    <a:pt x="117122" y="1593"/>
                  </a:lnTo>
                  <a:lnTo>
                    <a:pt x="122501" y="0"/>
                  </a:lnTo>
                  <a:lnTo>
                    <a:pt x="118376" y="9836"/>
                  </a:lnTo>
                  <a:lnTo>
                    <a:pt x="88143" y="54510"/>
                  </a:lnTo>
                  <a:lnTo>
                    <a:pt x="64589" y="101264"/>
                  </a:lnTo>
                  <a:lnTo>
                    <a:pt x="35931" y="147853"/>
                  </a:lnTo>
                  <a:lnTo>
                    <a:pt x="17328" y="194343"/>
                  </a:lnTo>
                  <a:lnTo>
                    <a:pt x="3014" y="231482"/>
                  </a:lnTo>
                  <a:lnTo>
                    <a:pt x="0" y="2663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2863">
              <a:extLst>
                <a:ext uri="{FF2B5EF4-FFF2-40B4-BE49-F238E27FC236}">
                  <a16:creationId xmlns:a16="http://schemas.microsoft.com/office/drawing/2014/main" id="{2CC22B9D-4556-4071-0CD5-3632A30DBB8D}"/>
                </a:ext>
              </a:extLst>
            </p:cNvPr>
            <p:cNvSpPr/>
            <p:nvPr>
              <p:custDataLst>
                <p:tags r:id="rId101"/>
              </p:custDataLst>
            </p:nvPr>
          </p:nvSpPr>
          <p:spPr>
            <a:xfrm>
              <a:off x="714375" y="342900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3" name="SMARTInkShape-2864">
              <a:extLst>
                <a:ext uri="{FF2B5EF4-FFF2-40B4-BE49-F238E27FC236}">
                  <a16:creationId xmlns:a16="http://schemas.microsoft.com/office/drawing/2014/main" id="{88F91930-ED98-B74F-BBB1-215215D16F32}"/>
                </a:ext>
              </a:extLst>
            </p:cNvPr>
            <p:cNvSpPr/>
            <p:nvPr>
              <p:custDataLst>
                <p:tags r:id="rId102"/>
              </p:custDataLst>
            </p:nvPr>
          </p:nvSpPr>
          <p:spPr>
            <a:xfrm>
              <a:off x="847725" y="35528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9" name="SMARTInkShape-Group554">
            <a:extLst>
              <a:ext uri="{FF2B5EF4-FFF2-40B4-BE49-F238E27FC236}">
                <a16:creationId xmlns:a16="http://schemas.microsoft.com/office/drawing/2014/main" id="{C777B00D-B149-8344-E825-229144B5E5E3}"/>
              </a:ext>
            </a:extLst>
          </p:cNvPr>
          <p:cNvGrpSpPr/>
          <p:nvPr/>
        </p:nvGrpSpPr>
        <p:grpSpPr>
          <a:xfrm>
            <a:off x="1115147" y="3419485"/>
            <a:ext cx="418379" cy="209541"/>
            <a:chOff x="1115147" y="3419485"/>
            <a:chExt cx="418379" cy="209541"/>
          </a:xfrm>
        </p:grpSpPr>
        <p:sp>
          <p:nvSpPr>
            <p:cNvPr id="305" name="SMARTInkShape-2865">
              <a:extLst>
                <a:ext uri="{FF2B5EF4-FFF2-40B4-BE49-F238E27FC236}">
                  <a16:creationId xmlns:a16="http://schemas.microsoft.com/office/drawing/2014/main" id="{4E19AA6D-44AD-1383-30FE-8894116666BC}"/>
                </a:ext>
              </a:extLst>
            </p:cNvPr>
            <p:cNvSpPr/>
            <p:nvPr>
              <p:custDataLst>
                <p:tags r:id="rId93"/>
              </p:custDataLst>
            </p:nvPr>
          </p:nvSpPr>
          <p:spPr>
            <a:xfrm>
              <a:off x="1115147" y="3419485"/>
              <a:ext cx="142154" cy="161916"/>
            </a:xfrm>
            <a:custGeom>
              <a:avLst/>
              <a:gdLst/>
              <a:ahLst/>
              <a:cxnLst/>
              <a:rect l="0" t="0" r="0" b="0"/>
              <a:pathLst>
                <a:path w="142154" h="161916">
                  <a:moveTo>
                    <a:pt x="94528" y="19040"/>
                  </a:moveTo>
                  <a:lnTo>
                    <a:pt x="94528" y="19040"/>
                  </a:lnTo>
                  <a:lnTo>
                    <a:pt x="94528" y="13983"/>
                  </a:lnTo>
                  <a:lnTo>
                    <a:pt x="95586" y="12494"/>
                  </a:lnTo>
                  <a:lnTo>
                    <a:pt x="97350" y="11501"/>
                  </a:lnTo>
                  <a:lnTo>
                    <a:pt x="107786" y="9908"/>
                  </a:lnTo>
                  <a:lnTo>
                    <a:pt x="109716" y="8718"/>
                  </a:lnTo>
                  <a:lnTo>
                    <a:pt x="111003" y="6867"/>
                  </a:lnTo>
                  <a:lnTo>
                    <a:pt x="113565" y="25"/>
                  </a:lnTo>
                  <a:lnTo>
                    <a:pt x="108518" y="0"/>
                  </a:lnTo>
                  <a:lnTo>
                    <a:pt x="65632" y="19288"/>
                  </a:lnTo>
                  <a:lnTo>
                    <a:pt x="46808" y="31461"/>
                  </a:lnTo>
                  <a:lnTo>
                    <a:pt x="21484" y="59594"/>
                  </a:lnTo>
                  <a:lnTo>
                    <a:pt x="4762" y="88120"/>
                  </a:lnTo>
                  <a:lnTo>
                    <a:pt x="0" y="120539"/>
                  </a:lnTo>
                  <a:lnTo>
                    <a:pt x="818" y="124806"/>
                  </a:lnTo>
                  <a:lnTo>
                    <a:pt x="2421" y="127650"/>
                  </a:lnTo>
                  <a:lnTo>
                    <a:pt x="12557" y="134476"/>
                  </a:lnTo>
                  <a:lnTo>
                    <a:pt x="23171" y="139137"/>
                  </a:lnTo>
                  <a:lnTo>
                    <a:pt x="68873" y="145469"/>
                  </a:lnTo>
                  <a:lnTo>
                    <a:pt x="142153" y="1619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2866">
              <a:extLst>
                <a:ext uri="{FF2B5EF4-FFF2-40B4-BE49-F238E27FC236}">
                  <a16:creationId xmlns:a16="http://schemas.microsoft.com/office/drawing/2014/main" id="{134EFDFA-C56C-0D44-3A7B-B8BD5E404825}"/>
                </a:ext>
              </a:extLst>
            </p:cNvPr>
            <p:cNvSpPr/>
            <p:nvPr>
              <p:custDataLst>
                <p:tags r:id="rId94"/>
              </p:custDataLst>
            </p:nvPr>
          </p:nvSpPr>
          <p:spPr>
            <a:xfrm>
              <a:off x="1352550" y="3429508"/>
              <a:ext cx="161926" cy="18543"/>
            </a:xfrm>
            <a:custGeom>
              <a:avLst/>
              <a:gdLst/>
              <a:ahLst/>
              <a:cxnLst/>
              <a:rect l="0" t="0" r="0" b="0"/>
              <a:pathLst>
                <a:path w="161926" h="18543">
                  <a:moveTo>
                    <a:pt x="0" y="18542"/>
                  </a:moveTo>
                  <a:lnTo>
                    <a:pt x="0" y="18542"/>
                  </a:lnTo>
                  <a:lnTo>
                    <a:pt x="13258" y="18542"/>
                  </a:lnTo>
                  <a:lnTo>
                    <a:pt x="57750" y="3354"/>
                  </a:lnTo>
                  <a:lnTo>
                    <a:pt x="101849" y="0"/>
                  </a:lnTo>
                  <a:lnTo>
                    <a:pt x="143354" y="7738"/>
                  </a:lnTo>
                  <a:lnTo>
                    <a:pt x="161925" y="185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7" name="SMARTInkShape-2867">
              <a:extLst>
                <a:ext uri="{FF2B5EF4-FFF2-40B4-BE49-F238E27FC236}">
                  <a16:creationId xmlns:a16="http://schemas.microsoft.com/office/drawing/2014/main" id="{4143CEFF-4F88-35C4-4EB0-901DD4FF496C}"/>
                </a:ext>
              </a:extLst>
            </p:cNvPr>
            <p:cNvSpPr/>
            <p:nvPr>
              <p:custDataLst>
                <p:tags r:id="rId95"/>
              </p:custDataLst>
            </p:nvPr>
          </p:nvSpPr>
          <p:spPr>
            <a:xfrm>
              <a:off x="1428750" y="3462495"/>
              <a:ext cx="28459" cy="147481"/>
            </a:xfrm>
            <a:custGeom>
              <a:avLst/>
              <a:gdLst/>
              <a:ahLst/>
              <a:cxnLst/>
              <a:rect l="0" t="0" r="0" b="0"/>
              <a:pathLst>
                <a:path w="28459" h="147481">
                  <a:moveTo>
                    <a:pt x="19050" y="14130"/>
                  </a:moveTo>
                  <a:lnTo>
                    <a:pt x="19050" y="14130"/>
                  </a:lnTo>
                  <a:lnTo>
                    <a:pt x="24107" y="9073"/>
                  </a:lnTo>
                  <a:lnTo>
                    <a:pt x="26589" y="3769"/>
                  </a:lnTo>
                  <a:lnTo>
                    <a:pt x="27251" y="873"/>
                  </a:lnTo>
                  <a:lnTo>
                    <a:pt x="27692" y="0"/>
                  </a:lnTo>
                  <a:lnTo>
                    <a:pt x="27986" y="477"/>
                  </a:lnTo>
                  <a:lnTo>
                    <a:pt x="28458" y="8846"/>
                  </a:lnTo>
                  <a:lnTo>
                    <a:pt x="13380" y="51802"/>
                  </a:lnTo>
                  <a:lnTo>
                    <a:pt x="3318" y="92243"/>
                  </a:lnTo>
                  <a:lnTo>
                    <a:pt x="0" y="1474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8" name="SMARTInkShape-2868">
              <a:extLst>
                <a:ext uri="{FF2B5EF4-FFF2-40B4-BE49-F238E27FC236}">
                  <a16:creationId xmlns:a16="http://schemas.microsoft.com/office/drawing/2014/main" id="{37B2E92C-9919-441F-CF96-826EE64F3AB9}"/>
                </a:ext>
              </a:extLst>
            </p:cNvPr>
            <p:cNvSpPr/>
            <p:nvPr>
              <p:custDataLst>
                <p:tags r:id="rId96"/>
              </p:custDataLst>
            </p:nvPr>
          </p:nvSpPr>
          <p:spPr>
            <a:xfrm>
              <a:off x="1371600" y="3614560"/>
              <a:ext cx="161926" cy="14466"/>
            </a:xfrm>
            <a:custGeom>
              <a:avLst/>
              <a:gdLst/>
              <a:ahLst/>
              <a:cxnLst/>
              <a:rect l="0" t="0" r="0" b="0"/>
              <a:pathLst>
                <a:path w="161926" h="14466">
                  <a:moveTo>
                    <a:pt x="0" y="14465"/>
                  </a:moveTo>
                  <a:lnTo>
                    <a:pt x="0" y="14465"/>
                  </a:lnTo>
                  <a:lnTo>
                    <a:pt x="5057" y="14465"/>
                  </a:lnTo>
                  <a:lnTo>
                    <a:pt x="42815" y="5823"/>
                  </a:lnTo>
                  <a:lnTo>
                    <a:pt x="74309" y="2292"/>
                  </a:lnTo>
                  <a:lnTo>
                    <a:pt x="81290" y="0"/>
                  </a:lnTo>
                  <a:lnTo>
                    <a:pt x="94690" y="275"/>
                  </a:lnTo>
                  <a:lnTo>
                    <a:pt x="140840" y="4530"/>
                  </a:lnTo>
                  <a:lnTo>
                    <a:pt x="152554" y="5816"/>
                  </a:lnTo>
                  <a:lnTo>
                    <a:pt x="155678" y="7641"/>
                  </a:lnTo>
                  <a:lnTo>
                    <a:pt x="161925" y="144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2" name="SMARTInkShape-Group555">
            <a:extLst>
              <a:ext uri="{FF2B5EF4-FFF2-40B4-BE49-F238E27FC236}">
                <a16:creationId xmlns:a16="http://schemas.microsoft.com/office/drawing/2014/main" id="{D5D1A6A9-8AEA-E879-FECF-4C7FF9E6190C}"/>
              </a:ext>
            </a:extLst>
          </p:cNvPr>
          <p:cNvGrpSpPr/>
          <p:nvPr/>
        </p:nvGrpSpPr>
        <p:grpSpPr>
          <a:xfrm>
            <a:off x="1861412" y="3486150"/>
            <a:ext cx="15014" cy="114301"/>
            <a:chOff x="1861412" y="3486150"/>
            <a:chExt cx="15014" cy="114301"/>
          </a:xfrm>
        </p:grpSpPr>
        <p:sp>
          <p:nvSpPr>
            <p:cNvPr id="310" name="SMARTInkShape-2869">
              <a:extLst>
                <a:ext uri="{FF2B5EF4-FFF2-40B4-BE49-F238E27FC236}">
                  <a16:creationId xmlns:a16="http://schemas.microsoft.com/office/drawing/2014/main" id="{F20A3DD8-A456-B87C-D690-B26A2A0ABACB}"/>
                </a:ext>
              </a:extLst>
            </p:cNvPr>
            <p:cNvSpPr/>
            <p:nvPr>
              <p:custDataLst>
                <p:tags r:id="rId91"/>
              </p:custDataLst>
            </p:nvPr>
          </p:nvSpPr>
          <p:spPr>
            <a:xfrm>
              <a:off x="1861412" y="3590925"/>
              <a:ext cx="15014" cy="9526"/>
            </a:xfrm>
            <a:custGeom>
              <a:avLst/>
              <a:gdLst/>
              <a:ahLst/>
              <a:cxnLst/>
              <a:rect l="0" t="0" r="0" b="0"/>
              <a:pathLst>
                <a:path w="15014" h="9526">
                  <a:moveTo>
                    <a:pt x="5488" y="0"/>
                  </a:moveTo>
                  <a:lnTo>
                    <a:pt x="5488" y="0"/>
                  </a:lnTo>
                  <a:lnTo>
                    <a:pt x="431" y="5057"/>
                  </a:lnTo>
                  <a:lnTo>
                    <a:pt x="0" y="6546"/>
                  </a:lnTo>
                  <a:lnTo>
                    <a:pt x="771" y="7539"/>
                  </a:lnTo>
                  <a:lnTo>
                    <a:pt x="4450" y="8642"/>
                  </a:lnTo>
                  <a:lnTo>
                    <a:pt x="15013"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1" name="SMARTInkShape-2870">
              <a:extLst>
                <a:ext uri="{FF2B5EF4-FFF2-40B4-BE49-F238E27FC236}">
                  <a16:creationId xmlns:a16="http://schemas.microsoft.com/office/drawing/2014/main" id="{B552409E-DDCE-A3E0-7C2B-EC0A15EEFFEA}"/>
                </a:ext>
              </a:extLst>
            </p:cNvPr>
            <p:cNvSpPr/>
            <p:nvPr>
              <p:custDataLst>
                <p:tags r:id="rId92"/>
              </p:custDataLst>
            </p:nvPr>
          </p:nvSpPr>
          <p:spPr>
            <a:xfrm>
              <a:off x="1866900" y="3486150"/>
              <a:ext cx="9526" cy="9526"/>
            </a:xfrm>
            <a:custGeom>
              <a:avLst/>
              <a:gdLst/>
              <a:ahLst/>
              <a:cxnLst/>
              <a:rect l="0" t="0" r="0" b="0"/>
              <a:pathLst>
                <a:path w="9526" h="9526">
                  <a:moveTo>
                    <a:pt x="0" y="9525"/>
                  </a:moveTo>
                  <a:lnTo>
                    <a:pt x="0" y="9525"/>
                  </a:lnTo>
                  <a:lnTo>
                    <a:pt x="0" y="4468"/>
                  </a:lnTo>
                  <a:lnTo>
                    <a:pt x="1058" y="2979"/>
                  </a:lnTo>
                  <a:lnTo>
                    <a:pt x="2822" y="1986"/>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9" name="SMARTInkShape-Group556">
            <a:extLst>
              <a:ext uri="{FF2B5EF4-FFF2-40B4-BE49-F238E27FC236}">
                <a16:creationId xmlns:a16="http://schemas.microsoft.com/office/drawing/2014/main" id="{11F11C48-02CF-A32A-62DE-6ED1A3E28B67}"/>
              </a:ext>
            </a:extLst>
          </p:cNvPr>
          <p:cNvGrpSpPr/>
          <p:nvPr/>
        </p:nvGrpSpPr>
        <p:grpSpPr>
          <a:xfrm>
            <a:off x="2230113" y="3296974"/>
            <a:ext cx="1341763" cy="398727"/>
            <a:chOff x="2230113" y="3296974"/>
            <a:chExt cx="1341763" cy="398727"/>
          </a:xfrm>
        </p:grpSpPr>
        <p:sp>
          <p:nvSpPr>
            <p:cNvPr id="313" name="SMARTInkShape-2871">
              <a:extLst>
                <a:ext uri="{FF2B5EF4-FFF2-40B4-BE49-F238E27FC236}">
                  <a16:creationId xmlns:a16="http://schemas.microsoft.com/office/drawing/2014/main" id="{023EA483-8D68-606B-AA59-19680AA41281}"/>
                </a:ext>
              </a:extLst>
            </p:cNvPr>
            <p:cNvSpPr/>
            <p:nvPr>
              <p:custDataLst>
                <p:tags r:id="rId85"/>
              </p:custDataLst>
            </p:nvPr>
          </p:nvSpPr>
          <p:spPr>
            <a:xfrm>
              <a:off x="3343275" y="3448050"/>
              <a:ext cx="228601" cy="1"/>
            </a:xfrm>
            <a:custGeom>
              <a:avLst/>
              <a:gdLst/>
              <a:ahLst/>
              <a:cxnLst/>
              <a:rect l="0" t="0" r="0" b="0"/>
              <a:pathLst>
                <a:path w="228601" h="1">
                  <a:moveTo>
                    <a:pt x="0" y="0"/>
                  </a:moveTo>
                  <a:lnTo>
                    <a:pt x="0" y="0"/>
                  </a:lnTo>
                  <a:lnTo>
                    <a:pt x="41156" y="0"/>
                  </a:lnTo>
                  <a:lnTo>
                    <a:pt x="86956" y="0"/>
                  </a:lnTo>
                  <a:lnTo>
                    <a:pt x="129749" y="0"/>
                  </a:lnTo>
                  <a:lnTo>
                    <a:pt x="170425" y="0"/>
                  </a:lnTo>
                  <a:lnTo>
                    <a:pt x="217213" y="0"/>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SMARTInkShape-2872">
              <a:extLst>
                <a:ext uri="{FF2B5EF4-FFF2-40B4-BE49-F238E27FC236}">
                  <a16:creationId xmlns:a16="http://schemas.microsoft.com/office/drawing/2014/main" id="{09771E63-63BD-5C29-28F5-3EFFAE970A58}"/>
                </a:ext>
              </a:extLst>
            </p:cNvPr>
            <p:cNvSpPr/>
            <p:nvPr>
              <p:custDataLst>
                <p:tags r:id="rId86"/>
              </p:custDataLst>
            </p:nvPr>
          </p:nvSpPr>
          <p:spPr>
            <a:xfrm>
              <a:off x="3076869" y="3354398"/>
              <a:ext cx="131035" cy="179237"/>
            </a:xfrm>
            <a:custGeom>
              <a:avLst/>
              <a:gdLst/>
              <a:ahLst/>
              <a:cxnLst/>
              <a:rect l="0" t="0" r="0" b="0"/>
              <a:pathLst>
                <a:path w="131035" h="179237">
                  <a:moveTo>
                    <a:pt x="56856" y="26977"/>
                  </a:moveTo>
                  <a:lnTo>
                    <a:pt x="56856" y="26977"/>
                  </a:lnTo>
                  <a:lnTo>
                    <a:pt x="65989" y="17845"/>
                  </a:lnTo>
                  <a:lnTo>
                    <a:pt x="74548" y="17486"/>
                  </a:lnTo>
                  <a:lnTo>
                    <a:pt x="75000" y="16417"/>
                  </a:lnTo>
                  <a:lnTo>
                    <a:pt x="75787" y="9254"/>
                  </a:lnTo>
                  <a:lnTo>
                    <a:pt x="74768" y="8812"/>
                  </a:lnTo>
                  <a:lnTo>
                    <a:pt x="56657" y="7961"/>
                  </a:lnTo>
                  <a:lnTo>
                    <a:pt x="39982" y="12994"/>
                  </a:lnTo>
                  <a:lnTo>
                    <a:pt x="26691" y="21188"/>
                  </a:lnTo>
                  <a:lnTo>
                    <a:pt x="3051" y="42871"/>
                  </a:lnTo>
                  <a:lnTo>
                    <a:pt x="1192" y="47446"/>
                  </a:lnTo>
                  <a:lnTo>
                    <a:pt x="0" y="64063"/>
                  </a:lnTo>
                  <a:lnTo>
                    <a:pt x="960" y="67576"/>
                  </a:lnTo>
                  <a:lnTo>
                    <a:pt x="2659" y="69919"/>
                  </a:lnTo>
                  <a:lnTo>
                    <a:pt x="4850" y="71480"/>
                  </a:lnTo>
                  <a:lnTo>
                    <a:pt x="17028" y="87077"/>
                  </a:lnTo>
                  <a:lnTo>
                    <a:pt x="63131" y="109728"/>
                  </a:lnTo>
                  <a:lnTo>
                    <a:pt x="97695" y="134935"/>
                  </a:lnTo>
                  <a:lnTo>
                    <a:pt x="101465" y="141280"/>
                  </a:lnTo>
                  <a:lnTo>
                    <a:pt x="103587" y="153625"/>
                  </a:lnTo>
                  <a:lnTo>
                    <a:pt x="104429" y="173958"/>
                  </a:lnTo>
                  <a:lnTo>
                    <a:pt x="103388" y="175765"/>
                  </a:lnTo>
                  <a:lnTo>
                    <a:pt x="101636" y="176969"/>
                  </a:lnTo>
                  <a:lnTo>
                    <a:pt x="99409" y="177772"/>
                  </a:lnTo>
                  <a:lnTo>
                    <a:pt x="60631" y="179236"/>
                  </a:lnTo>
                  <a:lnTo>
                    <a:pt x="34750" y="171745"/>
                  </a:lnTo>
                  <a:lnTo>
                    <a:pt x="12076" y="160074"/>
                  </a:lnTo>
                  <a:lnTo>
                    <a:pt x="7953" y="156983"/>
                  </a:lnTo>
                  <a:lnTo>
                    <a:pt x="6262" y="153865"/>
                  </a:lnTo>
                  <a:lnTo>
                    <a:pt x="6193" y="150727"/>
                  </a:lnTo>
                  <a:lnTo>
                    <a:pt x="13688" y="133031"/>
                  </a:lnTo>
                  <a:lnTo>
                    <a:pt x="22148" y="124206"/>
                  </a:lnTo>
                  <a:lnTo>
                    <a:pt x="68461" y="95062"/>
                  </a:lnTo>
                  <a:lnTo>
                    <a:pt x="90742" y="79741"/>
                  </a:lnTo>
                  <a:lnTo>
                    <a:pt x="102255" y="76886"/>
                  </a:lnTo>
                  <a:lnTo>
                    <a:pt x="111606" y="69973"/>
                  </a:lnTo>
                  <a:lnTo>
                    <a:pt x="126232" y="53344"/>
                  </a:lnTo>
                  <a:lnTo>
                    <a:pt x="130023" y="43635"/>
                  </a:lnTo>
                  <a:lnTo>
                    <a:pt x="131034" y="38082"/>
                  </a:lnTo>
                  <a:lnTo>
                    <a:pt x="129335" y="26268"/>
                  </a:lnTo>
                  <a:lnTo>
                    <a:pt x="122429" y="10539"/>
                  </a:lnTo>
                  <a:lnTo>
                    <a:pt x="119621" y="6493"/>
                  </a:lnTo>
                  <a:lnTo>
                    <a:pt x="115633" y="3797"/>
                  </a:lnTo>
                  <a:lnTo>
                    <a:pt x="99907" y="0"/>
                  </a:lnTo>
                  <a:lnTo>
                    <a:pt x="28281" y="792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SMARTInkShape-2873">
              <a:extLst>
                <a:ext uri="{FF2B5EF4-FFF2-40B4-BE49-F238E27FC236}">
                  <a16:creationId xmlns:a16="http://schemas.microsoft.com/office/drawing/2014/main" id="{1DEC36B2-13A7-EB7A-50E3-BDB82CB65997}"/>
                </a:ext>
              </a:extLst>
            </p:cNvPr>
            <p:cNvSpPr/>
            <p:nvPr>
              <p:custDataLst>
                <p:tags r:id="rId87"/>
              </p:custDataLst>
            </p:nvPr>
          </p:nvSpPr>
          <p:spPr>
            <a:xfrm>
              <a:off x="2971800" y="35052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SMARTInkShape-2874">
              <a:extLst>
                <a:ext uri="{FF2B5EF4-FFF2-40B4-BE49-F238E27FC236}">
                  <a16:creationId xmlns:a16="http://schemas.microsoft.com/office/drawing/2014/main" id="{E066DAB2-4E2D-DF41-4A90-B738D283F1F5}"/>
                </a:ext>
              </a:extLst>
            </p:cNvPr>
            <p:cNvSpPr/>
            <p:nvPr>
              <p:custDataLst>
                <p:tags r:id="rId88"/>
              </p:custDataLst>
            </p:nvPr>
          </p:nvSpPr>
          <p:spPr>
            <a:xfrm>
              <a:off x="2705100" y="3352956"/>
              <a:ext cx="142876" cy="180810"/>
            </a:xfrm>
            <a:custGeom>
              <a:avLst/>
              <a:gdLst/>
              <a:ahLst/>
              <a:cxnLst/>
              <a:rect l="0" t="0" r="0" b="0"/>
              <a:pathLst>
                <a:path w="142876" h="180810">
                  <a:moveTo>
                    <a:pt x="0" y="56994"/>
                  </a:moveTo>
                  <a:lnTo>
                    <a:pt x="0" y="56994"/>
                  </a:lnTo>
                  <a:lnTo>
                    <a:pt x="0" y="51937"/>
                  </a:lnTo>
                  <a:lnTo>
                    <a:pt x="1058" y="50448"/>
                  </a:lnTo>
                  <a:lnTo>
                    <a:pt x="2822" y="49455"/>
                  </a:lnTo>
                  <a:lnTo>
                    <a:pt x="5056" y="48793"/>
                  </a:lnTo>
                  <a:lnTo>
                    <a:pt x="6546" y="46235"/>
                  </a:lnTo>
                  <a:lnTo>
                    <a:pt x="9701" y="33580"/>
                  </a:lnTo>
                  <a:lnTo>
                    <a:pt x="17610" y="21037"/>
                  </a:lnTo>
                  <a:lnTo>
                    <a:pt x="47228" y="2502"/>
                  </a:lnTo>
                  <a:lnTo>
                    <a:pt x="65303" y="369"/>
                  </a:lnTo>
                  <a:lnTo>
                    <a:pt x="78028" y="0"/>
                  </a:lnTo>
                  <a:lnTo>
                    <a:pt x="80594" y="1006"/>
                  </a:lnTo>
                  <a:lnTo>
                    <a:pt x="82304" y="2736"/>
                  </a:lnTo>
                  <a:lnTo>
                    <a:pt x="98782" y="43697"/>
                  </a:lnTo>
                  <a:lnTo>
                    <a:pt x="99289" y="56729"/>
                  </a:lnTo>
                  <a:lnTo>
                    <a:pt x="88065" y="99787"/>
                  </a:lnTo>
                  <a:lnTo>
                    <a:pt x="87285" y="104573"/>
                  </a:lnTo>
                  <a:lnTo>
                    <a:pt x="59869" y="146077"/>
                  </a:lnTo>
                  <a:lnTo>
                    <a:pt x="44432" y="162881"/>
                  </a:lnTo>
                  <a:lnTo>
                    <a:pt x="28635" y="171265"/>
                  </a:lnTo>
                  <a:lnTo>
                    <a:pt x="33649" y="171285"/>
                  </a:lnTo>
                  <a:lnTo>
                    <a:pt x="73700" y="180230"/>
                  </a:lnTo>
                  <a:lnTo>
                    <a:pt x="117039" y="180809"/>
                  </a:lnTo>
                  <a:lnTo>
                    <a:pt x="142875" y="17129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SMARTInkShape-2875">
              <a:extLst>
                <a:ext uri="{FF2B5EF4-FFF2-40B4-BE49-F238E27FC236}">
                  <a16:creationId xmlns:a16="http://schemas.microsoft.com/office/drawing/2014/main" id="{0E7AE902-77AA-D9CF-F585-9D2C09A546BC}"/>
                </a:ext>
              </a:extLst>
            </p:cNvPr>
            <p:cNvSpPr/>
            <p:nvPr>
              <p:custDataLst>
                <p:tags r:id="rId89"/>
              </p:custDataLst>
            </p:nvPr>
          </p:nvSpPr>
          <p:spPr>
            <a:xfrm>
              <a:off x="2486075" y="3364385"/>
              <a:ext cx="151309" cy="187876"/>
            </a:xfrm>
            <a:custGeom>
              <a:avLst/>
              <a:gdLst/>
              <a:ahLst/>
              <a:cxnLst/>
              <a:rect l="0" t="0" r="0" b="0"/>
              <a:pathLst>
                <a:path w="151309" h="187876">
                  <a:moveTo>
                    <a:pt x="104725" y="26515"/>
                  </a:moveTo>
                  <a:lnTo>
                    <a:pt x="104725" y="26515"/>
                  </a:lnTo>
                  <a:lnTo>
                    <a:pt x="104725" y="16993"/>
                  </a:lnTo>
                  <a:lnTo>
                    <a:pt x="99669" y="11934"/>
                  </a:lnTo>
                  <a:lnTo>
                    <a:pt x="94364" y="9451"/>
                  </a:lnTo>
                  <a:lnTo>
                    <a:pt x="91468" y="8789"/>
                  </a:lnTo>
                  <a:lnTo>
                    <a:pt x="77279" y="12914"/>
                  </a:lnTo>
                  <a:lnTo>
                    <a:pt x="53521" y="24848"/>
                  </a:lnTo>
                  <a:lnTo>
                    <a:pt x="31267" y="40846"/>
                  </a:lnTo>
                  <a:lnTo>
                    <a:pt x="23394" y="44526"/>
                  </a:lnTo>
                  <a:lnTo>
                    <a:pt x="16367" y="49690"/>
                  </a:lnTo>
                  <a:lnTo>
                    <a:pt x="6461" y="63603"/>
                  </a:lnTo>
                  <a:lnTo>
                    <a:pt x="1879" y="76074"/>
                  </a:lnTo>
                  <a:lnTo>
                    <a:pt x="0" y="100801"/>
                  </a:lnTo>
                  <a:lnTo>
                    <a:pt x="1042" y="101439"/>
                  </a:lnTo>
                  <a:lnTo>
                    <a:pt x="13212" y="102547"/>
                  </a:lnTo>
                  <a:lnTo>
                    <a:pt x="58573" y="102711"/>
                  </a:lnTo>
                  <a:lnTo>
                    <a:pt x="69296" y="102713"/>
                  </a:lnTo>
                  <a:lnTo>
                    <a:pt x="78748" y="108359"/>
                  </a:lnTo>
                  <a:lnTo>
                    <a:pt x="110805" y="136430"/>
                  </a:lnTo>
                  <a:lnTo>
                    <a:pt x="117305" y="138866"/>
                  </a:lnTo>
                  <a:lnTo>
                    <a:pt x="123722" y="145593"/>
                  </a:lnTo>
                  <a:lnTo>
                    <a:pt x="129043" y="154580"/>
                  </a:lnTo>
                  <a:lnTo>
                    <a:pt x="132039" y="165590"/>
                  </a:lnTo>
                  <a:lnTo>
                    <a:pt x="132739" y="172287"/>
                  </a:lnTo>
                  <a:lnTo>
                    <a:pt x="130809" y="175555"/>
                  </a:lnTo>
                  <a:lnTo>
                    <a:pt x="123021" y="182007"/>
                  </a:lnTo>
                  <a:lnTo>
                    <a:pt x="112504" y="185581"/>
                  </a:lnTo>
                  <a:lnTo>
                    <a:pt x="93561" y="187875"/>
                  </a:lnTo>
                  <a:lnTo>
                    <a:pt x="72842" y="183216"/>
                  </a:lnTo>
                  <a:lnTo>
                    <a:pt x="51651" y="170076"/>
                  </a:lnTo>
                  <a:lnTo>
                    <a:pt x="44095" y="161581"/>
                  </a:lnTo>
                  <a:lnTo>
                    <a:pt x="40737" y="154278"/>
                  </a:lnTo>
                  <a:lnTo>
                    <a:pt x="39244" y="147504"/>
                  </a:lnTo>
                  <a:lnTo>
                    <a:pt x="43460" y="132684"/>
                  </a:lnTo>
                  <a:lnTo>
                    <a:pt x="51390" y="123795"/>
                  </a:lnTo>
                  <a:lnTo>
                    <a:pt x="70578" y="112842"/>
                  </a:lnTo>
                  <a:lnTo>
                    <a:pt x="112654" y="96444"/>
                  </a:lnTo>
                  <a:lnTo>
                    <a:pt x="134552" y="80859"/>
                  </a:lnTo>
                  <a:lnTo>
                    <a:pt x="148835" y="67824"/>
                  </a:lnTo>
                  <a:lnTo>
                    <a:pt x="151308" y="50396"/>
                  </a:lnTo>
                  <a:lnTo>
                    <a:pt x="146243" y="36776"/>
                  </a:lnTo>
                  <a:lnTo>
                    <a:pt x="130800" y="15842"/>
                  </a:lnTo>
                  <a:lnTo>
                    <a:pt x="110687" y="4891"/>
                  </a:lnTo>
                  <a:lnTo>
                    <a:pt x="94732" y="0"/>
                  </a:lnTo>
                  <a:lnTo>
                    <a:pt x="90655" y="371"/>
                  </a:lnTo>
                  <a:lnTo>
                    <a:pt x="66625" y="74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2876">
              <a:extLst>
                <a:ext uri="{FF2B5EF4-FFF2-40B4-BE49-F238E27FC236}">
                  <a16:creationId xmlns:a16="http://schemas.microsoft.com/office/drawing/2014/main" id="{221D36F7-9060-A394-3085-EC5C146FEF8D}"/>
                </a:ext>
              </a:extLst>
            </p:cNvPr>
            <p:cNvSpPr/>
            <p:nvPr>
              <p:custDataLst>
                <p:tags r:id="rId90"/>
              </p:custDataLst>
            </p:nvPr>
          </p:nvSpPr>
          <p:spPr>
            <a:xfrm>
              <a:off x="2230113" y="3296974"/>
              <a:ext cx="93596" cy="398727"/>
            </a:xfrm>
            <a:custGeom>
              <a:avLst/>
              <a:gdLst/>
              <a:ahLst/>
              <a:cxnLst/>
              <a:rect l="0" t="0" r="0" b="0"/>
              <a:pathLst>
                <a:path w="93596" h="398727">
                  <a:moveTo>
                    <a:pt x="84462" y="8201"/>
                  </a:moveTo>
                  <a:lnTo>
                    <a:pt x="84462" y="8201"/>
                  </a:lnTo>
                  <a:lnTo>
                    <a:pt x="89518" y="8201"/>
                  </a:lnTo>
                  <a:lnTo>
                    <a:pt x="91008" y="7143"/>
                  </a:lnTo>
                  <a:lnTo>
                    <a:pt x="92001" y="5379"/>
                  </a:lnTo>
                  <a:lnTo>
                    <a:pt x="93595" y="0"/>
                  </a:lnTo>
                  <a:lnTo>
                    <a:pt x="66261" y="21352"/>
                  </a:lnTo>
                  <a:lnTo>
                    <a:pt x="39353" y="62275"/>
                  </a:lnTo>
                  <a:lnTo>
                    <a:pt x="21293" y="104300"/>
                  </a:lnTo>
                  <a:lnTo>
                    <a:pt x="5131" y="151188"/>
                  </a:lnTo>
                  <a:lnTo>
                    <a:pt x="0" y="185827"/>
                  </a:lnTo>
                  <a:lnTo>
                    <a:pt x="170" y="227695"/>
                  </a:lnTo>
                  <a:lnTo>
                    <a:pt x="6350" y="268594"/>
                  </a:lnTo>
                  <a:lnTo>
                    <a:pt x="9529" y="292207"/>
                  </a:lnTo>
                  <a:lnTo>
                    <a:pt x="28817" y="339036"/>
                  </a:lnTo>
                  <a:lnTo>
                    <a:pt x="55378" y="385183"/>
                  </a:lnTo>
                  <a:lnTo>
                    <a:pt x="63882" y="396733"/>
                  </a:lnTo>
                  <a:lnTo>
                    <a:pt x="67554" y="397840"/>
                  </a:lnTo>
                  <a:lnTo>
                    <a:pt x="84462" y="3987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9" name="SMARTInkShape-Group557">
            <a:extLst>
              <a:ext uri="{FF2B5EF4-FFF2-40B4-BE49-F238E27FC236}">
                <a16:creationId xmlns:a16="http://schemas.microsoft.com/office/drawing/2014/main" id="{6C1DD1D8-B432-1F5F-2169-1F2AF12A000E}"/>
              </a:ext>
            </a:extLst>
          </p:cNvPr>
          <p:cNvGrpSpPr/>
          <p:nvPr/>
        </p:nvGrpSpPr>
        <p:grpSpPr>
          <a:xfrm>
            <a:off x="3667125" y="3228975"/>
            <a:ext cx="1466851" cy="352426"/>
            <a:chOff x="3667125" y="3228975"/>
            <a:chExt cx="1466851" cy="352426"/>
          </a:xfrm>
        </p:grpSpPr>
        <p:sp>
          <p:nvSpPr>
            <p:cNvPr id="320" name="SMARTInkShape-2877">
              <a:extLst>
                <a:ext uri="{FF2B5EF4-FFF2-40B4-BE49-F238E27FC236}">
                  <a16:creationId xmlns:a16="http://schemas.microsoft.com/office/drawing/2014/main" id="{8CA52BB0-36A9-CB4F-5665-3D61E1644BE3}"/>
                </a:ext>
              </a:extLst>
            </p:cNvPr>
            <p:cNvSpPr/>
            <p:nvPr>
              <p:custDataLst>
                <p:tags r:id="rId76"/>
              </p:custDataLst>
            </p:nvPr>
          </p:nvSpPr>
          <p:spPr>
            <a:xfrm>
              <a:off x="4629150" y="3228975"/>
              <a:ext cx="94854" cy="352426"/>
            </a:xfrm>
            <a:custGeom>
              <a:avLst/>
              <a:gdLst/>
              <a:ahLst/>
              <a:cxnLst/>
              <a:rect l="0" t="0" r="0" b="0"/>
              <a:pathLst>
                <a:path w="94854" h="352426">
                  <a:moveTo>
                    <a:pt x="9525" y="0"/>
                  </a:moveTo>
                  <a:lnTo>
                    <a:pt x="9525" y="0"/>
                  </a:lnTo>
                  <a:lnTo>
                    <a:pt x="22782" y="0"/>
                  </a:lnTo>
                  <a:lnTo>
                    <a:pt x="31645" y="8467"/>
                  </a:lnTo>
                  <a:lnTo>
                    <a:pt x="41581" y="23871"/>
                  </a:lnTo>
                  <a:lnTo>
                    <a:pt x="59406" y="71077"/>
                  </a:lnTo>
                  <a:lnTo>
                    <a:pt x="74046" y="115604"/>
                  </a:lnTo>
                  <a:lnTo>
                    <a:pt x="85087" y="156667"/>
                  </a:lnTo>
                  <a:lnTo>
                    <a:pt x="93242" y="198986"/>
                  </a:lnTo>
                  <a:lnTo>
                    <a:pt x="94853" y="245524"/>
                  </a:lnTo>
                  <a:lnTo>
                    <a:pt x="94074" y="279711"/>
                  </a:lnTo>
                  <a:lnTo>
                    <a:pt x="81978" y="311400"/>
                  </a:lnTo>
                  <a:lnTo>
                    <a:pt x="62742" y="330274"/>
                  </a:lnTo>
                  <a:lnTo>
                    <a:pt x="30685" y="350773"/>
                  </a:lnTo>
                  <a:lnTo>
                    <a:pt x="0" y="3524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2878">
              <a:extLst>
                <a:ext uri="{FF2B5EF4-FFF2-40B4-BE49-F238E27FC236}">
                  <a16:creationId xmlns:a16="http://schemas.microsoft.com/office/drawing/2014/main" id="{24A7FA6F-84EC-BB5C-D5A4-3FA47ECC37DC}"/>
                </a:ext>
              </a:extLst>
            </p:cNvPr>
            <p:cNvSpPr/>
            <p:nvPr>
              <p:custDataLst>
                <p:tags r:id="rId77"/>
              </p:custDataLst>
            </p:nvPr>
          </p:nvSpPr>
          <p:spPr>
            <a:xfrm>
              <a:off x="4876800" y="3362325"/>
              <a:ext cx="228601" cy="9526"/>
            </a:xfrm>
            <a:custGeom>
              <a:avLst/>
              <a:gdLst/>
              <a:ahLst/>
              <a:cxnLst/>
              <a:rect l="0" t="0" r="0" b="0"/>
              <a:pathLst>
                <a:path w="228601" h="9526">
                  <a:moveTo>
                    <a:pt x="0" y="9525"/>
                  </a:moveTo>
                  <a:lnTo>
                    <a:pt x="0" y="9525"/>
                  </a:lnTo>
                  <a:lnTo>
                    <a:pt x="45760" y="9525"/>
                  </a:lnTo>
                  <a:lnTo>
                    <a:pt x="85356" y="2979"/>
                  </a:lnTo>
                  <a:lnTo>
                    <a:pt x="123752" y="589"/>
                  </a:lnTo>
                  <a:lnTo>
                    <a:pt x="161911" y="117"/>
                  </a:lnTo>
                  <a:lnTo>
                    <a:pt x="206727" y="15"/>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2" name="SMARTInkShape-2879">
              <a:extLst>
                <a:ext uri="{FF2B5EF4-FFF2-40B4-BE49-F238E27FC236}">
                  <a16:creationId xmlns:a16="http://schemas.microsoft.com/office/drawing/2014/main" id="{AC05FEC8-6598-04DF-5DDE-F092511FF5AA}"/>
                </a:ext>
              </a:extLst>
            </p:cNvPr>
            <p:cNvSpPr/>
            <p:nvPr>
              <p:custDataLst>
                <p:tags r:id="rId78"/>
              </p:custDataLst>
            </p:nvPr>
          </p:nvSpPr>
          <p:spPr>
            <a:xfrm>
              <a:off x="4914900" y="3533775"/>
              <a:ext cx="219076" cy="9526"/>
            </a:xfrm>
            <a:custGeom>
              <a:avLst/>
              <a:gdLst/>
              <a:ahLst/>
              <a:cxnLst/>
              <a:rect l="0" t="0" r="0" b="0"/>
              <a:pathLst>
                <a:path w="219076" h="9526">
                  <a:moveTo>
                    <a:pt x="0" y="0"/>
                  </a:moveTo>
                  <a:lnTo>
                    <a:pt x="0" y="0"/>
                  </a:lnTo>
                  <a:lnTo>
                    <a:pt x="0" y="5057"/>
                  </a:lnTo>
                  <a:lnTo>
                    <a:pt x="1058" y="6546"/>
                  </a:lnTo>
                  <a:lnTo>
                    <a:pt x="2822" y="7539"/>
                  </a:lnTo>
                  <a:lnTo>
                    <a:pt x="5056" y="8201"/>
                  </a:lnTo>
                  <a:lnTo>
                    <a:pt x="52166" y="537"/>
                  </a:lnTo>
                  <a:lnTo>
                    <a:pt x="96906" y="71"/>
                  </a:lnTo>
                  <a:lnTo>
                    <a:pt x="138185" y="14"/>
                  </a:lnTo>
                  <a:lnTo>
                    <a:pt x="181612" y="1060"/>
                  </a:lnTo>
                  <a:lnTo>
                    <a:pt x="2190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SMARTInkShape-2880">
              <a:extLst>
                <a:ext uri="{FF2B5EF4-FFF2-40B4-BE49-F238E27FC236}">
                  <a16:creationId xmlns:a16="http://schemas.microsoft.com/office/drawing/2014/main" id="{7F7C5B07-A757-1BBF-FC00-A66D9CA1F2AB}"/>
                </a:ext>
              </a:extLst>
            </p:cNvPr>
            <p:cNvSpPr/>
            <p:nvPr>
              <p:custDataLst>
                <p:tags r:id="rId79"/>
              </p:custDataLst>
            </p:nvPr>
          </p:nvSpPr>
          <p:spPr>
            <a:xfrm>
              <a:off x="4519335" y="3327300"/>
              <a:ext cx="90762" cy="177901"/>
            </a:xfrm>
            <a:custGeom>
              <a:avLst/>
              <a:gdLst/>
              <a:ahLst/>
              <a:cxnLst/>
              <a:rect l="0" t="0" r="0" b="0"/>
              <a:pathLst>
                <a:path w="90762" h="177901">
                  <a:moveTo>
                    <a:pt x="71715" y="44550"/>
                  </a:moveTo>
                  <a:lnTo>
                    <a:pt x="71715" y="44550"/>
                  </a:lnTo>
                  <a:lnTo>
                    <a:pt x="84972" y="44550"/>
                  </a:lnTo>
                  <a:lnTo>
                    <a:pt x="86903" y="43492"/>
                  </a:lnTo>
                  <a:lnTo>
                    <a:pt x="88190" y="41728"/>
                  </a:lnTo>
                  <a:lnTo>
                    <a:pt x="89048" y="39493"/>
                  </a:lnTo>
                  <a:lnTo>
                    <a:pt x="89620" y="39062"/>
                  </a:lnTo>
                  <a:lnTo>
                    <a:pt x="90002" y="39833"/>
                  </a:lnTo>
                  <a:lnTo>
                    <a:pt x="90257" y="41406"/>
                  </a:lnTo>
                  <a:lnTo>
                    <a:pt x="90426" y="41395"/>
                  </a:lnTo>
                  <a:lnTo>
                    <a:pt x="90761" y="35118"/>
                  </a:lnTo>
                  <a:lnTo>
                    <a:pt x="76575" y="20838"/>
                  </a:lnTo>
                  <a:lnTo>
                    <a:pt x="73875" y="12492"/>
                  </a:lnTo>
                  <a:lnTo>
                    <a:pt x="73155" y="7303"/>
                  </a:lnTo>
                  <a:lnTo>
                    <a:pt x="71617" y="3844"/>
                  </a:lnTo>
                  <a:lnTo>
                    <a:pt x="69533" y="1538"/>
                  </a:lnTo>
                  <a:lnTo>
                    <a:pt x="67085" y="0"/>
                  </a:lnTo>
                  <a:lnTo>
                    <a:pt x="64395" y="34"/>
                  </a:lnTo>
                  <a:lnTo>
                    <a:pt x="58584" y="2892"/>
                  </a:lnTo>
                  <a:lnTo>
                    <a:pt x="55553" y="3020"/>
                  </a:lnTo>
                  <a:lnTo>
                    <a:pt x="49362" y="339"/>
                  </a:lnTo>
                  <a:lnTo>
                    <a:pt x="46229" y="260"/>
                  </a:lnTo>
                  <a:lnTo>
                    <a:pt x="39927" y="2993"/>
                  </a:lnTo>
                  <a:lnTo>
                    <a:pt x="12710" y="27605"/>
                  </a:lnTo>
                  <a:lnTo>
                    <a:pt x="8449" y="37372"/>
                  </a:lnTo>
                  <a:lnTo>
                    <a:pt x="0" y="68142"/>
                  </a:lnTo>
                  <a:lnTo>
                    <a:pt x="2096" y="84669"/>
                  </a:lnTo>
                  <a:lnTo>
                    <a:pt x="6554" y="94131"/>
                  </a:lnTo>
                  <a:lnTo>
                    <a:pt x="9224" y="96653"/>
                  </a:lnTo>
                  <a:lnTo>
                    <a:pt x="13121" y="97277"/>
                  </a:lnTo>
                  <a:lnTo>
                    <a:pt x="30498" y="93056"/>
                  </a:lnTo>
                  <a:lnTo>
                    <a:pt x="42805" y="87380"/>
                  </a:lnTo>
                  <a:lnTo>
                    <a:pt x="51104" y="79108"/>
                  </a:lnTo>
                  <a:lnTo>
                    <a:pt x="57263" y="69434"/>
                  </a:lnTo>
                  <a:lnTo>
                    <a:pt x="64039" y="54600"/>
                  </a:lnTo>
                  <a:lnTo>
                    <a:pt x="66598" y="51250"/>
                  </a:lnTo>
                  <a:lnTo>
                    <a:pt x="72263" y="47528"/>
                  </a:lnTo>
                  <a:lnTo>
                    <a:pt x="75255" y="46535"/>
                  </a:lnTo>
                  <a:lnTo>
                    <a:pt x="77250" y="44815"/>
                  </a:lnTo>
                  <a:lnTo>
                    <a:pt x="79466" y="40082"/>
                  </a:lnTo>
                  <a:lnTo>
                    <a:pt x="80890" y="30537"/>
                  </a:lnTo>
                  <a:lnTo>
                    <a:pt x="81194" y="34225"/>
                  </a:lnTo>
                  <a:lnTo>
                    <a:pt x="80172" y="50076"/>
                  </a:lnTo>
                  <a:lnTo>
                    <a:pt x="67982" y="94954"/>
                  </a:lnTo>
                  <a:lnTo>
                    <a:pt x="64765" y="106463"/>
                  </a:lnTo>
                  <a:lnTo>
                    <a:pt x="63906" y="108050"/>
                  </a:lnTo>
                  <a:lnTo>
                    <a:pt x="62340" y="150719"/>
                  </a:lnTo>
                  <a:lnTo>
                    <a:pt x="62235" y="163144"/>
                  </a:lnTo>
                  <a:lnTo>
                    <a:pt x="63278" y="164887"/>
                  </a:lnTo>
                  <a:lnTo>
                    <a:pt x="65032" y="166050"/>
                  </a:lnTo>
                  <a:lnTo>
                    <a:pt x="67260" y="166825"/>
                  </a:lnTo>
                  <a:lnTo>
                    <a:pt x="68745" y="168400"/>
                  </a:lnTo>
                  <a:lnTo>
                    <a:pt x="71715" y="177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SMARTInkShape-2881">
              <a:extLst>
                <a:ext uri="{FF2B5EF4-FFF2-40B4-BE49-F238E27FC236}">
                  <a16:creationId xmlns:a16="http://schemas.microsoft.com/office/drawing/2014/main" id="{B6D067FB-77D3-AABA-ECF1-4C0DCB429BDB}"/>
                </a:ext>
              </a:extLst>
            </p:cNvPr>
            <p:cNvSpPr/>
            <p:nvPr>
              <p:custDataLst>
                <p:tags r:id="rId80"/>
              </p:custDataLst>
            </p:nvPr>
          </p:nvSpPr>
          <p:spPr>
            <a:xfrm>
              <a:off x="4352925" y="3324235"/>
              <a:ext cx="123826" cy="185021"/>
            </a:xfrm>
            <a:custGeom>
              <a:avLst/>
              <a:gdLst/>
              <a:ahLst/>
              <a:cxnLst/>
              <a:rect l="0" t="0" r="0" b="0"/>
              <a:pathLst>
                <a:path w="123826" h="185021">
                  <a:moveTo>
                    <a:pt x="123825" y="9515"/>
                  </a:moveTo>
                  <a:lnTo>
                    <a:pt x="123825" y="9515"/>
                  </a:lnTo>
                  <a:lnTo>
                    <a:pt x="123825" y="383"/>
                  </a:lnTo>
                  <a:lnTo>
                    <a:pt x="123825" y="8226"/>
                  </a:lnTo>
                  <a:lnTo>
                    <a:pt x="123825" y="0"/>
                  </a:lnTo>
                  <a:lnTo>
                    <a:pt x="92768" y="28225"/>
                  </a:lnTo>
                  <a:lnTo>
                    <a:pt x="63173" y="51999"/>
                  </a:lnTo>
                  <a:lnTo>
                    <a:pt x="40858" y="76429"/>
                  </a:lnTo>
                  <a:lnTo>
                    <a:pt x="36764" y="82699"/>
                  </a:lnTo>
                  <a:lnTo>
                    <a:pt x="30192" y="127610"/>
                  </a:lnTo>
                  <a:lnTo>
                    <a:pt x="30113" y="151868"/>
                  </a:lnTo>
                  <a:lnTo>
                    <a:pt x="33844" y="162036"/>
                  </a:lnTo>
                  <a:lnTo>
                    <a:pt x="41853" y="170083"/>
                  </a:lnTo>
                  <a:lnTo>
                    <a:pt x="59186" y="183872"/>
                  </a:lnTo>
                  <a:lnTo>
                    <a:pt x="63799" y="185020"/>
                  </a:lnTo>
                  <a:lnTo>
                    <a:pt x="87476" y="181708"/>
                  </a:lnTo>
                  <a:lnTo>
                    <a:pt x="94617" y="178473"/>
                  </a:lnTo>
                  <a:lnTo>
                    <a:pt x="98003" y="176128"/>
                  </a:lnTo>
                  <a:lnTo>
                    <a:pt x="100261" y="172449"/>
                  </a:lnTo>
                  <a:lnTo>
                    <a:pt x="103883" y="154157"/>
                  </a:lnTo>
                  <a:lnTo>
                    <a:pt x="104723" y="130268"/>
                  </a:lnTo>
                  <a:lnTo>
                    <a:pt x="99107" y="121039"/>
                  </a:lnTo>
                  <a:lnTo>
                    <a:pt x="90613" y="111998"/>
                  </a:lnTo>
                  <a:lnTo>
                    <a:pt x="83312" y="107980"/>
                  </a:lnTo>
                  <a:lnTo>
                    <a:pt x="68194" y="105718"/>
                  </a:lnTo>
                  <a:lnTo>
                    <a:pt x="59236" y="108011"/>
                  </a:lnTo>
                  <a:lnTo>
                    <a:pt x="19693" y="130602"/>
                  </a:lnTo>
                  <a:lnTo>
                    <a:pt x="12986" y="133181"/>
                  </a:lnTo>
                  <a:lnTo>
                    <a:pt x="0" y="1428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SMARTInkShape-2882">
              <a:extLst>
                <a:ext uri="{FF2B5EF4-FFF2-40B4-BE49-F238E27FC236}">
                  <a16:creationId xmlns:a16="http://schemas.microsoft.com/office/drawing/2014/main" id="{5BF3A8F9-D6B4-E0EA-7AC9-9D0293A9D382}"/>
                </a:ext>
              </a:extLst>
            </p:cNvPr>
            <p:cNvSpPr/>
            <p:nvPr>
              <p:custDataLst>
                <p:tags r:id="rId81"/>
              </p:custDataLst>
            </p:nvPr>
          </p:nvSpPr>
          <p:spPr>
            <a:xfrm>
              <a:off x="4191000" y="3486150"/>
              <a:ext cx="9526" cy="9526"/>
            </a:xfrm>
            <a:custGeom>
              <a:avLst/>
              <a:gdLst/>
              <a:ahLst/>
              <a:cxnLst/>
              <a:rect l="0" t="0" r="0" b="0"/>
              <a:pathLst>
                <a:path w="9526" h="9526">
                  <a:moveTo>
                    <a:pt x="0" y="9525"/>
                  </a:moveTo>
                  <a:lnTo>
                    <a:pt x="0" y="9525"/>
                  </a:lnTo>
                  <a:lnTo>
                    <a:pt x="0" y="4468"/>
                  </a:lnTo>
                  <a:lnTo>
                    <a:pt x="1058" y="2979"/>
                  </a:lnTo>
                  <a:lnTo>
                    <a:pt x="2822" y="1986"/>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6" name="SMARTInkShape-2883">
              <a:extLst>
                <a:ext uri="{FF2B5EF4-FFF2-40B4-BE49-F238E27FC236}">
                  <a16:creationId xmlns:a16="http://schemas.microsoft.com/office/drawing/2014/main" id="{997F7044-A831-CF80-E61E-D42849E7EC48}"/>
                </a:ext>
              </a:extLst>
            </p:cNvPr>
            <p:cNvSpPr/>
            <p:nvPr>
              <p:custDataLst>
                <p:tags r:id="rId82"/>
              </p:custDataLst>
            </p:nvPr>
          </p:nvSpPr>
          <p:spPr>
            <a:xfrm>
              <a:off x="3667125" y="3324225"/>
              <a:ext cx="171303" cy="190501"/>
            </a:xfrm>
            <a:custGeom>
              <a:avLst/>
              <a:gdLst/>
              <a:ahLst/>
              <a:cxnLst/>
              <a:rect l="0" t="0" r="0" b="0"/>
              <a:pathLst>
                <a:path w="171303" h="190501">
                  <a:moveTo>
                    <a:pt x="0" y="0"/>
                  </a:moveTo>
                  <a:lnTo>
                    <a:pt x="0" y="0"/>
                  </a:lnTo>
                  <a:lnTo>
                    <a:pt x="41832" y="0"/>
                  </a:lnTo>
                  <a:lnTo>
                    <a:pt x="85158" y="0"/>
                  </a:lnTo>
                  <a:lnTo>
                    <a:pt x="125214" y="0"/>
                  </a:lnTo>
                  <a:lnTo>
                    <a:pt x="170949" y="0"/>
                  </a:lnTo>
                  <a:lnTo>
                    <a:pt x="171302" y="5057"/>
                  </a:lnTo>
                  <a:lnTo>
                    <a:pt x="168562" y="10361"/>
                  </a:lnTo>
                  <a:lnTo>
                    <a:pt x="163817" y="18364"/>
                  </a:lnTo>
                  <a:lnTo>
                    <a:pt x="149056" y="58314"/>
                  </a:lnTo>
                  <a:lnTo>
                    <a:pt x="133328" y="97389"/>
                  </a:lnTo>
                  <a:lnTo>
                    <a:pt x="117472" y="143157"/>
                  </a:lnTo>
                  <a:lnTo>
                    <a:pt x="11430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SMARTInkShape-2884">
              <a:extLst>
                <a:ext uri="{FF2B5EF4-FFF2-40B4-BE49-F238E27FC236}">
                  <a16:creationId xmlns:a16="http://schemas.microsoft.com/office/drawing/2014/main" id="{2585FE1F-428B-9421-2614-F4EBE9263F0E}"/>
                </a:ext>
              </a:extLst>
            </p:cNvPr>
            <p:cNvSpPr/>
            <p:nvPr>
              <p:custDataLst>
                <p:tags r:id="rId83"/>
              </p:custDataLst>
            </p:nvPr>
          </p:nvSpPr>
          <p:spPr>
            <a:xfrm>
              <a:off x="3943350" y="3352811"/>
              <a:ext cx="122875" cy="142289"/>
            </a:xfrm>
            <a:custGeom>
              <a:avLst/>
              <a:gdLst/>
              <a:ahLst/>
              <a:cxnLst/>
              <a:rect l="0" t="0" r="0" b="0"/>
              <a:pathLst>
                <a:path w="122875" h="142289">
                  <a:moveTo>
                    <a:pt x="0" y="19039"/>
                  </a:moveTo>
                  <a:lnTo>
                    <a:pt x="0" y="19039"/>
                  </a:lnTo>
                  <a:lnTo>
                    <a:pt x="0" y="10838"/>
                  </a:lnTo>
                  <a:lnTo>
                    <a:pt x="9515" y="0"/>
                  </a:lnTo>
                  <a:lnTo>
                    <a:pt x="9525" y="40921"/>
                  </a:lnTo>
                  <a:lnTo>
                    <a:pt x="12347" y="47462"/>
                  </a:lnTo>
                  <a:lnTo>
                    <a:pt x="22782" y="60283"/>
                  </a:lnTo>
                  <a:lnTo>
                    <a:pt x="25772" y="61352"/>
                  </a:lnTo>
                  <a:lnTo>
                    <a:pt x="28823" y="61006"/>
                  </a:lnTo>
                  <a:lnTo>
                    <a:pt x="31915" y="59718"/>
                  </a:lnTo>
                  <a:lnTo>
                    <a:pt x="78595" y="57206"/>
                  </a:lnTo>
                  <a:lnTo>
                    <a:pt x="88669" y="57159"/>
                  </a:lnTo>
                  <a:lnTo>
                    <a:pt x="95147" y="59970"/>
                  </a:lnTo>
                  <a:lnTo>
                    <a:pt x="120613" y="82674"/>
                  </a:lnTo>
                  <a:lnTo>
                    <a:pt x="122874" y="99983"/>
                  </a:lnTo>
                  <a:lnTo>
                    <a:pt x="120580" y="110753"/>
                  </a:lnTo>
                  <a:lnTo>
                    <a:pt x="113338" y="122766"/>
                  </a:lnTo>
                  <a:lnTo>
                    <a:pt x="106464" y="129698"/>
                  </a:lnTo>
                  <a:lnTo>
                    <a:pt x="96354" y="136307"/>
                  </a:lnTo>
                  <a:lnTo>
                    <a:pt x="78761" y="140921"/>
                  </a:lnTo>
                  <a:lnTo>
                    <a:pt x="60143" y="142288"/>
                  </a:lnTo>
                  <a:lnTo>
                    <a:pt x="28575" y="1333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2885">
              <a:extLst>
                <a:ext uri="{FF2B5EF4-FFF2-40B4-BE49-F238E27FC236}">
                  <a16:creationId xmlns:a16="http://schemas.microsoft.com/office/drawing/2014/main" id="{F56FBB11-9C35-C531-80A9-FF11451915A1}"/>
                </a:ext>
              </a:extLst>
            </p:cNvPr>
            <p:cNvSpPr/>
            <p:nvPr>
              <p:custDataLst>
                <p:tags r:id="rId84"/>
              </p:custDataLst>
            </p:nvPr>
          </p:nvSpPr>
          <p:spPr>
            <a:xfrm>
              <a:off x="3952875" y="3295822"/>
              <a:ext cx="161926" cy="47454"/>
            </a:xfrm>
            <a:custGeom>
              <a:avLst/>
              <a:gdLst/>
              <a:ahLst/>
              <a:cxnLst/>
              <a:rect l="0" t="0" r="0" b="0"/>
              <a:pathLst>
                <a:path w="161926" h="47454">
                  <a:moveTo>
                    <a:pt x="0" y="47453"/>
                  </a:moveTo>
                  <a:lnTo>
                    <a:pt x="0" y="47453"/>
                  </a:lnTo>
                  <a:lnTo>
                    <a:pt x="0" y="39252"/>
                  </a:lnTo>
                  <a:lnTo>
                    <a:pt x="10113" y="28207"/>
                  </a:lnTo>
                  <a:lnTo>
                    <a:pt x="40098" y="13116"/>
                  </a:lnTo>
                  <a:lnTo>
                    <a:pt x="68325" y="4235"/>
                  </a:lnTo>
                  <a:lnTo>
                    <a:pt x="109608" y="698"/>
                  </a:lnTo>
                  <a:lnTo>
                    <a:pt x="133717" y="0"/>
                  </a:lnTo>
                  <a:lnTo>
                    <a:pt x="161925" y="93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30" name="SMARTInkShape-2886">
            <a:extLst>
              <a:ext uri="{FF2B5EF4-FFF2-40B4-BE49-F238E27FC236}">
                <a16:creationId xmlns:a16="http://schemas.microsoft.com/office/drawing/2014/main" id="{B19D1FD8-7F97-4AE7-5638-79A62DA55C64}"/>
              </a:ext>
            </a:extLst>
          </p:cNvPr>
          <p:cNvSpPr/>
          <p:nvPr>
            <p:custDataLst>
              <p:tags r:id="rId1"/>
            </p:custDataLst>
          </p:nvPr>
        </p:nvSpPr>
        <p:spPr>
          <a:xfrm>
            <a:off x="4981575" y="3239824"/>
            <a:ext cx="19051" cy="179652"/>
          </a:xfrm>
          <a:custGeom>
            <a:avLst/>
            <a:gdLst/>
            <a:ahLst/>
            <a:cxnLst/>
            <a:rect l="0" t="0" r="0" b="0"/>
            <a:pathLst>
              <a:path w="19051" h="179652">
                <a:moveTo>
                  <a:pt x="0" y="8201"/>
                </a:moveTo>
                <a:lnTo>
                  <a:pt x="0" y="8201"/>
                </a:lnTo>
                <a:lnTo>
                  <a:pt x="0" y="3145"/>
                </a:lnTo>
                <a:lnTo>
                  <a:pt x="1058" y="1655"/>
                </a:lnTo>
                <a:lnTo>
                  <a:pt x="2822" y="662"/>
                </a:lnTo>
                <a:lnTo>
                  <a:pt x="5056" y="0"/>
                </a:lnTo>
                <a:lnTo>
                  <a:pt x="6545" y="617"/>
                </a:lnTo>
                <a:lnTo>
                  <a:pt x="7539" y="2087"/>
                </a:lnTo>
                <a:lnTo>
                  <a:pt x="8642" y="8659"/>
                </a:lnTo>
                <a:lnTo>
                  <a:pt x="8205" y="30209"/>
                </a:lnTo>
                <a:lnTo>
                  <a:pt x="1934" y="68757"/>
                </a:lnTo>
                <a:lnTo>
                  <a:pt x="572" y="104460"/>
                </a:lnTo>
                <a:lnTo>
                  <a:pt x="2992" y="136205"/>
                </a:lnTo>
                <a:lnTo>
                  <a:pt x="9722" y="170480"/>
                </a:lnTo>
                <a:lnTo>
                  <a:pt x="19050" y="1796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37" name="SMARTInkShape-Group559">
            <a:extLst>
              <a:ext uri="{FF2B5EF4-FFF2-40B4-BE49-F238E27FC236}">
                <a16:creationId xmlns:a16="http://schemas.microsoft.com/office/drawing/2014/main" id="{B654F6E5-02D3-A744-11F4-AF01823AB851}"/>
              </a:ext>
            </a:extLst>
          </p:cNvPr>
          <p:cNvGrpSpPr/>
          <p:nvPr/>
        </p:nvGrpSpPr>
        <p:grpSpPr>
          <a:xfrm>
            <a:off x="5401127" y="3306630"/>
            <a:ext cx="875849" cy="236671"/>
            <a:chOff x="5401127" y="3306630"/>
            <a:chExt cx="875849" cy="236671"/>
          </a:xfrm>
        </p:grpSpPr>
        <p:sp>
          <p:nvSpPr>
            <p:cNvPr id="331" name="SMARTInkShape-2887">
              <a:extLst>
                <a:ext uri="{FF2B5EF4-FFF2-40B4-BE49-F238E27FC236}">
                  <a16:creationId xmlns:a16="http://schemas.microsoft.com/office/drawing/2014/main" id="{15E2239C-FC43-60E9-4ACA-F6CB70A2094C}"/>
                </a:ext>
              </a:extLst>
            </p:cNvPr>
            <p:cNvSpPr/>
            <p:nvPr>
              <p:custDataLst>
                <p:tags r:id="rId70"/>
              </p:custDataLst>
            </p:nvPr>
          </p:nvSpPr>
          <p:spPr>
            <a:xfrm>
              <a:off x="6086475" y="3352919"/>
              <a:ext cx="112694" cy="141233"/>
            </a:xfrm>
            <a:custGeom>
              <a:avLst/>
              <a:gdLst/>
              <a:ahLst/>
              <a:cxnLst/>
              <a:rect l="0" t="0" r="0" b="0"/>
              <a:pathLst>
                <a:path w="112694" h="141233">
                  <a:moveTo>
                    <a:pt x="0" y="18931"/>
                  </a:moveTo>
                  <a:lnTo>
                    <a:pt x="0" y="18931"/>
                  </a:lnTo>
                  <a:lnTo>
                    <a:pt x="0" y="13874"/>
                  </a:lnTo>
                  <a:lnTo>
                    <a:pt x="1058" y="12385"/>
                  </a:lnTo>
                  <a:lnTo>
                    <a:pt x="2822" y="11392"/>
                  </a:lnTo>
                  <a:lnTo>
                    <a:pt x="8201" y="9799"/>
                  </a:lnTo>
                  <a:lnTo>
                    <a:pt x="8937" y="6758"/>
                  </a:lnTo>
                  <a:lnTo>
                    <a:pt x="9515" y="0"/>
                  </a:lnTo>
                  <a:lnTo>
                    <a:pt x="9525" y="46146"/>
                  </a:lnTo>
                  <a:lnTo>
                    <a:pt x="9525" y="74082"/>
                  </a:lnTo>
                  <a:lnTo>
                    <a:pt x="10583" y="74748"/>
                  </a:lnTo>
                  <a:lnTo>
                    <a:pt x="14581" y="75488"/>
                  </a:lnTo>
                  <a:lnTo>
                    <a:pt x="54649" y="64299"/>
                  </a:lnTo>
                  <a:lnTo>
                    <a:pt x="62388" y="60261"/>
                  </a:lnTo>
                  <a:lnTo>
                    <a:pt x="75981" y="57669"/>
                  </a:lnTo>
                  <a:lnTo>
                    <a:pt x="93914" y="57157"/>
                  </a:lnTo>
                  <a:lnTo>
                    <a:pt x="97534" y="58173"/>
                  </a:lnTo>
                  <a:lnTo>
                    <a:pt x="99947" y="59910"/>
                  </a:lnTo>
                  <a:lnTo>
                    <a:pt x="108877" y="75356"/>
                  </a:lnTo>
                  <a:lnTo>
                    <a:pt x="112693" y="87626"/>
                  </a:lnTo>
                  <a:lnTo>
                    <a:pt x="112170" y="91186"/>
                  </a:lnTo>
                  <a:lnTo>
                    <a:pt x="97959" y="117484"/>
                  </a:lnTo>
                  <a:lnTo>
                    <a:pt x="91868" y="125527"/>
                  </a:lnTo>
                  <a:lnTo>
                    <a:pt x="82812" y="129807"/>
                  </a:lnTo>
                  <a:lnTo>
                    <a:pt x="39830" y="140469"/>
                  </a:lnTo>
                  <a:lnTo>
                    <a:pt x="32902" y="141232"/>
                  </a:lnTo>
                  <a:lnTo>
                    <a:pt x="28285" y="140681"/>
                  </a:lnTo>
                  <a:lnTo>
                    <a:pt x="19050" y="13323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2888">
              <a:extLst>
                <a:ext uri="{FF2B5EF4-FFF2-40B4-BE49-F238E27FC236}">
                  <a16:creationId xmlns:a16="http://schemas.microsoft.com/office/drawing/2014/main" id="{DC07F1C8-F59D-1DB2-CF8C-C75771F9E473}"/>
                </a:ext>
              </a:extLst>
            </p:cNvPr>
            <p:cNvSpPr/>
            <p:nvPr>
              <p:custDataLst>
                <p:tags r:id="rId71"/>
              </p:custDataLst>
            </p:nvPr>
          </p:nvSpPr>
          <p:spPr>
            <a:xfrm>
              <a:off x="6115050" y="3306630"/>
              <a:ext cx="161926" cy="46171"/>
            </a:xfrm>
            <a:custGeom>
              <a:avLst/>
              <a:gdLst/>
              <a:ahLst/>
              <a:cxnLst/>
              <a:rect l="0" t="0" r="0" b="0"/>
              <a:pathLst>
                <a:path w="161926" h="46171">
                  <a:moveTo>
                    <a:pt x="0" y="46170"/>
                  </a:moveTo>
                  <a:lnTo>
                    <a:pt x="0" y="46170"/>
                  </a:lnTo>
                  <a:lnTo>
                    <a:pt x="8662" y="38565"/>
                  </a:lnTo>
                  <a:lnTo>
                    <a:pt x="40704" y="23780"/>
                  </a:lnTo>
                  <a:lnTo>
                    <a:pt x="86585" y="11411"/>
                  </a:lnTo>
                  <a:lnTo>
                    <a:pt x="130392" y="727"/>
                  </a:lnTo>
                  <a:lnTo>
                    <a:pt x="134553" y="0"/>
                  </a:lnTo>
                  <a:lnTo>
                    <a:pt x="138384" y="573"/>
                  </a:lnTo>
                  <a:lnTo>
                    <a:pt x="161925" y="80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SMARTInkShape-2889">
              <a:extLst>
                <a:ext uri="{FF2B5EF4-FFF2-40B4-BE49-F238E27FC236}">
                  <a16:creationId xmlns:a16="http://schemas.microsoft.com/office/drawing/2014/main" id="{48B776A8-511D-3EC2-AC54-76CB995210FE}"/>
                </a:ext>
              </a:extLst>
            </p:cNvPr>
            <p:cNvSpPr/>
            <p:nvPr>
              <p:custDataLst>
                <p:tags r:id="rId72"/>
              </p:custDataLst>
            </p:nvPr>
          </p:nvSpPr>
          <p:spPr>
            <a:xfrm>
              <a:off x="5886465" y="3335074"/>
              <a:ext cx="128864" cy="189177"/>
            </a:xfrm>
            <a:custGeom>
              <a:avLst/>
              <a:gdLst/>
              <a:ahLst/>
              <a:cxnLst/>
              <a:rect l="0" t="0" r="0" b="0"/>
              <a:pathLst>
                <a:path w="128864" h="189177">
                  <a:moveTo>
                    <a:pt x="57135" y="8201"/>
                  </a:moveTo>
                  <a:lnTo>
                    <a:pt x="57135" y="8201"/>
                  </a:lnTo>
                  <a:lnTo>
                    <a:pt x="66657" y="8201"/>
                  </a:lnTo>
                  <a:lnTo>
                    <a:pt x="66660" y="0"/>
                  </a:lnTo>
                  <a:lnTo>
                    <a:pt x="66660" y="6993"/>
                  </a:lnTo>
                  <a:lnTo>
                    <a:pt x="61604" y="12900"/>
                  </a:lnTo>
                  <a:lnTo>
                    <a:pt x="59121" y="21225"/>
                  </a:lnTo>
                  <a:lnTo>
                    <a:pt x="58459" y="26409"/>
                  </a:lnTo>
                  <a:lnTo>
                    <a:pt x="52079" y="37813"/>
                  </a:lnTo>
                  <a:lnTo>
                    <a:pt x="19151" y="83592"/>
                  </a:lnTo>
                  <a:lnTo>
                    <a:pt x="12737" y="89333"/>
                  </a:lnTo>
                  <a:lnTo>
                    <a:pt x="6358" y="91885"/>
                  </a:lnTo>
                  <a:lnTo>
                    <a:pt x="4234" y="93623"/>
                  </a:lnTo>
                  <a:lnTo>
                    <a:pt x="7" y="103392"/>
                  </a:lnTo>
                  <a:lnTo>
                    <a:pt x="0" y="103412"/>
                  </a:lnTo>
                  <a:lnTo>
                    <a:pt x="10102" y="103439"/>
                  </a:lnTo>
                  <a:lnTo>
                    <a:pt x="13080" y="104502"/>
                  </a:lnTo>
                  <a:lnTo>
                    <a:pt x="15065" y="106268"/>
                  </a:lnTo>
                  <a:lnTo>
                    <a:pt x="16389" y="108504"/>
                  </a:lnTo>
                  <a:lnTo>
                    <a:pt x="19387" y="109995"/>
                  </a:lnTo>
                  <a:lnTo>
                    <a:pt x="57527" y="112801"/>
                  </a:lnTo>
                  <a:lnTo>
                    <a:pt x="91495" y="112966"/>
                  </a:lnTo>
                  <a:lnTo>
                    <a:pt x="96396" y="110149"/>
                  </a:lnTo>
                  <a:lnTo>
                    <a:pt x="102100" y="106428"/>
                  </a:lnTo>
                  <a:lnTo>
                    <a:pt x="112472" y="103843"/>
                  </a:lnTo>
                  <a:lnTo>
                    <a:pt x="118804" y="103567"/>
                  </a:lnTo>
                  <a:lnTo>
                    <a:pt x="120473" y="102470"/>
                  </a:lnTo>
                  <a:lnTo>
                    <a:pt x="121585" y="100680"/>
                  </a:lnTo>
                  <a:lnTo>
                    <a:pt x="123151" y="93105"/>
                  </a:lnTo>
                  <a:lnTo>
                    <a:pt x="123772" y="84911"/>
                  </a:lnTo>
                  <a:lnTo>
                    <a:pt x="123799" y="89608"/>
                  </a:lnTo>
                  <a:lnTo>
                    <a:pt x="126627" y="94829"/>
                  </a:lnTo>
                  <a:lnTo>
                    <a:pt x="128863" y="97703"/>
                  </a:lnTo>
                  <a:lnTo>
                    <a:pt x="128526" y="109363"/>
                  </a:lnTo>
                  <a:lnTo>
                    <a:pt x="116685" y="150759"/>
                  </a:lnTo>
                  <a:lnTo>
                    <a:pt x="114285" y="1891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4" name="SMARTInkShape-2890">
              <a:extLst>
                <a:ext uri="{FF2B5EF4-FFF2-40B4-BE49-F238E27FC236}">
                  <a16:creationId xmlns:a16="http://schemas.microsoft.com/office/drawing/2014/main" id="{1CA1033F-2C4A-AAFD-7A3C-E934FC84B292}"/>
                </a:ext>
              </a:extLst>
            </p:cNvPr>
            <p:cNvSpPr/>
            <p:nvPr>
              <p:custDataLst>
                <p:tags r:id="rId73"/>
              </p:custDataLst>
            </p:nvPr>
          </p:nvSpPr>
          <p:spPr>
            <a:xfrm>
              <a:off x="5762625" y="3343542"/>
              <a:ext cx="19051" cy="199759"/>
            </a:xfrm>
            <a:custGeom>
              <a:avLst/>
              <a:gdLst/>
              <a:ahLst/>
              <a:cxnLst/>
              <a:rect l="0" t="0" r="0" b="0"/>
              <a:pathLst>
                <a:path w="19051" h="199759">
                  <a:moveTo>
                    <a:pt x="0" y="28308"/>
                  </a:moveTo>
                  <a:lnTo>
                    <a:pt x="0" y="28308"/>
                  </a:lnTo>
                  <a:lnTo>
                    <a:pt x="5056" y="23251"/>
                  </a:lnTo>
                  <a:lnTo>
                    <a:pt x="7539" y="15125"/>
                  </a:lnTo>
                  <a:lnTo>
                    <a:pt x="8201" y="9994"/>
                  </a:lnTo>
                  <a:lnTo>
                    <a:pt x="9701" y="6574"/>
                  </a:lnTo>
                  <a:lnTo>
                    <a:pt x="11759" y="4294"/>
                  </a:lnTo>
                  <a:lnTo>
                    <a:pt x="18623" y="0"/>
                  </a:lnTo>
                  <a:lnTo>
                    <a:pt x="19039" y="45500"/>
                  </a:lnTo>
                  <a:lnTo>
                    <a:pt x="16227" y="90022"/>
                  </a:lnTo>
                  <a:lnTo>
                    <a:pt x="10113" y="133797"/>
                  </a:lnTo>
                  <a:lnTo>
                    <a:pt x="9603" y="176961"/>
                  </a:lnTo>
                  <a:lnTo>
                    <a:pt x="9559" y="188920"/>
                  </a:lnTo>
                  <a:lnTo>
                    <a:pt x="10606" y="192533"/>
                  </a:lnTo>
                  <a:lnTo>
                    <a:pt x="19050" y="1997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5" name="SMARTInkShape-2891">
              <a:extLst>
                <a:ext uri="{FF2B5EF4-FFF2-40B4-BE49-F238E27FC236}">
                  <a16:creationId xmlns:a16="http://schemas.microsoft.com/office/drawing/2014/main" id="{509F76D4-9381-E60E-C3BF-450FE5E04C0E}"/>
                </a:ext>
              </a:extLst>
            </p:cNvPr>
            <p:cNvSpPr/>
            <p:nvPr>
              <p:custDataLst>
                <p:tags r:id="rId74"/>
              </p:custDataLst>
            </p:nvPr>
          </p:nvSpPr>
          <p:spPr>
            <a:xfrm>
              <a:off x="5619750" y="3524250"/>
              <a:ext cx="9526" cy="1"/>
            </a:xfrm>
            <a:custGeom>
              <a:avLst/>
              <a:gdLst/>
              <a:ahLst/>
              <a:cxnLst/>
              <a:rect l="0" t="0" r="0" b="0"/>
              <a:pathLst>
                <a:path w="9526" h="1">
                  <a:moveTo>
                    <a:pt x="9525" y="0"/>
                  </a:moveTo>
                  <a:lnTo>
                    <a:pt x="9525" y="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6" name="SMARTInkShape-2892">
              <a:extLst>
                <a:ext uri="{FF2B5EF4-FFF2-40B4-BE49-F238E27FC236}">
                  <a16:creationId xmlns:a16="http://schemas.microsoft.com/office/drawing/2014/main" id="{4893D0C9-94BD-9926-92A4-02FF752AD49E}"/>
                </a:ext>
              </a:extLst>
            </p:cNvPr>
            <p:cNvSpPr/>
            <p:nvPr>
              <p:custDataLst>
                <p:tags r:id="rId75"/>
              </p:custDataLst>
            </p:nvPr>
          </p:nvSpPr>
          <p:spPr>
            <a:xfrm>
              <a:off x="5401127" y="3362364"/>
              <a:ext cx="142424" cy="161887"/>
            </a:xfrm>
            <a:custGeom>
              <a:avLst/>
              <a:gdLst/>
              <a:ahLst/>
              <a:cxnLst/>
              <a:rect l="0" t="0" r="0" b="0"/>
              <a:pathLst>
                <a:path w="142424" h="161887">
                  <a:moveTo>
                    <a:pt x="9073" y="38061"/>
                  </a:moveTo>
                  <a:lnTo>
                    <a:pt x="9073" y="38061"/>
                  </a:lnTo>
                  <a:lnTo>
                    <a:pt x="14561" y="38061"/>
                  </a:lnTo>
                  <a:lnTo>
                    <a:pt x="9349" y="38061"/>
                  </a:lnTo>
                  <a:lnTo>
                    <a:pt x="14211" y="38061"/>
                  </a:lnTo>
                  <a:lnTo>
                    <a:pt x="15673" y="37003"/>
                  </a:lnTo>
                  <a:lnTo>
                    <a:pt x="25966" y="18763"/>
                  </a:lnTo>
                  <a:lnTo>
                    <a:pt x="26685" y="15671"/>
                  </a:lnTo>
                  <a:lnTo>
                    <a:pt x="28222" y="13609"/>
                  </a:lnTo>
                  <a:lnTo>
                    <a:pt x="30306" y="12235"/>
                  </a:lnTo>
                  <a:lnTo>
                    <a:pt x="62251" y="951"/>
                  </a:lnTo>
                  <a:lnTo>
                    <a:pt x="80216" y="0"/>
                  </a:lnTo>
                  <a:lnTo>
                    <a:pt x="85848" y="2800"/>
                  </a:lnTo>
                  <a:lnTo>
                    <a:pt x="88831" y="5029"/>
                  </a:lnTo>
                  <a:lnTo>
                    <a:pt x="92146" y="10327"/>
                  </a:lnTo>
                  <a:lnTo>
                    <a:pt x="94677" y="16210"/>
                  </a:lnTo>
                  <a:lnTo>
                    <a:pt x="99330" y="22352"/>
                  </a:lnTo>
                  <a:lnTo>
                    <a:pt x="102104" y="31432"/>
                  </a:lnTo>
                  <a:lnTo>
                    <a:pt x="103885" y="54508"/>
                  </a:lnTo>
                  <a:lnTo>
                    <a:pt x="101306" y="64068"/>
                  </a:lnTo>
                  <a:lnTo>
                    <a:pt x="75669" y="111620"/>
                  </a:lnTo>
                  <a:lnTo>
                    <a:pt x="68305" y="119437"/>
                  </a:lnTo>
                  <a:lnTo>
                    <a:pt x="25013" y="148097"/>
                  </a:lnTo>
                  <a:lnTo>
                    <a:pt x="16863" y="150466"/>
                  </a:lnTo>
                  <a:lnTo>
                    <a:pt x="14265" y="152156"/>
                  </a:lnTo>
                  <a:lnTo>
                    <a:pt x="12535" y="154341"/>
                  </a:lnTo>
                  <a:lnTo>
                    <a:pt x="11381" y="156856"/>
                  </a:lnTo>
                  <a:lnTo>
                    <a:pt x="9552" y="158533"/>
                  </a:lnTo>
                  <a:lnTo>
                    <a:pt x="0" y="161755"/>
                  </a:lnTo>
                  <a:lnTo>
                    <a:pt x="42371" y="161884"/>
                  </a:lnTo>
                  <a:lnTo>
                    <a:pt x="85895" y="161886"/>
                  </a:lnTo>
                  <a:lnTo>
                    <a:pt x="142423" y="1618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38" name="SMARTInkShape-2893">
            <a:extLst>
              <a:ext uri="{FF2B5EF4-FFF2-40B4-BE49-F238E27FC236}">
                <a16:creationId xmlns:a16="http://schemas.microsoft.com/office/drawing/2014/main" id="{EAEA0626-52AB-4CD2-152A-6DDC3611747D}"/>
              </a:ext>
            </a:extLst>
          </p:cNvPr>
          <p:cNvSpPr/>
          <p:nvPr>
            <p:custDataLst>
              <p:tags r:id="rId2"/>
            </p:custDataLst>
          </p:nvPr>
        </p:nvSpPr>
        <p:spPr>
          <a:xfrm>
            <a:off x="5905500" y="2933710"/>
            <a:ext cx="2990851" cy="1418620"/>
          </a:xfrm>
          <a:custGeom>
            <a:avLst/>
            <a:gdLst/>
            <a:ahLst/>
            <a:cxnLst/>
            <a:rect l="0" t="0" r="0" b="0"/>
            <a:pathLst>
              <a:path w="2990851" h="1418620">
                <a:moveTo>
                  <a:pt x="0" y="1333490"/>
                </a:moveTo>
                <a:lnTo>
                  <a:pt x="0" y="1333490"/>
                </a:lnTo>
                <a:lnTo>
                  <a:pt x="0" y="1328433"/>
                </a:lnTo>
                <a:lnTo>
                  <a:pt x="1058" y="1326944"/>
                </a:lnTo>
                <a:lnTo>
                  <a:pt x="2822" y="1325951"/>
                </a:lnTo>
                <a:lnTo>
                  <a:pt x="5056" y="1325289"/>
                </a:lnTo>
                <a:lnTo>
                  <a:pt x="19298" y="1316600"/>
                </a:lnTo>
                <a:lnTo>
                  <a:pt x="22390" y="1315880"/>
                </a:lnTo>
                <a:lnTo>
                  <a:pt x="38122" y="1307090"/>
                </a:lnTo>
                <a:lnTo>
                  <a:pt x="67615" y="1304922"/>
                </a:lnTo>
                <a:lnTo>
                  <a:pt x="76265" y="1304918"/>
                </a:lnTo>
                <a:lnTo>
                  <a:pt x="84343" y="1307739"/>
                </a:lnTo>
                <a:lnTo>
                  <a:pt x="107868" y="1327305"/>
                </a:lnTo>
                <a:lnTo>
                  <a:pt x="126993" y="1359462"/>
                </a:lnTo>
                <a:lnTo>
                  <a:pt x="143463" y="1397954"/>
                </a:lnTo>
                <a:lnTo>
                  <a:pt x="155691" y="1412428"/>
                </a:lnTo>
                <a:lnTo>
                  <a:pt x="161977" y="1416199"/>
                </a:lnTo>
                <a:lnTo>
                  <a:pt x="169579" y="1418619"/>
                </a:lnTo>
                <a:lnTo>
                  <a:pt x="173441" y="1416128"/>
                </a:lnTo>
                <a:lnTo>
                  <a:pt x="184543" y="1405906"/>
                </a:lnTo>
                <a:lnTo>
                  <a:pt x="187852" y="1397072"/>
                </a:lnTo>
                <a:lnTo>
                  <a:pt x="192537" y="1380199"/>
                </a:lnTo>
                <a:lnTo>
                  <a:pt x="209729" y="1340112"/>
                </a:lnTo>
                <a:lnTo>
                  <a:pt x="225448" y="1296066"/>
                </a:lnTo>
                <a:lnTo>
                  <a:pt x="246360" y="1255915"/>
                </a:lnTo>
                <a:lnTo>
                  <a:pt x="266339" y="1213277"/>
                </a:lnTo>
                <a:lnTo>
                  <a:pt x="285285" y="1170786"/>
                </a:lnTo>
                <a:lnTo>
                  <a:pt x="301563" y="1124895"/>
                </a:lnTo>
                <a:lnTo>
                  <a:pt x="322548" y="1084502"/>
                </a:lnTo>
                <a:lnTo>
                  <a:pt x="342311" y="1040861"/>
                </a:lnTo>
                <a:lnTo>
                  <a:pt x="365243" y="998151"/>
                </a:lnTo>
                <a:lnTo>
                  <a:pt x="377574" y="954297"/>
                </a:lnTo>
                <a:lnTo>
                  <a:pt x="385380" y="914747"/>
                </a:lnTo>
                <a:lnTo>
                  <a:pt x="400209" y="871529"/>
                </a:lnTo>
                <a:lnTo>
                  <a:pt x="412782" y="829606"/>
                </a:lnTo>
                <a:lnTo>
                  <a:pt x="425457" y="785263"/>
                </a:lnTo>
                <a:lnTo>
                  <a:pt x="441326" y="742033"/>
                </a:lnTo>
                <a:lnTo>
                  <a:pt x="447479" y="703602"/>
                </a:lnTo>
                <a:lnTo>
                  <a:pt x="457788" y="664810"/>
                </a:lnTo>
                <a:lnTo>
                  <a:pt x="462754" y="652124"/>
                </a:lnTo>
                <a:lnTo>
                  <a:pt x="471259" y="608920"/>
                </a:lnTo>
                <a:lnTo>
                  <a:pt x="489069" y="565639"/>
                </a:lnTo>
                <a:lnTo>
                  <a:pt x="499809" y="518883"/>
                </a:lnTo>
                <a:lnTo>
                  <a:pt x="504892" y="479293"/>
                </a:lnTo>
                <a:lnTo>
                  <a:pt x="517952" y="437079"/>
                </a:lnTo>
                <a:lnTo>
                  <a:pt x="525917" y="393197"/>
                </a:lnTo>
                <a:lnTo>
                  <a:pt x="535566" y="349828"/>
                </a:lnTo>
                <a:lnTo>
                  <a:pt x="545100" y="302577"/>
                </a:lnTo>
                <a:lnTo>
                  <a:pt x="554627" y="257807"/>
                </a:lnTo>
                <a:lnTo>
                  <a:pt x="559798" y="238305"/>
                </a:lnTo>
                <a:lnTo>
                  <a:pt x="561784" y="197210"/>
                </a:lnTo>
                <a:lnTo>
                  <a:pt x="562950" y="180776"/>
                </a:lnTo>
                <a:lnTo>
                  <a:pt x="570610" y="133406"/>
                </a:lnTo>
                <a:lnTo>
                  <a:pt x="571448" y="88727"/>
                </a:lnTo>
                <a:lnTo>
                  <a:pt x="571500" y="43248"/>
                </a:lnTo>
                <a:lnTo>
                  <a:pt x="571500" y="30342"/>
                </a:lnTo>
                <a:lnTo>
                  <a:pt x="572558" y="29749"/>
                </a:lnTo>
                <a:lnTo>
                  <a:pt x="576556" y="29091"/>
                </a:lnTo>
                <a:lnTo>
                  <a:pt x="578045" y="27857"/>
                </a:lnTo>
                <a:lnTo>
                  <a:pt x="580632" y="20410"/>
                </a:lnTo>
                <a:lnTo>
                  <a:pt x="583673" y="19649"/>
                </a:lnTo>
                <a:lnTo>
                  <a:pt x="631169" y="19047"/>
                </a:lnTo>
                <a:lnTo>
                  <a:pt x="674410" y="19041"/>
                </a:lnTo>
                <a:lnTo>
                  <a:pt x="715593" y="19040"/>
                </a:lnTo>
                <a:lnTo>
                  <a:pt x="760320" y="19040"/>
                </a:lnTo>
                <a:lnTo>
                  <a:pt x="807098" y="19040"/>
                </a:lnTo>
                <a:lnTo>
                  <a:pt x="852282" y="19040"/>
                </a:lnTo>
                <a:lnTo>
                  <a:pt x="891965" y="19040"/>
                </a:lnTo>
                <a:lnTo>
                  <a:pt x="928566" y="19040"/>
                </a:lnTo>
                <a:lnTo>
                  <a:pt x="970103" y="19040"/>
                </a:lnTo>
                <a:lnTo>
                  <a:pt x="1011951" y="19040"/>
                </a:lnTo>
                <a:lnTo>
                  <a:pt x="1056866" y="19040"/>
                </a:lnTo>
                <a:lnTo>
                  <a:pt x="1100310" y="19040"/>
                </a:lnTo>
                <a:lnTo>
                  <a:pt x="1145638" y="19040"/>
                </a:lnTo>
                <a:lnTo>
                  <a:pt x="1185292" y="19040"/>
                </a:lnTo>
                <a:lnTo>
                  <a:pt x="1219736" y="19040"/>
                </a:lnTo>
                <a:lnTo>
                  <a:pt x="1262515" y="19040"/>
                </a:lnTo>
                <a:lnTo>
                  <a:pt x="1306588" y="19040"/>
                </a:lnTo>
                <a:lnTo>
                  <a:pt x="1342812" y="19040"/>
                </a:lnTo>
                <a:lnTo>
                  <a:pt x="1387177" y="19040"/>
                </a:lnTo>
                <a:lnTo>
                  <a:pt x="1421915" y="19040"/>
                </a:lnTo>
                <a:lnTo>
                  <a:pt x="1458521" y="19040"/>
                </a:lnTo>
                <a:lnTo>
                  <a:pt x="1492781" y="19040"/>
                </a:lnTo>
                <a:lnTo>
                  <a:pt x="1532037" y="19040"/>
                </a:lnTo>
                <a:lnTo>
                  <a:pt x="1578357" y="19040"/>
                </a:lnTo>
                <a:lnTo>
                  <a:pt x="1617304" y="19040"/>
                </a:lnTo>
                <a:lnTo>
                  <a:pt x="1653663" y="19040"/>
                </a:lnTo>
                <a:lnTo>
                  <a:pt x="1698237" y="16218"/>
                </a:lnTo>
                <a:lnTo>
                  <a:pt x="1740020" y="11501"/>
                </a:lnTo>
                <a:lnTo>
                  <a:pt x="1775584" y="10398"/>
                </a:lnTo>
                <a:lnTo>
                  <a:pt x="1816084" y="9907"/>
                </a:lnTo>
                <a:lnTo>
                  <a:pt x="1855957" y="9690"/>
                </a:lnTo>
                <a:lnTo>
                  <a:pt x="1894845" y="9593"/>
                </a:lnTo>
                <a:lnTo>
                  <a:pt x="1933295" y="9550"/>
                </a:lnTo>
                <a:lnTo>
                  <a:pt x="1975472" y="9525"/>
                </a:lnTo>
                <a:lnTo>
                  <a:pt x="2006171" y="9520"/>
                </a:lnTo>
                <a:lnTo>
                  <a:pt x="2040982" y="9517"/>
                </a:lnTo>
                <a:lnTo>
                  <a:pt x="2077619" y="9516"/>
                </a:lnTo>
                <a:lnTo>
                  <a:pt x="2118777" y="4459"/>
                </a:lnTo>
                <a:lnTo>
                  <a:pt x="2161193" y="1315"/>
                </a:lnTo>
                <a:lnTo>
                  <a:pt x="2194547" y="579"/>
                </a:lnTo>
                <a:lnTo>
                  <a:pt x="2230537" y="251"/>
                </a:lnTo>
                <a:lnTo>
                  <a:pt x="2267700" y="106"/>
                </a:lnTo>
                <a:lnTo>
                  <a:pt x="2309153" y="25"/>
                </a:lnTo>
                <a:lnTo>
                  <a:pt x="2356713" y="0"/>
                </a:lnTo>
                <a:lnTo>
                  <a:pt x="2395851" y="5050"/>
                </a:lnTo>
                <a:lnTo>
                  <a:pt x="2439638" y="8633"/>
                </a:lnTo>
                <a:lnTo>
                  <a:pt x="2479807" y="9254"/>
                </a:lnTo>
                <a:lnTo>
                  <a:pt x="2515932" y="9438"/>
                </a:lnTo>
                <a:lnTo>
                  <a:pt x="2548000" y="9480"/>
                </a:lnTo>
                <a:lnTo>
                  <a:pt x="2583419" y="9500"/>
                </a:lnTo>
                <a:lnTo>
                  <a:pt x="2619270" y="9508"/>
                </a:lnTo>
                <a:lnTo>
                  <a:pt x="2652842" y="9512"/>
                </a:lnTo>
                <a:lnTo>
                  <a:pt x="2685403" y="9514"/>
                </a:lnTo>
                <a:lnTo>
                  <a:pt x="2725016" y="9515"/>
                </a:lnTo>
                <a:lnTo>
                  <a:pt x="2767478" y="14571"/>
                </a:lnTo>
                <a:lnTo>
                  <a:pt x="2809190" y="17716"/>
                </a:lnTo>
                <a:lnTo>
                  <a:pt x="2855482" y="18779"/>
                </a:lnTo>
                <a:lnTo>
                  <a:pt x="2895202" y="18988"/>
                </a:lnTo>
                <a:lnTo>
                  <a:pt x="2924057" y="21847"/>
                </a:lnTo>
                <a:lnTo>
                  <a:pt x="2968131" y="27975"/>
                </a:lnTo>
                <a:lnTo>
                  <a:pt x="2990229" y="28555"/>
                </a:lnTo>
                <a:lnTo>
                  <a:pt x="2990727" y="23075"/>
                </a:lnTo>
                <a:lnTo>
                  <a:pt x="2990795" y="25419"/>
                </a:lnTo>
                <a:lnTo>
                  <a:pt x="2990813" y="25410"/>
                </a:lnTo>
                <a:lnTo>
                  <a:pt x="2990850" y="190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47" name="SMARTInkShape-Group561">
            <a:extLst>
              <a:ext uri="{FF2B5EF4-FFF2-40B4-BE49-F238E27FC236}">
                <a16:creationId xmlns:a16="http://schemas.microsoft.com/office/drawing/2014/main" id="{214CC433-3A3A-9157-4B48-631B4DE4F3BF}"/>
              </a:ext>
            </a:extLst>
          </p:cNvPr>
          <p:cNvGrpSpPr/>
          <p:nvPr/>
        </p:nvGrpSpPr>
        <p:grpSpPr>
          <a:xfrm>
            <a:off x="6477045" y="3152810"/>
            <a:ext cx="971506" cy="485734"/>
            <a:chOff x="6477045" y="3152810"/>
            <a:chExt cx="971506" cy="485734"/>
          </a:xfrm>
        </p:grpSpPr>
        <p:sp>
          <p:nvSpPr>
            <p:cNvPr id="339" name="SMARTInkShape-2894">
              <a:extLst>
                <a:ext uri="{FF2B5EF4-FFF2-40B4-BE49-F238E27FC236}">
                  <a16:creationId xmlns:a16="http://schemas.microsoft.com/office/drawing/2014/main" id="{2118C1ED-FB49-A568-6E14-7D103C302802}"/>
                </a:ext>
              </a:extLst>
            </p:cNvPr>
            <p:cNvSpPr/>
            <p:nvPr>
              <p:custDataLst>
                <p:tags r:id="rId62"/>
              </p:custDataLst>
            </p:nvPr>
          </p:nvSpPr>
          <p:spPr>
            <a:xfrm>
              <a:off x="6572418" y="3286125"/>
              <a:ext cx="114133" cy="152397"/>
            </a:xfrm>
            <a:custGeom>
              <a:avLst/>
              <a:gdLst/>
              <a:ahLst/>
              <a:cxnLst/>
              <a:rect l="0" t="0" r="0" b="0"/>
              <a:pathLst>
                <a:path w="114133" h="152397">
                  <a:moveTo>
                    <a:pt x="114132" y="0"/>
                  </a:moveTo>
                  <a:lnTo>
                    <a:pt x="114132" y="0"/>
                  </a:lnTo>
                  <a:lnTo>
                    <a:pt x="99943" y="0"/>
                  </a:lnTo>
                  <a:lnTo>
                    <a:pt x="98323" y="1058"/>
                  </a:lnTo>
                  <a:lnTo>
                    <a:pt x="97242" y="2822"/>
                  </a:lnTo>
                  <a:lnTo>
                    <a:pt x="96522" y="5057"/>
                  </a:lnTo>
                  <a:lnTo>
                    <a:pt x="94984" y="6546"/>
                  </a:lnTo>
                  <a:lnTo>
                    <a:pt x="64528" y="22666"/>
                  </a:lnTo>
                  <a:lnTo>
                    <a:pt x="22961" y="63683"/>
                  </a:lnTo>
                  <a:lnTo>
                    <a:pt x="6301" y="92517"/>
                  </a:lnTo>
                  <a:lnTo>
                    <a:pt x="1110" y="116504"/>
                  </a:lnTo>
                  <a:lnTo>
                    <a:pt x="0" y="135979"/>
                  </a:lnTo>
                  <a:lnTo>
                    <a:pt x="2729" y="142632"/>
                  </a:lnTo>
                  <a:lnTo>
                    <a:pt x="4938" y="145888"/>
                  </a:lnTo>
                  <a:lnTo>
                    <a:pt x="8528" y="148059"/>
                  </a:lnTo>
                  <a:lnTo>
                    <a:pt x="23693" y="151114"/>
                  </a:lnTo>
                  <a:lnTo>
                    <a:pt x="69535" y="152385"/>
                  </a:lnTo>
                  <a:lnTo>
                    <a:pt x="79164" y="152396"/>
                  </a:lnTo>
                  <a:lnTo>
                    <a:pt x="81294" y="150280"/>
                  </a:lnTo>
                  <a:lnTo>
                    <a:pt x="84995" y="135998"/>
                  </a:lnTo>
                  <a:lnTo>
                    <a:pt x="85390" y="129078"/>
                  </a:lnTo>
                  <a:lnTo>
                    <a:pt x="82660" y="123337"/>
                  </a:lnTo>
                  <a:lnTo>
                    <a:pt x="72285" y="111028"/>
                  </a:lnTo>
                  <a:lnTo>
                    <a:pt x="66253" y="107554"/>
                  </a:lnTo>
                  <a:lnTo>
                    <a:pt x="53757" y="105324"/>
                  </a:lnTo>
                  <a:lnTo>
                    <a:pt x="31608" y="104823"/>
                  </a:lnTo>
                  <a:lnTo>
                    <a:pt x="9357"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0" name="SMARTInkShape-2895">
              <a:extLst>
                <a:ext uri="{FF2B5EF4-FFF2-40B4-BE49-F238E27FC236}">
                  <a16:creationId xmlns:a16="http://schemas.microsoft.com/office/drawing/2014/main" id="{E0202ED5-DD3C-C1E2-DF6D-E29E4DD3C197}"/>
                </a:ext>
              </a:extLst>
            </p:cNvPr>
            <p:cNvSpPr/>
            <p:nvPr>
              <p:custDataLst>
                <p:tags r:id="rId63"/>
              </p:custDataLst>
            </p:nvPr>
          </p:nvSpPr>
          <p:spPr>
            <a:xfrm>
              <a:off x="6705600" y="34385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1" name="SMARTInkShape-2896">
              <a:extLst>
                <a:ext uri="{FF2B5EF4-FFF2-40B4-BE49-F238E27FC236}">
                  <a16:creationId xmlns:a16="http://schemas.microsoft.com/office/drawing/2014/main" id="{35310CFF-9793-9706-2911-166379049430}"/>
                </a:ext>
              </a:extLst>
            </p:cNvPr>
            <p:cNvSpPr/>
            <p:nvPr>
              <p:custDataLst>
                <p:tags r:id="rId64"/>
              </p:custDataLst>
            </p:nvPr>
          </p:nvSpPr>
          <p:spPr>
            <a:xfrm>
              <a:off x="6791325" y="3324225"/>
              <a:ext cx="19051" cy="152401"/>
            </a:xfrm>
            <a:custGeom>
              <a:avLst/>
              <a:gdLst/>
              <a:ahLst/>
              <a:cxnLst/>
              <a:rect l="0" t="0" r="0" b="0"/>
              <a:pathLst>
                <a:path w="19051" h="152401">
                  <a:moveTo>
                    <a:pt x="19050" y="0"/>
                  </a:moveTo>
                  <a:lnTo>
                    <a:pt x="19050" y="0"/>
                  </a:lnTo>
                  <a:lnTo>
                    <a:pt x="13994" y="45760"/>
                  </a:lnTo>
                  <a:lnTo>
                    <a:pt x="9349" y="85357"/>
                  </a:lnTo>
                  <a:lnTo>
                    <a:pt x="1440" y="128245"/>
                  </a:lnTo>
                  <a:lnTo>
                    <a:pt x="0"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SMARTInkShape-2897">
              <a:extLst>
                <a:ext uri="{FF2B5EF4-FFF2-40B4-BE49-F238E27FC236}">
                  <a16:creationId xmlns:a16="http://schemas.microsoft.com/office/drawing/2014/main" id="{66C03B09-54F1-E908-B385-538823E2B277}"/>
                </a:ext>
              </a:extLst>
            </p:cNvPr>
            <p:cNvSpPr/>
            <p:nvPr>
              <p:custDataLst>
                <p:tags r:id="rId65"/>
              </p:custDataLst>
            </p:nvPr>
          </p:nvSpPr>
          <p:spPr>
            <a:xfrm>
              <a:off x="6886575" y="3314823"/>
              <a:ext cx="123826" cy="125130"/>
            </a:xfrm>
            <a:custGeom>
              <a:avLst/>
              <a:gdLst/>
              <a:ahLst/>
              <a:cxnLst/>
              <a:rect l="0" t="0" r="0" b="0"/>
              <a:pathLst>
                <a:path w="123826" h="125130">
                  <a:moveTo>
                    <a:pt x="0" y="37977"/>
                  </a:moveTo>
                  <a:lnTo>
                    <a:pt x="0" y="37977"/>
                  </a:lnTo>
                  <a:lnTo>
                    <a:pt x="0" y="29776"/>
                  </a:lnTo>
                  <a:lnTo>
                    <a:pt x="5056" y="18731"/>
                  </a:lnTo>
                  <a:lnTo>
                    <a:pt x="7604" y="15622"/>
                  </a:lnTo>
                  <a:lnTo>
                    <a:pt x="23598" y="4589"/>
                  </a:lnTo>
                  <a:lnTo>
                    <a:pt x="32007" y="1971"/>
                  </a:lnTo>
                  <a:lnTo>
                    <a:pt x="54912" y="0"/>
                  </a:lnTo>
                  <a:lnTo>
                    <a:pt x="61544" y="4970"/>
                  </a:lnTo>
                  <a:lnTo>
                    <a:pt x="70210" y="18202"/>
                  </a:lnTo>
                  <a:lnTo>
                    <a:pt x="71149" y="22677"/>
                  </a:lnTo>
                  <a:lnTo>
                    <a:pt x="70716" y="26719"/>
                  </a:lnTo>
                  <a:lnTo>
                    <a:pt x="53653" y="72034"/>
                  </a:lnTo>
                  <a:lnTo>
                    <a:pt x="44660" y="82394"/>
                  </a:lnTo>
                  <a:lnTo>
                    <a:pt x="23089" y="99996"/>
                  </a:lnTo>
                  <a:lnTo>
                    <a:pt x="9700" y="104598"/>
                  </a:lnTo>
                  <a:lnTo>
                    <a:pt x="14633" y="109692"/>
                  </a:lnTo>
                  <a:lnTo>
                    <a:pt x="19910" y="112184"/>
                  </a:lnTo>
                  <a:lnTo>
                    <a:pt x="67276" y="116216"/>
                  </a:lnTo>
                  <a:lnTo>
                    <a:pt x="81406" y="124255"/>
                  </a:lnTo>
                  <a:lnTo>
                    <a:pt x="88138" y="125129"/>
                  </a:lnTo>
                  <a:lnTo>
                    <a:pt x="123825" y="1141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SMARTInkShape-2898">
              <a:extLst>
                <a:ext uri="{FF2B5EF4-FFF2-40B4-BE49-F238E27FC236}">
                  <a16:creationId xmlns:a16="http://schemas.microsoft.com/office/drawing/2014/main" id="{A85F48FD-F9D2-6C61-9778-49943AA66180}"/>
                </a:ext>
              </a:extLst>
            </p:cNvPr>
            <p:cNvSpPr/>
            <p:nvPr>
              <p:custDataLst>
                <p:tags r:id="rId66"/>
              </p:custDataLst>
            </p:nvPr>
          </p:nvSpPr>
          <p:spPr>
            <a:xfrm>
              <a:off x="7058196" y="3319264"/>
              <a:ext cx="94912" cy="90603"/>
            </a:xfrm>
            <a:custGeom>
              <a:avLst/>
              <a:gdLst/>
              <a:ahLst/>
              <a:cxnLst/>
              <a:rect l="0" t="0" r="0" b="0"/>
              <a:pathLst>
                <a:path w="94912" h="90603">
                  <a:moveTo>
                    <a:pt x="37929" y="24011"/>
                  </a:moveTo>
                  <a:lnTo>
                    <a:pt x="37929" y="24011"/>
                  </a:lnTo>
                  <a:lnTo>
                    <a:pt x="37929" y="15810"/>
                  </a:lnTo>
                  <a:lnTo>
                    <a:pt x="46129" y="6401"/>
                  </a:lnTo>
                  <a:lnTo>
                    <a:pt x="45513" y="5921"/>
                  </a:lnTo>
                  <a:lnTo>
                    <a:pt x="38286" y="4999"/>
                  </a:lnTo>
                  <a:lnTo>
                    <a:pt x="20076" y="15327"/>
                  </a:lnTo>
                  <a:lnTo>
                    <a:pt x="6415" y="27352"/>
                  </a:lnTo>
                  <a:lnTo>
                    <a:pt x="2757" y="36432"/>
                  </a:lnTo>
                  <a:lnTo>
                    <a:pt x="0" y="64898"/>
                  </a:lnTo>
                  <a:lnTo>
                    <a:pt x="4936" y="79753"/>
                  </a:lnTo>
                  <a:lnTo>
                    <a:pt x="8525" y="83397"/>
                  </a:lnTo>
                  <a:lnTo>
                    <a:pt x="18158" y="87446"/>
                  </a:lnTo>
                  <a:lnTo>
                    <a:pt x="45109" y="90496"/>
                  </a:lnTo>
                  <a:lnTo>
                    <a:pt x="55585" y="90602"/>
                  </a:lnTo>
                  <a:lnTo>
                    <a:pt x="64473" y="87826"/>
                  </a:lnTo>
                  <a:lnTo>
                    <a:pt x="82112" y="74434"/>
                  </a:lnTo>
                  <a:lnTo>
                    <a:pt x="90767" y="65174"/>
                  </a:lnTo>
                  <a:lnTo>
                    <a:pt x="93162" y="58886"/>
                  </a:lnTo>
                  <a:lnTo>
                    <a:pt x="94911" y="29769"/>
                  </a:lnTo>
                  <a:lnTo>
                    <a:pt x="92182" y="18456"/>
                  </a:lnTo>
                  <a:lnTo>
                    <a:pt x="89973" y="13958"/>
                  </a:lnTo>
                  <a:lnTo>
                    <a:pt x="87441" y="10959"/>
                  </a:lnTo>
                  <a:lnTo>
                    <a:pt x="72684" y="695"/>
                  </a:lnTo>
                  <a:lnTo>
                    <a:pt x="68508" y="0"/>
                  </a:lnTo>
                  <a:lnTo>
                    <a:pt x="58222" y="2051"/>
                  </a:lnTo>
                  <a:lnTo>
                    <a:pt x="37929" y="144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4" name="SMARTInkShape-2899">
              <a:extLst>
                <a:ext uri="{FF2B5EF4-FFF2-40B4-BE49-F238E27FC236}">
                  <a16:creationId xmlns:a16="http://schemas.microsoft.com/office/drawing/2014/main" id="{3B44F691-9DA6-1BEC-F826-BB581E947710}"/>
                </a:ext>
              </a:extLst>
            </p:cNvPr>
            <p:cNvSpPr/>
            <p:nvPr>
              <p:custDataLst>
                <p:tags r:id="rId67"/>
              </p:custDataLst>
            </p:nvPr>
          </p:nvSpPr>
          <p:spPr>
            <a:xfrm>
              <a:off x="7181850" y="3305213"/>
              <a:ext cx="133351" cy="120308"/>
            </a:xfrm>
            <a:custGeom>
              <a:avLst/>
              <a:gdLst/>
              <a:ahLst/>
              <a:cxnLst/>
              <a:rect l="0" t="0" r="0" b="0"/>
              <a:pathLst>
                <a:path w="133351" h="120308">
                  <a:moveTo>
                    <a:pt x="0" y="19012"/>
                  </a:moveTo>
                  <a:lnTo>
                    <a:pt x="0" y="19012"/>
                  </a:lnTo>
                  <a:lnTo>
                    <a:pt x="5056" y="13955"/>
                  </a:lnTo>
                  <a:lnTo>
                    <a:pt x="10361" y="11473"/>
                  </a:lnTo>
                  <a:lnTo>
                    <a:pt x="13257" y="10811"/>
                  </a:lnTo>
                  <a:lnTo>
                    <a:pt x="26569" y="3203"/>
                  </a:lnTo>
                  <a:lnTo>
                    <a:pt x="69325" y="18"/>
                  </a:lnTo>
                  <a:lnTo>
                    <a:pt x="74792" y="0"/>
                  </a:lnTo>
                  <a:lnTo>
                    <a:pt x="78436" y="1045"/>
                  </a:lnTo>
                  <a:lnTo>
                    <a:pt x="80866" y="2801"/>
                  </a:lnTo>
                  <a:lnTo>
                    <a:pt x="82485" y="5030"/>
                  </a:lnTo>
                  <a:lnTo>
                    <a:pt x="84286" y="10328"/>
                  </a:lnTo>
                  <a:lnTo>
                    <a:pt x="85441" y="27410"/>
                  </a:lnTo>
                  <a:lnTo>
                    <a:pt x="78065" y="56654"/>
                  </a:lnTo>
                  <a:lnTo>
                    <a:pt x="54251" y="95650"/>
                  </a:lnTo>
                  <a:lnTo>
                    <a:pt x="48868" y="101854"/>
                  </a:lnTo>
                  <a:lnTo>
                    <a:pt x="37241" y="108747"/>
                  </a:lnTo>
                  <a:lnTo>
                    <a:pt x="27134" y="112869"/>
                  </a:lnTo>
                  <a:lnTo>
                    <a:pt x="24440" y="115450"/>
                  </a:lnTo>
                  <a:lnTo>
                    <a:pt x="22644" y="118230"/>
                  </a:lnTo>
                  <a:lnTo>
                    <a:pt x="21446" y="119024"/>
                  </a:lnTo>
                  <a:lnTo>
                    <a:pt x="20647" y="118495"/>
                  </a:lnTo>
                  <a:lnTo>
                    <a:pt x="20114" y="117084"/>
                  </a:lnTo>
                  <a:lnTo>
                    <a:pt x="19759" y="117202"/>
                  </a:lnTo>
                  <a:lnTo>
                    <a:pt x="19365" y="120154"/>
                  </a:lnTo>
                  <a:lnTo>
                    <a:pt x="19259" y="120307"/>
                  </a:lnTo>
                  <a:lnTo>
                    <a:pt x="19143" y="117654"/>
                  </a:lnTo>
                  <a:lnTo>
                    <a:pt x="21229" y="116523"/>
                  </a:lnTo>
                  <a:lnTo>
                    <a:pt x="63833" y="114350"/>
                  </a:lnTo>
                  <a:lnTo>
                    <a:pt x="95511" y="119767"/>
                  </a:lnTo>
                  <a:lnTo>
                    <a:pt x="109831" y="117414"/>
                  </a:lnTo>
                  <a:lnTo>
                    <a:pt x="115553" y="119538"/>
                  </a:lnTo>
                  <a:lnTo>
                    <a:pt x="133350" y="1142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5" name="SMARTInkShape-2900">
              <a:extLst>
                <a:ext uri="{FF2B5EF4-FFF2-40B4-BE49-F238E27FC236}">
                  <a16:creationId xmlns:a16="http://schemas.microsoft.com/office/drawing/2014/main" id="{B9251CD7-3F2E-BF6F-C4C3-C4D15B020A37}"/>
                </a:ext>
              </a:extLst>
            </p:cNvPr>
            <p:cNvSpPr/>
            <p:nvPr>
              <p:custDataLst>
                <p:tags r:id="rId68"/>
              </p:custDataLst>
            </p:nvPr>
          </p:nvSpPr>
          <p:spPr>
            <a:xfrm>
              <a:off x="7334250" y="3152810"/>
              <a:ext cx="114301" cy="95216"/>
            </a:xfrm>
            <a:custGeom>
              <a:avLst/>
              <a:gdLst/>
              <a:ahLst/>
              <a:cxnLst/>
              <a:rect l="0" t="0" r="0" b="0"/>
              <a:pathLst>
                <a:path w="114301" h="95216">
                  <a:moveTo>
                    <a:pt x="0" y="9490"/>
                  </a:moveTo>
                  <a:lnTo>
                    <a:pt x="0" y="9490"/>
                  </a:lnTo>
                  <a:lnTo>
                    <a:pt x="9134" y="9490"/>
                  </a:lnTo>
                  <a:lnTo>
                    <a:pt x="17052" y="2944"/>
                  </a:lnTo>
                  <a:lnTo>
                    <a:pt x="25749" y="848"/>
                  </a:lnTo>
                  <a:lnTo>
                    <a:pt x="45757" y="0"/>
                  </a:lnTo>
                  <a:lnTo>
                    <a:pt x="63863" y="8169"/>
                  </a:lnTo>
                  <a:lnTo>
                    <a:pt x="64801" y="9668"/>
                  </a:lnTo>
                  <a:lnTo>
                    <a:pt x="66121" y="16834"/>
                  </a:lnTo>
                  <a:lnTo>
                    <a:pt x="66653" y="41279"/>
                  </a:lnTo>
                  <a:lnTo>
                    <a:pt x="61612" y="55833"/>
                  </a:lnTo>
                  <a:lnTo>
                    <a:pt x="59066" y="59435"/>
                  </a:lnTo>
                  <a:lnTo>
                    <a:pt x="41165" y="72553"/>
                  </a:lnTo>
                  <a:lnTo>
                    <a:pt x="31717" y="75095"/>
                  </a:lnTo>
                  <a:lnTo>
                    <a:pt x="20928" y="76024"/>
                  </a:lnTo>
                  <a:lnTo>
                    <a:pt x="28084" y="77195"/>
                  </a:lnTo>
                  <a:lnTo>
                    <a:pt x="49690" y="84362"/>
                  </a:lnTo>
                  <a:lnTo>
                    <a:pt x="95063" y="85675"/>
                  </a:lnTo>
                  <a:lnTo>
                    <a:pt x="98300" y="85680"/>
                  </a:lnTo>
                  <a:lnTo>
                    <a:pt x="104720" y="88508"/>
                  </a:lnTo>
                  <a:lnTo>
                    <a:pt x="114300" y="952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2901">
              <a:extLst>
                <a:ext uri="{FF2B5EF4-FFF2-40B4-BE49-F238E27FC236}">
                  <a16:creationId xmlns:a16="http://schemas.microsoft.com/office/drawing/2014/main" id="{D1712375-E3EF-20E1-5399-48E8BC0FA62B}"/>
                </a:ext>
              </a:extLst>
            </p:cNvPr>
            <p:cNvSpPr/>
            <p:nvPr>
              <p:custDataLst>
                <p:tags r:id="rId69"/>
              </p:custDataLst>
            </p:nvPr>
          </p:nvSpPr>
          <p:spPr>
            <a:xfrm>
              <a:off x="6477045" y="3562350"/>
              <a:ext cx="914356" cy="76194"/>
            </a:xfrm>
            <a:custGeom>
              <a:avLst/>
              <a:gdLst/>
              <a:ahLst/>
              <a:cxnLst/>
              <a:rect l="0" t="0" r="0" b="0"/>
              <a:pathLst>
                <a:path w="914356" h="76194">
                  <a:moveTo>
                    <a:pt x="19005" y="57150"/>
                  </a:moveTo>
                  <a:lnTo>
                    <a:pt x="19005" y="57150"/>
                  </a:lnTo>
                  <a:lnTo>
                    <a:pt x="13949" y="57150"/>
                  </a:lnTo>
                  <a:lnTo>
                    <a:pt x="8644" y="59972"/>
                  </a:lnTo>
                  <a:lnTo>
                    <a:pt x="0" y="66641"/>
                  </a:lnTo>
                  <a:lnTo>
                    <a:pt x="5025" y="71722"/>
                  </a:lnTo>
                  <a:lnTo>
                    <a:pt x="13145" y="74209"/>
                  </a:lnTo>
                  <a:lnTo>
                    <a:pt x="57979" y="75938"/>
                  </a:lnTo>
                  <a:lnTo>
                    <a:pt x="100520" y="76122"/>
                  </a:lnTo>
                  <a:lnTo>
                    <a:pt x="131081" y="76166"/>
                  </a:lnTo>
                  <a:lnTo>
                    <a:pt x="167947" y="76185"/>
                  </a:lnTo>
                  <a:lnTo>
                    <a:pt x="205851" y="76193"/>
                  </a:lnTo>
                  <a:lnTo>
                    <a:pt x="250992" y="75140"/>
                  </a:lnTo>
                  <a:lnTo>
                    <a:pt x="291177" y="69654"/>
                  </a:lnTo>
                  <a:lnTo>
                    <a:pt x="329895" y="67558"/>
                  </a:lnTo>
                  <a:lnTo>
                    <a:pt x="368178" y="66936"/>
                  </a:lnTo>
                  <a:lnTo>
                    <a:pt x="406332" y="66752"/>
                  </a:lnTo>
                  <a:lnTo>
                    <a:pt x="444448" y="66698"/>
                  </a:lnTo>
                  <a:lnTo>
                    <a:pt x="482553" y="65624"/>
                  </a:lnTo>
                  <a:lnTo>
                    <a:pt x="520655" y="60131"/>
                  </a:lnTo>
                  <a:lnTo>
                    <a:pt x="557697" y="56975"/>
                  </a:lnTo>
                  <a:lnTo>
                    <a:pt x="599194" y="46963"/>
                  </a:lnTo>
                  <a:lnTo>
                    <a:pt x="637965" y="39851"/>
                  </a:lnTo>
                  <a:lnTo>
                    <a:pt x="681826" y="33562"/>
                  </a:lnTo>
                  <a:lnTo>
                    <a:pt x="713994" y="27969"/>
                  </a:lnTo>
                  <a:lnTo>
                    <a:pt x="753389" y="21693"/>
                  </a:lnTo>
                  <a:lnTo>
                    <a:pt x="795776" y="19572"/>
                  </a:lnTo>
                  <a:lnTo>
                    <a:pt x="832419" y="14148"/>
                  </a:lnTo>
                  <a:lnTo>
                    <a:pt x="874064" y="10439"/>
                  </a:lnTo>
                  <a:lnTo>
                    <a:pt x="894774" y="8737"/>
                  </a:lnTo>
                  <a:lnTo>
                    <a:pt x="898126" y="6883"/>
                  </a:lnTo>
                  <a:lnTo>
                    <a:pt x="900361" y="4589"/>
                  </a:lnTo>
                  <a:lnTo>
                    <a:pt x="905665" y="2039"/>
                  </a:lnTo>
                  <a:lnTo>
                    <a:pt x="91435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1" name="SMARTInkShape-Group562">
            <a:extLst>
              <a:ext uri="{FF2B5EF4-FFF2-40B4-BE49-F238E27FC236}">
                <a16:creationId xmlns:a16="http://schemas.microsoft.com/office/drawing/2014/main" id="{A5DC94AB-7BCF-6D3F-2AB0-7A48C83CDDFD}"/>
              </a:ext>
            </a:extLst>
          </p:cNvPr>
          <p:cNvGrpSpPr/>
          <p:nvPr/>
        </p:nvGrpSpPr>
        <p:grpSpPr>
          <a:xfrm>
            <a:off x="6734175" y="3819525"/>
            <a:ext cx="295276" cy="190501"/>
            <a:chOff x="6734175" y="3819525"/>
            <a:chExt cx="295276" cy="190501"/>
          </a:xfrm>
        </p:grpSpPr>
        <p:sp>
          <p:nvSpPr>
            <p:cNvPr id="348" name="SMARTInkShape-2902">
              <a:extLst>
                <a:ext uri="{FF2B5EF4-FFF2-40B4-BE49-F238E27FC236}">
                  <a16:creationId xmlns:a16="http://schemas.microsoft.com/office/drawing/2014/main" id="{96BE6D76-664E-DAEB-F5E9-AA17BF0B69A9}"/>
                </a:ext>
              </a:extLst>
            </p:cNvPr>
            <p:cNvSpPr/>
            <p:nvPr>
              <p:custDataLst>
                <p:tags r:id="rId59"/>
              </p:custDataLst>
            </p:nvPr>
          </p:nvSpPr>
          <p:spPr>
            <a:xfrm>
              <a:off x="6734175" y="3829060"/>
              <a:ext cx="28542" cy="180966"/>
            </a:xfrm>
            <a:custGeom>
              <a:avLst/>
              <a:gdLst/>
              <a:ahLst/>
              <a:cxnLst/>
              <a:rect l="0" t="0" r="0" b="0"/>
              <a:pathLst>
                <a:path w="28542" h="180966">
                  <a:moveTo>
                    <a:pt x="19050" y="9515"/>
                  </a:moveTo>
                  <a:lnTo>
                    <a:pt x="19050" y="9515"/>
                  </a:lnTo>
                  <a:lnTo>
                    <a:pt x="19050" y="4458"/>
                  </a:lnTo>
                  <a:lnTo>
                    <a:pt x="20108" y="2969"/>
                  </a:lnTo>
                  <a:lnTo>
                    <a:pt x="21872" y="1976"/>
                  </a:lnTo>
                  <a:lnTo>
                    <a:pt x="28541" y="0"/>
                  </a:lnTo>
                  <a:lnTo>
                    <a:pt x="25748" y="31075"/>
                  </a:lnTo>
                  <a:lnTo>
                    <a:pt x="20373" y="72217"/>
                  </a:lnTo>
                  <a:lnTo>
                    <a:pt x="11685" y="117648"/>
                  </a:lnTo>
                  <a:lnTo>
                    <a:pt x="3063" y="164163"/>
                  </a:lnTo>
                  <a:lnTo>
                    <a:pt x="0" y="1809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2903">
              <a:extLst>
                <a:ext uri="{FF2B5EF4-FFF2-40B4-BE49-F238E27FC236}">
                  <a16:creationId xmlns:a16="http://schemas.microsoft.com/office/drawing/2014/main" id="{25F8E534-F992-5DB9-2ED1-5FCD6EEF240D}"/>
                </a:ext>
              </a:extLst>
            </p:cNvPr>
            <p:cNvSpPr/>
            <p:nvPr>
              <p:custDataLst>
                <p:tags r:id="rId60"/>
              </p:custDataLst>
            </p:nvPr>
          </p:nvSpPr>
          <p:spPr>
            <a:xfrm>
              <a:off x="6858471" y="3839968"/>
              <a:ext cx="101869" cy="150448"/>
            </a:xfrm>
            <a:custGeom>
              <a:avLst/>
              <a:gdLst/>
              <a:ahLst/>
              <a:cxnLst/>
              <a:rect l="0" t="0" r="0" b="0"/>
              <a:pathLst>
                <a:path w="101869" h="150448">
                  <a:moveTo>
                    <a:pt x="9054" y="27182"/>
                  </a:moveTo>
                  <a:lnTo>
                    <a:pt x="9054" y="27182"/>
                  </a:lnTo>
                  <a:lnTo>
                    <a:pt x="14110" y="27182"/>
                  </a:lnTo>
                  <a:lnTo>
                    <a:pt x="36728" y="8917"/>
                  </a:lnTo>
                  <a:lnTo>
                    <a:pt x="37550" y="0"/>
                  </a:lnTo>
                  <a:lnTo>
                    <a:pt x="32549" y="4076"/>
                  </a:lnTo>
                  <a:lnTo>
                    <a:pt x="15890" y="21481"/>
                  </a:lnTo>
                  <a:lnTo>
                    <a:pt x="3109" y="43893"/>
                  </a:lnTo>
                  <a:lnTo>
                    <a:pt x="0" y="62047"/>
                  </a:lnTo>
                  <a:lnTo>
                    <a:pt x="5383" y="66667"/>
                  </a:lnTo>
                  <a:lnTo>
                    <a:pt x="44322" y="87588"/>
                  </a:lnTo>
                  <a:lnTo>
                    <a:pt x="69446" y="94735"/>
                  </a:lnTo>
                  <a:lnTo>
                    <a:pt x="96081" y="115153"/>
                  </a:lnTo>
                  <a:lnTo>
                    <a:pt x="100649" y="122019"/>
                  </a:lnTo>
                  <a:lnTo>
                    <a:pt x="101868" y="125331"/>
                  </a:lnTo>
                  <a:lnTo>
                    <a:pt x="101621" y="128598"/>
                  </a:lnTo>
                  <a:lnTo>
                    <a:pt x="98526" y="135050"/>
                  </a:lnTo>
                  <a:lnTo>
                    <a:pt x="90832" y="144633"/>
                  </a:lnTo>
                  <a:lnTo>
                    <a:pt x="82089" y="148174"/>
                  </a:lnTo>
                  <a:lnTo>
                    <a:pt x="64286" y="150447"/>
                  </a:lnTo>
                  <a:lnTo>
                    <a:pt x="47154" y="1414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2904">
              <a:extLst>
                <a:ext uri="{FF2B5EF4-FFF2-40B4-BE49-F238E27FC236}">
                  <a16:creationId xmlns:a16="http://schemas.microsoft.com/office/drawing/2014/main" id="{DEFF728C-EC0F-861D-C459-726866B40AD5}"/>
                </a:ext>
              </a:extLst>
            </p:cNvPr>
            <p:cNvSpPr/>
            <p:nvPr>
              <p:custDataLst>
                <p:tags r:id="rId61"/>
              </p:custDataLst>
            </p:nvPr>
          </p:nvSpPr>
          <p:spPr>
            <a:xfrm>
              <a:off x="6886575" y="3819525"/>
              <a:ext cx="142876" cy="47626"/>
            </a:xfrm>
            <a:custGeom>
              <a:avLst/>
              <a:gdLst/>
              <a:ahLst/>
              <a:cxnLst/>
              <a:rect l="0" t="0" r="0" b="0"/>
              <a:pathLst>
                <a:path w="142876" h="47626">
                  <a:moveTo>
                    <a:pt x="0" y="47625"/>
                  </a:moveTo>
                  <a:lnTo>
                    <a:pt x="0" y="47625"/>
                  </a:lnTo>
                  <a:lnTo>
                    <a:pt x="13257" y="26166"/>
                  </a:lnTo>
                  <a:lnTo>
                    <a:pt x="32503" y="16102"/>
                  </a:lnTo>
                  <a:lnTo>
                    <a:pt x="79233" y="3364"/>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4" name="SMARTInkShape-Group563">
            <a:extLst>
              <a:ext uri="{FF2B5EF4-FFF2-40B4-BE49-F238E27FC236}">
                <a16:creationId xmlns:a16="http://schemas.microsoft.com/office/drawing/2014/main" id="{CA55407B-A962-651B-5BBE-FB9692537F06}"/>
              </a:ext>
            </a:extLst>
          </p:cNvPr>
          <p:cNvGrpSpPr/>
          <p:nvPr/>
        </p:nvGrpSpPr>
        <p:grpSpPr>
          <a:xfrm>
            <a:off x="7677150" y="3457609"/>
            <a:ext cx="200026" cy="161892"/>
            <a:chOff x="7677150" y="3457609"/>
            <a:chExt cx="200026" cy="161892"/>
          </a:xfrm>
        </p:grpSpPr>
        <p:sp>
          <p:nvSpPr>
            <p:cNvPr id="352" name="SMARTInkShape-2905">
              <a:extLst>
                <a:ext uri="{FF2B5EF4-FFF2-40B4-BE49-F238E27FC236}">
                  <a16:creationId xmlns:a16="http://schemas.microsoft.com/office/drawing/2014/main" id="{F0433A95-7A16-835A-3A4B-6B29161BEA75}"/>
                </a:ext>
              </a:extLst>
            </p:cNvPr>
            <p:cNvSpPr/>
            <p:nvPr>
              <p:custDataLst>
                <p:tags r:id="rId57"/>
              </p:custDataLst>
            </p:nvPr>
          </p:nvSpPr>
          <p:spPr>
            <a:xfrm>
              <a:off x="7743825" y="3457609"/>
              <a:ext cx="28572" cy="161892"/>
            </a:xfrm>
            <a:custGeom>
              <a:avLst/>
              <a:gdLst/>
              <a:ahLst/>
              <a:cxnLst/>
              <a:rect l="0" t="0" r="0" b="0"/>
              <a:pathLst>
                <a:path w="28572" h="161892">
                  <a:moveTo>
                    <a:pt x="19050" y="9491"/>
                  </a:moveTo>
                  <a:lnTo>
                    <a:pt x="19050" y="9491"/>
                  </a:lnTo>
                  <a:lnTo>
                    <a:pt x="24106" y="9491"/>
                  </a:lnTo>
                  <a:lnTo>
                    <a:pt x="25597" y="8433"/>
                  </a:lnTo>
                  <a:lnTo>
                    <a:pt x="26590" y="6669"/>
                  </a:lnTo>
                  <a:lnTo>
                    <a:pt x="28565" y="0"/>
                  </a:lnTo>
                  <a:lnTo>
                    <a:pt x="28571" y="5033"/>
                  </a:lnTo>
                  <a:lnTo>
                    <a:pt x="13387" y="48270"/>
                  </a:lnTo>
                  <a:lnTo>
                    <a:pt x="3318" y="95193"/>
                  </a:lnTo>
                  <a:lnTo>
                    <a:pt x="291" y="141698"/>
                  </a:lnTo>
                  <a:lnTo>
                    <a:pt x="0" y="1618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3" name="SMARTInkShape-2906">
              <a:extLst>
                <a:ext uri="{FF2B5EF4-FFF2-40B4-BE49-F238E27FC236}">
                  <a16:creationId xmlns:a16="http://schemas.microsoft.com/office/drawing/2014/main" id="{D2196F0E-1196-5491-CA55-91FDBC63FB55}"/>
                </a:ext>
              </a:extLst>
            </p:cNvPr>
            <p:cNvSpPr/>
            <p:nvPr>
              <p:custDataLst>
                <p:tags r:id="rId58"/>
              </p:custDataLst>
            </p:nvPr>
          </p:nvSpPr>
          <p:spPr>
            <a:xfrm>
              <a:off x="7677150" y="3514725"/>
              <a:ext cx="200026" cy="9526"/>
            </a:xfrm>
            <a:custGeom>
              <a:avLst/>
              <a:gdLst/>
              <a:ahLst/>
              <a:cxnLst/>
              <a:rect l="0" t="0" r="0" b="0"/>
              <a:pathLst>
                <a:path w="200026" h="9526">
                  <a:moveTo>
                    <a:pt x="0" y="9525"/>
                  </a:moveTo>
                  <a:lnTo>
                    <a:pt x="0" y="9525"/>
                  </a:lnTo>
                  <a:lnTo>
                    <a:pt x="17900" y="1986"/>
                  </a:lnTo>
                  <a:lnTo>
                    <a:pt x="63074" y="262"/>
                  </a:lnTo>
                  <a:lnTo>
                    <a:pt x="109708" y="52"/>
                  </a:lnTo>
                  <a:lnTo>
                    <a:pt x="154080" y="10"/>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4" name="SMARTInkShape-Group564">
            <a:extLst>
              <a:ext uri="{FF2B5EF4-FFF2-40B4-BE49-F238E27FC236}">
                <a16:creationId xmlns:a16="http://schemas.microsoft.com/office/drawing/2014/main" id="{BE1064E2-0EFD-95B1-5B2B-D4329D658595}"/>
              </a:ext>
            </a:extLst>
          </p:cNvPr>
          <p:cNvGrpSpPr/>
          <p:nvPr/>
        </p:nvGrpSpPr>
        <p:grpSpPr>
          <a:xfrm>
            <a:off x="7953490" y="3133851"/>
            <a:ext cx="910152" cy="942185"/>
            <a:chOff x="7953490" y="3133851"/>
            <a:chExt cx="910152" cy="942185"/>
          </a:xfrm>
        </p:grpSpPr>
        <p:sp>
          <p:nvSpPr>
            <p:cNvPr id="355" name="SMARTInkShape-2907">
              <a:extLst>
                <a:ext uri="{FF2B5EF4-FFF2-40B4-BE49-F238E27FC236}">
                  <a16:creationId xmlns:a16="http://schemas.microsoft.com/office/drawing/2014/main" id="{0681F3D6-CCF2-CD57-077B-C004E301C05E}"/>
                </a:ext>
              </a:extLst>
            </p:cNvPr>
            <p:cNvSpPr/>
            <p:nvPr>
              <p:custDataLst>
                <p:tags r:id="rId48"/>
              </p:custDataLst>
            </p:nvPr>
          </p:nvSpPr>
          <p:spPr>
            <a:xfrm>
              <a:off x="8049370" y="3295688"/>
              <a:ext cx="132596" cy="199988"/>
            </a:xfrm>
            <a:custGeom>
              <a:avLst/>
              <a:gdLst/>
              <a:ahLst/>
              <a:cxnLst/>
              <a:rect l="0" t="0" r="0" b="0"/>
              <a:pathLst>
                <a:path w="132596" h="199988">
                  <a:moveTo>
                    <a:pt x="123080" y="28537"/>
                  </a:moveTo>
                  <a:lnTo>
                    <a:pt x="123080" y="28537"/>
                  </a:lnTo>
                  <a:lnTo>
                    <a:pt x="123080" y="34025"/>
                  </a:lnTo>
                  <a:lnTo>
                    <a:pt x="123080" y="28619"/>
                  </a:lnTo>
                  <a:lnTo>
                    <a:pt x="132490" y="28537"/>
                  </a:lnTo>
                  <a:lnTo>
                    <a:pt x="132595" y="20336"/>
                  </a:lnTo>
                  <a:lnTo>
                    <a:pt x="131539" y="19895"/>
                  </a:lnTo>
                  <a:lnTo>
                    <a:pt x="124403" y="19129"/>
                  </a:lnTo>
                  <a:lnTo>
                    <a:pt x="123668" y="16242"/>
                  </a:lnTo>
                  <a:lnTo>
                    <a:pt x="123471" y="13990"/>
                  </a:lnTo>
                  <a:lnTo>
                    <a:pt x="122282" y="12489"/>
                  </a:lnTo>
                  <a:lnTo>
                    <a:pt x="103797" y="2123"/>
                  </a:lnTo>
                  <a:lnTo>
                    <a:pt x="64075" y="0"/>
                  </a:lnTo>
                  <a:lnTo>
                    <a:pt x="22363" y="13223"/>
                  </a:lnTo>
                  <a:lnTo>
                    <a:pt x="7748" y="22353"/>
                  </a:lnTo>
                  <a:lnTo>
                    <a:pt x="3029" y="34255"/>
                  </a:lnTo>
                  <a:lnTo>
                    <a:pt x="0" y="62710"/>
                  </a:lnTo>
                  <a:lnTo>
                    <a:pt x="1869" y="68253"/>
                  </a:lnTo>
                  <a:lnTo>
                    <a:pt x="25836" y="93295"/>
                  </a:lnTo>
                  <a:lnTo>
                    <a:pt x="35057" y="99652"/>
                  </a:lnTo>
                  <a:lnTo>
                    <a:pt x="44800" y="102477"/>
                  </a:lnTo>
                  <a:lnTo>
                    <a:pt x="67078" y="103009"/>
                  </a:lnTo>
                  <a:lnTo>
                    <a:pt x="80904" y="99383"/>
                  </a:lnTo>
                  <a:lnTo>
                    <a:pt x="91283" y="91421"/>
                  </a:lnTo>
                  <a:lnTo>
                    <a:pt x="122996" y="45502"/>
                  </a:lnTo>
                  <a:lnTo>
                    <a:pt x="129759" y="30742"/>
                  </a:lnTo>
                  <a:lnTo>
                    <a:pt x="132438" y="11498"/>
                  </a:lnTo>
                  <a:lnTo>
                    <a:pt x="132555" y="15139"/>
                  </a:lnTo>
                  <a:lnTo>
                    <a:pt x="120844" y="60279"/>
                  </a:lnTo>
                  <a:lnTo>
                    <a:pt x="107969" y="103037"/>
                  </a:lnTo>
                  <a:lnTo>
                    <a:pt x="103318" y="143581"/>
                  </a:lnTo>
                  <a:lnTo>
                    <a:pt x="98645" y="164342"/>
                  </a:lnTo>
                  <a:lnTo>
                    <a:pt x="100931" y="177442"/>
                  </a:lnTo>
                  <a:lnTo>
                    <a:pt x="113555" y="1999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6" name="SMARTInkShape-2908">
              <a:extLst>
                <a:ext uri="{FF2B5EF4-FFF2-40B4-BE49-F238E27FC236}">
                  <a16:creationId xmlns:a16="http://schemas.microsoft.com/office/drawing/2014/main" id="{390FB3E0-04A0-3A62-6C6D-73488773D19F}"/>
                </a:ext>
              </a:extLst>
            </p:cNvPr>
            <p:cNvSpPr/>
            <p:nvPr>
              <p:custDataLst>
                <p:tags r:id="rId49"/>
              </p:custDataLst>
            </p:nvPr>
          </p:nvSpPr>
          <p:spPr>
            <a:xfrm>
              <a:off x="8258175" y="3467100"/>
              <a:ext cx="9491" cy="9526"/>
            </a:xfrm>
            <a:custGeom>
              <a:avLst/>
              <a:gdLst/>
              <a:ahLst/>
              <a:cxnLst/>
              <a:rect l="0" t="0" r="0" b="0"/>
              <a:pathLst>
                <a:path w="9491" h="9526">
                  <a:moveTo>
                    <a:pt x="0" y="9525"/>
                  </a:moveTo>
                  <a:lnTo>
                    <a:pt x="0" y="9525"/>
                  </a:lnTo>
                  <a:lnTo>
                    <a:pt x="9490" y="9525"/>
                  </a:lnTo>
                  <a:lnTo>
                    <a:pt x="116"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7" name="SMARTInkShape-2909">
              <a:extLst>
                <a:ext uri="{FF2B5EF4-FFF2-40B4-BE49-F238E27FC236}">
                  <a16:creationId xmlns:a16="http://schemas.microsoft.com/office/drawing/2014/main" id="{34230352-32F9-B2D4-027F-8B92DF832A1E}"/>
                </a:ext>
              </a:extLst>
            </p:cNvPr>
            <p:cNvSpPr/>
            <p:nvPr>
              <p:custDataLst>
                <p:tags r:id="rId50"/>
              </p:custDataLst>
            </p:nvPr>
          </p:nvSpPr>
          <p:spPr>
            <a:xfrm>
              <a:off x="8334375" y="3354275"/>
              <a:ext cx="37674" cy="150926"/>
            </a:xfrm>
            <a:custGeom>
              <a:avLst/>
              <a:gdLst/>
              <a:ahLst/>
              <a:cxnLst/>
              <a:rect l="0" t="0" r="0" b="0"/>
              <a:pathLst>
                <a:path w="37674" h="150926">
                  <a:moveTo>
                    <a:pt x="19050" y="27100"/>
                  </a:moveTo>
                  <a:lnTo>
                    <a:pt x="19050" y="27100"/>
                  </a:lnTo>
                  <a:lnTo>
                    <a:pt x="19050" y="22043"/>
                  </a:lnTo>
                  <a:lnTo>
                    <a:pt x="21873" y="16739"/>
                  </a:lnTo>
                  <a:lnTo>
                    <a:pt x="36659" y="0"/>
                  </a:lnTo>
                  <a:lnTo>
                    <a:pt x="37140" y="566"/>
                  </a:lnTo>
                  <a:lnTo>
                    <a:pt x="37673" y="4018"/>
                  </a:lnTo>
                  <a:lnTo>
                    <a:pt x="22887" y="42424"/>
                  </a:lnTo>
                  <a:lnTo>
                    <a:pt x="16986" y="77556"/>
                  </a:lnTo>
                  <a:lnTo>
                    <a:pt x="12841" y="88683"/>
                  </a:lnTo>
                  <a:lnTo>
                    <a:pt x="9720" y="131948"/>
                  </a:lnTo>
                  <a:lnTo>
                    <a:pt x="9654" y="138274"/>
                  </a:lnTo>
                  <a:lnTo>
                    <a:pt x="8553" y="142491"/>
                  </a:lnTo>
                  <a:lnTo>
                    <a:pt x="0" y="150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8" name="SMARTInkShape-2910">
              <a:extLst>
                <a:ext uri="{FF2B5EF4-FFF2-40B4-BE49-F238E27FC236}">
                  <a16:creationId xmlns:a16="http://schemas.microsoft.com/office/drawing/2014/main" id="{45282633-E41C-011F-A253-BC3CA94A330F}"/>
                </a:ext>
              </a:extLst>
            </p:cNvPr>
            <p:cNvSpPr/>
            <p:nvPr>
              <p:custDataLst>
                <p:tags r:id="rId51"/>
              </p:custDataLst>
            </p:nvPr>
          </p:nvSpPr>
          <p:spPr>
            <a:xfrm>
              <a:off x="8429625" y="3362328"/>
              <a:ext cx="94188" cy="123371"/>
            </a:xfrm>
            <a:custGeom>
              <a:avLst/>
              <a:gdLst/>
              <a:ahLst/>
              <a:cxnLst/>
              <a:rect l="0" t="0" r="0" b="0"/>
              <a:pathLst>
                <a:path w="94188" h="123371">
                  <a:moveTo>
                    <a:pt x="9525" y="9522"/>
                  </a:moveTo>
                  <a:lnTo>
                    <a:pt x="9525" y="9522"/>
                  </a:lnTo>
                  <a:lnTo>
                    <a:pt x="14581" y="4465"/>
                  </a:lnTo>
                  <a:lnTo>
                    <a:pt x="19886" y="1983"/>
                  </a:lnTo>
                  <a:lnTo>
                    <a:pt x="64122" y="49"/>
                  </a:lnTo>
                  <a:lnTo>
                    <a:pt x="83693" y="0"/>
                  </a:lnTo>
                  <a:lnTo>
                    <a:pt x="82000" y="5643"/>
                  </a:lnTo>
                  <a:lnTo>
                    <a:pt x="75097" y="17897"/>
                  </a:lnTo>
                  <a:lnTo>
                    <a:pt x="67242" y="25945"/>
                  </a:lnTo>
                  <a:lnTo>
                    <a:pt x="42565" y="44349"/>
                  </a:lnTo>
                  <a:lnTo>
                    <a:pt x="37262" y="46167"/>
                  </a:lnTo>
                  <a:lnTo>
                    <a:pt x="34366" y="46652"/>
                  </a:lnTo>
                  <a:lnTo>
                    <a:pt x="32435" y="48034"/>
                  </a:lnTo>
                  <a:lnTo>
                    <a:pt x="31148" y="50013"/>
                  </a:lnTo>
                  <a:lnTo>
                    <a:pt x="30291" y="52391"/>
                  </a:lnTo>
                  <a:lnTo>
                    <a:pt x="28659" y="53976"/>
                  </a:lnTo>
                  <a:lnTo>
                    <a:pt x="23426" y="56208"/>
                  </a:lnTo>
                  <a:lnTo>
                    <a:pt x="24085" y="56521"/>
                  </a:lnTo>
                  <a:lnTo>
                    <a:pt x="25581" y="56730"/>
                  </a:lnTo>
                  <a:lnTo>
                    <a:pt x="26580" y="55810"/>
                  </a:lnTo>
                  <a:lnTo>
                    <a:pt x="27687" y="51967"/>
                  </a:lnTo>
                  <a:lnTo>
                    <a:pt x="27984" y="51577"/>
                  </a:lnTo>
                  <a:lnTo>
                    <a:pt x="28312" y="53966"/>
                  </a:lnTo>
                  <a:lnTo>
                    <a:pt x="28399" y="53968"/>
                  </a:lnTo>
                  <a:lnTo>
                    <a:pt x="28570" y="47931"/>
                  </a:lnTo>
                  <a:lnTo>
                    <a:pt x="51241" y="47624"/>
                  </a:lnTo>
                  <a:lnTo>
                    <a:pt x="65512" y="52679"/>
                  </a:lnTo>
                  <a:lnTo>
                    <a:pt x="83146" y="65936"/>
                  </a:lnTo>
                  <a:lnTo>
                    <a:pt x="89870" y="74459"/>
                  </a:lnTo>
                  <a:lnTo>
                    <a:pt x="92859" y="82833"/>
                  </a:lnTo>
                  <a:lnTo>
                    <a:pt x="94187" y="93610"/>
                  </a:lnTo>
                  <a:lnTo>
                    <a:pt x="91955" y="102633"/>
                  </a:lnTo>
                  <a:lnTo>
                    <a:pt x="89878" y="106521"/>
                  </a:lnTo>
                  <a:lnTo>
                    <a:pt x="87436" y="109113"/>
                  </a:lnTo>
                  <a:lnTo>
                    <a:pt x="81898" y="111993"/>
                  </a:lnTo>
                  <a:lnTo>
                    <a:pt x="48690" y="121533"/>
                  </a:lnTo>
                  <a:lnTo>
                    <a:pt x="22435" y="123370"/>
                  </a:lnTo>
                  <a:lnTo>
                    <a:pt x="0" y="114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9" name="SMARTInkShape-2911">
              <a:extLst>
                <a:ext uri="{FF2B5EF4-FFF2-40B4-BE49-F238E27FC236}">
                  <a16:creationId xmlns:a16="http://schemas.microsoft.com/office/drawing/2014/main" id="{7514FBB4-3CA6-EC18-4A8D-548393821A9E}"/>
                </a:ext>
              </a:extLst>
            </p:cNvPr>
            <p:cNvSpPr/>
            <p:nvPr>
              <p:custDataLst>
                <p:tags r:id="rId52"/>
              </p:custDataLst>
            </p:nvPr>
          </p:nvSpPr>
          <p:spPr>
            <a:xfrm>
              <a:off x="8564733" y="3333750"/>
              <a:ext cx="112540" cy="190501"/>
            </a:xfrm>
            <a:custGeom>
              <a:avLst/>
              <a:gdLst/>
              <a:ahLst/>
              <a:cxnLst/>
              <a:rect l="0" t="0" r="0" b="0"/>
              <a:pathLst>
                <a:path w="112540" h="190501">
                  <a:moveTo>
                    <a:pt x="64917" y="19050"/>
                  </a:moveTo>
                  <a:lnTo>
                    <a:pt x="64917" y="19050"/>
                  </a:lnTo>
                  <a:lnTo>
                    <a:pt x="73119" y="19050"/>
                  </a:lnTo>
                  <a:lnTo>
                    <a:pt x="73559" y="17992"/>
                  </a:lnTo>
                  <a:lnTo>
                    <a:pt x="74326" y="10849"/>
                  </a:lnTo>
                  <a:lnTo>
                    <a:pt x="77213" y="10114"/>
                  </a:lnTo>
                  <a:lnTo>
                    <a:pt x="79464" y="9918"/>
                  </a:lnTo>
                  <a:lnTo>
                    <a:pt x="80965" y="8728"/>
                  </a:lnTo>
                  <a:lnTo>
                    <a:pt x="82632" y="4585"/>
                  </a:lnTo>
                  <a:lnTo>
                    <a:pt x="83078" y="4115"/>
                  </a:lnTo>
                  <a:lnTo>
                    <a:pt x="83374" y="4860"/>
                  </a:lnTo>
                  <a:lnTo>
                    <a:pt x="83572" y="6415"/>
                  </a:lnTo>
                  <a:lnTo>
                    <a:pt x="83703" y="6393"/>
                  </a:lnTo>
                  <a:lnTo>
                    <a:pt x="83957" y="311"/>
                  </a:lnTo>
                  <a:lnTo>
                    <a:pt x="93099" y="8"/>
                  </a:lnTo>
                  <a:lnTo>
                    <a:pt x="87926" y="2"/>
                  </a:lnTo>
                  <a:lnTo>
                    <a:pt x="90313" y="0"/>
                  </a:lnTo>
                  <a:lnTo>
                    <a:pt x="90315" y="1058"/>
                  </a:lnTo>
                  <a:lnTo>
                    <a:pt x="86318" y="7605"/>
                  </a:lnTo>
                  <a:lnTo>
                    <a:pt x="85011" y="13257"/>
                  </a:lnTo>
                  <a:lnTo>
                    <a:pt x="58081" y="50146"/>
                  </a:lnTo>
                  <a:lnTo>
                    <a:pt x="18892" y="80293"/>
                  </a:lnTo>
                  <a:lnTo>
                    <a:pt x="10005" y="96580"/>
                  </a:lnTo>
                  <a:lnTo>
                    <a:pt x="0" y="103696"/>
                  </a:lnTo>
                  <a:lnTo>
                    <a:pt x="472" y="104056"/>
                  </a:lnTo>
                  <a:lnTo>
                    <a:pt x="43313" y="104767"/>
                  </a:lnTo>
                  <a:lnTo>
                    <a:pt x="88216" y="96132"/>
                  </a:lnTo>
                  <a:lnTo>
                    <a:pt x="102378" y="95284"/>
                  </a:lnTo>
                  <a:lnTo>
                    <a:pt x="112539" y="85728"/>
                  </a:lnTo>
                  <a:lnTo>
                    <a:pt x="111484" y="109576"/>
                  </a:lnTo>
                  <a:lnTo>
                    <a:pt x="100782" y="152495"/>
                  </a:lnTo>
                  <a:lnTo>
                    <a:pt x="93919" y="178541"/>
                  </a:lnTo>
                  <a:lnTo>
                    <a:pt x="93492"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0" name="SMARTInkShape-2912">
              <a:extLst>
                <a:ext uri="{FF2B5EF4-FFF2-40B4-BE49-F238E27FC236}">
                  <a16:creationId xmlns:a16="http://schemas.microsoft.com/office/drawing/2014/main" id="{11D49628-963C-6657-5A6B-801FFC6FCC69}"/>
                </a:ext>
              </a:extLst>
            </p:cNvPr>
            <p:cNvSpPr/>
            <p:nvPr>
              <p:custDataLst>
                <p:tags r:id="rId53"/>
              </p:custDataLst>
            </p:nvPr>
          </p:nvSpPr>
          <p:spPr>
            <a:xfrm>
              <a:off x="8763000" y="3133851"/>
              <a:ext cx="100642" cy="114175"/>
            </a:xfrm>
            <a:custGeom>
              <a:avLst/>
              <a:gdLst/>
              <a:ahLst/>
              <a:cxnLst/>
              <a:rect l="0" t="0" r="0" b="0"/>
              <a:pathLst>
                <a:path w="100642" h="114175">
                  <a:moveTo>
                    <a:pt x="0" y="18924"/>
                  </a:moveTo>
                  <a:lnTo>
                    <a:pt x="0" y="18924"/>
                  </a:lnTo>
                  <a:lnTo>
                    <a:pt x="0" y="13868"/>
                  </a:lnTo>
                  <a:lnTo>
                    <a:pt x="1058" y="12378"/>
                  </a:lnTo>
                  <a:lnTo>
                    <a:pt x="2824" y="11385"/>
                  </a:lnTo>
                  <a:lnTo>
                    <a:pt x="5057" y="10723"/>
                  </a:lnTo>
                  <a:lnTo>
                    <a:pt x="19296" y="2034"/>
                  </a:lnTo>
                  <a:lnTo>
                    <a:pt x="41290" y="0"/>
                  </a:lnTo>
                  <a:lnTo>
                    <a:pt x="43401" y="1017"/>
                  </a:lnTo>
                  <a:lnTo>
                    <a:pt x="44809" y="2753"/>
                  </a:lnTo>
                  <a:lnTo>
                    <a:pt x="45747" y="4968"/>
                  </a:lnTo>
                  <a:lnTo>
                    <a:pt x="47460" y="30468"/>
                  </a:lnTo>
                  <a:lnTo>
                    <a:pt x="42519" y="45863"/>
                  </a:lnTo>
                  <a:lnTo>
                    <a:pt x="30311" y="63482"/>
                  </a:lnTo>
                  <a:lnTo>
                    <a:pt x="670" y="94439"/>
                  </a:lnTo>
                  <a:lnTo>
                    <a:pt x="5255" y="94921"/>
                  </a:lnTo>
                  <a:lnTo>
                    <a:pt x="18403" y="96142"/>
                  </a:lnTo>
                  <a:lnTo>
                    <a:pt x="59851" y="103763"/>
                  </a:lnTo>
                  <a:lnTo>
                    <a:pt x="94758" y="104646"/>
                  </a:lnTo>
                  <a:lnTo>
                    <a:pt x="100161" y="109705"/>
                  </a:lnTo>
                  <a:lnTo>
                    <a:pt x="100641" y="111195"/>
                  </a:lnTo>
                  <a:lnTo>
                    <a:pt x="95250" y="1141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1" name="SMARTInkShape-2913">
              <a:extLst>
                <a:ext uri="{FF2B5EF4-FFF2-40B4-BE49-F238E27FC236}">
                  <a16:creationId xmlns:a16="http://schemas.microsoft.com/office/drawing/2014/main" id="{1C661044-2548-8B4E-42AA-6EA8358DE7EE}"/>
                </a:ext>
              </a:extLst>
            </p:cNvPr>
            <p:cNvSpPr/>
            <p:nvPr>
              <p:custDataLst>
                <p:tags r:id="rId54"/>
              </p:custDataLst>
            </p:nvPr>
          </p:nvSpPr>
          <p:spPr>
            <a:xfrm>
              <a:off x="7953490" y="3657678"/>
              <a:ext cx="679131" cy="47548"/>
            </a:xfrm>
            <a:custGeom>
              <a:avLst/>
              <a:gdLst/>
              <a:ahLst/>
              <a:cxnLst/>
              <a:rect l="0" t="0" r="0" b="0"/>
              <a:pathLst>
                <a:path w="679131" h="47548">
                  <a:moveTo>
                    <a:pt x="9410" y="9447"/>
                  </a:moveTo>
                  <a:lnTo>
                    <a:pt x="9410" y="9447"/>
                  </a:lnTo>
                  <a:lnTo>
                    <a:pt x="0" y="9447"/>
                  </a:lnTo>
                  <a:lnTo>
                    <a:pt x="36628" y="6625"/>
                  </a:lnTo>
                  <a:lnTo>
                    <a:pt x="83461" y="1246"/>
                  </a:lnTo>
                  <a:lnTo>
                    <a:pt x="130890" y="184"/>
                  </a:lnTo>
                  <a:lnTo>
                    <a:pt x="169465" y="0"/>
                  </a:lnTo>
                  <a:lnTo>
                    <a:pt x="214995" y="1003"/>
                  </a:lnTo>
                  <a:lnTo>
                    <a:pt x="250005" y="4989"/>
                  </a:lnTo>
                  <a:lnTo>
                    <a:pt x="283910" y="7466"/>
                  </a:lnTo>
                  <a:lnTo>
                    <a:pt x="316619" y="8566"/>
                  </a:lnTo>
                  <a:lnTo>
                    <a:pt x="348795" y="9056"/>
                  </a:lnTo>
                  <a:lnTo>
                    <a:pt x="380734" y="12095"/>
                  </a:lnTo>
                  <a:lnTo>
                    <a:pt x="412568" y="15916"/>
                  </a:lnTo>
                  <a:lnTo>
                    <a:pt x="459182" y="18067"/>
                  </a:lnTo>
                  <a:lnTo>
                    <a:pt x="503450" y="18704"/>
                  </a:lnTo>
                  <a:lnTo>
                    <a:pt x="541544" y="18853"/>
                  </a:lnTo>
                  <a:lnTo>
                    <a:pt x="577525" y="21741"/>
                  </a:lnTo>
                  <a:lnTo>
                    <a:pt x="624710" y="26496"/>
                  </a:lnTo>
                  <a:lnTo>
                    <a:pt x="668719" y="28233"/>
                  </a:lnTo>
                  <a:lnTo>
                    <a:pt x="677439" y="28380"/>
                  </a:lnTo>
                  <a:lnTo>
                    <a:pt x="679130" y="30536"/>
                  </a:lnTo>
                  <a:lnTo>
                    <a:pt x="676160" y="475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2" name="SMARTInkShape-2914">
              <a:extLst>
                <a:ext uri="{FF2B5EF4-FFF2-40B4-BE49-F238E27FC236}">
                  <a16:creationId xmlns:a16="http://schemas.microsoft.com/office/drawing/2014/main" id="{1236A2B5-A021-3568-F080-8A4982FA8837}"/>
                </a:ext>
              </a:extLst>
            </p:cNvPr>
            <p:cNvSpPr/>
            <p:nvPr>
              <p:custDataLst>
                <p:tags r:id="rId55"/>
              </p:custDataLst>
            </p:nvPr>
          </p:nvSpPr>
          <p:spPr>
            <a:xfrm>
              <a:off x="8172488" y="3905250"/>
              <a:ext cx="47588" cy="159474"/>
            </a:xfrm>
            <a:custGeom>
              <a:avLst/>
              <a:gdLst/>
              <a:ahLst/>
              <a:cxnLst/>
              <a:rect l="0" t="0" r="0" b="0"/>
              <a:pathLst>
                <a:path w="47588" h="159474">
                  <a:moveTo>
                    <a:pt x="47587" y="0"/>
                  </a:moveTo>
                  <a:lnTo>
                    <a:pt x="47587" y="0"/>
                  </a:lnTo>
                  <a:lnTo>
                    <a:pt x="28290" y="41418"/>
                  </a:lnTo>
                  <a:lnTo>
                    <a:pt x="13688" y="85104"/>
                  </a:lnTo>
                  <a:lnTo>
                    <a:pt x="3310" y="126666"/>
                  </a:lnTo>
                  <a:lnTo>
                    <a:pt x="93" y="159473"/>
                  </a:lnTo>
                  <a:lnTo>
                    <a:pt x="0" y="156142"/>
                  </a:lnTo>
                  <a:lnTo>
                    <a:pt x="1046" y="154895"/>
                  </a:lnTo>
                  <a:lnTo>
                    <a:pt x="9487"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SMARTInkShape-2915">
              <a:extLst>
                <a:ext uri="{FF2B5EF4-FFF2-40B4-BE49-F238E27FC236}">
                  <a16:creationId xmlns:a16="http://schemas.microsoft.com/office/drawing/2014/main" id="{ECA277C8-7686-EE5A-10B2-BED9ADD24945}"/>
                </a:ext>
              </a:extLst>
            </p:cNvPr>
            <p:cNvSpPr/>
            <p:nvPr>
              <p:custDataLst>
                <p:tags r:id="rId56"/>
              </p:custDataLst>
            </p:nvPr>
          </p:nvSpPr>
          <p:spPr>
            <a:xfrm>
              <a:off x="8346365" y="3895739"/>
              <a:ext cx="120754" cy="180297"/>
            </a:xfrm>
            <a:custGeom>
              <a:avLst/>
              <a:gdLst/>
              <a:ahLst/>
              <a:cxnLst/>
              <a:rect l="0" t="0" r="0" b="0"/>
              <a:pathLst>
                <a:path w="120754" h="180297">
                  <a:moveTo>
                    <a:pt x="64210" y="28561"/>
                  </a:moveTo>
                  <a:lnTo>
                    <a:pt x="64210" y="28561"/>
                  </a:lnTo>
                  <a:lnTo>
                    <a:pt x="89720" y="4109"/>
                  </a:lnTo>
                  <a:lnTo>
                    <a:pt x="100444" y="529"/>
                  </a:lnTo>
                  <a:lnTo>
                    <a:pt x="100008" y="348"/>
                  </a:lnTo>
                  <a:lnTo>
                    <a:pt x="83016" y="0"/>
                  </a:lnTo>
                  <a:lnTo>
                    <a:pt x="61316" y="10103"/>
                  </a:lnTo>
                  <a:lnTo>
                    <a:pt x="20063" y="52967"/>
                  </a:lnTo>
                  <a:lnTo>
                    <a:pt x="5856" y="77773"/>
                  </a:lnTo>
                  <a:lnTo>
                    <a:pt x="0" y="110288"/>
                  </a:lnTo>
                  <a:lnTo>
                    <a:pt x="3321" y="141676"/>
                  </a:lnTo>
                  <a:lnTo>
                    <a:pt x="11009" y="160972"/>
                  </a:lnTo>
                  <a:lnTo>
                    <a:pt x="22573" y="169607"/>
                  </a:lnTo>
                  <a:lnTo>
                    <a:pt x="37239" y="175915"/>
                  </a:lnTo>
                  <a:lnTo>
                    <a:pt x="70354" y="180296"/>
                  </a:lnTo>
                  <a:lnTo>
                    <a:pt x="89549" y="175708"/>
                  </a:lnTo>
                  <a:lnTo>
                    <a:pt x="114448" y="163610"/>
                  </a:lnTo>
                  <a:lnTo>
                    <a:pt x="116752" y="160927"/>
                  </a:lnTo>
                  <a:lnTo>
                    <a:pt x="119995" y="148096"/>
                  </a:lnTo>
                  <a:lnTo>
                    <a:pt x="120753" y="140602"/>
                  </a:lnTo>
                  <a:lnTo>
                    <a:pt x="118268" y="133743"/>
                  </a:lnTo>
                  <a:lnTo>
                    <a:pt x="116124" y="130432"/>
                  </a:lnTo>
                  <a:lnTo>
                    <a:pt x="113636" y="128225"/>
                  </a:lnTo>
                  <a:lnTo>
                    <a:pt x="88236" y="117653"/>
                  </a:lnTo>
                  <a:lnTo>
                    <a:pt x="43812" y="114418"/>
                  </a:lnTo>
                  <a:lnTo>
                    <a:pt x="41087" y="115432"/>
                  </a:lnTo>
                  <a:lnTo>
                    <a:pt x="39268" y="117167"/>
                  </a:lnTo>
                  <a:lnTo>
                    <a:pt x="35848" y="123422"/>
                  </a:lnTo>
                  <a:lnTo>
                    <a:pt x="45160" y="1238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65" name="SMARTInkShape-2916">
            <a:extLst>
              <a:ext uri="{FF2B5EF4-FFF2-40B4-BE49-F238E27FC236}">
                <a16:creationId xmlns:a16="http://schemas.microsoft.com/office/drawing/2014/main" id="{3E407E23-2C94-70E3-B455-66F6ADBDA890}"/>
              </a:ext>
            </a:extLst>
          </p:cNvPr>
          <p:cNvSpPr/>
          <p:nvPr>
            <p:custDataLst>
              <p:tags r:id="rId3"/>
            </p:custDataLst>
          </p:nvPr>
        </p:nvSpPr>
        <p:spPr>
          <a:xfrm>
            <a:off x="6400800" y="3105276"/>
            <a:ext cx="257176" cy="1207852"/>
          </a:xfrm>
          <a:custGeom>
            <a:avLst/>
            <a:gdLst/>
            <a:ahLst/>
            <a:cxnLst/>
            <a:rect l="0" t="0" r="0" b="0"/>
            <a:pathLst>
              <a:path w="257176" h="1207852">
                <a:moveTo>
                  <a:pt x="161925" y="18924"/>
                </a:moveTo>
                <a:lnTo>
                  <a:pt x="161925" y="18924"/>
                </a:lnTo>
                <a:lnTo>
                  <a:pt x="161925" y="10723"/>
                </a:lnTo>
                <a:lnTo>
                  <a:pt x="170125" y="1314"/>
                </a:lnTo>
                <a:lnTo>
                  <a:pt x="169509" y="834"/>
                </a:lnTo>
                <a:lnTo>
                  <a:pt x="166001" y="300"/>
                </a:lnTo>
                <a:lnTo>
                  <a:pt x="165701" y="158"/>
                </a:lnTo>
                <a:lnTo>
                  <a:pt x="168190" y="0"/>
                </a:lnTo>
                <a:lnTo>
                  <a:pt x="168218" y="1017"/>
                </a:lnTo>
                <a:lnTo>
                  <a:pt x="157907" y="13142"/>
                </a:lnTo>
                <a:lnTo>
                  <a:pt x="120440" y="57426"/>
                </a:lnTo>
                <a:lnTo>
                  <a:pt x="96934" y="93635"/>
                </a:lnTo>
                <a:lnTo>
                  <a:pt x="79277" y="132930"/>
                </a:lnTo>
                <a:lnTo>
                  <a:pt x="55425" y="175754"/>
                </a:lnTo>
                <a:lnTo>
                  <a:pt x="41561" y="217903"/>
                </a:lnTo>
                <a:lnTo>
                  <a:pt x="31835" y="254505"/>
                </a:lnTo>
                <a:lnTo>
                  <a:pt x="22250" y="292161"/>
                </a:lnTo>
                <a:lnTo>
                  <a:pt x="13765" y="329071"/>
                </a:lnTo>
                <a:lnTo>
                  <a:pt x="7541" y="373346"/>
                </a:lnTo>
                <a:lnTo>
                  <a:pt x="2234" y="410041"/>
                </a:lnTo>
                <a:lnTo>
                  <a:pt x="662" y="450546"/>
                </a:lnTo>
                <a:lnTo>
                  <a:pt x="196" y="490418"/>
                </a:lnTo>
                <a:lnTo>
                  <a:pt x="58" y="527984"/>
                </a:lnTo>
                <a:lnTo>
                  <a:pt x="17" y="569807"/>
                </a:lnTo>
                <a:lnTo>
                  <a:pt x="3" y="616808"/>
                </a:lnTo>
                <a:lnTo>
                  <a:pt x="0" y="657038"/>
                </a:lnTo>
                <a:lnTo>
                  <a:pt x="0" y="702471"/>
                </a:lnTo>
                <a:lnTo>
                  <a:pt x="2822" y="736531"/>
                </a:lnTo>
                <a:lnTo>
                  <a:pt x="7539" y="782940"/>
                </a:lnTo>
                <a:lnTo>
                  <a:pt x="11759" y="813977"/>
                </a:lnTo>
                <a:lnTo>
                  <a:pt x="19148" y="857714"/>
                </a:lnTo>
                <a:lnTo>
                  <a:pt x="32181" y="904827"/>
                </a:lnTo>
                <a:lnTo>
                  <a:pt x="47682" y="952384"/>
                </a:lnTo>
                <a:lnTo>
                  <a:pt x="55059" y="970370"/>
                </a:lnTo>
                <a:lnTo>
                  <a:pt x="78055" y="1010848"/>
                </a:lnTo>
                <a:lnTo>
                  <a:pt x="106510" y="1053533"/>
                </a:lnTo>
                <a:lnTo>
                  <a:pt x="121424" y="1084775"/>
                </a:lnTo>
                <a:lnTo>
                  <a:pt x="164978" y="1127055"/>
                </a:lnTo>
                <a:lnTo>
                  <a:pt x="209952" y="1170816"/>
                </a:lnTo>
                <a:lnTo>
                  <a:pt x="242085" y="1193627"/>
                </a:lnTo>
                <a:lnTo>
                  <a:pt x="247115" y="1195760"/>
                </a:lnTo>
                <a:lnTo>
                  <a:pt x="250468" y="1198240"/>
                </a:lnTo>
                <a:lnTo>
                  <a:pt x="256292" y="1207851"/>
                </a:lnTo>
                <a:lnTo>
                  <a:pt x="256586" y="1207358"/>
                </a:lnTo>
                <a:lnTo>
                  <a:pt x="257175" y="12000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6" name="SMARTInkShape-2917">
            <a:extLst>
              <a:ext uri="{FF2B5EF4-FFF2-40B4-BE49-F238E27FC236}">
                <a16:creationId xmlns:a16="http://schemas.microsoft.com/office/drawing/2014/main" id="{2F2451D9-6711-418F-56E5-EFCA87A7B5A9}"/>
              </a:ext>
            </a:extLst>
          </p:cNvPr>
          <p:cNvSpPr/>
          <p:nvPr>
            <p:custDataLst>
              <p:tags r:id="rId4"/>
            </p:custDataLst>
          </p:nvPr>
        </p:nvSpPr>
        <p:spPr>
          <a:xfrm>
            <a:off x="8734425" y="3029066"/>
            <a:ext cx="228583" cy="1238135"/>
          </a:xfrm>
          <a:custGeom>
            <a:avLst/>
            <a:gdLst/>
            <a:ahLst/>
            <a:cxnLst/>
            <a:rect l="0" t="0" r="0" b="0"/>
            <a:pathLst>
              <a:path w="228583" h="1238135">
                <a:moveTo>
                  <a:pt x="76200" y="9409"/>
                </a:moveTo>
                <a:lnTo>
                  <a:pt x="76200" y="9409"/>
                </a:lnTo>
                <a:lnTo>
                  <a:pt x="76200" y="0"/>
                </a:lnTo>
                <a:lnTo>
                  <a:pt x="84402" y="8095"/>
                </a:lnTo>
                <a:lnTo>
                  <a:pt x="90391" y="9020"/>
                </a:lnTo>
                <a:lnTo>
                  <a:pt x="92010" y="11266"/>
                </a:lnTo>
                <a:lnTo>
                  <a:pt x="97430" y="27258"/>
                </a:lnTo>
                <a:lnTo>
                  <a:pt x="122031" y="68126"/>
                </a:lnTo>
                <a:lnTo>
                  <a:pt x="139464" y="113332"/>
                </a:lnTo>
                <a:lnTo>
                  <a:pt x="160601" y="158691"/>
                </a:lnTo>
                <a:lnTo>
                  <a:pt x="173293" y="194516"/>
                </a:lnTo>
                <a:lnTo>
                  <a:pt x="183755" y="231943"/>
                </a:lnTo>
                <a:lnTo>
                  <a:pt x="195712" y="270481"/>
                </a:lnTo>
                <a:lnTo>
                  <a:pt x="199805" y="310895"/>
                </a:lnTo>
                <a:lnTo>
                  <a:pt x="206192" y="356384"/>
                </a:lnTo>
                <a:lnTo>
                  <a:pt x="209613" y="403375"/>
                </a:lnTo>
                <a:lnTo>
                  <a:pt x="215801" y="448697"/>
                </a:lnTo>
                <a:lnTo>
                  <a:pt x="219164" y="485291"/>
                </a:lnTo>
                <a:lnTo>
                  <a:pt x="225333" y="525531"/>
                </a:lnTo>
                <a:lnTo>
                  <a:pt x="227953" y="570989"/>
                </a:lnTo>
                <a:lnTo>
                  <a:pt x="228312" y="602958"/>
                </a:lnTo>
                <a:lnTo>
                  <a:pt x="228472" y="634806"/>
                </a:lnTo>
                <a:lnTo>
                  <a:pt x="228543" y="666600"/>
                </a:lnTo>
                <a:lnTo>
                  <a:pt x="228582" y="708604"/>
                </a:lnTo>
                <a:lnTo>
                  <a:pt x="223541" y="751242"/>
                </a:lnTo>
                <a:lnTo>
                  <a:pt x="218898" y="792355"/>
                </a:lnTo>
                <a:lnTo>
                  <a:pt x="211733" y="834177"/>
                </a:lnTo>
                <a:lnTo>
                  <a:pt x="202906" y="877966"/>
                </a:lnTo>
                <a:lnTo>
                  <a:pt x="190441" y="922280"/>
                </a:lnTo>
                <a:lnTo>
                  <a:pt x="173559" y="964687"/>
                </a:lnTo>
                <a:lnTo>
                  <a:pt x="150548" y="1004843"/>
                </a:lnTo>
                <a:lnTo>
                  <a:pt x="133524" y="1045448"/>
                </a:lnTo>
                <a:lnTo>
                  <a:pt x="110571" y="1087771"/>
                </a:lnTo>
                <a:lnTo>
                  <a:pt x="89614" y="1126392"/>
                </a:lnTo>
                <a:lnTo>
                  <a:pt x="71237" y="1158341"/>
                </a:lnTo>
                <a:lnTo>
                  <a:pt x="42766" y="1191994"/>
                </a:lnTo>
                <a:lnTo>
                  <a:pt x="22838" y="1223121"/>
                </a:lnTo>
                <a:lnTo>
                  <a:pt x="12882" y="1233215"/>
                </a:lnTo>
                <a:lnTo>
                  <a:pt x="564" y="1237942"/>
                </a:lnTo>
                <a:lnTo>
                  <a:pt x="0" y="12381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73" name="SMARTInkShape-Group567">
            <a:extLst>
              <a:ext uri="{FF2B5EF4-FFF2-40B4-BE49-F238E27FC236}">
                <a16:creationId xmlns:a16="http://schemas.microsoft.com/office/drawing/2014/main" id="{AE7975BF-2BB0-63DB-751F-A70B2C1A1C93}"/>
              </a:ext>
            </a:extLst>
          </p:cNvPr>
          <p:cNvGrpSpPr/>
          <p:nvPr/>
        </p:nvGrpSpPr>
        <p:grpSpPr>
          <a:xfrm>
            <a:off x="390525" y="4528412"/>
            <a:ext cx="1152526" cy="234089"/>
            <a:chOff x="390525" y="4528412"/>
            <a:chExt cx="1152526" cy="234089"/>
          </a:xfrm>
        </p:grpSpPr>
        <p:sp>
          <p:nvSpPr>
            <p:cNvPr id="367" name="SMARTInkShape-2918">
              <a:extLst>
                <a:ext uri="{FF2B5EF4-FFF2-40B4-BE49-F238E27FC236}">
                  <a16:creationId xmlns:a16="http://schemas.microsoft.com/office/drawing/2014/main" id="{DFC0A2AD-B644-0A6E-1F39-615620F35467}"/>
                </a:ext>
              </a:extLst>
            </p:cNvPr>
            <p:cNvSpPr/>
            <p:nvPr>
              <p:custDataLst>
                <p:tags r:id="rId42"/>
              </p:custDataLst>
            </p:nvPr>
          </p:nvSpPr>
          <p:spPr>
            <a:xfrm>
              <a:off x="1375637" y="4762500"/>
              <a:ext cx="167414" cy="1"/>
            </a:xfrm>
            <a:custGeom>
              <a:avLst/>
              <a:gdLst/>
              <a:ahLst/>
              <a:cxnLst/>
              <a:rect l="0" t="0" r="0" b="0"/>
              <a:pathLst>
                <a:path w="167414" h="1">
                  <a:moveTo>
                    <a:pt x="5488" y="0"/>
                  </a:moveTo>
                  <a:lnTo>
                    <a:pt x="5488" y="0"/>
                  </a:lnTo>
                  <a:lnTo>
                    <a:pt x="0" y="0"/>
                  </a:lnTo>
                  <a:lnTo>
                    <a:pt x="42034" y="0"/>
                  </a:lnTo>
                  <a:lnTo>
                    <a:pt x="88986" y="0"/>
                  </a:lnTo>
                  <a:lnTo>
                    <a:pt x="136493" y="0"/>
                  </a:lnTo>
                  <a:lnTo>
                    <a:pt x="16741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8" name="SMARTInkShape-2919">
              <a:extLst>
                <a:ext uri="{FF2B5EF4-FFF2-40B4-BE49-F238E27FC236}">
                  <a16:creationId xmlns:a16="http://schemas.microsoft.com/office/drawing/2014/main" id="{DEDC559F-4968-F9F5-880A-7B594F5D0DE9}"/>
                </a:ext>
              </a:extLst>
            </p:cNvPr>
            <p:cNvSpPr/>
            <p:nvPr>
              <p:custDataLst>
                <p:tags r:id="rId43"/>
              </p:custDataLst>
            </p:nvPr>
          </p:nvSpPr>
          <p:spPr>
            <a:xfrm>
              <a:off x="1333500" y="4591050"/>
              <a:ext cx="171451" cy="9526"/>
            </a:xfrm>
            <a:custGeom>
              <a:avLst/>
              <a:gdLst/>
              <a:ahLst/>
              <a:cxnLst/>
              <a:rect l="0" t="0" r="0" b="0"/>
              <a:pathLst>
                <a:path w="171451" h="9526">
                  <a:moveTo>
                    <a:pt x="0" y="9525"/>
                  </a:moveTo>
                  <a:lnTo>
                    <a:pt x="0" y="9525"/>
                  </a:lnTo>
                  <a:lnTo>
                    <a:pt x="0" y="392"/>
                  </a:lnTo>
                  <a:lnTo>
                    <a:pt x="41684" y="34"/>
                  </a:lnTo>
                  <a:lnTo>
                    <a:pt x="85610" y="7"/>
                  </a:lnTo>
                  <a:lnTo>
                    <a:pt x="128310" y="1"/>
                  </a:lnTo>
                  <a:lnTo>
                    <a:pt x="164248" y="0"/>
                  </a:lnTo>
                  <a:lnTo>
                    <a:pt x="166648" y="1058"/>
                  </a:lnTo>
                  <a:lnTo>
                    <a:pt x="1714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9" name="SMARTInkShape-2920">
              <a:extLst>
                <a:ext uri="{FF2B5EF4-FFF2-40B4-BE49-F238E27FC236}">
                  <a16:creationId xmlns:a16="http://schemas.microsoft.com/office/drawing/2014/main" id="{1890B0C8-B465-7731-A180-58916F30DF37}"/>
                </a:ext>
              </a:extLst>
            </p:cNvPr>
            <p:cNvSpPr/>
            <p:nvPr>
              <p:custDataLst>
                <p:tags r:id="rId44"/>
              </p:custDataLst>
            </p:nvPr>
          </p:nvSpPr>
          <p:spPr>
            <a:xfrm>
              <a:off x="390525" y="4533900"/>
              <a:ext cx="180963" cy="190501"/>
            </a:xfrm>
            <a:custGeom>
              <a:avLst/>
              <a:gdLst/>
              <a:ahLst/>
              <a:cxnLst/>
              <a:rect l="0" t="0" r="0" b="0"/>
              <a:pathLst>
                <a:path w="180963" h="190501">
                  <a:moveTo>
                    <a:pt x="0" y="0"/>
                  </a:moveTo>
                  <a:lnTo>
                    <a:pt x="0" y="0"/>
                  </a:lnTo>
                  <a:lnTo>
                    <a:pt x="5056" y="0"/>
                  </a:lnTo>
                  <a:lnTo>
                    <a:pt x="42815" y="8642"/>
                  </a:lnTo>
                  <a:lnTo>
                    <a:pt x="79954" y="9350"/>
                  </a:lnTo>
                  <a:lnTo>
                    <a:pt x="124986" y="9502"/>
                  </a:lnTo>
                  <a:lnTo>
                    <a:pt x="172565" y="9525"/>
                  </a:lnTo>
                  <a:lnTo>
                    <a:pt x="180962" y="9525"/>
                  </a:lnTo>
                  <a:lnTo>
                    <a:pt x="179914" y="24734"/>
                  </a:lnTo>
                  <a:lnTo>
                    <a:pt x="173435" y="53765"/>
                  </a:lnTo>
                  <a:lnTo>
                    <a:pt x="171274" y="72579"/>
                  </a:lnTo>
                  <a:lnTo>
                    <a:pt x="161827" y="115934"/>
                  </a:lnTo>
                  <a:lnTo>
                    <a:pt x="146821" y="162931"/>
                  </a:lnTo>
                  <a:lnTo>
                    <a:pt x="142875"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0" name="SMARTInkShape-2921">
              <a:extLst>
                <a:ext uri="{FF2B5EF4-FFF2-40B4-BE49-F238E27FC236}">
                  <a16:creationId xmlns:a16="http://schemas.microsoft.com/office/drawing/2014/main" id="{9AC783F8-9CFA-3CC1-92F3-94B368BEB88F}"/>
                </a:ext>
              </a:extLst>
            </p:cNvPr>
            <p:cNvSpPr/>
            <p:nvPr>
              <p:custDataLst>
                <p:tags r:id="rId45"/>
              </p:custDataLst>
            </p:nvPr>
          </p:nvSpPr>
          <p:spPr>
            <a:xfrm>
              <a:off x="723900" y="4696252"/>
              <a:ext cx="18925" cy="18624"/>
            </a:xfrm>
            <a:custGeom>
              <a:avLst/>
              <a:gdLst/>
              <a:ahLst/>
              <a:cxnLst/>
              <a:rect l="0" t="0" r="0" b="0"/>
              <a:pathLst>
                <a:path w="18925" h="18624">
                  <a:moveTo>
                    <a:pt x="0" y="9098"/>
                  </a:moveTo>
                  <a:lnTo>
                    <a:pt x="0" y="9098"/>
                  </a:lnTo>
                  <a:lnTo>
                    <a:pt x="8201" y="9098"/>
                  </a:lnTo>
                  <a:lnTo>
                    <a:pt x="8642" y="10156"/>
                  </a:lnTo>
                  <a:lnTo>
                    <a:pt x="9491" y="18231"/>
                  </a:lnTo>
                  <a:lnTo>
                    <a:pt x="116" y="18620"/>
                  </a:lnTo>
                  <a:lnTo>
                    <a:pt x="3" y="4434"/>
                  </a:lnTo>
                  <a:lnTo>
                    <a:pt x="1060" y="2813"/>
                  </a:lnTo>
                  <a:lnTo>
                    <a:pt x="2824" y="1733"/>
                  </a:lnTo>
                  <a:lnTo>
                    <a:pt x="8201" y="0"/>
                  </a:lnTo>
                  <a:lnTo>
                    <a:pt x="14189" y="4756"/>
                  </a:lnTo>
                  <a:lnTo>
                    <a:pt x="16890" y="9991"/>
                  </a:lnTo>
                  <a:lnTo>
                    <a:pt x="18924" y="18118"/>
                  </a:lnTo>
                  <a:lnTo>
                    <a:pt x="9525" y="1862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1" name="SMARTInkShape-2922">
              <a:extLst>
                <a:ext uri="{FF2B5EF4-FFF2-40B4-BE49-F238E27FC236}">
                  <a16:creationId xmlns:a16="http://schemas.microsoft.com/office/drawing/2014/main" id="{39B9444F-3C2A-5822-6982-0430F0E2F065}"/>
                </a:ext>
              </a:extLst>
            </p:cNvPr>
            <p:cNvSpPr/>
            <p:nvPr>
              <p:custDataLst>
                <p:tags r:id="rId46"/>
              </p:custDataLst>
            </p:nvPr>
          </p:nvSpPr>
          <p:spPr>
            <a:xfrm>
              <a:off x="1104900" y="4543542"/>
              <a:ext cx="19051" cy="190384"/>
            </a:xfrm>
            <a:custGeom>
              <a:avLst/>
              <a:gdLst/>
              <a:ahLst/>
              <a:cxnLst/>
              <a:rect l="0" t="0" r="0" b="0"/>
              <a:pathLst>
                <a:path w="19051" h="190384">
                  <a:moveTo>
                    <a:pt x="0" y="9408"/>
                  </a:moveTo>
                  <a:lnTo>
                    <a:pt x="0" y="9408"/>
                  </a:lnTo>
                  <a:lnTo>
                    <a:pt x="9132" y="275"/>
                  </a:lnTo>
                  <a:lnTo>
                    <a:pt x="14465" y="0"/>
                  </a:lnTo>
                  <a:lnTo>
                    <a:pt x="15994" y="3136"/>
                  </a:lnTo>
                  <a:lnTo>
                    <a:pt x="18647" y="44722"/>
                  </a:lnTo>
                  <a:lnTo>
                    <a:pt x="18971" y="91603"/>
                  </a:lnTo>
                  <a:lnTo>
                    <a:pt x="19035" y="132536"/>
                  </a:lnTo>
                  <a:lnTo>
                    <a:pt x="19049" y="177138"/>
                  </a:lnTo>
                  <a:lnTo>
                    <a:pt x="19050" y="1903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2" name="SMARTInkShape-2923">
              <a:extLst>
                <a:ext uri="{FF2B5EF4-FFF2-40B4-BE49-F238E27FC236}">
                  <a16:creationId xmlns:a16="http://schemas.microsoft.com/office/drawing/2014/main" id="{84C73151-DCAD-1E6A-31B5-6579EEF17F5C}"/>
                </a:ext>
              </a:extLst>
            </p:cNvPr>
            <p:cNvSpPr/>
            <p:nvPr>
              <p:custDataLst>
                <p:tags r:id="rId47"/>
              </p:custDataLst>
            </p:nvPr>
          </p:nvSpPr>
          <p:spPr>
            <a:xfrm>
              <a:off x="942975" y="4528412"/>
              <a:ext cx="28576" cy="195989"/>
            </a:xfrm>
            <a:custGeom>
              <a:avLst/>
              <a:gdLst/>
              <a:ahLst/>
              <a:cxnLst/>
              <a:rect l="0" t="0" r="0" b="0"/>
              <a:pathLst>
                <a:path w="28576" h="195989">
                  <a:moveTo>
                    <a:pt x="28575" y="5488"/>
                  </a:moveTo>
                  <a:lnTo>
                    <a:pt x="28575" y="5488"/>
                  </a:lnTo>
                  <a:lnTo>
                    <a:pt x="28575" y="0"/>
                  </a:lnTo>
                  <a:lnTo>
                    <a:pt x="28575" y="13682"/>
                  </a:lnTo>
                  <a:lnTo>
                    <a:pt x="22029" y="22354"/>
                  </a:lnTo>
                  <a:lnTo>
                    <a:pt x="20374" y="28154"/>
                  </a:lnTo>
                  <a:lnTo>
                    <a:pt x="16279" y="64889"/>
                  </a:lnTo>
                  <a:lnTo>
                    <a:pt x="11526" y="82355"/>
                  </a:lnTo>
                  <a:lnTo>
                    <a:pt x="9577" y="127096"/>
                  </a:lnTo>
                  <a:lnTo>
                    <a:pt x="8490" y="135736"/>
                  </a:lnTo>
                  <a:lnTo>
                    <a:pt x="1327" y="159609"/>
                  </a:lnTo>
                  <a:lnTo>
                    <a:pt x="0" y="1959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74" name="SMARTInkShape-2924">
            <a:extLst>
              <a:ext uri="{FF2B5EF4-FFF2-40B4-BE49-F238E27FC236}">
                <a16:creationId xmlns:a16="http://schemas.microsoft.com/office/drawing/2014/main" id="{61D65F5E-F52D-90BB-8013-7CF75BCACEE0}"/>
              </a:ext>
            </a:extLst>
          </p:cNvPr>
          <p:cNvSpPr/>
          <p:nvPr>
            <p:custDataLst>
              <p:tags r:id="rId5"/>
            </p:custDataLst>
          </p:nvPr>
        </p:nvSpPr>
        <p:spPr>
          <a:xfrm>
            <a:off x="1419225" y="4505475"/>
            <a:ext cx="19051" cy="180826"/>
          </a:xfrm>
          <a:custGeom>
            <a:avLst/>
            <a:gdLst/>
            <a:ahLst/>
            <a:cxnLst/>
            <a:rect l="0" t="0" r="0" b="0"/>
            <a:pathLst>
              <a:path w="19051" h="180826">
                <a:moveTo>
                  <a:pt x="0" y="18900"/>
                </a:moveTo>
                <a:lnTo>
                  <a:pt x="0" y="18900"/>
                </a:lnTo>
                <a:lnTo>
                  <a:pt x="5057" y="18900"/>
                </a:lnTo>
                <a:lnTo>
                  <a:pt x="6546" y="17842"/>
                </a:lnTo>
                <a:lnTo>
                  <a:pt x="7539" y="16078"/>
                </a:lnTo>
                <a:lnTo>
                  <a:pt x="8201" y="13843"/>
                </a:lnTo>
                <a:lnTo>
                  <a:pt x="18924" y="0"/>
                </a:lnTo>
                <a:lnTo>
                  <a:pt x="19039" y="39635"/>
                </a:lnTo>
                <a:lnTo>
                  <a:pt x="19048" y="83988"/>
                </a:lnTo>
                <a:lnTo>
                  <a:pt x="19050" y="127869"/>
                </a:lnTo>
                <a:lnTo>
                  <a:pt x="19050" y="180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1" name="SMARTInkShape-Group569">
            <a:extLst>
              <a:ext uri="{FF2B5EF4-FFF2-40B4-BE49-F238E27FC236}">
                <a16:creationId xmlns:a16="http://schemas.microsoft.com/office/drawing/2014/main" id="{470FABCA-57C5-97C6-1DDD-C0BBBCD5FABD}"/>
              </a:ext>
            </a:extLst>
          </p:cNvPr>
          <p:cNvGrpSpPr/>
          <p:nvPr/>
        </p:nvGrpSpPr>
        <p:grpSpPr>
          <a:xfrm>
            <a:off x="1866900" y="4505325"/>
            <a:ext cx="819151" cy="228598"/>
            <a:chOff x="1866900" y="4505325"/>
            <a:chExt cx="819151" cy="228598"/>
          </a:xfrm>
        </p:grpSpPr>
        <p:sp>
          <p:nvSpPr>
            <p:cNvPr id="375" name="SMARTInkShape-2925">
              <a:extLst>
                <a:ext uri="{FF2B5EF4-FFF2-40B4-BE49-F238E27FC236}">
                  <a16:creationId xmlns:a16="http://schemas.microsoft.com/office/drawing/2014/main" id="{2A162799-E619-EAED-A143-1157056BBB30}"/>
                </a:ext>
              </a:extLst>
            </p:cNvPr>
            <p:cNvSpPr/>
            <p:nvPr>
              <p:custDataLst>
                <p:tags r:id="rId36"/>
              </p:custDataLst>
            </p:nvPr>
          </p:nvSpPr>
          <p:spPr>
            <a:xfrm>
              <a:off x="2533650" y="4505325"/>
              <a:ext cx="152401" cy="38101"/>
            </a:xfrm>
            <a:custGeom>
              <a:avLst/>
              <a:gdLst/>
              <a:ahLst/>
              <a:cxnLst/>
              <a:rect l="0" t="0" r="0" b="0"/>
              <a:pathLst>
                <a:path w="152401" h="38101">
                  <a:moveTo>
                    <a:pt x="0" y="38100"/>
                  </a:moveTo>
                  <a:lnTo>
                    <a:pt x="0" y="38100"/>
                  </a:lnTo>
                  <a:lnTo>
                    <a:pt x="41418" y="18802"/>
                  </a:lnTo>
                  <a:lnTo>
                    <a:pt x="67658" y="12274"/>
                  </a:lnTo>
                  <a:lnTo>
                    <a:pt x="92719" y="7517"/>
                  </a:lnTo>
                  <a:lnTo>
                    <a:pt x="120150" y="1485"/>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6" name="SMARTInkShape-2926">
              <a:extLst>
                <a:ext uri="{FF2B5EF4-FFF2-40B4-BE49-F238E27FC236}">
                  <a16:creationId xmlns:a16="http://schemas.microsoft.com/office/drawing/2014/main" id="{4173C27A-4A4D-D36E-ABE5-B996054545EA}"/>
                </a:ext>
              </a:extLst>
            </p:cNvPr>
            <p:cNvSpPr/>
            <p:nvPr>
              <p:custDataLst>
                <p:tags r:id="rId37"/>
              </p:custDataLst>
            </p:nvPr>
          </p:nvSpPr>
          <p:spPr>
            <a:xfrm>
              <a:off x="2524125" y="4543552"/>
              <a:ext cx="92936" cy="152274"/>
            </a:xfrm>
            <a:custGeom>
              <a:avLst/>
              <a:gdLst/>
              <a:ahLst/>
              <a:cxnLst/>
              <a:rect l="0" t="0" r="0" b="0"/>
              <a:pathLst>
                <a:path w="92936" h="152274">
                  <a:moveTo>
                    <a:pt x="0" y="18923"/>
                  </a:moveTo>
                  <a:lnTo>
                    <a:pt x="0" y="18923"/>
                  </a:lnTo>
                  <a:lnTo>
                    <a:pt x="8201" y="10722"/>
                  </a:lnTo>
                  <a:lnTo>
                    <a:pt x="9515" y="0"/>
                  </a:lnTo>
                  <a:lnTo>
                    <a:pt x="9522" y="10023"/>
                  </a:lnTo>
                  <a:lnTo>
                    <a:pt x="6702" y="17790"/>
                  </a:lnTo>
                  <a:lnTo>
                    <a:pt x="4467" y="21343"/>
                  </a:lnTo>
                  <a:lnTo>
                    <a:pt x="1323" y="36456"/>
                  </a:lnTo>
                  <a:lnTo>
                    <a:pt x="3410" y="45412"/>
                  </a:lnTo>
                  <a:lnTo>
                    <a:pt x="6807" y="52921"/>
                  </a:lnTo>
                  <a:lnTo>
                    <a:pt x="8317" y="59786"/>
                  </a:lnTo>
                  <a:lnTo>
                    <a:pt x="10837" y="62040"/>
                  </a:lnTo>
                  <a:lnTo>
                    <a:pt x="19280" y="64545"/>
                  </a:lnTo>
                  <a:lnTo>
                    <a:pt x="35934" y="65954"/>
                  </a:lnTo>
                  <a:lnTo>
                    <a:pt x="45251" y="63462"/>
                  </a:lnTo>
                  <a:lnTo>
                    <a:pt x="52920" y="59885"/>
                  </a:lnTo>
                  <a:lnTo>
                    <a:pt x="69711" y="57400"/>
                  </a:lnTo>
                  <a:lnTo>
                    <a:pt x="76139" y="60012"/>
                  </a:lnTo>
                  <a:lnTo>
                    <a:pt x="88888" y="70314"/>
                  </a:lnTo>
                  <a:lnTo>
                    <a:pt x="92422" y="81980"/>
                  </a:lnTo>
                  <a:lnTo>
                    <a:pt x="92935" y="95632"/>
                  </a:lnTo>
                  <a:lnTo>
                    <a:pt x="83418" y="130895"/>
                  </a:lnTo>
                  <a:lnTo>
                    <a:pt x="81012" y="134846"/>
                  </a:lnTo>
                  <a:lnTo>
                    <a:pt x="69872" y="142058"/>
                  </a:lnTo>
                  <a:lnTo>
                    <a:pt x="46963" y="150255"/>
                  </a:lnTo>
                  <a:lnTo>
                    <a:pt x="19050" y="15227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7" name="SMARTInkShape-2927">
              <a:extLst>
                <a:ext uri="{FF2B5EF4-FFF2-40B4-BE49-F238E27FC236}">
                  <a16:creationId xmlns:a16="http://schemas.microsoft.com/office/drawing/2014/main" id="{9D59BB70-7A7E-B8C8-F7C2-38A794008DD9}"/>
                </a:ext>
              </a:extLst>
            </p:cNvPr>
            <p:cNvSpPr/>
            <p:nvPr>
              <p:custDataLst>
                <p:tags r:id="rId38"/>
              </p:custDataLst>
            </p:nvPr>
          </p:nvSpPr>
          <p:spPr>
            <a:xfrm>
              <a:off x="2286057" y="4524375"/>
              <a:ext cx="114244" cy="200026"/>
            </a:xfrm>
            <a:custGeom>
              <a:avLst/>
              <a:gdLst/>
              <a:ahLst/>
              <a:cxnLst/>
              <a:rect l="0" t="0" r="0" b="0"/>
              <a:pathLst>
                <a:path w="114244" h="200026">
                  <a:moveTo>
                    <a:pt x="85668" y="19050"/>
                  </a:moveTo>
                  <a:lnTo>
                    <a:pt x="85668" y="19050"/>
                  </a:lnTo>
                  <a:lnTo>
                    <a:pt x="85668" y="10849"/>
                  </a:lnTo>
                  <a:lnTo>
                    <a:pt x="86726" y="10408"/>
                  </a:lnTo>
                  <a:lnTo>
                    <a:pt x="90724" y="9917"/>
                  </a:lnTo>
                  <a:lnTo>
                    <a:pt x="92214" y="8729"/>
                  </a:lnTo>
                  <a:lnTo>
                    <a:pt x="95178" y="53"/>
                  </a:lnTo>
                  <a:lnTo>
                    <a:pt x="95192" y="3"/>
                  </a:lnTo>
                  <a:lnTo>
                    <a:pt x="95193" y="0"/>
                  </a:lnTo>
                  <a:lnTo>
                    <a:pt x="95193" y="5057"/>
                  </a:lnTo>
                  <a:lnTo>
                    <a:pt x="85492" y="34153"/>
                  </a:lnTo>
                  <a:lnTo>
                    <a:pt x="60181" y="78668"/>
                  </a:lnTo>
                  <a:lnTo>
                    <a:pt x="31720" y="110942"/>
                  </a:lnTo>
                  <a:lnTo>
                    <a:pt x="15000" y="120183"/>
                  </a:lnTo>
                  <a:lnTo>
                    <a:pt x="7340" y="122206"/>
                  </a:lnTo>
                  <a:lnTo>
                    <a:pt x="4875" y="123804"/>
                  </a:lnTo>
                  <a:lnTo>
                    <a:pt x="3231" y="125928"/>
                  </a:lnTo>
                  <a:lnTo>
                    <a:pt x="0" y="133221"/>
                  </a:lnTo>
                  <a:lnTo>
                    <a:pt x="32439" y="132285"/>
                  </a:lnTo>
                  <a:lnTo>
                    <a:pt x="75347" y="124707"/>
                  </a:lnTo>
                  <a:lnTo>
                    <a:pt x="94356" y="123859"/>
                  </a:lnTo>
                  <a:lnTo>
                    <a:pt x="103321" y="115627"/>
                  </a:lnTo>
                  <a:lnTo>
                    <a:pt x="109361" y="114693"/>
                  </a:lnTo>
                  <a:lnTo>
                    <a:pt x="110988" y="113504"/>
                  </a:lnTo>
                  <a:lnTo>
                    <a:pt x="112073" y="111652"/>
                  </a:lnTo>
                  <a:lnTo>
                    <a:pt x="114232" y="104811"/>
                  </a:lnTo>
                  <a:lnTo>
                    <a:pt x="114239" y="109843"/>
                  </a:lnTo>
                  <a:lnTo>
                    <a:pt x="105601" y="155175"/>
                  </a:lnTo>
                  <a:lnTo>
                    <a:pt x="104753" y="193103"/>
                  </a:lnTo>
                  <a:lnTo>
                    <a:pt x="105799" y="195410"/>
                  </a:lnTo>
                  <a:lnTo>
                    <a:pt x="107556" y="196948"/>
                  </a:lnTo>
                  <a:lnTo>
                    <a:pt x="114243"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8" name="SMARTInkShape-2928">
              <a:extLst>
                <a:ext uri="{FF2B5EF4-FFF2-40B4-BE49-F238E27FC236}">
                  <a16:creationId xmlns:a16="http://schemas.microsoft.com/office/drawing/2014/main" id="{AF8E8F89-FC74-97A0-D2A9-C4BE9AA7A683}"/>
                </a:ext>
              </a:extLst>
            </p:cNvPr>
            <p:cNvSpPr/>
            <p:nvPr>
              <p:custDataLst>
                <p:tags r:id="rId39"/>
              </p:custDataLst>
            </p:nvPr>
          </p:nvSpPr>
          <p:spPr>
            <a:xfrm>
              <a:off x="2190750" y="4534292"/>
              <a:ext cx="9526" cy="190109"/>
            </a:xfrm>
            <a:custGeom>
              <a:avLst/>
              <a:gdLst/>
              <a:ahLst/>
              <a:cxnLst/>
              <a:rect l="0" t="0" r="0" b="0"/>
              <a:pathLst>
                <a:path w="9526" h="190109">
                  <a:moveTo>
                    <a:pt x="0" y="9133"/>
                  </a:moveTo>
                  <a:lnTo>
                    <a:pt x="0" y="9133"/>
                  </a:lnTo>
                  <a:lnTo>
                    <a:pt x="0" y="0"/>
                  </a:lnTo>
                  <a:lnTo>
                    <a:pt x="0" y="4781"/>
                  </a:lnTo>
                  <a:lnTo>
                    <a:pt x="2822" y="10021"/>
                  </a:lnTo>
                  <a:lnTo>
                    <a:pt x="5056" y="12900"/>
                  </a:lnTo>
                  <a:lnTo>
                    <a:pt x="7539" y="21743"/>
                  </a:lnTo>
                  <a:lnTo>
                    <a:pt x="9264" y="63906"/>
                  </a:lnTo>
                  <a:lnTo>
                    <a:pt x="9490" y="110590"/>
                  </a:lnTo>
                  <a:lnTo>
                    <a:pt x="2972" y="151353"/>
                  </a:lnTo>
                  <a:lnTo>
                    <a:pt x="1939" y="177214"/>
                  </a:lnTo>
                  <a:lnTo>
                    <a:pt x="3409" y="181512"/>
                  </a:lnTo>
                  <a:lnTo>
                    <a:pt x="9525" y="1901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9" name="SMARTInkShape-2929">
              <a:extLst>
                <a:ext uri="{FF2B5EF4-FFF2-40B4-BE49-F238E27FC236}">
                  <a16:creationId xmlns:a16="http://schemas.microsoft.com/office/drawing/2014/main" id="{B6BEC640-EBF8-B77B-593F-A40B184075C6}"/>
                </a:ext>
              </a:extLst>
            </p:cNvPr>
            <p:cNvSpPr/>
            <p:nvPr>
              <p:custDataLst>
                <p:tags r:id="rId40"/>
              </p:custDataLst>
            </p:nvPr>
          </p:nvSpPr>
          <p:spPr>
            <a:xfrm>
              <a:off x="2076450" y="4705350"/>
              <a:ext cx="1" cy="9526"/>
            </a:xfrm>
            <a:custGeom>
              <a:avLst/>
              <a:gdLst/>
              <a:ahLst/>
              <a:cxnLst/>
              <a:rect l="0" t="0" r="0" b="0"/>
              <a:pathLst>
                <a:path w="1" h="9526">
                  <a:moveTo>
                    <a:pt x="0" y="9525"/>
                  </a:moveTo>
                  <a:lnTo>
                    <a:pt x="0" y="9525"/>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0" name="SMARTInkShape-2930">
              <a:extLst>
                <a:ext uri="{FF2B5EF4-FFF2-40B4-BE49-F238E27FC236}">
                  <a16:creationId xmlns:a16="http://schemas.microsoft.com/office/drawing/2014/main" id="{AB6D0193-B35D-7BEA-E357-6C6893065B74}"/>
                </a:ext>
              </a:extLst>
            </p:cNvPr>
            <p:cNvSpPr/>
            <p:nvPr>
              <p:custDataLst>
                <p:tags r:id="rId41"/>
              </p:custDataLst>
            </p:nvPr>
          </p:nvSpPr>
          <p:spPr>
            <a:xfrm>
              <a:off x="1866900" y="4552950"/>
              <a:ext cx="133351" cy="180973"/>
            </a:xfrm>
            <a:custGeom>
              <a:avLst/>
              <a:gdLst/>
              <a:ahLst/>
              <a:cxnLst/>
              <a:rect l="0" t="0" r="0" b="0"/>
              <a:pathLst>
                <a:path w="133351" h="180973">
                  <a:moveTo>
                    <a:pt x="0" y="38100"/>
                  </a:moveTo>
                  <a:lnTo>
                    <a:pt x="0" y="38100"/>
                  </a:lnTo>
                  <a:lnTo>
                    <a:pt x="5057" y="33043"/>
                  </a:lnTo>
                  <a:lnTo>
                    <a:pt x="7539" y="27739"/>
                  </a:lnTo>
                  <a:lnTo>
                    <a:pt x="8201" y="24843"/>
                  </a:lnTo>
                  <a:lnTo>
                    <a:pt x="9701" y="22912"/>
                  </a:lnTo>
                  <a:lnTo>
                    <a:pt x="22666" y="14502"/>
                  </a:lnTo>
                  <a:lnTo>
                    <a:pt x="25949" y="8915"/>
                  </a:lnTo>
                  <a:lnTo>
                    <a:pt x="26824" y="5943"/>
                  </a:lnTo>
                  <a:lnTo>
                    <a:pt x="28466" y="3962"/>
                  </a:lnTo>
                  <a:lnTo>
                    <a:pt x="37970" y="46"/>
                  </a:lnTo>
                  <a:lnTo>
                    <a:pt x="55708" y="0"/>
                  </a:lnTo>
                  <a:lnTo>
                    <a:pt x="79503" y="22390"/>
                  </a:lnTo>
                  <a:lnTo>
                    <a:pt x="82960" y="34293"/>
                  </a:lnTo>
                  <a:lnTo>
                    <a:pt x="83438" y="49107"/>
                  </a:lnTo>
                  <a:lnTo>
                    <a:pt x="74858" y="95298"/>
                  </a:lnTo>
                  <a:lnTo>
                    <a:pt x="61221" y="116548"/>
                  </a:lnTo>
                  <a:lnTo>
                    <a:pt x="15991" y="163842"/>
                  </a:lnTo>
                  <a:lnTo>
                    <a:pt x="5208" y="170254"/>
                  </a:lnTo>
                  <a:lnTo>
                    <a:pt x="203" y="180495"/>
                  </a:lnTo>
                  <a:lnTo>
                    <a:pt x="45990" y="180972"/>
                  </a:lnTo>
                  <a:lnTo>
                    <a:pt x="92798" y="175918"/>
                  </a:lnTo>
                  <a:lnTo>
                    <a:pt x="133350"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82" name="SMARTInkShape-2931">
            <a:extLst>
              <a:ext uri="{FF2B5EF4-FFF2-40B4-BE49-F238E27FC236}">
                <a16:creationId xmlns:a16="http://schemas.microsoft.com/office/drawing/2014/main" id="{AD343664-8FF0-325C-FAFE-2CB6EC0E78E9}"/>
              </a:ext>
            </a:extLst>
          </p:cNvPr>
          <p:cNvSpPr/>
          <p:nvPr>
            <p:custDataLst>
              <p:tags r:id="rId6"/>
            </p:custDataLst>
          </p:nvPr>
        </p:nvSpPr>
        <p:spPr>
          <a:xfrm>
            <a:off x="2676525" y="4305302"/>
            <a:ext cx="2542995" cy="723293"/>
          </a:xfrm>
          <a:custGeom>
            <a:avLst/>
            <a:gdLst/>
            <a:ahLst/>
            <a:cxnLst/>
            <a:rect l="0" t="0" r="0" b="0"/>
            <a:pathLst>
              <a:path w="2542995" h="723293">
                <a:moveTo>
                  <a:pt x="0" y="647698"/>
                </a:moveTo>
                <a:lnTo>
                  <a:pt x="0" y="647698"/>
                </a:lnTo>
                <a:lnTo>
                  <a:pt x="0" y="656831"/>
                </a:lnTo>
                <a:lnTo>
                  <a:pt x="0" y="648080"/>
                </a:lnTo>
                <a:lnTo>
                  <a:pt x="5056" y="647811"/>
                </a:lnTo>
                <a:lnTo>
                  <a:pt x="10361" y="644926"/>
                </a:lnTo>
                <a:lnTo>
                  <a:pt x="16246" y="639058"/>
                </a:lnTo>
                <a:lnTo>
                  <a:pt x="26568" y="624912"/>
                </a:lnTo>
                <a:lnTo>
                  <a:pt x="54547" y="606767"/>
                </a:lnTo>
                <a:lnTo>
                  <a:pt x="78868" y="595604"/>
                </a:lnTo>
                <a:lnTo>
                  <a:pt x="82212" y="594977"/>
                </a:lnTo>
                <a:lnTo>
                  <a:pt x="85500" y="595617"/>
                </a:lnTo>
                <a:lnTo>
                  <a:pt x="95183" y="601575"/>
                </a:lnTo>
                <a:lnTo>
                  <a:pt x="98381" y="604249"/>
                </a:lnTo>
                <a:lnTo>
                  <a:pt x="101933" y="612865"/>
                </a:lnTo>
                <a:lnTo>
                  <a:pt x="109270" y="635643"/>
                </a:lnTo>
                <a:lnTo>
                  <a:pt x="121177" y="666833"/>
                </a:lnTo>
                <a:lnTo>
                  <a:pt x="125863" y="685824"/>
                </a:lnTo>
                <a:lnTo>
                  <a:pt x="131871" y="706146"/>
                </a:lnTo>
                <a:lnTo>
                  <a:pt x="133311" y="723292"/>
                </a:lnTo>
                <a:lnTo>
                  <a:pt x="133349" y="680034"/>
                </a:lnTo>
                <a:lnTo>
                  <a:pt x="136172" y="644953"/>
                </a:lnTo>
                <a:lnTo>
                  <a:pt x="142286" y="605385"/>
                </a:lnTo>
                <a:lnTo>
                  <a:pt x="143671" y="589734"/>
                </a:lnTo>
                <a:lnTo>
                  <a:pt x="158041" y="543992"/>
                </a:lnTo>
                <a:lnTo>
                  <a:pt x="162642" y="502965"/>
                </a:lnTo>
                <a:lnTo>
                  <a:pt x="172219" y="463534"/>
                </a:lnTo>
                <a:lnTo>
                  <a:pt x="180880" y="416954"/>
                </a:lnTo>
                <a:lnTo>
                  <a:pt x="194081" y="371190"/>
                </a:lnTo>
                <a:lnTo>
                  <a:pt x="204560" y="325644"/>
                </a:lnTo>
                <a:lnTo>
                  <a:pt x="211715" y="279282"/>
                </a:lnTo>
                <a:lnTo>
                  <a:pt x="216894" y="252435"/>
                </a:lnTo>
                <a:lnTo>
                  <a:pt x="219164" y="232842"/>
                </a:lnTo>
                <a:lnTo>
                  <a:pt x="228691" y="188920"/>
                </a:lnTo>
                <a:lnTo>
                  <a:pt x="235948" y="149264"/>
                </a:lnTo>
                <a:lnTo>
                  <a:pt x="240302" y="119014"/>
                </a:lnTo>
                <a:lnTo>
                  <a:pt x="246199" y="84773"/>
                </a:lnTo>
                <a:lnTo>
                  <a:pt x="248422" y="49552"/>
                </a:lnTo>
                <a:lnTo>
                  <a:pt x="256267" y="16404"/>
                </a:lnTo>
                <a:lnTo>
                  <a:pt x="257056" y="2368"/>
                </a:lnTo>
                <a:lnTo>
                  <a:pt x="258153" y="1577"/>
                </a:lnTo>
                <a:lnTo>
                  <a:pt x="266304" y="60"/>
                </a:lnTo>
                <a:lnTo>
                  <a:pt x="271639" y="17"/>
                </a:lnTo>
                <a:lnTo>
                  <a:pt x="299564" y="8935"/>
                </a:lnTo>
                <a:lnTo>
                  <a:pt x="345762" y="9522"/>
                </a:lnTo>
                <a:lnTo>
                  <a:pt x="389116" y="9523"/>
                </a:lnTo>
                <a:lnTo>
                  <a:pt x="431288" y="9523"/>
                </a:lnTo>
                <a:lnTo>
                  <a:pt x="475869" y="9523"/>
                </a:lnTo>
                <a:lnTo>
                  <a:pt x="510357" y="9523"/>
                </a:lnTo>
                <a:lnTo>
                  <a:pt x="545623" y="6701"/>
                </a:lnTo>
                <a:lnTo>
                  <a:pt x="562115" y="4035"/>
                </a:lnTo>
                <a:lnTo>
                  <a:pt x="595595" y="5303"/>
                </a:lnTo>
                <a:lnTo>
                  <a:pt x="642346" y="1046"/>
                </a:lnTo>
                <a:lnTo>
                  <a:pt x="689903" y="136"/>
                </a:lnTo>
                <a:lnTo>
                  <a:pt x="727938" y="39"/>
                </a:lnTo>
                <a:lnTo>
                  <a:pt x="767077" y="10"/>
                </a:lnTo>
                <a:lnTo>
                  <a:pt x="813803" y="0"/>
                </a:lnTo>
                <a:lnTo>
                  <a:pt x="858310" y="6544"/>
                </a:lnTo>
                <a:lnTo>
                  <a:pt x="900721" y="8640"/>
                </a:lnTo>
                <a:lnTo>
                  <a:pt x="946800" y="10320"/>
                </a:lnTo>
                <a:lnTo>
                  <a:pt x="993968" y="15992"/>
                </a:lnTo>
                <a:lnTo>
                  <a:pt x="1038282" y="18142"/>
                </a:lnTo>
                <a:lnTo>
                  <a:pt x="1085116" y="18869"/>
                </a:lnTo>
                <a:lnTo>
                  <a:pt x="1117274" y="18969"/>
                </a:lnTo>
                <a:lnTo>
                  <a:pt x="1149205" y="19013"/>
                </a:lnTo>
                <a:lnTo>
                  <a:pt x="1181036" y="19032"/>
                </a:lnTo>
                <a:lnTo>
                  <a:pt x="1223062" y="19043"/>
                </a:lnTo>
                <a:lnTo>
                  <a:pt x="1265706" y="24104"/>
                </a:lnTo>
                <a:lnTo>
                  <a:pt x="1301333" y="27690"/>
                </a:lnTo>
                <a:lnTo>
                  <a:pt x="1347605" y="28311"/>
                </a:lnTo>
                <a:lnTo>
                  <a:pt x="1383161" y="28456"/>
                </a:lnTo>
                <a:lnTo>
                  <a:pt x="1418653" y="28539"/>
                </a:lnTo>
                <a:lnTo>
                  <a:pt x="1462799" y="28563"/>
                </a:lnTo>
                <a:lnTo>
                  <a:pt x="1495036" y="28568"/>
                </a:lnTo>
                <a:lnTo>
                  <a:pt x="1527002" y="28571"/>
                </a:lnTo>
                <a:lnTo>
                  <a:pt x="1558849" y="28573"/>
                </a:lnTo>
                <a:lnTo>
                  <a:pt x="1590641" y="28573"/>
                </a:lnTo>
                <a:lnTo>
                  <a:pt x="1629824" y="28573"/>
                </a:lnTo>
                <a:lnTo>
                  <a:pt x="1677195" y="28573"/>
                </a:lnTo>
                <a:lnTo>
                  <a:pt x="1709562" y="28573"/>
                </a:lnTo>
                <a:lnTo>
                  <a:pt x="1744055" y="27515"/>
                </a:lnTo>
                <a:lnTo>
                  <a:pt x="1791108" y="22027"/>
                </a:lnTo>
                <a:lnTo>
                  <a:pt x="1828215" y="19931"/>
                </a:lnTo>
                <a:lnTo>
                  <a:pt x="1871783" y="19310"/>
                </a:lnTo>
                <a:lnTo>
                  <a:pt x="1918207" y="19126"/>
                </a:lnTo>
                <a:lnTo>
                  <a:pt x="1963358" y="19071"/>
                </a:lnTo>
                <a:lnTo>
                  <a:pt x="1999903" y="19055"/>
                </a:lnTo>
                <a:lnTo>
                  <a:pt x="2043304" y="19050"/>
                </a:lnTo>
                <a:lnTo>
                  <a:pt x="2088619" y="19048"/>
                </a:lnTo>
                <a:lnTo>
                  <a:pt x="2127210" y="19048"/>
                </a:lnTo>
                <a:lnTo>
                  <a:pt x="2168753" y="19048"/>
                </a:lnTo>
                <a:lnTo>
                  <a:pt x="2208927" y="21870"/>
                </a:lnTo>
                <a:lnTo>
                  <a:pt x="2250464" y="26587"/>
                </a:lnTo>
                <a:lnTo>
                  <a:pt x="2296737" y="28180"/>
                </a:lnTo>
                <a:lnTo>
                  <a:pt x="2341468" y="28495"/>
                </a:lnTo>
                <a:lnTo>
                  <a:pt x="2379576" y="28550"/>
                </a:lnTo>
                <a:lnTo>
                  <a:pt x="2421793" y="29624"/>
                </a:lnTo>
                <a:lnTo>
                  <a:pt x="2462754" y="36111"/>
                </a:lnTo>
                <a:lnTo>
                  <a:pt x="2504704" y="37923"/>
                </a:lnTo>
                <a:lnTo>
                  <a:pt x="2542994" y="38098"/>
                </a:lnTo>
                <a:lnTo>
                  <a:pt x="2533650" y="380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88" name="SMARTInkShape-Group571">
            <a:extLst>
              <a:ext uri="{FF2B5EF4-FFF2-40B4-BE49-F238E27FC236}">
                <a16:creationId xmlns:a16="http://schemas.microsoft.com/office/drawing/2014/main" id="{6C00BF08-E965-5F45-0BAE-256AAF13069D}"/>
              </a:ext>
            </a:extLst>
          </p:cNvPr>
          <p:cNvGrpSpPr/>
          <p:nvPr/>
        </p:nvGrpSpPr>
        <p:grpSpPr>
          <a:xfrm>
            <a:off x="3000375" y="4619625"/>
            <a:ext cx="838068" cy="200026"/>
            <a:chOff x="3000375" y="4619625"/>
            <a:chExt cx="838068" cy="200026"/>
          </a:xfrm>
        </p:grpSpPr>
        <p:sp>
          <p:nvSpPr>
            <p:cNvPr id="383" name="SMARTInkShape-2932">
              <a:extLst>
                <a:ext uri="{FF2B5EF4-FFF2-40B4-BE49-F238E27FC236}">
                  <a16:creationId xmlns:a16="http://schemas.microsoft.com/office/drawing/2014/main" id="{A9D0063F-3140-2BC8-2DA7-A6955DF668E4}"/>
                </a:ext>
              </a:extLst>
            </p:cNvPr>
            <p:cNvSpPr/>
            <p:nvPr>
              <p:custDataLst>
                <p:tags r:id="rId31"/>
              </p:custDataLst>
            </p:nvPr>
          </p:nvSpPr>
          <p:spPr>
            <a:xfrm>
              <a:off x="3705225" y="4620959"/>
              <a:ext cx="133218" cy="179642"/>
            </a:xfrm>
            <a:custGeom>
              <a:avLst/>
              <a:gdLst/>
              <a:ahLst/>
              <a:cxnLst/>
              <a:rect l="0" t="0" r="0" b="0"/>
              <a:pathLst>
                <a:path w="133218" h="179642">
                  <a:moveTo>
                    <a:pt x="0" y="17716"/>
                  </a:moveTo>
                  <a:lnTo>
                    <a:pt x="0" y="17716"/>
                  </a:lnTo>
                  <a:lnTo>
                    <a:pt x="30397" y="16658"/>
                  </a:lnTo>
                  <a:lnTo>
                    <a:pt x="70790" y="9074"/>
                  </a:lnTo>
                  <a:lnTo>
                    <a:pt x="108977" y="7210"/>
                  </a:lnTo>
                  <a:lnTo>
                    <a:pt x="121660" y="0"/>
                  </a:lnTo>
                  <a:lnTo>
                    <a:pt x="123440" y="614"/>
                  </a:lnTo>
                  <a:lnTo>
                    <a:pt x="131836" y="6984"/>
                  </a:lnTo>
                  <a:lnTo>
                    <a:pt x="133217" y="44713"/>
                  </a:lnTo>
                  <a:lnTo>
                    <a:pt x="125719" y="83022"/>
                  </a:lnTo>
                  <a:lnTo>
                    <a:pt x="110956" y="123774"/>
                  </a:lnTo>
                  <a:lnTo>
                    <a:pt x="105016" y="169082"/>
                  </a:lnTo>
                  <a:lnTo>
                    <a:pt x="104775" y="1796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4" name="SMARTInkShape-2933">
              <a:extLst>
                <a:ext uri="{FF2B5EF4-FFF2-40B4-BE49-F238E27FC236}">
                  <a16:creationId xmlns:a16="http://schemas.microsoft.com/office/drawing/2014/main" id="{6FDB12CF-3686-D676-00B2-9E1434643F18}"/>
                </a:ext>
              </a:extLst>
            </p:cNvPr>
            <p:cNvSpPr/>
            <p:nvPr>
              <p:custDataLst>
                <p:tags r:id="rId32"/>
              </p:custDataLst>
            </p:nvPr>
          </p:nvSpPr>
          <p:spPr>
            <a:xfrm>
              <a:off x="3553383" y="4638686"/>
              <a:ext cx="79947" cy="180965"/>
            </a:xfrm>
            <a:custGeom>
              <a:avLst/>
              <a:gdLst/>
              <a:ahLst/>
              <a:cxnLst/>
              <a:rect l="0" t="0" r="0" b="0"/>
              <a:pathLst>
                <a:path w="79947" h="180965">
                  <a:moveTo>
                    <a:pt x="56592" y="38089"/>
                  </a:moveTo>
                  <a:lnTo>
                    <a:pt x="56592" y="38089"/>
                  </a:lnTo>
                  <a:lnTo>
                    <a:pt x="61648" y="33032"/>
                  </a:lnTo>
                  <a:lnTo>
                    <a:pt x="64131" y="27728"/>
                  </a:lnTo>
                  <a:lnTo>
                    <a:pt x="66115" y="12501"/>
                  </a:lnTo>
                  <a:lnTo>
                    <a:pt x="66117" y="4574"/>
                  </a:lnTo>
                  <a:lnTo>
                    <a:pt x="65059" y="3046"/>
                  </a:lnTo>
                  <a:lnTo>
                    <a:pt x="63295" y="2026"/>
                  </a:lnTo>
                  <a:lnTo>
                    <a:pt x="55756" y="593"/>
                  </a:lnTo>
                  <a:lnTo>
                    <a:pt x="24828" y="0"/>
                  </a:lnTo>
                  <a:lnTo>
                    <a:pt x="18485" y="2816"/>
                  </a:lnTo>
                  <a:lnTo>
                    <a:pt x="5790" y="13247"/>
                  </a:lnTo>
                  <a:lnTo>
                    <a:pt x="2263" y="24932"/>
                  </a:lnTo>
                  <a:lnTo>
                    <a:pt x="0" y="53247"/>
                  </a:lnTo>
                  <a:lnTo>
                    <a:pt x="4664" y="72802"/>
                  </a:lnTo>
                  <a:lnTo>
                    <a:pt x="12748" y="86945"/>
                  </a:lnTo>
                  <a:lnTo>
                    <a:pt x="18761" y="91552"/>
                  </a:lnTo>
                  <a:lnTo>
                    <a:pt x="21846" y="92781"/>
                  </a:lnTo>
                  <a:lnTo>
                    <a:pt x="30919" y="91325"/>
                  </a:lnTo>
                  <a:lnTo>
                    <a:pt x="45105" y="84554"/>
                  </a:lnTo>
                  <a:lnTo>
                    <a:pt x="51487" y="78849"/>
                  </a:lnTo>
                  <a:lnTo>
                    <a:pt x="75801" y="38668"/>
                  </a:lnTo>
                  <a:lnTo>
                    <a:pt x="78923" y="35300"/>
                  </a:lnTo>
                  <a:lnTo>
                    <a:pt x="79946" y="33055"/>
                  </a:lnTo>
                  <a:lnTo>
                    <a:pt x="79570" y="31558"/>
                  </a:lnTo>
                  <a:lnTo>
                    <a:pt x="75649" y="28568"/>
                  </a:lnTo>
                  <a:lnTo>
                    <a:pt x="70587" y="38678"/>
                  </a:lnTo>
                  <a:lnTo>
                    <a:pt x="61453" y="81545"/>
                  </a:lnTo>
                  <a:lnTo>
                    <a:pt x="57019" y="128753"/>
                  </a:lnTo>
                  <a:lnTo>
                    <a:pt x="57735" y="155285"/>
                  </a:lnTo>
                  <a:lnTo>
                    <a:pt x="64804" y="177165"/>
                  </a:lnTo>
                  <a:lnTo>
                    <a:pt x="66300" y="178431"/>
                  </a:lnTo>
                  <a:lnTo>
                    <a:pt x="75642" y="1809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5" name="SMARTInkShape-2934">
              <a:extLst>
                <a:ext uri="{FF2B5EF4-FFF2-40B4-BE49-F238E27FC236}">
                  <a16:creationId xmlns:a16="http://schemas.microsoft.com/office/drawing/2014/main" id="{F8A284A1-19A8-FAF1-3B03-75197411C6F4}"/>
                </a:ext>
              </a:extLst>
            </p:cNvPr>
            <p:cNvSpPr/>
            <p:nvPr>
              <p:custDataLst>
                <p:tags r:id="rId33"/>
              </p:custDataLst>
            </p:nvPr>
          </p:nvSpPr>
          <p:spPr>
            <a:xfrm>
              <a:off x="3324677" y="4619625"/>
              <a:ext cx="132899" cy="198338"/>
            </a:xfrm>
            <a:custGeom>
              <a:avLst/>
              <a:gdLst/>
              <a:ahLst/>
              <a:cxnLst/>
              <a:rect l="0" t="0" r="0" b="0"/>
              <a:pathLst>
                <a:path w="132899" h="198338">
                  <a:moveTo>
                    <a:pt x="66223" y="28575"/>
                  </a:moveTo>
                  <a:lnTo>
                    <a:pt x="66223" y="28575"/>
                  </a:lnTo>
                  <a:lnTo>
                    <a:pt x="66223" y="10965"/>
                  </a:lnTo>
                  <a:lnTo>
                    <a:pt x="67281" y="10485"/>
                  </a:lnTo>
                  <a:lnTo>
                    <a:pt x="75632" y="9536"/>
                  </a:lnTo>
                  <a:lnTo>
                    <a:pt x="75748" y="10"/>
                  </a:lnTo>
                  <a:lnTo>
                    <a:pt x="81236" y="2"/>
                  </a:lnTo>
                  <a:lnTo>
                    <a:pt x="76024" y="0"/>
                  </a:lnTo>
                  <a:lnTo>
                    <a:pt x="80886" y="0"/>
                  </a:lnTo>
                  <a:lnTo>
                    <a:pt x="82348" y="1058"/>
                  </a:lnTo>
                  <a:lnTo>
                    <a:pt x="83973" y="5057"/>
                  </a:lnTo>
                  <a:lnTo>
                    <a:pt x="84887" y="18314"/>
                  </a:lnTo>
                  <a:lnTo>
                    <a:pt x="82280" y="26837"/>
                  </a:lnTo>
                  <a:lnTo>
                    <a:pt x="78651" y="35211"/>
                  </a:lnTo>
                  <a:lnTo>
                    <a:pt x="77038" y="45988"/>
                  </a:lnTo>
                  <a:lnTo>
                    <a:pt x="70677" y="57834"/>
                  </a:lnTo>
                  <a:lnTo>
                    <a:pt x="44259" y="88383"/>
                  </a:lnTo>
                  <a:lnTo>
                    <a:pt x="11354" y="112405"/>
                  </a:lnTo>
                  <a:lnTo>
                    <a:pt x="7264" y="113458"/>
                  </a:lnTo>
                  <a:lnTo>
                    <a:pt x="0" y="114251"/>
                  </a:lnTo>
                  <a:lnTo>
                    <a:pt x="41385" y="114300"/>
                  </a:lnTo>
                  <a:lnTo>
                    <a:pt x="78161" y="113242"/>
                  </a:lnTo>
                  <a:lnTo>
                    <a:pt x="109352" y="104599"/>
                  </a:lnTo>
                  <a:lnTo>
                    <a:pt x="121318" y="96690"/>
                  </a:lnTo>
                  <a:lnTo>
                    <a:pt x="127820" y="95677"/>
                  </a:lnTo>
                  <a:lnTo>
                    <a:pt x="129513" y="94476"/>
                  </a:lnTo>
                  <a:lnTo>
                    <a:pt x="130641" y="92618"/>
                  </a:lnTo>
                  <a:lnTo>
                    <a:pt x="132886" y="85761"/>
                  </a:lnTo>
                  <a:lnTo>
                    <a:pt x="131838" y="100941"/>
                  </a:lnTo>
                  <a:lnTo>
                    <a:pt x="124697" y="130506"/>
                  </a:lnTo>
                  <a:lnTo>
                    <a:pt x="123489" y="176505"/>
                  </a:lnTo>
                  <a:lnTo>
                    <a:pt x="123376" y="198337"/>
                  </a:lnTo>
                  <a:lnTo>
                    <a:pt x="124433" y="197841"/>
                  </a:lnTo>
                  <a:lnTo>
                    <a:pt x="132898"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6" name="SMARTInkShape-2935">
              <a:extLst>
                <a:ext uri="{FF2B5EF4-FFF2-40B4-BE49-F238E27FC236}">
                  <a16:creationId xmlns:a16="http://schemas.microsoft.com/office/drawing/2014/main" id="{AE3C2D48-CEC0-1279-4330-16028BA26799}"/>
                </a:ext>
              </a:extLst>
            </p:cNvPr>
            <p:cNvSpPr/>
            <p:nvPr>
              <p:custDataLst>
                <p:tags r:id="rId34"/>
              </p:custDataLst>
            </p:nvPr>
          </p:nvSpPr>
          <p:spPr>
            <a:xfrm>
              <a:off x="3286125" y="47815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7" name="SMARTInkShape-2936">
              <a:extLst>
                <a:ext uri="{FF2B5EF4-FFF2-40B4-BE49-F238E27FC236}">
                  <a16:creationId xmlns:a16="http://schemas.microsoft.com/office/drawing/2014/main" id="{8A9A3B0B-B0E6-7963-80F9-F1191FDE974D}"/>
                </a:ext>
              </a:extLst>
            </p:cNvPr>
            <p:cNvSpPr/>
            <p:nvPr>
              <p:custDataLst>
                <p:tags r:id="rId35"/>
              </p:custDataLst>
            </p:nvPr>
          </p:nvSpPr>
          <p:spPr>
            <a:xfrm>
              <a:off x="3000375" y="4649653"/>
              <a:ext cx="161926" cy="169998"/>
            </a:xfrm>
            <a:custGeom>
              <a:avLst/>
              <a:gdLst/>
              <a:ahLst/>
              <a:cxnLst/>
              <a:rect l="0" t="0" r="0" b="0"/>
              <a:pathLst>
                <a:path w="161926" h="169998">
                  <a:moveTo>
                    <a:pt x="0" y="36647"/>
                  </a:moveTo>
                  <a:lnTo>
                    <a:pt x="0" y="36647"/>
                  </a:lnTo>
                  <a:lnTo>
                    <a:pt x="5056" y="36647"/>
                  </a:lnTo>
                  <a:lnTo>
                    <a:pt x="6546" y="35589"/>
                  </a:lnTo>
                  <a:lnTo>
                    <a:pt x="7538" y="33825"/>
                  </a:lnTo>
                  <a:lnTo>
                    <a:pt x="8200" y="31590"/>
                  </a:lnTo>
                  <a:lnTo>
                    <a:pt x="14189" y="23390"/>
                  </a:lnTo>
                  <a:lnTo>
                    <a:pt x="19712" y="20172"/>
                  </a:lnTo>
                  <a:lnTo>
                    <a:pt x="44458" y="9547"/>
                  </a:lnTo>
                  <a:lnTo>
                    <a:pt x="54604" y="1818"/>
                  </a:lnTo>
                  <a:lnTo>
                    <a:pt x="60605" y="0"/>
                  </a:lnTo>
                  <a:lnTo>
                    <a:pt x="74989" y="4035"/>
                  </a:lnTo>
                  <a:lnTo>
                    <a:pt x="87600" y="11932"/>
                  </a:lnTo>
                  <a:lnTo>
                    <a:pt x="91850" y="23546"/>
                  </a:lnTo>
                  <a:lnTo>
                    <a:pt x="95117" y="70178"/>
                  </a:lnTo>
                  <a:lnTo>
                    <a:pt x="95232" y="87264"/>
                  </a:lnTo>
                  <a:lnTo>
                    <a:pt x="89598" y="96538"/>
                  </a:lnTo>
                  <a:lnTo>
                    <a:pt x="54042" y="144087"/>
                  </a:lnTo>
                  <a:lnTo>
                    <a:pt x="19413" y="164957"/>
                  </a:lnTo>
                  <a:lnTo>
                    <a:pt x="57" y="169986"/>
                  </a:lnTo>
                  <a:lnTo>
                    <a:pt x="43897" y="169997"/>
                  </a:lnTo>
                  <a:lnTo>
                    <a:pt x="87946" y="169997"/>
                  </a:lnTo>
                  <a:lnTo>
                    <a:pt x="161925" y="1604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99" name="SMARTInkShape-Group572">
            <a:extLst>
              <a:ext uri="{FF2B5EF4-FFF2-40B4-BE49-F238E27FC236}">
                <a16:creationId xmlns:a16="http://schemas.microsoft.com/office/drawing/2014/main" id="{3EC13934-2245-8618-D573-8A2F512E890C}"/>
              </a:ext>
            </a:extLst>
          </p:cNvPr>
          <p:cNvGrpSpPr/>
          <p:nvPr/>
        </p:nvGrpSpPr>
        <p:grpSpPr>
          <a:xfrm>
            <a:off x="4058043" y="4514850"/>
            <a:ext cx="1102359" cy="390526"/>
            <a:chOff x="4058043" y="4514850"/>
            <a:chExt cx="1102359" cy="390526"/>
          </a:xfrm>
        </p:grpSpPr>
        <p:sp>
          <p:nvSpPr>
            <p:cNvPr id="389" name="SMARTInkShape-2937">
              <a:extLst>
                <a:ext uri="{FF2B5EF4-FFF2-40B4-BE49-F238E27FC236}">
                  <a16:creationId xmlns:a16="http://schemas.microsoft.com/office/drawing/2014/main" id="{425AE2F5-278A-74EB-FC21-1947EA6C62EE}"/>
                </a:ext>
              </a:extLst>
            </p:cNvPr>
            <p:cNvSpPr/>
            <p:nvPr>
              <p:custDataLst>
                <p:tags r:id="rId21"/>
              </p:custDataLst>
            </p:nvPr>
          </p:nvSpPr>
          <p:spPr>
            <a:xfrm>
              <a:off x="5076825" y="4514850"/>
              <a:ext cx="83577" cy="390526"/>
            </a:xfrm>
            <a:custGeom>
              <a:avLst/>
              <a:gdLst/>
              <a:ahLst/>
              <a:cxnLst/>
              <a:rect l="0" t="0" r="0" b="0"/>
              <a:pathLst>
                <a:path w="83577" h="390526">
                  <a:moveTo>
                    <a:pt x="28575" y="0"/>
                  </a:moveTo>
                  <a:lnTo>
                    <a:pt x="28575" y="0"/>
                  </a:lnTo>
                  <a:lnTo>
                    <a:pt x="33631" y="0"/>
                  </a:lnTo>
                  <a:lnTo>
                    <a:pt x="46889" y="5057"/>
                  </a:lnTo>
                  <a:lnTo>
                    <a:pt x="64223" y="23370"/>
                  </a:lnTo>
                  <a:lnTo>
                    <a:pt x="70876" y="40020"/>
                  </a:lnTo>
                  <a:lnTo>
                    <a:pt x="80204" y="86692"/>
                  </a:lnTo>
                  <a:lnTo>
                    <a:pt x="83271" y="118963"/>
                  </a:lnTo>
                  <a:lnTo>
                    <a:pt x="83576" y="154473"/>
                  </a:lnTo>
                  <a:lnTo>
                    <a:pt x="80184" y="191421"/>
                  </a:lnTo>
                  <a:lnTo>
                    <a:pt x="77380" y="232754"/>
                  </a:lnTo>
                  <a:lnTo>
                    <a:pt x="71493" y="275222"/>
                  </a:lnTo>
                  <a:lnTo>
                    <a:pt x="60023" y="321770"/>
                  </a:lnTo>
                  <a:lnTo>
                    <a:pt x="49466" y="361088"/>
                  </a:lnTo>
                  <a:lnTo>
                    <a:pt x="46736" y="365609"/>
                  </a:lnTo>
                  <a:lnTo>
                    <a:pt x="26328" y="383820"/>
                  </a:lnTo>
                  <a:lnTo>
                    <a:pt x="19463" y="387545"/>
                  </a:lnTo>
                  <a:lnTo>
                    <a:pt x="0" y="390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0" name="SMARTInkShape-2938">
              <a:extLst>
                <a:ext uri="{FF2B5EF4-FFF2-40B4-BE49-F238E27FC236}">
                  <a16:creationId xmlns:a16="http://schemas.microsoft.com/office/drawing/2014/main" id="{48A9F18F-9059-4B70-73C4-E5B36DE3BFB6}"/>
                </a:ext>
              </a:extLst>
            </p:cNvPr>
            <p:cNvSpPr/>
            <p:nvPr>
              <p:custDataLst>
                <p:tags r:id="rId22"/>
              </p:custDataLst>
            </p:nvPr>
          </p:nvSpPr>
          <p:spPr>
            <a:xfrm>
              <a:off x="4953004" y="4552950"/>
              <a:ext cx="133311" cy="257176"/>
            </a:xfrm>
            <a:custGeom>
              <a:avLst/>
              <a:gdLst/>
              <a:ahLst/>
              <a:cxnLst/>
              <a:rect l="0" t="0" r="0" b="0"/>
              <a:pathLst>
                <a:path w="133311" h="257176">
                  <a:moveTo>
                    <a:pt x="47621" y="9525"/>
                  </a:moveTo>
                  <a:lnTo>
                    <a:pt x="47621" y="9525"/>
                  </a:lnTo>
                  <a:lnTo>
                    <a:pt x="47621" y="4468"/>
                  </a:lnTo>
                  <a:lnTo>
                    <a:pt x="48679" y="2979"/>
                  </a:lnTo>
                  <a:lnTo>
                    <a:pt x="50443" y="1986"/>
                  </a:lnTo>
                  <a:lnTo>
                    <a:pt x="57143" y="0"/>
                  </a:lnTo>
                  <a:lnTo>
                    <a:pt x="57146" y="0"/>
                  </a:lnTo>
                  <a:lnTo>
                    <a:pt x="57146" y="13257"/>
                  </a:lnTo>
                  <a:lnTo>
                    <a:pt x="43889" y="55169"/>
                  </a:lnTo>
                  <a:lnTo>
                    <a:pt x="17145" y="100869"/>
                  </a:lnTo>
                  <a:lnTo>
                    <a:pt x="2986" y="122892"/>
                  </a:lnTo>
                  <a:lnTo>
                    <a:pt x="0" y="133334"/>
                  </a:lnTo>
                  <a:lnTo>
                    <a:pt x="42812" y="133350"/>
                  </a:lnTo>
                  <a:lnTo>
                    <a:pt x="65951" y="132292"/>
                  </a:lnTo>
                  <a:lnTo>
                    <a:pt x="91450" y="123649"/>
                  </a:lnTo>
                  <a:lnTo>
                    <a:pt x="101413" y="117540"/>
                  </a:lnTo>
                  <a:lnTo>
                    <a:pt x="112390" y="114727"/>
                  </a:lnTo>
                  <a:lnTo>
                    <a:pt x="118788" y="114427"/>
                  </a:lnTo>
                  <a:lnTo>
                    <a:pt x="120465" y="113326"/>
                  </a:lnTo>
                  <a:lnTo>
                    <a:pt x="121584" y="111534"/>
                  </a:lnTo>
                  <a:lnTo>
                    <a:pt x="123379" y="106110"/>
                  </a:lnTo>
                  <a:lnTo>
                    <a:pt x="126447" y="105368"/>
                  </a:lnTo>
                  <a:lnTo>
                    <a:pt x="133310" y="104778"/>
                  </a:lnTo>
                  <a:lnTo>
                    <a:pt x="132286" y="128626"/>
                  </a:lnTo>
                  <a:lnTo>
                    <a:pt x="121587" y="174368"/>
                  </a:lnTo>
                  <a:lnTo>
                    <a:pt x="115256" y="211855"/>
                  </a:lnTo>
                  <a:lnTo>
                    <a:pt x="114423" y="239304"/>
                  </a:lnTo>
                  <a:lnTo>
                    <a:pt x="117175" y="246763"/>
                  </a:lnTo>
                  <a:lnTo>
                    <a:pt x="123821" y="257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1" name="SMARTInkShape-2939">
              <a:extLst>
                <a:ext uri="{FF2B5EF4-FFF2-40B4-BE49-F238E27FC236}">
                  <a16:creationId xmlns:a16="http://schemas.microsoft.com/office/drawing/2014/main" id="{169E01EC-5308-A14B-8DBA-5E98997B2CCB}"/>
                </a:ext>
              </a:extLst>
            </p:cNvPr>
            <p:cNvSpPr/>
            <p:nvPr>
              <p:custDataLst>
                <p:tags r:id="rId23"/>
              </p:custDataLst>
            </p:nvPr>
          </p:nvSpPr>
          <p:spPr>
            <a:xfrm>
              <a:off x="4810125" y="4602407"/>
              <a:ext cx="47626" cy="179144"/>
            </a:xfrm>
            <a:custGeom>
              <a:avLst/>
              <a:gdLst/>
              <a:ahLst/>
              <a:cxnLst/>
              <a:rect l="0" t="0" r="0" b="0"/>
              <a:pathLst>
                <a:path w="47626" h="179144">
                  <a:moveTo>
                    <a:pt x="0" y="26743"/>
                  </a:moveTo>
                  <a:lnTo>
                    <a:pt x="0" y="26743"/>
                  </a:lnTo>
                  <a:lnTo>
                    <a:pt x="0" y="21686"/>
                  </a:lnTo>
                  <a:lnTo>
                    <a:pt x="5645" y="16382"/>
                  </a:lnTo>
                  <a:lnTo>
                    <a:pt x="28234" y="917"/>
                  </a:lnTo>
                  <a:lnTo>
                    <a:pt x="31522" y="0"/>
                  </a:lnTo>
                  <a:lnTo>
                    <a:pt x="33715" y="448"/>
                  </a:lnTo>
                  <a:lnTo>
                    <a:pt x="35177" y="1805"/>
                  </a:lnTo>
                  <a:lnTo>
                    <a:pt x="36151" y="3768"/>
                  </a:lnTo>
                  <a:lnTo>
                    <a:pt x="37843" y="45799"/>
                  </a:lnTo>
                  <a:lnTo>
                    <a:pt x="35202" y="74370"/>
                  </a:lnTo>
                  <a:lnTo>
                    <a:pt x="32579" y="95536"/>
                  </a:lnTo>
                  <a:lnTo>
                    <a:pt x="35993" y="134027"/>
                  </a:lnTo>
                  <a:lnTo>
                    <a:pt x="38534" y="159190"/>
                  </a:lnTo>
                  <a:lnTo>
                    <a:pt x="47625" y="17914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2" name="SMARTInkShape-2940">
              <a:extLst>
                <a:ext uri="{FF2B5EF4-FFF2-40B4-BE49-F238E27FC236}">
                  <a16:creationId xmlns:a16="http://schemas.microsoft.com/office/drawing/2014/main" id="{E0375AFE-71F1-2530-23D1-90A7D37B8E7A}"/>
                </a:ext>
              </a:extLst>
            </p:cNvPr>
            <p:cNvSpPr/>
            <p:nvPr>
              <p:custDataLst>
                <p:tags r:id="rId24"/>
              </p:custDataLst>
            </p:nvPr>
          </p:nvSpPr>
          <p:spPr>
            <a:xfrm>
              <a:off x="4629150" y="4581573"/>
              <a:ext cx="161926" cy="152353"/>
            </a:xfrm>
            <a:custGeom>
              <a:avLst/>
              <a:gdLst/>
              <a:ahLst/>
              <a:cxnLst/>
              <a:rect l="0" t="0" r="0" b="0"/>
              <a:pathLst>
                <a:path w="161926" h="152353">
                  <a:moveTo>
                    <a:pt x="0" y="57102"/>
                  </a:moveTo>
                  <a:lnTo>
                    <a:pt x="0" y="57102"/>
                  </a:lnTo>
                  <a:lnTo>
                    <a:pt x="0" y="52045"/>
                  </a:lnTo>
                  <a:lnTo>
                    <a:pt x="2822" y="46741"/>
                  </a:lnTo>
                  <a:lnTo>
                    <a:pt x="6545" y="40855"/>
                  </a:lnTo>
                  <a:lnTo>
                    <a:pt x="8201" y="34712"/>
                  </a:lnTo>
                  <a:lnTo>
                    <a:pt x="17403" y="28454"/>
                  </a:lnTo>
                  <a:lnTo>
                    <a:pt x="64398" y="2772"/>
                  </a:lnTo>
                  <a:lnTo>
                    <a:pt x="87652" y="25"/>
                  </a:lnTo>
                  <a:lnTo>
                    <a:pt x="90185" y="0"/>
                  </a:lnTo>
                  <a:lnTo>
                    <a:pt x="91873" y="2101"/>
                  </a:lnTo>
                  <a:lnTo>
                    <a:pt x="94250" y="15170"/>
                  </a:lnTo>
                  <a:lnTo>
                    <a:pt x="94805" y="26471"/>
                  </a:lnTo>
                  <a:lnTo>
                    <a:pt x="92230" y="35727"/>
                  </a:lnTo>
                  <a:lnTo>
                    <a:pt x="88616" y="44427"/>
                  </a:lnTo>
                  <a:lnTo>
                    <a:pt x="85523" y="60167"/>
                  </a:lnTo>
                  <a:lnTo>
                    <a:pt x="78375" y="72004"/>
                  </a:lnTo>
                  <a:lnTo>
                    <a:pt x="34527" y="116715"/>
                  </a:lnTo>
                  <a:lnTo>
                    <a:pt x="17874" y="128975"/>
                  </a:lnTo>
                  <a:lnTo>
                    <a:pt x="9622" y="142649"/>
                  </a:lnTo>
                  <a:lnTo>
                    <a:pt x="55288" y="142823"/>
                  </a:lnTo>
                  <a:lnTo>
                    <a:pt x="81790" y="143884"/>
                  </a:lnTo>
                  <a:lnTo>
                    <a:pt x="126236" y="151469"/>
                  </a:lnTo>
                  <a:lnTo>
                    <a:pt x="161925" y="1523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3" name="SMARTInkShape-2941">
              <a:extLst>
                <a:ext uri="{FF2B5EF4-FFF2-40B4-BE49-F238E27FC236}">
                  <a16:creationId xmlns:a16="http://schemas.microsoft.com/office/drawing/2014/main" id="{C7BCD153-C280-73FE-3FA6-45A71A64F9A2}"/>
                </a:ext>
              </a:extLst>
            </p:cNvPr>
            <p:cNvSpPr/>
            <p:nvPr>
              <p:custDataLst>
                <p:tags r:id="rId25"/>
              </p:custDataLst>
            </p:nvPr>
          </p:nvSpPr>
          <p:spPr>
            <a:xfrm>
              <a:off x="4505325" y="4714875"/>
              <a:ext cx="28576" cy="9526"/>
            </a:xfrm>
            <a:custGeom>
              <a:avLst/>
              <a:gdLst/>
              <a:ahLst/>
              <a:cxnLst/>
              <a:rect l="0" t="0" r="0" b="0"/>
              <a:pathLst>
                <a:path w="28576" h="9526">
                  <a:moveTo>
                    <a:pt x="0" y="0"/>
                  </a:moveTo>
                  <a:lnTo>
                    <a:pt x="0" y="0"/>
                  </a:lnTo>
                  <a:lnTo>
                    <a:pt x="10113" y="0"/>
                  </a:lnTo>
                  <a:lnTo>
                    <a:pt x="285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4" name="SMARTInkShape-2942">
              <a:extLst>
                <a:ext uri="{FF2B5EF4-FFF2-40B4-BE49-F238E27FC236}">
                  <a16:creationId xmlns:a16="http://schemas.microsoft.com/office/drawing/2014/main" id="{85139174-C55C-560F-B06B-9A74AEA92B1D}"/>
                </a:ext>
              </a:extLst>
            </p:cNvPr>
            <p:cNvSpPr/>
            <p:nvPr>
              <p:custDataLst>
                <p:tags r:id="rId26"/>
              </p:custDataLst>
            </p:nvPr>
          </p:nvSpPr>
          <p:spPr>
            <a:xfrm>
              <a:off x="4362450" y="4581525"/>
              <a:ext cx="123826" cy="47626"/>
            </a:xfrm>
            <a:custGeom>
              <a:avLst/>
              <a:gdLst/>
              <a:ahLst/>
              <a:cxnLst/>
              <a:rect l="0" t="0" r="0" b="0"/>
              <a:pathLst>
                <a:path w="123826" h="47626">
                  <a:moveTo>
                    <a:pt x="0" y="47625"/>
                  </a:moveTo>
                  <a:lnTo>
                    <a:pt x="0" y="47625"/>
                  </a:lnTo>
                  <a:lnTo>
                    <a:pt x="22120" y="28327"/>
                  </a:lnTo>
                  <a:lnTo>
                    <a:pt x="64958" y="9503"/>
                  </a:lnTo>
                  <a:lnTo>
                    <a:pt x="85217" y="2816"/>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5" name="SMARTInkShape-2943">
              <a:extLst>
                <a:ext uri="{FF2B5EF4-FFF2-40B4-BE49-F238E27FC236}">
                  <a16:creationId xmlns:a16="http://schemas.microsoft.com/office/drawing/2014/main" id="{7572CD9A-366A-3AFD-7F3A-9914127532BE}"/>
                </a:ext>
              </a:extLst>
            </p:cNvPr>
            <p:cNvSpPr/>
            <p:nvPr>
              <p:custDataLst>
                <p:tags r:id="rId27"/>
              </p:custDataLst>
            </p:nvPr>
          </p:nvSpPr>
          <p:spPr>
            <a:xfrm>
              <a:off x="4345229" y="4601899"/>
              <a:ext cx="101441" cy="151077"/>
            </a:xfrm>
            <a:custGeom>
              <a:avLst/>
              <a:gdLst/>
              <a:ahLst/>
              <a:cxnLst/>
              <a:rect l="0" t="0" r="0" b="0"/>
              <a:pathLst>
                <a:path w="101441" h="151077">
                  <a:moveTo>
                    <a:pt x="17221" y="8201"/>
                  </a:moveTo>
                  <a:lnTo>
                    <a:pt x="17221" y="8201"/>
                  </a:lnTo>
                  <a:lnTo>
                    <a:pt x="22277" y="8201"/>
                  </a:lnTo>
                  <a:lnTo>
                    <a:pt x="23766" y="7143"/>
                  </a:lnTo>
                  <a:lnTo>
                    <a:pt x="24760" y="5379"/>
                  </a:lnTo>
                  <a:lnTo>
                    <a:pt x="26353" y="0"/>
                  </a:lnTo>
                  <a:lnTo>
                    <a:pt x="21573" y="4125"/>
                  </a:lnTo>
                  <a:lnTo>
                    <a:pt x="2287" y="32851"/>
                  </a:lnTo>
                  <a:lnTo>
                    <a:pt x="0" y="39618"/>
                  </a:lnTo>
                  <a:lnTo>
                    <a:pt x="1806" y="48975"/>
                  </a:lnTo>
                  <a:lnTo>
                    <a:pt x="8773" y="63321"/>
                  </a:lnTo>
                  <a:lnTo>
                    <a:pt x="20608" y="77650"/>
                  </a:lnTo>
                  <a:lnTo>
                    <a:pt x="32485" y="81401"/>
                  </a:lnTo>
                  <a:lnTo>
                    <a:pt x="54199" y="86334"/>
                  </a:lnTo>
                  <a:lnTo>
                    <a:pt x="82961" y="96082"/>
                  </a:lnTo>
                  <a:lnTo>
                    <a:pt x="97865" y="108076"/>
                  </a:lnTo>
                  <a:lnTo>
                    <a:pt x="100688" y="113621"/>
                  </a:lnTo>
                  <a:lnTo>
                    <a:pt x="101440" y="116581"/>
                  </a:lnTo>
                  <a:lnTo>
                    <a:pt x="100884" y="119612"/>
                  </a:lnTo>
                  <a:lnTo>
                    <a:pt x="95044" y="128936"/>
                  </a:lnTo>
                  <a:lnTo>
                    <a:pt x="85553" y="138401"/>
                  </a:lnTo>
                  <a:lnTo>
                    <a:pt x="75460" y="144737"/>
                  </a:lnTo>
                  <a:lnTo>
                    <a:pt x="57878" y="149197"/>
                  </a:lnTo>
                  <a:lnTo>
                    <a:pt x="17221" y="1510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6" name="SMARTInkShape-2944">
              <a:extLst>
                <a:ext uri="{FF2B5EF4-FFF2-40B4-BE49-F238E27FC236}">
                  <a16:creationId xmlns:a16="http://schemas.microsoft.com/office/drawing/2014/main" id="{87896355-C636-067F-2083-288A741D2D6B}"/>
                </a:ext>
              </a:extLst>
            </p:cNvPr>
            <p:cNvSpPr/>
            <p:nvPr>
              <p:custDataLst>
                <p:tags r:id="rId28"/>
              </p:custDataLst>
            </p:nvPr>
          </p:nvSpPr>
          <p:spPr>
            <a:xfrm>
              <a:off x="4058043" y="4667250"/>
              <a:ext cx="180583" cy="9526"/>
            </a:xfrm>
            <a:custGeom>
              <a:avLst/>
              <a:gdLst/>
              <a:ahLst/>
              <a:cxnLst/>
              <a:rect l="0" t="0" r="0" b="0"/>
              <a:pathLst>
                <a:path w="180583" h="9526">
                  <a:moveTo>
                    <a:pt x="9132" y="0"/>
                  </a:moveTo>
                  <a:lnTo>
                    <a:pt x="9132" y="0"/>
                  </a:lnTo>
                  <a:lnTo>
                    <a:pt x="0" y="9133"/>
                  </a:lnTo>
                  <a:lnTo>
                    <a:pt x="45953" y="9525"/>
                  </a:lnTo>
                  <a:lnTo>
                    <a:pt x="93529" y="9525"/>
                  </a:lnTo>
                  <a:lnTo>
                    <a:pt x="140025" y="9525"/>
                  </a:lnTo>
                  <a:lnTo>
                    <a:pt x="180582"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7" name="SMARTInkShape-2945">
              <a:extLst>
                <a:ext uri="{FF2B5EF4-FFF2-40B4-BE49-F238E27FC236}">
                  <a16:creationId xmlns:a16="http://schemas.microsoft.com/office/drawing/2014/main" id="{9E96FCC1-DB6B-9C6A-030C-F8D360378A11}"/>
                </a:ext>
              </a:extLst>
            </p:cNvPr>
            <p:cNvSpPr/>
            <p:nvPr>
              <p:custDataLst>
                <p:tags r:id="rId29"/>
              </p:custDataLst>
            </p:nvPr>
          </p:nvSpPr>
          <p:spPr>
            <a:xfrm>
              <a:off x="4135606" y="4619744"/>
              <a:ext cx="7770" cy="152282"/>
            </a:xfrm>
            <a:custGeom>
              <a:avLst/>
              <a:gdLst/>
              <a:ahLst/>
              <a:cxnLst/>
              <a:rect l="0" t="0" r="0" b="0"/>
              <a:pathLst>
                <a:path w="7770" h="152282">
                  <a:moveTo>
                    <a:pt x="7769" y="18931"/>
                  </a:moveTo>
                  <a:lnTo>
                    <a:pt x="7769" y="18931"/>
                  </a:lnTo>
                  <a:lnTo>
                    <a:pt x="7769" y="0"/>
                  </a:lnTo>
                  <a:lnTo>
                    <a:pt x="6711" y="9626"/>
                  </a:lnTo>
                  <a:lnTo>
                    <a:pt x="2281" y="30285"/>
                  </a:lnTo>
                  <a:lnTo>
                    <a:pt x="4614" y="51340"/>
                  </a:lnTo>
                  <a:lnTo>
                    <a:pt x="0" y="98447"/>
                  </a:lnTo>
                  <a:lnTo>
                    <a:pt x="7404" y="144945"/>
                  </a:lnTo>
                  <a:lnTo>
                    <a:pt x="7769" y="1522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8" name="SMARTInkShape-2946">
              <a:extLst>
                <a:ext uri="{FF2B5EF4-FFF2-40B4-BE49-F238E27FC236}">
                  <a16:creationId xmlns:a16="http://schemas.microsoft.com/office/drawing/2014/main" id="{D1A4B5D9-DD30-6C56-6BF5-67C47BBFC6C7}"/>
                </a:ext>
              </a:extLst>
            </p:cNvPr>
            <p:cNvSpPr/>
            <p:nvPr>
              <p:custDataLst>
                <p:tags r:id="rId30"/>
              </p:custDataLst>
            </p:nvPr>
          </p:nvSpPr>
          <p:spPr>
            <a:xfrm>
              <a:off x="4114800" y="46196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0" name="SMARTInkShape-2947">
            <a:extLst>
              <a:ext uri="{FF2B5EF4-FFF2-40B4-BE49-F238E27FC236}">
                <a16:creationId xmlns:a16="http://schemas.microsoft.com/office/drawing/2014/main" id="{4C0ECAC6-6CCD-73F1-19CA-F101129D014B}"/>
              </a:ext>
            </a:extLst>
          </p:cNvPr>
          <p:cNvSpPr/>
          <p:nvPr>
            <p:custDataLst>
              <p:tags r:id="rId7"/>
            </p:custDataLst>
          </p:nvPr>
        </p:nvSpPr>
        <p:spPr>
          <a:xfrm>
            <a:off x="2906405" y="4496192"/>
            <a:ext cx="170171" cy="571109"/>
          </a:xfrm>
          <a:custGeom>
            <a:avLst/>
            <a:gdLst/>
            <a:ahLst/>
            <a:cxnLst/>
            <a:rect l="0" t="0" r="0" b="0"/>
            <a:pathLst>
              <a:path w="170171" h="571109">
                <a:moveTo>
                  <a:pt x="122545" y="9133"/>
                </a:moveTo>
                <a:lnTo>
                  <a:pt x="122545" y="9133"/>
                </a:lnTo>
                <a:lnTo>
                  <a:pt x="131678" y="0"/>
                </a:lnTo>
                <a:lnTo>
                  <a:pt x="91365" y="42430"/>
                </a:lnTo>
                <a:lnTo>
                  <a:pt x="67182" y="85955"/>
                </a:lnTo>
                <a:lnTo>
                  <a:pt x="49442" y="132219"/>
                </a:lnTo>
                <a:lnTo>
                  <a:pt x="33740" y="174837"/>
                </a:lnTo>
                <a:lnTo>
                  <a:pt x="21914" y="215804"/>
                </a:lnTo>
                <a:lnTo>
                  <a:pt x="11707" y="259929"/>
                </a:lnTo>
                <a:lnTo>
                  <a:pt x="3038" y="300284"/>
                </a:lnTo>
                <a:lnTo>
                  <a:pt x="0" y="339052"/>
                </a:lnTo>
                <a:lnTo>
                  <a:pt x="158" y="376291"/>
                </a:lnTo>
                <a:lnTo>
                  <a:pt x="9157" y="417855"/>
                </a:lnTo>
                <a:lnTo>
                  <a:pt x="25299" y="465163"/>
                </a:lnTo>
                <a:lnTo>
                  <a:pt x="52882" y="507227"/>
                </a:lnTo>
                <a:lnTo>
                  <a:pt x="69566" y="525487"/>
                </a:lnTo>
                <a:lnTo>
                  <a:pt x="88973" y="538070"/>
                </a:lnTo>
                <a:lnTo>
                  <a:pt x="134388" y="557237"/>
                </a:lnTo>
                <a:lnTo>
                  <a:pt x="152983" y="561354"/>
                </a:lnTo>
                <a:lnTo>
                  <a:pt x="170170" y="5711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08" name="SMARTInkShape-Group574">
            <a:extLst>
              <a:ext uri="{FF2B5EF4-FFF2-40B4-BE49-F238E27FC236}">
                <a16:creationId xmlns:a16="http://schemas.microsoft.com/office/drawing/2014/main" id="{6B2768F1-276F-00AB-6B7F-4ADFE4E3EBF5}"/>
              </a:ext>
            </a:extLst>
          </p:cNvPr>
          <p:cNvGrpSpPr/>
          <p:nvPr/>
        </p:nvGrpSpPr>
        <p:grpSpPr>
          <a:xfrm>
            <a:off x="809898" y="5286378"/>
            <a:ext cx="1227791" cy="485773"/>
            <a:chOff x="809898" y="5286378"/>
            <a:chExt cx="1227791" cy="485773"/>
          </a:xfrm>
        </p:grpSpPr>
        <p:sp>
          <p:nvSpPr>
            <p:cNvPr id="401" name="SMARTInkShape-2948">
              <a:extLst>
                <a:ext uri="{FF2B5EF4-FFF2-40B4-BE49-F238E27FC236}">
                  <a16:creationId xmlns:a16="http://schemas.microsoft.com/office/drawing/2014/main" id="{14F67D05-634F-F73F-CD16-BFDE5843CC11}"/>
                </a:ext>
              </a:extLst>
            </p:cNvPr>
            <p:cNvSpPr/>
            <p:nvPr>
              <p:custDataLst>
                <p:tags r:id="rId14"/>
              </p:custDataLst>
            </p:nvPr>
          </p:nvSpPr>
          <p:spPr>
            <a:xfrm>
              <a:off x="1924050" y="5610351"/>
              <a:ext cx="113639" cy="161800"/>
            </a:xfrm>
            <a:custGeom>
              <a:avLst/>
              <a:gdLst/>
              <a:ahLst/>
              <a:cxnLst/>
              <a:rect l="0" t="0" r="0" b="0"/>
              <a:pathLst>
                <a:path w="113639" h="161800">
                  <a:moveTo>
                    <a:pt x="66675" y="9399"/>
                  </a:moveTo>
                  <a:lnTo>
                    <a:pt x="66675" y="9399"/>
                  </a:lnTo>
                  <a:lnTo>
                    <a:pt x="75808" y="9399"/>
                  </a:lnTo>
                  <a:lnTo>
                    <a:pt x="76165" y="17600"/>
                  </a:lnTo>
                  <a:lnTo>
                    <a:pt x="75119" y="18041"/>
                  </a:lnTo>
                  <a:lnTo>
                    <a:pt x="71133" y="18532"/>
                  </a:lnTo>
                  <a:lnTo>
                    <a:pt x="69647" y="17604"/>
                  </a:lnTo>
                  <a:lnTo>
                    <a:pt x="68656" y="15927"/>
                  </a:lnTo>
                  <a:lnTo>
                    <a:pt x="66936" y="9201"/>
                  </a:lnTo>
                  <a:lnTo>
                    <a:pt x="66791" y="4725"/>
                  </a:lnTo>
                  <a:lnTo>
                    <a:pt x="67810" y="3108"/>
                  </a:lnTo>
                  <a:lnTo>
                    <a:pt x="69549" y="2030"/>
                  </a:lnTo>
                  <a:lnTo>
                    <a:pt x="75811" y="0"/>
                  </a:lnTo>
                  <a:lnTo>
                    <a:pt x="76197" y="17484"/>
                  </a:lnTo>
                  <a:lnTo>
                    <a:pt x="75140" y="17964"/>
                  </a:lnTo>
                  <a:lnTo>
                    <a:pt x="71142" y="18498"/>
                  </a:lnTo>
                  <a:lnTo>
                    <a:pt x="69653" y="17581"/>
                  </a:lnTo>
                  <a:lnTo>
                    <a:pt x="68661" y="15912"/>
                  </a:lnTo>
                  <a:lnTo>
                    <a:pt x="67067" y="10686"/>
                  </a:lnTo>
                  <a:lnTo>
                    <a:pt x="74910" y="1311"/>
                  </a:lnTo>
                  <a:lnTo>
                    <a:pt x="80874" y="300"/>
                  </a:lnTo>
                  <a:lnTo>
                    <a:pt x="94401" y="0"/>
                  </a:lnTo>
                  <a:lnTo>
                    <a:pt x="98917" y="2074"/>
                  </a:lnTo>
                  <a:lnTo>
                    <a:pt x="106758" y="10024"/>
                  </a:lnTo>
                  <a:lnTo>
                    <a:pt x="110948" y="23435"/>
                  </a:lnTo>
                  <a:lnTo>
                    <a:pt x="113638" y="62971"/>
                  </a:lnTo>
                  <a:lnTo>
                    <a:pt x="110684" y="72631"/>
                  </a:lnTo>
                  <a:lnTo>
                    <a:pt x="79526" y="110128"/>
                  </a:lnTo>
                  <a:lnTo>
                    <a:pt x="33896" y="147794"/>
                  </a:lnTo>
                  <a:lnTo>
                    <a:pt x="22861" y="157179"/>
                  </a:lnTo>
                  <a:lnTo>
                    <a:pt x="12889" y="160430"/>
                  </a:lnTo>
                  <a:lnTo>
                    <a:pt x="0" y="1617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2" name="SMARTInkShape-2949">
              <a:extLst>
                <a:ext uri="{FF2B5EF4-FFF2-40B4-BE49-F238E27FC236}">
                  <a16:creationId xmlns:a16="http://schemas.microsoft.com/office/drawing/2014/main" id="{64BA4564-9548-BB08-B1AF-DE383F50C879}"/>
                </a:ext>
              </a:extLst>
            </p:cNvPr>
            <p:cNvSpPr/>
            <p:nvPr>
              <p:custDataLst>
                <p:tags r:id="rId15"/>
              </p:custDataLst>
            </p:nvPr>
          </p:nvSpPr>
          <p:spPr>
            <a:xfrm>
              <a:off x="1676400" y="5400675"/>
              <a:ext cx="171451" cy="57151"/>
            </a:xfrm>
            <a:custGeom>
              <a:avLst/>
              <a:gdLst/>
              <a:ahLst/>
              <a:cxnLst/>
              <a:rect l="0" t="0" r="0" b="0"/>
              <a:pathLst>
                <a:path w="171451" h="57151">
                  <a:moveTo>
                    <a:pt x="0" y="57150"/>
                  </a:moveTo>
                  <a:lnTo>
                    <a:pt x="0" y="57150"/>
                  </a:lnTo>
                  <a:lnTo>
                    <a:pt x="0" y="42961"/>
                  </a:lnTo>
                  <a:lnTo>
                    <a:pt x="1058" y="41340"/>
                  </a:lnTo>
                  <a:lnTo>
                    <a:pt x="2822" y="40260"/>
                  </a:lnTo>
                  <a:lnTo>
                    <a:pt x="5057" y="39541"/>
                  </a:lnTo>
                  <a:lnTo>
                    <a:pt x="6546" y="38002"/>
                  </a:lnTo>
                  <a:lnTo>
                    <a:pt x="8201" y="33470"/>
                  </a:lnTo>
                  <a:lnTo>
                    <a:pt x="9701" y="31838"/>
                  </a:lnTo>
                  <a:lnTo>
                    <a:pt x="14189" y="30026"/>
                  </a:lnTo>
                  <a:lnTo>
                    <a:pt x="58003" y="21053"/>
                  </a:lnTo>
                  <a:lnTo>
                    <a:pt x="82466" y="18255"/>
                  </a:lnTo>
                  <a:lnTo>
                    <a:pt x="105385" y="11563"/>
                  </a:lnTo>
                  <a:lnTo>
                    <a:pt x="152406" y="1443"/>
                  </a:lnTo>
                  <a:lnTo>
                    <a:pt x="1714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3" name="SMARTInkShape-2950">
              <a:extLst>
                <a:ext uri="{FF2B5EF4-FFF2-40B4-BE49-F238E27FC236}">
                  <a16:creationId xmlns:a16="http://schemas.microsoft.com/office/drawing/2014/main" id="{F803641E-9228-DE97-6491-702F2EA23D49}"/>
                </a:ext>
              </a:extLst>
            </p:cNvPr>
            <p:cNvSpPr/>
            <p:nvPr>
              <p:custDataLst>
                <p:tags r:id="rId16"/>
              </p:custDataLst>
            </p:nvPr>
          </p:nvSpPr>
          <p:spPr>
            <a:xfrm>
              <a:off x="1629434" y="5448461"/>
              <a:ext cx="163305" cy="190340"/>
            </a:xfrm>
            <a:custGeom>
              <a:avLst/>
              <a:gdLst/>
              <a:ahLst/>
              <a:cxnLst/>
              <a:rect l="0" t="0" r="0" b="0"/>
              <a:pathLst>
                <a:path w="163305" h="190340">
                  <a:moveTo>
                    <a:pt x="8866" y="28414"/>
                  </a:moveTo>
                  <a:lnTo>
                    <a:pt x="8866" y="28414"/>
                  </a:lnTo>
                  <a:lnTo>
                    <a:pt x="17529" y="20810"/>
                  </a:lnTo>
                  <a:lnTo>
                    <a:pt x="30601" y="12167"/>
                  </a:lnTo>
                  <a:lnTo>
                    <a:pt x="37362" y="0"/>
                  </a:lnTo>
                  <a:lnTo>
                    <a:pt x="37418" y="4944"/>
                  </a:lnTo>
                  <a:lnTo>
                    <a:pt x="34608" y="10221"/>
                  </a:lnTo>
                  <a:lnTo>
                    <a:pt x="10603" y="41672"/>
                  </a:lnTo>
                  <a:lnTo>
                    <a:pt x="2678" y="64798"/>
                  </a:lnTo>
                  <a:lnTo>
                    <a:pt x="0" y="86519"/>
                  </a:lnTo>
                  <a:lnTo>
                    <a:pt x="839" y="89376"/>
                  </a:lnTo>
                  <a:lnTo>
                    <a:pt x="2456" y="91280"/>
                  </a:lnTo>
                  <a:lnTo>
                    <a:pt x="4593" y="92550"/>
                  </a:lnTo>
                  <a:lnTo>
                    <a:pt x="48263" y="94866"/>
                  </a:lnTo>
                  <a:lnTo>
                    <a:pt x="86381" y="95044"/>
                  </a:lnTo>
                  <a:lnTo>
                    <a:pt x="130756" y="97903"/>
                  </a:lnTo>
                  <a:lnTo>
                    <a:pt x="155048" y="105448"/>
                  </a:lnTo>
                  <a:lnTo>
                    <a:pt x="160296" y="108344"/>
                  </a:lnTo>
                  <a:lnTo>
                    <a:pt x="162736" y="112392"/>
                  </a:lnTo>
                  <a:lnTo>
                    <a:pt x="163304" y="117208"/>
                  </a:lnTo>
                  <a:lnTo>
                    <a:pt x="159048" y="134099"/>
                  </a:lnTo>
                  <a:lnTo>
                    <a:pt x="156613" y="140146"/>
                  </a:lnTo>
                  <a:lnTo>
                    <a:pt x="148262" y="149686"/>
                  </a:lnTo>
                  <a:lnTo>
                    <a:pt x="102031" y="179371"/>
                  </a:lnTo>
                  <a:lnTo>
                    <a:pt x="75541" y="1903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4" name="SMARTInkShape-2951">
              <a:extLst>
                <a:ext uri="{FF2B5EF4-FFF2-40B4-BE49-F238E27FC236}">
                  <a16:creationId xmlns:a16="http://schemas.microsoft.com/office/drawing/2014/main" id="{D2CC140B-A501-5288-5BCA-A7FBF044E14D}"/>
                </a:ext>
              </a:extLst>
            </p:cNvPr>
            <p:cNvSpPr/>
            <p:nvPr>
              <p:custDataLst>
                <p:tags r:id="rId17"/>
              </p:custDataLst>
            </p:nvPr>
          </p:nvSpPr>
          <p:spPr>
            <a:xfrm>
              <a:off x="1504950" y="5452415"/>
              <a:ext cx="19051" cy="176861"/>
            </a:xfrm>
            <a:custGeom>
              <a:avLst/>
              <a:gdLst/>
              <a:ahLst/>
              <a:cxnLst/>
              <a:rect l="0" t="0" r="0" b="0"/>
              <a:pathLst>
                <a:path w="19051" h="176861">
                  <a:moveTo>
                    <a:pt x="9525" y="14935"/>
                  </a:moveTo>
                  <a:lnTo>
                    <a:pt x="9525" y="14935"/>
                  </a:lnTo>
                  <a:lnTo>
                    <a:pt x="9525" y="9879"/>
                  </a:lnTo>
                  <a:lnTo>
                    <a:pt x="10583" y="8390"/>
                  </a:lnTo>
                  <a:lnTo>
                    <a:pt x="12347" y="7396"/>
                  </a:lnTo>
                  <a:lnTo>
                    <a:pt x="17726" y="5802"/>
                  </a:lnTo>
                  <a:lnTo>
                    <a:pt x="18461" y="2762"/>
                  </a:lnTo>
                  <a:lnTo>
                    <a:pt x="18788" y="0"/>
                  </a:lnTo>
                  <a:lnTo>
                    <a:pt x="19050" y="41966"/>
                  </a:lnTo>
                  <a:lnTo>
                    <a:pt x="17992" y="83822"/>
                  </a:lnTo>
                  <a:lnTo>
                    <a:pt x="11511" y="102665"/>
                  </a:lnTo>
                  <a:lnTo>
                    <a:pt x="1440" y="148372"/>
                  </a:lnTo>
                  <a:lnTo>
                    <a:pt x="0" y="1768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5" name="SMARTInkShape-2952">
              <a:extLst>
                <a:ext uri="{FF2B5EF4-FFF2-40B4-BE49-F238E27FC236}">
                  <a16:creationId xmlns:a16="http://schemas.microsoft.com/office/drawing/2014/main" id="{E674FB9A-9ACC-072F-A6F2-D25F655344C7}"/>
                </a:ext>
              </a:extLst>
            </p:cNvPr>
            <p:cNvSpPr/>
            <p:nvPr>
              <p:custDataLst>
                <p:tags r:id="rId18"/>
              </p:custDataLst>
            </p:nvPr>
          </p:nvSpPr>
          <p:spPr>
            <a:xfrm>
              <a:off x="1304925" y="5600745"/>
              <a:ext cx="19006" cy="18889"/>
            </a:xfrm>
            <a:custGeom>
              <a:avLst/>
              <a:gdLst/>
              <a:ahLst/>
              <a:cxnLst/>
              <a:rect l="0" t="0" r="0" b="0"/>
              <a:pathLst>
                <a:path w="19006" h="18889">
                  <a:moveTo>
                    <a:pt x="0" y="9480"/>
                  </a:moveTo>
                  <a:lnTo>
                    <a:pt x="0" y="9480"/>
                  </a:lnTo>
                  <a:lnTo>
                    <a:pt x="0" y="3992"/>
                  </a:lnTo>
                  <a:lnTo>
                    <a:pt x="0" y="6336"/>
                  </a:lnTo>
                  <a:lnTo>
                    <a:pt x="0" y="3371"/>
                  </a:lnTo>
                  <a:lnTo>
                    <a:pt x="0" y="9179"/>
                  </a:lnTo>
                  <a:lnTo>
                    <a:pt x="0" y="3933"/>
                  </a:lnTo>
                  <a:lnTo>
                    <a:pt x="0" y="6309"/>
                  </a:lnTo>
                  <a:lnTo>
                    <a:pt x="1058" y="7367"/>
                  </a:lnTo>
                  <a:lnTo>
                    <a:pt x="9132" y="9397"/>
                  </a:lnTo>
                  <a:lnTo>
                    <a:pt x="9490" y="17674"/>
                  </a:lnTo>
                  <a:lnTo>
                    <a:pt x="8444" y="18117"/>
                  </a:lnTo>
                  <a:lnTo>
                    <a:pt x="1321" y="18888"/>
                  </a:lnTo>
                  <a:lnTo>
                    <a:pt x="880" y="17869"/>
                  </a:lnTo>
                  <a:lnTo>
                    <a:pt x="34" y="1668"/>
                  </a:lnTo>
                  <a:lnTo>
                    <a:pt x="1081" y="1097"/>
                  </a:lnTo>
                  <a:lnTo>
                    <a:pt x="17335" y="0"/>
                  </a:lnTo>
                  <a:lnTo>
                    <a:pt x="17906" y="1043"/>
                  </a:lnTo>
                  <a:lnTo>
                    <a:pt x="19005" y="9089"/>
                  </a:lnTo>
                  <a:lnTo>
                    <a:pt x="9525" y="94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6" name="SMARTInkShape-2953">
              <a:extLst>
                <a:ext uri="{FF2B5EF4-FFF2-40B4-BE49-F238E27FC236}">
                  <a16:creationId xmlns:a16="http://schemas.microsoft.com/office/drawing/2014/main" id="{07880D9C-8C33-93EC-CCF2-1CF04C67EA76}"/>
                </a:ext>
              </a:extLst>
            </p:cNvPr>
            <p:cNvSpPr/>
            <p:nvPr>
              <p:custDataLst>
                <p:tags r:id="rId19"/>
              </p:custDataLst>
            </p:nvPr>
          </p:nvSpPr>
          <p:spPr>
            <a:xfrm>
              <a:off x="1152525" y="5429366"/>
              <a:ext cx="9526" cy="209435"/>
            </a:xfrm>
            <a:custGeom>
              <a:avLst/>
              <a:gdLst/>
              <a:ahLst/>
              <a:cxnLst/>
              <a:rect l="0" t="0" r="0" b="0"/>
              <a:pathLst>
                <a:path w="9526" h="209435">
                  <a:moveTo>
                    <a:pt x="9525" y="9409"/>
                  </a:moveTo>
                  <a:lnTo>
                    <a:pt x="9525" y="9409"/>
                  </a:lnTo>
                  <a:lnTo>
                    <a:pt x="9525" y="0"/>
                  </a:lnTo>
                  <a:lnTo>
                    <a:pt x="9525" y="47593"/>
                  </a:lnTo>
                  <a:lnTo>
                    <a:pt x="9525" y="90133"/>
                  </a:lnTo>
                  <a:lnTo>
                    <a:pt x="9525" y="129659"/>
                  </a:lnTo>
                  <a:lnTo>
                    <a:pt x="8467" y="170628"/>
                  </a:lnTo>
                  <a:lnTo>
                    <a:pt x="0" y="2094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7" name="SMARTInkShape-2954">
              <a:extLst>
                <a:ext uri="{FF2B5EF4-FFF2-40B4-BE49-F238E27FC236}">
                  <a16:creationId xmlns:a16="http://schemas.microsoft.com/office/drawing/2014/main" id="{59BD60C7-765F-97C9-93B3-A2BFA5BB164E}"/>
                </a:ext>
              </a:extLst>
            </p:cNvPr>
            <p:cNvSpPr/>
            <p:nvPr>
              <p:custDataLst>
                <p:tags r:id="rId20"/>
              </p:custDataLst>
            </p:nvPr>
          </p:nvSpPr>
          <p:spPr>
            <a:xfrm>
              <a:off x="809898" y="5286378"/>
              <a:ext cx="142603" cy="436767"/>
            </a:xfrm>
            <a:custGeom>
              <a:avLst/>
              <a:gdLst/>
              <a:ahLst/>
              <a:cxnLst/>
              <a:rect l="0" t="0" r="0" b="0"/>
              <a:pathLst>
                <a:path w="142603" h="436767">
                  <a:moveTo>
                    <a:pt x="142602" y="19047"/>
                  </a:moveTo>
                  <a:lnTo>
                    <a:pt x="142602" y="19047"/>
                  </a:lnTo>
                  <a:lnTo>
                    <a:pt x="132881" y="17989"/>
                  </a:lnTo>
                  <a:lnTo>
                    <a:pt x="85719" y="7288"/>
                  </a:lnTo>
                  <a:lnTo>
                    <a:pt x="66481" y="2157"/>
                  </a:lnTo>
                  <a:lnTo>
                    <a:pt x="37890" y="0"/>
                  </a:lnTo>
                  <a:lnTo>
                    <a:pt x="40652" y="35300"/>
                  </a:lnTo>
                  <a:lnTo>
                    <a:pt x="46028" y="80701"/>
                  </a:lnTo>
                  <a:lnTo>
                    <a:pt x="47091" y="118401"/>
                  </a:lnTo>
                  <a:lnTo>
                    <a:pt x="47275" y="159728"/>
                  </a:lnTo>
                  <a:lnTo>
                    <a:pt x="47318" y="193756"/>
                  </a:lnTo>
                  <a:lnTo>
                    <a:pt x="47337" y="227222"/>
                  </a:lnTo>
                  <a:lnTo>
                    <a:pt x="47347" y="270170"/>
                  </a:lnTo>
                  <a:lnTo>
                    <a:pt x="45233" y="293640"/>
                  </a:lnTo>
                  <a:lnTo>
                    <a:pt x="32274" y="337558"/>
                  </a:lnTo>
                  <a:lnTo>
                    <a:pt x="24030" y="367243"/>
                  </a:lnTo>
                  <a:lnTo>
                    <a:pt x="2836" y="409449"/>
                  </a:lnTo>
                  <a:lnTo>
                    <a:pt x="0" y="426450"/>
                  </a:lnTo>
                  <a:lnTo>
                    <a:pt x="967" y="427174"/>
                  </a:lnTo>
                  <a:lnTo>
                    <a:pt x="40438" y="436766"/>
                  </a:lnTo>
                  <a:lnTo>
                    <a:pt x="87350" y="429424"/>
                  </a:lnTo>
                  <a:lnTo>
                    <a:pt x="114027" y="4286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5" name="SMARTInkShape-Group575">
            <a:extLst>
              <a:ext uri="{FF2B5EF4-FFF2-40B4-BE49-F238E27FC236}">
                <a16:creationId xmlns:a16="http://schemas.microsoft.com/office/drawing/2014/main" id="{CABE24E3-27A2-6C6F-B113-AACC93FC73A6}"/>
              </a:ext>
            </a:extLst>
          </p:cNvPr>
          <p:cNvGrpSpPr/>
          <p:nvPr/>
        </p:nvGrpSpPr>
        <p:grpSpPr>
          <a:xfrm>
            <a:off x="2324100" y="5276861"/>
            <a:ext cx="967514" cy="466715"/>
            <a:chOff x="2324100" y="5276861"/>
            <a:chExt cx="967514" cy="466715"/>
          </a:xfrm>
        </p:grpSpPr>
        <p:sp>
          <p:nvSpPr>
            <p:cNvPr id="409" name="SMARTInkShape-2955">
              <a:extLst>
                <a:ext uri="{FF2B5EF4-FFF2-40B4-BE49-F238E27FC236}">
                  <a16:creationId xmlns:a16="http://schemas.microsoft.com/office/drawing/2014/main" id="{A7589A6B-0C2C-02B4-47B6-C9865E921B11}"/>
                </a:ext>
              </a:extLst>
            </p:cNvPr>
            <p:cNvSpPr/>
            <p:nvPr>
              <p:custDataLst>
                <p:tags r:id="rId8"/>
              </p:custDataLst>
            </p:nvPr>
          </p:nvSpPr>
          <p:spPr>
            <a:xfrm>
              <a:off x="3107755" y="5276861"/>
              <a:ext cx="183859" cy="466715"/>
            </a:xfrm>
            <a:custGeom>
              <a:avLst/>
              <a:gdLst/>
              <a:ahLst/>
              <a:cxnLst/>
              <a:rect l="0" t="0" r="0" b="0"/>
              <a:pathLst>
                <a:path w="183859" h="466715">
                  <a:moveTo>
                    <a:pt x="6920" y="28564"/>
                  </a:moveTo>
                  <a:lnTo>
                    <a:pt x="6920" y="28564"/>
                  </a:lnTo>
                  <a:lnTo>
                    <a:pt x="52681" y="23508"/>
                  </a:lnTo>
                  <a:lnTo>
                    <a:pt x="98274" y="14375"/>
                  </a:lnTo>
                  <a:lnTo>
                    <a:pt x="135366" y="7332"/>
                  </a:lnTo>
                  <a:lnTo>
                    <a:pt x="148342" y="2164"/>
                  </a:lnTo>
                  <a:lnTo>
                    <a:pt x="159264" y="0"/>
                  </a:lnTo>
                  <a:lnTo>
                    <a:pt x="159303" y="5049"/>
                  </a:lnTo>
                  <a:lnTo>
                    <a:pt x="169019" y="51467"/>
                  </a:lnTo>
                  <a:lnTo>
                    <a:pt x="175129" y="90854"/>
                  </a:lnTo>
                  <a:lnTo>
                    <a:pt x="177410" y="128747"/>
                  </a:lnTo>
                  <a:lnTo>
                    <a:pt x="178180" y="176176"/>
                  </a:lnTo>
                  <a:lnTo>
                    <a:pt x="178314" y="220467"/>
                  </a:lnTo>
                  <a:lnTo>
                    <a:pt x="178353" y="264282"/>
                  </a:lnTo>
                  <a:lnTo>
                    <a:pt x="178367" y="306901"/>
                  </a:lnTo>
                  <a:lnTo>
                    <a:pt x="178370" y="349852"/>
                  </a:lnTo>
                  <a:lnTo>
                    <a:pt x="178370" y="392830"/>
                  </a:lnTo>
                  <a:lnTo>
                    <a:pt x="179428" y="413768"/>
                  </a:lnTo>
                  <a:lnTo>
                    <a:pt x="183858" y="431506"/>
                  </a:lnTo>
                  <a:lnTo>
                    <a:pt x="178377" y="447646"/>
                  </a:lnTo>
                  <a:lnTo>
                    <a:pt x="173316" y="452715"/>
                  </a:lnTo>
                  <a:lnTo>
                    <a:pt x="165187" y="455200"/>
                  </a:lnTo>
                  <a:lnTo>
                    <a:pt x="122463" y="456927"/>
                  </a:lnTo>
                  <a:lnTo>
                    <a:pt x="83366" y="457137"/>
                  </a:lnTo>
                  <a:lnTo>
                    <a:pt x="54618" y="459996"/>
                  </a:lnTo>
                  <a:lnTo>
                    <a:pt x="10585" y="466125"/>
                  </a:lnTo>
                  <a:lnTo>
                    <a:pt x="0" y="466598"/>
                  </a:lnTo>
                  <a:lnTo>
                    <a:pt x="16445" y="4667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0" name="SMARTInkShape-2956">
              <a:extLst>
                <a:ext uri="{FF2B5EF4-FFF2-40B4-BE49-F238E27FC236}">
                  <a16:creationId xmlns:a16="http://schemas.microsoft.com/office/drawing/2014/main" id="{38F21D2E-F337-E35F-545B-4797827B0101}"/>
                </a:ext>
              </a:extLst>
            </p:cNvPr>
            <p:cNvSpPr/>
            <p:nvPr>
              <p:custDataLst>
                <p:tags r:id="rId9"/>
              </p:custDataLst>
            </p:nvPr>
          </p:nvSpPr>
          <p:spPr>
            <a:xfrm>
              <a:off x="2990850" y="5450241"/>
              <a:ext cx="165413" cy="198085"/>
            </a:xfrm>
            <a:custGeom>
              <a:avLst/>
              <a:gdLst/>
              <a:ahLst/>
              <a:cxnLst/>
              <a:rect l="0" t="0" r="0" b="0"/>
              <a:pathLst>
                <a:path w="165413" h="198085">
                  <a:moveTo>
                    <a:pt x="0" y="7584"/>
                  </a:moveTo>
                  <a:lnTo>
                    <a:pt x="0" y="7584"/>
                  </a:lnTo>
                  <a:lnTo>
                    <a:pt x="5056" y="2528"/>
                  </a:lnTo>
                  <a:lnTo>
                    <a:pt x="13183" y="45"/>
                  </a:lnTo>
                  <a:lnTo>
                    <a:pt x="25968" y="0"/>
                  </a:lnTo>
                  <a:lnTo>
                    <a:pt x="65846" y="5772"/>
                  </a:lnTo>
                  <a:lnTo>
                    <a:pt x="104611" y="7226"/>
                  </a:lnTo>
                  <a:lnTo>
                    <a:pt x="151798" y="7553"/>
                  </a:lnTo>
                  <a:lnTo>
                    <a:pt x="165412" y="7578"/>
                  </a:lnTo>
                  <a:lnTo>
                    <a:pt x="162123" y="7584"/>
                  </a:lnTo>
                  <a:lnTo>
                    <a:pt x="145690" y="50836"/>
                  </a:lnTo>
                  <a:lnTo>
                    <a:pt x="133279" y="92132"/>
                  </a:lnTo>
                  <a:lnTo>
                    <a:pt x="118524" y="138662"/>
                  </a:lnTo>
                  <a:lnTo>
                    <a:pt x="106263" y="185605"/>
                  </a:lnTo>
                  <a:lnTo>
                    <a:pt x="104775" y="1980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1" name="SMARTInkShape-2957">
              <a:extLst>
                <a:ext uri="{FF2B5EF4-FFF2-40B4-BE49-F238E27FC236}">
                  <a16:creationId xmlns:a16="http://schemas.microsoft.com/office/drawing/2014/main" id="{B3B4CB74-73FC-93E6-A686-114D805C1BEC}"/>
                </a:ext>
              </a:extLst>
            </p:cNvPr>
            <p:cNvSpPr/>
            <p:nvPr>
              <p:custDataLst>
                <p:tags r:id="rId10"/>
              </p:custDataLst>
            </p:nvPr>
          </p:nvSpPr>
          <p:spPr>
            <a:xfrm>
              <a:off x="2840870" y="5476914"/>
              <a:ext cx="109725" cy="149240"/>
            </a:xfrm>
            <a:custGeom>
              <a:avLst/>
              <a:gdLst/>
              <a:ahLst/>
              <a:cxnLst/>
              <a:rect l="0" t="0" r="0" b="0"/>
              <a:pathLst>
                <a:path w="109725" h="149240">
                  <a:moveTo>
                    <a:pt x="73780" y="19011"/>
                  </a:moveTo>
                  <a:lnTo>
                    <a:pt x="73780" y="19011"/>
                  </a:lnTo>
                  <a:lnTo>
                    <a:pt x="73780" y="9520"/>
                  </a:lnTo>
                  <a:lnTo>
                    <a:pt x="55466" y="9489"/>
                  </a:lnTo>
                  <a:lnTo>
                    <a:pt x="44121" y="15132"/>
                  </a:lnTo>
                  <a:lnTo>
                    <a:pt x="19590" y="36001"/>
                  </a:lnTo>
                  <a:lnTo>
                    <a:pt x="5748" y="59323"/>
                  </a:lnTo>
                  <a:lnTo>
                    <a:pt x="0" y="91398"/>
                  </a:lnTo>
                  <a:lnTo>
                    <a:pt x="3354" y="122656"/>
                  </a:lnTo>
                  <a:lnTo>
                    <a:pt x="11082" y="136689"/>
                  </a:lnTo>
                  <a:lnTo>
                    <a:pt x="16107" y="141913"/>
                  </a:lnTo>
                  <a:lnTo>
                    <a:pt x="30156" y="147717"/>
                  </a:lnTo>
                  <a:lnTo>
                    <a:pt x="44866" y="149239"/>
                  </a:lnTo>
                  <a:lnTo>
                    <a:pt x="60157" y="144146"/>
                  </a:lnTo>
                  <a:lnTo>
                    <a:pt x="77622" y="134875"/>
                  </a:lnTo>
                  <a:lnTo>
                    <a:pt x="94086" y="120251"/>
                  </a:lnTo>
                  <a:lnTo>
                    <a:pt x="98680" y="112337"/>
                  </a:lnTo>
                  <a:lnTo>
                    <a:pt x="109410" y="67115"/>
                  </a:lnTo>
                  <a:lnTo>
                    <a:pt x="109724" y="49916"/>
                  </a:lnTo>
                  <a:lnTo>
                    <a:pt x="102083" y="22949"/>
                  </a:lnTo>
                  <a:lnTo>
                    <a:pt x="97648" y="16175"/>
                  </a:lnTo>
                  <a:lnTo>
                    <a:pt x="92149" y="12459"/>
                  </a:lnTo>
                  <a:lnTo>
                    <a:pt x="58761" y="960"/>
                  </a:lnTo>
                  <a:lnTo>
                    <a:pt x="32538" y="0"/>
                  </a:lnTo>
                  <a:lnTo>
                    <a:pt x="17933" y="5029"/>
                  </a:lnTo>
                  <a:lnTo>
                    <a:pt x="14324" y="7573"/>
                  </a:lnTo>
                  <a:lnTo>
                    <a:pt x="7105" y="190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2" name="SMARTInkShape-2958">
              <a:extLst>
                <a:ext uri="{FF2B5EF4-FFF2-40B4-BE49-F238E27FC236}">
                  <a16:creationId xmlns:a16="http://schemas.microsoft.com/office/drawing/2014/main" id="{587D8874-375B-E4FF-53E9-1952616CC644}"/>
                </a:ext>
              </a:extLst>
            </p:cNvPr>
            <p:cNvSpPr/>
            <p:nvPr>
              <p:custDataLst>
                <p:tags r:id="rId11"/>
              </p:custDataLst>
            </p:nvPr>
          </p:nvSpPr>
          <p:spPr>
            <a:xfrm>
              <a:off x="2695725" y="5619750"/>
              <a:ext cx="18785" cy="19051"/>
            </a:xfrm>
            <a:custGeom>
              <a:avLst/>
              <a:gdLst/>
              <a:ahLst/>
              <a:cxnLst/>
              <a:rect l="0" t="0" r="0" b="0"/>
              <a:pathLst>
                <a:path w="18785" h="19051">
                  <a:moveTo>
                    <a:pt x="9375" y="0"/>
                  </a:moveTo>
                  <a:lnTo>
                    <a:pt x="9375" y="0"/>
                  </a:lnTo>
                  <a:lnTo>
                    <a:pt x="14431" y="0"/>
                  </a:lnTo>
                  <a:lnTo>
                    <a:pt x="15921" y="1058"/>
                  </a:lnTo>
                  <a:lnTo>
                    <a:pt x="16914" y="2822"/>
                  </a:lnTo>
                  <a:lnTo>
                    <a:pt x="18638" y="9701"/>
                  </a:lnTo>
                  <a:lnTo>
                    <a:pt x="18784" y="14189"/>
                  </a:lnTo>
                  <a:lnTo>
                    <a:pt x="17764" y="15810"/>
                  </a:lnTo>
                  <a:lnTo>
                    <a:pt x="16026" y="16890"/>
                  </a:lnTo>
                  <a:lnTo>
                    <a:pt x="8523" y="18410"/>
                  </a:lnTo>
                  <a:lnTo>
                    <a:pt x="0" y="19039"/>
                  </a:lnTo>
                  <a:lnTo>
                    <a:pt x="937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3" name="SMARTInkShape-2959">
              <a:extLst>
                <a:ext uri="{FF2B5EF4-FFF2-40B4-BE49-F238E27FC236}">
                  <a16:creationId xmlns:a16="http://schemas.microsoft.com/office/drawing/2014/main" id="{93245553-E92A-05C0-1870-3A7E0C304A99}"/>
                </a:ext>
              </a:extLst>
            </p:cNvPr>
            <p:cNvSpPr/>
            <p:nvPr>
              <p:custDataLst>
                <p:tags r:id="rId12"/>
              </p:custDataLst>
            </p:nvPr>
          </p:nvSpPr>
          <p:spPr>
            <a:xfrm>
              <a:off x="2495550" y="5458228"/>
              <a:ext cx="113336" cy="178569"/>
            </a:xfrm>
            <a:custGeom>
              <a:avLst/>
              <a:gdLst/>
              <a:ahLst/>
              <a:cxnLst/>
              <a:rect l="0" t="0" r="0" b="0"/>
              <a:pathLst>
                <a:path w="113336" h="178569">
                  <a:moveTo>
                    <a:pt x="9525" y="18647"/>
                  </a:moveTo>
                  <a:lnTo>
                    <a:pt x="9525" y="18647"/>
                  </a:lnTo>
                  <a:lnTo>
                    <a:pt x="9525" y="9514"/>
                  </a:lnTo>
                  <a:lnTo>
                    <a:pt x="23675" y="2653"/>
                  </a:lnTo>
                  <a:lnTo>
                    <a:pt x="40582" y="201"/>
                  </a:lnTo>
                  <a:lnTo>
                    <a:pt x="46104" y="0"/>
                  </a:lnTo>
                  <a:lnTo>
                    <a:pt x="55063" y="2598"/>
                  </a:lnTo>
                  <a:lnTo>
                    <a:pt x="69438" y="12890"/>
                  </a:lnTo>
                  <a:lnTo>
                    <a:pt x="73195" y="21733"/>
                  </a:lnTo>
                  <a:lnTo>
                    <a:pt x="74196" y="27054"/>
                  </a:lnTo>
                  <a:lnTo>
                    <a:pt x="73806" y="31660"/>
                  </a:lnTo>
                  <a:lnTo>
                    <a:pt x="70550" y="39600"/>
                  </a:lnTo>
                  <a:lnTo>
                    <a:pt x="57710" y="55077"/>
                  </a:lnTo>
                  <a:lnTo>
                    <a:pt x="49285" y="61297"/>
                  </a:lnTo>
                  <a:lnTo>
                    <a:pt x="38592" y="67620"/>
                  </a:lnTo>
                  <a:lnTo>
                    <a:pt x="31969" y="72163"/>
                  </a:lnTo>
                  <a:lnTo>
                    <a:pt x="20961" y="75318"/>
                  </a:lnTo>
                  <a:lnTo>
                    <a:pt x="21382" y="74420"/>
                  </a:lnTo>
                  <a:lnTo>
                    <a:pt x="27419" y="67554"/>
                  </a:lnTo>
                  <a:lnTo>
                    <a:pt x="43402" y="66652"/>
                  </a:lnTo>
                  <a:lnTo>
                    <a:pt x="63189" y="71441"/>
                  </a:lnTo>
                  <a:lnTo>
                    <a:pt x="77402" y="79563"/>
                  </a:lnTo>
                  <a:lnTo>
                    <a:pt x="92744" y="93906"/>
                  </a:lnTo>
                  <a:lnTo>
                    <a:pt x="109415" y="119473"/>
                  </a:lnTo>
                  <a:lnTo>
                    <a:pt x="113335" y="135342"/>
                  </a:lnTo>
                  <a:lnTo>
                    <a:pt x="108958" y="150473"/>
                  </a:lnTo>
                  <a:lnTo>
                    <a:pt x="98167" y="159434"/>
                  </a:lnTo>
                  <a:lnTo>
                    <a:pt x="63884" y="176064"/>
                  </a:lnTo>
                  <a:lnTo>
                    <a:pt x="50971" y="178568"/>
                  </a:lnTo>
                  <a:lnTo>
                    <a:pt x="0" y="1710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4" name="SMARTInkShape-2960">
              <a:extLst>
                <a:ext uri="{FF2B5EF4-FFF2-40B4-BE49-F238E27FC236}">
                  <a16:creationId xmlns:a16="http://schemas.microsoft.com/office/drawing/2014/main" id="{5354B26D-76EB-2468-947B-4FEA4EDA411D}"/>
                </a:ext>
              </a:extLst>
            </p:cNvPr>
            <p:cNvSpPr/>
            <p:nvPr>
              <p:custDataLst>
                <p:tags r:id="rId13"/>
              </p:custDataLst>
            </p:nvPr>
          </p:nvSpPr>
          <p:spPr>
            <a:xfrm>
              <a:off x="2324100" y="5458217"/>
              <a:ext cx="53114" cy="218684"/>
            </a:xfrm>
            <a:custGeom>
              <a:avLst/>
              <a:gdLst/>
              <a:ahLst/>
              <a:cxnLst/>
              <a:rect l="0" t="0" r="0" b="0"/>
              <a:pathLst>
                <a:path w="53114" h="218684">
                  <a:moveTo>
                    <a:pt x="47625" y="9133"/>
                  </a:moveTo>
                  <a:lnTo>
                    <a:pt x="47625" y="9133"/>
                  </a:lnTo>
                  <a:lnTo>
                    <a:pt x="47625" y="932"/>
                  </a:lnTo>
                  <a:lnTo>
                    <a:pt x="48683" y="491"/>
                  </a:lnTo>
                  <a:lnTo>
                    <a:pt x="52681" y="0"/>
                  </a:lnTo>
                  <a:lnTo>
                    <a:pt x="53113" y="928"/>
                  </a:lnTo>
                  <a:lnTo>
                    <a:pt x="48557" y="7844"/>
                  </a:lnTo>
                  <a:lnTo>
                    <a:pt x="47649" y="54860"/>
                  </a:lnTo>
                  <a:lnTo>
                    <a:pt x="44806" y="96594"/>
                  </a:lnTo>
                  <a:lnTo>
                    <a:pt x="31379" y="136166"/>
                  </a:lnTo>
                  <a:lnTo>
                    <a:pt x="15826" y="181006"/>
                  </a:lnTo>
                  <a:lnTo>
                    <a:pt x="7533" y="207541"/>
                  </a:lnTo>
                  <a:lnTo>
                    <a:pt x="0" y="2186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sis Testing of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with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dirty="0"/>
              <a:t>2</a:t>
            </a:r>
            <a:r>
              <a:rPr lang="en-US" dirty="0"/>
              <a:t> Unknown and Unequal</a:t>
            </a:r>
          </a:p>
        </p:txBody>
      </p:sp>
      <p:grpSp>
        <p:nvGrpSpPr>
          <p:cNvPr id="9" name="SMARTInkShape-Group576">
            <a:extLst>
              <a:ext uri="{FF2B5EF4-FFF2-40B4-BE49-F238E27FC236}">
                <a16:creationId xmlns:a16="http://schemas.microsoft.com/office/drawing/2014/main" id="{F98909CF-F981-33C0-6701-5F1B8D71010A}"/>
              </a:ext>
            </a:extLst>
          </p:cNvPr>
          <p:cNvGrpSpPr/>
          <p:nvPr/>
        </p:nvGrpSpPr>
        <p:grpSpPr>
          <a:xfrm>
            <a:off x="404094" y="1423679"/>
            <a:ext cx="510307" cy="252722"/>
            <a:chOff x="404094" y="1423679"/>
            <a:chExt cx="510307" cy="252722"/>
          </a:xfrm>
        </p:grpSpPr>
        <p:sp>
          <p:nvSpPr>
            <p:cNvPr id="3" name="SMARTInkShape-2961">
              <a:extLst>
                <a:ext uri="{FF2B5EF4-FFF2-40B4-BE49-F238E27FC236}">
                  <a16:creationId xmlns:a16="http://schemas.microsoft.com/office/drawing/2014/main" id="{179EB6DF-9C87-6641-4F1F-EC1CA68B8AA0}"/>
                </a:ext>
              </a:extLst>
            </p:cNvPr>
            <p:cNvSpPr/>
            <p:nvPr>
              <p:custDataLst>
                <p:tags r:id="rId128"/>
              </p:custDataLst>
            </p:nvPr>
          </p:nvSpPr>
          <p:spPr>
            <a:xfrm>
              <a:off x="404094" y="1428750"/>
              <a:ext cx="24532" cy="247651"/>
            </a:xfrm>
            <a:custGeom>
              <a:avLst/>
              <a:gdLst/>
              <a:ahLst/>
              <a:cxnLst/>
              <a:rect l="0" t="0" r="0" b="0"/>
              <a:pathLst>
                <a:path w="24532" h="247651">
                  <a:moveTo>
                    <a:pt x="24531" y="0"/>
                  </a:moveTo>
                  <a:lnTo>
                    <a:pt x="24531" y="0"/>
                  </a:lnTo>
                  <a:lnTo>
                    <a:pt x="24531" y="46264"/>
                  </a:lnTo>
                  <a:lnTo>
                    <a:pt x="24531" y="87766"/>
                  </a:lnTo>
                  <a:lnTo>
                    <a:pt x="16330" y="129797"/>
                  </a:lnTo>
                  <a:lnTo>
                    <a:pt x="12358" y="161875"/>
                  </a:lnTo>
                  <a:lnTo>
                    <a:pt x="7519" y="180960"/>
                  </a:lnTo>
                  <a:lnTo>
                    <a:pt x="4446" y="225315"/>
                  </a:lnTo>
                  <a:lnTo>
                    <a:pt x="435" y="231726"/>
                  </a:lnTo>
                  <a:lnTo>
                    <a:pt x="0" y="234917"/>
                  </a:lnTo>
                  <a:lnTo>
                    <a:pt x="5481"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2962">
              <a:extLst>
                <a:ext uri="{FF2B5EF4-FFF2-40B4-BE49-F238E27FC236}">
                  <a16:creationId xmlns:a16="http://schemas.microsoft.com/office/drawing/2014/main" id="{6F3042EC-0E7A-BA4B-A1D1-AAF0A7FABD04}"/>
                </a:ext>
              </a:extLst>
            </p:cNvPr>
            <p:cNvSpPr/>
            <p:nvPr>
              <p:custDataLst>
                <p:tags r:id="rId129"/>
              </p:custDataLst>
            </p:nvPr>
          </p:nvSpPr>
          <p:spPr>
            <a:xfrm>
              <a:off x="533400" y="1423679"/>
              <a:ext cx="19014" cy="233672"/>
            </a:xfrm>
            <a:custGeom>
              <a:avLst/>
              <a:gdLst/>
              <a:ahLst/>
              <a:cxnLst/>
              <a:rect l="0" t="0" r="0" b="0"/>
              <a:pathLst>
                <a:path w="19014" h="233672">
                  <a:moveTo>
                    <a:pt x="0" y="33646"/>
                  </a:moveTo>
                  <a:lnTo>
                    <a:pt x="0" y="33646"/>
                  </a:lnTo>
                  <a:lnTo>
                    <a:pt x="7539" y="15746"/>
                  </a:lnTo>
                  <a:lnTo>
                    <a:pt x="8201" y="12188"/>
                  </a:lnTo>
                  <a:lnTo>
                    <a:pt x="9701" y="9815"/>
                  </a:lnTo>
                  <a:lnTo>
                    <a:pt x="11759" y="8234"/>
                  </a:lnTo>
                  <a:lnTo>
                    <a:pt x="14189" y="7180"/>
                  </a:lnTo>
                  <a:lnTo>
                    <a:pt x="15810" y="5418"/>
                  </a:lnTo>
                  <a:lnTo>
                    <a:pt x="18090" y="0"/>
                  </a:lnTo>
                  <a:lnTo>
                    <a:pt x="18410" y="632"/>
                  </a:lnTo>
                  <a:lnTo>
                    <a:pt x="19013" y="26270"/>
                  </a:lnTo>
                  <a:lnTo>
                    <a:pt x="11506" y="61864"/>
                  </a:lnTo>
                  <a:lnTo>
                    <a:pt x="9916" y="102837"/>
                  </a:lnTo>
                  <a:lnTo>
                    <a:pt x="9602" y="144406"/>
                  </a:lnTo>
                  <a:lnTo>
                    <a:pt x="9532" y="187573"/>
                  </a:lnTo>
                  <a:lnTo>
                    <a:pt x="9525" y="23367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2963">
              <a:extLst>
                <a:ext uri="{FF2B5EF4-FFF2-40B4-BE49-F238E27FC236}">
                  <a16:creationId xmlns:a16="http://schemas.microsoft.com/office/drawing/2014/main" id="{0758DCD4-034D-2074-42AC-A13613B666A6}"/>
                </a:ext>
              </a:extLst>
            </p:cNvPr>
            <p:cNvSpPr/>
            <p:nvPr>
              <p:custDataLst>
                <p:tags r:id="rId130"/>
              </p:custDataLst>
            </p:nvPr>
          </p:nvSpPr>
          <p:spPr>
            <a:xfrm>
              <a:off x="409967" y="1556612"/>
              <a:ext cx="113909" cy="5489"/>
            </a:xfrm>
            <a:custGeom>
              <a:avLst/>
              <a:gdLst/>
              <a:ahLst/>
              <a:cxnLst/>
              <a:rect l="0" t="0" r="0" b="0"/>
              <a:pathLst>
                <a:path w="113909" h="5489">
                  <a:moveTo>
                    <a:pt x="9133" y="5488"/>
                  </a:moveTo>
                  <a:lnTo>
                    <a:pt x="9133" y="5488"/>
                  </a:lnTo>
                  <a:lnTo>
                    <a:pt x="0" y="5488"/>
                  </a:lnTo>
                  <a:lnTo>
                    <a:pt x="40334" y="4430"/>
                  </a:lnTo>
                  <a:lnTo>
                    <a:pt x="67061" y="0"/>
                  </a:lnTo>
                  <a:lnTo>
                    <a:pt x="113908"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2964">
              <a:extLst>
                <a:ext uri="{FF2B5EF4-FFF2-40B4-BE49-F238E27FC236}">
                  <a16:creationId xmlns:a16="http://schemas.microsoft.com/office/drawing/2014/main" id="{7956847E-D7FB-820A-4B91-DAF563DF5C21}"/>
                </a:ext>
              </a:extLst>
            </p:cNvPr>
            <p:cNvSpPr/>
            <p:nvPr>
              <p:custDataLst>
                <p:tags r:id="rId131"/>
              </p:custDataLst>
            </p:nvPr>
          </p:nvSpPr>
          <p:spPr>
            <a:xfrm>
              <a:off x="643751" y="1571625"/>
              <a:ext cx="96889" cy="99155"/>
            </a:xfrm>
            <a:custGeom>
              <a:avLst/>
              <a:gdLst/>
              <a:ahLst/>
              <a:cxnLst/>
              <a:rect l="0" t="0" r="0" b="0"/>
              <a:pathLst>
                <a:path w="96889" h="99155">
                  <a:moveTo>
                    <a:pt x="51574" y="0"/>
                  </a:moveTo>
                  <a:lnTo>
                    <a:pt x="51574" y="0"/>
                  </a:lnTo>
                  <a:lnTo>
                    <a:pt x="23436" y="0"/>
                  </a:lnTo>
                  <a:lnTo>
                    <a:pt x="9780" y="13257"/>
                  </a:lnTo>
                  <a:lnTo>
                    <a:pt x="620" y="37560"/>
                  </a:lnTo>
                  <a:lnTo>
                    <a:pt x="0" y="51265"/>
                  </a:lnTo>
                  <a:lnTo>
                    <a:pt x="8225" y="73744"/>
                  </a:lnTo>
                  <a:lnTo>
                    <a:pt x="16786" y="83222"/>
                  </a:lnTo>
                  <a:lnTo>
                    <a:pt x="34472" y="97931"/>
                  </a:lnTo>
                  <a:lnTo>
                    <a:pt x="39114" y="99154"/>
                  </a:lnTo>
                  <a:lnTo>
                    <a:pt x="49917" y="97691"/>
                  </a:lnTo>
                  <a:lnTo>
                    <a:pt x="62842" y="90917"/>
                  </a:lnTo>
                  <a:lnTo>
                    <a:pt x="83237" y="71542"/>
                  </a:lnTo>
                  <a:lnTo>
                    <a:pt x="91399" y="59666"/>
                  </a:lnTo>
                  <a:lnTo>
                    <a:pt x="96888" y="41080"/>
                  </a:lnTo>
                  <a:lnTo>
                    <a:pt x="95542" y="34795"/>
                  </a:lnTo>
                  <a:lnTo>
                    <a:pt x="80994" y="12321"/>
                  </a:lnTo>
                  <a:lnTo>
                    <a:pt x="72672" y="2434"/>
                  </a:lnTo>
                  <a:lnTo>
                    <a:pt x="68712" y="1082"/>
                  </a:lnTo>
                  <a:lnTo>
                    <a:pt x="48287" y="63"/>
                  </a:lnTo>
                  <a:lnTo>
                    <a:pt x="46208" y="1101"/>
                  </a:lnTo>
                  <a:lnTo>
                    <a:pt x="44822" y="2851"/>
                  </a:lnTo>
                  <a:lnTo>
                    <a:pt x="42223" y="7617"/>
                  </a:lnTo>
                  <a:lnTo>
                    <a:pt x="32524"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2965">
              <a:extLst>
                <a:ext uri="{FF2B5EF4-FFF2-40B4-BE49-F238E27FC236}">
                  <a16:creationId xmlns:a16="http://schemas.microsoft.com/office/drawing/2014/main" id="{2DD421DC-C128-9C16-6D7A-DF368D7C7223}"/>
                </a:ext>
              </a:extLst>
            </p:cNvPr>
            <p:cNvSpPr/>
            <p:nvPr>
              <p:custDataLst>
                <p:tags r:id="rId132"/>
              </p:custDataLst>
            </p:nvPr>
          </p:nvSpPr>
          <p:spPr>
            <a:xfrm>
              <a:off x="838200" y="1514475"/>
              <a:ext cx="9526" cy="9526"/>
            </a:xfrm>
            <a:custGeom>
              <a:avLst/>
              <a:gdLst/>
              <a:ahLst/>
              <a:cxnLst/>
              <a:rect l="0" t="0" r="0" b="0"/>
              <a:pathLst>
                <a:path w="9526" h="9526">
                  <a:moveTo>
                    <a:pt x="0" y="9525"/>
                  </a:moveTo>
                  <a:lnTo>
                    <a:pt x="0" y="9525"/>
                  </a:lnTo>
                  <a:lnTo>
                    <a:pt x="0" y="1324"/>
                  </a:lnTo>
                  <a:lnTo>
                    <a:pt x="1058" y="883"/>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2966">
              <a:extLst>
                <a:ext uri="{FF2B5EF4-FFF2-40B4-BE49-F238E27FC236}">
                  <a16:creationId xmlns:a16="http://schemas.microsoft.com/office/drawing/2014/main" id="{F0116AE1-22BA-C05D-5648-25D10560C14E}"/>
                </a:ext>
              </a:extLst>
            </p:cNvPr>
            <p:cNvSpPr/>
            <p:nvPr>
              <p:custDataLst>
                <p:tags r:id="rId133"/>
              </p:custDataLst>
            </p:nvPr>
          </p:nvSpPr>
          <p:spPr>
            <a:xfrm>
              <a:off x="876300" y="1590675"/>
              <a:ext cx="38101" cy="9526"/>
            </a:xfrm>
            <a:custGeom>
              <a:avLst/>
              <a:gdLst/>
              <a:ahLst/>
              <a:cxnLst/>
              <a:rect l="0" t="0" r="0" b="0"/>
              <a:pathLst>
                <a:path w="38101" h="9526">
                  <a:moveTo>
                    <a:pt x="0" y="0"/>
                  </a:moveTo>
                  <a:lnTo>
                    <a:pt x="0" y="0"/>
                  </a:lnTo>
                  <a:lnTo>
                    <a:pt x="0" y="5056"/>
                  </a:lnTo>
                  <a:lnTo>
                    <a:pt x="1058" y="6546"/>
                  </a:lnTo>
                  <a:lnTo>
                    <a:pt x="2822" y="7539"/>
                  </a:lnTo>
                  <a:lnTo>
                    <a:pt x="13258" y="9132"/>
                  </a:lnTo>
                  <a:lnTo>
                    <a:pt x="381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 name="SMARTInkShape-Group577">
            <a:extLst>
              <a:ext uri="{FF2B5EF4-FFF2-40B4-BE49-F238E27FC236}">
                <a16:creationId xmlns:a16="http://schemas.microsoft.com/office/drawing/2014/main" id="{80D5CFF1-6251-6D6B-49BB-9E887FD8E159}"/>
              </a:ext>
            </a:extLst>
          </p:cNvPr>
          <p:cNvGrpSpPr/>
          <p:nvPr/>
        </p:nvGrpSpPr>
        <p:grpSpPr>
          <a:xfrm>
            <a:off x="1133868" y="1457409"/>
            <a:ext cx="1552183" cy="314242"/>
            <a:chOff x="1133868" y="1457409"/>
            <a:chExt cx="1552183" cy="314242"/>
          </a:xfrm>
        </p:grpSpPr>
        <p:sp>
          <p:nvSpPr>
            <p:cNvPr id="10" name="SMARTInkShape-2967">
              <a:extLst>
                <a:ext uri="{FF2B5EF4-FFF2-40B4-BE49-F238E27FC236}">
                  <a16:creationId xmlns:a16="http://schemas.microsoft.com/office/drawing/2014/main" id="{D1436E79-992C-E026-FFCE-AD22C11B3075}"/>
                </a:ext>
              </a:extLst>
            </p:cNvPr>
            <p:cNvSpPr/>
            <p:nvPr>
              <p:custDataLst>
                <p:tags r:id="rId123"/>
              </p:custDataLst>
            </p:nvPr>
          </p:nvSpPr>
          <p:spPr>
            <a:xfrm>
              <a:off x="1133868" y="1457409"/>
              <a:ext cx="399658" cy="304717"/>
            </a:xfrm>
            <a:custGeom>
              <a:avLst/>
              <a:gdLst/>
              <a:ahLst/>
              <a:cxnLst/>
              <a:rect l="0" t="0" r="0" b="0"/>
              <a:pathLst>
                <a:path w="399658" h="304717">
                  <a:moveTo>
                    <a:pt x="9132" y="304716"/>
                  </a:moveTo>
                  <a:lnTo>
                    <a:pt x="9132" y="304716"/>
                  </a:lnTo>
                  <a:lnTo>
                    <a:pt x="931" y="296515"/>
                  </a:lnTo>
                  <a:lnTo>
                    <a:pt x="0" y="285470"/>
                  </a:lnTo>
                  <a:lnTo>
                    <a:pt x="4780" y="263736"/>
                  </a:lnTo>
                  <a:lnTo>
                    <a:pt x="31085" y="226889"/>
                  </a:lnTo>
                  <a:lnTo>
                    <a:pt x="66855" y="182765"/>
                  </a:lnTo>
                  <a:lnTo>
                    <a:pt x="111532" y="135784"/>
                  </a:lnTo>
                  <a:lnTo>
                    <a:pt x="157343" y="91729"/>
                  </a:lnTo>
                  <a:lnTo>
                    <a:pt x="186769" y="44779"/>
                  </a:lnTo>
                  <a:lnTo>
                    <a:pt x="218633" y="0"/>
                  </a:lnTo>
                  <a:lnTo>
                    <a:pt x="217614" y="16200"/>
                  </a:lnTo>
                  <a:lnTo>
                    <a:pt x="205423" y="63013"/>
                  </a:lnTo>
                  <a:lnTo>
                    <a:pt x="200776" y="103984"/>
                  </a:lnTo>
                  <a:lnTo>
                    <a:pt x="202680" y="142651"/>
                  </a:lnTo>
                  <a:lnTo>
                    <a:pt x="207878" y="170750"/>
                  </a:lnTo>
                  <a:lnTo>
                    <a:pt x="210421" y="175189"/>
                  </a:lnTo>
                  <a:lnTo>
                    <a:pt x="224113" y="186492"/>
                  </a:lnTo>
                  <a:lnTo>
                    <a:pt x="235560" y="193258"/>
                  </a:lnTo>
                  <a:lnTo>
                    <a:pt x="242634" y="193369"/>
                  </a:lnTo>
                  <a:lnTo>
                    <a:pt x="258961" y="187848"/>
                  </a:lnTo>
                  <a:lnTo>
                    <a:pt x="280946" y="167783"/>
                  </a:lnTo>
                  <a:lnTo>
                    <a:pt x="303408" y="123269"/>
                  </a:lnTo>
                  <a:lnTo>
                    <a:pt x="315830" y="76911"/>
                  </a:lnTo>
                  <a:lnTo>
                    <a:pt x="330326" y="30547"/>
                  </a:lnTo>
                  <a:lnTo>
                    <a:pt x="332936" y="674"/>
                  </a:lnTo>
                  <a:lnTo>
                    <a:pt x="331923" y="41706"/>
                  </a:lnTo>
                  <a:lnTo>
                    <a:pt x="319725" y="89132"/>
                  </a:lnTo>
                  <a:lnTo>
                    <a:pt x="314440" y="129840"/>
                  </a:lnTo>
                  <a:lnTo>
                    <a:pt x="323662" y="167980"/>
                  </a:lnTo>
                  <a:lnTo>
                    <a:pt x="335166" y="199278"/>
                  </a:lnTo>
                  <a:lnTo>
                    <a:pt x="337613" y="202674"/>
                  </a:lnTo>
                  <a:lnTo>
                    <a:pt x="343154" y="206447"/>
                  </a:lnTo>
                  <a:lnTo>
                    <a:pt x="352224" y="208572"/>
                  </a:lnTo>
                  <a:lnTo>
                    <a:pt x="364770" y="209289"/>
                  </a:lnTo>
                  <a:lnTo>
                    <a:pt x="399657" y="1904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2968">
              <a:extLst>
                <a:ext uri="{FF2B5EF4-FFF2-40B4-BE49-F238E27FC236}">
                  <a16:creationId xmlns:a16="http://schemas.microsoft.com/office/drawing/2014/main" id="{3CD3331D-630F-B57D-01B4-8B7CE4A5C0DF}"/>
                </a:ext>
              </a:extLst>
            </p:cNvPr>
            <p:cNvSpPr/>
            <p:nvPr>
              <p:custDataLst>
                <p:tags r:id="rId124"/>
              </p:custDataLst>
            </p:nvPr>
          </p:nvSpPr>
          <p:spPr>
            <a:xfrm>
              <a:off x="1581150" y="1648217"/>
              <a:ext cx="28576" cy="123434"/>
            </a:xfrm>
            <a:custGeom>
              <a:avLst/>
              <a:gdLst/>
              <a:ahLst/>
              <a:cxnLst/>
              <a:rect l="0" t="0" r="0" b="0"/>
              <a:pathLst>
                <a:path w="28576" h="123434">
                  <a:moveTo>
                    <a:pt x="0" y="9133"/>
                  </a:moveTo>
                  <a:lnTo>
                    <a:pt x="0" y="9133"/>
                  </a:lnTo>
                  <a:lnTo>
                    <a:pt x="0" y="4077"/>
                  </a:lnTo>
                  <a:lnTo>
                    <a:pt x="1058" y="2587"/>
                  </a:lnTo>
                  <a:lnTo>
                    <a:pt x="2822" y="1594"/>
                  </a:lnTo>
                  <a:lnTo>
                    <a:pt x="8201" y="0"/>
                  </a:lnTo>
                  <a:lnTo>
                    <a:pt x="4076" y="4781"/>
                  </a:lnTo>
                  <a:lnTo>
                    <a:pt x="3776" y="7290"/>
                  </a:lnTo>
                  <a:lnTo>
                    <a:pt x="6264" y="12900"/>
                  </a:lnTo>
                  <a:lnTo>
                    <a:pt x="5254" y="21743"/>
                  </a:lnTo>
                  <a:lnTo>
                    <a:pt x="3502" y="27065"/>
                  </a:lnTo>
                  <a:lnTo>
                    <a:pt x="4379" y="38622"/>
                  </a:lnTo>
                  <a:lnTo>
                    <a:pt x="14281" y="82211"/>
                  </a:lnTo>
                  <a:lnTo>
                    <a:pt x="28575" y="1234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2969">
              <a:extLst>
                <a:ext uri="{FF2B5EF4-FFF2-40B4-BE49-F238E27FC236}">
                  <a16:creationId xmlns:a16="http://schemas.microsoft.com/office/drawing/2014/main" id="{2DBFE86E-6764-F611-9154-BF3F1AE4DD28}"/>
                </a:ext>
              </a:extLst>
            </p:cNvPr>
            <p:cNvSpPr/>
            <p:nvPr>
              <p:custDataLst>
                <p:tags r:id="rId125"/>
              </p:custDataLst>
            </p:nvPr>
          </p:nvSpPr>
          <p:spPr>
            <a:xfrm>
              <a:off x="1800225" y="1524000"/>
              <a:ext cx="200026" cy="19051"/>
            </a:xfrm>
            <a:custGeom>
              <a:avLst/>
              <a:gdLst/>
              <a:ahLst/>
              <a:cxnLst/>
              <a:rect l="0" t="0" r="0" b="0"/>
              <a:pathLst>
                <a:path w="200026" h="19051">
                  <a:moveTo>
                    <a:pt x="0" y="19050"/>
                  </a:moveTo>
                  <a:lnTo>
                    <a:pt x="0" y="19050"/>
                  </a:lnTo>
                  <a:lnTo>
                    <a:pt x="41417" y="16228"/>
                  </a:lnTo>
                  <a:lnTo>
                    <a:pt x="86968" y="5793"/>
                  </a:lnTo>
                  <a:lnTo>
                    <a:pt x="130656" y="1144"/>
                  </a:lnTo>
                  <a:lnTo>
                    <a:pt x="172559" y="151"/>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2970">
              <a:extLst>
                <a:ext uri="{FF2B5EF4-FFF2-40B4-BE49-F238E27FC236}">
                  <a16:creationId xmlns:a16="http://schemas.microsoft.com/office/drawing/2014/main" id="{6FFF041C-4415-40DE-F674-7D0CFA2690F5}"/>
                </a:ext>
              </a:extLst>
            </p:cNvPr>
            <p:cNvSpPr/>
            <p:nvPr>
              <p:custDataLst>
                <p:tags r:id="rId126"/>
              </p:custDataLst>
            </p:nvPr>
          </p:nvSpPr>
          <p:spPr>
            <a:xfrm>
              <a:off x="2171700" y="1476426"/>
              <a:ext cx="371476" cy="208176"/>
            </a:xfrm>
            <a:custGeom>
              <a:avLst/>
              <a:gdLst/>
              <a:ahLst/>
              <a:cxnLst/>
              <a:rect l="0" t="0" r="0" b="0"/>
              <a:pathLst>
                <a:path w="371476" h="208176">
                  <a:moveTo>
                    <a:pt x="0" y="199974"/>
                  </a:moveTo>
                  <a:lnTo>
                    <a:pt x="0" y="199974"/>
                  </a:lnTo>
                  <a:lnTo>
                    <a:pt x="0" y="208175"/>
                  </a:lnTo>
                  <a:lnTo>
                    <a:pt x="0" y="204050"/>
                  </a:lnTo>
                  <a:lnTo>
                    <a:pt x="5056" y="191069"/>
                  </a:lnTo>
                  <a:lnTo>
                    <a:pt x="18314" y="173817"/>
                  </a:lnTo>
                  <a:lnTo>
                    <a:pt x="62390" y="131351"/>
                  </a:lnTo>
                  <a:lnTo>
                    <a:pt x="106432" y="84103"/>
                  </a:lnTo>
                  <a:lnTo>
                    <a:pt x="136632" y="38634"/>
                  </a:lnTo>
                  <a:lnTo>
                    <a:pt x="157422" y="13258"/>
                  </a:lnTo>
                  <a:lnTo>
                    <a:pt x="161332" y="1911"/>
                  </a:lnTo>
                  <a:lnTo>
                    <a:pt x="162588" y="1257"/>
                  </a:lnTo>
                  <a:lnTo>
                    <a:pt x="171042" y="0"/>
                  </a:lnTo>
                  <a:lnTo>
                    <a:pt x="171329" y="5020"/>
                  </a:lnTo>
                  <a:lnTo>
                    <a:pt x="158182" y="45711"/>
                  </a:lnTo>
                  <a:lnTo>
                    <a:pt x="140450" y="85306"/>
                  </a:lnTo>
                  <a:lnTo>
                    <a:pt x="134752" y="126523"/>
                  </a:lnTo>
                  <a:lnTo>
                    <a:pt x="136588" y="157044"/>
                  </a:lnTo>
                  <a:lnTo>
                    <a:pt x="141139" y="170311"/>
                  </a:lnTo>
                  <a:lnTo>
                    <a:pt x="143834" y="173849"/>
                  </a:lnTo>
                  <a:lnTo>
                    <a:pt x="150708" y="179526"/>
                  </a:lnTo>
                  <a:lnTo>
                    <a:pt x="173710" y="180801"/>
                  </a:lnTo>
                  <a:lnTo>
                    <a:pt x="200236" y="166749"/>
                  </a:lnTo>
                  <a:lnTo>
                    <a:pt x="231554" y="139285"/>
                  </a:lnTo>
                  <a:lnTo>
                    <a:pt x="264551" y="93564"/>
                  </a:lnTo>
                  <a:lnTo>
                    <a:pt x="285049" y="62437"/>
                  </a:lnTo>
                  <a:lnTo>
                    <a:pt x="301422" y="17266"/>
                  </a:lnTo>
                  <a:lnTo>
                    <a:pt x="304355" y="10500"/>
                  </a:lnTo>
                  <a:lnTo>
                    <a:pt x="288527" y="49632"/>
                  </a:lnTo>
                  <a:lnTo>
                    <a:pt x="278969" y="86080"/>
                  </a:lnTo>
                  <a:lnTo>
                    <a:pt x="276466" y="127782"/>
                  </a:lnTo>
                  <a:lnTo>
                    <a:pt x="277390" y="143547"/>
                  </a:lnTo>
                  <a:lnTo>
                    <a:pt x="283861" y="163264"/>
                  </a:lnTo>
                  <a:lnTo>
                    <a:pt x="289497" y="172369"/>
                  </a:lnTo>
                  <a:lnTo>
                    <a:pt x="294598" y="174163"/>
                  </a:lnTo>
                  <a:lnTo>
                    <a:pt x="308732" y="173333"/>
                  </a:lnTo>
                  <a:lnTo>
                    <a:pt x="354400" y="156324"/>
                  </a:lnTo>
                  <a:lnTo>
                    <a:pt x="371475" y="1523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2971">
              <a:extLst>
                <a:ext uri="{FF2B5EF4-FFF2-40B4-BE49-F238E27FC236}">
                  <a16:creationId xmlns:a16="http://schemas.microsoft.com/office/drawing/2014/main" id="{E5F2EC67-068B-23B2-CBB5-42B4A836C942}"/>
                </a:ext>
              </a:extLst>
            </p:cNvPr>
            <p:cNvSpPr/>
            <p:nvPr>
              <p:custDataLst>
                <p:tags r:id="rId127"/>
              </p:custDataLst>
            </p:nvPr>
          </p:nvSpPr>
          <p:spPr>
            <a:xfrm>
              <a:off x="2543175" y="1647952"/>
              <a:ext cx="142876" cy="85599"/>
            </a:xfrm>
            <a:custGeom>
              <a:avLst/>
              <a:gdLst/>
              <a:ahLst/>
              <a:cxnLst/>
              <a:rect l="0" t="0" r="0" b="0"/>
              <a:pathLst>
                <a:path w="142876" h="85599">
                  <a:moveTo>
                    <a:pt x="0" y="18923"/>
                  </a:moveTo>
                  <a:lnTo>
                    <a:pt x="0" y="18923"/>
                  </a:lnTo>
                  <a:lnTo>
                    <a:pt x="5056" y="13867"/>
                  </a:lnTo>
                  <a:lnTo>
                    <a:pt x="10361" y="11384"/>
                  </a:lnTo>
                  <a:lnTo>
                    <a:pt x="13257" y="10722"/>
                  </a:lnTo>
                  <a:lnTo>
                    <a:pt x="28648" y="2033"/>
                  </a:lnTo>
                  <a:lnTo>
                    <a:pt x="50804" y="0"/>
                  </a:lnTo>
                  <a:lnTo>
                    <a:pt x="52919" y="2074"/>
                  </a:lnTo>
                  <a:lnTo>
                    <a:pt x="55269" y="10023"/>
                  </a:lnTo>
                  <a:lnTo>
                    <a:pt x="53492" y="20612"/>
                  </a:lnTo>
                  <a:lnTo>
                    <a:pt x="34711" y="63472"/>
                  </a:lnTo>
                  <a:lnTo>
                    <a:pt x="28480" y="70472"/>
                  </a:lnTo>
                  <a:lnTo>
                    <a:pt x="25336" y="72339"/>
                  </a:lnTo>
                  <a:lnTo>
                    <a:pt x="23241" y="74642"/>
                  </a:lnTo>
                  <a:lnTo>
                    <a:pt x="19602" y="83946"/>
                  </a:lnTo>
                  <a:lnTo>
                    <a:pt x="29327" y="85108"/>
                  </a:lnTo>
                  <a:lnTo>
                    <a:pt x="72196" y="85569"/>
                  </a:lnTo>
                  <a:lnTo>
                    <a:pt x="117650" y="84537"/>
                  </a:lnTo>
                  <a:lnTo>
                    <a:pt x="136130" y="77397"/>
                  </a:lnTo>
                  <a:lnTo>
                    <a:pt x="138378" y="78014"/>
                  </a:lnTo>
                  <a:lnTo>
                    <a:pt x="139877" y="79483"/>
                  </a:lnTo>
                  <a:lnTo>
                    <a:pt x="142875" y="855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 name="SMARTInkShape-Group578">
            <a:extLst>
              <a:ext uri="{FF2B5EF4-FFF2-40B4-BE49-F238E27FC236}">
                <a16:creationId xmlns:a16="http://schemas.microsoft.com/office/drawing/2014/main" id="{063B5C2C-61F0-5669-BD05-C5CEF75D74A5}"/>
              </a:ext>
            </a:extLst>
          </p:cNvPr>
          <p:cNvGrpSpPr/>
          <p:nvPr/>
        </p:nvGrpSpPr>
        <p:grpSpPr>
          <a:xfrm>
            <a:off x="2952750" y="1423767"/>
            <a:ext cx="514139" cy="183428"/>
            <a:chOff x="2952750" y="1423767"/>
            <a:chExt cx="514139" cy="183428"/>
          </a:xfrm>
        </p:grpSpPr>
        <p:sp>
          <p:nvSpPr>
            <p:cNvPr id="16" name="SMARTInkShape-2972">
              <a:extLst>
                <a:ext uri="{FF2B5EF4-FFF2-40B4-BE49-F238E27FC236}">
                  <a16:creationId xmlns:a16="http://schemas.microsoft.com/office/drawing/2014/main" id="{B40E8B78-8201-A3EA-EFCD-62C06D2446F1}"/>
                </a:ext>
              </a:extLst>
            </p:cNvPr>
            <p:cNvSpPr/>
            <p:nvPr>
              <p:custDataLst>
                <p:tags r:id="rId119"/>
              </p:custDataLst>
            </p:nvPr>
          </p:nvSpPr>
          <p:spPr>
            <a:xfrm>
              <a:off x="3000375" y="1476375"/>
              <a:ext cx="95251" cy="9526"/>
            </a:xfrm>
            <a:custGeom>
              <a:avLst/>
              <a:gdLst/>
              <a:ahLst/>
              <a:cxnLst/>
              <a:rect l="0" t="0" r="0" b="0"/>
              <a:pathLst>
                <a:path w="95251" h="9526">
                  <a:moveTo>
                    <a:pt x="0" y="9525"/>
                  </a:moveTo>
                  <a:lnTo>
                    <a:pt x="0" y="9525"/>
                  </a:lnTo>
                  <a:lnTo>
                    <a:pt x="21754" y="8467"/>
                  </a:lnTo>
                  <a:lnTo>
                    <a:pt x="66648" y="588"/>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2973">
              <a:extLst>
                <a:ext uri="{FF2B5EF4-FFF2-40B4-BE49-F238E27FC236}">
                  <a16:creationId xmlns:a16="http://schemas.microsoft.com/office/drawing/2014/main" id="{77BA075E-7968-6D40-8BBE-4C12773F4DE2}"/>
                </a:ext>
              </a:extLst>
            </p:cNvPr>
            <p:cNvSpPr/>
            <p:nvPr>
              <p:custDataLst>
                <p:tags r:id="rId120"/>
              </p:custDataLst>
            </p:nvPr>
          </p:nvSpPr>
          <p:spPr>
            <a:xfrm>
              <a:off x="2952750" y="1562100"/>
              <a:ext cx="161926" cy="1"/>
            </a:xfrm>
            <a:custGeom>
              <a:avLst/>
              <a:gdLst/>
              <a:ahLst/>
              <a:cxnLst/>
              <a:rect l="0" t="0" r="0" b="0"/>
              <a:pathLst>
                <a:path w="161926" h="1">
                  <a:moveTo>
                    <a:pt x="0" y="0"/>
                  </a:moveTo>
                  <a:lnTo>
                    <a:pt x="0" y="0"/>
                  </a:lnTo>
                  <a:lnTo>
                    <a:pt x="38622" y="0"/>
                  </a:lnTo>
                  <a:lnTo>
                    <a:pt x="81360" y="0"/>
                  </a:lnTo>
                  <a:lnTo>
                    <a:pt x="128450" y="0"/>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2974">
              <a:extLst>
                <a:ext uri="{FF2B5EF4-FFF2-40B4-BE49-F238E27FC236}">
                  <a16:creationId xmlns:a16="http://schemas.microsoft.com/office/drawing/2014/main" id="{AD56B4E7-DEFD-E072-8CB1-EFA39EA7BBD9}"/>
                </a:ext>
              </a:extLst>
            </p:cNvPr>
            <p:cNvSpPr/>
            <p:nvPr>
              <p:custDataLst>
                <p:tags r:id="rId121"/>
              </p:custDataLst>
            </p:nvPr>
          </p:nvSpPr>
          <p:spPr>
            <a:xfrm>
              <a:off x="3228975" y="15525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2975">
              <a:extLst>
                <a:ext uri="{FF2B5EF4-FFF2-40B4-BE49-F238E27FC236}">
                  <a16:creationId xmlns:a16="http://schemas.microsoft.com/office/drawing/2014/main" id="{B601FDF1-5A42-5BA6-C955-45CED70396BA}"/>
                </a:ext>
              </a:extLst>
            </p:cNvPr>
            <p:cNvSpPr/>
            <p:nvPr>
              <p:custDataLst>
                <p:tags r:id="rId122"/>
              </p:custDataLst>
            </p:nvPr>
          </p:nvSpPr>
          <p:spPr>
            <a:xfrm>
              <a:off x="3315317" y="1423767"/>
              <a:ext cx="151572" cy="183428"/>
            </a:xfrm>
            <a:custGeom>
              <a:avLst/>
              <a:gdLst/>
              <a:ahLst/>
              <a:cxnLst/>
              <a:rect l="0" t="0" r="0" b="0"/>
              <a:pathLst>
                <a:path w="151572" h="183428">
                  <a:moveTo>
                    <a:pt x="104158" y="33558"/>
                  </a:moveTo>
                  <a:lnTo>
                    <a:pt x="104158" y="33558"/>
                  </a:lnTo>
                  <a:lnTo>
                    <a:pt x="109214" y="28502"/>
                  </a:lnTo>
                  <a:lnTo>
                    <a:pt x="111697" y="23197"/>
                  </a:lnTo>
                  <a:lnTo>
                    <a:pt x="113567" y="6815"/>
                  </a:lnTo>
                  <a:lnTo>
                    <a:pt x="78957" y="5144"/>
                  </a:lnTo>
                  <a:lnTo>
                    <a:pt x="54710" y="15144"/>
                  </a:lnTo>
                  <a:lnTo>
                    <a:pt x="17537" y="44711"/>
                  </a:lnTo>
                  <a:lnTo>
                    <a:pt x="6408" y="65438"/>
                  </a:lnTo>
                  <a:lnTo>
                    <a:pt x="308" y="110193"/>
                  </a:lnTo>
                  <a:lnTo>
                    <a:pt x="0" y="119573"/>
                  </a:lnTo>
                  <a:lnTo>
                    <a:pt x="5302" y="138462"/>
                  </a:lnTo>
                  <a:lnTo>
                    <a:pt x="20896" y="166346"/>
                  </a:lnTo>
                  <a:lnTo>
                    <a:pt x="35978" y="178501"/>
                  </a:lnTo>
                  <a:lnTo>
                    <a:pt x="47750" y="182644"/>
                  </a:lnTo>
                  <a:lnTo>
                    <a:pt x="61096" y="183427"/>
                  </a:lnTo>
                  <a:lnTo>
                    <a:pt x="84343" y="177917"/>
                  </a:lnTo>
                  <a:lnTo>
                    <a:pt x="117488" y="159351"/>
                  </a:lnTo>
                  <a:lnTo>
                    <a:pt x="129838" y="149086"/>
                  </a:lnTo>
                  <a:lnTo>
                    <a:pt x="143634" y="126350"/>
                  </a:lnTo>
                  <a:lnTo>
                    <a:pt x="149369" y="109617"/>
                  </a:lnTo>
                  <a:lnTo>
                    <a:pt x="151571" y="74542"/>
                  </a:lnTo>
                  <a:lnTo>
                    <a:pt x="146664" y="50640"/>
                  </a:lnTo>
                  <a:lnTo>
                    <a:pt x="133450" y="28506"/>
                  </a:lnTo>
                  <a:lnTo>
                    <a:pt x="116130" y="13599"/>
                  </a:lnTo>
                  <a:lnTo>
                    <a:pt x="103835" y="8813"/>
                  </a:lnTo>
                  <a:lnTo>
                    <a:pt x="66878" y="0"/>
                  </a:lnTo>
                  <a:lnTo>
                    <a:pt x="49833" y="4118"/>
                  </a:lnTo>
                  <a:lnTo>
                    <a:pt x="37483" y="240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 name="SMARTInkShape-Group579">
            <a:extLst>
              <a:ext uri="{FF2B5EF4-FFF2-40B4-BE49-F238E27FC236}">
                <a16:creationId xmlns:a16="http://schemas.microsoft.com/office/drawing/2014/main" id="{C814ACE0-F143-7D18-11EE-CC2FB09DAF19}"/>
              </a:ext>
            </a:extLst>
          </p:cNvPr>
          <p:cNvGrpSpPr/>
          <p:nvPr/>
        </p:nvGrpSpPr>
        <p:grpSpPr>
          <a:xfrm>
            <a:off x="342900" y="2047875"/>
            <a:ext cx="504826" cy="257176"/>
            <a:chOff x="342900" y="2047875"/>
            <a:chExt cx="504826" cy="257176"/>
          </a:xfrm>
        </p:grpSpPr>
        <p:sp>
          <p:nvSpPr>
            <p:cNvPr id="21" name="SMARTInkShape-2976">
              <a:extLst>
                <a:ext uri="{FF2B5EF4-FFF2-40B4-BE49-F238E27FC236}">
                  <a16:creationId xmlns:a16="http://schemas.microsoft.com/office/drawing/2014/main" id="{96FA9E2D-9BAF-673B-0BA3-5DE7A8ADF91B}"/>
                </a:ext>
              </a:extLst>
            </p:cNvPr>
            <p:cNvSpPr/>
            <p:nvPr>
              <p:custDataLst>
                <p:tags r:id="rId113"/>
              </p:custDataLst>
            </p:nvPr>
          </p:nvSpPr>
          <p:spPr>
            <a:xfrm>
              <a:off x="352460" y="2047875"/>
              <a:ext cx="19016" cy="257176"/>
            </a:xfrm>
            <a:custGeom>
              <a:avLst/>
              <a:gdLst/>
              <a:ahLst/>
              <a:cxnLst/>
              <a:rect l="0" t="0" r="0" b="0"/>
              <a:pathLst>
                <a:path w="19016" h="257176">
                  <a:moveTo>
                    <a:pt x="9490" y="0"/>
                  </a:moveTo>
                  <a:lnTo>
                    <a:pt x="9490" y="0"/>
                  </a:lnTo>
                  <a:lnTo>
                    <a:pt x="19005" y="0"/>
                  </a:lnTo>
                  <a:lnTo>
                    <a:pt x="16192" y="40020"/>
                  </a:lnTo>
                  <a:lnTo>
                    <a:pt x="10373" y="87036"/>
                  </a:lnTo>
                  <a:lnTo>
                    <a:pt x="6842" y="131414"/>
                  </a:lnTo>
                  <a:lnTo>
                    <a:pt x="871" y="175232"/>
                  </a:lnTo>
                  <a:lnTo>
                    <a:pt x="144" y="220449"/>
                  </a:lnTo>
                  <a:lnTo>
                    <a:pt x="0" y="249921"/>
                  </a:lnTo>
                  <a:lnTo>
                    <a:pt x="2105" y="252339"/>
                  </a:lnTo>
                  <a:lnTo>
                    <a:pt x="19015" y="257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2977">
              <a:extLst>
                <a:ext uri="{FF2B5EF4-FFF2-40B4-BE49-F238E27FC236}">
                  <a16:creationId xmlns:a16="http://schemas.microsoft.com/office/drawing/2014/main" id="{C66834EB-4D95-93FA-3770-851CBF4DF4F0}"/>
                </a:ext>
              </a:extLst>
            </p:cNvPr>
            <p:cNvSpPr/>
            <p:nvPr>
              <p:custDataLst>
                <p:tags r:id="rId114"/>
              </p:custDataLst>
            </p:nvPr>
          </p:nvSpPr>
          <p:spPr>
            <a:xfrm>
              <a:off x="495300" y="2057401"/>
              <a:ext cx="19051" cy="209550"/>
            </a:xfrm>
            <a:custGeom>
              <a:avLst/>
              <a:gdLst/>
              <a:ahLst/>
              <a:cxnLst/>
              <a:rect l="0" t="0" r="0" b="0"/>
              <a:pathLst>
                <a:path w="19051" h="209550">
                  <a:moveTo>
                    <a:pt x="0" y="28574"/>
                  </a:moveTo>
                  <a:lnTo>
                    <a:pt x="0" y="28574"/>
                  </a:lnTo>
                  <a:lnTo>
                    <a:pt x="0" y="20373"/>
                  </a:lnTo>
                  <a:lnTo>
                    <a:pt x="8201" y="10964"/>
                  </a:lnTo>
                  <a:lnTo>
                    <a:pt x="9525" y="2"/>
                  </a:lnTo>
                  <a:lnTo>
                    <a:pt x="9525" y="0"/>
                  </a:lnTo>
                  <a:lnTo>
                    <a:pt x="9525" y="46051"/>
                  </a:lnTo>
                  <a:lnTo>
                    <a:pt x="9525" y="89554"/>
                  </a:lnTo>
                  <a:lnTo>
                    <a:pt x="9525" y="131911"/>
                  </a:lnTo>
                  <a:lnTo>
                    <a:pt x="9525" y="176221"/>
                  </a:lnTo>
                  <a:lnTo>
                    <a:pt x="12347" y="192267"/>
                  </a:lnTo>
                  <a:lnTo>
                    <a:pt x="19050" y="2095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2978">
              <a:extLst>
                <a:ext uri="{FF2B5EF4-FFF2-40B4-BE49-F238E27FC236}">
                  <a16:creationId xmlns:a16="http://schemas.microsoft.com/office/drawing/2014/main" id="{1123DFFD-6568-B00B-446F-14FA2CC22A64}"/>
                </a:ext>
              </a:extLst>
            </p:cNvPr>
            <p:cNvSpPr/>
            <p:nvPr>
              <p:custDataLst>
                <p:tags r:id="rId115"/>
              </p:custDataLst>
            </p:nvPr>
          </p:nvSpPr>
          <p:spPr>
            <a:xfrm>
              <a:off x="342900" y="2176620"/>
              <a:ext cx="171451" cy="14131"/>
            </a:xfrm>
            <a:custGeom>
              <a:avLst/>
              <a:gdLst/>
              <a:ahLst/>
              <a:cxnLst/>
              <a:rect l="0" t="0" r="0" b="0"/>
              <a:pathLst>
                <a:path w="171451" h="14131">
                  <a:moveTo>
                    <a:pt x="0" y="14130"/>
                  </a:moveTo>
                  <a:lnTo>
                    <a:pt x="0" y="14130"/>
                  </a:lnTo>
                  <a:lnTo>
                    <a:pt x="36628" y="9074"/>
                  </a:lnTo>
                  <a:lnTo>
                    <a:pt x="75909" y="0"/>
                  </a:lnTo>
                  <a:lnTo>
                    <a:pt x="117065" y="3382"/>
                  </a:lnTo>
                  <a:lnTo>
                    <a:pt x="171450" y="46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2979">
              <a:extLst>
                <a:ext uri="{FF2B5EF4-FFF2-40B4-BE49-F238E27FC236}">
                  <a16:creationId xmlns:a16="http://schemas.microsoft.com/office/drawing/2014/main" id="{60B5AD7E-F69D-E946-44BF-99505D772286}"/>
                </a:ext>
              </a:extLst>
            </p:cNvPr>
            <p:cNvSpPr/>
            <p:nvPr>
              <p:custDataLst>
                <p:tags r:id="rId116"/>
              </p:custDataLst>
            </p:nvPr>
          </p:nvSpPr>
          <p:spPr>
            <a:xfrm>
              <a:off x="552744" y="2191145"/>
              <a:ext cx="152107" cy="113906"/>
            </a:xfrm>
            <a:custGeom>
              <a:avLst/>
              <a:gdLst/>
              <a:ahLst/>
              <a:cxnLst/>
              <a:rect l="0" t="0" r="0" b="0"/>
              <a:pathLst>
                <a:path w="152107" h="113906">
                  <a:moveTo>
                    <a:pt x="85431" y="28180"/>
                  </a:moveTo>
                  <a:lnTo>
                    <a:pt x="85431" y="28180"/>
                  </a:lnTo>
                  <a:lnTo>
                    <a:pt x="85431" y="18665"/>
                  </a:lnTo>
                  <a:lnTo>
                    <a:pt x="76298" y="9522"/>
                  </a:lnTo>
                  <a:lnTo>
                    <a:pt x="70966" y="9246"/>
                  </a:lnTo>
                  <a:lnTo>
                    <a:pt x="69438" y="8149"/>
                  </a:lnTo>
                  <a:lnTo>
                    <a:pt x="68419" y="6360"/>
                  </a:lnTo>
                  <a:lnTo>
                    <a:pt x="66783" y="939"/>
                  </a:lnTo>
                  <a:lnTo>
                    <a:pt x="56387" y="0"/>
                  </a:lnTo>
                  <a:lnTo>
                    <a:pt x="39901" y="4779"/>
                  </a:lnTo>
                  <a:lnTo>
                    <a:pt x="30623" y="12841"/>
                  </a:lnTo>
                  <a:lnTo>
                    <a:pt x="7227" y="42427"/>
                  </a:lnTo>
                  <a:lnTo>
                    <a:pt x="1192" y="73915"/>
                  </a:lnTo>
                  <a:lnTo>
                    <a:pt x="0" y="95775"/>
                  </a:lnTo>
                  <a:lnTo>
                    <a:pt x="2018" y="99702"/>
                  </a:lnTo>
                  <a:lnTo>
                    <a:pt x="16134" y="111825"/>
                  </a:lnTo>
                  <a:lnTo>
                    <a:pt x="18066" y="111460"/>
                  </a:lnTo>
                  <a:lnTo>
                    <a:pt x="26727" y="105521"/>
                  </a:lnTo>
                  <a:lnTo>
                    <a:pt x="50631" y="82019"/>
                  </a:lnTo>
                  <a:lnTo>
                    <a:pt x="54089" y="75745"/>
                  </a:lnTo>
                  <a:lnTo>
                    <a:pt x="56685" y="69428"/>
                  </a:lnTo>
                  <a:lnTo>
                    <a:pt x="63038" y="59922"/>
                  </a:lnTo>
                  <a:lnTo>
                    <a:pt x="65390" y="52519"/>
                  </a:lnTo>
                  <a:lnTo>
                    <a:pt x="65721" y="52873"/>
                  </a:lnTo>
                  <a:lnTo>
                    <a:pt x="67432" y="81599"/>
                  </a:lnTo>
                  <a:lnTo>
                    <a:pt x="82627" y="106644"/>
                  </a:lnTo>
                  <a:lnTo>
                    <a:pt x="88771" y="110678"/>
                  </a:lnTo>
                  <a:lnTo>
                    <a:pt x="98180" y="112949"/>
                  </a:lnTo>
                  <a:lnTo>
                    <a:pt x="152106" y="11390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2980">
              <a:extLst>
                <a:ext uri="{FF2B5EF4-FFF2-40B4-BE49-F238E27FC236}">
                  <a16:creationId xmlns:a16="http://schemas.microsoft.com/office/drawing/2014/main" id="{7EA83FDB-162C-FFD8-B62E-6C7015470843}"/>
                </a:ext>
              </a:extLst>
            </p:cNvPr>
            <p:cNvSpPr/>
            <p:nvPr>
              <p:custDataLst>
                <p:tags r:id="rId117"/>
              </p:custDataLst>
            </p:nvPr>
          </p:nvSpPr>
          <p:spPr>
            <a:xfrm>
              <a:off x="809625" y="21431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2981">
              <a:extLst>
                <a:ext uri="{FF2B5EF4-FFF2-40B4-BE49-F238E27FC236}">
                  <a16:creationId xmlns:a16="http://schemas.microsoft.com/office/drawing/2014/main" id="{24ADEB72-8D1B-65FD-C1A4-E9F649852FD5}"/>
                </a:ext>
              </a:extLst>
            </p:cNvPr>
            <p:cNvSpPr/>
            <p:nvPr>
              <p:custDataLst>
                <p:tags r:id="rId118"/>
              </p:custDataLst>
            </p:nvPr>
          </p:nvSpPr>
          <p:spPr>
            <a:xfrm>
              <a:off x="838200" y="2228850"/>
              <a:ext cx="9526" cy="19051"/>
            </a:xfrm>
            <a:custGeom>
              <a:avLst/>
              <a:gdLst/>
              <a:ahLst/>
              <a:cxnLst/>
              <a:rect l="0" t="0" r="0" b="0"/>
              <a:pathLst>
                <a:path w="9526" h="19051">
                  <a:moveTo>
                    <a:pt x="0" y="0"/>
                  </a:moveTo>
                  <a:lnTo>
                    <a:pt x="0" y="0"/>
                  </a:lnTo>
                  <a:lnTo>
                    <a:pt x="0" y="9133"/>
                  </a:lnTo>
                  <a:lnTo>
                    <a:pt x="5057" y="9409"/>
                  </a:lnTo>
                  <a:lnTo>
                    <a:pt x="6546" y="10506"/>
                  </a:lnTo>
                  <a:lnTo>
                    <a:pt x="952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 name="SMARTInkShape-Group580">
            <a:extLst>
              <a:ext uri="{FF2B5EF4-FFF2-40B4-BE49-F238E27FC236}">
                <a16:creationId xmlns:a16="http://schemas.microsoft.com/office/drawing/2014/main" id="{CABFFF69-BC57-F25F-B176-D9D99778E0A8}"/>
              </a:ext>
            </a:extLst>
          </p:cNvPr>
          <p:cNvGrpSpPr/>
          <p:nvPr/>
        </p:nvGrpSpPr>
        <p:grpSpPr>
          <a:xfrm>
            <a:off x="1257300" y="2153245"/>
            <a:ext cx="1314451" cy="266106"/>
            <a:chOff x="1257300" y="2153245"/>
            <a:chExt cx="1314451" cy="266106"/>
          </a:xfrm>
        </p:grpSpPr>
        <p:sp>
          <p:nvSpPr>
            <p:cNvPr id="28" name="SMARTInkShape-2982">
              <a:extLst>
                <a:ext uri="{FF2B5EF4-FFF2-40B4-BE49-F238E27FC236}">
                  <a16:creationId xmlns:a16="http://schemas.microsoft.com/office/drawing/2014/main" id="{40564EB6-648D-376A-003A-77108B717877}"/>
                </a:ext>
              </a:extLst>
            </p:cNvPr>
            <p:cNvSpPr/>
            <p:nvPr>
              <p:custDataLst>
                <p:tags r:id="rId108"/>
              </p:custDataLst>
            </p:nvPr>
          </p:nvSpPr>
          <p:spPr>
            <a:xfrm>
              <a:off x="1257300" y="2171726"/>
              <a:ext cx="342901" cy="190475"/>
            </a:xfrm>
            <a:custGeom>
              <a:avLst/>
              <a:gdLst/>
              <a:ahLst/>
              <a:cxnLst/>
              <a:rect l="0" t="0" r="0" b="0"/>
              <a:pathLst>
                <a:path w="342901" h="190475">
                  <a:moveTo>
                    <a:pt x="0" y="190474"/>
                  </a:moveTo>
                  <a:lnTo>
                    <a:pt x="0" y="190474"/>
                  </a:lnTo>
                  <a:lnTo>
                    <a:pt x="5057" y="190474"/>
                  </a:lnTo>
                  <a:lnTo>
                    <a:pt x="10361" y="184830"/>
                  </a:lnTo>
                  <a:lnTo>
                    <a:pt x="50146" y="140512"/>
                  </a:lnTo>
                  <a:lnTo>
                    <a:pt x="89159" y="96609"/>
                  </a:lnTo>
                  <a:lnTo>
                    <a:pt x="134287" y="55911"/>
                  </a:lnTo>
                  <a:lnTo>
                    <a:pt x="165042" y="11236"/>
                  </a:lnTo>
                  <a:lnTo>
                    <a:pt x="171436" y="0"/>
                  </a:lnTo>
                  <a:lnTo>
                    <a:pt x="171446" y="5038"/>
                  </a:lnTo>
                  <a:lnTo>
                    <a:pt x="163248" y="48880"/>
                  </a:lnTo>
                  <a:lnTo>
                    <a:pt x="156699" y="79406"/>
                  </a:lnTo>
                  <a:lnTo>
                    <a:pt x="162385" y="124945"/>
                  </a:lnTo>
                  <a:lnTo>
                    <a:pt x="175104" y="150395"/>
                  </a:lnTo>
                  <a:lnTo>
                    <a:pt x="180236" y="153171"/>
                  </a:lnTo>
                  <a:lnTo>
                    <a:pt x="194405" y="153434"/>
                  </a:lnTo>
                  <a:lnTo>
                    <a:pt x="205641" y="150023"/>
                  </a:lnTo>
                  <a:lnTo>
                    <a:pt x="210119" y="147631"/>
                  </a:lnTo>
                  <a:lnTo>
                    <a:pt x="231456" y="122039"/>
                  </a:lnTo>
                  <a:lnTo>
                    <a:pt x="253693" y="76102"/>
                  </a:lnTo>
                  <a:lnTo>
                    <a:pt x="264778" y="46714"/>
                  </a:lnTo>
                  <a:lnTo>
                    <a:pt x="266686" y="10190"/>
                  </a:lnTo>
                  <a:lnTo>
                    <a:pt x="266700" y="50221"/>
                  </a:lnTo>
                  <a:lnTo>
                    <a:pt x="266700" y="87275"/>
                  </a:lnTo>
                  <a:lnTo>
                    <a:pt x="269522" y="128618"/>
                  </a:lnTo>
                  <a:lnTo>
                    <a:pt x="274901" y="152738"/>
                  </a:lnTo>
                  <a:lnTo>
                    <a:pt x="277459" y="155792"/>
                  </a:lnTo>
                  <a:lnTo>
                    <a:pt x="285946" y="159185"/>
                  </a:lnTo>
                  <a:lnTo>
                    <a:pt x="342900" y="1618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2983">
              <a:extLst>
                <a:ext uri="{FF2B5EF4-FFF2-40B4-BE49-F238E27FC236}">
                  <a16:creationId xmlns:a16="http://schemas.microsoft.com/office/drawing/2014/main" id="{66C048FD-7153-B54E-DF0D-4D909C10A050}"/>
                </a:ext>
              </a:extLst>
            </p:cNvPr>
            <p:cNvSpPr/>
            <p:nvPr>
              <p:custDataLst>
                <p:tags r:id="rId109"/>
              </p:custDataLst>
            </p:nvPr>
          </p:nvSpPr>
          <p:spPr>
            <a:xfrm>
              <a:off x="1657350" y="2334949"/>
              <a:ext cx="9526" cy="84402"/>
            </a:xfrm>
            <a:custGeom>
              <a:avLst/>
              <a:gdLst/>
              <a:ahLst/>
              <a:cxnLst/>
              <a:rect l="0" t="0" r="0" b="0"/>
              <a:pathLst>
                <a:path w="9526" h="84402">
                  <a:moveTo>
                    <a:pt x="0" y="8201"/>
                  </a:moveTo>
                  <a:lnTo>
                    <a:pt x="0" y="8201"/>
                  </a:lnTo>
                  <a:lnTo>
                    <a:pt x="0" y="0"/>
                  </a:lnTo>
                  <a:lnTo>
                    <a:pt x="0" y="46638"/>
                  </a:lnTo>
                  <a:lnTo>
                    <a:pt x="1058" y="59151"/>
                  </a:lnTo>
                  <a:lnTo>
                    <a:pt x="9525" y="844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2984">
              <a:extLst>
                <a:ext uri="{FF2B5EF4-FFF2-40B4-BE49-F238E27FC236}">
                  <a16:creationId xmlns:a16="http://schemas.microsoft.com/office/drawing/2014/main" id="{06682D98-BCB4-F455-B034-9B841DAC0A90}"/>
                </a:ext>
              </a:extLst>
            </p:cNvPr>
            <p:cNvSpPr/>
            <p:nvPr>
              <p:custDataLst>
                <p:tags r:id="rId110"/>
              </p:custDataLst>
            </p:nvPr>
          </p:nvSpPr>
          <p:spPr>
            <a:xfrm>
              <a:off x="1885950" y="2247900"/>
              <a:ext cx="142876" cy="9526"/>
            </a:xfrm>
            <a:custGeom>
              <a:avLst/>
              <a:gdLst/>
              <a:ahLst/>
              <a:cxnLst/>
              <a:rect l="0" t="0" r="0" b="0"/>
              <a:pathLst>
                <a:path w="142876" h="9526">
                  <a:moveTo>
                    <a:pt x="0" y="9525"/>
                  </a:moveTo>
                  <a:lnTo>
                    <a:pt x="0" y="9525"/>
                  </a:lnTo>
                  <a:lnTo>
                    <a:pt x="15208" y="8467"/>
                  </a:lnTo>
                  <a:lnTo>
                    <a:pt x="41417" y="1986"/>
                  </a:lnTo>
                  <a:lnTo>
                    <a:pt x="80674" y="261"/>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2985">
              <a:extLst>
                <a:ext uri="{FF2B5EF4-FFF2-40B4-BE49-F238E27FC236}">
                  <a16:creationId xmlns:a16="http://schemas.microsoft.com/office/drawing/2014/main" id="{ECA6751F-89A5-F554-95B3-0F94E8EED3A8}"/>
                </a:ext>
              </a:extLst>
            </p:cNvPr>
            <p:cNvSpPr/>
            <p:nvPr>
              <p:custDataLst>
                <p:tags r:id="rId111"/>
              </p:custDataLst>
            </p:nvPr>
          </p:nvSpPr>
          <p:spPr>
            <a:xfrm>
              <a:off x="2105060" y="2153245"/>
              <a:ext cx="314291" cy="237415"/>
            </a:xfrm>
            <a:custGeom>
              <a:avLst/>
              <a:gdLst/>
              <a:ahLst/>
              <a:cxnLst/>
              <a:rect l="0" t="0" r="0" b="0"/>
              <a:pathLst>
                <a:path w="314291" h="237415">
                  <a:moveTo>
                    <a:pt x="9490" y="228005"/>
                  </a:moveTo>
                  <a:lnTo>
                    <a:pt x="9490" y="228005"/>
                  </a:lnTo>
                  <a:lnTo>
                    <a:pt x="81" y="237414"/>
                  </a:lnTo>
                  <a:lnTo>
                    <a:pt x="0" y="232439"/>
                  </a:lnTo>
                  <a:lnTo>
                    <a:pt x="13226" y="201879"/>
                  </a:lnTo>
                  <a:lnTo>
                    <a:pt x="45022" y="156240"/>
                  </a:lnTo>
                  <a:lnTo>
                    <a:pt x="86606" y="115857"/>
                  </a:lnTo>
                  <a:lnTo>
                    <a:pt x="123715" y="83297"/>
                  </a:lnTo>
                  <a:lnTo>
                    <a:pt x="133645" y="69535"/>
                  </a:lnTo>
                  <a:lnTo>
                    <a:pt x="155370" y="49280"/>
                  </a:lnTo>
                  <a:lnTo>
                    <a:pt x="165602" y="35349"/>
                  </a:lnTo>
                  <a:lnTo>
                    <a:pt x="174123" y="24905"/>
                  </a:lnTo>
                  <a:lnTo>
                    <a:pt x="178921" y="13075"/>
                  </a:lnTo>
                  <a:lnTo>
                    <a:pt x="180862" y="0"/>
                  </a:lnTo>
                  <a:lnTo>
                    <a:pt x="180938" y="18666"/>
                  </a:lnTo>
                  <a:lnTo>
                    <a:pt x="171239" y="52324"/>
                  </a:lnTo>
                  <a:lnTo>
                    <a:pt x="165131" y="63650"/>
                  </a:lnTo>
                  <a:lnTo>
                    <a:pt x="161915" y="110450"/>
                  </a:lnTo>
                  <a:lnTo>
                    <a:pt x="161891" y="135927"/>
                  </a:lnTo>
                  <a:lnTo>
                    <a:pt x="164713" y="142279"/>
                  </a:lnTo>
                  <a:lnTo>
                    <a:pt x="166946" y="145454"/>
                  </a:lnTo>
                  <a:lnTo>
                    <a:pt x="172251" y="148982"/>
                  </a:lnTo>
                  <a:lnTo>
                    <a:pt x="181187" y="150969"/>
                  </a:lnTo>
                  <a:lnTo>
                    <a:pt x="184280" y="151247"/>
                  </a:lnTo>
                  <a:lnTo>
                    <a:pt x="190538" y="148735"/>
                  </a:lnTo>
                  <a:lnTo>
                    <a:pt x="196848" y="145149"/>
                  </a:lnTo>
                  <a:lnTo>
                    <a:pt x="206350" y="142072"/>
                  </a:lnTo>
                  <a:lnTo>
                    <a:pt x="212694" y="137601"/>
                  </a:lnTo>
                  <a:lnTo>
                    <a:pt x="216219" y="132087"/>
                  </a:lnTo>
                  <a:lnTo>
                    <a:pt x="219903" y="123991"/>
                  </a:lnTo>
                  <a:lnTo>
                    <a:pt x="250023" y="80645"/>
                  </a:lnTo>
                  <a:lnTo>
                    <a:pt x="259269" y="65145"/>
                  </a:lnTo>
                  <a:lnTo>
                    <a:pt x="273771" y="21408"/>
                  </a:lnTo>
                  <a:lnTo>
                    <a:pt x="276049" y="9660"/>
                  </a:lnTo>
                  <a:lnTo>
                    <a:pt x="260993" y="52225"/>
                  </a:lnTo>
                  <a:lnTo>
                    <a:pt x="257901" y="96308"/>
                  </a:lnTo>
                  <a:lnTo>
                    <a:pt x="258298" y="142106"/>
                  </a:lnTo>
                  <a:lnTo>
                    <a:pt x="262241" y="152080"/>
                  </a:lnTo>
                  <a:lnTo>
                    <a:pt x="264774" y="155164"/>
                  </a:lnTo>
                  <a:lnTo>
                    <a:pt x="270411" y="158590"/>
                  </a:lnTo>
                  <a:lnTo>
                    <a:pt x="279534" y="160518"/>
                  </a:lnTo>
                  <a:lnTo>
                    <a:pt x="314290" y="1613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2986">
              <a:extLst>
                <a:ext uri="{FF2B5EF4-FFF2-40B4-BE49-F238E27FC236}">
                  <a16:creationId xmlns:a16="http://schemas.microsoft.com/office/drawing/2014/main" id="{8A117E01-3B63-7CD6-A2CC-26A268CC2191}"/>
                </a:ext>
              </a:extLst>
            </p:cNvPr>
            <p:cNvSpPr/>
            <p:nvPr>
              <p:custDataLst>
                <p:tags r:id="rId112"/>
              </p:custDataLst>
            </p:nvPr>
          </p:nvSpPr>
          <p:spPr>
            <a:xfrm>
              <a:off x="2447925" y="2286522"/>
              <a:ext cx="123826" cy="104254"/>
            </a:xfrm>
            <a:custGeom>
              <a:avLst/>
              <a:gdLst/>
              <a:ahLst/>
              <a:cxnLst/>
              <a:rect l="0" t="0" r="0" b="0"/>
              <a:pathLst>
                <a:path w="123826" h="104254">
                  <a:moveTo>
                    <a:pt x="0" y="37578"/>
                  </a:moveTo>
                  <a:lnTo>
                    <a:pt x="0" y="37578"/>
                  </a:lnTo>
                  <a:lnTo>
                    <a:pt x="0" y="32522"/>
                  </a:lnTo>
                  <a:lnTo>
                    <a:pt x="5644" y="27217"/>
                  </a:lnTo>
                  <a:lnTo>
                    <a:pt x="41688" y="3440"/>
                  </a:lnTo>
                  <a:lnTo>
                    <a:pt x="54904" y="0"/>
                  </a:lnTo>
                  <a:lnTo>
                    <a:pt x="56152" y="5354"/>
                  </a:lnTo>
                  <a:lnTo>
                    <a:pt x="56484" y="9746"/>
                  </a:lnTo>
                  <a:lnTo>
                    <a:pt x="51896" y="26039"/>
                  </a:lnTo>
                  <a:lnTo>
                    <a:pt x="26542" y="68136"/>
                  </a:lnTo>
                  <a:lnTo>
                    <a:pt x="19558" y="77618"/>
                  </a:lnTo>
                  <a:lnTo>
                    <a:pt x="16213" y="80147"/>
                  </a:lnTo>
                  <a:lnTo>
                    <a:pt x="12498" y="85778"/>
                  </a:lnTo>
                  <a:lnTo>
                    <a:pt x="11506" y="88761"/>
                  </a:lnTo>
                  <a:lnTo>
                    <a:pt x="11905" y="90750"/>
                  </a:lnTo>
                  <a:lnTo>
                    <a:pt x="13228" y="92076"/>
                  </a:lnTo>
                  <a:lnTo>
                    <a:pt x="17521" y="93549"/>
                  </a:lnTo>
                  <a:lnTo>
                    <a:pt x="64129" y="94708"/>
                  </a:lnTo>
                  <a:lnTo>
                    <a:pt x="78872" y="94724"/>
                  </a:lnTo>
                  <a:lnTo>
                    <a:pt x="85502" y="97549"/>
                  </a:lnTo>
                  <a:lnTo>
                    <a:pt x="88751" y="99783"/>
                  </a:lnTo>
                  <a:lnTo>
                    <a:pt x="103438" y="102928"/>
                  </a:lnTo>
                  <a:lnTo>
                    <a:pt x="123825" y="10425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 name="SMARTInkShape-Group581">
            <a:extLst>
              <a:ext uri="{FF2B5EF4-FFF2-40B4-BE49-F238E27FC236}">
                <a16:creationId xmlns:a16="http://schemas.microsoft.com/office/drawing/2014/main" id="{B0783BCB-60EF-C2EA-2D83-C8D358222103}"/>
              </a:ext>
            </a:extLst>
          </p:cNvPr>
          <p:cNvGrpSpPr/>
          <p:nvPr/>
        </p:nvGrpSpPr>
        <p:grpSpPr>
          <a:xfrm>
            <a:off x="2828925" y="2086550"/>
            <a:ext cx="547373" cy="265537"/>
            <a:chOff x="2828925" y="2086550"/>
            <a:chExt cx="547373" cy="265537"/>
          </a:xfrm>
        </p:grpSpPr>
        <p:sp>
          <p:nvSpPr>
            <p:cNvPr id="34" name="SMARTInkShape-2987">
              <a:extLst>
                <a:ext uri="{FF2B5EF4-FFF2-40B4-BE49-F238E27FC236}">
                  <a16:creationId xmlns:a16="http://schemas.microsoft.com/office/drawing/2014/main" id="{063C124D-60DB-EE73-41FE-90AD063EA0D5}"/>
                </a:ext>
              </a:extLst>
            </p:cNvPr>
            <p:cNvSpPr/>
            <p:nvPr>
              <p:custDataLst>
                <p:tags r:id="rId104"/>
              </p:custDataLst>
            </p:nvPr>
          </p:nvSpPr>
          <p:spPr>
            <a:xfrm>
              <a:off x="2842488" y="2181259"/>
              <a:ext cx="205513" cy="9492"/>
            </a:xfrm>
            <a:custGeom>
              <a:avLst/>
              <a:gdLst/>
              <a:ahLst/>
              <a:cxnLst/>
              <a:rect l="0" t="0" r="0" b="0"/>
              <a:pathLst>
                <a:path w="205513" h="9492">
                  <a:moveTo>
                    <a:pt x="5487" y="9491"/>
                  </a:moveTo>
                  <a:lnTo>
                    <a:pt x="5487" y="9491"/>
                  </a:lnTo>
                  <a:lnTo>
                    <a:pt x="0" y="9491"/>
                  </a:lnTo>
                  <a:lnTo>
                    <a:pt x="2343" y="9491"/>
                  </a:lnTo>
                  <a:lnTo>
                    <a:pt x="6912" y="6669"/>
                  </a:lnTo>
                  <a:lnTo>
                    <a:pt x="9612" y="4435"/>
                  </a:lnTo>
                  <a:lnTo>
                    <a:pt x="18256" y="1952"/>
                  </a:lnTo>
                  <a:lnTo>
                    <a:pt x="61279" y="358"/>
                  </a:lnTo>
                  <a:lnTo>
                    <a:pt x="102569" y="82"/>
                  </a:lnTo>
                  <a:lnTo>
                    <a:pt x="141614" y="0"/>
                  </a:lnTo>
                  <a:lnTo>
                    <a:pt x="188500" y="1031"/>
                  </a:lnTo>
                  <a:lnTo>
                    <a:pt x="194171" y="2793"/>
                  </a:lnTo>
                  <a:lnTo>
                    <a:pt x="205512" y="94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2988">
              <a:extLst>
                <a:ext uri="{FF2B5EF4-FFF2-40B4-BE49-F238E27FC236}">
                  <a16:creationId xmlns:a16="http://schemas.microsoft.com/office/drawing/2014/main" id="{6098C833-C7FE-55F7-2D04-9107C2166D4B}"/>
                </a:ext>
              </a:extLst>
            </p:cNvPr>
            <p:cNvSpPr/>
            <p:nvPr>
              <p:custDataLst>
                <p:tags r:id="rId105"/>
              </p:custDataLst>
            </p:nvPr>
          </p:nvSpPr>
          <p:spPr>
            <a:xfrm>
              <a:off x="2828925" y="2242844"/>
              <a:ext cx="171451" cy="5057"/>
            </a:xfrm>
            <a:custGeom>
              <a:avLst/>
              <a:gdLst/>
              <a:ahLst/>
              <a:cxnLst/>
              <a:rect l="0" t="0" r="0" b="0"/>
              <a:pathLst>
                <a:path w="171451" h="5057">
                  <a:moveTo>
                    <a:pt x="0" y="5056"/>
                  </a:moveTo>
                  <a:lnTo>
                    <a:pt x="0" y="5056"/>
                  </a:lnTo>
                  <a:lnTo>
                    <a:pt x="45761" y="0"/>
                  </a:lnTo>
                  <a:lnTo>
                    <a:pt x="92182" y="3658"/>
                  </a:lnTo>
                  <a:lnTo>
                    <a:pt x="139688" y="4872"/>
                  </a:lnTo>
                  <a:lnTo>
                    <a:pt x="171450" y="50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2989">
              <a:extLst>
                <a:ext uri="{FF2B5EF4-FFF2-40B4-BE49-F238E27FC236}">
                  <a16:creationId xmlns:a16="http://schemas.microsoft.com/office/drawing/2014/main" id="{0188D7EF-D865-CC5B-2752-45C8FCB8F49D}"/>
                </a:ext>
              </a:extLst>
            </p:cNvPr>
            <p:cNvSpPr/>
            <p:nvPr>
              <p:custDataLst>
                <p:tags r:id="rId106"/>
              </p:custDataLst>
            </p:nvPr>
          </p:nvSpPr>
          <p:spPr>
            <a:xfrm>
              <a:off x="2867167" y="2106465"/>
              <a:ext cx="123684" cy="245622"/>
            </a:xfrm>
            <a:custGeom>
              <a:avLst/>
              <a:gdLst/>
              <a:ahLst/>
              <a:cxnLst/>
              <a:rect l="0" t="0" r="0" b="0"/>
              <a:pathLst>
                <a:path w="123684" h="245622">
                  <a:moveTo>
                    <a:pt x="123683" y="17610"/>
                  </a:moveTo>
                  <a:lnTo>
                    <a:pt x="123683" y="17610"/>
                  </a:lnTo>
                  <a:lnTo>
                    <a:pt x="123683" y="0"/>
                  </a:lnTo>
                  <a:lnTo>
                    <a:pt x="99832" y="40858"/>
                  </a:lnTo>
                  <a:lnTo>
                    <a:pt x="80868" y="80002"/>
                  </a:lnTo>
                  <a:lnTo>
                    <a:pt x="52196" y="126047"/>
                  </a:lnTo>
                  <a:lnTo>
                    <a:pt x="35714" y="166265"/>
                  </a:lnTo>
                  <a:lnTo>
                    <a:pt x="14314" y="211497"/>
                  </a:lnTo>
                  <a:lnTo>
                    <a:pt x="10516" y="221257"/>
                  </a:lnTo>
                  <a:lnTo>
                    <a:pt x="2277" y="236146"/>
                  </a:lnTo>
                  <a:lnTo>
                    <a:pt x="0" y="245621"/>
                  </a:lnTo>
                  <a:lnTo>
                    <a:pt x="9383" y="2366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2990">
              <a:extLst>
                <a:ext uri="{FF2B5EF4-FFF2-40B4-BE49-F238E27FC236}">
                  <a16:creationId xmlns:a16="http://schemas.microsoft.com/office/drawing/2014/main" id="{93938A26-CE0A-4557-D256-24C3E8D442B9}"/>
                </a:ext>
              </a:extLst>
            </p:cNvPr>
            <p:cNvSpPr/>
            <p:nvPr>
              <p:custDataLst>
                <p:tags r:id="rId107"/>
              </p:custDataLst>
            </p:nvPr>
          </p:nvSpPr>
          <p:spPr>
            <a:xfrm>
              <a:off x="3229801" y="2086550"/>
              <a:ext cx="146497" cy="157153"/>
            </a:xfrm>
            <a:custGeom>
              <a:avLst/>
              <a:gdLst/>
              <a:ahLst/>
              <a:cxnLst/>
              <a:rect l="0" t="0" r="0" b="0"/>
              <a:pathLst>
                <a:path w="146497" h="157153">
                  <a:moveTo>
                    <a:pt x="65849" y="28000"/>
                  </a:moveTo>
                  <a:lnTo>
                    <a:pt x="65849" y="28000"/>
                  </a:lnTo>
                  <a:lnTo>
                    <a:pt x="70905" y="28000"/>
                  </a:lnTo>
                  <a:lnTo>
                    <a:pt x="72395" y="26942"/>
                  </a:lnTo>
                  <a:lnTo>
                    <a:pt x="73388" y="25178"/>
                  </a:lnTo>
                  <a:lnTo>
                    <a:pt x="74050" y="22944"/>
                  </a:lnTo>
                  <a:lnTo>
                    <a:pt x="75550" y="21454"/>
                  </a:lnTo>
                  <a:lnTo>
                    <a:pt x="80038" y="19799"/>
                  </a:lnTo>
                  <a:lnTo>
                    <a:pt x="81658" y="18299"/>
                  </a:lnTo>
                  <a:lnTo>
                    <a:pt x="84773" y="9377"/>
                  </a:lnTo>
                  <a:lnTo>
                    <a:pt x="63429" y="8987"/>
                  </a:lnTo>
                  <a:lnTo>
                    <a:pt x="48316" y="14018"/>
                  </a:lnTo>
                  <a:lnTo>
                    <a:pt x="25377" y="27267"/>
                  </a:lnTo>
                  <a:lnTo>
                    <a:pt x="13289" y="41433"/>
                  </a:lnTo>
                  <a:lnTo>
                    <a:pt x="5447" y="58312"/>
                  </a:lnTo>
                  <a:lnTo>
                    <a:pt x="0" y="99372"/>
                  </a:lnTo>
                  <a:lnTo>
                    <a:pt x="5185" y="115812"/>
                  </a:lnTo>
                  <a:lnTo>
                    <a:pt x="20005" y="140096"/>
                  </a:lnTo>
                  <a:lnTo>
                    <a:pt x="31716" y="151904"/>
                  </a:lnTo>
                  <a:lnTo>
                    <a:pt x="43976" y="157152"/>
                  </a:lnTo>
                  <a:lnTo>
                    <a:pt x="59303" y="156662"/>
                  </a:lnTo>
                  <a:lnTo>
                    <a:pt x="89956" y="147724"/>
                  </a:lnTo>
                  <a:lnTo>
                    <a:pt x="109916" y="133794"/>
                  </a:lnTo>
                  <a:lnTo>
                    <a:pt x="135108" y="102717"/>
                  </a:lnTo>
                  <a:lnTo>
                    <a:pt x="138964" y="92605"/>
                  </a:lnTo>
                  <a:lnTo>
                    <a:pt x="146496" y="63810"/>
                  </a:lnTo>
                  <a:lnTo>
                    <a:pt x="146072" y="56106"/>
                  </a:lnTo>
                  <a:lnTo>
                    <a:pt x="139956" y="41903"/>
                  </a:lnTo>
                  <a:lnTo>
                    <a:pt x="129670" y="27063"/>
                  </a:lnTo>
                  <a:lnTo>
                    <a:pt x="109108" y="12567"/>
                  </a:lnTo>
                  <a:lnTo>
                    <a:pt x="90896" y="3789"/>
                  </a:lnTo>
                  <a:lnTo>
                    <a:pt x="64509" y="0"/>
                  </a:lnTo>
                  <a:lnTo>
                    <a:pt x="57139" y="2503"/>
                  </a:lnTo>
                  <a:lnTo>
                    <a:pt x="50336" y="6085"/>
                  </a:lnTo>
                  <a:lnTo>
                    <a:pt x="37274" y="89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3" name="SMARTInkShape-Group582">
            <a:extLst>
              <a:ext uri="{FF2B5EF4-FFF2-40B4-BE49-F238E27FC236}">
                <a16:creationId xmlns:a16="http://schemas.microsoft.com/office/drawing/2014/main" id="{97B907E7-5550-2F2E-5F6C-47876F8D5300}"/>
              </a:ext>
            </a:extLst>
          </p:cNvPr>
          <p:cNvGrpSpPr/>
          <p:nvPr/>
        </p:nvGrpSpPr>
        <p:grpSpPr>
          <a:xfrm>
            <a:off x="2820426" y="2486028"/>
            <a:ext cx="560776" cy="552448"/>
            <a:chOff x="2820426" y="2486028"/>
            <a:chExt cx="560776" cy="552448"/>
          </a:xfrm>
        </p:grpSpPr>
        <p:sp>
          <p:nvSpPr>
            <p:cNvPr id="39" name="SMARTInkShape-2991">
              <a:extLst>
                <a:ext uri="{FF2B5EF4-FFF2-40B4-BE49-F238E27FC236}">
                  <a16:creationId xmlns:a16="http://schemas.microsoft.com/office/drawing/2014/main" id="{6955FA7C-3179-B3E8-0DE7-C82AA1AF9CED}"/>
                </a:ext>
              </a:extLst>
            </p:cNvPr>
            <p:cNvSpPr/>
            <p:nvPr>
              <p:custDataLst>
                <p:tags r:id="rId100"/>
              </p:custDataLst>
            </p:nvPr>
          </p:nvSpPr>
          <p:spPr>
            <a:xfrm>
              <a:off x="2876550" y="2486028"/>
              <a:ext cx="171399" cy="200023"/>
            </a:xfrm>
            <a:custGeom>
              <a:avLst/>
              <a:gdLst/>
              <a:ahLst/>
              <a:cxnLst/>
              <a:rect l="0" t="0" r="0" b="0"/>
              <a:pathLst>
                <a:path w="171399" h="200023">
                  <a:moveTo>
                    <a:pt x="0" y="9522"/>
                  </a:moveTo>
                  <a:lnTo>
                    <a:pt x="0" y="9522"/>
                  </a:lnTo>
                  <a:lnTo>
                    <a:pt x="0" y="0"/>
                  </a:lnTo>
                  <a:lnTo>
                    <a:pt x="0" y="5055"/>
                  </a:lnTo>
                  <a:lnTo>
                    <a:pt x="1058" y="6544"/>
                  </a:lnTo>
                  <a:lnTo>
                    <a:pt x="2822" y="7536"/>
                  </a:lnTo>
                  <a:lnTo>
                    <a:pt x="13257" y="9130"/>
                  </a:lnTo>
                  <a:lnTo>
                    <a:pt x="22390" y="9406"/>
                  </a:lnTo>
                  <a:lnTo>
                    <a:pt x="28648" y="12293"/>
                  </a:lnTo>
                  <a:lnTo>
                    <a:pt x="36233" y="17713"/>
                  </a:lnTo>
                  <a:lnTo>
                    <a:pt x="46137" y="18930"/>
                  </a:lnTo>
                  <a:lnTo>
                    <a:pt x="55695" y="27238"/>
                  </a:lnTo>
                  <a:lnTo>
                    <a:pt x="64467" y="29367"/>
                  </a:lnTo>
                  <a:lnTo>
                    <a:pt x="86330" y="45457"/>
                  </a:lnTo>
                  <a:lnTo>
                    <a:pt x="89304" y="46179"/>
                  </a:lnTo>
                  <a:lnTo>
                    <a:pt x="91286" y="47718"/>
                  </a:lnTo>
                  <a:lnTo>
                    <a:pt x="93488" y="52251"/>
                  </a:lnTo>
                  <a:lnTo>
                    <a:pt x="140916" y="79410"/>
                  </a:lnTo>
                  <a:lnTo>
                    <a:pt x="161249" y="92430"/>
                  </a:lnTo>
                  <a:lnTo>
                    <a:pt x="171398" y="95232"/>
                  </a:lnTo>
                  <a:lnTo>
                    <a:pt x="154142" y="111493"/>
                  </a:lnTo>
                  <a:lnTo>
                    <a:pt x="138335" y="122873"/>
                  </a:lnTo>
                  <a:lnTo>
                    <a:pt x="116853" y="145624"/>
                  </a:lnTo>
                  <a:lnTo>
                    <a:pt x="102709" y="156035"/>
                  </a:lnTo>
                  <a:lnTo>
                    <a:pt x="80357" y="178080"/>
                  </a:lnTo>
                  <a:lnTo>
                    <a:pt x="67271" y="199042"/>
                  </a:lnTo>
                  <a:lnTo>
                    <a:pt x="68130" y="199369"/>
                  </a:lnTo>
                  <a:lnTo>
                    <a:pt x="76200" y="2000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2992">
              <a:extLst>
                <a:ext uri="{FF2B5EF4-FFF2-40B4-BE49-F238E27FC236}">
                  <a16:creationId xmlns:a16="http://schemas.microsoft.com/office/drawing/2014/main" id="{5EC07680-1DCF-965C-1B2E-322FFB10CE3E}"/>
                </a:ext>
              </a:extLst>
            </p:cNvPr>
            <p:cNvSpPr/>
            <p:nvPr>
              <p:custDataLst>
                <p:tags r:id="rId101"/>
              </p:custDataLst>
            </p:nvPr>
          </p:nvSpPr>
          <p:spPr>
            <a:xfrm>
              <a:off x="3193263" y="2516040"/>
              <a:ext cx="138030" cy="149915"/>
            </a:xfrm>
            <a:custGeom>
              <a:avLst/>
              <a:gdLst/>
              <a:ahLst/>
              <a:cxnLst/>
              <a:rect l="0" t="0" r="0" b="0"/>
              <a:pathLst>
                <a:path w="138030" h="149915">
                  <a:moveTo>
                    <a:pt x="64287" y="17610"/>
                  </a:moveTo>
                  <a:lnTo>
                    <a:pt x="64287" y="17610"/>
                  </a:lnTo>
                  <a:lnTo>
                    <a:pt x="72488" y="17610"/>
                  </a:lnTo>
                  <a:lnTo>
                    <a:pt x="72929" y="16552"/>
                  </a:lnTo>
                  <a:lnTo>
                    <a:pt x="73695" y="9409"/>
                  </a:lnTo>
                  <a:lnTo>
                    <a:pt x="68721" y="3421"/>
                  </a:lnTo>
                  <a:lnTo>
                    <a:pt x="63436" y="720"/>
                  </a:lnTo>
                  <a:lnTo>
                    <a:pt x="60545" y="0"/>
                  </a:lnTo>
                  <a:lnTo>
                    <a:pt x="57559" y="578"/>
                  </a:lnTo>
                  <a:lnTo>
                    <a:pt x="31249" y="15949"/>
                  </a:lnTo>
                  <a:lnTo>
                    <a:pt x="19265" y="26044"/>
                  </a:lnTo>
                  <a:lnTo>
                    <a:pt x="5674" y="48684"/>
                  </a:lnTo>
                  <a:lnTo>
                    <a:pt x="0" y="75500"/>
                  </a:lnTo>
                  <a:lnTo>
                    <a:pt x="3376" y="103554"/>
                  </a:lnTo>
                  <a:lnTo>
                    <a:pt x="11079" y="121862"/>
                  </a:lnTo>
                  <a:lnTo>
                    <a:pt x="25121" y="139046"/>
                  </a:lnTo>
                  <a:lnTo>
                    <a:pt x="42294" y="145665"/>
                  </a:lnTo>
                  <a:lnTo>
                    <a:pt x="77699" y="149914"/>
                  </a:lnTo>
                  <a:lnTo>
                    <a:pt x="91767" y="144851"/>
                  </a:lnTo>
                  <a:lnTo>
                    <a:pt x="105076" y="134487"/>
                  </a:lnTo>
                  <a:lnTo>
                    <a:pt x="123409" y="110801"/>
                  </a:lnTo>
                  <a:lnTo>
                    <a:pt x="134957" y="83675"/>
                  </a:lnTo>
                  <a:lnTo>
                    <a:pt x="138029" y="64964"/>
                  </a:lnTo>
                  <a:lnTo>
                    <a:pt x="133750" y="46065"/>
                  </a:lnTo>
                  <a:lnTo>
                    <a:pt x="129645" y="36580"/>
                  </a:lnTo>
                  <a:lnTo>
                    <a:pt x="116619" y="23219"/>
                  </a:lnTo>
                  <a:lnTo>
                    <a:pt x="101304" y="14811"/>
                  </a:lnTo>
                  <a:lnTo>
                    <a:pt x="74226" y="9414"/>
                  </a:lnTo>
                  <a:lnTo>
                    <a:pt x="60238" y="9734"/>
                  </a:lnTo>
                  <a:lnTo>
                    <a:pt x="37687" y="15864"/>
                  </a:lnTo>
                  <a:lnTo>
                    <a:pt x="33854" y="18563"/>
                  </a:lnTo>
                  <a:lnTo>
                    <a:pt x="16662" y="366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2993">
              <a:extLst>
                <a:ext uri="{FF2B5EF4-FFF2-40B4-BE49-F238E27FC236}">
                  <a16:creationId xmlns:a16="http://schemas.microsoft.com/office/drawing/2014/main" id="{E3DA6632-68DD-4560-14BC-CB51F2E05563}"/>
                </a:ext>
              </a:extLst>
            </p:cNvPr>
            <p:cNvSpPr/>
            <p:nvPr>
              <p:custDataLst>
                <p:tags r:id="rId102"/>
              </p:custDataLst>
            </p:nvPr>
          </p:nvSpPr>
          <p:spPr>
            <a:xfrm>
              <a:off x="2820426" y="2842487"/>
              <a:ext cx="160900" cy="195989"/>
            </a:xfrm>
            <a:custGeom>
              <a:avLst/>
              <a:gdLst/>
              <a:ahLst/>
              <a:cxnLst/>
              <a:rect l="0" t="0" r="0" b="0"/>
              <a:pathLst>
                <a:path w="160900" h="195989">
                  <a:moveTo>
                    <a:pt x="113274" y="5488"/>
                  </a:moveTo>
                  <a:lnTo>
                    <a:pt x="113274" y="5488"/>
                  </a:lnTo>
                  <a:lnTo>
                    <a:pt x="121474" y="5488"/>
                  </a:lnTo>
                  <a:lnTo>
                    <a:pt x="127463" y="432"/>
                  </a:lnTo>
                  <a:lnTo>
                    <a:pt x="129083" y="0"/>
                  </a:lnTo>
                  <a:lnTo>
                    <a:pt x="130163" y="771"/>
                  </a:lnTo>
                  <a:lnTo>
                    <a:pt x="132198" y="5212"/>
                  </a:lnTo>
                  <a:lnTo>
                    <a:pt x="132287" y="10463"/>
                  </a:lnTo>
                  <a:lnTo>
                    <a:pt x="126663" y="15813"/>
                  </a:lnTo>
                  <a:lnTo>
                    <a:pt x="82486" y="45486"/>
                  </a:lnTo>
                  <a:lnTo>
                    <a:pt x="37296" y="75460"/>
                  </a:lnTo>
                  <a:lnTo>
                    <a:pt x="0" y="100145"/>
                  </a:lnTo>
                  <a:lnTo>
                    <a:pt x="2252" y="100475"/>
                  </a:lnTo>
                  <a:lnTo>
                    <a:pt x="4334" y="100562"/>
                  </a:lnTo>
                  <a:lnTo>
                    <a:pt x="49754" y="120029"/>
                  </a:lnTo>
                  <a:lnTo>
                    <a:pt x="80490" y="130207"/>
                  </a:lnTo>
                  <a:lnTo>
                    <a:pt x="115579" y="155153"/>
                  </a:lnTo>
                  <a:lnTo>
                    <a:pt x="129910" y="173651"/>
                  </a:lnTo>
                  <a:lnTo>
                    <a:pt x="134073" y="175477"/>
                  </a:lnTo>
                  <a:lnTo>
                    <a:pt x="136665" y="175964"/>
                  </a:lnTo>
                  <a:lnTo>
                    <a:pt x="145370" y="181706"/>
                  </a:lnTo>
                  <a:lnTo>
                    <a:pt x="160899" y="1959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2994">
              <a:extLst>
                <a:ext uri="{FF2B5EF4-FFF2-40B4-BE49-F238E27FC236}">
                  <a16:creationId xmlns:a16="http://schemas.microsoft.com/office/drawing/2014/main" id="{22954790-4A4B-866D-82CF-60236C05948C}"/>
                </a:ext>
              </a:extLst>
            </p:cNvPr>
            <p:cNvSpPr/>
            <p:nvPr>
              <p:custDataLst>
                <p:tags r:id="rId103"/>
              </p:custDataLst>
            </p:nvPr>
          </p:nvSpPr>
          <p:spPr>
            <a:xfrm>
              <a:off x="3187340" y="2867985"/>
              <a:ext cx="193862" cy="159563"/>
            </a:xfrm>
            <a:custGeom>
              <a:avLst/>
              <a:gdLst/>
              <a:ahLst/>
              <a:cxnLst/>
              <a:rect l="0" t="0" r="0" b="0"/>
              <a:pathLst>
                <a:path w="193862" h="159563">
                  <a:moveTo>
                    <a:pt x="89260" y="18090"/>
                  </a:moveTo>
                  <a:lnTo>
                    <a:pt x="89260" y="18090"/>
                  </a:lnTo>
                  <a:lnTo>
                    <a:pt x="94316" y="18090"/>
                  </a:lnTo>
                  <a:lnTo>
                    <a:pt x="95806" y="17032"/>
                  </a:lnTo>
                  <a:lnTo>
                    <a:pt x="96799" y="15268"/>
                  </a:lnTo>
                  <a:lnTo>
                    <a:pt x="98523" y="8389"/>
                  </a:lnTo>
                  <a:lnTo>
                    <a:pt x="98668" y="3901"/>
                  </a:lnTo>
                  <a:lnTo>
                    <a:pt x="97649" y="2281"/>
                  </a:lnTo>
                  <a:lnTo>
                    <a:pt x="95911" y="1200"/>
                  </a:lnTo>
                  <a:lnTo>
                    <a:pt x="90100" y="0"/>
                  </a:lnTo>
                  <a:lnTo>
                    <a:pt x="73869" y="383"/>
                  </a:lnTo>
                  <a:lnTo>
                    <a:pt x="49422" y="7787"/>
                  </a:lnTo>
                  <a:lnTo>
                    <a:pt x="31338" y="17391"/>
                  </a:lnTo>
                  <a:lnTo>
                    <a:pt x="18361" y="31538"/>
                  </a:lnTo>
                  <a:lnTo>
                    <a:pt x="5105" y="60175"/>
                  </a:lnTo>
                  <a:lnTo>
                    <a:pt x="0" y="82303"/>
                  </a:lnTo>
                  <a:lnTo>
                    <a:pt x="2860" y="127010"/>
                  </a:lnTo>
                  <a:lnTo>
                    <a:pt x="5202" y="133036"/>
                  </a:lnTo>
                  <a:lnTo>
                    <a:pt x="13448" y="142555"/>
                  </a:lnTo>
                  <a:lnTo>
                    <a:pt x="35047" y="153864"/>
                  </a:lnTo>
                  <a:lnTo>
                    <a:pt x="64244" y="159562"/>
                  </a:lnTo>
                  <a:lnTo>
                    <a:pt x="102310" y="157866"/>
                  </a:lnTo>
                  <a:lnTo>
                    <a:pt x="145225" y="152709"/>
                  </a:lnTo>
                  <a:lnTo>
                    <a:pt x="159289" y="149182"/>
                  </a:lnTo>
                  <a:lnTo>
                    <a:pt x="173157" y="141246"/>
                  </a:lnTo>
                  <a:lnTo>
                    <a:pt x="180522" y="134209"/>
                  </a:lnTo>
                  <a:lnTo>
                    <a:pt x="189561" y="119406"/>
                  </a:lnTo>
                  <a:lnTo>
                    <a:pt x="192709" y="106788"/>
                  </a:lnTo>
                  <a:lnTo>
                    <a:pt x="193861" y="77971"/>
                  </a:lnTo>
                  <a:lnTo>
                    <a:pt x="191135" y="68340"/>
                  </a:lnTo>
                  <a:lnTo>
                    <a:pt x="177552" y="39356"/>
                  </a:lnTo>
                  <a:lnTo>
                    <a:pt x="176697" y="35443"/>
                  </a:lnTo>
                  <a:lnTo>
                    <a:pt x="170101" y="28272"/>
                  </a:lnTo>
                  <a:lnTo>
                    <a:pt x="160114" y="22615"/>
                  </a:lnTo>
                  <a:lnTo>
                    <a:pt x="139279" y="16162"/>
                  </a:lnTo>
                  <a:lnTo>
                    <a:pt x="129715" y="10065"/>
                  </a:lnTo>
                  <a:lnTo>
                    <a:pt x="119366" y="8697"/>
                  </a:lnTo>
                  <a:lnTo>
                    <a:pt x="108742" y="8568"/>
                  </a:lnTo>
                  <a:lnTo>
                    <a:pt x="98785" y="180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0" name="SMARTInkShape-Group583">
            <a:extLst>
              <a:ext uri="{FF2B5EF4-FFF2-40B4-BE49-F238E27FC236}">
                <a16:creationId xmlns:a16="http://schemas.microsoft.com/office/drawing/2014/main" id="{25725966-FC19-B650-3F60-ECB6D6BA89CC}"/>
              </a:ext>
            </a:extLst>
          </p:cNvPr>
          <p:cNvGrpSpPr/>
          <p:nvPr/>
        </p:nvGrpSpPr>
        <p:grpSpPr>
          <a:xfrm>
            <a:off x="247650" y="3724275"/>
            <a:ext cx="619126" cy="202986"/>
            <a:chOff x="247650" y="3724275"/>
            <a:chExt cx="619126" cy="202986"/>
          </a:xfrm>
        </p:grpSpPr>
        <p:sp>
          <p:nvSpPr>
            <p:cNvPr id="44" name="SMARTInkShape-2995">
              <a:extLst>
                <a:ext uri="{FF2B5EF4-FFF2-40B4-BE49-F238E27FC236}">
                  <a16:creationId xmlns:a16="http://schemas.microsoft.com/office/drawing/2014/main" id="{299B9F56-4407-5A76-E1D8-C4ABDEE5D266}"/>
                </a:ext>
              </a:extLst>
            </p:cNvPr>
            <p:cNvSpPr/>
            <p:nvPr>
              <p:custDataLst>
                <p:tags r:id="rId94"/>
              </p:custDataLst>
            </p:nvPr>
          </p:nvSpPr>
          <p:spPr>
            <a:xfrm>
              <a:off x="247650" y="3724275"/>
              <a:ext cx="180976" cy="28576"/>
            </a:xfrm>
            <a:custGeom>
              <a:avLst/>
              <a:gdLst/>
              <a:ahLst/>
              <a:cxnLst/>
              <a:rect l="0" t="0" r="0" b="0"/>
              <a:pathLst>
                <a:path w="180976" h="28576">
                  <a:moveTo>
                    <a:pt x="0" y="28575"/>
                  </a:moveTo>
                  <a:lnTo>
                    <a:pt x="0" y="28575"/>
                  </a:lnTo>
                  <a:lnTo>
                    <a:pt x="5056" y="28575"/>
                  </a:lnTo>
                  <a:lnTo>
                    <a:pt x="10361" y="25753"/>
                  </a:lnTo>
                  <a:lnTo>
                    <a:pt x="17334" y="20374"/>
                  </a:lnTo>
                  <a:lnTo>
                    <a:pt x="56951" y="11523"/>
                  </a:lnTo>
                  <a:lnTo>
                    <a:pt x="95211" y="2590"/>
                  </a:lnTo>
                  <a:lnTo>
                    <a:pt x="141812" y="341"/>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2996">
              <a:extLst>
                <a:ext uri="{FF2B5EF4-FFF2-40B4-BE49-F238E27FC236}">
                  <a16:creationId xmlns:a16="http://schemas.microsoft.com/office/drawing/2014/main" id="{2646BE55-9A49-6001-46C4-CC911115BF76}"/>
                </a:ext>
              </a:extLst>
            </p:cNvPr>
            <p:cNvSpPr/>
            <p:nvPr>
              <p:custDataLst>
                <p:tags r:id="rId95"/>
              </p:custDataLst>
            </p:nvPr>
          </p:nvSpPr>
          <p:spPr>
            <a:xfrm>
              <a:off x="315492" y="3762375"/>
              <a:ext cx="27409" cy="161926"/>
            </a:xfrm>
            <a:custGeom>
              <a:avLst/>
              <a:gdLst/>
              <a:ahLst/>
              <a:cxnLst/>
              <a:rect l="0" t="0" r="0" b="0"/>
              <a:pathLst>
                <a:path w="27409" h="161926">
                  <a:moveTo>
                    <a:pt x="27408" y="0"/>
                  </a:moveTo>
                  <a:lnTo>
                    <a:pt x="27408" y="0"/>
                  </a:lnTo>
                  <a:lnTo>
                    <a:pt x="17707" y="43252"/>
                  </a:lnTo>
                  <a:lnTo>
                    <a:pt x="7696" y="84548"/>
                  </a:lnTo>
                  <a:lnTo>
                    <a:pt x="0" y="120103"/>
                  </a:lnTo>
                  <a:lnTo>
                    <a:pt x="237" y="142478"/>
                  </a:lnTo>
                  <a:lnTo>
                    <a:pt x="8358"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SMARTInkShape-2997">
              <a:extLst>
                <a:ext uri="{FF2B5EF4-FFF2-40B4-BE49-F238E27FC236}">
                  <a16:creationId xmlns:a16="http://schemas.microsoft.com/office/drawing/2014/main" id="{4A62330D-14DE-6213-CD5D-658BABED0A36}"/>
                </a:ext>
              </a:extLst>
            </p:cNvPr>
            <p:cNvSpPr/>
            <p:nvPr>
              <p:custDataLst>
                <p:tags r:id="rId96"/>
              </p:custDataLst>
            </p:nvPr>
          </p:nvSpPr>
          <p:spPr>
            <a:xfrm>
              <a:off x="419100" y="3805704"/>
              <a:ext cx="150228" cy="121557"/>
            </a:xfrm>
            <a:custGeom>
              <a:avLst/>
              <a:gdLst/>
              <a:ahLst/>
              <a:cxnLst/>
              <a:rect l="0" t="0" r="0" b="0"/>
              <a:pathLst>
                <a:path w="150228" h="121557">
                  <a:moveTo>
                    <a:pt x="0" y="61446"/>
                  </a:moveTo>
                  <a:lnTo>
                    <a:pt x="0" y="61446"/>
                  </a:lnTo>
                  <a:lnTo>
                    <a:pt x="8201" y="53245"/>
                  </a:lnTo>
                  <a:lnTo>
                    <a:pt x="31018" y="57670"/>
                  </a:lnTo>
                  <a:lnTo>
                    <a:pt x="76332" y="52565"/>
                  </a:lnTo>
                  <a:lnTo>
                    <a:pt x="106996" y="49226"/>
                  </a:lnTo>
                  <a:lnTo>
                    <a:pt x="128364" y="41597"/>
                  </a:lnTo>
                  <a:lnTo>
                    <a:pt x="145065" y="29538"/>
                  </a:lnTo>
                  <a:lnTo>
                    <a:pt x="149140" y="20454"/>
                  </a:lnTo>
                  <a:lnTo>
                    <a:pt x="150227" y="15068"/>
                  </a:lnTo>
                  <a:lnTo>
                    <a:pt x="149893" y="11477"/>
                  </a:lnTo>
                  <a:lnTo>
                    <a:pt x="148612" y="9084"/>
                  </a:lnTo>
                  <a:lnTo>
                    <a:pt x="133895" y="185"/>
                  </a:lnTo>
                  <a:lnTo>
                    <a:pt x="119834" y="0"/>
                  </a:lnTo>
                  <a:lnTo>
                    <a:pt x="89993" y="8504"/>
                  </a:lnTo>
                  <a:lnTo>
                    <a:pt x="70174" y="22358"/>
                  </a:lnTo>
                  <a:lnTo>
                    <a:pt x="55953" y="44926"/>
                  </a:lnTo>
                  <a:lnTo>
                    <a:pt x="50092" y="66664"/>
                  </a:lnTo>
                  <a:lnTo>
                    <a:pt x="48356" y="86510"/>
                  </a:lnTo>
                  <a:lnTo>
                    <a:pt x="52898" y="105797"/>
                  </a:lnTo>
                  <a:lnTo>
                    <a:pt x="63727" y="115730"/>
                  </a:lnTo>
                  <a:lnTo>
                    <a:pt x="71060" y="119861"/>
                  </a:lnTo>
                  <a:lnTo>
                    <a:pt x="78065" y="121556"/>
                  </a:lnTo>
                  <a:lnTo>
                    <a:pt x="104775" y="1185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SMARTInkShape-2998">
              <a:extLst>
                <a:ext uri="{FF2B5EF4-FFF2-40B4-BE49-F238E27FC236}">
                  <a16:creationId xmlns:a16="http://schemas.microsoft.com/office/drawing/2014/main" id="{89C492EA-2993-F839-6CCE-B58A0E7070DB}"/>
                </a:ext>
              </a:extLst>
            </p:cNvPr>
            <p:cNvSpPr/>
            <p:nvPr>
              <p:custDataLst>
                <p:tags r:id="rId97"/>
              </p:custDataLst>
            </p:nvPr>
          </p:nvSpPr>
          <p:spPr>
            <a:xfrm>
              <a:off x="609600" y="3804874"/>
              <a:ext cx="91958" cy="119427"/>
            </a:xfrm>
            <a:custGeom>
              <a:avLst/>
              <a:gdLst/>
              <a:ahLst/>
              <a:cxnLst/>
              <a:rect l="0" t="0" r="0" b="0"/>
              <a:pathLst>
                <a:path w="91958" h="119427">
                  <a:moveTo>
                    <a:pt x="47625" y="33701"/>
                  </a:moveTo>
                  <a:lnTo>
                    <a:pt x="47625" y="33701"/>
                  </a:lnTo>
                  <a:lnTo>
                    <a:pt x="62813" y="17454"/>
                  </a:lnTo>
                  <a:lnTo>
                    <a:pt x="66166" y="6958"/>
                  </a:lnTo>
                  <a:lnTo>
                    <a:pt x="61468" y="613"/>
                  </a:lnTo>
                  <a:lnTo>
                    <a:pt x="57912" y="0"/>
                  </a:lnTo>
                  <a:lnTo>
                    <a:pt x="42794" y="4195"/>
                  </a:lnTo>
                  <a:lnTo>
                    <a:pt x="27026" y="12141"/>
                  </a:lnTo>
                  <a:lnTo>
                    <a:pt x="20355" y="20139"/>
                  </a:lnTo>
                  <a:lnTo>
                    <a:pt x="15044" y="22382"/>
                  </a:lnTo>
                  <a:lnTo>
                    <a:pt x="14263" y="25097"/>
                  </a:lnTo>
                  <a:lnTo>
                    <a:pt x="18210" y="45477"/>
                  </a:lnTo>
                  <a:lnTo>
                    <a:pt x="19549" y="47902"/>
                  </a:lnTo>
                  <a:lnTo>
                    <a:pt x="21499" y="49518"/>
                  </a:lnTo>
                  <a:lnTo>
                    <a:pt x="64164" y="71965"/>
                  </a:lnTo>
                  <a:lnTo>
                    <a:pt x="87707" y="88756"/>
                  </a:lnTo>
                  <a:lnTo>
                    <a:pt x="91898" y="99092"/>
                  </a:lnTo>
                  <a:lnTo>
                    <a:pt x="91957" y="103753"/>
                  </a:lnTo>
                  <a:lnTo>
                    <a:pt x="89200" y="111754"/>
                  </a:lnTo>
                  <a:lnTo>
                    <a:pt x="86984" y="114312"/>
                  </a:lnTo>
                  <a:lnTo>
                    <a:pt x="81698" y="117153"/>
                  </a:lnTo>
                  <a:lnTo>
                    <a:pt x="36910" y="119226"/>
                  </a:lnTo>
                  <a:lnTo>
                    <a:pt x="0" y="1194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2999">
              <a:extLst>
                <a:ext uri="{FF2B5EF4-FFF2-40B4-BE49-F238E27FC236}">
                  <a16:creationId xmlns:a16="http://schemas.microsoft.com/office/drawing/2014/main" id="{C34AE78F-E00D-7709-1A15-7086418D14DE}"/>
                </a:ext>
              </a:extLst>
            </p:cNvPr>
            <p:cNvSpPr/>
            <p:nvPr>
              <p:custDataLst>
                <p:tags r:id="rId98"/>
              </p:custDataLst>
            </p:nvPr>
          </p:nvSpPr>
          <p:spPr>
            <a:xfrm>
              <a:off x="733425" y="3726036"/>
              <a:ext cx="104776" cy="196746"/>
            </a:xfrm>
            <a:custGeom>
              <a:avLst/>
              <a:gdLst/>
              <a:ahLst/>
              <a:cxnLst/>
              <a:rect l="0" t="0" r="0" b="0"/>
              <a:pathLst>
                <a:path w="104776" h="196746">
                  <a:moveTo>
                    <a:pt x="0" y="36339"/>
                  </a:moveTo>
                  <a:lnTo>
                    <a:pt x="0" y="36339"/>
                  </a:lnTo>
                  <a:lnTo>
                    <a:pt x="5057" y="31282"/>
                  </a:lnTo>
                  <a:lnTo>
                    <a:pt x="7539" y="25978"/>
                  </a:lnTo>
                  <a:lnTo>
                    <a:pt x="9133" y="19006"/>
                  </a:lnTo>
                  <a:lnTo>
                    <a:pt x="15993" y="10024"/>
                  </a:lnTo>
                  <a:lnTo>
                    <a:pt x="17692" y="4182"/>
                  </a:lnTo>
                  <a:lnTo>
                    <a:pt x="19203" y="2201"/>
                  </a:lnTo>
                  <a:lnTo>
                    <a:pt x="23704" y="0"/>
                  </a:lnTo>
                  <a:lnTo>
                    <a:pt x="25328" y="471"/>
                  </a:lnTo>
                  <a:lnTo>
                    <a:pt x="26410" y="1844"/>
                  </a:lnTo>
                  <a:lnTo>
                    <a:pt x="27132" y="3817"/>
                  </a:lnTo>
                  <a:lnTo>
                    <a:pt x="28385" y="45867"/>
                  </a:lnTo>
                  <a:lnTo>
                    <a:pt x="26374" y="65974"/>
                  </a:lnTo>
                  <a:lnTo>
                    <a:pt x="13480" y="110553"/>
                  </a:lnTo>
                  <a:lnTo>
                    <a:pt x="4558" y="157786"/>
                  </a:lnTo>
                  <a:lnTo>
                    <a:pt x="8662" y="181240"/>
                  </a:lnTo>
                  <a:lnTo>
                    <a:pt x="10008" y="183740"/>
                  </a:lnTo>
                  <a:lnTo>
                    <a:pt x="11964" y="185406"/>
                  </a:lnTo>
                  <a:lnTo>
                    <a:pt x="16959" y="188316"/>
                  </a:lnTo>
                  <a:lnTo>
                    <a:pt x="25721" y="194846"/>
                  </a:lnTo>
                  <a:lnTo>
                    <a:pt x="31893" y="196745"/>
                  </a:lnTo>
                  <a:lnTo>
                    <a:pt x="40986" y="194767"/>
                  </a:lnTo>
                  <a:lnTo>
                    <a:pt x="59013" y="189930"/>
                  </a:lnTo>
                  <a:lnTo>
                    <a:pt x="83809" y="188770"/>
                  </a:lnTo>
                  <a:lnTo>
                    <a:pt x="104775" y="1792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3000">
              <a:extLst>
                <a:ext uri="{FF2B5EF4-FFF2-40B4-BE49-F238E27FC236}">
                  <a16:creationId xmlns:a16="http://schemas.microsoft.com/office/drawing/2014/main" id="{5E484D84-D09E-1462-B378-C2453A263949}"/>
                </a:ext>
              </a:extLst>
            </p:cNvPr>
            <p:cNvSpPr/>
            <p:nvPr>
              <p:custDataLst>
                <p:tags r:id="rId99"/>
              </p:custDataLst>
            </p:nvPr>
          </p:nvSpPr>
          <p:spPr>
            <a:xfrm>
              <a:off x="752475" y="3824110"/>
              <a:ext cx="114301" cy="14466"/>
            </a:xfrm>
            <a:custGeom>
              <a:avLst/>
              <a:gdLst/>
              <a:ahLst/>
              <a:cxnLst/>
              <a:rect l="0" t="0" r="0" b="0"/>
              <a:pathLst>
                <a:path w="114301" h="14466">
                  <a:moveTo>
                    <a:pt x="0" y="14465"/>
                  </a:moveTo>
                  <a:lnTo>
                    <a:pt x="0" y="14465"/>
                  </a:lnTo>
                  <a:lnTo>
                    <a:pt x="5057" y="14465"/>
                  </a:lnTo>
                  <a:lnTo>
                    <a:pt x="6546" y="13407"/>
                  </a:lnTo>
                  <a:lnTo>
                    <a:pt x="7539" y="11643"/>
                  </a:lnTo>
                  <a:lnTo>
                    <a:pt x="8201" y="9408"/>
                  </a:lnTo>
                  <a:lnTo>
                    <a:pt x="10759" y="7919"/>
                  </a:lnTo>
                  <a:lnTo>
                    <a:pt x="54271" y="0"/>
                  </a:lnTo>
                  <a:lnTo>
                    <a:pt x="69629" y="275"/>
                  </a:lnTo>
                  <a:lnTo>
                    <a:pt x="114300" y="49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5" name="SMARTInkShape-Group584">
            <a:extLst>
              <a:ext uri="{FF2B5EF4-FFF2-40B4-BE49-F238E27FC236}">
                <a16:creationId xmlns:a16="http://schemas.microsoft.com/office/drawing/2014/main" id="{8C38F025-269F-554F-323F-CC762981A75D}"/>
              </a:ext>
            </a:extLst>
          </p:cNvPr>
          <p:cNvGrpSpPr/>
          <p:nvPr/>
        </p:nvGrpSpPr>
        <p:grpSpPr>
          <a:xfrm>
            <a:off x="1190625" y="3686568"/>
            <a:ext cx="1152526" cy="218683"/>
            <a:chOff x="1190625" y="3686568"/>
            <a:chExt cx="1152526" cy="218683"/>
          </a:xfrm>
        </p:grpSpPr>
        <p:sp>
          <p:nvSpPr>
            <p:cNvPr id="51" name="SMARTInkShape-3001">
              <a:extLst>
                <a:ext uri="{FF2B5EF4-FFF2-40B4-BE49-F238E27FC236}">
                  <a16:creationId xmlns:a16="http://schemas.microsoft.com/office/drawing/2014/main" id="{4AC6F609-AF88-13C8-1D84-8A1D3BD7BCF0}"/>
                </a:ext>
              </a:extLst>
            </p:cNvPr>
            <p:cNvSpPr/>
            <p:nvPr>
              <p:custDataLst>
                <p:tags r:id="rId80"/>
              </p:custDataLst>
            </p:nvPr>
          </p:nvSpPr>
          <p:spPr>
            <a:xfrm>
              <a:off x="2191999" y="3773375"/>
              <a:ext cx="151152" cy="122158"/>
            </a:xfrm>
            <a:custGeom>
              <a:avLst/>
              <a:gdLst/>
              <a:ahLst/>
              <a:cxnLst/>
              <a:rect l="0" t="0" r="0" b="0"/>
              <a:pathLst>
                <a:path w="151152" h="122158">
                  <a:moveTo>
                    <a:pt x="113051" y="27100"/>
                  </a:moveTo>
                  <a:lnTo>
                    <a:pt x="113051" y="27100"/>
                  </a:lnTo>
                  <a:lnTo>
                    <a:pt x="118107" y="22043"/>
                  </a:lnTo>
                  <a:lnTo>
                    <a:pt x="120590" y="16739"/>
                  </a:lnTo>
                  <a:lnTo>
                    <a:pt x="122460" y="3502"/>
                  </a:lnTo>
                  <a:lnTo>
                    <a:pt x="120382" y="1843"/>
                  </a:lnTo>
                  <a:lnTo>
                    <a:pt x="112428" y="0"/>
                  </a:lnTo>
                  <a:lnTo>
                    <a:pt x="85938" y="9075"/>
                  </a:lnTo>
                  <a:lnTo>
                    <a:pt x="44583" y="37178"/>
                  </a:lnTo>
                  <a:lnTo>
                    <a:pt x="20092" y="58661"/>
                  </a:lnTo>
                  <a:lnTo>
                    <a:pt x="5074" y="79490"/>
                  </a:lnTo>
                  <a:lnTo>
                    <a:pt x="625" y="92365"/>
                  </a:lnTo>
                  <a:lnTo>
                    <a:pt x="0" y="96010"/>
                  </a:lnTo>
                  <a:lnTo>
                    <a:pt x="4178" y="111253"/>
                  </a:lnTo>
                  <a:lnTo>
                    <a:pt x="8719" y="114952"/>
                  </a:lnTo>
                  <a:lnTo>
                    <a:pt x="29221" y="120158"/>
                  </a:lnTo>
                  <a:lnTo>
                    <a:pt x="76093" y="122157"/>
                  </a:lnTo>
                  <a:lnTo>
                    <a:pt x="113276" y="119490"/>
                  </a:lnTo>
                  <a:lnTo>
                    <a:pt x="151151" y="112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3002">
              <a:extLst>
                <a:ext uri="{FF2B5EF4-FFF2-40B4-BE49-F238E27FC236}">
                  <a16:creationId xmlns:a16="http://schemas.microsoft.com/office/drawing/2014/main" id="{071C7503-AEA0-2F12-BC36-EC2274A3FA43}"/>
                </a:ext>
              </a:extLst>
            </p:cNvPr>
            <p:cNvSpPr/>
            <p:nvPr>
              <p:custDataLst>
                <p:tags r:id="rId81"/>
              </p:custDataLst>
            </p:nvPr>
          </p:nvSpPr>
          <p:spPr>
            <a:xfrm>
              <a:off x="2152650" y="3752850"/>
              <a:ext cx="9526" cy="9526"/>
            </a:xfrm>
            <a:custGeom>
              <a:avLst/>
              <a:gdLst/>
              <a:ahLst/>
              <a:cxnLst/>
              <a:rect l="0" t="0" r="0" b="0"/>
              <a:pathLst>
                <a:path w="9526" h="9526">
                  <a:moveTo>
                    <a:pt x="0" y="9525"/>
                  </a:moveTo>
                  <a:lnTo>
                    <a:pt x="0" y="9525"/>
                  </a:lnTo>
                  <a:lnTo>
                    <a:pt x="0" y="4468"/>
                  </a:lnTo>
                  <a:lnTo>
                    <a:pt x="1058" y="2979"/>
                  </a:lnTo>
                  <a:lnTo>
                    <a:pt x="2822" y="1986"/>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3003">
              <a:extLst>
                <a:ext uri="{FF2B5EF4-FFF2-40B4-BE49-F238E27FC236}">
                  <a16:creationId xmlns:a16="http://schemas.microsoft.com/office/drawing/2014/main" id="{036914F8-BFA9-A4FF-57A0-DE8F17CB5547}"/>
                </a:ext>
              </a:extLst>
            </p:cNvPr>
            <p:cNvSpPr/>
            <p:nvPr>
              <p:custDataLst>
                <p:tags r:id="rId82"/>
              </p:custDataLst>
            </p:nvPr>
          </p:nvSpPr>
          <p:spPr>
            <a:xfrm>
              <a:off x="2000250" y="3790961"/>
              <a:ext cx="142480" cy="114290"/>
            </a:xfrm>
            <a:custGeom>
              <a:avLst/>
              <a:gdLst/>
              <a:ahLst/>
              <a:cxnLst/>
              <a:rect l="0" t="0" r="0" b="0"/>
              <a:pathLst>
                <a:path w="142480" h="114290">
                  <a:moveTo>
                    <a:pt x="0" y="38089"/>
                  </a:moveTo>
                  <a:lnTo>
                    <a:pt x="0" y="38089"/>
                  </a:lnTo>
                  <a:lnTo>
                    <a:pt x="46135" y="18791"/>
                  </a:lnTo>
                  <a:lnTo>
                    <a:pt x="66233" y="12263"/>
                  </a:lnTo>
                  <a:lnTo>
                    <a:pt x="109453" y="2216"/>
                  </a:lnTo>
                  <a:lnTo>
                    <a:pt x="132884" y="0"/>
                  </a:lnTo>
                  <a:lnTo>
                    <a:pt x="133212" y="5049"/>
                  </a:lnTo>
                  <a:lnTo>
                    <a:pt x="134316" y="6537"/>
                  </a:lnTo>
                  <a:lnTo>
                    <a:pt x="138366" y="8191"/>
                  </a:lnTo>
                  <a:lnTo>
                    <a:pt x="139869" y="9690"/>
                  </a:lnTo>
                  <a:lnTo>
                    <a:pt x="141539" y="14178"/>
                  </a:lnTo>
                  <a:lnTo>
                    <a:pt x="142479" y="27712"/>
                  </a:lnTo>
                  <a:lnTo>
                    <a:pt x="121382" y="71894"/>
                  </a:lnTo>
                  <a:lnTo>
                    <a:pt x="115699" y="97134"/>
                  </a:lnTo>
                  <a:lnTo>
                    <a:pt x="114300" y="1142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3004">
              <a:extLst>
                <a:ext uri="{FF2B5EF4-FFF2-40B4-BE49-F238E27FC236}">
                  <a16:creationId xmlns:a16="http://schemas.microsoft.com/office/drawing/2014/main" id="{5E5C1908-4A47-0F9C-3BD5-6FE589F09C85}"/>
                </a:ext>
              </a:extLst>
            </p:cNvPr>
            <p:cNvSpPr/>
            <p:nvPr>
              <p:custDataLst>
                <p:tags r:id="rId83"/>
              </p:custDataLst>
            </p:nvPr>
          </p:nvSpPr>
          <p:spPr>
            <a:xfrm>
              <a:off x="1992874" y="3686568"/>
              <a:ext cx="83577" cy="218468"/>
            </a:xfrm>
            <a:custGeom>
              <a:avLst/>
              <a:gdLst/>
              <a:ahLst/>
              <a:cxnLst/>
              <a:rect l="0" t="0" r="0" b="0"/>
              <a:pathLst>
                <a:path w="83577" h="218468">
                  <a:moveTo>
                    <a:pt x="45476" y="9132"/>
                  </a:moveTo>
                  <a:lnTo>
                    <a:pt x="45476" y="9132"/>
                  </a:lnTo>
                  <a:lnTo>
                    <a:pt x="45476" y="4075"/>
                  </a:lnTo>
                  <a:lnTo>
                    <a:pt x="46534" y="2586"/>
                  </a:lnTo>
                  <a:lnTo>
                    <a:pt x="48298" y="1593"/>
                  </a:lnTo>
                  <a:lnTo>
                    <a:pt x="53677" y="0"/>
                  </a:lnTo>
                  <a:lnTo>
                    <a:pt x="54609" y="14893"/>
                  </a:lnTo>
                  <a:lnTo>
                    <a:pt x="46261" y="49428"/>
                  </a:lnTo>
                  <a:lnTo>
                    <a:pt x="25327" y="95918"/>
                  </a:lnTo>
                  <a:lnTo>
                    <a:pt x="12694" y="127627"/>
                  </a:lnTo>
                  <a:lnTo>
                    <a:pt x="304" y="170589"/>
                  </a:lnTo>
                  <a:lnTo>
                    <a:pt x="0" y="183549"/>
                  </a:lnTo>
                  <a:lnTo>
                    <a:pt x="5778" y="201687"/>
                  </a:lnTo>
                  <a:lnTo>
                    <a:pt x="11252" y="210424"/>
                  </a:lnTo>
                  <a:lnTo>
                    <a:pt x="15252" y="213176"/>
                  </a:lnTo>
                  <a:lnTo>
                    <a:pt x="29935" y="217050"/>
                  </a:lnTo>
                  <a:lnTo>
                    <a:pt x="48277" y="218467"/>
                  </a:lnTo>
                  <a:lnTo>
                    <a:pt x="83576" y="2091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3005">
              <a:extLst>
                <a:ext uri="{FF2B5EF4-FFF2-40B4-BE49-F238E27FC236}">
                  <a16:creationId xmlns:a16="http://schemas.microsoft.com/office/drawing/2014/main" id="{1923E0EB-47AB-C29D-0C88-E2B8E9403D48}"/>
                </a:ext>
              </a:extLst>
            </p:cNvPr>
            <p:cNvSpPr/>
            <p:nvPr>
              <p:custDataLst>
                <p:tags r:id="rId84"/>
              </p:custDataLst>
            </p:nvPr>
          </p:nvSpPr>
          <p:spPr>
            <a:xfrm>
              <a:off x="1857375" y="3791343"/>
              <a:ext cx="85726" cy="113908"/>
            </a:xfrm>
            <a:custGeom>
              <a:avLst/>
              <a:gdLst/>
              <a:ahLst/>
              <a:cxnLst/>
              <a:rect l="0" t="0" r="0" b="0"/>
              <a:pathLst>
                <a:path w="85726" h="113908">
                  <a:moveTo>
                    <a:pt x="85725" y="9132"/>
                  </a:moveTo>
                  <a:lnTo>
                    <a:pt x="85725" y="9132"/>
                  </a:lnTo>
                  <a:lnTo>
                    <a:pt x="85725" y="4075"/>
                  </a:lnTo>
                  <a:lnTo>
                    <a:pt x="84667" y="2586"/>
                  </a:lnTo>
                  <a:lnTo>
                    <a:pt x="82903" y="1593"/>
                  </a:lnTo>
                  <a:lnTo>
                    <a:pt x="72468" y="0"/>
                  </a:lnTo>
                  <a:lnTo>
                    <a:pt x="52611" y="743"/>
                  </a:lnTo>
                  <a:lnTo>
                    <a:pt x="35579" y="7234"/>
                  </a:lnTo>
                  <a:lnTo>
                    <a:pt x="27102" y="12875"/>
                  </a:lnTo>
                  <a:lnTo>
                    <a:pt x="22629" y="18909"/>
                  </a:lnTo>
                  <a:lnTo>
                    <a:pt x="20110" y="28257"/>
                  </a:lnTo>
                  <a:lnTo>
                    <a:pt x="19757" y="31407"/>
                  </a:lnTo>
                  <a:lnTo>
                    <a:pt x="22186" y="37729"/>
                  </a:lnTo>
                  <a:lnTo>
                    <a:pt x="24316" y="40896"/>
                  </a:lnTo>
                  <a:lnTo>
                    <a:pt x="26794" y="43009"/>
                  </a:lnTo>
                  <a:lnTo>
                    <a:pt x="62653" y="63369"/>
                  </a:lnTo>
                  <a:lnTo>
                    <a:pt x="79264" y="79016"/>
                  </a:lnTo>
                  <a:lnTo>
                    <a:pt x="80359" y="82180"/>
                  </a:lnTo>
                  <a:lnTo>
                    <a:pt x="80031" y="85347"/>
                  </a:lnTo>
                  <a:lnTo>
                    <a:pt x="76844" y="91689"/>
                  </a:lnTo>
                  <a:lnTo>
                    <a:pt x="71900" y="98035"/>
                  </a:lnTo>
                  <a:lnTo>
                    <a:pt x="58110" y="107558"/>
                  </a:lnTo>
                  <a:lnTo>
                    <a:pt x="40619" y="112026"/>
                  </a:lnTo>
                  <a:lnTo>
                    <a:pt x="0" y="1139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3006">
              <a:extLst>
                <a:ext uri="{FF2B5EF4-FFF2-40B4-BE49-F238E27FC236}">
                  <a16:creationId xmlns:a16="http://schemas.microsoft.com/office/drawing/2014/main" id="{E1ACE92A-2099-F6A5-36A7-C2699316C57E}"/>
                </a:ext>
              </a:extLst>
            </p:cNvPr>
            <p:cNvSpPr/>
            <p:nvPr>
              <p:custDataLst>
                <p:tags r:id="rId85"/>
              </p:custDataLst>
            </p:nvPr>
          </p:nvSpPr>
          <p:spPr>
            <a:xfrm>
              <a:off x="1847850" y="3771900"/>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3007">
              <a:extLst>
                <a:ext uri="{FF2B5EF4-FFF2-40B4-BE49-F238E27FC236}">
                  <a16:creationId xmlns:a16="http://schemas.microsoft.com/office/drawing/2014/main" id="{84CD6746-BF84-03F1-0EB6-FB9ECDD814E4}"/>
                </a:ext>
              </a:extLst>
            </p:cNvPr>
            <p:cNvSpPr/>
            <p:nvPr>
              <p:custDataLst>
                <p:tags r:id="rId86"/>
              </p:custDataLst>
            </p:nvPr>
          </p:nvSpPr>
          <p:spPr>
            <a:xfrm>
              <a:off x="1771650" y="3790950"/>
              <a:ext cx="38101" cy="114301"/>
            </a:xfrm>
            <a:custGeom>
              <a:avLst/>
              <a:gdLst/>
              <a:ahLst/>
              <a:cxnLst/>
              <a:rect l="0" t="0" r="0" b="0"/>
              <a:pathLst>
                <a:path w="38101" h="114301">
                  <a:moveTo>
                    <a:pt x="38100" y="0"/>
                  </a:moveTo>
                  <a:lnTo>
                    <a:pt x="38100" y="0"/>
                  </a:lnTo>
                  <a:lnTo>
                    <a:pt x="38100" y="5057"/>
                  </a:lnTo>
                  <a:lnTo>
                    <a:pt x="35278" y="10361"/>
                  </a:lnTo>
                  <a:lnTo>
                    <a:pt x="24843" y="27446"/>
                  </a:lnTo>
                  <a:lnTo>
                    <a:pt x="14502" y="68736"/>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3008">
              <a:extLst>
                <a:ext uri="{FF2B5EF4-FFF2-40B4-BE49-F238E27FC236}">
                  <a16:creationId xmlns:a16="http://schemas.microsoft.com/office/drawing/2014/main" id="{BAF1ABE5-C828-1D96-957F-714910C8A332}"/>
                </a:ext>
              </a:extLst>
            </p:cNvPr>
            <p:cNvSpPr/>
            <p:nvPr>
              <p:custDataLst>
                <p:tags r:id="rId87"/>
              </p:custDataLst>
            </p:nvPr>
          </p:nvSpPr>
          <p:spPr>
            <a:xfrm>
              <a:off x="1638300" y="3781425"/>
              <a:ext cx="123826" cy="38101"/>
            </a:xfrm>
            <a:custGeom>
              <a:avLst/>
              <a:gdLst/>
              <a:ahLst/>
              <a:cxnLst/>
              <a:rect l="0" t="0" r="0" b="0"/>
              <a:pathLst>
                <a:path w="123826" h="38101">
                  <a:moveTo>
                    <a:pt x="0" y="38100"/>
                  </a:moveTo>
                  <a:lnTo>
                    <a:pt x="0" y="38100"/>
                  </a:lnTo>
                  <a:lnTo>
                    <a:pt x="8663" y="30495"/>
                  </a:lnTo>
                  <a:lnTo>
                    <a:pt x="23851" y="22912"/>
                  </a:lnTo>
                  <a:lnTo>
                    <a:pt x="65955" y="12843"/>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3009">
              <a:extLst>
                <a:ext uri="{FF2B5EF4-FFF2-40B4-BE49-F238E27FC236}">
                  <a16:creationId xmlns:a16="http://schemas.microsoft.com/office/drawing/2014/main" id="{4003DDD2-ED35-2A93-35A6-E9049D38291A}"/>
                </a:ext>
              </a:extLst>
            </p:cNvPr>
            <p:cNvSpPr/>
            <p:nvPr>
              <p:custDataLst>
                <p:tags r:id="rId88"/>
              </p:custDataLst>
            </p:nvPr>
          </p:nvSpPr>
          <p:spPr>
            <a:xfrm>
              <a:off x="1642500" y="3691968"/>
              <a:ext cx="81526" cy="202761"/>
            </a:xfrm>
            <a:custGeom>
              <a:avLst/>
              <a:gdLst/>
              <a:ahLst/>
              <a:cxnLst/>
              <a:rect l="0" t="0" r="0" b="0"/>
              <a:pathLst>
                <a:path w="81526" h="202761">
                  <a:moveTo>
                    <a:pt x="24375" y="13257"/>
                  </a:moveTo>
                  <a:lnTo>
                    <a:pt x="24375" y="13257"/>
                  </a:lnTo>
                  <a:lnTo>
                    <a:pt x="37632" y="0"/>
                  </a:lnTo>
                  <a:lnTo>
                    <a:pt x="38505" y="185"/>
                  </a:lnTo>
                  <a:lnTo>
                    <a:pt x="26724" y="43390"/>
                  </a:lnTo>
                  <a:lnTo>
                    <a:pt x="23302" y="62633"/>
                  </a:lnTo>
                  <a:lnTo>
                    <a:pt x="9503" y="109480"/>
                  </a:lnTo>
                  <a:lnTo>
                    <a:pt x="2870" y="156531"/>
                  </a:lnTo>
                  <a:lnTo>
                    <a:pt x="513" y="162748"/>
                  </a:lnTo>
                  <a:lnTo>
                    <a:pt x="0" y="167951"/>
                  </a:lnTo>
                  <a:lnTo>
                    <a:pt x="2253" y="176554"/>
                  </a:lnTo>
                  <a:lnTo>
                    <a:pt x="9471" y="192405"/>
                  </a:lnTo>
                  <a:lnTo>
                    <a:pt x="15282" y="198712"/>
                  </a:lnTo>
                  <a:lnTo>
                    <a:pt x="18313" y="200393"/>
                  </a:lnTo>
                  <a:lnTo>
                    <a:pt x="32692" y="202760"/>
                  </a:lnTo>
                  <a:lnTo>
                    <a:pt x="72142" y="195469"/>
                  </a:lnTo>
                  <a:lnTo>
                    <a:pt x="75270" y="193998"/>
                  </a:lnTo>
                  <a:lnTo>
                    <a:pt x="81525" y="18470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3010">
              <a:extLst>
                <a:ext uri="{FF2B5EF4-FFF2-40B4-BE49-F238E27FC236}">
                  <a16:creationId xmlns:a16="http://schemas.microsoft.com/office/drawing/2014/main" id="{3406AF4B-8487-0C12-1396-E15121AB84A8}"/>
                </a:ext>
              </a:extLst>
            </p:cNvPr>
            <p:cNvSpPr/>
            <p:nvPr>
              <p:custDataLst>
                <p:tags r:id="rId89"/>
              </p:custDataLst>
            </p:nvPr>
          </p:nvSpPr>
          <p:spPr>
            <a:xfrm>
              <a:off x="1466850" y="3819525"/>
              <a:ext cx="171451" cy="66109"/>
            </a:xfrm>
            <a:custGeom>
              <a:avLst/>
              <a:gdLst/>
              <a:ahLst/>
              <a:cxnLst/>
              <a:rect l="0" t="0" r="0" b="0"/>
              <a:pathLst>
                <a:path w="171451" h="66109">
                  <a:moveTo>
                    <a:pt x="0" y="0"/>
                  </a:moveTo>
                  <a:lnTo>
                    <a:pt x="0" y="0"/>
                  </a:lnTo>
                  <a:lnTo>
                    <a:pt x="0" y="13257"/>
                  </a:lnTo>
                  <a:lnTo>
                    <a:pt x="2822" y="19298"/>
                  </a:lnTo>
                  <a:lnTo>
                    <a:pt x="5057" y="22390"/>
                  </a:lnTo>
                  <a:lnTo>
                    <a:pt x="10322" y="46556"/>
                  </a:lnTo>
                  <a:lnTo>
                    <a:pt x="14465" y="51736"/>
                  </a:lnTo>
                  <a:lnTo>
                    <a:pt x="19835" y="54744"/>
                  </a:lnTo>
                  <a:lnTo>
                    <a:pt x="35028" y="56833"/>
                  </a:lnTo>
                  <a:lnTo>
                    <a:pt x="41321" y="57009"/>
                  </a:lnTo>
                  <a:lnTo>
                    <a:pt x="55870" y="52052"/>
                  </a:lnTo>
                  <a:lnTo>
                    <a:pt x="68530" y="43880"/>
                  </a:lnTo>
                  <a:lnTo>
                    <a:pt x="72791" y="35025"/>
                  </a:lnTo>
                  <a:lnTo>
                    <a:pt x="75743" y="25091"/>
                  </a:lnTo>
                  <a:lnTo>
                    <a:pt x="86262" y="10091"/>
                  </a:lnTo>
                  <a:lnTo>
                    <a:pt x="93475" y="1993"/>
                  </a:lnTo>
                  <a:lnTo>
                    <a:pt x="89667" y="5647"/>
                  </a:lnTo>
                  <a:lnTo>
                    <a:pt x="87477" y="10624"/>
                  </a:lnTo>
                  <a:lnTo>
                    <a:pt x="85755" y="50427"/>
                  </a:lnTo>
                  <a:lnTo>
                    <a:pt x="88561" y="56984"/>
                  </a:lnTo>
                  <a:lnTo>
                    <a:pt x="90791" y="60215"/>
                  </a:lnTo>
                  <a:lnTo>
                    <a:pt x="96090" y="63804"/>
                  </a:lnTo>
                  <a:lnTo>
                    <a:pt x="103059" y="66108"/>
                  </a:lnTo>
                  <a:lnTo>
                    <a:pt x="114910" y="59062"/>
                  </a:lnTo>
                  <a:lnTo>
                    <a:pt x="130255" y="56343"/>
                  </a:lnTo>
                  <a:lnTo>
                    <a:pt x="150522" y="39826"/>
                  </a:lnTo>
                  <a:lnTo>
                    <a:pt x="17145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3011">
              <a:extLst>
                <a:ext uri="{FF2B5EF4-FFF2-40B4-BE49-F238E27FC236}">
                  <a16:creationId xmlns:a16="http://schemas.microsoft.com/office/drawing/2014/main" id="{EB527D29-B75C-C023-F2A3-738CAC408E83}"/>
                </a:ext>
              </a:extLst>
            </p:cNvPr>
            <p:cNvSpPr/>
            <p:nvPr>
              <p:custDataLst>
                <p:tags r:id="rId90"/>
              </p:custDataLst>
            </p:nvPr>
          </p:nvSpPr>
          <p:spPr>
            <a:xfrm>
              <a:off x="1495425" y="3790950"/>
              <a:ext cx="76191" cy="38101"/>
            </a:xfrm>
            <a:custGeom>
              <a:avLst/>
              <a:gdLst/>
              <a:ahLst/>
              <a:cxnLst/>
              <a:rect l="0" t="0" r="0" b="0"/>
              <a:pathLst>
                <a:path w="76191" h="38101">
                  <a:moveTo>
                    <a:pt x="66675" y="38100"/>
                  </a:moveTo>
                  <a:lnTo>
                    <a:pt x="66675" y="38100"/>
                  </a:lnTo>
                  <a:lnTo>
                    <a:pt x="74876" y="29899"/>
                  </a:lnTo>
                  <a:lnTo>
                    <a:pt x="76165" y="19476"/>
                  </a:lnTo>
                  <a:lnTo>
                    <a:pt x="76190" y="14120"/>
                  </a:lnTo>
                  <a:lnTo>
                    <a:pt x="75135" y="12588"/>
                  </a:lnTo>
                  <a:lnTo>
                    <a:pt x="73373" y="11567"/>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3012">
              <a:extLst>
                <a:ext uri="{FF2B5EF4-FFF2-40B4-BE49-F238E27FC236}">
                  <a16:creationId xmlns:a16="http://schemas.microsoft.com/office/drawing/2014/main" id="{963776AE-61CD-9026-2F52-B64F519B12B9}"/>
                </a:ext>
              </a:extLst>
            </p:cNvPr>
            <p:cNvSpPr/>
            <p:nvPr>
              <p:custDataLst>
                <p:tags r:id="rId91"/>
              </p:custDataLst>
            </p:nvPr>
          </p:nvSpPr>
          <p:spPr>
            <a:xfrm>
              <a:off x="1323975" y="3811717"/>
              <a:ext cx="152401" cy="17334"/>
            </a:xfrm>
            <a:custGeom>
              <a:avLst/>
              <a:gdLst/>
              <a:ahLst/>
              <a:cxnLst/>
              <a:rect l="0" t="0" r="0" b="0"/>
              <a:pathLst>
                <a:path w="152401" h="17334">
                  <a:moveTo>
                    <a:pt x="0" y="17333"/>
                  </a:moveTo>
                  <a:lnTo>
                    <a:pt x="0" y="17333"/>
                  </a:lnTo>
                  <a:lnTo>
                    <a:pt x="9721" y="16275"/>
                  </a:lnTo>
                  <a:lnTo>
                    <a:pt x="53962" y="4076"/>
                  </a:lnTo>
                  <a:lnTo>
                    <a:pt x="84780" y="0"/>
                  </a:lnTo>
                  <a:lnTo>
                    <a:pt x="152400" y="78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3013">
              <a:extLst>
                <a:ext uri="{FF2B5EF4-FFF2-40B4-BE49-F238E27FC236}">
                  <a16:creationId xmlns:a16="http://schemas.microsoft.com/office/drawing/2014/main" id="{769B4D97-FA4C-94EC-419F-86BA02CF5673}"/>
                </a:ext>
              </a:extLst>
            </p:cNvPr>
            <p:cNvSpPr/>
            <p:nvPr>
              <p:custDataLst>
                <p:tags r:id="rId92"/>
              </p:custDataLst>
            </p:nvPr>
          </p:nvSpPr>
          <p:spPr>
            <a:xfrm>
              <a:off x="1343025" y="3710478"/>
              <a:ext cx="85726" cy="185248"/>
            </a:xfrm>
            <a:custGeom>
              <a:avLst/>
              <a:gdLst/>
              <a:ahLst/>
              <a:cxnLst/>
              <a:rect l="0" t="0" r="0" b="0"/>
              <a:pathLst>
                <a:path w="85726" h="185248">
                  <a:moveTo>
                    <a:pt x="0" y="23322"/>
                  </a:moveTo>
                  <a:lnTo>
                    <a:pt x="0" y="23322"/>
                  </a:lnTo>
                  <a:lnTo>
                    <a:pt x="16402" y="6920"/>
                  </a:lnTo>
                  <a:lnTo>
                    <a:pt x="17873" y="2627"/>
                  </a:lnTo>
                  <a:lnTo>
                    <a:pt x="18265" y="0"/>
                  </a:lnTo>
                  <a:lnTo>
                    <a:pt x="18527" y="366"/>
                  </a:lnTo>
                  <a:lnTo>
                    <a:pt x="19029" y="44720"/>
                  </a:lnTo>
                  <a:lnTo>
                    <a:pt x="11508" y="92201"/>
                  </a:lnTo>
                  <a:lnTo>
                    <a:pt x="2160" y="135829"/>
                  </a:lnTo>
                  <a:lnTo>
                    <a:pt x="11" y="180439"/>
                  </a:lnTo>
                  <a:lnTo>
                    <a:pt x="1066" y="182042"/>
                  </a:lnTo>
                  <a:lnTo>
                    <a:pt x="2827" y="183110"/>
                  </a:lnTo>
                  <a:lnTo>
                    <a:pt x="9701" y="184965"/>
                  </a:lnTo>
                  <a:lnTo>
                    <a:pt x="55868" y="185246"/>
                  </a:lnTo>
                  <a:lnTo>
                    <a:pt x="85725" y="1852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4" name="SMARTInkShape-3014">
              <a:extLst>
                <a:ext uri="{FF2B5EF4-FFF2-40B4-BE49-F238E27FC236}">
                  <a16:creationId xmlns:a16="http://schemas.microsoft.com/office/drawing/2014/main" id="{C133F5D2-275F-EB34-5116-E36E043C8BC6}"/>
                </a:ext>
              </a:extLst>
            </p:cNvPr>
            <p:cNvSpPr/>
            <p:nvPr>
              <p:custDataLst>
                <p:tags r:id="rId93"/>
              </p:custDataLst>
            </p:nvPr>
          </p:nvSpPr>
          <p:spPr>
            <a:xfrm>
              <a:off x="1190625" y="3763815"/>
              <a:ext cx="102460" cy="130029"/>
            </a:xfrm>
            <a:custGeom>
              <a:avLst/>
              <a:gdLst/>
              <a:ahLst/>
              <a:cxnLst/>
              <a:rect l="0" t="0" r="0" b="0"/>
              <a:pathLst>
                <a:path w="102460" h="130029">
                  <a:moveTo>
                    <a:pt x="76200" y="17610"/>
                  </a:moveTo>
                  <a:lnTo>
                    <a:pt x="76200" y="17610"/>
                  </a:lnTo>
                  <a:lnTo>
                    <a:pt x="84401" y="9409"/>
                  </a:lnTo>
                  <a:lnTo>
                    <a:pt x="85608" y="0"/>
                  </a:lnTo>
                  <a:lnTo>
                    <a:pt x="45998" y="15931"/>
                  </a:lnTo>
                  <a:lnTo>
                    <a:pt x="22391" y="33864"/>
                  </a:lnTo>
                  <a:lnTo>
                    <a:pt x="22336" y="35855"/>
                  </a:lnTo>
                  <a:lnTo>
                    <a:pt x="25097" y="40888"/>
                  </a:lnTo>
                  <a:lnTo>
                    <a:pt x="48839" y="55849"/>
                  </a:lnTo>
                  <a:lnTo>
                    <a:pt x="93048" y="84288"/>
                  </a:lnTo>
                  <a:lnTo>
                    <a:pt x="99563" y="90637"/>
                  </a:lnTo>
                  <a:lnTo>
                    <a:pt x="102459" y="96986"/>
                  </a:lnTo>
                  <a:lnTo>
                    <a:pt x="102172" y="100160"/>
                  </a:lnTo>
                  <a:lnTo>
                    <a:pt x="99032" y="106510"/>
                  </a:lnTo>
                  <a:lnTo>
                    <a:pt x="60866" y="125560"/>
                  </a:lnTo>
                  <a:lnTo>
                    <a:pt x="41435" y="130028"/>
                  </a:lnTo>
                  <a:lnTo>
                    <a:pt x="0" y="1223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8" name="SMARTInkShape-Group585">
            <a:extLst>
              <a:ext uri="{FF2B5EF4-FFF2-40B4-BE49-F238E27FC236}">
                <a16:creationId xmlns:a16="http://schemas.microsoft.com/office/drawing/2014/main" id="{310607C0-1471-4F1A-C7C2-217129AD987C}"/>
              </a:ext>
            </a:extLst>
          </p:cNvPr>
          <p:cNvGrpSpPr/>
          <p:nvPr/>
        </p:nvGrpSpPr>
        <p:grpSpPr>
          <a:xfrm>
            <a:off x="2609850" y="3743325"/>
            <a:ext cx="9526" cy="104776"/>
            <a:chOff x="2609850" y="3743325"/>
            <a:chExt cx="9526" cy="104776"/>
          </a:xfrm>
        </p:grpSpPr>
        <p:sp>
          <p:nvSpPr>
            <p:cNvPr id="66" name="SMARTInkShape-3015">
              <a:extLst>
                <a:ext uri="{FF2B5EF4-FFF2-40B4-BE49-F238E27FC236}">
                  <a16:creationId xmlns:a16="http://schemas.microsoft.com/office/drawing/2014/main" id="{103B8547-8D8F-87C4-4613-76141DA4C505}"/>
                </a:ext>
              </a:extLst>
            </p:cNvPr>
            <p:cNvSpPr/>
            <p:nvPr>
              <p:custDataLst>
                <p:tags r:id="rId78"/>
              </p:custDataLst>
            </p:nvPr>
          </p:nvSpPr>
          <p:spPr>
            <a:xfrm>
              <a:off x="2609850" y="384810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3016">
              <a:extLst>
                <a:ext uri="{FF2B5EF4-FFF2-40B4-BE49-F238E27FC236}">
                  <a16:creationId xmlns:a16="http://schemas.microsoft.com/office/drawing/2014/main" id="{93130F07-3068-89A8-BB74-A2903C6C8FBF}"/>
                </a:ext>
              </a:extLst>
            </p:cNvPr>
            <p:cNvSpPr/>
            <p:nvPr>
              <p:custDataLst>
                <p:tags r:id="rId79"/>
              </p:custDataLst>
            </p:nvPr>
          </p:nvSpPr>
          <p:spPr>
            <a:xfrm>
              <a:off x="2609850" y="3743325"/>
              <a:ext cx="9526" cy="9526"/>
            </a:xfrm>
            <a:custGeom>
              <a:avLst/>
              <a:gdLst/>
              <a:ahLst/>
              <a:cxnLst/>
              <a:rect l="0" t="0" r="0" b="0"/>
              <a:pathLst>
                <a:path w="9526" h="9526">
                  <a:moveTo>
                    <a:pt x="0" y="9525"/>
                  </a:moveTo>
                  <a:lnTo>
                    <a:pt x="0" y="9525"/>
                  </a:lnTo>
                  <a:lnTo>
                    <a:pt x="0" y="4468"/>
                  </a:lnTo>
                  <a:lnTo>
                    <a:pt x="1058" y="2979"/>
                  </a:lnTo>
                  <a:lnTo>
                    <a:pt x="2822" y="1986"/>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7" name="SMARTInkShape-Group586">
            <a:extLst>
              <a:ext uri="{FF2B5EF4-FFF2-40B4-BE49-F238E27FC236}">
                <a16:creationId xmlns:a16="http://schemas.microsoft.com/office/drawing/2014/main" id="{A8BB851D-83D0-C468-F02B-037693DD9326}"/>
              </a:ext>
            </a:extLst>
          </p:cNvPr>
          <p:cNvGrpSpPr/>
          <p:nvPr/>
        </p:nvGrpSpPr>
        <p:grpSpPr>
          <a:xfrm>
            <a:off x="3109619" y="3620008"/>
            <a:ext cx="786107" cy="485268"/>
            <a:chOff x="3109619" y="3620008"/>
            <a:chExt cx="786107" cy="485268"/>
          </a:xfrm>
        </p:grpSpPr>
        <p:sp>
          <p:nvSpPr>
            <p:cNvPr id="69" name="SMARTInkShape-3017">
              <a:extLst>
                <a:ext uri="{FF2B5EF4-FFF2-40B4-BE49-F238E27FC236}">
                  <a16:creationId xmlns:a16="http://schemas.microsoft.com/office/drawing/2014/main" id="{DEBBA294-B364-0D5E-C766-6A9E3DC16670}"/>
                </a:ext>
              </a:extLst>
            </p:cNvPr>
            <p:cNvSpPr/>
            <p:nvPr>
              <p:custDataLst>
                <p:tags r:id="rId70"/>
              </p:custDataLst>
            </p:nvPr>
          </p:nvSpPr>
          <p:spPr>
            <a:xfrm>
              <a:off x="3752850" y="4019628"/>
              <a:ext cx="142876" cy="9448"/>
            </a:xfrm>
            <a:custGeom>
              <a:avLst/>
              <a:gdLst/>
              <a:ahLst/>
              <a:cxnLst/>
              <a:rect l="0" t="0" r="0" b="0"/>
              <a:pathLst>
                <a:path w="142876" h="9448">
                  <a:moveTo>
                    <a:pt x="0" y="9447"/>
                  </a:moveTo>
                  <a:lnTo>
                    <a:pt x="0" y="9447"/>
                  </a:lnTo>
                  <a:lnTo>
                    <a:pt x="10113" y="4390"/>
                  </a:lnTo>
                  <a:lnTo>
                    <a:pt x="48957" y="511"/>
                  </a:lnTo>
                  <a:lnTo>
                    <a:pt x="93309" y="0"/>
                  </a:lnTo>
                  <a:lnTo>
                    <a:pt x="109727" y="1003"/>
                  </a:lnTo>
                  <a:lnTo>
                    <a:pt x="142875" y="94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3018">
              <a:extLst>
                <a:ext uri="{FF2B5EF4-FFF2-40B4-BE49-F238E27FC236}">
                  <a16:creationId xmlns:a16="http://schemas.microsoft.com/office/drawing/2014/main" id="{08FC24EF-61D5-1184-DFE2-2D1ED3156CC1}"/>
                </a:ext>
              </a:extLst>
            </p:cNvPr>
            <p:cNvSpPr/>
            <p:nvPr>
              <p:custDataLst>
                <p:tags r:id="rId71"/>
              </p:custDataLst>
            </p:nvPr>
          </p:nvSpPr>
          <p:spPr>
            <a:xfrm>
              <a:off x="3764000" y="3953268"/>
              <a:ext cx="84101" cy="151994"/>
            </a:xfrm>
            <a:custGeom>
              <a:avLst/>
              <a:gdLst/>
              <a:ahLst/>
              <a:cxnLst/>
              <a:rect l="0" t="0" r="0" b="0"/>
              <a:pathLst>
                <a:path w="84101" h="151994">
                  <a:moveTo>
                    <a:pt x="26950" y="9132"/>
                  </a:moveTo>
                  <a:lnTo>
                    <a:pt x="26950" y="9132"/>
                  </a:lnTo>
                  <a:lnTo>
                    <a:pt x="45215" y="0"/>
                  </a:lnTo>
                  <a:lnTo>
                    <a:pt x="45931" y="39413"/>
                  </a:lnTo>
                  <a:lnTo>
                    <a:pt x="35866" y="66788"/>
                  </a:lnTo>
                  <a:lnTo>
                    <a:pt x="13046" y="111152"/>
                  </a:lnTo>
                  <a:lnTo>
                    <a:pt x="9129" y="123266"/>
                  </a:lnTo>
                  <a:lnTo>
                    <a:pt x="6603" y="126496"/>
                  </a:lnTo>
                  <a:lnTo>
                    <a:pt x="3860" y="128650"/>
                  </a:lnTo>
                  <a:lnTo>
                    <a:pt x="812" y="133865"/>
                  </a:lnTo>
                  <a:lnTo>
                    <a:pt x="0" y="136737"/>
                  </a:lnTo>
                  <a:lnTo>
                    <a:pt x="517" y="139710"/>
                  </a:lnTo>
                  <a:lnTo>
                    <a:pt x="6719" y="150178"/>
                  </a:lnTo>
                  <a:lnTo>
                    <a:pt x="10198" y="151194"/>
                  </a:lnTo>
                  <a:lnTo>
                    <a:pt x="53879" y="151993"/>
                  </a:lnTo>
                  <a:lnTo>
                    <a:pt x="84100" y="1424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3019">
              <a:extLst>
                <a:ext uri="{FF2B5EF4-FFF2-40B4-BE49-F238E27FC236}">
                  <a16:creationId xmlns:a16="http://schemas.microsoft.com/office/drawing/2014/main" id="{B17B569E-E9AA-A2AD-E63E-13A623FFCAB9}"/>
                </a:ext>
              </a:extLst>
            </p:cNvPr>
            <p:cNvSpPr/>
            <p:nvPr>
              <p:custDataLst>
                <p:tags r:id="rId72"/>
              </p:custDataLst>
            </p:nvPr>
          </p:nvSpPr>
          <p:spPr>
            <a:xfrm>
              <a:off x="3638550" y="3983236"/>
              <a:ext cx="104206" cy="122040"/>
            </a:xfrm>
            <a:custGeom>
              <a:avLst/>
              <a:gdLst/>
              <a:ahLst/>
              <a:cxnLst/>
              <a:rect l="0" t="0" r="0" b="0"/>
              <a:pathLst>
                <a:path w="104206" h="122040">
                  <a:moveTo>
                    <a:pt x="66675" y="36314"/>
                  </a:moveTo>
                  <a:lnTo>
                    <a:pt x="66675" y="36314"/>
                  </a:lnTo>
                  <a:lnTo>
                    <a:pt x="71731" y="26201"/>
                  </a:lnTo>
                  <a:lnTo>
                    <a:pt x="74279" y="23222"/>
                  </a:lnTo>
                  <a:lnTo>
                    <a:pt x="89065" y="12992"/>
                  </a:lnTo>
                  <a:lnTo>
                    <a:pt x="90069" y="10183"/>
                  </a:lnTo>
                  <a:lnTo>
                    <a:pt x="89679" y="7251"/>
                  </a:lnTo>
                  <a:lnTo>
                    <a:pt x="86506" y="0"/>
                  </a:lnTo>
                  <a:lnTo>
                    <a:pt x="85188" y="462"/>
                  </a:lnTo>
                  <a:lnTo>
                    <a:pt x="80900" y="3799"/>
                  </a:lnTo>
                  <a:lnTo>
                    <a:pt x="51380" y="10042"/>
                  </a:lnTo>
                  <a:lnTo>
                    <a:pt x="35666" y="20894"/>
                  </a:lnTo>
                  <a:lnTo>
                    <a:pt x="25620" y="30098"/>
                  </a:lnTo>
                  <a:lnTo>
                    <a:pt x="24488" y="33229"/>
                  </a:lnTo>
                  <a:lnTo>
                    <a:pt x="24792" y="36374"/>
                  </a:lnTo>
                  <a:lnTo>
                    <a:pt x="27952" y="42691"/>
                  </a:lnTo>
                  <a:lnTo>
                    <a:pt x="32884" y="49026"/>
                  </a:lnTo>
                  <a:lnTo>
                    <a:pt x="41427" y="52547"/>
                  </a:lnTo>
                  <a:lnTo>
                    <a:pt x="64157" y="59864"/>
                  </a:lnTo>
                  <a:lnTo>
                    <a:pt x="84975" y="71766"/>
                  </a:lnTo>
                  <a:lnTo>
                    <a:pt x="91741" y="74295"/>
                  </a:lnTo>
                  <a:lnTo>
                    <a:pt x="104205" y="83501"/>
                  </a:lnTo>
                  <a:lnTo>
                    <a:pt x="86411" y="102215"/>
                  </a:lnTo>
                  <a:lnTo>
                    <a:pt x="75094" y="107936"/>
                  </a:lnTo>
                  <a:lnTo>
                    <a:pt x="28072" y="121725"/>
                  </a:lnTo>
                  <a:lnTo>
                    <a:pt x="0" y="1220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3020">
              <a:extLst>
                <a:ext uri="{FF2B5EF4-FFF2-40B4-BE49-F238E27FC236}">
                  <a16:creationId xmlns:a16="http://schemas.microsoft.com/office/drawing/2014/main" id="{A82DEF21-BBE1-38A3-44B0-D59DF3066674}"/>
                </a:ext>
              </a:extLst>
            </p:cNvPr>
            <p:cNvSpPr/>
            <p:nvPr>
              <p:custDataLst>
                <p:tags r:id="rId73"/>
              </p:custDataLst>
            </p:nvPr>
          </p:nvSpPr>
          <p:spPr>
            <a:xfrm>
              <a:off x="3505200" y="3991521"/>
              <a:ext cx="104776" cy="111702"/>
            </a:xfrm>
            <a:custGeom>
              <a:avLst/>
              <a:gdLst/>
              <a:ahLst/>
              <a:cxnLst/>
              <a:rect l="0" t="0" r="0" b="0"/>
              <a:pathLst>
                <a:path w="104776" h="111702">
                  <a:moveTo>
                    <a:pt x="0" y="37554"/>
                  </a:moveTo>
                  <a:lnTo>
                    <a:pt x="0" y="37554"/>
                  </a:lnTo>
                  <a:lnTo>
                    <a:pt x="41757" y="37554"/>
                  </a:lnTo>
                  <a:lnTo>
                    <a:pt x="60468" y="36496"/>
                  </a:lnTo>
                  <a:lnTo>
                    <a:pt x="87037" y="29353"/>
                  </a:lnTo>
                  <a:lnTo>
                    <a:pt x="89775" y="27853"/>
                  </a:lnTo>
                  <a:lnTo>
                    <a:pt x="91599" y="25795"/>
                  </a:lnTo>
                  <a:lnTo>
                    <a:pt x="93627" y="20686"/>
                  </a:lnTo>
                  <a:lnTo>
                    <a:pt x="94529" y="14888"/>
                  </a:lnTo>
                  <a:lnTo>
                    <a:pt x="92108" y="8783"/>
                  </a:lnTo>
                  <a:lnTo>
                    <a:pt x="89980" y="5673"/>
                  </a:lnTo>
                  <a:lnTo>
                    <a:pt x="87504" y="3600"/>
                  </a:lnTo>
                  <a:lnTo>
                    <a:pt x="81929" y="1296"/>
                  </a:lnTo>
                  <a:lnTo>
                    <a:pt x="62728" y="0"/>
                  </a:lnTo>
                  <a:lnTo>
                    <a:pt x="48693" y="5341"/>
                  </a:lnTo>
                  <a:lnTo>
                    <a:pt x="27493" y="20960"/>
                  </a:lnTo>
                  <a:lnTo>
                    <a:pt x="16495" y="41104"/>
                  </a:lnTo>
                  <a:lnTo>
                    <a:pt x="15445" y="55360"/>
                  </a:lnTo>
                  <a:lnTo>
                    <a:pt x="18338" y="81758"/>
                  </a:lnTo>
                  <a:lnTo>
                    <a:pt x="20692" y="87132"/>
                  </a:lnTo>
                  <a:lnTo>
                    <a:pt x="28952" y="95924"/>
                  </a:lnTo>
                  <a:lnTo>
                    <a:pt x="50559" y="106825"/>
                  </a:lnTo>
                  <a:lnTo>
                    <a:pt x="72013" y="111701"/>
                  </a:lnTo>
                  <a:lnTo>
                    <a:pt x="104775" y="1042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3021">
              <a:extLst>
                <a:ext uri="{FF2B5EF4-FFF2-40B4-BE49-F238E27FC236}">
                  <a16:creationId xmlns:a16="http://schemas.microsoft.com/office/drawing/2014/main" id="{03A4BA60-6882-8494-D75F-E15FD624EDA7}"/>
                </a:ext>
              </a:extLst>
            </p:cNvPr>
            <p:cNvSpPr/>
            <p:nvPr>
              <p:custDataLst>
                <p:tags r:id="rId74"/>
              </p:custDataLst>
            </p:nvPr>
          </p:nvSpPr>
          <p:spPr>
            <a:xfrm>
              <a:off x="3333750" y="3981450"/>
              <a:ext cx="104776" cy="28576"/>
            </a:xfrm>
            <a:custGeom>
              <a:avLst/>
              <a:gdLst/>
              <a:ahLst/>
              <a:cxnLst/>
              <a:rect l="0" t="0" r="0" b="0"/>
              <a:pathLst>
                <a:path w="104776" h="28576">
                  <a:moveTo>
                    <a:pt x="0" y="28575"/>
                  </a:moveTo>
                  <a:lnTo>
                    <a:pt x="0" y="28575"/>
                  </a:lnTo>
                  <a:lnTo>
                    <a:pt x="8662" y="20970"/>
                  </a:lnTo>
                  <a:lnTo>
                    <a:pt x="23851" y="13387"/>
                  </a:lnTo>
                  <a:lnTo>
                    <a:pt x="69717" y="9625"/>
                  </a:lnTo>
                  <a:lnTo>
                    <a:pt x="82628" y="8497"/>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3022">
              <a:extLst>
                <a:ext uri="{FF2B5EF4-FFF2-40B4-BE49-F238E27FC236}">
                  <a16:creationId xmlns:a16="http://schemas.microsoft.com/office/drawing/2014/main" id="{8CA1823C-669C-600E-DAB9-D036CCF3F1E8}"/>
                </a:ext>
              </a:extLst>
            </p:cNvPr>
            <p:cNvSpPr/>
            <p:nvPr>
              <p:custDataLst>
                <p:tags r:id="rId75"/>
              </p:custDataLst>
            </p:nvPr>
          </p:nvSpPr>
          <p:spPr>
            <a:xfrm>
              <a:off x="3358004" y="3943467"/>
              <a:ext cx="61472" cy="142754"/>
            </a:xfrm>
            <a:custGeom>
              <a:avLst/>
              <a:gdLst/>
              <a:ahLst/>
              <a:cxnLst/>
              <a:rect l="0" t="0" r="0" b="0"/>
              <a:pathLst>
                <a:path w="61472" h="142754">
                  <a:moveTo>
                    <a:pt x="23371" y="9408"/>
                  </a:moveTo>
                  <a:lnTo>
                    <a:pt x="23371" y="9408"/>
                  </a:lnTo>
                  <a:lnTo>
                    <a:pt x="32780" y="0"/>
                  </a:lnTo>
                  <a:lnTo>
                    <a:pt x="32886" y="13151"/>
                  </a:lnTo>
                  <a:lnTo>
                    <a:pt x="23195" y="59730"/>
                  </a:lnTo>
                  <a:lnTo>
                    <a:pt x="7202" y="104812"/>
                  </a:lnTo>
                  <a:lnTo>
                    <a:pt x="0" y="124930"/>
                  </a:lnTo>
                  <a:lnTo>
                    <a:pt x="4091" y="142000"/>
                  </a:lnTo>
                  <a:lnTo>
                    <a:pt x="49376" y="142753"/>
                  </a:lnTo>
                  <a:lnTo>
                    <a:pt x="53408" y="141696"/>
                  </a:lnTo>
                  <a:lnTo>
                    <a:pt x="61471" y="1332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3023">
              <a:extLst>
                <a:ext uri="{FF2B5EF4-FFF2-40B4-BE49-F238E27FC236}">
                  <a16:creationId xmlns:a16="http://schemas.microsoft.com/office/drawing/2014/main" id="{F1A92461-7202-E60D-3993-D2FE7A705328}"/>
                </a:ext>
              </a:extLst>
            </p:cNvPr>
            <p:cNvSpPr/>
            <p:nvPr>
              <p:custDataLst>
                <p:tags r:id="rId76"/>
              </p:custDataLst>
            </p:nvPr>
          </p:nvSpPr>
          <p:spPr>
            <a:xfrm>
              <a:off x="3109619" y="3710246"/>
              <a:ext cx="176507" cy="42605"/>
            </a:xfrm>
            <a:custGeom>
              <a:avLst/>
              <a:gdLst/>
              <a:ahLst/>
              <a:cxnLst/>
              <a:rect l="0" t="0" r="0" b="0"/>
              <a:pathLst>
                <a:path w="176507" h="42605">
                  <a:moveTo>
                    <a:pt x="5056" y="42604"/>
                  </a:moveTo>
                  <a:lnTo>
                    <a:pt x="5056" y="42604"/>
                  </a:lnTo>
                  <a:lnTo>
                    <a:pt x="0" y="37547"/>
                  </a:lnTo>
                  <a:lnTo>
                    <a:pt x="627" y="34999"/>
                  </a:lnTo>
                  <a:lnTo>
                    <a:pt x="6968" y="29347"/>
                  </a:lnTo>
                  <a:lnTo>
                    <a:pt x="53685" y="10805"/>
                  </a:lnTo>
                  <a:lnTo>
                    <a:pt x="93517" y="0"/>
                  </a:lnTo>
                  <a:lnTo>
                    <a:pt x="111047" y="33"/>
                  </a:lnTo>
                  <a:lnTo>
                    <a:pt x="176506" y="140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3024">
              <a:extLst>
                <a:ext uri="{FF2B5EF4-FFF2-40B4-BE49-F238E27FC236}">
                  <a16:creationId xmlns:a16="http://schemas.microsoft.com/office/drawing/2014/main" id="{9BBB1527-F68E-29F4-74A7-15FDA0C22036}"/>
                </a:ext>
              </a:extLst>
            </p:cNvPr>
            <p:cNvSpPr/>
            <p:nvPr>
              <p:custDataLst>
                <p:tags r:id="rId77"/>
              </p:custDataLst>
            </p:nvPr>
          </p:nvSpPr>
          <p:spPr>
            <a:xfrm>
              <a:off x="3114805" y="3620008"/>
              <a:ext cx="133221" cy="247141"/>
            </a:xfrm>
            <a:custGeom>
              <a:avLst/>
              <a:gdLst/>
              <a:ahLst/>
              <a:cxnLst/>
              <a:rect l="0" t="0" r="0" b="0"/>
              <a:pathLst>
                <a:path w="133221" h="247141">
                  <a:moveTo>
                    <a:pt x="47495" y="18542"/>
                  </a:moveTo>
                  <a:lnTo>
                    <a:pt x="47495" y="18542"/>
                  </a:lnTo>
                  <a:lnTo>
                    <a:pt x="47495" y="0"/>
                  </a:lnTo>
                  <a:lnTo>
                    <a:pt x="54041" y="14801"/>
                  </a:lnTo>
                  <a:lnTo>
                    <a:pt x="55695" y="26052"/>
                  </a:lnTo>
                  <a:lnTo>
                    <a:pt x="47242" y="69410"/>
                  </a:lnTo>
                  <a:lnTo>
                    <a:pt x="35784" y="113796"/>
                  </a:lnTo>
                  <a:lnTo>
                    <a:pt x="30619" y="132843"/>
                  </a:lnTo>
                  <a:lnTo>
                    <a:pt x="25814" y="163403"/>
                  </a:lnTo>
                  <a:lnTo>
                    <a:pt x="18140" y="178233"/>
                  </a:lnTo>
                  <a:lnTo>
                    <a:pt x="13282" y="185824"/>
                  </a:lnTo>
                  <a:lnTo>
                    <a:pt x="9489" y="196048"/>
                  </a:lnTo>
                  <a:lnTo>
                    <a:pt x="3190" y="206838"/>
                  </a:lnTo>
                  <a:lnTo>
                    <a:pt x="0" y="243540"/>
                  </a:lnTo>
                  <a:lnTo>
                    <a:pt x="1015" y="244741"/>
                  </a:lnTo>
                  <a:lnTo>
                    <a:pt x="4965" y="246075"/>
                  </a:lnTo>
                  <a:lnTo>
                    <a:pt x="50674" y="247140"/>
                  </a:lnTo>
                  <a:lnTo>
                    <a:pt x="89142" y="246084"/>
                  </a:lnTo>
                  <a:lnTo>
                    <a:pt x="124786" y="237441"/>
                  </a:lnTo>
                  <a:lnTo>
                    <a:pt x="133220" y="2280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0" name="SMARTInkShape-Group587">
            <a:extLst>
              <a:ext uri="{FF2B5EF4-FFF2-40B4-BE49-F238E27FC236}">
                <a16:creationId xmlns:a16="http://schemas.microsoft.com/office/drawing/2014/main" id="{497114F8-CD1E-5CD1-3BE5-C565B64E9A71}"/>
              </a:ext>
            </a:extLst>
          </p:cNvPr>
          <p:cNvGrpSpPr/>
          <p:nvPr/>
        </p:nvGrpSpPr>
        <p:grpSpPr>
          <a:xfrm>
            <a:off x="4210050" y="3766412"/>
            <a:ext cx="133351" cy="91214"/>
            <a:chOff x="4210050" y="3766412"/>
            <a:chExt cx="133351" cy="91214"/>
          </a:xfrm>
        </p:grpSpPr>
        <p:sp>
          <p:nvSpPr>
            <p:cNvPr id="78" name="SMARTInkShape-3025">
              <a:extLst>
                <a:ext uri="{FF2B5EF4-FFF2-40B4-BE49-F238E27FC236}">
                  <a16:creationId xmlns:a16="http://schemas.microsoft.com/office/drawing/2014/main" id="{346AA082-E590-2FAD-8C5F-5B845B07074B}"/>
                </a:ext>
              </a:extLst>
            </p:cNvPr>
            <p:cNvSpPr/>
            <p:nvPr>
              <p:custDataLst>
                <p:tags r:id="rId68"/>
              </p:custDataLst>
            </p:nvPr>
          </p:nvSpPr>
          <p:spPr>
            <a:xfrm>
              <a:off x="4210050" y="3838575"/>
              <a:ext cx="133351" cy="19051"/>
            </a:xfrm>
            <a:custGeom>
              <a:avLst/>
              <a:gdLst/>
              <a:ahLst/>
              <a:cxnLst/>
              <a:rect l="0" t="0" r="0" b="0"/>
              <a:pathLst>
                <a:path w="133351" h="19051">
                  <a:moveTo>
                    <a:pt x="0" y="19050"/>
                  </a:moveTo>
                  <a:lnTo>
                    <a:pt x="0" y="19050"/>
                  </a:lnTo>
                  <a:lnTo>
                    <a:pt x="41418" y="16228"/>
                  </a:lnTo>
                  <a:lnTo>
                    <a:pt x="81912" y="10849"/>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3026">
              <a:extLst>
                <a:ext uri="{FF2B5EF4-FFF2-40B4-BE49-F238E27FC236}">
                  <a16:creationId xmlns:a16="http://schemas.microsoft.com/office/drawing/2014/main" id="{1AA8F03B-98F4-9F58-2E9E-A9AD4CC94EA8}"/>
                </a:ext>
              </a:extLst>
            </p:cNvPr>
            <p:cNvSpPr/>
            <p:nvPr>
              <p:custDataLst>
                <p:tags r:id="rId69"/>
              </p:custDataLst>
            </p:nvPr>
          </p:nvSpPr>
          <p:spPr>
            <a:xfrm>
              <a:off x="4229100" y="3766412"/>
              <a:ext cx="95251" cy="5489"/>
            </a:xfrm>
            <a:custGeom>
              <a:avLst/>
              <a:gdLst/>
              <a:ahLst/>
              <a:cxnLst/>
              <a:rect l="0" t="0" r="0" b="0"/>
              <a:pathLst>
                <a:path w="95251" h="5489">
                  <a:moveTo>
                    <a:pt x="0" y="5488"/>
                  </a:moveTo>
                  <a:lnTo>
                    <a:pt x="0" y="5488"/>
                  </a:lnTo>
                  <a:lnTo>
                    <a:pt x="43848" y="5488"/>
                  </a:lnTo>
                  <a:lnTo>
                    <a:pt x="68673" y="0"/>
                  </a:lnTo>
                  <a:lnTo>
                    <a:pt x="95250" y="54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0" name="SMARTInkShape-Group588">
            <a:extLst>
              <a:ext uri="{FF2B5EF4-FFF2-40B4-BE49-F238E27FC236}">
                <a16:creationId xmlns:a16="http://schemas.microsoft.com/office/drawing/2014/main" id="{552D7B58-4C5B-3D6A-616A-8E95082F7934}"/>
              </a:ext>
            </a:extLst>
          </p:cNvPr>
          <p:cNvGrpSpPr/>
          <p:nvPr/>
        </p:nvGrpSpPr>
        <p:grpSpPr>
          <a:xfrm>
            <a:off x="4612443" y="3533775"/>
            <a:ext cx="1278800" cy="466621"/>
            <a:chOff x="4612443" y="3533775"/>
            <a:chExt cx="1278800" cy="466621"/>
          </a:xfrm>
        </p:grpSpPr>
        <p:sp>
          <p:nvSpPr>
            <p:cNvPr id="81" name="SMARTInkShape-3027">
              <a:extLst>
                <a:ext uri="{FF2B5EF4-FFF2-40B4-BE49-F238E27FC236}">
                  <a16:creationId xmlns:a16="http://schemas.microsoft.com/office/drawing/2014/main" id="{F9C4D5B0-238E-64C4-C941-46198275B35E}"/>
                </a:ext>
              </a:extLst>
            </p:cNvPr>
            <p:cNvSpPr/>
            <p:nvPr>
              <p:custDataLst>
                <p:tags r:id="rId59"/>
              </p:custDataLst>
            </p:nvPr>
          </p:nvSpPr>
          <p:spPr>
            <a:xfrm>
              <a:off x="4612443" y="3552825"/>
              <a:ext cx="121483" cy="407011"/>
            </a:xfrm>
            <a:custGeom>
              <a:avLst/>
              <a:gdLst/>
              <a:ahLst/>
              <a:cxnLst/>
              <a:rect l="0" t="0" r="0" b="0"/>
              <a:pathLst>
                <a:path w="121483" h="407011">
                  <a:moveTo>
                    <a:pt x="121482" y="9525"/>
                  </a:moveTo>
                  <a:lnTo>
                    <a:pt x="121482" y="9525"/>
                  </a:lnTo>
                  <a:lnTo>
                    <a:pt x="121482" y="0"/>
                  </a:lnTo>
                  <a:lnTo>
                    <a:pt x="121482" y="5057"/>
                  </a:lnTo>
                  <a:lnTo>
                    <a:pt x="118660" y="10361"/>
                  </a:lnTo>
                  <a:lnTo>
                    <a:pt x="112820" y="16247"/>
                  </a:lnTo>
                  <a:lnTo>
                    <a:pt x="97631" y="27627"/>
                  </a:lnTo>
                  <a:lnTo>
                    <a:pt x="67560" y="65978"/>
                  </a:lnTo>
                  <a:lnTo>
                    <a:pt x="44666" y="108831"/>
                  </a:lnTo>
                  <a:lnTo>
                    <a:pt x="28872" y="134552"/>
                  </a:lnTo>
                  <a:lnTo>
                    <a:pt x="14053" y="171688"/>
                  </a:lnTo>
                  <a:lnTo>
                    <a:pt x="4161" y="215265"/>
                  </a:lnTo>
                  <a:lnTo>
                    <a:pt x="548" y="247367"/>
                  </a:lnTo>
                  <a:lnTo>
                    <a:pt x="0" y="279274"/>
                  </a:lnTo>
                  <a:lnTo>
                    <a:pt x="4583" y="322754"/>
                  </a:lnTo>
                  <a:lnTo>
                    <a:pt x="11896" y="363478"/>
                  </a:lnTo>
                  <a:lnTo>
                    <a:pt x="25394" y="385921"/>
                  </a:lnTo>
                  <a:lnTo>
                    <a:pt x="37743" y="400920"/>
                  </a:lnTo>
                  <a:lnTo>
                    <a:pt x="47576" y="405728"/>
                  </a:lnTo>
                  <a:lnTo>
                    <a:pt x="53162" y="407010"/>
                  </a:lnTo>
                  <a:lnTo>
                    <a:pt x="57943" y="406807"/>
                  </a:lnTo>
                  <a:lnTo>
                    <a:pt x="73857" y="400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3028">
              <a:extLst>
                <a:ext uri="{FF2B5EF4-FFF2-40B4-BE49-F238E27FC236}">
                  <a16:creationId xmlns:a16="http://schemas.microsoft.com/office/drawing/2014/main" id="{145DFB7B-007E-3E5C-8470-5AC043CE6E79}"/>
                </a:ext>
              </a:extLst>
            </p:cNvPr>
            <p:cNvSpPr/>
            <p:nvPr>
              <p:custDataLst>
                <p:tags r:id="rId60"/>
              </p:custDataLst>
            </p:nvPr>
          </p:nvSpPr>
          <p:spPr>
            <a:xfrm>
              <a:off x="4800600" y="3686350"/>
              <a:ext cx="190501" cy="152226"/>
            </a:xfrm>
            <a:custGeom>
              <a:avLst/>
              <a:gdLst/>
              <a:ahLst/>
              <a:cxnLst/>
              <a:rect l="0" t="0" r="0" b="0"/>
              <a:pathLst>
                <a:path w="190501" h="152226">
                  <a:moveTo>
                    <a:pt x="0" y="66500"/>
                  </a:moveTo>
                  <a:lnTo>
                    <a:pt x="0" y="66500"/>
                  </a:lnTo>
                  <a:lnTo>
                    <a:pt x="0" y="52035"/>
                  </a:lnTo>
                  <a:lnTo>
                    <a:pt x="2822" y="46666"/>
                  </a:lnTo>
                  <a:lnTo>
                    <a:pt x="22120" y="20792"/>
                  </a:lnTo>
                  <a:lnTo>
                    <a:pt x="45057" y="6554"/>
                  </a:lnTo>
                  <a:lnTo>
                    <a:pt x="68911" y="1154"/>
                  </a:lnTo>
                  <a:lnTo>
                    <a:pt x="83302" y="0"/>
                  </a:lnTo>
                  <a:lnTo>
                    <a:pt x="90064" y="4934"/>
                  </a:lnTo>
                  <a:lnTo>
                    <a:pt x="92945" y="13032"/>
                  </a:lnTo>
                  <a:lnTo>
                    <a:pt x="94795" y="40534"/>
                  </a:lnTo>
                  <a:lnTo>
                    <a:pt x="90059" y="67273"/>
                  </a:lnTo>
                  <a:lnTo>
                    <a:pt x="64647" y="110460"/>
                  </a:lnTo>
                  <a:lnTo>
                    <a:pt x="51026" y="134137"/>
                  </a:lnTo>
                  <a:lnTo>
                    <a:pt x="38268" y="142601"/>
                  </a:lnTo>
                  <a:lnTo>
                    <a:pt x="38150" y="137614"/>
                  </a:lnTo>
                  <a:lnTo>
                    <a:pt x="40944" y="132326"/>
                  </a:lnTo>
                  <a:lnTo>
                    <a:pt x="65548" y="105844"/>
                  </a:lnTo>
                  <a:lnTo>
                    <a:pt x="110167" y="79459"/>
                  </a:lnTo>
                  <a:lnTo>
                    <a:pt x="153780" y="53810"/>
                  </a:lnTo>
                  <a:lnTo>
                    <a:pt x="158305" y="47455"/>
                  </a:lnTo>
                  <a:lnTo>
                    <a:pt x="161713" y="38483"/>
                  </a:lnTo>
                  <a:lnTo>
                    <a:pt x="161861" y="33034"/>
                  </a:lnTo>
                  <a:lnTo>
                    <a:pt x="160824" y="32547"/>
                  </a:lnTo>
                  <a:lnTo>
                    <a:pt x="151555" y="36549"/>
                  </a:lnTo>
                  <a:lnTo>
                    <a:pt x="148662" y="37008"/>
                  </a:lnTo>
                  <a:lnTo>
                    <a:pt x="118198" y="55705"/>
                  </a:lnTo>
                  <a:lnTo>
                    <a:pt x="109683" y="63819"/>
                  </a:lnTo>
                  <a:lnTo>
                    <a:pt x="102370" y="74481"/>
                  </a:lnTo>
                  <a:lnTo>
                    <a:pt x="97360" y="92383"/>
                  </a:lnTo>
                  <a:lnTo>
                    <a:pt x="96725" y="122883"/>
                  </a:lnTo>
                  <a:lnTo>
                    <a:pt x="100492" y="133187"/>
                  </a:lnTo>
                  <a:lnTo>
                    <a:pt x="108562" y="144938"/>
                  </a:lnTo>
                  <a:lnTo>
                    <a:pt x="117394" y="148986"/>
                  </a:lnTo>
                  <a:lnTo>
                    <a:pt x="158931" y="152035"/>
                  </a:lnTo>
                  <a:lnTo>
                    <a:pt x="190500" y="1522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3029">
              <a:extLst>
                <a:ext uri="{FF2B5EF4-FFF2-40B4-BE49-F238E27FC236}">
                  <a16:creationId xmlns:a16="http://schemas.microsoft.com/office/drawing/2014/main" id="{2B24E1F0-ABA6-A3E7-94AE-78A4786A35B1}"/>
                </a:ext>
              </a:extLst>
            </p:cNvPr>
            <p:cNvSpPr/>
            <p:nvPr>
              <p:custDataLst>
                <p:tags r:id="rId61"/>
              </p:custDataLst>
            </p:nvPr>
          </p:nvSpPr>
          <p:spPr>
            <a:xfrm>
              <a:off x="5010150" y="3829050"/>
              <a:ext cx="19051" cy="76201"/>
            </a:xfrm>
            <a:custGeom>
              <a:avLst/>
              <a:gdLst/>
              <a:ahLst/>
              <a:cxnLst/>
              <a:rect l="0" t="0" r="0" b="0"/>
              <a:pathLst>
                <a:path w="19051" h="76201">
                  <a:moveTo>
                    <a:pt x="19050" y="0"/>
                  </a:moveTo>
                  <a:lnTo>
                    <a:pt x="19050" y="0"/>
                  </a:lnTo>
                  <a:lnTo>
                    <a:pt x="2575" y="35773"/>
                  </a:lnTo>
                  <a:lnTo>
                    <a:pt x="0" y="76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3030">
              <a:extLst>
                <a:ext uri="{FF2B5EF4-FFF2-40B4-BE49-F238E27FC236}">
                  <a16:creationId xmlns:a16="http://schemas.microsoft.com/office/drawing/2014/main" id="{3BDE6EBF-16A6-3C84-38B4-E88D2463AB2A}"/>
                </a:ext>
              </a:extLst>
            </p:cNvPr>
            <p:cNvSpPr/>
            <p:nvPr>
              <p:custDataLst>
                <p:tags r:id="rId62"/>
              </p:custDataLst>
            </p:nvPr>
          </p:nvSpPr>
          <p:spPr>
            <a:xfrm>
              <a:off x="4848225" y="3621464"/>
              <a:ext cx="200026" cy="17087"/>
            </a:xfrm>
            <a:custGeom>
              <a:avLst/>
              <a:gdLst/>
              <a:ahLst/>
              <a:cxnLst/>
              <a:rect l="0" t="0" r="0" b="0"/>
              <a:pathLst>
                <a:path w="200026" h="17087">
                  <a:moveTo>
                    <a:pt x="0" y="17086"/>
                  </a:moveTo>
                  <a:lnTo>
                    <a:pt x="0" y="17086"/>
                  </a:lnTo>
                  <a:lnTo>
                    <a:pt x="9721" y="16028"/>
                  </a:lnTo>
                  <a:lnTo>
                    <a:pt x="48905" y="8885"/>
                  </a:lnTo>
                  <a:lnTo>
                    <a:pt x="87036" y="6764"/>
                  </a:lnTo>
                  <a:lnTo>
                    <a:pt x="128592" y="73"/>
                  </a:lnTo>
                  <a:lnTo>
                    <a:pt x="143935" y="0"/>
                  </a:lnTo>
                  <a:lnTo>
                    <a:pt x="200025" y="75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SMARTInkShape-3031">
              <a:extLst>
                <a:ext uri="{FF2B5EF4-FFF2-40B4-BE49-F238E27FC236}">
                  <a16:creationId xmlns:a16="http://schemas.microsoft.com/office/drawing/2014/main" id="{7DE89687-59FC-038F-CC18-4D61A9D911DB}"/>
                </a:ext>
              </a:extLst>
            </p:cNvPr>
            <p:cNvSpPr/>
            <p:nvPr>
              <p:custDataLst>
                <p:tags r:id="rId63"/>
              </p:custDataLst>
            </p:nvPr>
          </p:nvSpPr>
          <p:spPr>
            <a:xfrm>
              <a:off x="5221024" y="3781425"/>
              <a:ext cx="122502" cy="9526"/>
            </a:xfrm>
            <a:custGeom>
              <a:avLst/>
              <a:gdLst/>
              <a:ahLst/>
              <a:cxnLst/>
              <a:rect l="0" t="0" r="0" b="0"/>
              <a:pathLst>
                <a:path w="122502" h="9526">
                  <a:moveTo>
                    <a:pt x="8201" y="0"/>
                  </a:moveTo>
                  <a:lnTo>
                    <a:pt x="8201" y="0"/>
                  </a:lnTo>
                  <a:lnTo>
                    <a:pt x="0" y="0"/>
                  </a:lnTo>
                  <a:lnTo>
                    <a:pt x="47002" y="0"/>
                  </a:lnTo>
                  <a:lnTo>
                    <a:pt x="77210" y="2822"/>
                  </a:lnTo>
                  <a:lnTo>
                    <a:pt x="122501"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3032">
              <a:extLst>
                <a:ext uri="{FF2B5EF4-FFF2-40B4-BE49-F238E27FC236}">
                  <a16:creationId xmlns:a16="http://schemas.microsoft.com/office/drawing/2014/main" id="{C4AC1E84-B8A8-6D79-11FE-D860DAD045D7}"/>
                </a:ext>
              </a:extLst>
            </p:cNvPr>
            <p:cNvSpPr/>
            <p:nvPr>
              <p:custDataLst>
                <p:tags r:id="rId64"/>
              </p:custDataLst>
            </p:nvPr>
          </p:nvSpPr>
          <p:spPr>
            <a:xfrm>
              <a:off x="5448300" y="3686698"/>
              <a:ext cx="200026" cy="160279"/>
            </a:xfrm>
            <a:custGeom>
              <a:avLst/>
              <a:gdLst/>
              <a:ahLst/>
              <a:cxnLst/>
              <a:rect l="0" t="0" r="0" b="0"/>
              <a:pathLst>
                <a:path w="200026" h="160279">
                  <a:moveTo>
                    <a:pt x="0" y="47102"/>
                  </a:moveTo>
                  <a:lnTo>
                    <a:pt x="0" y="47102"/>
                  </a:lnTo>
                  <a:lnTo>
                    <a:pt x="5056" y="42045"/>
                  </a:lnTo>
                  <a:lnTo>
                    <a:pt x="7539" y="36741"/>
                  </a:lnTo>
                  <a:lnTo>
                    <a:pt x="8201" y="33845"/>
                  </a:lnTo>
                  <a:lnTo>
                    <a:pt x="14581" y="27804"/>
                  </a:lnTo>
                  <a:lnTo>
                    <a:pt x="23414" y="22650"/>
                  </a:lnTo>
                  <a:lnTo>
                    <a:pt x="34337" y="18690"/>
                  </a:lnTo>
                  <a:lnTo>
                    <a:pt x="60835" y="5431"/>
                  </a:lnTo>
                  <a:lnTo>
                    <a:pt x="81828" y="653"/>
                  </a:lnTo>
                  <a:lnTo>
                    <a:pt x="93165" y="0"/>
                  </a:lnTo>
                  <a:lnTo>
                    <a:pt x="102437" y="2531"/>
                  </a:lnTo>
                  <a:lnTo>
                    <a:pt x="106392" y="4688"/>
                  </a:lnTo>
                  <a:lnTo>
                    <a:pt x="117013" y="17837"/>
                  </a:lnTo>
                  <a:lnTo>
                    <a:pt x="121807" y="35138"/>
                  </a:lnTo>
                  <a:lnTo>
                    <a:pt x="120106" y="47429"/>
                  </a:lnTo>
                  <a:lnTo>
                    <a:pt x="106402" y="91987"/>
                  </a:lnTo>
                  <a:lnTo>
                    <a:pt x="78753" y="128873"/>
                  </a:lnTo>
                  <a:lnTo>
                    <a:pt x="39591" y="151134"/>
                  </a:lnTo>
                  <a:lnTo>
                    <a:pt x="43599" y="146601"/>
                  </a:lnTo>
                  <a:lnTo>
                    <a:pt x="62038" y="133470"/>
                  </a:lnTo>
                  <a:lnTo>
                    <a:pt x="80941" y="113262"/>
                  </a:lnTo>
                  <a:lnTo>
                    <a:pt x="127221" y="82343"/>
                  </a:lnTo>
                  <a:lnTo>
                    <a:pt x="172611" y="53562"/>
                  </a:lnTo>
                  <a:lnTo>
                    <a:pt x="187936" y="39891"/>
                  </a:lnTo>
                  <a:lnTo>
                    <a:pt x="189360" y="35783"/>
                  </a:lnTo>
                  <a:lnTo>
                    <a:pt x="190433" y="28504"/>
                  </a:lnTo>
                  <a:lnTo>
                    <a:pt x="175278" y="36804"/>
                  </a:lnTo>
                  <a:lnTo>
                    <a:pt x="145718" y="63711"/>
                  </a:lnTo>
                  <a:lnTo>
                    <a:pt x="131958" y="87301"/>
                  </a:lnTo>
                  <a:lnTo>
                    <a:pt x="125432" y="116112"/>
                  </a:lnTo>
                  <a:lnTo>
                    <a:pt x="125359" y="135753"/>
                  </a:lnTo>
                  <a:lnTo>
                    <a:pt x="129093" y="148592"/>
                  </a:lnTo>
                  <a:lnTo>
                    <a:pt x="131570" y="152861"/>
                  </a:lnTo>
                  <a:lnTo>
                    <a:pt x="134280" y="155709"/>
                  </a:lnTo>
                  <a:lnTo>
                    <a:pt x="137145" y="157606"/>
                  </a:lnTo>
                  <a:lnTo>
                    <a:pt x="151291" y="160278"/>
                  </a:lnTo>
                  <a:lnTo>
                    <a:pt x="180521" y="160121"/>
                  </a:lnTo>
                  <a:lnTo>
                    <a:pt x="200025" y="1518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3033">
              <a:extLst>
                <a:ext uri="{FF2B5EF4-FFF2-40B4-BE49-F238E27FC236}">
                  <a16:creationId xmlns:a16="http://schemas.microsoft.com/office/drawing/2014/main" id="{7AC03E1E-1A2E-FEAA-FA3F-160F6BE005D9}"/>
                </a:ext>
              </a:extLst>
            </p:cNvPr>
            <p:cNvSpPr/>
            <p:nvPr>
              <p:custDataLst>
                <p:tags r:id="rId65"/>
              </p:custDataLst>
            </p:nvPr>
          </p:nvSpPr>
          <p:spPr>
            <a:xfrm>
              <a:off x="5669413" y="3810161"/>
              <a:ext cx="121788" cy="94901"/>
            </a:xfrm>
            <a:custGeom>
              <a:avLst/>
              <a:gdLst/>
              <a:ahLst/>
              <a:cxnLst/>
              <a:rect l="0" t="0" r="0" b="0"/>
              <a:pathLst>
                <a:path w="121788" h="94901">
                  <a:moveTo>
                    <a:pt x="17012" y="28414"/>
                  </a:moveTo>
                  <a:lnTo>
                    <a:pt x="17012" y="28414"/>
                  </a:lnTo>
                  <a:lnTo>
                    <a:pt x="39402" y="6024"/>
                  </a:lnTo>
                  <a:lnTo>
                    <a:pt x="48483" y="2588"/>
                  </a:lnTo>
                  <a:lnTo>
                    <a:pt x="71892" y="0"/>
                  </a:lnTo>
                  <a:lnTo>
                    <a:pt x="73153" y="5555"/>
                  </a:lnTo>
                  <a:lnTo>
                    <a:pt x="73962" y="21312"/>
                  </a:lnTo>
                  <a:lnTo>
                    <a:pt x="68430" y="30902"/>
                  </a:lnTo>
                  <a:lnTo>
                    <a:pt x="35559" y="71449"/>
                  </a:lnTo>
                  <a:lnTo>
                    <a:pt x="11850" y="90251"/>
                  </a:lnTo>
                  <a:lnTo>
                    <a:pt x="0" y="94452"/>
                  </a:lnTo>
                  <a:lnTo>
                    <a:pt x="379" y="94665"/>
                  </a:lnTo>
                  <a:lnTo>
                    <a:pt x="3622" y="94900"/>
                  </a:lnTo>
                  <a:lnTo>
                    <a:pt x="38719" y="86871"/>
                  </a:lnTo>
                  <a:lnTo>
                    <a:pt x="85245" y="85679"/>
                  </a:lnTo>
                  <a:lnTo>
                    <a:pt x="121787" y="8556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8" name="SMARTInkShape-3034">
              <a:extLst>
                <a:ext uri="{FF2B5EF4-FFF2-40B4-BE49-F238E27FC236}">
                  <a16:creationId xmlns:a16="http://schemas.microsoft.com/office/drawing/2014/main" id="{4F3897B2-D215-CF8B-5BAB-4863584A51D1}"/>
                </a:ext>
              </a:extLst>
            </p:cNvPr>
            <p:cNvSpPr/>
            <p:nvPr>
              <p:custDataLst>
                <p:tags r:id="rId66"/>
              </p:custDataLst>
            </p:nvPr>
          </p:nvSpPr>
          <p:spPr>
            <a:xfrm>
              <a:off x="5476991" y="3590925"/>
              <a:ext cx="180860" cy="18934"/>
            </a:xfrm>
            <a:custGeom>
              <a:avLst/>
              <a:gdLst/>
              <a:ahLst/>
              <a:cxnLst/>
              <a:rect l="0" t="0" r="0" b="0"/>
              <a:pathLst>
                <a:path w="180860" h="18934">
                  <a:moveTo>
                    <a:pt x="9409" y="9525"/>
                  </a:moveTo>
                  <a:lnTo>
                    <a:pt x="9409" y="9525"/>
                  </a:lnTo>
                  <a:lnTo>
                    <a:pt x="0" y="18933"/>
                  </a:lnTo>
                  <a:lnTo>
                    <a:pt x="46061" y="11496"/>
                  </a:lnTo>
                  <a:lnTo>
                    <a:pt x="81300" y="10109"/>
                  </a:lnTo>
                  <a:lnTo>
                    <a:pt x="119610" y="6876"/>
                  </a:lnTo>
                  <a:lnTo>
                    <a:pt x="162131" y="905"/>
                  </a:lnTo>
                  <a:lnTo>
                    <a:pt x="18085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3035">
              <a:extLst>
                <a:ext uri="{FF2B5EF4-FFF2-40B4-BE49-F238E27FC236}">
                  <a16:creationId xmlns:a16="http://schemas.microsoft.com/office/drawing/2014/main" id="{A8F15EB2-2447-BD4F-551F-ABE72FA167A1}"/>
                </a:ext>
              </a:extLst>
            </p:cNvPr>
            <p:cNvSpPr/>
            <p:nvPr>
              <p:custDataLst>
                <p:tags r:id="rId67"/>
              </p:custDataLst>
            </p:nvPr>
          </p:nvSpPr>
          <p:spPr>
            <a:xfrm>
              <a:off x="5763081" y="3533775"/>
              <a:ext cx="128162" cy="466621"/>
            </a:xfrm>
            <a:custGeom>
              <a:avLst/>
              <a:gdLst/>
              <a:ahLst/>
              <a:cxnLst/>
              <a:rect l="0" t="0" r="0" b="0"/>
              <a:pathLst>
                <a:path w="128162" h="466621">
                  <a:moveTo>
                    <a:pt x="28119" y="0"/>
                  </a:moveTo>
                  <a:lnTo>
                    <a:pt x="28119" y="0"/>
                  </a:lnTo>
                  <a:lnTo>
                    <a:pt x="35723" y="8663"/>
                  </a:lnTo>
                  <a:lnTo>
                    <a:pt x="67129" y="50769"/>
                  </a:lnTo>
                  <a:lnTo>
                    <a:pt x="77206" y="67014"/>
                  </a:lnTo>
                  <a:lnTo>
                    <a:pt x="89321" y="103156"/>
                  </a:lnTo>
                  <a:lnTo>
                    <a:pt x="105519" y="145218"/>
                  </a:lnTo>
                  <a:lnTo>
                    <a:pt x="118081" y="185550"/>
                  </a:lnTo>
                  <a:lnTo>
                    <a:pt x="124625" y="223253"/>
                  </a:lnTo>
                  <a:lnTo>
                    <a:pt x="128161" y="250565"/>
                  </a:lnTo>
                  <a:lnTo>
                    <a:pt x="121807" y="293969"/>
                  </a:lnTo>
                  <a:lnTo>
                    <a:pt x="110559" y="329107"/>
                  </a:lnTo>
                  <a:lnTo>
                    <a:pt x="93821" y="364566"/>
                  </a:lnTo>
                  <a:lnTo>
                    <a:pt x="64145" y="405623"/>
                  </a:lnTo>
                  <a:lnTo>
                    <a:pt x="25860" y="446318"/>
                  </a:lnTo>
                  <a:lnTo>
                    <a:pt x="0" y="466371"/>
                  </a:lnTo>
                  <a:lnTo>
                    <a:pt x="4736" y="466620"/>
                  </a:lnTo>
                  <a:lnTo>
                    <a:pt x="6180" y="465597"/>
                  </a:lnTo>
                  <a:lnTo>
                    <a:pt x="9069" y="457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1" name="SMARTInkShape-3036">
            <a:extLst>
              <a:ext uri="{FF2B5EF4-FFF2-40B4-BE49-F238E27FC236}">
                <a16:creationId xmlns:a16="http://schemas.microsoft.com/office/drawing/2014/main" id="{0B3CFFE7-9AC7-F409-D87B-5B00458FE094}"/>
              </a:ext>
            </a:extLst>
          </p:cNvPr>
          <p:cNvSpPr/>
          <p:nvPr>
            <p:custDataLst>
              <p:tags r:id="rId1"/>
            </p:custDataLst>
          </p:nvPr>
        </p:nvSpPr>
        <p:spPr>
          <a:xfrm>
            <a:off x="6191643" y="3829050"/>
            <a:ext cx="199633" cy="9526"/>
          </a:xfrm>
          <a:custGeom>
            <a:avLst/>
            <a:gdLst/>
            <a:ahLst/>
            <a:cxnLst/>
            <a:rect l="0" t="0" r="0" b="0"/>
            <a:pathLst>
              <a:path w="199633" h="9526">
                <a:moveTo>
                  <a:pt x="9132" y="9525"/>
                </a:moveTo>
                <a:lnTo>
                  <a:pt x="9132" y="9525"/>
                </a:lnTo>
                <a:lnTo>
                  <a:pt x="0" y="9525"/>
                </a:lnTo>
                <a:lnTo>
                  <a:pt x="41845" y="9525"/>
                </a:lnTo>
                <a:lnTo>
                  <a:pt x="79973" y="9525"/>
                </a:lnTo>
                <a:lnTo>
                  <a:pt x="119552" y="6703"/>
                </a:lnTo>
                <a:lnTo>
                  <a:pt x="153122" y="1324"/>
                </a:lnTo>
                <a:lnTo>
                  <a:pt x="199632"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0" name="SMARTInkShape-Group590">
            <a:extLst>
              <a:ext uri="{FF2B5EF4-FFF2-40B4-BE49-F238E27FC236}">
                <a16:creationId xmlns:a16="http://schemas.microsoft.com/office/drawing/2014/main" id="{F1807C39-5757-D56F-6727-3679451A9CAC}"/>
              </a:ext>
            </a:extLst>
          </p:cNvPr>
          <p:cNvGrpSpPr/>
          <p:nvPr/>
        </p:nvGrpSpPr>
        <p:grpSpPr>
          <a:xfrm>
            <a:off x="4543425" y="3581400"/>
            <a:ext cx="3686176" cy="647701"/>
            <a:chOff x="4543425" y="3581400"/>
            <a:chExt cx="3686176" cy="647701"/>
          </a:xfrm>
        </p:grpSpPr>
        <p:sp>
          <p:nvSpPr>
            <p:cNvPr id="92" name="SMARTInkShape-3037">
              <a:extLst>
                <a:ext uri="{FF2B5EF4-FFF2-40B4-BE49-F238E27FC236}">
                  <a16:creationId xmlns:a16="http://schemas.microsoft.com/office/drawing/2014/main" id="{28D9FAF5-4CD9-F168-881A-20A8D0C5340F}"/>
                </a:ext>
              </a:extLst>
            </p:cNvPr>
            <p:cNvSpPr/>
            <p:nvPr>
              <p:custDataLst>
                <p:tags r:id="rId51"/>
              </p:custDataLst>
            </p:nvPr>
          </p:nvSpPr>
          <p:spPr>
            <a:xfrm>
              <a:off x="6673324" y="3581400"/>
              <a:ext cx="135725" cy="352426"/>
            </a:xfrm>
            <a:custGeom>
              <a:avLst/>
              <a:gdLst/>
              <a:ahLst/>
              <a:cxnLst/>
              <a:rect l="0" t="0" r="0" b="0"/>
              <a:pathLst>
                <a:path w="135725" h="352426">
                  <a:moveTo>
                    <a:pt x="118001" y="9525"/>
                  </a:moveTo>
                  <a:lnTo>
                    <a:pt x="118001" y="9525"/>
                  </a:lnTo>
                  <a:lnTo>
                    <a:pt x="127492" y="34"/>
                  </a:lnTo>
                  <a:lnTo>
                    <a:pt x="135724" y="3"/>
                  </a:lnTo>
                  <a:lnTo>
                    <a:pt x="127529" y="0"/>
                  </a:lnTo>
                  <a:lnTo>
                    <a:pt x="118864" y="7605"/>
                  </a:lnTo>
                  <a:lnTo>
                    <a:pt x="103676" y="18364"/>
                  </a:lnTo>
                  <a:lnTo>
                    <a:pt x="68116" y="59847"/>
                  </a:lnTo>
                  <a:lnTo>
                    <a:pt x="52134" y="88452"/>
                  </a:lnTo>
                  <a:lnTo>
                    <a:pt x="28672" y="134477"/>
                  </a:lnTo>
                  <a:lnTo>
                    <a:pt x="17268" y="166659"/>
                  </a:lnTo>
                  <a:lnTo>
                    <a:pt x="8673" y="201071"/>
                  </a:lnTo>
                  <a:lnTo>
                    <a:pt x="0" y="247019"/>
                  </a:lnTo>
                  <a:lnTo>
                    <a:pt x="5478" y="288761"/>
                  </a:lnTo>
                  <a:lnTo>
                    <a:pt x="16752" y="327032"/>
                  </a:lnTo>
                  <a:lnTo>
                    <a:pt x="25730" y="338670"/>
                  </a:lnTo>
                  <a:lnTo>
                    <a:pt x="36774" y="346311"/>
                  </a:lnTo>
                  <a:lnTo>
                    <a:pt x="60851" y="3524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3038">
              <a:extLst>
                <a:ext uri="{FF2B5EF4-FFF2-40B4-BE49-F238E27FC236}">
                  <a16:creationId xmlns:a16="http://schemas.microsoft.com/office/drawing/2014/main" id="{D2AA22E4-B269-7C78-4670-E5D1635888C1}"/>
                </a:ext>
              </a:extLst>
            </p:cNvPr>
            <p:cNvSpPr/>
            <p:nvPr>
              <p:custDataLst>
                <p:tags r:id="rId52"/>
              </p:custDataLst>
            </p:nvPr>
          </p:nvSpPr>
          <p:spPr>
            <a:xfrm>
              <a:off x="6810491" y="3676749"/>
              <a:ext cx="333260" cy="238027"/>
            </a:xfrm>
            <a:custGeom>
              <a:avLst/>
              <a:gdLst/>
              <a:ahLst/>
              <a:cxnLst/>
              <a:rect l="0" t="0" r="0" b="0"/>
              <a:pathLst>
                <a:path w="333260" h="238027">
                  <a:moveTo>
                    <a:pt x="9409" y="238026"/>
                  </a:moveTo>
                  <a:lnTo>
                    <a:pt x="9409" y="238026"/>
                  </a:lnTo>
                  <a:lnTo>
                    <a:pt x="277" y="238026"/>
                  </a:lnTo>
                  <a:lnTo>
                    <a:pt x="0" y="232969"/>
                  </a:lnTo>
                  <a:lnTo>
                    <a:pt x="2757" y="227665"/>
                  </a:lnTo>
                  <a:lnTo>
                    <a:pt x="43115" y="185323"/>
                  </a:lnTo>
                  <a:lnTo>
                    <a:pt x="86285" y="142107"/>
                  </a:lnTo>
                  <a:lnTo>
                    <a:pt x="128266" y="100120"/>
                  </a:lnTo>
                  <a:lnTo>
                    <a:pt x="161573" y="59273"/>
                  </a:lnTo>
                  <a:lnTo>
                    <a:pt x="185924" y="25594"/>
                  </a:lnTo>
                  <a:lnTo>
                    <a:pt x="199856" y="0"/>
                  </a:lnTo>
                  <a:lnTo>
                    <a:pt x="177517" y="44684"/>
                  </a:lnTo>
                  <a:lnTo>
                    <a:pt x="172149" y="91223"/>
                  </a:lnTo>
                  <a:lnTo>
                    <a:pt x="172754" y="106105"/>
                  </a:lnTo>
                  <a:lnTo>
                    <a:pt x="176552" y="119775"/>
                  </a:lnTo>
                  <a:lnTo>
                    <a:pt x="189696" y="139371"/>
                  </a:lnTo>
                  <a:lnTo>
                    <a:pt x="194158" y="142623"/>
                  </a:lnTo>
                  <a:lnTo>
                    <a:pt x="198192" y="143732"/>
                  </a:lnTo>
                  <a:lnTo>
                    <a:pt x="206554" y="142143"/>
                  </a:lnTo>
                  <a:lnTo>
                    <a:pt x="222104" y="135298"/>
                  </a:lnTo>
                  <a:lnTo>
                    <a:pt x="230234" y="129574"/>
                  </a:lnTo>
                  <a:lnTo>
                    <a:pt x="250623" y="95522"/>
                  </a:lnTo>
                  <a:lnTo>
                    <a:pt x="265940" y="57124"/>
                  </a:lnTo>
                  <a:lnTo>
                    <a:pt x="274100" y="24022"/>
                  </a:lnTo>
                  <a:lnTo>
                    <a:pt x="275933" y="2506"/>
                  </a:lnTo>
                  <a:lnTo>
                    <a:pt x="275992" y="2696"/>
                  </a:lnTo>
                  <a:lnTo>
                    <a:pt x="276057" y="5729"/>
                  </a:lnTo>
                  <a:lnTo>
                    <a:pt x="256809" y="50699"/>
                  </a:lnTo>
                  <a:lnTo>
                    <a:pt x="249366" y="81196"/>
                  </a:lnTo>
                  <a:lnTo>
                    <a:pt x="247695" y="120441"/>
                  </a:lnTo>
                  <a:lnTo>
                    <a:pt x="249758" y="125769"/>
                  </a:lnTo>
                  <a:lnTo>
                    <a:pt x="257695" y="134512"/>
                  </a:lnTo>
                  <a:lnTo>
                    <a:pt x="268278" y="139103"/>
                  </a:lnTo>
                  <a:lnTo>
                    <a:pt x="278978" y="142202"/>
                  </a:lnTo>
                  <a:lnTo>
                    <a:pt x="293069" y="148838"/>
                  </a:lnTo>
                  <a:lnTo>
                    <a:pt x="333259" y="1523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3039">
              <a:extLst>
                <a:ext uri="{FF2B5EF4-FFF2-40B4-BE49-F238E27FC236}">
                  <a16:creationId xmlns:a16="http://schemas.microsoft.com/office/drawing/2014/main" id="{A7F25E9E-1607-94E0-0D48-440C074E0D06}"/>
                </a:ext>
              </a:extLst>
            </p:cNvPr>
            <p:cNvSpPr/>
            <p:nvPr>
              <p:custDataLst>
                <p:tags r:id="rId53"/>
              </p:custDataLst>
            </p:nvPr>
          </p:nvSpPr>
          <p:spPr>
            <a:xfrm>
              <a:off x="7172325" y="3839899"/>
              <a:ext cx="9526" cy="93927"/>
            </a:xfrm>
            <a:custGeom>
              <a:avLst/>
              <a:gdLst/>
              <a:ahLst/>
              <a:cxnLst/>
              <a:rect l="0" t="0" r="0" b="0"/>
              <a:pathLst>
                <a:path w="9526" h="93927">
                  <a:moveTo>
                    <a:pt x="9525" y="8201"/>
                  </a:moveTo>
                  <a:lnTo>
                    <a:pt x="9525" y="8201"/>
                  </a:lnTo>
                  <a:lnTo>
                    <a:pt x="9525" y="0"/>
                  </a:lnTo>
                  <a:lnTo>
                    <a:pt x="8467" y="45943"/>
                  </a:lnTo>
                  <a:lnTo>
                    <a:pt x="1324" y="72699"/>
                  </a:lnTo>
                  <a:lnTo>
                    <a:pt x="0" y="939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3040">
              <a:extLst>
                <a:ext uri="{FF2B5EF4-FFF2-40B4-BE49-F238E27FC236}">
                  <a16:creationId xmlns:a16="http://schemas.microsoft.com/office/drawing/2014/main" id="{59C28F6D-60E3-6D32-E4EC-4FFB833B7D8C}"/>
                </a:ext>
              </a:extLst>
            </p:cNvPr>
            <p:cNvSpPr/>
            <p:nvPr>
              <p:custDataLst>
                <p:tags r:id="rId54"/>
              </p:custDataLst>
            </p:nvPr>
          </p:nvSpPr>
          <p:spPr>
            <a:xfrm>
              <a:off x="7353300" y="3781425"/>
              <a:ext cx="152401" cy="9526"/>
            </a:xfrm>
            <a:custGeom>
              <a:avLst/>
              <a:gdLst/>
              <a:ahLst/>
              <a:cxnLst/>
              <a:rect l="0" t="0" r="0" b="0"/>
              <a:pathLst>
                <a:path w="152401" h="9526">
                  <a:moveTo>
                    <a:pt x="0" y="0"/>
                  </a:moveTo>
                  <a:lnTo>
                    <a:pt x="0" y="0"/>
                  </a:lnTo>
                  <a:lnTo>
                    <a:pt x="42815" y="0"/>
                  </a:lnTo>
                  <a:lnTo>
                    <a:pt x="77131" y="2822"/>
                  </a:lnTo>
                  <a:lnTo>
                    <a:pt x="93547" y="5488"/>
                  </a:lnTo>
                  <a:lnTo>
                    <a:pt x="109797" y="3155"/>
                  </a:lnTo>
                  <a:lnTo>
                    <a:pt x="1524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6" name="SMARTInkShape-3041">
              <a:extLst>
                <a:ext uri="{FF2B5EF4-FFF2-40B4-BE49-F238E27FC236}">
                  <a16:creationId xmlns:a16="http://schemas.microsoft.com/office/drawing/2014/main" id="{5323D4CF-4DF7-761A-7AF9-C9E938D4C395}"/>
                </a:ext>
              </a:extLst>
            </p:cNvPr>
            <p:cNvSpPr/>
            <p:nvPr>
              <p:custDataLst>
                <p:tags r:id="rId55"/>
              </p:custDataLst>
            </p:nvPr>
          </p:nvSpPr>
          <p:spPr>
            <a:xfrm>
              <a:off x="7507024" y="3688464"/>
              <a:ext cx="417777" cy="224988"/>
            </a:xfrm>
            <a:custGeom>
              <a:avLst/>
              <a:gdLst/>
              <a:ahLst/>
              <a:cxnLst/>
              <a:rect l="0" t="0" r="0" b="0"/>
              <a:pathLst>
                <a:path w="417777" h="224988">
                  <a:moveTo>
                    <a:pt x="8201" y="216786"/>
                  </a:moveTo>
                  <a:lnTo>
                    <a:pt x="8201" y="216786"/>
                  </a:lnTo>
                  <a:lnTo>
                    <a:pt x="0" y="224987"/>
                  </a:lnTo>
                  <a:lnTo>
                    <a:pt x="15000" y="211045"/>
                  </a:lnTo>
                  <a:lnTo>
                    <a:pt x="21101" y="208943"/>
                  </a:lnTo>
                  <a:lnTo>
                    <a:pt x="64871" y="166224"/>
                  </a:lnTo>
                  <a:lnTo>
                    <a:pt x="101846" y="129211"/>
                  </a:lnTo>
                  <a:lnTo>
                    <a:pt x="146722" y="99142"/>
                  </a:lnTo>
                  <a:lnTo>
                    <a:pt x="191690" y="59193"/>
                  </a:lnTo>
                  <a:lnTo>
                    <a:pt x="228275" y="23992"/>
                  </a:lnTo>
                  <a:lnTo>
                    <a:pt x="235333" y="12671"/>
                  </a:lnTo>
                  <a:lnTo>
                    <a:pt x="245835" y="7448"/>
                  </a:lnTo>
                  <a:lnTo>
                    <a:pt x="246181" y="12355"/>
                  </a:lnTo>
                  <a:lnTo>
                    <a:pt x="245170" y="13824"/>
                  </a:lnTo>
                  <a:lnTo>
                    <a:pt x="243439" y="14803"/>
                  </a:lnTo>
                  <a:lnTo>
                    <a:pt x="241226" y="15456"/>
                  </a:lnTo>
                  <a:lnTo>
                    <a:pt x="239752" y="16949"/>
                  </a:lnTo>
                  <a:lnTo>
                    <a:pt x="238112" y="21431"/>
                  </a:lnTo>
                  <a:lnTo>
                    <a:pt x="234151" y="38830"/>
                  </a:lnTo>
                  <a:lnTo>
                    <a:pt x="221635" y="75563"/>
                  </a:lnTo>
                  <a:lnTo>
                    <a:pt x="218262" y="116697"/>
                  </a:lnTo>
                  <a:lnTo>
                    <a:pt x="220801" y="127499"/>
                  </a:lnTo>
                  <a:lnTo>
                    <a:pt x="222959" y="131861"/>
                  </a:lnTo>
                  <a:lnTo>
                    <a:pt x="226516" y="134770"/>
                  </a:lnTo>
                  <a:lnTo>
                    <a:pt x="236110" y="138000"/>
                  </a:lnTo>
                  <a:lnTo>
                    <a:pt x="241632" y="136746"/>
                  </a:lnTo>
                  <a:lnTo>
                    <a:pt x="277000" y="113844"/>
                  </a:lnTo>
                  <a:lnTo>
                    <a:pt x="304753" y="82975"/>
                  </a:lnTo>
                  <a:lnTo>
                    <a:pt x="330089" y="38755"/>
                  </a:lnTo>
                  <a:lnTo>
                    <a:pt x="347603" y="9296"/>
                  </a:lnTo>
                  <a:lnTo>
                    <a:pt x="350410" y="0"/>
                  </a:lnTo>
                  <a:lnTo>
                    <a:pt x="350896" y="8503"/>
                  </a:lnTo>
                  <a:lnTo>
                    <a:pt x="333174" y="54296"/>
                  </a:lnTo>
                  <a:lnTo>
                    <a:pt x="325682" y="83269"/>
                  </a:lnTo>
                  <a:lnTo>
                    <a:pt x="324986" y="102412"/>
                  </a:lnTo>
                  <a:lnTo>
                    <a:pt x="330912" y="139988"/>
                  </a:lnTo>
                  <a:lnTo>
                    <a:pt x="332350" y="143363"/>
                  </a:lnTo>
                  <a:lnTo>
                    <a:pt x="334367" y="145612"/>
                  </a:lnTo>
                  <a:lnTo>
                    <a:pt x="345208" y="154279"/>
                  </a:lnTo>
                  <a:lnTo>
                    <a:pt x="378237" y="158578"/>
                  </a:lnTo>
                  <a:lnTo>
                    <a:pt x="417776" y="15963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3042">
              <a:extLst>
                <a:ext uri="{FF2B5EF4-FFF2-40B4-BE49-F238E27FC236}">
                  <a16:creationId xmlns:a16="http://schemas.microsoft.com/office/drawing/2014/main" id="{E47BFF37-AE0F-5944-DC77-C716299C5A51}"/>
                </a:ext>
              </a:extLst>
            </p:cNvPr>
            <p:cNvSpPr/>
            <p:nvPr>
              <p:custDataLst>
                <p:tags r:id="rId56"/>
              </p:custDataLst>
            </p:nvPr>
          </p:nvSpPr>
          <p:spPr>
            <a:xfrm>
              <a:off x="4543425" y="4114800"/>
              <a:ext cx="3686176" cy="114301"/>
            </a:xfrm>
            <a:custGeom>
              <a:avLst/>
              <a:gdLst/>
              <a:ahLst/>
              <a:cxnLst/>
              <a:rect l="0" t="0" r="0" b="0"/>
              <a:pathLst>
                <a:path w="3686176" h="114301">
                  <a:moveTo>
                    <a:pt x="0" y="114300"/>
                  </a:moveTo>
                  <a:lnTo>
                    <a:pt x="0" y="114300"/>
                  </a:lnTo>
                  <a:lnTo>
                    <a:pt x="0" y="104892"/>
                  </a:lnTo>
                  <a:lnTo>
                    <a:pt x="46051" y="104776"/>
                  </a:lnTo>
                  <a:lnTo>
                    <a:pt x="90471" y="104775"/>
                  </a:lnTo>
                  <a:lnTo>
                    <a:pt x="127466" y="104775"/>
                  </a:lnTo>
                  <a:lnTo>
                    <a:pt x="170295" y="99718"/>
                  </a:lnTo>
                  <a:lnTo>
                    <a:pt x="206386" y="96574"/>
                  </a:lnTo>
                  <a:lnTo>
                    <a:pt x="252357" y="95643"/>
                  </a:lnTo>
                  <a:lnTo>
                    <a:pt x="287843" y="95425"/>
                  </a:lnTo>
                  <a:lnTo>
                    <a:pt x="325839" y="94269"/>
                  </a:lnTo>
                  <a:lnTo>
                    <a:pt x="367419" y="90228"/>
                  </a:lnTo>
                  <a:lnTo>
                    <a:pt x="412254" y="87059"/>
                  </a:lnTo>
                  <a:lnTo>
                    <a:pt x="446396" y="86318"/>
                  </a:lnTo>
                  <a:lnTo>
                    <a:pt x="483090" y="85989"/>
                  </a:lnTo>
                  <a:lnTo>
                    <a:pt x="527548" y="85803"/>
                  </a:lnTo>
                  <a:lnTo>
                    <a:pt x="566474" y="84690"/>
                  </a:lnTo>
                  <a:lnTo>
                    <a:pt x="611429" y="78191"/>
                  </a:lnTo>
                  <a:lnTo>
                    <a:pt x="651064" y="76790"/>
                  </a:lnTo>
                  <a:lnTo>
                    <a:pt x="693500" y="76375"/>
                  </a:lnTo>
                  <a:lnTo>
                    <a:pt x="732884" y="73430"/>
                  </a:lnTo>
                  <a:lnTo>
                    <a:pt x="774187" y="68676"/>
                  </a:lnTo>
                  <a:lnTo>
                    <a:pt x="817116" y="67268"/>
                  </a:lnTo>
                  <a:lnTo>
                    <a:pt x="859470" y="66851"/>
                  </a:lnTo>
                  <a:lnTo>
                    <a:pt x="902711" y="66727"/>
                  </a:lnTo>
                  <a:lnTo>
                    <a:pt x="945156" y="63868"/>
                  </a:lnTo>
                  <a:lnTo>
                    <a:pt x="991246" y="59141"/>
                  </a:lnTo>
                  <a:lnTo>
                    <a:pt x="1035594" y="57740"/>
                  </a:lnTo>
                  <a:lnTo>
                    <a:pt x="1078368" y="57325"/>
                  </a:lnTo>
                  <a:lnTo>
                    <a:pt x="1110041" y="56169"/>
                  </a:lnTo>
                  <a:lnTo>
                    <a:pt x="1145285" y="52128"/>
                  </a:lnTo>
                  <a:lnTo>
                    <a:pt x="1179294" y="49626"/>
                  </a:lnTo>
                  <a:lnTo>
                    <a:pt x="1212047" y="48514"/>
                  </a:lnTo>
                  <a:lnTo>
                    <a:pt x="1244243" y="48021"/>
                  </a:lnTo>
                  <a:lnTo>
                    <a:pt x="1276191" y="47801"/>
                  </a:lnTo>
                  <a:lnTo>
                    <a:pt x="1309088" y="46645"/>
                  </a:lnTo>
                  <a:lnTo>
                    <a:pt x="1344875" y="42604"/>
                  </a:lnTo>
                  <a:lnTo>
                    <a:pt x="1379125" y="40101"/>
                  </a:lnTo>
                  <a:lnTo>
                    <a:pt x="1411986" y="38989"/>
                  </a:lnTo>
                  <a:lnTo>
                    <a:pt x="1444229" y="38496"/>
                  </a:lnTo>
                  <a:lnTo>
                    <a:pt x="1479021" y="38276"/>
                  </a:lnTo>
                  <a:lnTo>
                    <a:pt x="1515651" y="38178"/>
                  </a:lnTo>
                  <a:lnTo>
                    <a:pt x="1553097" y="38134"/>
                  </a:lnTo>
                  <a:lnTo>
                    <a:pt x="1588085" y="35293"/>
                  </a:lnTo>
                  <a:lnTo>
                    <a:pt x="1622332" y="31561"/>
                  </a:lnTo>
                  <a:lnTo>
                    <a:pt x="1658719" y="29902"/>
                  </a:lnTo>
                  <a:lnTo>
                    <a:pt x="1693237" y="29165"/>
                  </a:lnTo>
                  <a:lnTo>
                    <a:pt x="1727274" y="28837"/>
                  </a:lnTo>
                  <a:lnTo>
                    <a:pt x="1763569" y="28692"/>
                  </a:lnTo>
                  <a:lnTo>
                    <a:pt x="1798045" y="25805"/>
                  </a:lnTo>
                  <a:lnTo>
                    <a:pt x="1832065" y="22052"/>
                  </a:lnTo>
                  <a:lnTo>
                    <a:pt x="1868351" y="20384"/>
                  </a:lnTo>
                  <a:lnTo>
                    <a:pt x="1905645" y="19643"/>
                  </a:lnTo>
                  <a:lnTo>
                    <a:pt x="1942328" y="19314"/>
                  </a:lnTo>
                  <a:lnTo>
                    <a:pt x="1976271" y="19167"/>
                  </a:lnTo>
                  <a:lnTo>
                    <a:pt x="2011818" y="19102"/>
                  </a:lnTo>
                  <a:lnTo>
                    <a:pt x="2047725" y="19073"/>
                  </a:lnTo>
                  <a:lnTo>
                    <a:pt x="2081322" y="19060"/>
                  </a:lnTo>
                  <a:lnTo>
                    <a:pt x="2113893" y="19055"/>
                  </a:lnTo>
                  <a:lnTo>
                    <a:pt x="2147066" y="19052"/>
                  </a:lnTo>
                  <a:lnTo>
                    <a:pt x="2182977" y="19050"/>
                  </a:lnTo>
                  <a:lnTo>
                    <a:pt x="2217281" y="19050"/>
                  </a:lnTo>
                  <a:lnTo>
                    <a:pt x="2251225" y="19050"/>
                  </a:lnTo>
                  <a:lnTo>
                    <a:pt x="2287477" y="19050"/>
                  </a:lnTo>
                  <a:lnTo>
                    <a:pt x="2324757" y="19050"/>
                  </a:lnTo>
                  <a:lnTo>
                    <a:pt x="2361433" y="17992"/>
                  </a:lnTo>
                  <a:lnTo>
                    <a:pt x="2395374" y="13993"/>
                  </a:lnTo>
                  <a:lnTo>
                    <a:pt x="2430919" y="11511"/>
                  </a:lnTo>
                  <a:lnTo>
                    <a:pt x="2467883" y="10408"/>
                  </a:lnTo>
                  <a:lnTo>
                    <a:pt x="2505479" y="9918"/>
                  </a:lnTo>
                  <a:lnTo>
                    <a:pt x="2543354" y="9700"/>
                  </a:lnTo>
                  <a:lnTo>
                    <a:pt x="2581355" y="9603"/>
                  </a:lnTo>
                  <a:lnTo>
                    <a:pt x="2619411" y="9559"/>
                  </a:lnTo>
                  <a:lnTo>
                    <a:pt x="2657491" y="9540"/>
                  </a:lnTo>
                  <a:lnTo>
                    <a:pt x="2695583" y="9532"/>
                  </a:lnTo>
                  <a:lnTo>
                    <a:pt x="2733679" y="9528"/>
                  </a:lnTo>
                  <a:lnTo>
                    <a:pt x="2771776" y="9526"/>
                  </a:lnTo>
                  <a:lnTo>
                    <a:pt x="2809875" y="9525"/>
                  </a:lnTo>
                  <a:lnTo>
                    <a:pt x="2847975" y="9525"/>
                  </a:lnTo>
                  <a:lnTo>
                    <a:pt x="2886075" y="9525"/>
                  </a:lnTo>
                  <a:lnTo>
                    <a:pt x="2924175" y="9525"/>
                  </a:lnTo>
                  <a:lnTo>
                    <a:pt x="2962275" y="9525"/>
                  </a:lnTo>
                  <a:lnTo>
                    <a:pt x="3000375" y="9525"/>
                  </a:lnTo>
                  <a:lnTo>
                    <a:pt x="3038475" y="9525"/>
                  </a:lnTo>
                  <a:lnTo>
                    <a:pt x="3076575" y="9525"/>
                  </a:lnTo>
                  <a:lnTo>
                    <a:pt x="3114675" y="9525"/>
                  </a:lnTo>
                  <a:lnTo>
                    <a:pt x="3151717" y="10583"/>
                  </a:lnTo>
                  <a:lnTo>
                    <a:pt x="3185819" y="14582"/>
                  </a:lnTo>
                  <a:lnTo>
                    <a:pt x="3218614" y="17064"/>
                  </a:lnTo>
                  <a:lnTo>
                    <a:pt x="3250829" y="18167"/>
                  </a:lnTo>
                  <a:lnTo>
                    <a:pt x="3282785" y="18657"/>
                  </a:lnTo>
                  <a:lnTo>
                    <a:pt x="3314626" y="18875"/>
                  </a:lnTo>
                  <a:lnTo>
                    <a:pt x="3359481" y="18998"/>
                  </a:lnTo>
                  <a:lnTo>
                    <a:pt x="3399582" y="19035"/>
                  </a:lnTo>
                  <a:lnTo>
                    <a:pt x="3438275" y="19045"/>
                  </a:lnTo>
                  <a:lnTo>
                    <a:pt x="3484219" y="19050"/>
                  </a:lnTo>
                  <a:lnTo>
                    <a:pt x="3529356" y="19050"/>
                  </a:lnTo>
                  <a:lnTo>
                    <a:pt x="3569317" y="16228"/>
                  </a:lnTo>
                  <a:lnTo>
                    <a:pt x="3612056" y="10849"/>
                  </a:lnTo>
                  <a:lnTo>
                    <a:pt x="3647513" y="6877"/>
                  </a:lnTo>
                  <a:lnTo>
                    <a:pt x="36861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3043">
              <a:extLst>
                <a:ext uri="{FF2B5EF4-FFF2-40B4-BE49-F238E27FC236}">
                  <a16:creationId xmlns:a16="http://schemas.microsoft.com/office/drawing/2014/main" id="{BEAD7EA6-985C-6C41-C089-31A6CBD5E45D}"/>
                </a:ext>
              </a:extLst>
            </p:cNvPr>
            <p:cNvSpPr/>
            <p:nvPr>
              <p:custDataLst>
                <p:tags r:id="rId57"/>
              </p:custDataLst>
            </p:nvPr>
          </p:nvSpPr>
          <p:spPr>
            <a:xfrm>
              <a:off x="8067675" y="3657993"/>
              <a:ext cx="121513" cy="428233"/>
            </a:xfrm>
            <a:custGeom>
              <a:avLst/>
              <a:gdLst/>
              <a:ahLst/>
              <a:cxnLst/>
              <a:rect l="0" t="0" r="0" b="0"/>
              <a:pathLst>
                <a:path w="121513" h="428233">
                  <a:moveTo>
                    <a:pt x="0" y="9132"/>
                  </a:moveTo>
                  <a:lnTo>
                    <a:pt x="0" y="9132"/>
                  </a:lnTo>
                  <a:lnTo>
                    <a:pt x="5056" y="4075"/>
                  </a:lnTo>
                  <a:lnTo>
                    <a:pt x="10361" y="1593"/>
                  </a:lnTo>
                  <a:lnTo>
                    <a:pt x="27446" y="0"/>
                  </a:lnTo>
                  <a:lnTo>
                    <a:pt x="33114" y="4102"/>
                  </a:lnTo>
                  <a:lnTo>
                    <a:pt x="45057" y="19950"/>
                  </a:lnTo>
                  <a:lnTo>
                    <a:pt x="58624" y="57728"/>
                  </a:lnTo>
                  <a:lnTo>
                    <a:pt x="65918" y="89997"/>
                  </a:lnTo>
                  <a:lnTo>
                    <a:pt x="72689" y="125505"/>
                  </a:lnTo>
                  <a:lnTo>
                    <a:pt x="79225" y="162453"/>
                  </a:lnTo>
                  <a:lnTo>
                    <a:pt x="88856" y="203786"/>
                  </a:lnTo>
                  <a:lnTo>
                    <a:pt x="101591" y="246196"/>
                  </a:lnTo>
                  <a:lnTo>
                    <a:pt x="114298" y="290792"/>
                  </a:lnTo>
                  <a:lnTo>
                    <a:pt x="121003" y="331770"/>
                  </a:lnTo>
                  <a:lnTo>
                    <a:pt x="121512" y="354669"/>
                  </a:lnTo>
                  <a:lnTo>
                    <a:pt x="115459" y="387095"/>
                  </a:lnTo>
                  <a:lnTo>
                    <a:pt x="112956" y="392341"/>
                  </a:lnTo>
                  <a:lnTo>
                    <a:pt x="79663" y="424865"/>
                  </a:lnTo>
                  <a:lnTo>
                    <a:pt x="66675" y="4282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3044">
              <a:extLst>
                <a:ext uri="{FF2B5EF4-FFF2-40B4-BE49-F238E27FC236}">
                  <a16:creationId xmlns:a16="http://schemas.microsoft.com/office/drawing/2014/main" id="{B8F01F96-9E30-6147-E56B-ABAF2CF0394B}"/>
                </a:ext>
              </a:extLst>
            </p:cNvPr>
            <p:cNvSpPr/>
            <p:nvPr>
              <p:custDataLst>
                <p:tags r:id="rId58"/>
              </p:custDataLst>
            </p:nvPr>
          </p:nvSpPr>
          <p:spPr>
            <a:xfrm>
              <a:off x="7924800" y="3829060"/>
              <a:ext cx="133351" cy="76191"/>
            </a:xfrm>
            <a:custGeom>
              <a:avLst/>
              <a:gdLst/>
              <a:ahLst/>
              <a:cxnLst/>
              <a:rect l="0" t="0" r="0" b="0"/>
              <a:pathLst>
                <a:path w="133351" h="76191">
                  <a:moveTo>
                    <a:pt x="0" y="9515"/>
                  </a:moveTo>
                  <a:lnTo>
                    <a:pt x="0" y="9515"/>
                  </a:lnTo>
                  <a:lnTo>
                    <a:pt x="5056" y="9515"/>
                  </a:lnTo>
                  <a:lnTo>
                    <a:pt x="6547" y="8457"/>
                  </a:lnTo>
                  <a:lnTo>
                    <a:pt x="7540" y="6693"/>
                  </a:lnTo>
                  <a:lnTo>
                    <a:pt x="8201" y="4458"/>
                  </a:lnTo>
                  <a:lnTo>
                    <a:pt x="9701" y="2969"/>
                  </a:lnTo>
                  <a:lnTo>
                    <a:pt x="14190" y="1314"/>
                  </a:lnTo>
                  <a:lnTo>
                    <a:pt x="52019" y="0"/>
                  </a:lnTo>
                  <a:lnTo>
                    <a:pt x="53729" y="1055"/>
                  </a:lnTo>
                  <a:lnTo>
                    <a:pt x="54869" y="2817"/>
                  </a:lnTo>
                  <a:lnTo>
                    <a:pt x="55629" y="5050"/>
                  </a:lnTo>
                  <a:lnTo>
                    <a:pt x="51643" y="18305"/>
                  </a:lnTo>
                  <a:lnTo>
                    <a:pt x="12921" y="63161"/>
                  </a:lnTo>
                  <a:lnTo>
                    <a:pt x="1911" y="74265"/>
                  </a:lnTo>
                  <a:lnTo>
                    <a:pt x="2332" y="74907"/>
                  </a:lnTo>
                  <a:lnTo>
                    <a:pt x="5622" y="75619"/>
                  </a:lnTo>
                  <a:lnTo>
                    <a:pt x="48336" y="76157"/>
                  </a:lnTo>
                  <a:lnTo>
                    <a:pt x="95230" y="76187"/>
                  </a:lnTo>
                  <a:lnTo>
                    <a:pt x="133350" y="761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4" name="SMARTInkShape-Group591">
            <a:extLst>
              <a:ext uri="{FF2B5EF4-FFF2-40B4-BE49-F238E27FC236}">
                <a16:creationId xmlns:a16="http://schemas.microsoft.com/office/drawing/2014/main" id="{23E6D7E6-C0F1-F0DC-2355-3EA5A80B512C}"/>
              </a:ext>
            </a:extLst>
          </p:cNvPr>
          <p:cNvGrpSpPr/>
          <p:nvPr/>
        </p:nvGrpSpPr>
        <p:grpSpPr>
          <a:xfrm>
            <a:off x="4724400" y="4324350"/>
            <a:ext cx="2505076" cy="981076"/>
            <a:chOff x="4724400" y="4324350"/>
            <a:chExt cx="2505076" cy="981076"/>
          </a:xfrm>
        </p:grpSpPr>
        <p:sp>
          <p:nvSpPr>
            <p:cNvPr id="101" name="SMARTInkShape-3045">
              <a:extLst>
                <a:ext uri="{FF2B5EF4-FFF2-40B4-BE49-F238E27FC236}">
                  <a16:creationId xmlns:a16="http://schemas.microsoft.com/office/drawing/2014/main" id="{21A6C59D-4982-7765-8094-BC9A8FE4B492}"/>
                </a:ext>
              </a:extLst>
            </p:cNvPr>
            <p:cNvSpPr/>
            <p:nvPr>
              <p:custDataLst>
                <p:tags r:id="rId38"/>
              </p:custDataLst>
            </p:nvPr>
          </p:nvSpPr>
          <p:spPr>
            <a:xfrm>
              <a:off x="4724400" y="4324350"/>
              <a:ext cx="2505076" cy="950327"/>
            </a:xfrm>
            <a:custGeom>
              <a:avLst/>
              <a:gdLst/>
              <a:ahLst/>
              <a:cxnLst/>
              <a:rect l="0" t="0" r="0" b="0"/>
              <a:pathLst>
                <a:path w="2505076" h="950327">
                  <a:moveTo>
                    <a:pt x="0" y="857250"/>
                  </a:moveTo>
                  <a:lnTo>
                    <a:pt x="0" y="857250"/>
                  </a:lnTo>
                  <a:lnTo>
                    <a:pt x="5056" y="857250"/>
                  </a:lnTo>
                  <a:lnTo>
                    <a:pt x="6545" y="856192"/>
                  </a:lnTo>
                  <a:lnTo>
                    <a:pt x="7539" y="854428"/>
                  </a:lnTo>
                  <a:lnTo>
                    <a:pt x="8201" y="852194"/>
                  </a:lnTo>
                  <a:lnTo>
                    <a:pt x="16890" y="837952"/>
                  </a:lnTo>
                  <a:lnTo>
                    <a:pt x="17610" y="834860"/>
                  </a:lnTo>
                  <a:lnTo>
                    <a:pt x="28736" y="820394"/>
                  </a:lnTo>
                  <a:lnTo>
                    <a:pt x="36761" y="814411"/>
                  </a:lnTo>
                  <a:lnTo>
                    <a:pt x="47228" y="808221"/>
                  </a:lnTo>
                  <a:lnTo>
                    <a:pt x="50535" y="805514"/>
                  </a:lnTo>
                  <a:lnTo>
                    <a:pt x="59855" y="802507"/>
                  </a:lnTo>
                  <a:lnTo>
                    <a:pt x="78027" y="800576"/>
                  </a:lnTo>
                  <a:lnTo>
                    <a:pt x="85126" y="803134"/>
                  </a:lnTo>
                  <a:lnTo>
                    <a:pt x="88500" y="805298"/>
                  </a:lnTo>
                  <a:lnTo>
                    <a:pt x="107915" y="843961"/>
                  </a:lnTo>
                  <a:lnTo>
                    <a:pt x="118796" y="890800"/>
                  </a:lnTo>
                  <a:lnTo>
                    <a:pt x="124589" y="937582"/>
                  </a:lnTo>
                  <a:lnTo>
                    <a:pt x="131987" y="950326"/>
                  </a:lnTo>
                  <a:lnTo>
                    <a:pt x="132442" y="949993"/>
                  </a:lnTo>
                  <a:lnTo>
                    <a:pt x="133230" y="933995"/>
                  </a:lnTo>
                  <a:lnTo>
                    <a:pt x="134384" y="904159"/>
                  </a:lnTo>
                  <a:lnTo>
                    <a:pt x="141548" y="865217"/>
                  </a:lnTo>
                  <a:lnTo>
                    <a:pt x="150240" y="821767"/>
                  </a:lnTo>
                  <a:lnTo>
                    <a:pt x="153174" y="780140"/>
                  </a:lnTo>
                  <a:lnTo>
                    <a:pt x="162705" y="737126"/>
                  </a:lnTo>
                  <a:lnTo>
                    <a:pt x="168859" y="699243"/>
                  </a:lnTo>
                  <a:lnTo>
                    <a:pt x="175994" y="657999"/>
                  </a:lnTo>
                  <a:lnTo>
                    <a:pt x="179991" y="614848"/>
                  </a:lnTo>
                  <a:lnTo>
                    <a:pt x="181947" y="570010"/>
                  </a:lnTo>
                  <a:lnTo>
                    <a:pt x="188497" y="527461"/>
                  </a:lnTo>
                  <a:lnTo>
                    <a:pt x="192729" y="489660"/>
                  </a:lnTo>
                  <a:lnTo>
                    <a:pt x="198584" y="448443"/>
                  </a:lnTo>
                  <a:lnTo>
                    <a:pt x="207345" y="403181"/>
                  </a:lnTo>
                  <a:lnTo>
                    <a:pt x="222378" y="357894"/>
                  </a:lnTo>
                  <a:lnTo>
                    <a:pt x="227371" y="316503"/>
                  </a:lnTo>
                  <a:lnTo>
                    <a:pt x="228439" y="272043"/>
                  </a:lnTo>
                  <a:lnTo>
                    <a:pt x="236118" y="230872"/>
                  </a:lnTo>
                  <a:lnTo>
                    <a:pt x="240353" y="210223"/>
                  </a:lnTo>
                  <a:lnTo>
                    <a:pt x="245488" y="187877"/>
                  </a:lnTo>
                  <a:lnTo>
                    <a:pt x="247460" y="143481"/>
                  </a:lnTo>
                  <a:lnTo>
                    <a:pt x="248624" y="131502"/>
                  </a:lnTo>
                  <a:lnTo>
                    <a:pt x="255172" y="112367"/>
                  </a:lnTo>
                  <a:lnTo>
                    <a:pt x="257159" y="64922"/>
                  </a:lnTo>
                  <a:lnTo>
                    <a:pt x="257175" y="57190"/>
                  </a:lnTo>
                  <a:lnTo>
                    <a:pt x="262231" y="57161"/>
                  </a:lnTo>
                  <a:lnTo>
                    <a:pt x="267536" y="59977"/>
                  </a:lnTo>
                  <a:lnTo>
                    <a:pt x="270432" y="62210"/>
                  </a:lnTo>
                  <a:lnTo>
                    <a:pt x="273422" y="62640"/>
                  </a:lnTo>
                  <a:lnTo>
                    <a:pt x="313198" y="57564"/>
                  </a:lnTo>
                  <a:lnTo>
                    <a:pt x="358709" y="57174"/>
                  </a:lnTo>
                  <a:lnTo>
                    <a:pt x="405070" y="48951"/>
                  </a:lnTo>
                  <a:lnTo>
                    <a:pt x="443619" y="37438"/>
                  </a:lnTo>
                  <a:lnTo>
                    <a:pt x="482732" y="28684"/>
                  </a:lnTo>
                  <a:lnTo>
                    <a:pt x="525783" y="21267"/>
                  </a:lnTo>
                  <a:lnTo>
                    <a:pt x="562540" y="16884"/>
                  </a:lnTo>
                  <a:lnTo>
                    <a:pt x="602774" y="10978"/>
                  </a:lnTo>
                  <a:lnTo>
                    <a:pt x="646312" y="9812"/>
                  </a:lnTo>
                  <a:lnTo>
                    <a:pt x="683155" y="8551"/>
                  </a:lnTo>
                  <a:lnTo>
                    <a:pt x="727885" y="2003"/>
                  </a:lnTo>
                  <a:lnTo>
                    <a:pt x="767843" y="396"/>
                  </a:lnTo>
                  <a:lnTo>
                    <a:pt x="804066" y="117"/>
                  </a:lnTo>
                  <a:lnTo>
                    <a:pt x="841609" y="34"/>
                  </a:lnTo>
                  <a:lnTo>
                    <a:pt x="879544" y="10"/>
                  </a:lnTo>
                  <a:lnTo>
                    <a:pt x="918255" y="2"/>
                  </a:lnTo>
                  <a:lnTo>
                    <a:pt x="957640" y="1058"/>
                  </a:lnTo>
                  <a:lnTo>
                    <a:pt x="995533" y="5488"/>
                  </a:lnTo>
                  <a:lnTo>
                    <a:pt x="1042962" y="4220"/>
                  </a:lnTo>
                  <a:lnTo>
                    <a:pt x="1087253" y="5131"/>
                  </a:lnTo>
                  <a:lnTo>
                    <a:pt x="1133892" y="4342"/>
                  </a:lnTo>
                  <a:lnTo>
                    <a:pt x="1178401" y="7989"/>
                  </a:lnTo>
                  <a:lnTo>
                    <a:pt x="1215578" y="9070"/>
                  </a:lnTo>
                  <a:lnTo>
                    <a:pt x="1261641" y="9435"/>
                  </a:lnTo>
                  <a:lnTo>
                    <a:pt x="1302843" y="4020"/>
                  </a:lnTo>
                  <a:lnTo>
                    <a:pt x="1340928" y="5302"/>
                  </a:lnTo>
                  <a:lnTo>
                    <a:pt x="1388354" y="1047"/>
                  </a:lnTo>
                  <a:lnTo>
                    <a:pt x="1428657" y="310"/>
                  </a:lnTo>
                  <a:lnTo>
                    <a:pt x="1474114" y="91"/>
                  </a:lnTo>
                  <a:lnTo>
                    <a:pt x="1521096" y="28"/>
                  </a:lnTo>
                  <a:lnTo>
                    <a:pt x="1558417" y="5064"/>
                  </a:lnTo>
                  <a:lnTo>
                    <a:pt x="1599697" y="8204"/>
                  </a:lnTo>
                  <a:lnTo>
                    <a:pt x="1632784" y="8938"/>
                  </a:lnTo>
                  <a:lnTo>
                    <a:pt x="1667599" y="9264"/>
                  </a:lnTo>
                  <a:lnTo>
                    <a:pt x="1714833" y="9448"/>
                  </a:lnTo>
                  <a:lnTo>
                    <a:pt x="1753051" y="9502"/>
                  </a:lnTo>
                  <a:lnTo>
                    <a:pt x="1785609" y="9515"/>
                  </a:lnTo>
                  <a:lnTo>
                    <a:pt x="1821246" y="9520"/>
                  </a:lnTo>
                  <a:lnTo>
                    <a:pt x="1865720" y="9524"/>
                  </a:lnTo>
                  <a:lnTo>
                    <a:pt x="1895125" y="6702"/>
                  </a:lnTo>
                  <a:lnTo>
                    <a:pt x="1933506" y="1324"/>
                  </a:lnTo>
                  <a:lnTo>
                    <a:pt x="1977299" y="5449"/>
                  </a:lnTo>
                  <a:lnTo>
                    <a:pt x="2015322" y="3261"/>
                  </a:lnTo>
                  <a:lnTo>
                    <a:pt x="2056809" y="966"/>
                  </a:lnTo>
                  <a:lnTo>
                    <a:pt x="2102615" y="286"/>
                  </a:lnTo>
                  <a:lnTo>
                    <a:pt x="2149702" y="85"/>
                  </a:lnTo>
                  <a:lnTo>
                    <a:pt x="2197167" y="25"/>
                  </a:lnTo>
                  <a:lnTo>
                    <a:pt x="2238858" y="5"/>
                  </a:lnTo>
                  <a:lnTo>
                    <a:pt x="2281007" y="0"/>
                  </a:lnTo>
                  <a:lnTo>
                    <a:pt x="2326015" y="0"/>
                  </a:lnTo>
                  <a:lnTo>
                    <a:pt x="2370938" y="0"/>
                  </a:lnTo>
                  <a:lnTo>
                    <a:pt x="2415904" y="0"/>
                  </a:lnTo>
                  <a:lnTo>
                    <a:pt x="2463086" y="0"/>
                  </a:lnTo>
                  <a:lnTo>
                    <a:pt x="2479346" y="1058"/>
                  </a:lnTo>
                  <a:lnTo>
                    <a:pt x="2495047" y="8642"/>
                  </a:lnTo>
                  <a:lnTo>
                    <a:pt x="25050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3046">
              <a:extLst>
                <a:ext uri="{FF2B5EF4-FFF2-40B4-BE49-F238E27FC236}">
                  <a16:creationId xmlns:a16="http://schemas.microsoft.com/office/drawing/2014/main" id="{2753CA9C-F374-889C-D11D-9D1B63872CA9}"/>
                </a:ext>
              </a:extLst>
            </p:cNvPr>
            <p:cNvSpPr/>
            <p:nvPr>
              <p:custDataLst>
                <p:tags r:id="rId39"/>
              </p:custDataLst>
            </p:nvPr>
          </p:nvSpPr>
          <p:spPr>
            <a:xfrm>
              <a:off x="5143500" y="4600575"/>
              <a:ext cx="142873" cy="161926"/>
            </a:xfrm>
            <a:custGeom>
              <a:avLst/>
              <a:gdLst/>
              <a:ahLst/>
              <a:cxnLst/>
              <a:rect l="0" t="0" r="0" b="0"/>
              <a:pathLst>
                <a:path w="142873" h="161926">
                  <a:moveTo>
                    <a:pt x="133350" y="0"/>
                  </a:moveTo>
                  <a:lnTo>
                    <a:pt x="133350" y="0"/>
                  </a:lnTo>
                  <a:lnTo>
                    <a:pt x="142872" y="0"/>
                  </a:lnTo>
                  <a:lnTo>
                    <a:pt x="129617" y="0"/>
                  </a:lnTo>
                  <a:lnTo>
                    <a:pt x="85456" y="11759"/>
                  </a:lnTo>
                  <a:lnTo>
                    <a:pt x="50424" y="28771"/>
                  </a:lnTo>
                  <a:lnTo>
                    <a:pt x="40534" y="36257"/>
                  </a:lnTo>
                  <a:lnTo>
                    <a:pt x="30976" y="38795"/>
                  </a:lnTo>
                  <a:lnTo>
                    <a:pt x="25056" y="42995"/>
                  </a:lnTo>
                  <a:lnTo>
                    <a:pt x="21719" y="48389"/>
                  </a:lnTo>
                  <a:lnTo>
                    <a:pt x="19577" y="55419"/>
                  </a:lnTo>
                  <a:lnTo>
                    <a:pt x="24262" y="61694"/>
                  </a:lnTo>
                  <a:lnTo>
                    <a:pt x="32303" y="64461"/>
                  </a:lnTo>
                  <a:lnTo>
                    <a:pt x="48730" y="68841"/>
                  </a:lnTo>
                  <a:lnTo>
                    <a:pt x="64180" y="76842"/>
                  </a:lnTo>
                  <a:lnTo>
                    <a:pt x="106108" y="110267"/>
                  </a:lnTo>
                  <a:lnTo>
                    <a:pt x="110659" y="117094"/>
                  </a:lnTo>
                  <a:lnTo>
                    <a:pt x="113221" y="131943"/>
                  </a:lnTo>
                  <a:lnTo>
                    <a:pt x="111464" y="136646"/>
                  </a:lnTo>
                  <a:lnTo>
                    <a:pt x="103867" y="144692"/>
                  </a:lnTo>
                  <a:lnTo>
                    <a:pt x="96258" y="148974"/>
                  </a:lnTo>
                  <a:lnTo>
                    <a:pt x="56682" y="160401"/>
                  </a:lnTo>
                  <a:lnTo>
                    <a:pt x="0"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3047">
              <a:extLst>
                <a:ext uri="{FF2B5EF4-FFF2-40B4-BE49-F238E27FC236}">
                  <a16:creationId xmlns:a16="http://schemas.microsoft.com/office/drawing/2014/main" id="{50CBEE4B-921F-A8F1-2C13-FF63ABEFDF02}"/>
                </a:ext>
              </a:extLst>
            </p:cNvPr>
            <p:cNvSpPr/>
            <p:nvPr>
              <p:custDataLst>
                <p:tags r:id="rId40"/>
              </p:custDataLst>
            </p:nvPr>
          </p:nvSpPr>
          <p:spPr>
            <a:xfrm>
              <a:off x="5283031" y="4724400"/>
              <a:ext cx="22279" cy="85726"/>
            </a:xfrm>
            <a:custGeom>
              <a:avLst/>
              <a:gdLst/>
              <a:ahLst/>
              <a:cxnLst/>
              <a:rect l="0" t="0" r="0" b="0"/>
              <a:pathLst>
                <a:path w="22279" h="85726">
                  <a:moveTo>
                    <a:pt x="12869" y="0"/>
                  </a:moveTo>
                  <a:lnTo>
                    <a:pt x="12869" y="0"/>
                  </a:lnTo>
                  <a:lnTo>
                    <a:pt x="22278" y="0"/>
                  </a:lnTo>
                  <a:lnTo>
                    <a:pt x="17304" y="5057"/>
                  </a:lnTo>
                  <a:lnTo>
                    <a:pt x="0" y="48905"/>
                  </a:lnTo>
                  <a:lnTo>
                    <a:pt x="3344"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3048">
              <a:extLst>
                <a:ext uri="{FF2B5EF4-FFF2-40B4-BE49-F238E27FC236}">
                  <a16:creationId xmlns:a16="http://schemas.microsoft.com/office/drawing/2014/main" id="{BDEED53E-DDD7-F4E2-2B59-65BAFDAEE6D2}"/>
                </a:ext>
              </a:extLst>
            </p:cNvPr>
            <p:cNvSpPr/>
            <p:nvPr>
              <p:custDataLst>
                <p:tags r:id="rId41"/>
              </p:custDataLst>
            </p:nvPr>
          </p:nvSpPr>
          <p:spPr>
            <a:xfrm>
              <a:off x="5383423" y="4495846"/>
              <a:ext cx="160128" cy="104730"/>
            </a:xfrm>
            <a:custGeom>
              <a:avLst/>
              <a:gdLst/>
              <a:ahLst/>
              <a:cxnLst/>
              <a:rect l="0" t="0" r="0" b="0"/>
              <a:pathLst>
                <a:path w="160128" h="104730">
                  <a:moveTo>
                    <a:pt x="7727" y="38054"/>
                  </a:moveTo>
                  <a:lnTo>
                    <a:pt x="7727" y="38054"/>
                  </a:lnTo>
                  <a:lnTo>
                    <a:pt x="7727" y="32997"/>
                  </a:lnTo>
                  <a:lnTo>
                    <a:pt x="10549" y="27693"/>
                  </a:lnTo>
                  <a:lnTo>
                    <a:pt x="30393" y="5897"/>
                  </a:lnTo>
                  <a:lnTo>
                    <a:pt x="36498" y="2596"/>
                  </a:lnTo>
                  <a:lnTo>
                    <a:pt x="47830" y="186"/>
                  </a:lnTo>
                  <a:lnTo>
                    <a:pt x="53867" y="0"/>
                  </a:lnTo>
                  <a:lnTo>
                    <a:pt x="54361" y="1043"/>
                  </a:lnTo>
                  <a:lnTo>
                    <a:pt x="55221" y="18272"/>
                  </a:lnTo>
                  <a:lnTo>
                    <a:pt x="47721" y="41711"/>
                  </a:lnTo>
                  <a:lnTo>
                    <a:pt x="38039" y="60422"/>
                  </a:lnTo>
                  <a:lnTo>
                    <a:pt x="13130" y="89626"/>
                  </a:lnTo>
                  <a:lnTo>
                    <a:pt x="7306" y="92725"/>
                  </a:lnTo>
                  <a:lnTo>
                    <a:pt x="0" y="94714"/>
                  </a:lnTo>
                  <a:lnTo>
                    <a:pt x="459" y="95936"/>
                  </a:lnTo>
                  <a:lnTo>
                    <a:pt x="3791" y="100115"/>
                  </a:lnTo>
                  <a:lnTo>
                    <a:pt x="6161" y="100595"/>
                  </a:lnTo>
                  <a:lnTo>
                    <a:pt x="8800" y="99856"/>
                  </a:lnTo>
                  <a:lnTo>
                    <a:pt x="11617" y="98306"/>
                  </a:lnTo>
                  <a:lnTo>
                    <a:pt x="43572" y="95285"/>
                  </a:lnTo>
                  <a:lnTo>
                    <a:pt x="85792" y="94150"/>
                  </a:lnTo>
                  <a:lnTo>
                    <a:pt x="111997" y="89718"/>
                  </a:lnTo>
                  <a:lnTo>
                    <a:pt x="141886" y="94272"/>
                  </a:lnTo>
                  <a:lnTo>
                    <a:pt x="149551" y="97612"/>
                  </a:lnTo>
                  <a:lnTo>
                    <a:pt x="160127" y="10472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3049">
              <a:extLst>
                <a:ext uri="{FF2B5EF4-FFF2-40B4-BE49-F238E27FC236}">
                  <a16:creationId xmlns:a16="http://schemas.microsoft.com/office/drawing/2014/main" id="{46454640-A592-BB14-E25A-2E655044F04F}"/>
                </a:ext>
              </a:extLst>
            </p:cNvPr>
            <p:cNvSpPr/>
            <p:nvPr>
              <p:custDataLst>
                <p:tags r:id="rId42"/>
              </p:custDataLst>
            </p:nvPr>
          </p:nvSpPr>
          <p:spPr>
            <a:xfrm>
              <a:off x="5038725" y="4905501"/>
              <a:ext cx="333376" cy="18925"/>
            </a:xfrm>
            <a:custGeom>
              <a:avLst/>
              <a:gdLst/>
              <a:ahLst/>
              <a:cxnLst/>
              <a:rect l="0" t="0" r="0" b="0"/>
              <a:pathLst>
                <a:path w="333376" h="18925">
                  <a:moveTo>
                    <a:pt x="0" y="18924"/>
                  </a:moveTo>
                  <a:lnTo>
                    <a:pt x="0" y="18924"/>
                  </a:lnTo>
                  <a:lnTo>
                    <a:pt x="39060" y="17866"/>
                  </a:lnTo>
                  <a:lnTo>
                    <a:pt x="75308" y="12379"/>
                  </a:lnTo>
                  <a:lnTo>
                    <a:pt x="116975" y="9223"/>
                  </a:lnTo>
                  <a:lnTo>
                    <a:pt x="163394" y="2034"/>
                  </a:lnTo>
                  <a:lnTo>
                    <a:pt x="202902" y="301"/>
                  </a:lnTo>
                  <a:lnTo>
                    <a:pt x="244622" y="0"/>
                  </a:lnTo>
                  <a:lnTo>
                    <a:pt x="287308" y="7503"/>
                  </a:lnTo>
                  <a:lnTo>
                    <a:pt x="333375" y="189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3050">
              <a:extLst>
                <a:ext uri="{FF2B5EF4-FFF2-40B4-BE49-F238E27FC236}">
                  <a16:creationId xmlns:a16="http://schemas.microsoft.com/office/drawing/2014/main" id="{5C99C78C-D2CB-FE00-E893-5D36598FCE5A}"/>
                </a:ext>
              </a:extLst>
            </p:cNvPr>
            <p:cNvSpPr/>
            <p:nvPr>
              <p:custDataLst>
                <p:tags r:id="rId43"/>
              </p:custDataLst>
            </p:nvPr>
          </p:nvSpPr>
          <p:spPr>
            <a:xfrm>
              <a:off x="5105400" y="5040049"/>
              <a:ext cx="104776" cy="170127"/>
            </a:xfrm>
            <a:custGeom>
              <a:avLst/>
              <a:gdLst/>
              <a:ahLst/>
              <a:cxnLst/>
              <a:rect l="0" t="0" r="0" b="0"/>
              <a:pathLst>
                <a:path w="104776" h="170127">
                  <a:moveTo>
                    <a:pt x="0" y="8201"/>
                  </a:moveTo>
                  <a:lnTo>
                    <a:pt x="0" y="8201"/>
                  </a:lnTo>
                  <a:lnTo>
                    <a:pt x="5056" y="8201"/>
                  </a:lnTo>
                  <a:lnTo>
                    <a:pt x="6545" y="7143"/>
                  </a:lnTo>
                  <a:lnTo>
                    <a:pt x="7539" y="5379"/>
                  </a:lnTo>
                  <a:lnTo>
                    <a:pt x="8201" y="3145"/>
                  </a:lnTo>
                  <a:lnTo>
                    <a:pt x="9701" y="1656"/>
                  </a:lnTo>
                  <a:lnTo>
                    <a:pt x="14189" y="0"/>
                  </a:lnTo>
                  <a:lnTo>
                    <a:pt x="15810" y="1676"/>
                  </a:lnTo>
                  <a:lnTo>
                    <a:pt x="17610" y="9182"/>
                  </a:lnTo>
                  <a:lnTo>
                    <a:pt x="21682" y="37323"/>
                  </a:lnTo>
                  <a:lnTo>
                    <a:pt x="23980" y="43491"/>
                  </a:lnTo>
                  <a:lnTo>
                    <a:pt x="23711" y="58810"/>
                  </a:lnTo>
                  <a:lnTo>
                    <a:pt x="13117" y="101727"/>
                  </a:lnTo>
                  <a:lnTo>
                    <a:pt x="9666" y="121628"/>
                  </a:lnTo>
                  <a:lnTo>
                    <a:pt x="9537" y="109167"/>
                  </a:lnTo>
                  <a:lnTo>
                    <a:pt x="19641" y="95032"/>
                  </a:lnTo>
                  <a:lnTo>
                    <a:pt x="66822" y="49043"/>
                  </a:lnTo>
                  <a:lnTo>
                    <a:pt x="82946" y="40411"/>
                  </a:lnTo>
                  <a:lnTo>
                    <a:pt x="92820" y="37494"/>
                  </a:lnTo>
                  <a:lnTo>
                    <a:pt x="93630" y="38313"/>
                  </a:lnTo>
                  <a:lnTo>
                    <a:pt x="95828" y="44523"/>
                  </a:lnTo>
                  <a:lnTo>
                    <a:pt x="100092" y="50097"/>
                  </a:lnTo>
                  <a:lnTo>
                    <a:pt x="103387" y="69298"/>
                  </a:lnTo>
                  <a:lnTo>
                    <a:pt x="104592" y="110673"/>
                  </a:lnTo>
                  <a:lnTo>
                    <a:pt x="104764" y="157291"/>
                  </a:lnTo>
                  <a:lnTo>
                    <a:pt x="104775" y="17012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3051">
              <a:extLst>
                <a:ext uri="{FF2B5EF4-FFF2-40B4-BE49-F238E27FC236}">
                  <a16:creationId xmlns:a16="http://schemas.microsoft.com/office/drawing/2014/main" id="{390A96B5-F5FC-14CA-ABFC-F0784DFDFD47}"/>
                </a:ext>
              </a:extLst>
            </p:cNvPr>
            <p:cNvSpPr/>
            <p:nvPr>
              <p:custDataLst>
                <p:tags r:id="rId44"/>
              </p:custDataLst>
            </p:nvPr>
          </p:nvSpPr>
          <p:spPr>
            <a:xfrm>
              <a:off x="5334000" y="5200650"/>
              <a:ext cx="9526" cy="104776"/>
            </a:xfrm>
            <a:custGeom>
              <a:avLst/>
              <a:gdLst/>
              <a:ahLst/>
              <a:cxnLst/>
              <a:rect l="0" t="0" r="0" b="0"/>
              <a:pathLst>
                <a:path w="9526" h="104776">
                  <a:moveTo>
                    <a:pt x="0" y="0"/>
                  </a:moveTo>
                  <a:lnTo>
                    <a:pt x="0" y="0"/>
                  </a:lnTo>
                  <a:lnTo>
                    <a:pt x="5056" y="5056"/>
                  </a:lnTo>
                  <a:lnTo>
                    <a:pt x="5488" y="8662"/>
                  </a:lnTo>
                  <a:lnTo>
                    <a:pt x="3155" y="23851"/>
                  </a:lnTo>
                  <a:lnTo>
                    <a:pt x="6109" y="41757"/>
                  </a:lnTo>
                  <a:lnTo>
                    <a:pt x="3339" y="61526"/>
                  </a:lnTo>
                  <a:lnTo>
                    <a:pt x="9525"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3052">
              <a:extLst>
                <a:ext uri="{FF2B5EF4-FFF2-40B4-BE49-F238E27FC236}">
                  <a16:creationId xmlns:a16="http://schemas.microsoft.com/office/drawing/2014/main" id="{9877986D-13E1-F83F-1291-B06170D934A5}"/>
                </a:ext>
              </a:extLst>
            </p:cNvPr>
            <p:cNvSpPr/>
            <p:nvPr>
              <p:custDataLst>
                <p:tags r:id="rId45"/>
              </p:custDataLst>
            </p:nvPr>
          </p:nvSpPr>
          <p:spPr>
            <a:xfrm>
              <a:off x="5924550" y="4772417"/>
              <a:ext cx="37985" cy="190109"/>
            </a:xfrm>
            <a:custGeom>
              <a:avLst/>
              <a:gdLst/>
              <a:ahLst/>
              <a:cxnLst/>
              <a:rect l="0" t="0" r="0" b="0"/>
              <a:pathLst>
                <a:path w="37985" h="190109">
                  <a:moveTo>
                    <a:pt x="28575" y="9133"/>
                  </a:moveTo>
                  <a:lnTo>
                    <a:pt x="28575" y="9133"/>
                  </a:lnTo>
                  <a:lnTo>
                    <a:pt x="37707" y="0"/>
                  </a:lnTo>
                  <a:lnTo>
                    <a:pt x="37984" y="9837"/>
                  </a:lnTo>
                  <a:lnTo>
                    <a:pt x="28392" y="54848"/>
                  </a:lnTo>
                  <a:lnTo>
                    <a:pt x="18386" y="96989"/>
                  </a:lnTo>
                  <a:lnTo>
                    <a:pt x="6219" y="141023"/>
                  </a:lnTo>
                  <a:lnTo>
                    <a:pt x="0" y="1901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SMARTInkShape-3053">
              <a:extLst>
                <a:ext uri="{FF2B5EF4-FFF2-40B4-BE49-F238E27FC236}">
                  <a16:creationId xmlns:a16="http://schemas.microsoft.com/office/drawing/2014/main" id="{0E2C0266-BF41-71E4-57F0-FD4E123DADC4}"/>
                </a:ext>
              </a:extLst>
            </p:cNvPr>
            <p:cNvSpPr/>
            <p:nvPr>
              <p:custDataLst>
                <p:tags r:id="rId46"/>
              </p:custDataLst>
            </p:nvPr>
          </p:nvSpPr>
          <p:spPr>
            <a:xfrm>
              <a:off x="5867400" y="4857750"/>
              <a:ext cx="180976" cy="19051"/>
            </a:xfrm>
            <a:custGeom>
              <a:avLst/>
              <a:gdLst/>
              <a:ahLst/>
              <a:cxnLst/>
              <a:rect l="0" t="0" r="0" b="0"/>
              <a:pathLst>
                <a:path w="180976" h="19051">
                  <a:moveTo>
                    <a:pt x="0" y="19050"/>
                  </a:moveTo>
                  <a:lnTo>
                    <a:pt x="0" y="19050"/>
                  </a:lnTo>
                  <a:lnTo>
                    <a:pt x="10113" y="13993"/>
                  </a:lnTo>
                  <a:lnTo>
                    <a:pt x="56496" y="7291"/>
                  </a:lnTo>
                  <a:lnTo>
                    <a:pt x="95120" y="1440"/>
                  </a:lnTo>
                  <a:lnTo>
                    <a:pt x="138812" y="285"/>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SMARTInkShape-3054">
              <a:extLst>
                <a:ext uri="{FF2B5EF4-FFF2-40B4-BE49-F238E27FC236}">
                  <a16:creationId xmlns:a16="http://schemas.microsoft.com/office/drawing/2014/main" id="{3C8E0D1C-71BF-DA5A-A927-ECE75E0EF41A}"/>
                </a:ext>
              </a:extLst>
            </p:cNvPr>
            <p:cNvSpPr/>
            <p:nvPr>
              <p:custDataLst>
                <p:tags r:id="rId47"/>
              </p:custDataLst>
            </p:nvPr>
          </p:nvSpPr>
          <p:spPr>
            <a:xfrm>
              <a:off x="6324600" y="4661863"/>
              <a:ext cx="119527" cy="157788"/>
            </a:xfrm>
            <a:custGeom>
              <a:avLst/>
              <a:gdLst/>
              <a:ahLst/>
              <a:cxnLst/>
              <a:rect l="0" t="0" r="0" b="0"/>
              <a:pathLst>
                <a:path w="119527" h="157788">
                  <a:moveTo>
                    <a:pt x="104775" y="24437"/>
                  </a:moveTo>
                  <a:lnTo>
                    <a:pt x="104775" y="24437"/>
                  </a:lnTo>
                  <a:lnTo>
                    <a:pt x="109831" y="19380"/>
                  </a:lnTo>
                  <a:lnTo>
                    <a:pt x="112314" y="14076"/>
                  </a:lnTo>
                  <a:lnTo>
                    <a:pt x="112976" y="11180"/>
                  </a:lnTo>
                  <a:lnTo>
                    <a:pt x="114476" y="9249"/>
                  </a:lnTo>
                  <a:lnTo>
                    <a:pt x="118964" y="7104"/>
                  </a:lnTo>
                  <a:lnTo>
                    <a:pt x="119526" y="6531"/>
                  </a:lnTo>
                  <a:lnTo>
                    <a:pt x="118841" y="6150"/>
                  </a:lnTo>
                  <a:lnTo>
                    <a:pt x="117328" y="5895"/>
                  </a:lnTo>
                  <a:lnTo>
                    <a:pt x="110141" y="481"/>
                  </a:lnTo>
                  <a:lnTo>
                    <a:pt x="106236" y="0"/>
                  </a:lnTo>
                  <a:lnTo>
                    <a:pt x="62046" y="13316"/>
                  </a:lnTo>
                  <a:lnTo>
                    <a:pt x="25755" y="46393"/>
                  </a:lnTo>
                  <a:lnTo>
                    <a:pt x="22030" y="52893"/>
                  </a:lnTo>
                  <a:lnTo>
                    <a:pt x="19638" y="65688"/>
                  </a:lnTo>
                  <a:lnTo>
                    <a:pt x="24956" y="74874"/>
                  </a:lnTo>
                  <a:lnTo>
                    <a:pt x="34375" y="84953"/>
                  </a:lnTo>
                  <a:lnTo>
                    <a:pt x="76353" y="109987"/>
                  </a:lnTo>
                  <a:lnTo>
                    <a:pt x="96574" y="122828"/>
                  </a:lnTo>
                  <a:lnTo>
                    <a:pt x="101130" y="129196"/>
                  </a:lnTo>
                  <a:lnTo>
                    <a:pt x="103694" y="138732"/>
                  </a:lnTo>
                  <a:lnTo>
                    <a:pt x="104054" y="141909"/>
                  </a:lnTo>
                  <a:lnTo>
                    <a:pt x="102178" y="144027"/>
                  </a:lnTo>
                  <a:lnTo>
                    <a:pt x="64636" y="154436"/>
                  </a:lnTo>
                  <a:lnTo>
                    <a:pt x="0" y="1577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3055">
              <a:extLst>
                <a:ext uri="{FF2B5EF4-FFF2-40B4-BE49-F238E27FC236}">
                  <a16:creationId xmlns:a16="http://schemas.microsoft.com/office/drawing/2014/main" id="{FA5D8E91-3E3F-5FC3-5CF1-1B204BA02BE6}"/>
                </a:ext>
              </a:extLst>
            </p:cNvPr>
            <p:cNvSpPr/>
            <p:nvPr>
              <p:custDataLst>
                <p:tags r:id="rId48"/>
              </p:custDataLst>
            </p:nvPr>
          </p:nvSpPr>
          <p:spPr>
            <a:xfrm>
              <a:off x="6477048" y="4810136"/>
              <a:ext cx="104728" cy="95188"/>
            </a:xfrm>
            <a:custGeom>
              <a:avLst/>
              <a:gdLst/>
              <a:ahLst/>
              <a:cxnLst/>
              <a:rect l="0" t="0" r="0" b="0"/>
              <a:pathLst>
                <a:path w="104728" h="95188">
                  <a:moveTo>
                    <a:pt x="9477" y="19039"/>
                  </a:moveTo>
                  <a:lnTo>
                    <a:pt x="9477" y="19039"/>
                  </a:lnTo>
                  <a:lnTo>
                    <a:pt x="14533" y="13982"/>
                  </a:lnTo>
                  <a:lnTo>
                    <a:pt x="22660" y="11500"/>
                  </a:lnTo>
                  <a:lnTo>
                    <a:pt x="32270" y="9338"/>
                  </a:lnTo>
                  <a:lnTo>
                    <a:pt x="47062" y="2150"/>
                  </a:lnTo>
                  <a:lnTo>
                    <a:pt x="66459" y="0"/>
                  </a:lnTo>
                  <a:lnTo>
                    <a:pt x="66577" y="5049"/>
                  </a:lnTo>
                  <a:lnTo>
                    <a:pt x="63783" y="10352"/>
                  </a:lnTo>
                  <a:lnTo>
                    <a:pt x="31669" y="54150"/>
                  </a:lnTo>
                  <a:lnTo>
                    <a:pt x="0" y="95187"/>
                  </a:lnTo>
                  <a:lnTo>
                    <a:pt x="21717" y="94170"/>
                  </a:lnTo>
                  <a:lnTo>
                    <a:pt x="61884" y="86302"/>
                  </a:lnTo>
                  <a:lnTo>
                    <a:pt x="102598" y="85724"/>
                  </a:lnTo>
                  <a:lnTo>
                    <a:pt x="103308" y="84663"/>
                  </a:lnTo>
                  <a:lnTo>
                    <a:pt x="104727" y="761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SMARTInkShape-3056">
              <a:extLst>
                <a:ext uri="{FF2B5EF4-FFF2-40B4-BE49-F238E27FC236}">
                  <a16:creationId xmlns:a16="http://schemas.microsoft.com/office/drawing/2014/main" id="{B28EBE83-4BFA-590B-2046-8E1499D6764A}"/>
                </a:ext>
              </a:extLst>
            </p:cNvPr>
            <p:cNvSpPr/>
            <p:nvPr>
              <p:custDataLst>
                <p:tags r:id="rId49"/>
              </p:custDataLst>
            </p:nvPr>
          </p:nvSpPr>
          <p:spPr>
            <a:xfrm>
              <a:off x="6543675" y="4486309"/>
              <a:ext cx="95251" cy="76167"/>
            </a:xfrm>
            <a:custGeom>
              <a:avLst/>
              <a:gdLst/>
              <a:ahLst/>
              <a:cxnLst/>
              <a:rect l="0" t="0" r="0" b="0"/>
              <a:pathLst>
                <a:path w="95251" h="76167">
                  <a:moveTo>
                    <a:pt x="0" y="9491"/>
                  </a:moveTo>
                  <a:lnTo>
                    <a:pt x="0" y="9491"/>
                  </a:lnTo>
                  <a:lnTo>
                    <a:pt x="5056" y="9491"/>
                  </a:lnTo>
                  <a:lnTo>
                    <a:pt x="6545" y="8433"/>
                  </a:lnTo>
                  <a:lnTo>
                    <a:pt x="7538" y="6669"/>
                  </a:lnTo>
                  <a:lnTo>
                    <a:pt x="8200" y="4434"/>
                  </a:lnTo>
                  <a:lnTo>
                    <a:pt x="9701" y="2945"/>
                  </a:lnTo>
                  <a:lnTo>
                    <a:pt x="14189" y="1290"/>
                  </a:lnTo>
                  <a:lnTo>
                    <a:pt x="36257" y="0"/>
                  </a:lnTo>
                  <a:lnTo>
                    <a:pt x="36871" y="1047"/>
                  </a:lnTo>
                  <a:lnTo>
                    <a:pt x="37939" y="13227"/>
                  </a:lnTo>
                  <a:lnTo>
                    <a:pt x="28390" y="43566"/>
                  </a:lnTo>
                  <a:lnTo>
                    <a:pt x="16867" y="59052"/>
                  </a:lnTo>
                  <a:lnTo>
                    <a:pt x="9955" y="66196"/>
                  </a:lnTo>
                  <a:lnTo>
                    <a:pt x="36983" y="66630"/>
                  </a:lnTo>
                  <a:lnTo>
                    <a:pt x="59672" y="61151"/>
                  </a:lnTo>
                  <a:lnTo>
                    <a:pt x="90327" y="66617"/>
                  </a:lnTo>
                  <a:lnTo>
                    <a:pt x="91968" y="67683"/>
                  </a:lnTo>
                  <a:lnTo>
                    <a:pt x="93063" y="69452"/>
                  </a:lnTo>
                  <a:lnTo>
                    <a:pt x="95250" y="761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SMARTInkShape-3057">
              <a:extLst>
                <a:ext uri="{FF2B5EF4-FFF2-40B4-BE49-F238E27FC236}">
                  <a16:creationId xmlns:a16="http://schemas.microsoft.com/office/drawing/2014/main" id="{028FF8CD-40A4-CCC5-DC06-B56A7AFF63DE}"/>
                </a:ext>
              </a:extLst>
            </p:cNvPr>
            <p:cNvSpPr/>
            <p:nvPr>
              <p:custDataLst>
                <p:tags r:id="rId50"/>
              </p:custDataLst>
            </p:nvPr>
          </p:nvSpPr>
          <p:spPr>
            <a:xfrm>
              <a:off x="6215221" y="4981575"/>
              <a:ext cx="357030" cy="19051"/>
            </a:xfrm>
            <a:custGeom>
              <a:avLst/>
              <a:gdLst/>
              <a:ahLst/>
              <a:cxnLst/>
              <a:rect l="0" t="0" r="0" b="0"/>
              <a:pathLst>
                <a:path w="357030" h="19051">
                  <a:moveTo>
                    <a:pt x="14129" y="0"/>
                  </a:moveTo>
                  <a:lnTo>
                    <a:pt x="14129" y="0"/>
                  </a:lnTo>
                  <a:lnTo>
                    <a:pt x="9073" y="5056"/>
                  </a:lnTo>
                  <a:lnTo>
                    <a:pt x="3768" y="7539"/>
                  </a:lnTo>
                  <a:lnTo>
                    <a:pt x="872" y="8201"/>
                  </a:lnTo>
                  <a:lnTo>
                    <a:pt x="0" y="8642"/>
                  </a:lnTo>
                  <a:lnTo>
                    <a:pt x="476" y="8937"/>
                  </a:lnTo>
                  <a:lnTo>
                    <a:pt x="1852" y="9133"/>
                  </a:lnTo>
                  <a:lnTo>
                    <a:pt x="20327" y="15994"/>
                  </a:lnTo>
                  <a:lnTo>
                    <a:pt x="59098" y="18446"/>
                  </a:lnTo>
                  <a:lnTo>
                    <a:pt x="104711" y="16049"/>
                  </a:lnTo>
                  <a:lnTo>
                    <a:pt x="140113" y="12424"/>
                  </a:lnTo>
                  <a:lnTo>
                    <a:pt x="177013" y="10813"/>
                  </a:lnTo>
                  <a:lnTo>
                    <a:pt x="223375" y="9907"/>
                  </a:lnTo>
                  <a:lnTo>
                    <a:pt x="268980" y="14695"/>
                  </a:lnTo>
                  <a:lnTo>
                    <a:pt x="310950" y="17759"/>
                  </a:lnTo>
                  <a:lnTo>
                    <a:pt x="357029"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8" name="SMARTInkShape-Group592">
            <a:extLst>
              <a:ext uri="{FF2B5EF4-FFF2-40B4-BE49-F238E27FC236}">
                <a16:creationId xmlns:a16="http://schemas.microsoft.com/office/drawing/2014/main" id="{6B48BD6D-633E-715E-2810-F49188E63651}"/>
              </a:ext>
            </a:extLst>
          </p:cNvPr>
          <p:cNvGrpSpPr/>
          <p:nvPr/>
        </p:nvGrpSpPr>
        <p:grpSpPr>
          <a:xfrm>
            <a:off x="6276975" y="4448175"/>
            <a:ext cx="614797" cy="962026"/>
            <a:chOff x="6276975" y="4448175"/>
            <a:chExt cx="614797" cy="962026"/>
          </a:xfrm>
        </p:grpSpPr>
        <p:sp>
          <p:nvSpPr>
            <p:cNvPr id="115" name="SMARTInkShape-3058">
              <a:extLst>
                <a:ext uri="{FF2B5EF4-FFF2-40B4-BE49-F238E27FC236}">
                  <a16:creationId xmlns:a16="http://schemas.microsoft.com/office/drawing/2014/main" id="{4CC156F6-9ADB-F271-B6BF-53E428346D7A}"/>
                </a:ext>
              </a:extLst>
            </p:cNvPr>
            <p:cNvSpPr/>
            <p:nvPr>
              <p:custDataLst>
                <p:tags r:id="rId35"/>
              </p:custDataLst>
            </p:nvPr>
          </p:nvSpPr>
          <p:spPr>
            <a:xfrm>
              <a:off x="6276975" y="5153230"/>
              <a:ext cx="140847" cy="142671"/>
            </a:xfrm>
            <a:custGeom>
              <a:avLst/>
              <a:gdLst/>
              <a:ahLst/>
              <a:cxnLst/>
              <a:rect l="0" t="0" r="0" b="0"/>
              <a:pathLst>
                <a:path w="140847" h="142671">
                  <a:moveTo>
                    <a:pt x="0" y="28370"/>
                  </a:moveTo>
                  <a:lnTo>
                    <a:pt x="0" y="28370"/>
                  </a:lnTo>
                  <a:lnTo>
                    <a:pt x="9132" y="19237"/>
                  </a:lnTo>
                  <a:lnTo>
                    <a:pt x="9491" y="10678"/>
                  </a:lnTo>
                  <a:lnTo>
                    <a:pt x="10561" y="10226"/>
                  </a:lnTo>
                  <a:lnTo>
                    <a:pt x="23990" y="9330"/>
                  </a:lnTo>
                  <a:lnTo>
                    <a:pt x="29359" y="12147"/>
                  </a:lnTo>
                  <a:lnTo>
                    <a:pt x="32273" y="14380"/>
                  </a:lnTo>
                  <a:lnTo>
                    <a:pt x="35511" y="22505"/>
                  </a:lnTo>
                  <a:lnTo>
                    <a:pt x="37948" y="68566"/>
                  </a:lnTo>
                  <a:lnTo>
                    <a:pt x="35210" y="80807"/>
                  </a:lnTo>
                  <a:lnTo>
                    <a:pt x="31524" y="90833"/>
                  </a:lnTo>
                  <a:lnTo>
                    <a:pt x="28690" y="113064"/>
                  </a:lnTo>
                  <a:lnTo>
                    <a:pt x="28609" y="108733"/>
                  </a:lnTo>
                  <a:lnTo>
                    <a:pt x="45882" y="65774"/>
                  </a:lnTo>
                  <a:lnTo>
                    <a:pt x="68576" y="36928"/>
                  </a:lnTo>
                  <a:lnTo>
                    <a:pt x="109285" y="5040"/>
                  </a:lnTo>
                  <a:lnTo>
                    <a:pt x="121701" y="485"/>
                  </a:lnTo>
                  <a:lnTo>
                    <a:pt x="128253" y="0"/>
                  </a:lnTo>
                  <a:lnTo>
                    <a:pt x="129952" y="3106"/>
                  </a:lnTo>
                  <a:lnTo>
                    <a:pt x="139597" y="47489"/>
                  </a:lnTo>
                  <a:lnTo>
                    <a:pt x="140846" y="69783"/>
                  </a:lnTo>
                  <a:lnTo>
                    <a:pt x="137100" y="93910"/>
                  </a:lnTo>
                  <a:lnTo>
                    <a:pt x="139636" y="108702"/>
                  </a:lnTo>
                  <a:lnTo>
                    <a:pt x="133350" y="1426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 name="SMARTInkShape-3059">
              <a:extLst>
                <a:ext uri="{FF2B5EF4-FFF2-40B4-BE49-F238E27FC236}">
                  <a16:creationId xmlns:a16="http://schemas.microsoft.com/office/drawing/2014/main" id="{2F043E29-DD81-BA30-0899-39661B6796BF}"/>
                </a:ext>
              </a:extLst>
            </p:cNvPr>
            <p:cNvSpPr/>
            <p:nvPr>
              <p:custDataLst>
                <p:tags r:id="rId36"/>
              </p:custDataLst>
            </p:nvPr>
          </p:nvSpPr>
          <p:spPr>
            <a:xfrm>
              <a:off x="6487057" y="5229744"/>
              <a:ext cx="123294" cy="113327"/>
            </a:xfrm>
            <a:custGeom>
              <a:avLst/>
              <a:gdLst/>
              <a:ahLst/>
              <a:cxnLst/>
              <a:rect l="0" t="0" r="0" b="0"/>
              <a:pathLst>
                <a:path w="123294" h="113327">
                  <a:moveTo>
                    <a:pt x="18518" y="28056"/>
                  </a:moveTo>
                  <a:lnTo>
                    <a:pt x="18518" y="28056"/>
                  </a:lnTo>
                  <a:lnTo>
                    <a:pt x="18518" y="19855"/>
                  </a:lnTo>
                  <a:lnTo>
                    <a:pt x="37060" y="0"/>
                  </a:lnTo>
                  <a:lnTo>
                    <a:pt x="42474" y="4691"/>
                  </a:lnTo>
                  <a:lnTo>
                    <a:pt x="45040" y="9910"/>
                  </a:lnTo>
                  <a:lnTo>
                    <a:pt x="46973" y="47686"/>
                  </a:lnTo>
                  <a:lnTo>
                    <a:pt x="42001" y="64094"/>
                  </a:lnTo>
                  <a:lnTo>
                    <a:pt x="19485" y="98833"/>
                  </a:lnTo>
                  <a:lnTo>
                    <a:pt x="0" y="113326"/>
                  </a:lnTo>
                  <a:lnTo>
                    <a:pt x="4682" y="108590"/>
                  </a:lnTo>
                  <a:lnTo>
                    <a:pt x="48818" y="96887"/>
                  </a:lnTo>
                  <a:lnTo>
                    <a:pt x="59501" y="94631"/>
                  </a:lnTo>
                  <a:lnTo>
                    <a:pt x="72524" y="88469"/>
                  </a:lnTo>
                  <a:lnTo>
                    <a:pt x="100095" y="84434"/>
                  </a:lnTo>
                  <a:lnTo>
                    <a:pt x="123293" y="756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SMARTInkShape-3060">
              <a:extLst>
                <a:ext uri="{FF2B5EF4-FFF2-40B4-BE49-F238E27FC236}">
                  <a16:creationId xmlns:a16="http://schemas.microsoft.com/office/drawing/2014/main" id="{DB4EA6DF-3B56-8175-1EE3-8A84C5CE4690}"/>
                </a:ext>
              </a:extLst>
            </p:cNvPr>
            <p:cNvSpPr/>
            <p:nvPr>
              <p:custDataLst>
                <p:tags r:id="rId37"/>
              </p:custDataLst>
            </p:nvPr>
          </p:nvSpPr>
          <p:spPr>
            <a:xfrm>
              <a:off x="6619875" y="4448175"/>
              <a:ext cx="271897" cy="962026"/>
            </a:xfrm>
            <a:custGeom>
              <a:avLst/>
              <a:gdLst/>
              <a:ahLst/>
              <a:cxnLst/>
              <a:rect l="0" t="0" r="0" b="0"/>
              <a:pathLst>
                <a:path w="271897" h="962026">
                  <a:moveTo>
                    <a:pt x="180975" y="0"/>
                  </a:moveTo>
                  <a:lnTo>
                    <a:pt x="180975" y="0"/>
                  </a:lnTo>
                  <a:lnTo>
                    <a:pt x="186031" y="0"/>
                  </a:lnTo>
                  <a:lnTo>
                    <a:pt x="187520" y="1058"/>
                  </a:lnTo>
                  <a:lnTo>
                    <a:pt x="188513" y="2822"/>
                  </a:lnTo>
                  <a:lnTo>
                    <a:pt x="189175" y="5057"/>
                  </a:lnTo>
                  <a:lnTo>
                    <a:pt x="200686" y="27764"/>
                  </a:lnTo>
                  <a:lnTo>
                    <a:pt x="212856" y="66515"/>
                  </a:lnTo>
                  <a:lnTo>
                    <a:pt x="225451" y="104744"/>
                  </a:lnTo>
                  <a:lnTo>
                    <a:pt x="236247" y="147339"/>
                  </a:lnTo>
                  <a:lnTo>
                    <a:pt x="237568" y="182886"/>
                  </a:lnTo>
                  <a:lnTo>
                    <a:pt x="243017" y="221875"/>
                  </a:lnTo>
                  <a:lnTo>
                    <a:pt x="251333" y="260239"/>
                  </a:lnTo>
                  <a:lnTo>
                    <a:pt x="257080" y="299095"/>
                  </a:lnTo>
                  <a:lnTo>
                    <a:pt x="263378" y="339563"/>
                  </a:lnTo>
                  <a:lnTo>
                    <a:pt x="266774" y="385068"/>
                  </a:lnTo>
                  <a:lnTo>
                    <a:pt x="271896" y="428890"/>
                  </a:lnTo>
                  <a:lnTo>
                    <a:pt x="268040" y="472735"/>
                  </a:lnTo>
                  <a:lnTo>
                    <a:pt x="264275" y="516131"/>
                  </a:lnTo>
                  <a:lnTo>
                    <a:pt x="253521" y="563032"/>
                  </a:lnTo>
                  <a:lnTo>
                    <a:pt x="240884" y="609739"/>
                  </a:lnTo>
                  <a:lnTo>
                    <a:pt x="233613" y="647728"/>
                  </a:lnTo>
                  <a:lnTo>
                    <a:pt x="211360" y="687789"/>
                  </a:lnTo>
                  <a:lnTo>
                    <a:pt x="187095" y="734406"/>
                  </a:lnTo>
                  <a:lnTo>
                    <a:pt x="160389" y="778304"/>
                  </a:lnTo>
                  <a:lnTo>
                    <a:pt x="129344" y="822863"/>
                  </a:lnTo>
                  <a:lnTo>
                    <a:pt x="93259" y="867264"/>
                  </a:lnTo>
                  <a:lnTo>
                    <a:pt x="51183" y="910711"/>
                  </a:lnTo>
                  <a:lnTo>
                    <a:pt x="3773" y="949116"/>
                  </a:lnTo>
                  <a:lnTo>
                    <a:pt x="0" y="962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19" name="SMARTInkShape-3061">
            <a:extLst>
              <a:ext uri="{FF2B5EF4-FFF2-40B4-BE49-F238E27FC236}">
                <a16:creationId xmlns:a16="http://schemas.microsoft.com/office/drawing/2014/main" id="{717577C8-90BB-5D9A-FC43-EE9008164F18}"/>
              </a:ext>
            </a:extLst>
          </p:cNvPr>
          <p:cNvSpPr/>
          <p:nvPr>
            <p:custDataLst>
              <p:tags r:id="rId2"/>
            </p:custDataLst>
          </p:nvPr>
        </p:nvSpPr>
        <p:spPr>
          <a:xfrm>
            <a:off x="4895889" y="4438650"/>
            <a:ext cx="190462" cy="942976"/>
          </a:xfrm>
          <a:custGeom>
            <a:avLst/>
            <a:gdLst/>
            <a:ahLst/>
            <a:cxnLst/>
            <a:rect l="0" t="0" r="0" b="0"/>
            <a:pathLst>
              <a:path w="190462" h="942976">
                <a:moveTo>
                  <a:pt x="180936" y="9525"/>
                </a:moveTo>
                <a:lnTo>
                  <a:pt x="180936" y="9525"/>
                </a:lnTo>
                <a:lnTo>
                  <a:pt x="180936" y="4468"/>
                </a:lnTo>
                <a:lnTo>
                  <a:pt x="181994" y="2979"/>
                </a:lnTo>
                <a:lnTo>
                  <a:pt x="183758" y="1986"/>
                </a:lnTo>
                <a:lnTo>
                  <a:pt x="190458" y="0"/>
                </a:lnTo>
                <a:lnTo>
                  <a:pt x="190461" y="5057"/>
                </a:lnTo>
                <a:lnTo>
                  <a:pt x="187639" y="10361"/>
                </a:lnTo>
                <a:lnTo>
                  <a:pt x="182857" y="18363"/>
                </a:lnTo>
                <a:lnTo>
                  <a:pt x="163015" y="58314"/>
                </a:lnTo>
                <a:lnTo>
                  <a:pt x="150942" y="97389"/>
                </a:lnTo>
                <a:lnTo>
                  <a:pt x="142416" y="118814"/>
                </a:lnTo>
                <a:lnTo>
                  <a:pt x="120927" y="160336"/>
                </a:lnTo>
                <a:lnTo>
                  <a:pt x="103889" y="188971"/>
                </a:lnTo>
                <a:lnTo>
                  <a:pt x="84225" y="230885"/>
                </a:lnTo>
                <a:lnTo>
                  <a:pt x="59323" y="276526"/>
                </a:lnTo>
                <a:lnTo>
                  <a:pt x="45419" y="310533"/>
                </a:lnTo>
                <a:lnTo>
                  <a:pt x="30716" y="354124"/>
                </a:lnTo>
                <a:lnTo>
                  <a:pt x="19657" y="397731"/>
                </a:lnTo>
                <a:lnTo>
                  <a:pt x="11495" y="445336"/>
                </a:lnTo>
                <a:lnTo>
                  <a:pt x="5025" y="485670"/>
                </a:lnTo>
                <a:lnTo>
                  <a:pt x="2212" y="518536"/>
                </a:lnTo>
                <a:lnTo>
                  <a:pt x="961" y="554310"/>
                </a:lnTo>
                <a:lnTo>
                  <a:pt x="406" y="591377"/>
                </a:lnTo>
                <a:lnTo>
                  <a:pt x="93" y="627719"/>
                </a:lnTo>
                <a:lnTo>
                  <a:pt x="0" y="672118"/>
                </a:lnTo>
                <a:lnTo>
                  <a:pt x="5029" y="710321"/>
                </a:lnTo>
                <a:lnTo>
                  <a:pt x="9664" y="747245"/>
                </a:lnTo>
                <a:lnTo>
                  <a:pt x="17887" y="784204"/>
                </a:lnTo>
                <a:lnTo>
                  <a:pt x="45099" y="829299"/>
                </a:lnTo>
                <a:lnTo>
                  <a:pt x="76252" y="876382"/>
                </a:lnTo>
                <a:lnTo>
                  <a:pt x="107359" y="916465"/>
                </a:lnTo>
                <a:lnTo>
                  <a:pt x="122330" y="926771"/>
                </a:lnTo>
                <a:lnTo>
                  <a:pt x="137687" y="933189"/>
                </a:lnTo>
                <a:lnTo>
                  <a:pt x="139404" y="935393"/>
                </a:lnTo>
                <a:lnTo>
                  <a:pt x="142836" y="9429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3" name="SMARTInkShape-Group594">
            <a:extLst>
              <a:ext uri="{FF2B5EF4-FFF2-40B4-BE49-F238E27FC236}">
                <a16:creationId xmlns:a16="http://schemas.microsoft.com/office/drawing/2014/main" id="{70049F82-7968-8D76-C959-B4A6B5DDE83F}"/>
              </a:ext>
            </a:extLst>
          </p:cNvPr>
          <p:cNvGrpSpPr/>
          <p:nvPr/>
        </p:nvGrpSpPr>
        <p:grpSpPr>
          <a:xfrm>
            <a:off x="4949426" y="1266825"/>
            <a:ext cx="1022750" cy="838201"/>
            <a:chOff x="4949426" y="1266825"/>
            <a:chExt cx="1022750" cy="838201"/>
          </a:xfrm>
        </p:grpSpPr>
        <p:sp>
          <p:nvSpPr>
            <p:cNvPr id="120" name="SMARTInkShape-3062">
              <a:extLst>
                <a:ext uri="{FF2B5EF4-FFF2-40B4-BE49-F238E27FC236}">
                  <a16:creationId xmlns:a16="http://schemas.microsoft.com/office/drawing/2014/main" id="{A51A8E79-7380-6C5D-1226-508BC3165CF6}"/>
                </a:ext>
              </a:extLst>
            </p:cNvPr>
            <p:cNvSpPr/>
            <p:nvPr>
              <p:custDataLst>
                <p:tags r:id="rId22"/>
              </p:custDataLst>
            </p:nvPr>
          </p:nvSpPr>
          <p:spPr>
            <a:xfrm>
              <a:off x="4949426" y="1266825"/>
              <a:ext cx="108350" cy="265968"/>
            </a:xfrm>
            <a:custGeom>
              <a:avLst/>
              <a:gdLst/>
              <a:ahLst/>
              <a:cxnLst/>
              <a:rect l="0" t="0" r="0" b="0"/>
              <a:pathLst>
                <a:path w="108350" h="265968">
                  <a:moveTo>
                    <a:pt x="98824" y="152400"/>
                  </a:moveTo>
                  <a:lnTo>
                    <a:pt x="98824" y="152400"/>
                  </a:lnTo>
                  <a:lnTo>
                    <a:pt x="108346" y="152400"/>
                  </a:lnTo>
                  <a:lnTo>
                    <a:pt x="108349" y="147343"/>
                  </a:lnTo>
                  <a:lnTo>
                    <a:pt x="107290" y="145854"/>
                  </a:lnTo>
                  <a:lnTo>
                    <a:pt x="105527" y="144861"/>
                  </a:lnTo>
                  <a:lnTo>
                    <a:pt x="103293" y="144199"/>
                  </a:lnTo>
                  <a:lnTo>
                    <a:pt x="101804" y="142699"/>
                  </a:lnTo>
                  <a:lnTo>
                    <a:pt x="100148" y="138211"/>
                  </a:lnTo>
                  <a:lnTo>
                    <a:pt x="98648" y="136590"/>
                  </a:lnTo>
                  <a:lnTo>
                    <a:pt x="94160" y="134790"/>
                  </a:lnTo>
                  <a:lnTo>
                    <a:pt x="75570" y="133777"/>
                  </a:lnTo>
                  <a:lnTo>
                    <a:pt x="49953" y="143589"/>
                  </a:lnTo>
                  <a:lnTo>
                    <a:pt x="27312" y="159902"/>
                  </a:lnTo>
                  <a:lnTo>
                    <a:pt x="12254" y="178141"/>
                  </a:lnTo>
                  <a:lnTo>
                    <a:pt x="1089" y="202008"/>
                  </a:lnTo>
                  <a:lnTo>
                    <a:pt x="0" y="217134"/>
                  </a:lnTo>
                  <a:lnTo>
                    <a:pt x="2868" y="244092"/>
                  </a:lnTo>
                  <a:lnTo>
                    <a:pt x="6279" y="249511"/>
                  </a:lnTo>
                  <a:lnTo>
                    <a:pt x="18534" y="258355"/>
                  </a:lnTo>
                  <a:lnTo>
                    <a:pt x="38228" y="264228"/>
                  </a:lnTo>
                  <a:lnTo>
                    <a:pt x="57469" y="265967"/>
                  </a:lnTo>
                  <a:lnTo>
                    <a:pt x="70213" y="260730"/>
                  </a:lnTo>
                  <a:lnTo>
                    <a:pt x="80817" y="252405"/>
                  </a:lnTo>
                  <a:lnTo>
                    <a:pt x="85529" y="245177"/>
                  </a:lnTo>
                  <a:lnTo>
                    <a:pt x="99164" y="202325"/>
                  </a:lnTo>
                  <a:lnTo>
                    <a:pt x="105627" y="159784"/>
                  </a:lnTo>
                  <a:lnTo>
                    <a:pt x="107542" y="119310"/>
                  </a:lnTo>
                  <a:lnTo>
                    <a:pt x="105288" y="87210"/>
                  </a:lnTo>
                  <a:lnTo>
                    <a:pt x="98617" y="44841"/>
                  </a:lnTo>
                  <a:lnTo>
                    <a:pt x="8929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SMARTInkShape-3063">
              <a:extLst>
                <a:ext uri="{FF2B5EF4-FFF2-40B4-BE49-F238E27FC236}">
                  <a16:creationId xmlns:a16="http://schemas.microsoft.com/office/drawing/2014/main" id="{212B7C39-4956-62A7-738A-B73E2CFD12FE}"/>
                </a:ext>
              </a:extLst>
            </p:cNvPr>
            <p:cNvSpPr/>
            <p:nvPr>
              <p:custDataLst>
                <p:tags r:id="rId23"/>
              </p:custDataLst>
            </p:nvPr>
          </p:nvSpPr>
          <p:spPr>
            <a:xfrm>
              <a:off x="5099915" y="1285924"/>
              <a:ext cx="138719" cy="361902"/>
            </a:xfrm>
            <a:custGeom>
              <a:avLst/>
              <a:gdLst/>
              <a:ahLst/>
              <a:cxnLst/>
              <a:rect l="0" t="0" r="0" b="0"/>
              <a:pathLst>
                <a:path w="138719" h="361902">
                  <a:moveTo>
                    <a:pt x="110260" y="76151"/>
                  </a:moveTo>
                  <a:lnTo>
                    <a:pt x="110260" y="76151"/>
                  </a:lnTo>
                  <a:lnTo>
                    <a:pt x="129160" y="76151"/>
                  </a:lnTo>
                  <a:lnTo>
                    <a:pt x="129265" y="71094"/>
                  </a:lnTo>
                  <a:lnTo>
                    <a:pt x="130339" y="69605"/>
                  </a:lnTo>
                  <a:lnTo>
                    <a:pt x="134353" y="67950"/>
                  </a:lnTo>
                  <a:lnTo>
                    <a:pt x="135848" y="66450"/>
                  </a:lnTo>
                  <a:lnTo>
                    <a:pt x="137507" y="61962"/>
                  </a:lnTo>
                  <a:lnTo>
                    <a:pt x="138718" y="44270"/>
                  </a:lnTo>
                  <a:lnTo>
                    <a:pt x="137699" y="42197"/>
                  </a:lnTo>
                  <a:lnTo>
                    <a:pt x="135961" y="40815"/>
                  </a:lnTo>
                  <a:lnTo>
                    <a:pt x="133744" y="39894"/>
                  </a:lnTo>
                  <a:lnTo>
                    <a:pt x="132266" y="38221"/>
                  </a:lnTo>
                  <a:lnTo>
                    <a:pt x="127072" y="27933"/>
                  </a:lnTo>
                  <a:lnTo>
                    <a:pt x="106954" y="6266"/>
                  </a:lnTo>
                  <a:lnTo>
                    <a:pt x="100677" y="2758"/>
                  </a:lnTo>
                  <a:lnTo>
                    <a:pt x="88024" y="506"/>
                  </a:lnTo>
                  <a:lnTo>
                    <a:pt x="55727" y="0"/>
                  </a:lnTo>
                  <a:lnTo>
                    <a:pt x="50621" y="2100"/>
                  </a:lnTo>
                  <a:lnTo>
                    <a:pt x="42126" y="10078"/>
                  </a:lnTo>
                  <a:lnTo>
                    <a:pt x="37645" y="23502"/>
                  </a:lnTo>
                  <a:lnTo>
                    <a:pt x="29711" y="63047"/>
                  </a:lnTo>
                  <a:lnTo>
                    <a:pt x="21012" y="104253"/>
                  </a:lnTo>
                  <a:lnTo>
                    <a:pt x="9649" y="147005"/>
                  </a:lnTo>
                  <a:lnTo>
                    <a:pt x="6719" y="192395"/>
                  </a:lnTo>
                  <a:lnTo>
                    <a:pt x="5851" y="234654"/>
                  </a:lnTo>
                  <a:lnTo>
                    <a:pt x="5593" y="275985"/>
                  </a:lnTo>
                  <a:lnTo>
                    <a:pt x="5499" y="320980"/>
                  </a:lnTo>
                  <a:lnTo>
                    <a:pt x="2669" y="335953"/>
                  </a:lnTo>
                  <a:lnTo>
                    <a:pt x="433" y="341427"/>
                  </a:lnTo>
                  <a:lnTo>
                    <a:pt x="0" y="346135"/>
                  </a:lnTo>
                  <a:lnTo>
                    <a:pt x="5485" y="3619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 name="SMARTInkShape-3064">
              <a:extLst>
                <a:ext uri="{FF2B5EF4-FFF2-40B4-BE49-F238E27FC236}">
                  <a16:creationId xmlns:a16="http://schemas.microsoft.com/office/drawing/2014/main" id="{47E0EB53-B3C0-E40C-299B-AB59F264A81E}"/>
                </a:ext>
              </a:extLst>
            </p:cNvPr>
            <p:cNvSpPr/>
            <p:nvPr>
              <p:custDataLst>
                <p:tags r:id="rId24"/>
              </p:custDataLst>
            </p:nvPr>
          </p:nvSpPr>
          <p:spPr>
            <a:xfrm>
              <a:off x="5067300" y="1485900"/>
              <a:ext cx="152401" cy="28576"/>
            </a:xfrm>
            <a:custGeom>
              <a:avLst/>
              <a:gdLst/>
              <a:ahLst/>
              <a:cxnLst/>
              <a:rect l="0" t="0" r="0" b="0"/>
              <a:pathLst>
                <a:path w="152401" h="28576">
                  <a:moveTo>
                    <a:pt x="0" y="28575"/>
                  </a:moveTo>
                  <a:lnTo>
                    <a:pt x="0" y="28575"/>
                  </a:lnTo>
                  <a:lnTo>
                    <a:pt x="5056" y="23519"/>
                  </a:lnTo>
                  <a:lnTo>
                    <a:pt x="13183" y="21036"/>
                  </a:lnTo>
                  <a:lnTo>
                    <a:pt x="40704" y="14386"/>
                  </a:lnTo>
                  <a:lnTo>
                    <a:pt x="70990" y="2626"/>
                  </a:lnTo>
                  <a:lnTo>
                    <a:pt x="116665" y="231"/>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SMARTInkShape-3065">
              <a:extLst>
                <a:ext uri="{FF2B5EF4-FFF2-40B4-BE49-F238E27FC236}">
                  <a16:creationId xmlns:a16="http://schemas.microsoft.com/office/drawing/2014/main" id="{EFF31DF3-2D1C-36F8-4685-FC06A823D4B9}"/>
                </a:ext>
              </a:extLst>
            </p:cNvPr>
            <p:cNvSpPr/>
            <p:nvPr>
              <p:custDataLst>
                <p:tags r:id="rId25"/>
              </p:custDataLst>
            </p:nvPr>
          </p:nvSpPr>
          <p:spPr>
            <a:xfrm>
              <a:off x="5419725" y="1390650"/>
              <a:ext cx="9526" cy="19051"/>
            </a:xfrm>
            <a:custGeom>
              <a:avLst/>
              <a:gdLst/>
              <a:ahLst/>
              <a:cxnLst/>
              <a:rect l="0" t="0" r="0" b="0"/>
              <a:pathLst>
                <a:path w="9526" h="19051">
                  <a:moveTo>
                    <a:pt x="0" y="19050"/>
                  </a:moveTo>
                  <a:lnTo>
                    <a:pt x="0" y="19050"/>
                  </a:lnTo>
                  <a:lnTo>
                    <a:pt x="0" y="5793"/>
                  </a:lnTo>
                  <a:lnTo>
                    <a:pt x="1058" y="3862"/>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3066">
              <a:extLst>
                <a:ext uri="{FF2B5EF4-FFF2-40B4-BE49-F238E27FC236}">
                  <a16:creationId xmlns:a16="http://schemas.microsoft.com/office/drawing/2014/main" id="{5C8AF821-4A27-B9EE-5DFF-3A2F042DD64B}"/>
                </a:ext>
              </a:extLst>
            </p:cNvPr>
            <p:cNvSpPr/>
            <p:nvPr>
              <p:custDataLst>
                <p:tags r:id="rId26"/>
              </p:custDataLst>
            </p:nvPr>
          </p:nvSpPr>
          <p:spPr>
            <a:xfrm>
              <a:off x="5438775" y="1485900"/>
              <a:ext cx="9526" cy="9526"/>
            </a:xfrm>
            <a:custGeom>
              <a:avLst/>
              <a:gdLst/>
              <a:ahLst/>
              <a:cxnLst/>
              <a:rect l="0" t="0" r="0" b="0"/>
              <a:pathLst>
                <a:path w="9526" h="9526">
                  <a:moveTo>
                    <a:pt x="0" y="0"/>
                  </a:moveTo>
                  <a:lnTo>
                    <a:pt x="0" y="0"/>
                  </a:lnTo>
                  <a:lnTo>
                    <a:pt x="952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3067">
              <a:extLst>
                <a:ext uri="{FF2B5EF4-FFF2-40B4-BE49-F238E27FC236}">
                  <a16:creationId xmlns:a16="http://schemas.microsoft.com/office/drawing/2014/main" id="{D0FE57C7-AAEC-196F-ADA5-61F7A7471D5E}"/>
                </a:ext>
              </a:extLst>
            </p:cNvPr>
            <p:cNvSpPr/>
            <p:nvPr>
              <p:custDataLst>
                <p:tags r:id="rId27"/>
              </p:custDataLst>
            </p:nvPr>
          </p:nvSpPr>
          <p:spPr>
            <a:xfrm>
              <a:off x="5044289" y="1802163"/>
              <a:ext cx="125043" cy="154416"/>
            </a:xfrm>
            <a:custGeom>
              <a:avLst/>
              <a:gdLst/>
              <a:ahLst/>
              <a:cxnLst/>
              <a:rect l="0" t="0" r="0" b="0"/>
              <a:pathLst>
                <a:path w="125043" h="154416">
                  <a:moveTo>
                    <a:pt x="61111" y="45687"/>
                  </a:moveTo>
                  <a:lnTo>
                    <a:pt x="61111" y="45687"/>
                  </a:lnTo>
                  <a:lnTo>
                    <a:pt x="61111" y="40631"/>
                  </a:lnTo>
                  <a:lnTo>
                    <a:pt x="63933" y="35326"/>
                  </a:lnTo>
                  <a:lnTo>
                    <a:pt x="67656" y="29440"/>
                  </a:lnTo>
                  <a:lnTo>
                    <a:pt x="70520" y="17655"/>
                  </a:lnTo>
                  <a:lnTo>
                    <a:pt x="52312" y="17159"/>
                  </a:lnTo>
                  <a:lnTo>
                    <a:pt x="40973" y="22778"/>
                  </a:lnTo>
                  <a:lnTo>
                    <a:pt x="16446" y="43631"/>
                  </a:lnTo>
                  <a:lnTo>
                    <a:pt x="9510" y="52887"/>
                  </a:lnTo>
                  <a:lnTo>
                    <a:pt x="0" y="77566"/>
                  </a:lnTo>
                  <a:lnTo>
                    <a:pt x="1141" y="108872"/>
                  </a:lnTo>
                  <a:lnTo>
                    <a:pt x="8182" y="129790"/>
                  </a:lnTo>
                  <a:lnTo>
                    <a:pt x="16773" y="138805"/>
                  </a:lnTo>
                  <a:lnTo>
                    <a:pt x="36332" y="149830"/>
                  </a:lnTo>
                  <a:lnTo>
                    <a:pt x="51157" y="154415"/>
                  </a:lnTo>
                  <a:lnTo>
                    <a:pt x="61272" y="152924"/>
                  </a:lnTo>
                  <a:lnTo>
                    <a:pt x="90541" y="142286"/>
                  </a:lnTo>
                  <a:lnTo>
                    <a:pt x="104530" y="132364"/>
                  </a:lnTo>
                  <a:lnTo>
                    <a:pt x="114981" y="115255"/>
                  </a:lnTo>
                  <a:lnTo>
                    <a:pt x="122094" y="93539"/>
                  </a:lnTo>
                  <a:lnTo>
                    <a:pt x="125042" y="58572"/>
                  </a:lnTo>
                  <a:lnTo>
                    <a:pt x="121981" y="37655"/>
                  </a:lnTo>
                  <a:lnTo>
                    <a:pt x="114269" y="20598"/>
                  </a:lnTo>
                  <a:lnTo>
                    <a:pt x="109250" y="13086"/>
                  </a:lnTo>
                  <a:lnTo>
                    <a:pt x="98028" y="4739"/>
                  </a:lnTo>
                  <a:lnTo>
                    <a:pt x="84927" y="1030"/>
                  </a:lnTo>
                  <a:lnTo>
                    <a:pt x="59701" y="0"/>
                  </a:lnTo>
                  <a:lnTo>
                    <a:pt x="23011" y="75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SMARTInkShape-3068">
              <a:extLst>
                <a:ext uri="{FF2B5EF4-FFF2-40B4-BE49-F238E27FC236}">
                  <a16:creationId xmlns:a16="http://schemas.microsoft.com/office/drawing/2014/main" id="{646F07EA-B65A-B0C3-290F-D9061BAC8F77}"/>
                </a:ext>
              </a:extLst>
            </p:cNvPr>
            <p:cNvSpPr/>
            <p:nvPr>
              <p:custDataLst>
                <p:tags r:id="rId28"/>
              </p:custDataLst>
            </p:nvPr>
          </p:nvSpPr>
          <p:spPr>
            <a:xfrm>
              <a:off x="5229225" y="1878374"/>
              <a:ext cx="17693" cy="226652"/>
            </a:xfrm>
            <a:custGeom>
              <a:avLst/>
              <a:gdLst/>
              <a:ahLst/>
              <a:cxnLst/>
              <a:rect l="0" t="0" r="0" b="0"/>
              <a:pathLst>
                <a:path w="17693" h="226652">
                  <a:moveTo>
                    <a:pt x="0" y="36151"/>
                  </a:moveTo>
                  <a:lnTo>
                    <a:pt x="0" y="36151"/>
                  </a:lnTo>
                  <a:lnTo>
                    <a:pt x="7539" y="18251"/>
                  </a:lnTo>
                  <a:lnTo>
                    <a:pt x="9132" y="4628"/>
                  </a:lnTo>
                  <a:lnTo>
                    <a:pt x="10321" y="2436"/>
                  </a:lnTo>
                  <a:lnTo>
                    <a:pt x="12173" y="974"/>
                  </a:lnTo>
                  <a:lnTo>
                    <a:pt x="14465" y="0"/>
                  </a:lnTo>
                  <a:lnTo>
                    <a:pt x="15994" y="1467"/>
                  </a:lnTo>
                  <a:lnTo>
                    <a:pt x="17692" y="8741"/>
                  </a:lnTo>
                  <a:lnTo>
                    <a:pt x="10730" y="56140"/>
                  </a:lnTo>
                  <a:lnTo>
                    <a:pt x="8705" y="101091"/>
                  </a:lnTo>
                  <a:lnTo>
                    <a:pt x="2034" y="145091"/>
                  </a:lnTo>
                  <a:lnTo>
                    <a:pt x="402" y="184905"/>
                  </a:lnTo>
                  <a:lnTo>
                    <a:pt x="0" y="2266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7" name="SMARTInkShape-3069">
              <a:extLst>
                <a:ext uri="{FF2B5EF4-FFF2-40B4-BE49-F238E27FC236}">
                  <a16:creationId xmlns:a16="http://schemas.microsoft.com/office/drawing/2014/main" id="{4F025409-AAF1-C8E1-7E75-08AA6D50986C}"/>
                </a:ext>
              </a:extLst>
            </p:cNvPr>
            <p:cNvSpPr/>
            <p:nvPr>
              <p:custDataLst>
                <p:tags r:id="rId29"/>
              </p:custDataLst>
            </p:nvPr>
          </p:nvSpPr>
          <p:spPr>
            <a:xfrm>
              <a:off x="5739279" y="1838338"/>
              <a:ext cx="232897" cy="133338"/>
            </a:xfrm>
            <a:custGeom>
              <a:avLst/>
              <a:gdLst/>
              <a:ahLst/>
              <a:cxnLst/>
              <a:rect l="0" t="0" r="0" b="0"/>
              <a:pathLst>
                <a:path w="232897" h="133338">
                  <a:moveTo>
                    <a:pt x="42396" y="19037"/>
                  </a:moveTo>
                  <a:lnTo>
                    <a:pt x="42396" y="19037"/>
                  </a:lnTo>
                  <a:lnTo>
                    <a:pt x="42396" y="13981"/>
                  </a:lnTo>
                  <a:lnTo>
                    <a:pt x="45218" y="8676"/>
                  </a:lnTo>
                  <a:lnTo>
                    <a:pt x="50597" y="1703"/>
                  </a:lnTo>
                  <a:lnTo>
                    <a:pt x="54155" y="750"/>
                  </a:lnTo>
                  <a:lnTo>
                    <a:pt x="57147" y="326"/>
                  </a:lnTo>
                  <a:lnTo>
                    <a:pt x="47130" y="0"/>
                  </a:lnTo>
                  <a:lnTo>
                    <a:pt x="41678" y="2815"/>
                  </a:lnTo>
                  <a:lnTo>
                    <a:pt x="15072" y="27434"/>
                  </a:lnTo>
                  <a:lnTo>
                    <a:pt x="9085" y="36175"/>
                  </a:lnTo>
                  <a:lnTo>
                    <a:pt x="185" y="60522"/>
                  </a:lnTo>
                  <a:lnTo>
                    <a:pt x="0" y="74869"/>
                  </a:lnTo>
                  <a:lnTo>
                    <a:pt x="8505" y="106383"/>
                  </a:lnTo>
                  <a:lnTo>
                    <a:pt x="17103" y="118888"/>
                  </a:lnTo>
                  <a:lnTo>
                    <a:pt x="27979" y="126915"/>
                  </a:lnTo>
                  <a:lnTo>
                    <a:pt x="47061" y="131434"/>
                  </a:lnTo>
                  <a:lnTo>
                    <a:pt x="70237" y="131715"/>
                  </a:lnTo>
                  <a:lnTo>
                    <a:pt x="80522" y="128030"/>
                  </a:lnTo>
                  <a:lnTo>
                    <a:pt x="83688" y="125566"/>
                  </a:lnTo>
                  <a:lnTo>
                    <a:pt x="87207" y="120005"/>
                  </a:lnTo>
                  <a:lnTo>
                    <a:pt x="89465" y="107812"/>
                  </a:lnTo>
                  <a:lnTo>
                    <a:pt x="89775" y="101532"/>
                  </a:lnTo>
                  <a:lnTo>
                    <a:pt x="87089" y="95212"/>
                  </a:lnTo>
                  <a:lnTo>
                    <a:pt x="84891" y="92046"/>
                  </a:lnTo>
                  <a:lnTo>
                    <a:pt x="84485" y="87818"/>
                  </a:lnTo>
                  <a:lnTo>
                    <a:pt x="88969" y="71755"/>
                  </a:lnTo>
                  <a:lnTo>
                    <a:pt x="99965" y="50186"/>
                  </a:lnTo>
                  <a:lnTo>
                    <a:pt x="121796" y="25538"/>
                  </a:lnTo>
                  <a:lnTo>
                    <a:pt x="123904" y="24429"/>
                  </a:lnTo>
                  <a:lnTo>
                    <a:pt x="125310" y="24748"/>
                  </a:lnTo>
                  <a:lnTo>
                    <a:pt x="132622" y="37922"/>
                  </a:lnTo>
                  <a:lnTo>
                    <a:pt x="136158" y="54854"/>
                  </a:lnTo>
                  <a:lnTo>
                    <a:pt x="140272" y="93368"/>
                  </a:lnTo>
                  <a:lnTo>
                    <a:pt x="146767" y="121264"/>
                  </a:lnTo>
                  <a:lnTo>
                    <a:pt x="146902" y="121055"/>
                  </a:lnTo>
                  <a:lnTo>
                    <a:pt x="147051" y="118001"/>
                  </a:lnTo>
                  <a:lnTo>
                    <a:pt x="149940" y="113115"/>
                  </a:lnTo>
                  <a:lnTo>
                    <a:pt x="178640" y="71100"/>
                  </a:lnTo>
                  <a:lnTo>
                    <a:pt x="207108" y="35729"/>
                  </a:lnTo>
                  <a:lnTo>
                    <a:pt x="213674" y="31747"/>
                  </a:lnTo>
                  <a:lnTo>
                    <a:pt x="221455" y="29191"/>
                  </a:lnTo>
                  <a:lnTo>
                    <a:pt x="228746" y="69734"/>
                  </a:lnTo>
                  <a:lnTo>
                    <a:pt x="224288" y="101574"/>
                  </a:lnTo>
                  <a:lnTo>
                    <a:pt x="232896" y="1333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SMARTInkShape-3070">
              <a:extLst>
                <a:ext uri="{FF2B5EF4-FFF2-40B4-BE49-F238E27FC236}">
                  <a16:creationId xmlns:a16="http://schemas.microsoft.com/office/drawing/2014/main" id="{111AE781-7757-B65C-8222-C731FAFAEDDB}"/>
                </a:ext>
              </a:extLst>
            </p:cNvPr>
            <p:cNvSpPr/>
            <p:nvPr>
              <p:custDataLst>
                <p:tags r:id="rId30"/>
              </p:custDataLst>
            </p:nvPr>
          </p:nvSpPr>
          <p:spPr>
            <a:xfrm>
              <a:off x="5657850" y="1781175"/>
              <a:ext cx="9526" cy="28576"/>
            </a:xfrm>
            <a:custGeom>
              <a:avLst/>
              <a:gdLst/>
              <a:ahLst/>
              <a:cxnLst/>
              <a:rect l="0" t="0" r="0" b="0"/>
              <a:pathLst>
                <a:path w="9526" h="28576">
                  <a:moveTo>
                    <a:pt x="0" y="28575"/>
                  </a:moveTo>
                  <a:lnTo>
                    <a:pt x="0" y="28575"/>
                  </a:lnTo>
                  <a:lnTo>
                    <a:pt x="0" y="18462"/>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9" name="SMARTInkShape-3071">
              <a:extLst>
                <a:ext uri="{FF2B5EF4-FFF2-40B4-BE49-F238E27FC236}">
                  <a16:creationId xmlns:a16="http://schemas.microsoft.com/office/drawing/2014/main" id="{EF453315-9C3B-E997-1C3E-579D182574B7}"/>
                </a:ext>
              </a:extLst>
            </p:cNvPr>
            <p:cNvSpPr/>
            <p:nvPr>
              <p:custDataLst>
                <p:tags r:id="rId31"/>
              </p:custDataLst>
            </p:nvPr>
          </p:nvSpPr>
          <p:spPr>
            <a:xfrm>
              <a:off x="5638800" y="1838717"/>
              <a:ext cx="18935" cy="113909"/>
            </a:xfrm>
            <a:custGeom>
              <a:avLst/>
              <a:gdLst/>
              <a:ahLst/>
              <a:cxnLst/>
              <a:rect l="0" t="0" r="0" b="0"/>
              <a:pathLst>
                <a:path w="18935" h="113909">
                  <a:moveTo>
                    <a:pt x="9525" y="9133"/>
                  </a:moveTo>
                  <a:lnTo>
                    <a:pt x="9525" y="9133"/>
                  </a:lnTo>
                  <a:lnTo>
                    <a:pt x="18657" y="0"/>
                  </a:lnTo>
                  <a:lnTo>
                    <a:pt x="18934" y="4781"/>
                  </a:lnTo>
                  <a:lnTo>
                    <a:pt x="9342" y="48976"/>
                  </a:lnTo>
                  <a:lnTo>
                    <a:pt x="960" y="95873"/>
                  </a:lnTo>
                  <a:lnTo>
                    <a:pt x="0" y="1139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SMARTInkShape-3072">
              <a:extLst>
                <a:ext uri="{FF2B5EF4-FFF2-40B4-BE49-F238E27FC236}">
                  <a16:creationId xmlns:a16="http://schemas.microsoft.com/office/drawing/2014/main" id="{873D07B4-6CE6-B5FE-97E8-C47C40B9F6D5}"/>
                </a:ext>
              </a:extLst>
            </p:cNvPr>
            <p:cNvSpPr/>
            <p:nvPr>
              <p:custDataLst>
                <p:tags r:id="rId32"/>
              </p:custDataLst>
            </p:nvPr>
          </p:nvSpPr>
          <p:spPr>
            <a:xfrm>
              <a:off x="5448300" y="1849219"/>
              <a:ext cx="133351" cy="27207"/>
            </a:xfrm>
            <a:custGeom>
              <a:avLst/>
              <a:gdLst/>
              <a:ahLst/>
              <a:cxnLst/>
              <a:rect l="0" t="0" r="0" b="0"/>
              <a:pathLst>
                <a:path w="133351" h="27207">
                  <a:moveTo>
                    <a:pt x="0" y="27206"/>
                  </a:moveTo>
                  <a:lnTo>
                    <a:pt x="0" y="27206"/>
                  </a:lnTo>
                  <a:lnTo>
                    <a:pt x="33551" y="12018"/>
                  </a:lnTo>
                  <a:lnTo>
                    <a:pt x="76855" y="8664"/>
                  </a:lnTo>
                  <a:lnTo>
                    <a:pt x="89897" y="5560"/>
                  </a:lnTo>
                  <a:lnTo>
                    <a:pt x="103189" y="684"/>
                  </a:lnTo>
                  <a:lnTo>
                    <a:pt x="106892" y="0"/>
                  </a:lnTo>
                  <a:lnTo>
                    <a:pt x="110420" y="602"/>
                  </a:lnTo>
                  <a:lnTo>
                    <a:pt x="133350" y="815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SMARTInkShape-3073">
              <a:extLst>
                <a:ext uri="{FF2B5EF4-FFF2-40B4-BE49-F238E27FC236}">
                  <a16:creationId xmlns:a16="http://schemas.microsoft.com/office/drawing/2014/main" id="{D56D3240-F773-ECF1-4D73-3C0F0C58AF4B}"/>
                </a:ext>
              </a:extLst>
            </p:cNvPr>
            <p:cNvSpPr/>
            <p:nvPr>
              <p:custDataLst>
                <p:tags r:id="rId33"/>
              </p:custDataLst>
            </p:nvPr>
          </p:nvSpPr>
          <p:spPr>
            <a:xfrm>
              <a:off x="5438775" y="1733550"/>
              <a:ext cx="85726" cy="226165"/>
            </a:xfrm>
            <a:custGeom>
              <a:avLst/>
              <a:gdLst/>
              <a:ahLst/>
              <a:cxnLst/>
              <a:rect l="0" t="0" r="0" b="0"/>
              <a:pathLst>
                <a:path w="85726" h="226165">
                  <a:moveTo>
                    <a:pt x="0" y="0"/>
                  </a:moveTo>
                  <a:lnTo>
                    <a:pt x="0" y="0"/>
                  </a:lnTo>
                  <a:lnTo>
                    <a:pt x="5056" y="0"/>
                  </a:lnTo>
                  <a:lnTo>
                    <a:pt x="10361" y="2822"/>
                  </a:lnTo>
                  <a:lnTo>
                    <a:pt x="13257" y="5056"/>
                  </a:lnTo>
                  <a:lnTo>
                    <a:pt x="16475" y="18828"/>
                  </a:lnTo>
                  <a:lnTo>
                    <a:pt x="18542" y="62163"/>
                  </a:lnTo>
                  <a:lnTo>
                    <a:pt x="13842" y="104026"/>
                  </a:lnTo>
                  <a:lnTo>
                    <a:pt x="5748" y="144887"/>
                  </a:lnTo>
                  <a:lnTo>
                    <a:pt x="504" y="187432"/>
                  </a:lnTo>
                  <a:lnTo>
                    <a:pt x="45" y="220378"/>
                  </a:lnTo>
                  <a:lnTo>
                    <a:pt x="2146" y="223119"/>
                  </a:lnTo>
                  <a:lnTo>
                    <a:pt x="10125" y="226164"/>
                  </a:lnTo>
                  <a:lnTo>
                    <a:pt x="14159" y="225917"/>
                  </a:lnTo>
                  <a:lnTo>
                    <a:pt x="60652" y="211690"/>
                  </a:lnTo>
                  <a:lnTo>
                    <a:pt x="85725"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SMARTInkShape-3074">
              <a:extLst>
                <a:ext uri="{FF2B5EF4-FFF2-40B4-BE49-F238E27FC236}">
                  <a16:creationId xmlns:a16="http://schemas.microsoft.com/office/drawing/2014/main" id="{97623B7A-91E7-DDA5-E505-3BCCE6BEFA8E}"/>
                </a:ext>
              </a:extLst>
            </p:cNvPr>
            <p:cNvSpPr/>
            <p:nvPr>
              <p:custDataLst>
                <p:tags r:id="rId34"/>
              </p:custDataLst>
            </p:nvPr>
          </p:nvSpPr>
          <p:spPr>
            <a:xfrm>
              <a:off x="5229225" y="1886530"/>
              <a:ext cx="115447" cy="88122"/>
            </a:xfrm>
            <a:custGeom>
              <a:avLst/>
              <a:gdLst/>
              <a:ahLst/>
              <a:cxnLst/>
              <a:rect l="0" t="0" r="0" b="0"/>
              <a:pathLst>
                <a:path w="115447" h="88122">
                  <a:moveTo>
                    <a:pt x="0" y="85145"/>
                  </a:moveTo>
                  <a:lnTo>
                    <a:pt x="0" y="85145"/>
                  </a:lnTo>
                  <a:lnTo>
                    <a:pt x="0" y="80089"/>
                  </a:lnTo>
                  <a:lnTo>
                    <a:pt x="8662" y="60236"/>
                  </a:lnTo>
                  <a:lnTo>
                    <a:pt x="23851" y="37900"/>
                  </a:lnTo>
                  <a:lnTo>
                    <a:pt x="63170" y="3828"/>
                  </a:lnTo>
                  <a:lnTo>
                    <a:pt x="69704" y="1379"/>
                  </a:lnTo>
                  <a:lnTo>
                    <a:pt x="84389" y="0"/>
                  </a:lnTo>
                  <a:lnTo>
                    <a:pt x="89067" y="2982"/>
                  </a:lnTo>
                  <a:lnTo>
                    <a:pt x="112611" y="34187"/>
                  </a:lnTo>
                  <a:lnTo>
                    <a:pt x="115291" y="40590"/>
                  </a:lnTo>
                  <a:lnTo>
                    <a:pt x="115446" y="53348"/>
                  </a:lnTo>
                  <a:lnTo>
                    <a:pt x="109583" y="72431"/>
                  </a:lnTo>
                  <a:lnTo>
                    <a:pt x="101143" y="86434"/>
                  </a:lnTo>
                  <a:lnTo>
                    <a:pt x="96004" y="88121"/>
                  </a:lnTo>
                  <a:lnTo>
                    <a:pt x="50938" y="85746"/>
                  </a:lnTo>
                  <a:lnTo>
                    <a:pt x="0" y="756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8" name="SMARTInkShape-Group595">
            <a:extLst>
              <a:ext uri="{FF2B5EF4-FFF2-40B4-BE49-F238E27FC236}">
                <a16:creationId xmlns:a16="http://schemas.microsoft.com/office/drawing/2014/main" id="{B1312240-42B0-F41D-C686-FB85072D3A12}"/>
              </a:ext>
            </a:extLst>
          </p:cNvPr>
          <p:cNvGrpSpPr/>
          <p:nvPr/>
        </p:nvGrpSpPr>
        <p:grpSpPr>
          <a:xfrm>
            <a:off x="6210300" y="1773672"/>
            <a:ext cx="390526" cy="255154"/>
            <a:chOff x="6210300" y="1773672"/>
            <a:chExt cx="390526" cy="255154"/>
          </a:xfrm>
        </p:grpSpPr>
        <p:sp>
          <p:nvSpPr>
            <p:cNvPr id="134" name="SMARTInkShape-3075">
              <a:extLst>
                <a:ext uri="{FF2B5EF4-FFF2-40B4-BE49-F238E27FC236}">
                  <a16:creationId xmlns:a16="http://schemas.microsoft.com/office/drawing/2014/main" id="{31469373-74B5-00A6-FF6B-F3C933209056}"/>
                </a:ext>
              </a:extLst>
            </p:cNvPr>
            <p:cNvSpPr/>
            <p:nvPr>
              <p:custDataLst>
                <p:tags r:id="rId18"/>
              </p:custDataLst>
            </p:nvPr>
          </p:nvSpPr>
          <p:spPr>
            <a:xfrm>
              <a:off x="6572250" y="1943100"/>
              <a:ext cx="9526" cy="19051"/>
            </a:xfrm>
            <a:custGeom>
              <a:avLst/>
              <a:gdLst/>
              <a:ahLst/>
              <a:cxnLst/>
              <a:rect l="0" t="0" r="0" b="0"/>
              <a:pathLst>
                <a:path w="9526" h="19051">
                  <a:moveTo>
                    <a:pt x="0" y="0"/>
                  </a:moveTo>
                  <a:lnTo>
                    <a:pt x="0" y="0"/>
                  </a:lnTo>
                  <a:lnTo>
                    <a:pt x="0" y="8201"/>
                  </a:lnTo>
                  <a:lnTo>
                    <a:pt x="9525"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SMARTInkShape-3076">
              <a:extLst>
                <a:ext uri="{FF2B5EF4-FFF2-40B4-BE49-F238E27FC236}">
                  <a16:creationId xmlns:a16="http://schemas.microsoft.com/office/drawing/2014/main" id="{6A4D538E-C351-69F7-E39D-C376AE6A1411}"/>
                </a:ext>
              </a:extLst>
            </p:cNvPr>
            <p:cNvSpPr/>
            <p:nvPr>
              <p:custDataLst>
                <p:tags r:id="rId19"/>
              </p:custDataLst>
            </p:nvPr>
          </p:nvSpPr>
          <p:spPr>
            <a:xfrm>
              <a:off x="6591300" y="18383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 name="SMARTInkShape-3077">
              <a:extLst>
                <a:ext uri="{FF2B5EF4-FFF2-40B4-BE49-F238E27FC236}">
                  <a16:creationId xmlns:a16="http://schemas.microsoft.com/office/drawing/2014/main" id="{714B1E3C-2EA8-EA3D-C8CD-9C07A9C5CD82}"/>
                </a:ext>
              </a:extLst>
            </p:cNvPr>
            <p:cNvSpPr/>
            <p:nvPr>
              <p:custDataLst>
                <p:tags r:id="rId20"/>
              </p:custDataLst>
            </p:nvPr>
          </p:nvSpPr>
          <p:spPr>
            <a:xfrm>
              <a:off x="6210300" y="2009859"/>
              <a:ext cx="171451" cy="18967"/>
            </a:xfrm>
            <a:custGeom>
              <a:avLst/>
              <a:gdLst/>
              <a:ahLst/>
              <a:cxnLst/>
              <a:rect l="0" t="0" r="0" b="0"/>
              <a:pathLst>
                <a:path w="171451" h="18967">
                  <a:moveTo>
                    <a:pt x="0" y="18966"/>
                  </a:moveTo>
                  <a:lnTo>
                    <a:pt x="0" y="18966"/>
                  </a:lnTo>
                  <a:lnTo>
                    <a:pt x="5056" y="13910"/>
                  </a:lnTo>
                  <a:lnTo>
                    <a:pt x="10361" y="11427"/>
                  </a:lnTo>
                  <a:lnTo>
                    <a:pt x="53301" y="876"/>
                  </a:lnTo>
                  <a:lnTo>
                    <a:pt x="97782" y="0"/>
                  </a:lnTo>
                  <a:lnTo>
                    <a:pt x="128690" y="999"/>
                  </a:lnTo>
                  <a:lnTo>
                    <a:pt x="171450" y="94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7" name="SMARTInkShape-3078">
              <a:extLst>
                <a:ext uri="{FF2B5EF4-FFF2-40B4-BE49-F238E27FC236}">
                  <a16:creationId xmlns:a16="http://schemas.microsoft.com/office/drawing/2014/main" id="{B9EBBBD3-7E0E-E975-F8A6-C5AD71D29FA4}"/>
                </a:ext>
              </a:extLst>
            </p:cNvPr>
            <p:cNvSpPr/>
            <p:nvPr>
              <p:custDataLst>
                <p:tags r:id="rId21"/>
              </p:custDataLst>
            </p:nvPr>
          </p:nvSpPr>
          <p:spPr>
            <a:xfrm>
              <a:off x="6238875" y="1773672"/>
              <a:ext cx="95160" cy="226579"/>
            </a:xfrm>
            <a:custGeom>
              <a:avLst/>
              <a:gdLst/>
              <a:ahLst/>
              <a:cxnLst/>
              <a:rect l="0" t="0" r="0" b="0"/>
              <a:pathLst>
                <a:path w="95160" h="226579">
                  <a:moveTo>
                    <a:pt x="0" y="140853"/>
                  </a:moveTo>
                  <a:lnTo>
                    <a:pt x="0" y="140853"/>
                  </a:lnTo>
                  <a:lnTo>
                    <a:pt x="0" y="135797"/>
                  </a:lnTo>
                  <a:lnTo>
                    <a:pt x="5056" y="122539"/>
                  </a:lnTo>
                  <a:lnTo>
                    <a:pt x="35211" y="79327"/>
                  </a:lnTo>
                  <a:lnTo>
                    <a:pt x="52189" y="50383"/>
                  </a:lnTo>
                  <a:lnTo>
                    <a:pt x="57062" y="40319"/>
                  </a:lnTo>
                  <a:lnTo>
                    <a:pt x="71706" y="23812"/>
                  </a:lnTo>
                  <a:lnTo>
                    <a:pt x="87333" y="11747"/>
                  </a:lnTo>
                  <a:lnTo>
                    <a:pt x="94207" y="0"/>
                  </a:lnTo>
                  <a:lnTo>
                    <a:pt x="94554" y="385"/>
                  </a:lnTo>
                  <a:lnTo>
                    <a:pt x="95159" y="21526"/>
                  </a:lnTo>
                  <a:lnTo>
                    <a:pt x="87628" y="63621"/>
                  </a:lnTo>
                  <a:lnTo>
                    <a:pt x="78998" y="100213"/>
                  </a:lnTo>
                  <a:lnTo>
                    <a:pt x="69423" y="144859"/>
                  </a:lnTo>
                  <a:lnTo>
                    <a:pt x="65979" y="187947"/>
                  </a:lnTo>
                  <a:lnTo>
                    <a:pt x="57150" y="2265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4" name="SMARTInkShape-Group596">
            <a:extLst>
              <a:ext uri="{FF2B5EF4-FFF2-40B4-BE49-F238E27FC236}">
                <a16:creationId xmlns:a16="http://schemas.microsoft.com/office/drawing/2014/main" id="{13BFF7A3-E6F6-5436-0112-DCBBCC32A96D}"/>
              </a:ext>
            </a:extLst>
          </p:cNvPr>
          <p:cNvGrpSpPr/>
          <p:nvPr/>
        </p:nvGrpSpPr>
        <p:grpSpPr>
          <a:xfrm>
            <a:off x="5810250" y="2286003"/>
            <a:ext cx="2719630" cy="523724"/>
            <a:chOff x="5810250" y="2286003"/>
            <a:chExt cx="2719630" cy="523724"/>
          </a:xfrm>
        </p:grpSpPr>
        <p:sp>
          <p:nvSpPr>
            <p:cNvPr id="139" name="SMARTInkShape-3079">
              <a:extLst>
                <a:ext uri="{FF2B5EF4-FFF2-40B4-BE49-F238E27FC236}">
                  <a16:creationId xmlns:a16="http://schemas.microsoft.com/office/drawing/2014/main" id="{3F55193F-2294-182F-59EE-AAA13F2FDFA9}"/>
                </a:ext>
              </a:extLst>
            </p:cNvPr>
            <p:cNvSpPr/>
            <p:nvPr>
              <p:custDataLst>
                <p:tags r:id="rId3"/>
              </p:custDataLst>
            </p:nvPr>
          </p:nvSpPr>
          <p:spPr>
            <a:xfrm>
              <a:off x="8410575" y="2295562"/>
              <a:ext cx="119305" cy="514165"/>
            </a:xfrm>
            <a:custGeom>
              <a:avLst/>
              <a:gdLst/>
              <a:ahLst/>
              <a:cxnLst/>
              <a:rect l="0" t="0" r="0" b="0"/>
              <a:pathLst>
                <a:path w="119305" h="514165">
                  <a:moveTo>
                    <a:pt x="19050" y="19013"/>
                  </a:moveTo>
                  <a:lnTo>
                    <a:pt x="19050" y="19013"/>
                  </a:lnTo>
                  <a:lnTo>
                    <a:pt x="27252" y="10812"/>
                  </a:lnTo>
                  <a:lnTo>
                    <a:pt x="42463" y="3204"/>
                  </a:lnTo>
                  <a:lnTo>
                    <a:pt x="66094" y="0"/>
                  </a:lnTo>
                  <a:lnTo>
                    <a:pt x="66503" y="5031"/>
                  </a:lnTo>
                  <a:lnTo>
                    <a:pt x="63777" y="10329"/>
                  </a:lnTo>
                  <a:lnTo>
                    <a:pt x="59037" y="18329"/>
                  </a:lnTo>
                  <a:lnTo>
                    <a:pt x="45564" y="64424"/>
                  </a:lnTo>
                  <a:lnTo>
                    <a:pt x="34518" y="109357"/>
                  </a:lnTo>
                  <a:lnTo>
                    <a:pt x="35392" y="146441"/>
                  </a:lnTo>
                  <a:lnTo>
                    <a:pt x="45169" y="180631"/>
                  </a:lnTo>
                  <a:lnTo>
                    <a:pt x="51120" y="190679"/>
                  </a:lnTo>
                  <a:lnTo>
                    <a:pt x="55247" y="193782"/>
                  </a:lnTo>
                  <a:lnTo>
                    <a:pt x="65476" y="197230"/>
                  </a:lnTo>
                  <a:lnTo>
                    <a:pt x="77079" y="195940"/>
                  </a:lnTo>
                  <a:lnTo>
                    <a:pt x="88232" y="191839"/>
                  </a:lnTo>
                  <a:lnTo>
                    <a:pt x="107444" y="177526"/>
                  </a:lnTo>
                  <a:lnTo>
                    <a:pt x="111253" y="168485"/>
                  </a:lnTo>
                  <a:lnTo>
                    <a:pt x="114122" y="153307"/>
                  </a:lnTo>
                  <a:lnTo>
                    <a:pt x="119304" y="162755"/>
                  </a:lnTo>
                  <a:lnTo>
                    <a:pt x="118993" y="176032"/>
                  </a:lnTo>
                  <a:lnTo>
                    <a:pt x="114712" y="218607"/>
                  </a:lnTo>
                  <a:lnTo>
                    <a:pt x="114381" y="259522"/>
                  </a:lnTo>
                  <a:lnTo>
                    <a:pt x="114316" y="298923"/>
                  </a:lnTo>
                  <a:lnTo>
                    <a:pt x="113248" y="338428"/>
                  </a:lnTo>
                  <a:lnTo>
                    <a:pt x="107755" y="378473"/>
                  </a:lnTo>
                  <a:lnTo>
                    <a:pt x="105658" y="420207"/>
                  </a:lnTo>
                  <a:lnTo>
                    <a:pt x="99835" y="467048"/>
                  </a:lnTo>
                  <a:lnTo>
                    <a:pt x="86496" y="490313"/>
                  </a:lnTo>
                  <a:lnTo>
                    <a:pt x="77953" y="498355"/>
                  </a:lnTo>
                  <a:lnTo>
                    <a:pt x="47463" y="510487"/>
                  </a:lnTo>
                  <a:lnTo>
                    <a:pt x="16116" y="514164"/>
                  </a:lnTo>
                  <a:lnTo>
                    <a:pt x="9632" y="511425"/>
                  </a:lnTo>
                  <a:lnTo>
                    <a:pt x="0" y="5047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SMARTInkShape-3080">
              <a:extLst>
                <a:ext uri="{FF2B5EF4-FFF2-40B4-BE49-F238E27FC236}">
                  <a16:creationId xmlns:a16="http://schemas.microsoft.com/office/drawing/2014/main" id="{BFF1D9CD-F709-B3A7-C4E2-6FBB0108A328}"/>
                </a:ext>
              </a:extLst>
            </p:cNvPr>
            <p:cNvSpPr/>
            <p:nvPr>
              <p:custDataLst>
                <p:tags r:id="rId4"/>
              </p:custDataLst>
            </p:nvPr>
          </p:nvSpPr>
          <p:spPr>
            <a:xfrm>
              <a:off x="8282477" y="2487741"/>
              <a:ext cx="31526" cy="188785"/>
            </a:xfrm>
            <a:custGeom>
              <a:avLst/>
              <a:gdLst/>
              <a:ahLst/>
              <a:cxnLst/>
              <a:rect l="0" t="0" r="0" b="0"/>
              <a:pathLst>
                <a:path w="31526" h="188785">
                  <a:moveTo>
                    <a:pt x="23323" y="17334"/>
                  </a:moveTo>
                  <a:lnTo>
                    <a:pt x="23323" y="17334"/>
                  </a:lnTo>
                  <a:lnTo>
                    <a:pt x="23323" y="4076"/>
                  </a:lnTo>
                  <a:lnTo>
                    <a:pt x="24381" y="2146"/>
                  </a:lnTo>
                  <a:lnTo>
                    <a:pt x="26146" y="858"/>
                  </a:lnTo>
                  <a:lnTo>
                    <a:pt x="28379" y="0"/>
                  </a:lnTo>
                  <a:lnTo>
                    <a:pt x="29869" y="486"/>
                  </a:lnTo>
                  <a:lnTo>
                    <a:pt x="30862" y="1869"/>
                  </a:lnTo>
                  <a:lnTo>
                    <a:pt x="31525" y="3849"/>
                  </a:lnTo>
                  <a:lnTo>
                    <a:pt x="19474" y="47234"/>
                  </a:lnTo>
                  <a:lnTo>
                    <a:pt x="7315" y="85329"/>
                  </a:lnTo>
                  <a:lnTo>
                    <a:pt x="0" y="118149"/>
                  </a:lnTo>
                  <a:lnTo>
                    <a:pt x="3759" y="162758"/>
                  </a:lnTo>
                  <a:lnTo>
                    <a:pt x="13798" y="1887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1" name="SMARTInkShape-3081">
              <a:extLst>
                <a:ext uri="{FF2B5EF4-FFF2-40B4-BE49-F238E27FC236}">
                  <a16:creationId xmlns:a16="http://schemas.microsoft.com/office/drawing/2014/main" id="{4F43F1D3-6A0D-53C2-6269-2835FFEB11EF}"/>
                </a:ext>
              </a:extLst>
            </p:cNvPr>
            <p:cNvSpPr/>
            <p:nvPr>
              <p:custDataLst>
                <p:tags r:id="rId5"/>
              </p:custDataLst>
            </p:nvPr>
          </p:nvSpPr>
          <p:spPr>
            <a:xfrm>
              <a:off x="8086725" y="2553288"/>
              <a:ext cx="104776" cy="8938"/>
            </a:xfrm>
            <a:custGeom>
              <a:avLst/>
              <a:gdLst/>
              <a:ahLst/>
              <a:cxnLst/>
              <a:rect l="0" t="0" r="0" b="0"/>
              <a:pathLst>
                <a:path w="104776" h="8938">
                  <a:moveTo>
                    <a:pt x="0" y="8937"/>
                  </a:moveTo>
                  <a:lnTo>
                    <a:pt x="0" y="8937"/>
                  </a:lnTo>
                  <a:lnTo>
                    <a:pt x="24909" y="7879"/>
                  </a:lnTo>
                  <a:lnTo>
                    <a:pt x="68169" y="0"/>
                  </a:lnTo>
                  <a:lnTo>
                    <a:pt x="80038" y="732"/>
                  </a:lnTo>
                  <a:lnTo>
                    <a:pt x="104775" y="89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2" name="SMARTInkShape-3082">
              <a:extLst>
                <a:ext uri="{FF2B5EF4-FFF2-40B4-BE49-F238E27FC236}">
                  <a16:creationId xmlns:a16="http://schemas.microsoft.com/office/drawing/2014/main" id="{D320E67E-DECC-F73B-20CD-CE0EFAA2BFA2}"/>
                </a:ext>
              </a:extLst>
            </p:cNvPr>
            <p:cNvSpPr/>
            <p:nvPr>
              <p:custDataLst>
                <p:tags r:id="rId6"/>
              </p:custDataLst>
            </p:nvPr>
          </p:nvSpPr>
          <p:spPr>
            <a:xfrm>
              <a:off x="7924800" y="2591377"/>
              <a:ext cx="123826" cy="104199"/>
            </a:xfrm>
            <a:custGeom>
              <a:avLst/>
              <a:gdLst/>
              <a:ahLst/>
              <a:cxnLst/>
              <a:rect l="0" t="0" r="0" b="0"/>
              <a:pathLst>
                <a:path w="123826" h="104199">
                  <a:moveTo>
                    <a:pt x="0" y="37523"/>
                  </a:moveTo>
                  <a:lnTo>
                    <a:pt x="0" y="37523"/>
                  </a:lnTo>
                  <a:lnTo>
                    <a:pt x="23831" y="12634"/>
                  </a:lnTo>
                  <a:lnTo>
                    <a:pt x="26467" y="6000"/>
                  </a:lnTo>
                  <a:lnTo>
                    <a:pt x="29286" y="3808"/>
                  </a:lnTo>
                  <a:lnTo>
                    <a:pt x="42310" y="722"/>
                  </a:lnTo>
                  <a:lnTo>
                    <a:pt x="49849" y="0"/>
                  </a:lnTo>
                  <a:lnTo>
                    <a:pt x="52283" y="866"/>
                  </a:lnTo>
                  <a:lnTo>
                    <a:pt x="53904" y="2502"/>
                  </a:lnTo>
                  <a:lnTo>
                    <a:pt x="61565" y="17788"/>
                  </a:lnTo>
                  <a:lnTo>
                    <a:pt x="62210" y="23308"/>
                  </a:lnTo>
                  <a:lnTo>
                    <a:pt x="58062" y="41190"/>
                  </a:lnTo>
                  <a:lnTo>
                    <a:pt x="49071" y="59894"/>
                  </a:lnTo>
                  <a:lnTo>
                    <a:pt x="31692" y="81404"/>
                  </a:lnTo>
                  <a:lnTo>
                    <a:pt x="16099" y="92013"/>
                  </a:lnTo>
                  <a:lnTo>
                    <a:pt x="10391" y="102384"/>
                  </a:lnTo>
                  <a:lnTo>
                    <a:pt x="11161" y="102989"/>
                  </a:lnTo>
                  <a:lnTo>
                    <a:pt x="22859" y="104039"/>
                  </a:lnTo>
                  <a:lnTo>
                    <a:pt x="68338" y="104189"/>
                  </a:lnTo>
                  <a:lnTo>
                    <a:pt x="123825" y="1041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 name="SMARTInkShape-3083">
              <a:extLst>
                <a:ext uri="{FF2B5EF4-FFF2-40B4-BE49-F238E27FC236}">
                  <a16:creationId xmlns:a16="http://schemas.microsoft.com/office/drawing/2014/main" id="{9E08CEF7-1E65-F17A-5A68-A424DEB98EA5}"/>
                </a:ext>
              </a:extLst>
            </p:cNvPr>
            <p:cNvSpPr/>
            <p:nvPr>
              <p:custDataLst>
                <p:tags r:id="rId7"/>
              </p:custDataLst>
            </p:nvPr>
          </p:nvSpPr>
          <p:spPr>
            <a:xfrm>
              <a:off x="7705725" y="2477019"/>
              <a:ext cx="170096" cy="151882"/>
            </a:xfrm>
            <a:custGeom>
              <a:avLst/>
              <a:gdLst/>
              <a:ahLst/>
              <a:cxnLst/>
              <a:rect l="0" t="0" r="0" b="0"/>
              <a:pathLst>
                <a:path w="170096" h="151882">
                  <a:moveTo>
                    <a:pt x="0" y="28056"/>
                  </a:moveTo>
                  <a:lnTo>
                    <a:pt x="0" y="28056"/>
                  </a:lnTo>
                  <a:lnTo>
                    <a:pt x="8201" y="19855"/>
                  </a:lnTo>
                  <a:lnTo>
                    <a:pt x="40882" y="3420"/>
                  </a:lnTo>
                  <a:lnTo>
                    <a:pt x="59855" y="0"/>
                  </a:lnTo>
                  <a:lnTo>
                    <a:pt x="63187" y="1944"/>
                  </a:lnTo>
                  <a:lnTo>
                    <a:pt x="69711" y="9748"/>
                  </a:lnTo>
                  <a:lnTo>
                    <a:pt x="73316" y="20271"/>
                  </a:lnTo>
                  <a:lnTo>
                    <a:pt x="75630" y="44275"/>
                  </a:lnTo>
                  <a:lnTo>
                    <a:pt x="62892" y="87118"/>
                  </a:lnTo>
                  <a:lnTo>
                    <a:pt x="57906" y="104821"/>
                  </a:lnTo>
                  <a:lnTo>
                    <a:pt x="57194" y="113256"/>
                  </a:lnTo>
                  <a:lnTo>
                    <a:pt x="62220" y="108569"/>
                  </a:lnTo>
                  <a:lnTo>
                    <a:pt x="89207" y="65469"/>
                  </a:lnTo>
                  <a:lnTo>
                    <a:pt x="101809" y="45727"/>
                  </a:lnTo>
                  <a:lnTo>
                    <a:pt x="135765" y="16655"/>
                  </a:lnTo>
                  <a:lnTo>
                    <a:pt x="148058" y="11273"/>
                  </a:lnTo>
                  <a:lnTo>
                    <a:pt x="159890" y="9304"/>
                  </a:lnTo>
                  <a:lnTo>
                    <a:pt x="166379" y="14151"/>
                  </a:lnTo>
                  <a:lnTo>
                    <a:pt x="169196" y="25051"/>
                  </a:lnTo>
                  <a:lnTo>
                    <a:pt x="170095" y="65956"/>
                  </a:lnTo>
                  <a:lnTo>
                    <a:pt x="156236" y="112623"/>
                  </a:lnTo>
                  <a:lnTo>
                    <a:pt x="152400" y="1518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4" name="SMARTInkShape-3084">
              <a:extLst>
                <a:ext uri="{FF2B5EF4-FFF2-40B4-BE49-F238E27FC236}">
                  <a16:creationId xmlns:a16="http://schemas.microsoft.com/office/drawing/2014/main" id="{BC3D61CD-06E5-F14B-80C8-F42A1F002AFD}"/>
                </a:ext>
              </a:extLst>
            </p:cNvPr>
            <p:cNvSpPr/>
            <p:nvPr>
              <p:custDataLst>
                <p:tags r:id="rId8"/>
              </p:custDataLst>
            </p:nvPr>
          </p:nvSpPr>
          <p:spPr>
            <a:xfrm>
              <a:off x="7486650" y="2647950"/>
              <a:ext cx="56756" cy="114301"/>
            </a:xfrm>
            <a:custGeom>
              <a:avLst/>
              <a:gdLst/>
              <a:ahLst/>
              <a:cxnLst/>
              <a:rect l="0" t="0" r="0" b="0"/>
              <a:pathLst>
                <a:path w="56756" h="114301">
                  <a:moveTo>
                    <a:pt x="38100" y="0"/>
                  </a:moveTo>
                  <a:lnTo>
                    <a:pt x="38100" y="0"/>
                  </a:lnTo>
                  <a:lnTo>
                    <a:pt x="38100" y="19015"/>
                  </a:lnTo>
                  <a:lnTo>
                    <a:pt x="28690" y="19050"/>
                  </a:lnTo>
                  <a:lnTo>
                    <a:pt x="28579" y="9917"/>
                  </a:lnTo>
                  <a:lnTo>
                    <a:pt x="33632" y="9641"/>
                  </a:lnTo>
                  <a:lnTo>
                    <a:pt x="35122" y="8544"/>
                  </a:lnTo>
                  <a:lnTo>
                    <a:pt x="37709" y="1334"/>
                  </a:lnTo>
                  <a:lnTo>
                    <a:pt x="40748" y="593"/>
                  </a:lnTo>
                  <a:lnTo>
                    <a:pt x="47506" y="10"/>
                  </a:lnTo>
                  <a:lnTo>
                    <a:pt x="55815" y="8202"/>
                  </a:lnTo>
                  <a:lnTo>
                    <a:pt x="56755" y="14190"/>
                  </a:lnTo>
                  <a:lnTo>
                    <a:pt x="56069" y="52317"/>
                  </a:lnTo>
                  <a:lnTo>
                    <a:pt x="49540" y="75474"/>
                  </a:lnTo>
                  <a:lnTo>
                    <a:pt x="43890" y="85755"/>
                  </a:lnTo>
                  <a:lnTo>
                    <a:pt x="23785" y="104361"/>
                  </a:lnTo>
                  <a:lnTo>
                    <a:pt x="22206" y="107674"/>
                  </a:lnTo>
                  <a:lnTo>
                    <a:pt x="20096" y="109883"/>
                  </a:lnTo>
                  <a:lnTo>
                    <a:pt x="14929" y="112337"/>
                  </a:lnTo>
                  <a:lnTo>
                    <a:pt x="0"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5" name="SMARTInkShape-3085">
              <a:extLst>
                <a:ext uri="{FF2B5EF4-FFF2-40B4-BE49-F238E27FC236}">
                  <a16:creationId xmlns:a16="http://schemas.microsoft.com/office/drawing/2014/main" id="{1EA1308A-9A00-DA96-53E8-F1DBFFC8874B}"/>
                </a:ext>
              </a:extLst>
            </p:cNvPr>
            <p:cNvSpPr/>
            <p:nvPr>
              <p:custDataLst>
                <p:tags r:id="rId9"/>
              </p:custDataLst>
            </p:nvPr>
          </p:nvSpPr>
          <p:spPr>
            <a:xfrm>
              <a:off x="7353300" y="2461749"/>
              <a:ext cx="33205" cy="167152"/>
            </a:xfrm>
            <a:custGeom>
              <a:avLst/>
              <a:gdLst/>
              <a:ahLst/>
              <a:cxnLst/>
              <a:rect l="0" t="0" r="0" b="0"/>
              <a:pathLst>
                <a:path w="33205" h="167152">
                  <a:moveTo>
                    <a:pt x="9525" y="14751"/>
                  </a:moveTo>
                  <a:lnTo>
                    <a:pt x="9525" y="14751"/>
                  </a:lnTo>
                  <a:lnTo>
                    <a:pt x="23715" y="562"/>
                  </a:lnTo>
                  <a:lnTo>
                    <a:pt x="25334" y="0"/>
                  </a:lnTo>
                  <a:lnTo>
                    <a:pt x="26415" y="684"/>
                  </a:lnTo>
                  <a:lnTo>
                    <a:pt x="33204" y="24555"/>
                  </a:lnTo>
                  <a:lnTo>
                    <a:pt x="31593" y="52934"/>
                  </a:lnTo>
                  <a:lnTo>
                    <a:pt x="15021" y="97513"/>
                  </a:lnTo>
                  <a:lnTo>
                    <a:pt x="2187" y="137598"/>
                  </a:lnTo>
                  <a:lnTo>
                    <a:pt x="0" y="1671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SMARTInkShape-3086">
              <a:extLst>
                <a:ext uri="{FF2B5EF4-FFF2-40B4-BE49-F238E27FC236}">
                  <a16:creationId xmlns:a16="http://schemas.microsoft.com/office/drawing/2014/main" id="{16F4D4E5-4CC6-2FC4-7ED6-354E02B09867}"/>
                </a:ext>
              </a:extLst>
            </p:cNvPr>
            <p:cNvSpPr/>
            <p:nvPr>
              <p:custDataLst>
                <p:tags r:id="rId10"/>
              </p:custDataLst>
            </p:nvPr>
          </p:nvSpPr>
          <p:spPr>
            <a:xfrm>
              <a:off x="7116615" y="2552700"/>
              <a:ext cx="160486" cy="9526"/>
            </a:xfrm>
            <a:custGeom>
              <a:avLst/>
              <a:gdLst/>
              <a:ahLst/>
              <a:cxnLst/>
              <a:rect l="0" t="0" r="0" b="0"/>
              <a:pathLst>
                <a:path w="160486" h="9526">
                  <a:moveTo>
                    <a:pt x="17610" y="0"/>
                  </a:moveTo>
                  <a:lnTo>
                    <a:pt x="17610" y="0"/>
                  </a:lnTo>
                  <a:lnTo>
                    <a:pt x="0" y="0"/>
                  </a:lnTo>
                  <a:lnTo>
                    <a:pt x="40409" y="0"/>
                  </a:lnTo>
                  <a:lnTo>
                    <a:pt x="80557" y="0"/>
                  </a:lnTo>
                  <a:lnTo>
                    <a:pt x="127851" y="0"/>
                  </a:lnTo>
                  <a:lnTo>
                    <a:pt x="16048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SMARTInkShape-3087">
              <a:extLst>
                <a:ext uri="{FF2B5EF4-FFF2-40B4-BE49-F238E27FC236}">
                  <a16:creationId xmlns:a16="http://schemas.microsoft.com/office/drawing/2014/main" id="{1DEBE208-4805-050B-77BC-22E35FB7BF24}"/>
                </a:ext>
              </a:extLst>
            </p:cNvPr>
            <p:cNvSpPr/>
            <p:nvPr>
              <p:custDataLst>
                <p:tags r:id="rId11"/>
              </p:custDataLst>
            </p:nvPr>
          </p:nvSpPr>
          <p:spPr>
            <a:xfrm>
              <a:off x="7019925" y="2600441"/>
              <a:ext cx="18935" cy="95135"/>
            </a:xfrm>
            <a:custGeom>
              <a:avLst/>
              <a:gdLst/>
              <a:ahLst/>
              <a:cxnLst/>
              <a:rect l="0" t="0" r="0" b="0"/>
              <a:pathLst>
                <a:path w="18935" h="95135">
                  <a:moveTo>
                    <a:pt x="9525" y="9409"/>
                  </a:moveTo>
                  <a:lnTo>
                    <a:pt x="9525" y="9409"/>
                  </a:lnTo>
                  <a:lnTo>
                    <a:pt x="18934" y="0"/>
                  </a:lnTo>
                  <a:lnTo>
                    <a:pt x="13960" y="4975"/>
                  </a:lnTo>
                  <a:lnTo>
                    <a:pt x="10839" y="23265"/>
                  </a:lnTo>
                  <a:lnTo>
                    <a:pt x="4114" y="66461"/>
                  </a:lnTo>
                  <a:lnTo>
                    <a:pt x="6393" y="80523"/>
                  </a:lnTo>
                  <a:lnTo>
                    <a:pt x="0" y="951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8" name="SMARTInkShape-3088">
              <a:extLst>
                <a:ext uri="{FF2B5EF4-FFF2-40B4-BE49-F238E27FC236}">
                  <a16:creationId xmlns:a16="http://schemas.microsoft.com/office/drawing/2014/main" id="{11283B18-F579-7566-5245-ECFD85F37487}"/>
                </a:ext>
              </a:extLst>
            </p:cNvPr>
            <p:cNvSpPr/>
            <p:nvPr>
              <p:custDataLst>
                <p:tags r:id="rId12"/>
              </p:custDataLst>
            </p:nvPr>
          </p:nvSpPr>
          <p:spPr>
            <a:xfrm>
              <a:off x="6772275" y="2458056"/>
              <a:ext cx="170350" cy="161320"/>
            </a:xfrm>
            <a:custGeom>
              <a:avLst/>
              <a:gdLst/>
              <a:ahLst/>
              <a:cxnLst/>
              <a:rect l="0" t="0" r="0" b="0"/>
              <a:pathLst>
                <a:path w="170350" h="161320">
                  <a:moveTo>
                    <a:pt x="0" y="47019"/>
                  </a:moveTo>
                  <a:lnTo>
                    <a:pt x="0" y="47019"/>
                  </a:lnTo>
                  <a:lnTo>
                    <a:pt x="0" y="38818"/>
                  </a:lnTo>
                  <a:lnTo>
                    <a:pt x="5056" y="32830"/>
                  </a:lnTo>
                  <a:lnTo>
                    <a:pt x="29339" y="22383"/>
                  </a:lnTo>
                  <a:lnTo>
                    <a:pt x="56823" y="18674"/>
                  </a:lnTo>
                  <a:lnTo>
                    <a:pt x="60107" y="18598"/>
                  </a:lnTo>
                  <a:lnTo>
                    <a:pt x="62297" y="19605"/>
                  </a:lnTo>
                  <a:lnTo>
                    <a:pt x="63756" y="21335"/>
                  </a:lnTo>
                  <a:lnTo>
                    <a:pt x="64729" y="23546"/>
                  </a:lnTo>
                  <a:lnTo>
                    <a:pt x="66561" y="66749"/>
                  </a:lnTo>
                  <a:lnTo>
                    <a:pt x="65583" y="87555"/>
                  </a:lnTo>
                  <a:lnTo>
                    <a:pt x="49340" y="134009"/>
                  </a:lnTo>
                  <a:lnTo>
                    <a:pt x="48768" y="135704"/>
                  </a:lnTo>
                  <a:lnTo>
                    <a:pt x="48387" y="135776"/>
                  </a:lnTo>
                  <a:lnTo>
                    <a:pt x="47775" y="133343"/>
                  </a:lnTo>
                  <a:lnTo>
                    <a:pt x="48713" y="117654"/>
                  </a:lnTo>
                  <a:lnTo>
                    <a:pt x="52695" y="106281"/>
                  </a:lnTo>
                  <a:lnTo>
                    <a:pt x="88324" y="62832"/>
                  </a:lnTo>
                  <a:lnTo>
                    <a:pt x="112513" y="31136"/>
                  </a:lnTo>
                  <a:lnTo>
                    <a:pt x="143057" y="9754"/>
                  </a:lnTo>
                  <a:lnTo>
                    <a:pt x="160499" y="758"/>
                  </a:lnTo>
                  <a:lnTo>
                    <a:pt x="165877" y="0"/>
                  </a:lnTo>
                  <a:lnTo>
                    <a:pt x="167735" y="857"/>
                  </a:lnTo>
                  <a:lnTo>
                    <a:pt x="168973" y="2486"/>
                  </a:lnTo>
                  <a:lnTo>
                    <a:pt x="170349" y="8177"/>
                  </a:lnTo>
                  <a:lnTo>
                    <a:pt x="170296" y="48765"/>
                  </a:lnTo>
                  <a:lnTo>
                    <a:pt x="163892" y="88286"/>
                  </a:lnTo>
                  <a:lnTo>
                    <a:pt x="163858" y="108752"/>
                  </a:lnTo>
                  <a:lnTo>
                    <a:pt x="170242" y="139488"/>
                  </a:lnTo>
                  <a:lnTo>
                    <a:pt x="168091" y="149147"/>
                  </a:lnTo>
                  <a:lnTo>
                    <a:pt x="161925" y="16131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9" name="SMARTInkShape-3089">
              <a:extLst>
                <a:ext uri="{FF2B5EF4-FFF2-40B4-BE49-F238E27FC236}">
                  <a16:creationId xmlns:a16="http://schemas.microsoft.com/office/drawing/2014/main" id="{5CD031A2-778E-7EF9-F660-E86DBF3FE1B5}"/>
                </a:ext>
              </a:extLst>
            </p:cNvPr>
            <p:cNvSpPr/>
            <p:nvPr>
              <p:custDataLst>
                <p:tags r:id="rId13"/>
              </p:custDataLst>
            </p:nvPr>
          </p:nvSpPr>
          <p:spPr>
            <a:xfrm>
              <a:off x="6554159" y="2286003"/>
              <a:ext cx="160933" cy="438148"/>
            </a:xfrm>
            <a:custGeom>
              <a:avLst/>
              <a:gdLst/>
              <a:ahLst/>
              <a:cxnLst/>
              <a:rect l="0" t="0" r="0" b="0"/>
              <a:pathLst>
                <a:path w="160933" h="438148">
                  <a:moveTo>
                    <a:pt x="151441" y="38097"/>
                  </a:moveTo>
                  <a:lnTo>
                    <a:pt x="151441" y="38097"/>
                  </a:lnTo>
                  <a:lnTo>
                    <a:pt x="151441" y="29896"/>
                  </a:lnTo>
                  <a:lnTo>
                    <a:pt x="152499" y="29455"/>
                  </a:lnTo>
                  <a:lnTo>
                    <a:pt x="160932" y="28575"/>
                  </a:lnTo>
                  <a:lnTo>
                    <a:pt x="155899" y="28573"/>
                  </a:lnTo>
                  <a:lnTo>
                    <a:pt x="154413" y="27514"/>
                  </a:lnTo>
                  <a:lnTo>
                    <a:pt x="153422" y="25750"/>
                  </a:lnTo>
                  <a:lnTo>
                    <a:pt x="151451" y="19081"/>
                  </a:lnTo>
                  <a:lnTo>
                    <a:pt x="146388" y="14001"/>
                  </a:lnTo>
                  <a:lnTo>
                    <a:pt x="141081" y="11513"/>
                  </a:lnTo>
                  <a:lnTo>
                    <a:pt x="125931" y="8726"/>
                  </a:lnTo>
                  <a:lnTo>
                    <a:pt x="113319" y="2035"/>
                  </a:lnTo>
                  <a:lnTo>
                    <a:pt x="72031" y="0"/>
                  </a:lnTo>
                  <a:lnTo>
                    <a:pt x="68869" y="2116"/>
                  </a:lnTo>
                  <a:lnTo>
                    <a:pt x="53014" y="21456"/>
                  </a:lnTo>
                  <a:lnTo>
                    <a:pt x="49487" y="31054"/>
                  </a:lnTo>
                  <a:lnTo>
                    <a:pt x="47223" y="64575"/>
                  </a:lnTo>
                  <a:lnTo>
                    <a:pt x="53322" y="110904"/>
                  </a:lnTo>
                  <a:lnTo>
                    <a:pt x="58447" y="154549"/>
                  </a:lnTo>
                  <a:lnTo>
                    <a:pt x="64759" y="195484"/>
                  </a:lnTo>
                  <a:lnTo>
                    <a:pt x="64373" y="218433"/>
                  </a:lnTo>
                  <a:lnTo>
                    <a:pt x="60533" y="228666"/>
                  </a:lnTo>
                  <a:lnTo>
                    <a:pt x="52476" y="236741"/>
                  </a:lnTo>
                  <a:lnTo>
                    <a:pt x="42898" y="242800"/>
                  </a:lnTo>
                  <a:lnTo>
                    <a:pt x="35114" y="245493"/>
                  </a:lnTo>
                  <a:lnTo>
                    <a:pt x="31556" y="245152"/>
                  </a:lnTo>
                  <a:lnTo>
                    <a:pt x="15420" y="239824"/>
                  </a:lnTo>
                  <a:lnTo>
                    <a:pt x="2277" y="238458"/>
                  </a:lnTo>
                  <a:lnTo>
                    <a:pt x="1198" y="237288"/>
                  </a:lnTo>
                  <a:lnTo>
                    <a:pt x="0" y="233165"/>
                  </a:lnTo>
                  <a:lnTo>
                    <a:pt x="739" y="231643"/>
                  </a:lnTo>
                  <a:lnTo>
                    <a:pt x="2290" y="230627"/>
                  </a:lnTo>
                  <a:lnTo>
                    <a:pt x="9529" y="229199"/>
                  </a:lnTo>
                  <a:lnTo>
                    <a:pt x="12384" y="228998"/>
                  </a:lnTo>
                  <a:lnTo>
                    <a:pt x="14286" y="229923"/>
                  </a:lnTo>
                  <a:lnTo>
                    <a:pt x="15554" y="231597"/>
                  </a:lnTo>
                  <a:lnTo>
                    <a:pt x="39726" y="279024"/>
                  </a:lnTo>
                  <a:lnTo>
                    <a:pt x="45752" y="322164"/>
                  </a:lnTo>
                  <a:lnTo>
                    <a:pt x="46395" y="340164"/>
                  </a:lnTo>
                  <a:lnTo>
                    <a:pt x="43724" y="349796"/>
                  </a:lnTo>
                  <a:lnTo>
                    <a:pt x="40066" y="358663"/>
                  </a:lnTo>
                  <a:lnTo>
                    <a:pt x="36950" y="374497"/>
                  </a:lnTo>
                  <a:lnTo>
                    <a:pt x="20716" y="414930"/>
                  </a:lnTo>
                  <a:lnTo>
                    <a:pt x="18137" y="437517"/>
                  </a:lnTo>
                  <a:lnTo>
                    <a:pt x="62873" y="438131"/>
                  </a:lnTo>
                  <a:lnTo>
                    <a:pt x="94291" y="4381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0" name="SMARTInkShape-3090">
              <a:extLst>
                <a:ext uri="{FF2B5EF4-FFF2-40B4-BE49-F238E27FC236}">
                  <a16:creationId xmlns:a16="http://schemas.microsoft.com/office/drawing/2014/main" id="{F0894B01-BEED-C9A9-5A09-CED4699C684C}"/>
                </a:ext>
              </a:extLst>
            </p:cNvPr>
            <p:cNvSpPr/>
            <p:nvPr>
              <p:custDataLst>
                <p:tags r:id="rId14"/>
              </p:custDataLst>
            </p:nvPr>
          </p:nvSpPr>
          <p:spPr>
            <a:xfrm>
              <a:off x="6248400" y="2535417"/>
              <a:ext cx="171451" cy="110206"/>
            </a:xfrm>
            <a:custGeom>
              <a:avLst/>
              <a:gdLst/>
              <a:ahLst/>
              <a:cxnLst/>
              <a:rect l="0" t="0" r="0" b="0"/>
              <a:pathLst>
                <a:path w="171451" h="110206">
                  <a:moveTo>
                    <a:pt x="0" y="17283"/>
                  </a:moveTo>
                  <a:lnTo>
                    <a:pt x="0" y="17283"/>
                  </a:lnTo>
                  <a:lnTo>
                    <a:pt x="0" y="12227"/>
                  </a:lnTo>
                  <a:lnTo>
                    <a:pt x="2117" y="10737"/>
                  </a:lnTo>
                  <a:lnTo>
                    <a:pt x="21459" y="8150"/>
                  </a:lnTo>
                  <a:lnTo>
                    <a:pt x="44352" y="7793"/>
                  </a:lnTo>
                  <a:lnTo>
                    <a:pt x="48993" y="10596"/>
                  </a:lnTo>
                  <a:lnTo>
                    <a:pt x="51713" y="12825"/>
                  </a:lnTo>
                  <a:lnTo>
                    <a:pt x="54733" y="18124"/>
                  </a:lnTo>
                  <a:lnTo>
                    <a:pt x="56434" y="32701"/>
                  </a:lnTo>
                  <a:lnTo>
                    <a:pt x="57109" y="75514"/>
                  </a:lnTo>
                  <a:lnTo>
                    <a:pt x="57149" y="110205"/>
                  </a:lnTo>
                  <a:lnTo>
                    <a:pt x="58208" y="88546"/>
                  </a:lnTo>
                  <a:lnTo>
                    <a:pt x="62206" y="76825"/>
                  </a:lnTo>
                  <a:lnTo>
                    <a:pt x="85815" y="40716"/>
                  </a:lnTo>
                  <a:lnTo>
                    <a:pt x="110436" y="21622"/>
                  </a:lnTo>
                  <a:lnTo>
                    <a:pt x="156516" y="883"/>
                  </a:lnTo>
                  <a:lnTo>
                    <a:pt x="158319" y="0"/>
                  </a:lnTo>
                  <a:lnTo>
                    <a:pt x="160581" y="469"/>
                  </a:lnTo>
                  <a:lnTo>
                    <a:pt x="165914" y="3813"/>
                  </a:lnTo>
                  <a:lnTo>
                    <a:pt x="167759" y="6186"/>
                  </a:lnTo>
                  <a:lnTo>
                    <a:pt x="169809" y="11646"/>
                  </a:lnTo>
                  <a:lnTo>
                    <a:pt x="170964" y="25725"/>
                  </a:lnTo>
                  <a:lnTo>
                    <a:pt x="163207" y="70118"/>
                  </a:lnTo>
                  <a:lnTo>
                    <a:pt x="165317" y="80629"/>
                  </a:lnTo>
                  <a:lnTo>
                    <a:pt x="171450" y="9348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1" name="SMARTInkShape-3091">
              <a:extLst>
                <a:ext uri="{FF2B5EF4-FFF2-40B4-BE49-F238E27FC236}">
                  <a16:creationId xmlns:a16="http://schemas.microsoft.com/office/drawing/2014/main" id="{BA33C53B-B920-B6FF-FB59-E89C000CB962}"/>
                </a:ext>
              </a:extLst>
            </p:cNvPr>
            <p:cNvSpPr/>
            <p:nvPr>
              <p:custDataLst>
                <p:tags r:id="rId15"/>
              </p:custDataLst>
            </p:nvPr>
          </p:nvSpPr>
          <p:spPr>
            <a:xfrm>
              <a:off x="6181725" y="2476500"/>
              <a:ext cx="9526" cy="28576"/>
            </a:xfrm>
            <a:custGeom>
              <a:avLst/>
              <a:gdLst/>
              <a:ahLst/>
              <a:cxnLst/>
              <a:rect l="0" t="0" r="0" b="0"/>
              <a:pathLst>
                <a:path w="9526" h="28576">
                  <a:moveTo>
                    <a:pt x="0" y="28575"/>
                  </a:moveTo>
                  <a:lnTo>
                    <a:pt x="0" y="28575"/>
                  </a:lnTo>
                  <a:lnTo>
                    <a:pt x="0" y="7116"/>
                  </a:lnTo>
                  <a:lnTo>
                    <a:pt x="1058" y="4744"/>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2" name="SMARTInkShape-3092">
              <a:extLst>
                <a:ext uri="{FF2B5EF4-FFF2-40B4-BE49-F238E27FC236}">
                  <a16:creationId xmlns:a16="http://schemas.microsoft.com/office/drawing/2014/main" id="{46D216D3-5BCB-D3EF-C4AA-B485B147D019}"/>
                </a:ext>
              </a:extLst>
            </p:cNvPr>
            <p:cNvSpPr/>
            <p:nvPr>
              <p:custDataLst>
                <p:tags r:id="rId16"/>
              </p:custDataLst>
            </p:nvPr>
          </p:nvSpPr>
          <p:spPr>
            <a:xfrm>
              <a:off x="6143625" y="2562733"/>
              <a:ext cx="123826" cy="85213"/>
            </a:xfrm>
            <a:custGeom>
              <a:avLst/>
              <a:gdLst/>
              <a:ahLst/>
              <a:cxnLst/>
              <a:rect l="0" t="0" r="0" b="0"/>
              <a:pathLst>
                <a:path w="123826" h="85213">
                  <a:moveTo>
                    <a:pt x="0" y="18542"/>
                  </a:moveTo>
                  <a:lnTo>
                    <a:pt x="0" y="18542"/>
                  </a:lnTo>
                  <a:lnTo>
                    <a:pt x="0" y="13486"/>
                  </a:lnTo>
                  <a:lnTo>
                    <a:pt x="2822" y="8181"/>
                  </a:lnTo>
                  <a:lnTo>
                    <a:pt x="8201" y="1208"/>
                  </a:lnTo>
                  <a:lnTo>
                    <a:pt x="11759" y="255"/>
                  </a:lnTo>
                  <a:lnTo>
                    <a:pt x="14189" y="0"/>
                  </a:lnTo>
                  <a:lnTo>
                    <a:pt x="19712" y="2540"/>
                  </a:lnTo>
                  <a:lnTo>
                    <a:pt x="22666" y="4699"/>
                  </a:lnTo>
                  <a:lnTo>
                    <a:pt x="25949" y="12742"/>
                  </a:lnTo>
                  <a:lnTo>
                    <a:pt x="28057" y="35153"/>
                  </a:lnTo>
                  <a:lnTo>
                    <a:pt x="19429" y="78329"/>
                  </a:lnTo>
                  <a:lnTo>
                    <a:pt x="18244" y="80625"/>
                  </a:lnTo>
                  <a:lnTo>
                    <a:pt x="16397" y="82156"/>
                  </a:lnTo>
                  <a:lnTo>
                    <a:pt x="10883" y="84612"/>
                  </a:lnTo>
                  <a:lnTo>
                    <a:pt x="11488" y="84814"/>
                  </a:lnTo>
                  <a:lnTo>
                    <a:pt x="54592" y="85212"/>
                  </a:lnTo>
                  <a:lnTo>
                    <a:pt x="84984" y="84158"/>
                  </a:lnTo>
                  <a:lnTo>
                    <a:pt x="123825" y="756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 name="SMARTInkShape-3093">
              <a:extLst>
                <a:ext uri="{FF2B5EF4-FFF2-40B4-BE49-F238E27FC236}">
                  <a16:creationId xmlns:a16="http://schemas.microsoft.com/office/drawing/2014/main" id="{F2987766-CD20-A444-642D-E53D2EABB102}"/>
                </a:ext>
              </a:extLst>
            </p:cNvPr>
            <p:cNvSpPr/>
            <p:nvPr>
              <p:custDataLst>
                <p:tags r:id="rId17"/>
              </p:custDataLst>
            </p:nvPr>
          </p:nvSpPr>
          <p:spPr>
            <a:xfrm>
              <a:off x="5810250" y="2495942"/>
              <a:ext cx="257176" cy="152009"/>
            </a:xfrm>
            <a:custGeom>
              <a:avLst/>
              <a:gdLst/>
              <a:ahLst/>
              <a:cxnLst/>
              <a:rect l="0" t="0" r="0" b="0"/>
              <a:pathLst>
                <a:path w="257176" h="152009">
                  <a:moveTo>
                    <a:pt x="0" y="9133"/>
                  </a:moveTo>
                  <a:lnTo>
                    <a:pt x="0" y="9133"/>
                  </a:lnTo>
                  <a:lnTo>
                    <a:pt x="14189" y="9133"/>
                  </a:lnTo>
                  <a:lnTo>
                    <a:pt x="19712" y="6311"/>
                  </a:lnTo>
                  <a:lnTo>
                    <a:pt x="25693" y="2587"/>
                  </a:lnTo>
                  <a:lnTo>
                    <a:pt x="38158" y="196"/>
                  </a:lnTo>
                  <a:lnTo>
                    <a:pt x="41314" y="0"/>
                  </a:lnTo>
                  <a:lnTo>
                    <a:pt x="50464" y="5427"/>
                  </a:lnTo>
                  <a:lnTo>
                    <a:pt x="55868" y="9837"/>
                  </a:lnTo>
                  <a:lnTo>
                    <a:pt x="61872" y="20383"/>
                  </a:lnTo>
                  <a:lnTo>
                    <a:pt x="65726" y="44398"/>
                  </a:lnTo>
                  <a:lnTo>
                    <a:pt x="59012" y="88109"/>
                  </a:lnTo>
                  <a:lnTo>
                    <a:pt x="49058" y="133090"/>
                  </a:lnTo>
                  <a:lnTo>
                    <a:pt x="48049" y="144757"/>
                  </a:lnTo>
                  <a:lnTo>
                    <a:pt x="46849" y="146115"/>
                  </a:lnTo>
                  <a:lnTo>
                    <a:pt x="44991" y="145963"/>
                  </a:lnTo>
                  <a:lnTo>
                    <a:pt x="42695" y="144803"/>
                  </a:lnTo>
                  <a:lnTo>
                    <a:pt x="42221" y="141913"/>
                  </a:lnTo>
                  <a:lnTo>
                    <a:pt x="46611" y="127733"/>
                  </a:lnTo>
                  <a:lnTo>
                    <a:pt x="55674" y="110125"/>
                  </a:lnTo>
                  <a:lnTo>
                    <a:pt x="71518" y="88035"/>
                  </a:lnTo>
                  <a:lnTo>
                    <a:pt x="73079" y="83959"/>
                  </a:lnTo>
                  <a:lnTo>
                    <a:pt x="80457" y="76609"/>
                  </a:lnTo>
                  <a:lnTo>
                    <a:pt x="102441" y="58210"/>
                  </a:lnTo>
                  <a:lnTo>
                    <a:pt x="109029" y="49289"/>
                  </a:lnTo>
                  <a:lnTo>
                    <a:pt x="110786" y="45429"/>
                  </a:lnTo>
                  <a:lnTo>
                    <a:pt x="113016" y="42856"/>
                  </a:lnTo>
                  <a:lnTo>
                    <a:pt x="127249" y="33329"/>
                  </a:lnTo>
                  <a:lnTo>
                    <a:pt x="130341" y="32672"/>
                  </a:lnTo>
                  <a:lnTo>
                    <a:pt x="133461" y="33293"/>
                  </a:lnTo>
                  <a:lnTo>
                    <a:pt x="136599" y="34764"/>
                  </a:lnTo>
                  <a:lnTo>
                    <a:pt x="138691" y="36804"/>
                  </a:lnTo>
                  <a:lnTo>
                    <a:pt x="147381" y="55763"/>
                  </a:lnTo>
                  <a:lnTo>
                    <a:pt x="151409" y="80472"/>
                  </a:lnTo>
                  <a:lnTo>
                    <a:pt x="155026" y="112007"/>
                  </a:lnTo>
                  <a:lnTo>
                    <a:pt x="161521" y="131732"/>
                  </a:lnTo>
                  <a:lnTo>
                    <a:pt x="166946" y="114536"/>
                  </a:lnTo>
                  <a:lnTo>
                    <a:pt x="197569" y="70558"/>
                  </a:lnTo>
                  <a:lnTo>
                    <a:pt x="221155" y="40675"/>
                  </a:lnTo>
                  <a:lnTo>
                    <a:pt x="230583" y="32677"/>
                  </a:lnTo>
                  <a:lnTo>
                    <a:pt x="236948" y="23282"/>
                  </a:lnTo>
                  <a:lnTo>
                    <a:pt x="242189" y="20713"/>
                  </a:lnTo>
                  <a:lnTo>
                    <a:pt x="244009" y="21087"/>
                  </a:lnTo>
                  <a:lnTo>
                    <a:pt x="245223" y="22394"/>
                  </a:lnTo>
                  <a:lnTo>
                    <a:pt x="246032" y="24323"/>
                  </a:lnTo>
                  <a:lnTo>
                    <a:pt x="254101" y="69113"/>
                  </a:lnTo>
                  <a:lnTo>
                    <a:pt x="256567" y="109450"/>
                  </a:lnTo>
                  <a:lnTo>
                    <a:pt x="257175" y="1520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42882490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B24D2-1391-4A39-BE01-B991A9BC9443}"/>
              </a:ext>
            </a:extLst>
          </p:cNvPr>
          <p:cNvSpPr>
            <a:spLocks noGrp="1"/>
          </p:cNvSpPr>
          <p:nvPr>
            <p:ph type="title"/>
          </p:nvPr>
        </p:nvSpPr>
        <p:spPr>
          <a:xfrm>
            <a:off x="457200" y="152400"/>
            <a:ext cx="8229600" cy="914400"/>
          </a:xfrm>
        </p:spPr>
        <p:txBody>
          <a:bodyPr/>
          <a:lstStyle/>
          <a:p>
            <a:r>
              <a:rPr lang="en-US" dirty="0"/>
              <a:t>Inferences about the Means of Two Independent Populations, </a:t>
            </a:r>
            <a:r>
              <a:rPr lang="el-GR" i="1" dirty="0">
                <a:latin typeface="Cambria Math" panose="02040503050406030204" pitchFamily="18" charset="0"/>
                <a:ea typeface="Cambria Math" panose="02040503050406030204" pitchFamily="18" charset="0"/>
              </a:rPr>
              <a:t>σ</a:t>
            </a:r>
            <a:r>
              <a:rPr lang="en-US" baseline="-25000" dirty="0">
                <a:latin typeface="Cambria Math" panose="02040503050406030204" pitchFamily="18" charset="0"/>
                <a:ea typeface="Cambria Math" panose="02040503050406030204" pitchFamily="18" charset="0"/>
              </a:rPr>
              <a:t>1</a:t>
            </a:r>
            <a:r>
              <a:rPr lang="en-US" dirty="0">
                <a:latin typeface="Cambria Math" panose="02040503050406030204" pitchFamily="18" charset="0"/>
                <a:ea typeface="Cambria Math" panose="02040503050406030204" pitchFamily="18" charset="0"/>
              </a:rPr>
              <a:t> and </a:t>
            </a:r>
            <a:r>
              <a:rPr lang="el-GR" i="1" dirty="0">
                <a:latin typeface="Cambria Math" panose="02040503050406030204" pitchFamily="18" charset="0"/>
                <a:ea typeface="Cambria Math" panose="02040503050406030204" pitchFamily="18" charset="0"/>
              </a:rPr>
              <a:t>σ</a:t>
            </a:r>
            <a:r>
              <a:rPr lang="en-US" baseline="-25000" dirty="0">
                <a:latin typeface="Cambria Math" panose="02040503050406030204" pitchFamily="18" charset="0"/>
                <a:ea typeface="Cambria Math" panose="02040503050406030204" pitchFamily="18" charset="0"/>
              </a:rPr>
              <a:t>2 </a:t>
            </a:r>
            <a:r>
              <a:rPr lang="en-US" dirty="0">
                <a:latin typeface="Cambria Math" panose="02040503050406030204" pitchFamily="18" charset="0"/>
                <a:ea typeface="Cambria Math" panose="02040503050406030204" pitchFamily="18" charset="0"/>
              </a:rPr>
              <a:t>Known</a:t>
            </a:r>
            <a:endParaRPr lang="en-US" dirty="0"/>
          </a:p>
        </p:txBody>
      </p:sp>
      <p:pic>
        <p:nvPicPr>
          <p:cNvPr id="5" name="Content Placeholder 4">
            <a:extLst>
              <a:ext uri="{FF2B5EF4-FFF2-40B4-BE49-F238E27FC236}">
                <a16:creationId xmlns:a16="http://schemas.microsoft.com/office/drawing/2014/main" id="{94D8E5B9-2A2F-4F83-A5B6-5A1CE675CCA8}"/>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66205" y="1524000"/>
            <a:ext cx="7811590" cy="2314898"/>
          </a:xfrm>
        </p:spPr>
      </p:pic>
      <p:sp>
        <p:nvSpPr>
          <p:cNvPr id="4" name="SMARTInkShape-309">
            <a:extLst>
              <a:ext uri="{FF2B5EF4-FFF2-40B4-BE49-F238E27FC236}">
                <a16:creationId xmlns:a16="http://schemas.microsoft.com/office/drawing/2014/main" id="{3802ED93-C028-2FF5-0B9B-BEF1A2FB63E3}"/>
              </a:ext>
            </a:extLst>
          </p:cNvPr>
          <p:cNvSpPr/>
          <p:nvPr>
            <p:custDataLst>
              <p:tags r:id="rId1"/>
            </p:custDataLst>
          </p:nvPr>
        </p:nvSpPr>
        <p:spPr>
          <a:xfrm>
            <a:off x="5286375" y="600075"/>
            <a:ext cx="1009217" cy="28576"/>
          </a:xfrm>
          <a:custGeom>
            <a:avLst/>
            <a:gdLst/>
            <a:ahLst/>
            <a:cxnLst/>
            <a:rect l="0" t="0" r="0" b="0"/>
            <a:pathLst>
              <a:path w="1009217" h="28576">
                <a:moveTo>
                  <a:pt x="0" y="28575"/>
                </a:moveTo>
                <a:lnTo>
                  <a:pt x="0" y="28575"/>
                </a:lnTo>
                <a:lnTo>
                  <a:pt x="0" y="23518"/>
                </a:lnTo>
                <a:lnTo>
                  <a:pt x="1058" y="22029"/>
                </a:lnTo>
                <a:lnTo>
                  <a:pt x="2822" y="21036"/>
                </a:lnTo>
                <a:lnTo>
                  <a:pt x="13257" y="19442"/>
                </a:lnTo>
                <a:lnTo>
                  <a:pt x="58844" y="19065"/>
                </a:lnTo>
                <a:lnTo>
                  <a:pt x="100641" y="19053"/>
                </a:lnTo>
                <a:lnTo>
                  <a:pt x="142238" y="19051"/>
                </a:lnTo>
                <a:lnTo>
                  <a:pt x="183021" y="19050"/>
                </a:lnTo>
                <a:lnTo>
                  <a:pt x="221915" y="19050"/>
                </a:lnTo>
                <a:lnTo>
                  <a:pt x="265307" y="24107"/>
                </a:lnTo>
                <a:lnTo>
                  <a:pt x="301565" y="27251"/>
                </a:lnTo>
                <a:lnTo>
                  <a:pt x="342529" y="28183"/>
                </a:lnTo>
                <a:lnTo>
                  <a:pt x="378366" y="25578"/>
                </a:lnTo>
                <a:lnTo>
                  <a:pt x="416871" y="21952"/>
                </a:lnTo>
                <a:lnTo>
                  <a:pt x="451623" y="20340"/>
                </a:lnTo>
                <a:lnTo>
                  <a:pt x="490825" y="19432"/>
                </a:lnTo>
                <a:lnTo>
                  <a:pt x="537719" y="19163"/>
                </a:lnTo>
                <a:lnTo>
                  <a:pt x="573418" y="19100"/>
                </a:lnTo>
                <a:lnTo>
                  <a:pt x="610454" y="19072"/>
                </a:lnTo>
                <a:lnTo>
                  <a:pt x="648079" y="19060"/>
                </a:lnTo>
                <a:lnTo>
                  <a:pt x="689792" y="19053"/>
                </a:lnTo>
                <a:lnTo>
                  <a:pt x="723204" y="19051"/>
                </a:lnTo>
                <a:lnTo>
                  <a:pt x="761691" y="19051"/>
                </a:lnTo>
                <a:lnTo>
                  <a:pt x="799962" y="19050"/>
                </a:lnTo>
                <a:lnTo>
                  <a:pt x="835316" y="16228"/>
                </a:lnTo>
                <a:lnTo>
                  <a:pt x="876503" y="11511"/>
                </a:lnTo>
                <a:lnTo>
                  <a:pt x="910580" y="10113"/>
                </a:lnTo>
                <a:lnTo>
                  <a:pt x="951367" y="9699"/>
                </a:lnTo>
                <a:lnTo>
                  <a:pt x="984620" y="6754"/>
                </a:lnTo>
                <a:lnTo>
                  <a:pt x="1009216" y="117"/>
                </a:lnTo>
                <a:lnTo>
                  <a:pt x="10001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3770237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a:t>
            </a:r>
          </a:p>
        </p:txBody>
      </p:sp>
      <p:sp>
        <p:nvSpPr>
          <p:cNvPr id="3" name="Content Placeholder 2"/>
          <p:cNvSpPr>
            <a:spLocks noGrp="1"/>
          </p:cNvSpPr>
          <p:nvPr>
            <p:ph idx="1"/>
          </p:nvPr>
        </p:nvSpPr>
        <p:spPr>
          <a:xfrm>
            <a:off x="457200" y="1280160"/>
            <a:ext cx="5715000" cy="2682240"/>
          </a:xfrm>
        </p:spPr>
        <p:txBody>
          <a:bodyPr>
            <a:normAutofit/>
          </a:bodyPr>
          <a:lstStyle/>
          <a:p>
            <a:pPr>
              <a:spcBef>
                <a:spcPts val="0"/>
              </a:spcBef>
            </a:pPr>
            <a:r>
              <a:rPr lang="en-US" dirty="0"/>
              <a:t>A biologist is interested in comparing the size of blue crabs in two river basins: (1) Cooper and (2) </a:t>
            </a:r>
            <a:r>
              <a:rPr lang="en-US" dirty="0" err="1"/>
              <a:t>Stono</a:t>
            </a:r>
            <a:r>
              <a:rPr lang="en-US" dirty="0"/>
              <a:t> River. Based on the health of the rivers, she believes the crabs in the </a:t>
            </a:r>
            <a:r>
              <a:rPr lang="en-US" dirty="0" err="1"/>
              <a:t>Stono</a:t>
            </a:r>
            <a:r>
              <a:rPr lang="en-US" dirty="0"/>
              <a:t> will have a higher average weight. </a:t>
            </a:r>
          </a:p>
        </p:txBody>
      </p:sp>
      <p:pic>
        <p:nvPicPr>
          <p:cNvPr id="184322" name="Picture 2"/>
          <p:cNvPicPr>
            <a:picLocks noChangeAspect="1" noChangeArrowheads="1"/>
          </p:cNvPicPr>
          <p:nvPr/>
        </p:nvPicPr>
        <p:blipFill>
          <a:blip r:embed="rId5" cstate="print"/>
          <a:srcRect/>
          <a:stretch>
            <a:fillRect/>
          </a:stretch>
        </p:blipFill>
        <p:spPr bwMode="auto">
          <a:xfrm>
            <a:off x="6113585" y="1524000"/>
            <a:ext cx="2954215" cy="2133600"/>
          </a:xfrm>
          <a:prstGeom prst="rect">
            <a:avLst/>
          </a:prstGeom>
          <a:noFill/>
          <a:ln w="9525">
            <a:noFill/>
            <a:miter lim="800000"/>
            <a:headEnd/>
            <a:tailEnd/>
          </a:ln>
        </p:spPr>
      </p:pic>
      <p:sp>
        <p:nvSpPr>
          <p:cNvPr id="5" name="Rectangle 4"/>
          <p:cNvSpPr/>
          <p:nvPr/>
        </p:nvSpPr>
        <p:spPr>
          <a:xfrm>
            <a:off x="457200" y="3835866"/>
            <a:ext cx="8458200" cy="2246769"/>
          </a:xfrm>
          <a:prstGeom prst="rect">
            <a:avLst/>
          </a:prstGeom>
        </p:spPr>
        <p:txBody>
          <a:bodyPr wrap="square">
            <a:spAutoFit/>
          </a:bodyPr>
          <a:lstStyle/>
          <a:p>
            <a:r>
              <a:rPr lang="en-US" sz="2800" dirty="0"/>
              <a:t>She samples </a:t>
            </a:r>
            <a:r>
              <a:rPr lang="en-US" sz="2800" dirty="0">
                <a:solidFill>
                  <a:srgbClr val="0000FF"/>
                </a:solidFill>
              </a:rPr>
              <a:t>32</a:t>
            </a:r>
            <a:r>
              <a:rPr lang="en-US" sz="2800" dirty="0"/>
              <a:t> crabs from the </a:t>
            </a:r>
            <a:r>
              <a:rPr lang="en-US" sz="2800" dirty="0" err="1"/>
              <a:t>Stono</a:t>
            </a:r>
            <a:r>
              <a:rPr lang="en-US" sz="2800" dirty="0"/>
              <a:t> River, and this sample has a mean weight of </a:t>
            </a:r>
            <a:r>
              <a:rPr lang="en-US" sz="2800" dirty="0">
                <a:solidFill>
                  <a:srgbClr val="0000FF"/>
                </a:solidFill>
              </a:rPr>
              <a:t>800</a:t>
            </a:r>
            <a:r>
              <a:rPr lang="en-US" sz="2800" dirty="0"/>
              <a:t> g with a standard deviation of</a:t>
            </a:r>
            <a:r>
              <a:rPr lang="en-US" sz="2800" dirty="0">
                <a:solidFill>
                  <a:srgbClr val="0000FF"/>
                </a:solidFill>
              </a:rPr>
              <a:t> 225 </a:t>
            </a:r>
            <a:r>
              <a:rPr lang="en-US" sz="2800" dirty="0"/>
              <a:t>g. She takes a random sample of </a:t>
            </a:r>
            <a:r>
              <a:rPr lang="en-US" sz="2800" dirty="0">
                <a:solidFill>
                  <a:srgbClr val="0000FF"/>
                </a:solidFill>
              </a:rPr>
              <a:t>35</a:t>
            </a:r>
            <a:r>
              <a:rPr lang="en-US" sz="2800" dirty="0"/>
              <a:t> crabs from the Cooper River and finds the crabs have a mean weight of </a:t>
            </a:r>
            <a:r>
              <a:rPr lang="en-US" sz="2800" dirty="0">
                <a:solidFill>
                  <a:srgbClr val="0000FF"/>
                </a:solidFill>
              </a:rPr>
              <a:t>700</a:t>
            </a:r>
            <a:r>
              <a:rPr lang="en-US" sz="2800" dirty="0"/>
              <a:t> g with a standard deviation of </a:t>
            </a:r>
            <a:r>
              <a:rPr lang="en-US" sz="2800" dirty="0">
                <a:solidFill>
                  <a:srgbClr val="0000FF"/>
                </a:solidFill>
              </a:rPr>
              <a:t>175 </a:t>
            </a:r>
            <a:r>
              <a:rPr lang="en-US" sz="2800" dirty="0"/>
              <a:t>g. </a:t>
            </a:r>
          </a:p>
        </p:txBody>
      </p:sp>
      <p:sp>
        <p:nvSpPr>
          <p:cNvPr id="4" name="SMARTInkShape-3094">
            <a:extLst>
              <a:ext uri="{FF2B5EF4-FFF2-40B4-BE49-F238E27FC236}">
                <a16:creationId xmlns:a16="http://schemas.microsoft.com/office/drawing/2014/main" id="{F7E0118D-84E2-089F-A3DF-D3E6BD03E082}"/>
              </a:ext>
            </a:extLst>
          </p:cNvPr>
          <p:cNvSpPr/>
          <p:nvPr>
            <p:custDataLst>
              <p:tags r:id="rId1"/>
            </p:custDataLst>
          </p:nvPr>
        </p:nvSpPr>
        <p:spPr>
          <a:xfrm>
            <a:off x="533946" y="3457575"/>
            <a:ext cx="618580" cy="28576"/>
          </a:xfrm>
          <a:custGeom>
            <a:avLst/>
            <a:gdLst/>
            <a:ahLst/>
            <a:cxnLst/>
            <a:rect l="0" t="0" r="0" b="0"/>
            <a:pathLst>
              <a:path w="618580" h="28576">
                <a:moveTo>
                  <a:pt x="37554" y="0"/>
                </a:moveTo>
                <a:lnTo>
                  <a:pt x="37554" y="0"/>
                </a:lnTo>
                <a:lnTo>
                  <a:pt x="29353" y="0"/>
                </a:lnTo>
                <a:lnTo>
                  <a:pt x="20686" y="6546"/>
                </a:lnTo>
                <a:lnTo>
                  <a:pt x="11860" y="8642"/>
                </a:lnTo>
                <a:lnTo>
                  <a:pt x="0" y="9491"/>
                </a:lnTo>
                <a:lnTo>
                  <a:pt x="4672" y="14572"/>
                </a:lnTo>
                <a:lnTo>
                  <a:pt x="22872" y="17723"/>
                </a:lnTo>
                <a:lnTo>
                  <a:pt x="58486" y="18657"/>
                </a:lnTo>
                <a:lnTo>
                  <a:pt x="97496" y="13877"/>
                </a:lnTo>
                <a:lnTo>
                  <a:pt x="131575" y="11459"/>
                </a:lnTo>
                <a:lnTo>
                  <a:pt x="168241" y="10385"/>
                </a:lnTo>
                <a:lnTo>
                  <a:pt x="213742" y="9780"/>
                </a:lnTo>
                <a:lnTo>
                  <a:pt x="260267" y="9601"/>
                </a:lnTo>
                <a:lnTo>
                  <a:pt x="306508" y="9547"/>
                </a:lnTo>
                <a:lnTo>
                  <a:pt x="347490" y="9532"/>
                </a:lnTo>
                <a:lnTo>
                  <a:pt x="386444" y="8468"/>
                </a:lnTo>
                <a:lnTo>
                  <a:pt x="423739" y="2979"/>
                </a:lnTo>
                <a:lnTo>
                  <a:pt x="470966" y="589"/>
                </a:lnTo>
                <a:lnTo>
                  <a:pt x="509578" y="175"/>
                </a:lnTo>
                <a:lnTo>
                  <a:pt x="541127" y="2874"/>
                </a:lnTo>
                <a:lnTo>
                  <a:pt x="586236" y="8941"/>
                </a:lnTo>
                <a:lnTo>
                  <a:pt x="596903" y="9410"/>
                </a:lnTo>
                <a:lnTo>
                  <a:pt x="607499" y="17716"/>
                </a:lnTo>
                <a:lnTo>
                  <a:pt x="618579" y="28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3095">
            <a:extLst>
              <a:ext uri="{FF2B5EF4-FFF2-40B4-BE49-F238E27FC236}">
                <a16:creationId xmlns:a16="http://schemas.microsoft.com/office/drawing/2014/main" id="{2C400731-B99D-663B-F817-C3D4571457A2}"/>
              </a:ext>
            </a:extLst>
          </p:cNvPr>
          <p:cNvSpPr/>
          <p:nvPr>
            <p:custDataLst>
              <p:tags r:id="rId2"/>
            </p:custDataLst>
          </p:nvPr>
        </p:nvSpPr>
        <p:spPr>
          <a:xfrm>
            <a:off x="4114800" y="3457585"/>
            <a:ext cx="800101" cy="38091"/>
          </a:xfrm>
          <a:custGeom>
            <a:avLst/>
            <a:gdLst/>
            <a:ahLst/>
            <a:cxnLst/>
            <a:rect l="0" t="0" r="0" b="0"/>
            <a:pathLst>
              <a:path w="800101" h="38091">
                <a:moveTo>
                  <a:pt x="0" y="9515"/>
                </a:moveTo>
                <a:lnTo>
                  <a:pt x="0" y="9515"/>
                </a:lnTo>
                <a:lnTo>
                  <a:pt x="0" y="0"/>
                </a:lnTo>
                <a:lnTo>
                  <a:pt x="19443" y="7596"/>
                </a:lnTo>
                <a:lnTo>
                  <a:pt x="59736" y="15179"/>
                </a:lnTo>
                <a:lnTo>
                  <a:pt x="95310" y="17896"/>
                </a:lnTo>
                <a:lnTo>
                  <a:pt x="139483" y="18701"/>
                </a:lnTo>
                <a:lnTo>
                  <a:pt x="174176" y="18889"/>
                </a:lnTo>
                <a:lnTo>
                  <a:pt x="207939" y="18973"/>
                </a:lnTo>
                <a:lnTo>
                  <a:pt x="242701" y="20068"/>
                </a:lnTo>
                <a:lnTo>
                  <a:pt x="282845" y="24083"/>
                </a:lnTo>
                <a:lnTo>
                  <a:pt x="325381" y="23751"/>
                </a:lnTo>
                <a:lnTo>
                  <a:pt x="367922" y="22192"/>
                </a:lnTo>
                <a:lnTo>
                  <a:pt x="407996" y="25027"/>
                </a:lnTo>
                <a:lnTo>
                  <a:pt x="449795" y="26993"/>
                </a:lnTo>
                <a:lnTo>
                  <a:pt x="492009" y="26808"/>
                </a:lnTo>
                <a:lnTo>
                  <a:pt x="531938" y="23197"/>
                </a:lnTo>
                <a:lnTo>
                  <a:pt x="570850" y="20888"/>
                </a:lnTo>
                <a:lnTo>
                  <a:pt x="607195" y="19861"/>
                </a:lnTo>
                <a:lnTo>
                  <a:pt x="651456" y="20342"/>
                </a:lnTo>
                <a:lnTo>
                  <a:pt x="691381" y="25658"/>
                </a:lnTo>
                <a:lnTo>
                  <a:pt x="737153" y="27991"/>
                </a:lnTo>
                <a:lnTo>
                  <a:pt x="782436" y="28514"/>
                </a:lnTo>
                <a:lnTo>
                  <a:pt x="800100" y="380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3096">
            <a:extLst>
              <a:ext uri="{FF2B5EF4-FFF2-40B4-BE49-F238E27FC236}">
                <a16:creationId xmlns:a16="http://schemas.microsoft.com/office/drawing/2014/main" id="{36ECD237-61E1-AA7D-AA3D-B1EF76225B94}"/>
              </a:ext>
            </a:extLst>
          </p:cNvPr>
          <p:cNvSpPr/>
          <p:nvPr>
            <p:custDataLst>
              <p:tags r:id="rId3"/>
            </p:custDataLst>
          </p:nvPr>
        </p:nvSpPr>
        <p:spPr>
          <a:xfrm>
            <a:off x="600075" y="3848100"/>
            <a:ext cx="3829051" cy="85726"/>
          </a:xfrm>
          <a:custGeom>
            <a:avLst/>
            <a:gdLst/>
            <a:ahLst/>
            <a:cxnLst/>
            <a:rect l="0" t="0" r="0" b="0"/>
            <a:pathLst>
              <a:path w="3829051" h="85726">
                <a:moveTo>
                  <a:pt x="0" y="85725"/>
                </a:moveTo>
                <a:lnTo>
                  <a:pt x="0" y="85725"/>
                </a:lnTo>
                <a:lnTo>
                  <a:pt x="8201" y="85725"/>
                </a:lnTo>
                <a:lnTo>
                  <a:pt x="8642" y="84667"/>
                </a:lnTo>
                <a:lnTo>
                  <a:pt x="9263" y="80237"/>
                </a:lnTo>
                <a:lnTo>
                  <a:pt x="9409" y="82581"/>
                </a:lnTo>
                <a:lnTo>
                  <a:pt x="9447" y="82570"/>
                </a:lnTo>
                <a:lnTo>
                  <a:pt x="9525" y="76200"/>
                </a:lnTo>
                <a:lnTo>
                  <a:pt x="23990" y="76200"/>
                </a:lnTo>
                <a:lnTo>
                  <a:pt x="29360" y="73378"/>
                </a:lnTo>
                <a:lnTo>
                  <a:pt x="36374" y="67999"/>
                </a:lnTo>
                <a:lnTo>
                  <a:pt x="76019" y="66698"/>
                </a:lnTo>
                <a:lnTo>
                  <a:pt x="123592" y="66678"/>
                </a:lnTo>
                <a:lnTo>
                  <a:pt x="169483" y="65617"/>
                </a:lnTo>
                <a:lnTo>
                  <a:pt x="204616" y="61187"/>
                </a:lnTo>
                <a:lnTo>
                  <a:pt x="244990" y="62455"/>
                </a:lnTo>
                <a:lnTo>
                  <a:pt x="290606" y="58722"/>
                </a:lnTo>
                <a:lnTo>
                  <a:pt x="326009" y="57849"/>
                </a:lnTo>
                <a:lnTo>
                  <a:pt x="362909" y="57461"/>
                </a:lnTo>
                <a:lnTo>
                  <a:pt x="404215" y="57243"/>
                </a:lnTo>
                <a:lnTo>
                  <a:pt x="446616" y="63714"/>
                </a:lnTo>
                <a:lnTo>
                  <a:pt x="488388" y="66090"/>
                </a:lnTo>
                <a:lnTo>
                  <a:pt x="532035" y="66559"/>
                </a:lnTo>
                <a:lnTo>
                  <a:pt x="566627" y="66641"/>
                </a:lnTo>
                <a:lnTo>
                  <a:pt x="599673" y="66660"/>
                </a:lnTo>
                <a:lnTo>
                  <a:pt x="634821" y="67726"/>
                </a:lnTo>
                <a:lnTo>
                  <a:pt x="674576" y="73219"/>
                </a:lnTo>
                <a:lnTo>
                  <a:pt x="721045" y="75317"/>
                </a:lnTo>
                <a:lnTo>
                  <a:pt x="760025" y="75807"/>
                </a:lnTo>
                <a:lnTo>
                  <a:pt x="793578" y="76025"/>
                </a:lnTo>
                <a:lnTo>
                  <a:pt x="836268" y="76148"/>
                </a:lnTo>
                <a:lnTo>
                  <a:pt x="878550" y="73363"/>
                </a:lnTo>
                <a:lnTo>
                  <a:pt x="921769" y="68656"/>
                </a:lnTo>
                <a:lnTo>
                  <a:pt x="961386" y="67262"/>
                </a:lnTo>
                <a:lnTo>
                  <a:pt x="1002758" y="66849"/>
                </a:lnTo>
                <a:lnTo>
                  <a:pt x="1048530" y="66727"/>
                </a:lnTo>
                <a:lnTo>
                  <a:pt x="1095606" y="63868"/>
                </a:lnTo>
                <a:lnTo>
                  <a:pt x="1143069" y="59141"/>
                </a:lnTo>
                <a:lnTo>
                  <a:pt x="1190645" y="57740"/>
                </a:lnTo>
                <a:lnTo>
                  <a:pt x="1238256" y="57325"/>
                </a:lnTo>
                <a:lnTo>
                  <a:pt x="1285877" y="57202"/>
                </a:lnTo>
                <a:lnTo>
                  <a:pt x="1333501" y="54343"/>
                </a:lnTo>
                <a:lnTo>
                  <a:pt x="1366308" y="50611"/>
                </a:lnTo>
                <a:lnTo>
                  <a:pt x="1402056" y="48952"/>
                </a:lnTo>
                <a:lnTo>
                  <a:pt x="1436289" y="48215"/>
                </a:lnTo>
                <a:lnTo>
                  <a:pt x="1469142" y="47887"/>
                </a:lnTo>
                <a:lnTo>
                  <a:pt x="1501383" y="47742"/>
                </a:lnTo>
                <a:lnTo>
                  <a:pt x="1533350" y="47677"/>
                </a:lnTo>
                <a:lnTo>
                  <a:pt x="1565197" y="47648"/>
                </a:lnTo>
                <a:lnTo>
                  <a:pt x="1596991" y="47635"/>
                </a:lnTo>
                <a:lnTo>
                  <a:pt x="1628760" y="47630"/>
                </a:lnTo>
                <a:lnTo>
                  <a:pt x="1660518" y="46568"/>
                </a:lnTo>
                <a:lnTo>
                  <a:pt x="1692272" y="42569"/>
                </a:lnTo>
                <a:lnTo>
                  <a:pt x="1726846" y="40086"/>
                </a:lnTo>
                <a:lnTo>
                  <a:pt x="1762321" y="38983"/>
                </a:lnTo>
                <a:lnTo>
                  <a:pt x="1795725" y="38493"/>
                </a:lnTo>
                <a:lnTo>
                  <a:pt x="1828211" y="38275"/>
                </a:lnTo>
                <a:lnTo>
                  <a:pt x="1860288" y="38178"/>
                </a:lnTo>
                <a:lnTo>
                  <a:pt x="1892184" y="38134"/>
                </a:lnTo>
                <a:lnTo>
                  <a:pt x="1923998" y="38115"/>
                </a:lnTo>
                <a:lnTo>
                  <a:pt x="1956836" y="37049"/>
                </a:lnTo>
                <a:lnTo>
                  <a:pt x="1992596" y="33047"/>
                </a:lnTo>
                <a:lnTo>
                  <a:pt x="2026834" y="30562"/>
                </a:lnTo>
                <a:lnTo>
                  <a:pt x="2060749" y="29458"/>
                </a:lnTo>
                <a:lnTo>
                  <a:pt x="2096988" y="28968"/>
                </a:lnTo>
                <a:lnTo>
                  <a:pt x="2131439" y="28750"/>
                </a:lnTo>
                <a:lnTo>
                  <a:pt x="2164389" y="28653"/>
                </a:lnTo>
                <a:lnTo>
                  <a:pt x="2196673" y="28609"/>
                </a:lnTo>
                <a:lnTo>
                  <a:pt x="2231482" y="28590"/>
                </a:lnTo>
                <a:lnTo>
                  <a:pt x="2267062" y="28582"/>
                </a:lnTo>
                <a:lnTo>
                  <a:pt x="2300513" y="28578"/>
                </a:lnTo>
                <a:lnTo>
                  <a:pt x="2333020" y="28576"/>
                </a:lnTo>
                <a:lnTo>
                  <a:pt x="2366164" y="28575"/>
                </a:lnTo>
                <a:lnTo>
                  <a:pt x="2402062" y="28575"/>
                </a:lnTo>
                <a:lnTo>
                  <a:pt x="2436361" y="28575"/>
                </a:lnTo>
                <a:lnTo>
                  <a:pt x="2469244" y="28575"/>
                </a:lnTo>
                <a:lnTo>
                  <a:pt x="2501498" y="28575"/>
                </a:lnTo>
                <a:lnTo>
                  <a:pt x="2536293" y="25753"/>
                </a:lnTo>
                <a:lnTo>
                  <a:pt x="2571866" y="22029"/>
                </a:lnTo>
                <a:lnTo>
                  <a:pt x="2605316" y="20374"/>
                </a:lnTo>
                <a:lnTo>
                  <a:pt x="2637821" y="19639"/>
                </a:lnTo>
                <a:lnTo>
                  <a:pt x="2669907" y="19312"/>
                </a:lnTo>
                <a:lnTo>
                  <a:pt x="2701806" y="19167"/>
                </a:lnTo>
                <a:lnTo>
                  <a:pt x="2733622" y="19102"/>
                </a:lnTo>
                <a:lnTo>
                  <a:pt x="2765401" y="19073"/>
                </a:lnTo>
                <a:lnTo>
                  <a:pt x="2797164" y="19060"/>
                </a:lnTo>
                <a:lnTo>
                  <a:pt x="2828920" y="19055"/>
                </a:lnTo>
                <a:lnTo>
                  <a:pt x="2860673" y="19052"/>
                </a:lnTo>
                <a:lnTo>
                  <a:pt x="2892424" y="19050"/>
                </a:lnTo>
                <a:lnTo>
                  <a:pt x="2924175" y="19050"/>
                </a:lnTo>
                <a:lnTo>
                  <a:pt x="2955925" y="19050"/>
                </a:lnTo>
                <a:lnTo>
                  <a:pt x="3003550" y="17992"/>
                </a:lnTo>
                <a:lnTo>
                  <a:pt x="3051175" y="12504"/>
                </a:lnTo>
                <a:lnTo>
                  <a:pt x="3098800" y="10408"/>
                </a:lnTo>
                <a:lnTo>
                  <a:pt x="3145367" y="9787"/>
                </a:lnTo>
                <a:lnTo>
                  <a:pt x="3187504" y="9603"/>
                </a:lnTo>
                <a:lnTo>
                  <a:pt x="3233033" y="9548"/>
                </a:lnTo>
                <a:lnTo>
                  <a:pt x="3280037" y="9532"/>
                </a:lnTo>
                <a:lnTo>
                  <a:pt x="3327478" y="9527"/>
                </a:lnTo>
                <a:lnTo>
                  <a:pt x="3373989" y="9525"/>
                </a:lnTo>
                <a:lnTo>
                  <a:pt x="3416110" y="9525"/>
                </a:lnTo>
                <a:lnTo>
                  <a:pt x="3460577" y="8467"/>
                </a:lnTo>
                <a:lnTo>
                  <a:pt x="3501033" y="2979"/>
                </a:lnTo>
                <a:lnTo>
                  <a:pt x="3540889" y="883"/>
                </a:lnTo>
                <a:lnTo>
                  <a:pt x="3583625" y="262"/>
                </a:lnTo>
                <a:lnTo>
                  <a:pt x="3630405" y="52"/>
                </a:lnTo>
                <a:lnTo>
                  <a:pt x="3675041" y="10"/>
                </a:lnTo>
                <a:lnTo>
                  <a:pt x="3719918" y="3"/>
                </a:lnTo>
                <a:lnTo>
                  <a:pt x="3762612" y="0"/>
                </a:lnTo>
                <a:lnTo>
                  <a:pt x="3804974" y="0"/>
                </a:lnTo>
                <a:lnTo>
                  <a:pt x="382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6 (cont.)</a:t>
            </a:r>
          </a:p>
        </p:txBody>
      </p:sp>
      <p:sp>
        <p:nvSpPr>
          <p:cNvPr id="3" name="Content Placeholder 2"/>
          <p:cNvSpPr>
            <a:spLocks noGrp="1"/>
          </p:cNvSpPr>
          <p:nvPr>
            <p:ph idx="1"/>
          </p:nvPr>
        </p:nvSpPr>
        <p:spPr/>
        <p:txBody>
          <a:bodyPr/>
          <a:lstStyle/>
          <a:p>
            <a:r>
              <a:rPr lang="en-US" dirty="0"/>
              <a:t>Is there persuasive evidenc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1 </a:t>
            </a:r>
            <a:r>
              <a:rPr lang="en-US" dirty="0"/>
              <a:t>in support of the biologist’s belief? </a:t>
            </a:r>
          </a:p>
        </p:txBody>
      </p:sp>
      <p:grpSp>
        <p:nvGrpSpPr>
          <p:cNvPr id="10" name="SMARTInkShape-Group600">
            <a:extLst>
              <a:ext uri="{FF2B5EF4-FFF2-40B4-BE49-F238E27FC236}">
                <a16:creationId xmlns:a16="http://schemas.microsoft.com/office/drawing/2014/main" id="{65CA5985-8A8D-0DE7-7D7A-F16FA21DB021}"/>
              </a:ext>
            </a:extLst>
          </p:cNvPr>
          <p:cNvGrpSpPr/>
          <p:nvPr/>
        </p:nvGrpSpPr>
        <p:grpSpPr>
          <a:xfrm>
            <a:off x="525199" y="2400451"/>
            <a:ext cx="627327" cy="276075"/>
            <a:chOff x="525199" y="2400451"/>
            <a:chExt cx="627327" cy="276075"/>
          </a:xfrm>
        </p:grpSpPr>
        <p:sp>
          <p:nvSpPr>
            <p:cNvPr id="4" name="SMARTInkShape-3097">
              <a:extLst>
                <a:ext uri="{FF2B5EF4-FFF2-40B4-BE49-F238E27FC236}">
                  <a16:creationId xmlns:a16="http://schemas.microsoft.com/office/drawing/2014/main" id="{6CFDD55F-4932-F535-21A1-85491A5EDD79}"/>
                </a:ext>
              </a:extLst>
            </p:cNvPr>
            <p:cNvSpPr/>
            <p:nvPr>
              <p:custDataLst>
                <p:tags r:id="rId298"/>
              </p:custDataLst>
            </p:nvPr>
          </p:nvSpPr>
          <p:spPr>
            <a:xfrm>
              <a:off x="525199" y="2552700"/>
              <a:ext cx="141552" cy="19051"/>
            </a:xfrm>
            <a:custGeom>
              <a:avLst/>
              <a:gdLst/>
              <a:ahLst/>
              <a:cxnLst/>
              <a:rect l="0" t="0" r="0" b="0"/>
              <a:pathLst>
                <a:path w="141552" h="19051">
                  <a:moveTo>
                    <a:pt x="8201" y="19050"/>
                  </a:moveTo>
                  <a:lnTo>
                    <a:pt x="8201" y="19050"/>
                  </a:lnTo>
                  <a:lnTo>
                    <a:pt x="0" y="10849"/>
                  </a:lnTo>
                  <a:lnTo>
                    <a:pt x="617" y="10408"/>
                  </a:lnTo>
                  <a:lnTo>
                    <a:pt x="42559" y="4503"/>
                  </a:lnTo>
                  <a:lnTo>
                    <a:pt x="83268" y="593"/>
                  </a:lnTo>
                  <a:lnTo>
                    <a:pt x="141551"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3098">
              <a:extLst>
                <a:ext uri="{FF2B5EF4-FFF2-40B4-BE49-F238E27FC236}">
                  <a16:creationId xmlns:a16="http://schemas.microsoft.com/office/drawing/2014/main" id="{90C52058-E9BA-8C76-15D6-5F63D88645EF}"/>
                </a:ext>
              </a:extLst>
            </p:cNvPr>
            <p:cNvSpPr/>
            <p:nvPr>
              <p:custDataLst>
                <p:tags r:id="rId299"/>
              </p:custDataLst>
            </p:nvPr>
          </p:nvSpPr>
          <p:spPr>
            <a:xfrm>
              <a:off x="695325" y="2415162"/>
              <a:ext cx="9526" cy="242314"/>
            </a:xfrm>
            <a:custGeom>
              <a:avLst/>
              <a:gdLst/>
              <a:ahLst/>
              <a:cxnLst/>
              <a:rect l="0" t="0" r="0" b="0"/>
              <a:pathLst>
                <a:path w="9526" h="242314">
                  <a:moveTo>
                    <a:pt x="0" y="42288"/>
                  </a:moveTo>
                  <a:lnTo>
                    <a:pt x="0" y="42288"/>
                  </a:lnTo>
                  <a:lnTo>
                    <a:pt x="0" y="32175"/>
                  </a:lnTo>
                  <a:lnTo>
                    <a:pt x="2822" y="24388"/>
                  </a:lnTo>
                  <a:lnTo>
                    <a:pt x="6546" y="17399"/>
                  </a:lnTo>
                  <a:lnTo>
                    <a:pt x="8937" y="4289"/>
                  </a:lnTo>
                  <a:lnTo>
                    <a:pt x="9264" y="0"/>
                  </a:lnTo>
                  <a:lnTo>
                    <a:pt x="9409" y="1621"/>
                  </a:lnTo>
                  <a:lnTo>
                    <a:pt x="8460" y="37610"/>
                  </a:lnTo>
                  <a:lnTo>
                    <a:pt x="1985" y="83658"/>
                  </a:lnTo>
                  <a:lnTo>
                    <a:pt x="392" y="129247"/>
                  </a:lnTo>
                  <a:lnTo>
                    <a:pt x="34" y="175646"/>
                  </a:lnTo>
                  <a:lnTo>
                    <a:pt x="8938" y="220565"/>
                  </a:lnTo>
                  <a:lnTo>
                    <a:pt x="9525" y="2423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3099">
              <a:extLst>
                <a:ext uri="{FF2B5EF4-FFF2-40B4-BE49-F238E27FC236}">
                  <a16:creationId xmlns:a16="http://schemas.microsoft.com/office/drawing/2014/main" id="{CDE86CE5-BEC2-9C12-DF50-9FA1F73CD72B}"/>
                </a:ext>
              </a:extLst>
            </p:cNvPr>
            <p:cNvSpPr/>
            <p:nvPr>
              <p:custDataLst>
                <p:tags r:id="rId300"/>
              </p:custDataLst>
            </p:nvPr>
          </p:nvSpPr>
          <p:spPr>
            <a:xfrm>
              <a:off x="561975" y="2400451"/>
              <a:ext cx="38091" cy="276075"/>
            </a:xfrm>
            <a:custGeom>
              <a:avLst/>
              <a:gdLst/>
              <a:ahLst/>
              <a:cxnLst/>
              <a:rect l="0" t="0" r="0" b="0"/>
              <a:pathLst>
                <a:path w="38091" h="276075">
                  <a:moveTo>
                    <a:pt x="28575" y="18899"/>
                  </a:moveTo>
                  <a:lnTo>
                    <a:pt x="28575" y="18899"/>
                  </a:lnTo>
                  <a:lnTo>
                    <a:pt x="33631" y="18899"/>
                  </a:lnTo>
                  <a:lnTo>
                    <a:pt x="35121" y="17841"/>
                  </a:lnTo>
                  <a:lnTo>
                    <a:pt x="36114" y="16077"/>
                  </a:lnTo>
                  <a:lnTo>
                    <a:pt x="38090" y="0"/>
                  </a:lnTo>
                  <a:lnTo>
                    <a:pt x="31553" y="45443"/>
                  </a:lnTo>
                  <a:lnTo>
                    <a:pt x="23911" y="86770"/>
                  </a:lnTo>
                  <a:lnTo>
                    <a:pt x="16868" y="131462"/>
                  </a:lnTo>
                  <a:lnTo>
                    <a:pt x="11701" y="170784"/>
                  </a:lnTo>
                  <a:lnTo>
                    <a:pt x="8753" y="214035"/>
                  </a:lnTo>
                  <a:lnTo>
                    <a:pt x="908" y="258293"/>
                  </a:lnTo>
                  <a:lnTo>
                    <a:pt x="0" y="2760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3100">
              <a:extLst>
                <a:ext uri="{FF2B5EF4-FFF2-40B4-BE49-F238E27FC236}">
                  <a16:creationId xmlns:a16="http://schemas.microsoft.com/office/drawing/2014/main" id="{80257CCE-8E28-E375-02D0-7793E45E1E96}"/>
                </a:ext>
              </a:extLst>
            </p:cNvPr>
            <p:cNvSpPr/>
            <p:nvPr>
              <p:custDataLst>
                <p:tags r:id="rId301"/>
              </p:custDataLst>
            </p:nvPr>
          </p:nvSpPr>
          <p:spPr>
            <a:xfrm>
              <a:off x="852702" y="2573009"/>
              <a:ext cx="83964" cy="97859"/>
            </a:xfrm>
            <a:custGeom>
              <a:avLst/>
              <a:gdLst/>
              <a:ahLst/>
              <a:cxnLst/>
              <a:rect l="0" t="0" r="0" b="0"/>
              <a:pathLst>
                <a:path w="83964" h="97859">
                  <a:moveTo>
                    <a:pt x="23598" y="8266"/>
                  </a:moveTo>
                  <a:lnTo>
                    <a:pt x="23598" y="8266"/>
                  </a:lnTo>
                  <a:lnTo>
                    <a:pt x="10340" y="8266"/>
                  </a:lnTo>
                  <a:lnTo>
                    <a:pt x="8410" y="10383"/>
                  </a:lnTo>
                  <a:lnTo>
                    <a:pt x="0" y="34781"/>
                  </a:lnTo>
                  <a:lnTo>
                    <a:pt x="57" y="46862"/>
                  </a:lnTo>
                  <a:lnTo>
                    <a:pt x="3661" y="71864"/>
                  </a:lnTo>
                  <a:lnTo>
                    <a:pt x="7132" y="77123"/>
                  </a:lnTo>
                  <a:lnTo>
                    <a:pt x="39186" y="96617"/>
                  </a:lnTo>
                  <a:lnTo>
                    <a:pt x="44573" y="97858"/>
                  </a:lnTo>
                  <a:lnTo>
                    <a:pt x="49223" y="97628"/>
                  </a:lnTo>
                  <a:lnTo>
                    <a:pt x="53382" y="96416"/>
                  </a:lnTo>
                  <a:lnTo>
                    <a:pt x="69347" y="84596"/>
                  </a:lnTo>
                  <a:lnTo>
                    <a:pt x="82426" y="62632"/>
                  </a:lnTo>
                  <a:lnTo>
                    <a:pt x="83963" y="45129"/>
                  </a:lnTo>
                  <a:lnTo>
                    <a:pt x="81383" y="13078"/>
                  </a:lnTo>
                  <a:lnTo>
                    <a:pt x="77996" y="8299"/>
                  </a:lnTo>
                  <a:lnTo>
                    <a:pt x="72564" y="5113"/>
                  </a:lnTo>
                  <a:lnTo>
                    <a:pt x="51144" y="0"/>
                  </a:lnTo>
                  <a:close/>
                </a:path>
              </a:pathLst>
            </a:custGeom>
            <a:noFill/>
            <a:ln w="19050" cap="flat" cmpd="sng" algn="ctr">
              <a:solidFill>
                <a:srgbClr val="00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SMARTInkShape-3101">
              <a:extLst>
                <a:ext uri="{FF2B5EF4-FFF2-40B4-BE49-F238E27FC236}">
                  <a16:creationId xmlns:a16="http://schemas.microsoft.com/office/drawing/2014/main" id="{577886BA-2E50-8BC7-EC61-5F4E82AA68C0}"/>
                </a:ext>
              </a:extLst>
            </p:cNvPr>
            <p:cNvSpPr/>
            <p:nvPr>
              <p:custDataLst>
                <p:tags r:id="rId302"/>
              </p:custDataLst>
            </p:nvPr>
          </p:nvSpPr>
          <p:spPr>
            <a:xfrm>
              <a:off x="1095375" y="2495550"/>
              <a:ext cx="9526" cy="9526"/>
            </a:xfrm>
            <a:custGeom>
              <a:avLst/>
              <a:gdLst/>
              <a:ahLst/>
              <a:cxnLst/>
              <a:rect l="0" t="0" r="0" b="0"/>
              <a:pathLst>
                <a:path w="9526" h="9526">
                  <a:moveTo>
                    <a:pt x="0" y="9525"/>
                  </a:moveTo>
                  <a:lnTo>
                    <a:pt x="0" y="9525"/>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3102">
              <a:extLst>
                <a:ext uri="{FF2B5EF4-FFF2-40B4-BE49-F238E27FC236}">
                  <a16:creationId xmlns:a16="http://schemas.microsoft.com/office/drawing/2014/main" id="{4E8672A4-03A4-69AC-CE84-DF1DA7CFFE38}"/>
                </a:ext>
              </a:extLst>
            </p:cNvPr>
            <p:cNvSpPr/>
            <p:nvPr>
              <p:custDataLst>
                <p:tags r:id="rId303"/>
              </p:custDataLst>
            </p:nvPr>
          </p:nvSpPr>
          <p:spPr>
            <a:xfrm>
              <a:off x="1143117" y="2581275"/>
              <a:ext cx="9409" cy="9526"/>
            </a:xfrm>
            <a:custGeom>
              <a:avLst/>
              <a:gdLst/>
              <a:ahLst/>
              <a:cxnLst/>
              <a:rect l="0" t="0" r="0" b="0"/>
              <a:pathLst>
                <a:path w="9409" h="9526">
                  <a:moveTo>
                    <a:pt x="9408" y="0"/>
                  </a:moveTo>
                  <a:lnTo>
                    <a:pt x="9408" y="0"/>
                  </a:lnTo>
                  <a:lnTo>
                    <a:pt x="4351" y="0"/>
                  </a:lnTo>
                  <a:lnTo>
                    <a:pt x="2862" y="1058"/>
                  </a:lnTo>
                  <a:lnTo>
                    <a:pt x="1869" y="2822"/>
                  </a:lnTo>
                  <a:lnTo>
                    <a:pt x="0" y="9133"/>
                  </a:lnTo>
                  <a:lnTo>
                    <a:pt x="9408"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 name="SMARTInkShape-Group601">
            <a:extLst>
              <a:ext uri="{FF2B5EF4-FFF2-40B4-BE49-F238E27FC236}">
                <a16:creationId xmlns:a16="http://schemas.microsoft.com/office/drawing/2014/main" id="{2C2B6B41-79AB-4A06-2E44-46BD3A716511}"/>
              </a:ext>
            </a:extLst>
          </p:cNvPr>
          <p:cNvGrpSpPr/>
          <p:nvPr/>
        </p:nvGrpSpPr>
        <p:grpSpPr>
          <a:xfrm>
            <a:off x="1400175" y="2458162"/>
            <a:ext cx="1343026" cy="294564"/>
            <a:chOff x="1400175" y="2458162"/>
            <a:chExt cx="1343026" cy="294564"/>
          </a:xfrm>
        </p:grpSpPr>
        <p:sp>
          <p:nvSpPr>
            <p:cNvPr id="11" name="SMARTInkShape-3103">
              <a:extLst>
                <a:ext uri="{FF2B5EF4-FFF2-40B4-BE49-F238E27FC236}">
                  <a16:creationId xmlns:a16="http://schemas.microsoft.com/office/drawing/2014/main" id="{03787CCA-432A-525C-7ED4-F2A998D3875F}"/>
                </a:ext>
              </a:extLst>
            </p:cNvPr>
            <p:cNvSpPr/>
            <p:nvPr>
              <p:custDataLst>
                <p:tags r:id="rId293"/>
              </p:custDataLst>
            </p:nvPr>
          </p:nvSpPr>
          <p:spPr>
            <a:xfrm>
              <a:off x="1400175" y="2477107"/>
              <a:ext cx="381001" cy="256569"/>
            </a:xfrm>
            <a:custGeom>
              <a:avLst/>
              <a:gdLst/>
              <a:ahLst/>
              <a:cxnLst/>
              <a:rect l="0" t="0" r="0" b="0"/>
              <a:pathLst>
                <a:path w="381001" h="256569">
                  <a:moveTo>
                    <a:pt x="0" y="256568"/>
                  </a:moveTo>
                  <a:lnTo>
                    <a:pt x="0" y="256568"/>
                  </a:lnTo>
                  <a:lnTo>
                    <a:pt x="0" y="251512"/>
                  </a:lnTo>
                  <a:lnTo>
                    <a:pt x="10113" y="238254"/>
                  </a:lnTo>
                  <a:lnTo>
                    <a:pt x="35773" y="216161"/>
                  </a:lnTo>
                  <a:lnTo>
                    <a:pt x="73110" y="173066"/>
                  </a:lnTo>
                  <a:lnTo>
                    <a:pt x="98716" y="143648"/>
                  </a:lnTo>
                  <a:lnTo>
                    <a:pt x="128978" y="112084"/>
                  </a:lnTo>
                  <a:lnTo>
                    <a:pt x="159969" y="69659"/>
                  </a:lnTo>
                  <a:lnTo>
                    <a:pt x="183699" y="31179"/>
                  </a:lnTo>
                  <a:lnTo>
                    <a:pt x="192427" y="9759"/>
                  </a:lnTo>
                  <a:lnTo>
                    <a:pt x="199581" y="0"/>
                  </a:lnTo>
                  <a:lnTo>
                    <a:pt x="199986" y="12704"/>
                  </a:lnTo>
                  <a:lnTo>
                    <a:pt x="189659" y="51593"/>
                  </a:lnTo>
                  <a:lnTo>
                    <a:pt x="182690" y="93665"/>
                  </a:lnTo>
                  <a:lnTo>
                    <a:pt x="175826" y="132550"/>
                  </a:lnTo>
                  <a:lnTo>
                    <a:pt x="180038" y="159144"/>
                  </a:lnTo>
                  <a:lnTo>
                    <a:pt x="187988" y="174668"/>
                  </a:lnTo>
                  <a:lnTo>
                    <a:pt x="193970" y="182421"/>
                  </a:lnTo>
                  <a:lnTo>
                    <a:pt x="202978" y="186572"/>
                  </a:lnTo>
                  <a:lnTo>
                    <a:pt x="208344" y="187679"/>
                  </a:lnTo>
                  <a:lnTo>
                    <a:pt x="231065" y="184181"/>
                  </a:lnTo>
                  <a:lnTo>
                    <a:pt x="252849" y="171385"/>
                  </a:lnTo>
                  <a:lnTo>
                    <a:pt x="291999" y="127486"/>
                  </a:lnTo>
                  <a:lnTo>
                    <a:pt x="299111" y="114179"/>
                  </a:lnTo>
                  <a:lnTo>
                    <a:pt x="314662" y="72813"/>
                  </a:lnTo>
                  <a:lnTo>
                    <a:pt x="323950" y="51839"/>
                  </a:lnTo>
                  <a:lnTo>
                    <a:pt x="329186" y="42811"/>
                  </a:lnTo>
                  <a:lnTo>
                    <a:pt x="332824" y="30132"/>
                  </a:lnTo>
                  <a:lnTo>
                    <a:pt x="331949" y="30469"/>
                  </a:lnTo>
                  <a:lnTo>
                    <a:pt x="328155" y="33666"/>
                  </a:lnTo>
                  <a:lnTo>
                    <a:pt x="320069" y="51528"/>
                  </a:lnTo>
                  <a:lnTo>
                    <a:pt x="312259" y="97131"/>
                  </a:lnTo>
                  <a:lnTo>
                    <a:pt x="308115" y="110566"/>
                  </a:lnTo>
                  <a:lnTo>
                    <a:pt x="305237" y="155641"/>
                  </a:lnTo>
                  <a:lnTo>
                    <a:pt x="313039" y="190967"/>
                  </a:lnTo>
                  <a:lnTo>
                    <a:pt x="314526" y="193784"/>
                  </a:lnTo>
                  <a:lnTo>
                    <a:pt x="316576" y="195662"/>
                  </a:lnTo>
                  <a:lnTo>
                    <a:pt x="322413" y="198676"/>
                  </a:lnTo>
                  <a:lnTo>
                    <a:pt x="333537" y="199198"/>
                  </a:lnTo>
                  <a:lnTo>
                    <a:pt x="367241" y="189705"/>
                  </a:lnTo>
                  <a:lnTo>
                    <a:pt x="381000" y="18036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3104">
              <a:extLst>
                <a:ext uri="{FF2B5EF4-FFF2-40B4-BE49-F238E27FC236}">
                  <a16:creationId xmlns:a16="http://schemas.microsoft.com/office/drawing/2014/main" id="{9ACD5C5E-B7C3-2D1C-0755-0A9B34D6EDA3}"/>
                </a:ext>
              </a:extLst>
            </p:cNvPr>
            <p:cNvSpPr/>
            <p:nvPr>
              <p:custDataLst>
                <p:tags r:id="rId294"/>
              </p:custDataLst>
            </p:nvPr>
          </p:nvSpPr>
          <p:spPr>
            <a:xfrm>
              <a:off x="1847850" y="2648066"/>
              <a:ext cx="9410" cy="104660"/>
            </a:xfrm>
            <a:custGeom>
              <a:avLst/>
              <a:gdLst/>
              <a:ahLst/>
              <a:cxnLst/>
              <a:rect l="0" t="0" r="0" b="0"/>
              <a:pathLst>
                <a:path w="9410" h="104660">
                  <a:moveTo>
                    <a:pt x="0" y="9409"/>
                  </a:moveTo>
                  <a:lnTo>
                    <a:pt x="0" y="9409"/>
                  </a:lnTo>
                  <a:lnTo>
                    <a:pt x="0" y="4353"/>
                  </a:lnTo>
                  <a:lnTo>
                    <a:pt x="1058" y="2863"/>
                  </a:lnTo>
                  <a:lnTo>
                    <a:pt x="2822" y="1870"/>
                  </a:lnTo>
                  <a:lnTo>
                    <a:pt x="9133" y="0"/>
                  </a:lnTo>
                  <a:lnTo>
                    <a:pt x="9409" y="4975"/>
                  </a:lnTo>
                  <a:lnTo>
                    <a:pt x="876" y="48189"/>
                  </a:lnTo>
                  <a:lnTo>
                    <a:pt x="0" y="1046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3105">
              <a:extLst>
                <a:ext uri="{FF2B5EF4-FFF2-40B4-BE49-F238E27FC236}">
                  <a16:creationId xmlns:a16="http://schemas.microsoft.com/office/drawing/2014/main" id="{4540A647-8621-AFB1-79B2-174A79711BE5}"/>
                </a:ext>
              </a:extLst>
            </p:cNvPr>
            <p:cNvSpPr/>
            <p:nvPr>
              <p:custDataLst>
                <p:tags r:id="rId295"/>
              </p:custDataLst>
            </p:nvPr>
          </p:nvSpPr>
          <p:spPr>
            <a:xfrm>
              <a:off x="2047875" y="2581275"/>
              <a:ext cx="180976" cy="9526"/>
            </a:xfrm>
            <a:custGeom>
              <a:avLst/>
              <a:gdLst/>
              <a:ahLst/>
              <a:cxnLst/>
              <a:rect l="0" t="0" r="0" b="0"/>
              <a:pathLst>
                <a:path w="180976" h="9526">
                  <a:moveTo>
                    <a:pt x="0" y="9525"/>
                  </a:moveTo>
                  <a:lnTo>
                    <a:pt x="0" y="9525"/>
                  </a:lnTo>
                  <a:lnTo>
                    <a:pt x="43848" y="9525"/>
                  </a:lnTo>
                  <a:lnTo>
                    <a:pt x="85998" y="2979"/>
                  </a:lnTo>
                  <a:lnTo>
                    <a:pt x="127904" y="883"/>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3106">
              <a:extLst>
                <a:ext uri="{FF2B5EF4-FFF2-40B4-BE49-F238E27FC236}">
                  <a16:creationId xmlns:a16="http://schemas.microsoft.com/office/drawing/2014/main" id="{EE3FFEB1-3169-0ACE-3E35-25A9E5828720}"/>
                </a:ext>
              </a:extLst>
            </p:cNvPr>
            <p:cNvSpPr/>
            <p:nvPr>
              <p:custDataLst>
                <p:tags r:id="rId296"/>
              </p:custDataLst>
            </p:nvPr>
          </p:nvSpPr>
          <p:spPr>
            <a:xfrm>
              <a:off x="2295917" y="2458162"/>
              <a:ext cx="332984" cy="218364"/>
            </a:xfrm>
            <a:custGeom>
              <a:avLst/>
              <a:gdLst/>
              <a:ahLst/>
              <a:cxnLst/>
              <a:rect l="0" t="0" r="0" b="0"/>
              <a:pathLst>
                <a:path w="332984" h="218364">
                  <a:moveTo>
                    <a:pt x="9133" y="218363"/>
                  </a:moveTo>
                  <a:lnTo>
                    <a:pt x="9133" y="218363"/>
                  </a:lnTo>
                  <a:lnTo>
                    <a:pt x="4077" y="218363"/>
                  </a:lnTo>
                  <a:lnTo>
                    <a:pt x="2587" y="217305"/>
                  </a:lnTo>
                  <a:lnTo>
                    <a:pt x="1594" y="215541"/>
                  </a:lnTo>
                  <a:lnTo>
                    <a:pt x="0" y="210162"/>
                  </a:lnTo>
                  <a:lnTo>
                    <a:pt x="4781" y="199117"/>
                  </a:lnTo>
                  <a:lnTo>
                    <a:pt x="35266" y="164092"/>
                  </a:lnTo>
                  <a:lnTo>
                    <a:pt x="82180" y="119920"/>
                  </a:lnTo>
                  <a:lnTo>
                    <a:pt x="125913" y="81837"/>
                  </a:lnTo>
                  <a:lnTo>
                    <a:pt x="169180" y="39239"/>
                  </a:lnTo>
                  <a:lnTo>
                    <a:pt x="175515" y="27274"/>
                  </a:lnTo>
                  <a:lnTo>
                    <a:pt x="179388" y="15960"/>
                  </a:lnTo>
                  <a:lnTo>
                    <a:pt x="189628" y="0"/>
                  </a:lnTo>
                  <a:lnTo>
                    <a:pt x="170792" y="43556"/>
                  </a:lnTo>
                  <a:lnTo>
                    <a:pt x="163362" y="84350"/>
                  </a:lnTo>
                  <a:lnTo>
                    <a:pt x="156407" y="120866"/>
                  </a:lnTo>
                  <a:lnTo>
                    <a:pt x="160649" y="149262"/>
                  </a:lnTo>
                  <a:lnTo>
                    <a:pt x="163060" y="153246"/>
                  </a:lnTo>
                  <a:lnTo>
                    <a:pt x="166785" y="155902"/>
                  </a:lnTo>
                  <a:lnTo>
                    <a:pt x="171384" y="157672"/>
                  </a:lnTo>
                  <a:lnTo>
                    <a:pt x="182139" y="156817"/>
                  </a:lnTo>
                  <a:lnTo>
                    <a:pt x="192917" y="152909"/>
                  </a:lnTo>
                  <a:lnTo>
                    <a:pt x="211867" y="138731"/>
                  </a:lnTo>
                  <a:lnTo>
                    <a:pt x="230969" y="99534"/>
                  </a:lnTo>
                  <a:lnTo>
                    <a:pt x="256189" y="52904"/>
                  </a:lnTo>
                  <a:lnTo>
                    <a:pt x="275265" y="10032"/>
                  </a:lnTo>
                  <a:lnTo>
                    <a:pt x="275581" y="12177"/>
                  </a:lnTo>
                  <a:lnTo>
                    <a:pt x="275665" y="14231"/>
                  </a:lnTo>
                  <a:lnTo>
                    <a:pt x="272936" y="19335"/>
                  </a:lnTo>
                  <a:lnTo>
                    <a:pt x="270727" y="22177"/>
                  </a:lnTo>
                  <a:lnTo>
                    <a:pt x="261639" y="67136"/>
                  </a:lnTo>
                  <a:lnTo>
                    <a:pt x="258801" y="109783"/>
                  </a:lnTo>
                  <a:lnTo>
                    <a:pt x="265110" y="142537"/>
                  </a:lnTo>
                  <a:lnTo>
                    <a:pt x="267626" y="146646"/>
                  </a:lnTo>
                  <a:lnTo>
                    <a:pt x="276066" y="154033"/>
                  </a:lnTo>
                  <a:lnTo>
                    <a:pt x="289695" y="158022"/>
                  </a:lnTo>
                  <a:lnTo>
                    <a:pt x="332983" y="1707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3107">
              <a:extLst>
                <a:ext uri="{FF2B5EF4-FFF2-40B4-BE49-F238E27FC236}">
                  <a16:creationId xmlns:a16="http://schemas.microsoft.com/office/drawing/2014/main" id="{A70E46DC-9217-B609-23FF-B22FEAFBED42}"/>
                </a:ext>
              </a:extLst>
            </p:cNvPr>
            <p:cNvSpPr/>
            <p:nvPr>
              <p:custDataLst>
                <p:tags r:id="rId297"/>
              </p:custDataLst>
            </p:nvPr>
          </p:nvSpPr>
          <p:spPr>
            <a:xfrm>
              <a:off x="2647950" y="2609864"/>
              <a:ext cx="95251" cy="104762"/>
            </a:xfrm>
            <a:custGeom>
              <a:avLst/>
              <a:gdLst/>
              <a:ahLst/>
              <a:cxnLst/>
              <a:rect l="0" t="0" r="0" b="0"/>
              <a:pathLst>
                <a:path w="95251" h="104762">
                  <a:moveTo>
                    <a:pt x="0" y="28561"/>
                  </a:moveTo>
                  <a:lnTo>
                    <a:pt x="0" y="28561"/>
                  </a:lnTo>
                  <a:lnTo>
                    <a:pt x="5056" y="28561"/>
                  </a:lnTo>
                  <a:lnTo>
                    <a:pt x="6546" y="27503"/>
                  </a:lnTo>
                  <a:lnTo>
                    <a:pt x="7539" y="25739"/>
                  </a:lnTo>
                  <a:lnTo>
                    <a:pt x="8201" y="23505"/>
                  </a:lnTo>
                  <a:lnTo>
                    <a:pt x="14189" y="15303"/>
                  </a:lnTo>
                  <a:lnTo>
                    <a:pt x="27723" y="6171"/>
                  </a:lnTo>
                  <a:lnTo>
                    <a:pt x="40081" y="1818"/>
                  </a:lnTo>
                  <a:lnTo>
                    <a:pt x="56976" y="0"/>
                  </a:lnTo>
                  <a:lnTo>
                    <a:pt x="57098" y="5046"/>
                  </a:lnTo>
                  <a:lnTo>
                    <a:pt x="54305" y="10349"/>
                  </a:lnTo>
                  <a:lnTo>
                    <a:pt x="23250" y="54768"/>
                  </a:lnTo>
                  <a:lnTo>
                    <a:pt x="19296" y="77569"/>
                  </a:lnTo>
                  <a:lnTo>
                    <a:pt x="19214" y="80283"/>
                  </a:lnTo>
                  <a:lnTo>
                    <a:pt x="21276" y="82092"/>
                  </a:lnTo>
                  <a:lnTo>
                    <a:pt x="36972" y="87818"/>
                  </a:lnTo>
                  <a:lnTo>
                    <a:pt x="40523" y="90291"/>
                  </a:lnTo>
                  <a:lnTo>
                    <a:pt x="55634" y="93771"/>
                  </a:lnTo>
                  <a:lnTo>
                    <a:pt x="82275" y="96208"/>
                  </a:lnTo>
                  <a:lnTo>
                    <a:pt x="95250" y="10476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0" name="SMARTInkShape-Group602">
            <a:extLst>
              <a:ext uri="{FF2B5EF4-FFF2-40B4-BE49-F238E27FC236}">
                <a16:creationId xmlns:a16="http://schemas.microsoft.com/office/drawing/2014/main" id="{B4E29788-68D0-BE10-B2C8-BCAF2194B920}"/>
              </a:ext>
            </a:extLst>
          </p:cNvPr>
          <p:cNvGrpSpPr/>
          <p:nvPr/>
        </p:nvGrpSpPr>
        <p:grpSpPr>
          <a:xfrm>
            <a:off x="3009900" y="2429303"/>
            <a:ext cx="540574" cy="194462"/>
            <a:chOff x="3009900" y="2429303"/>
            <a:chExt cx="540574" cy="194462"/>
          </a:xfrm>
        </p:grpSpPr>
        <p:sp>
          <p:nvSpPr>
            <p:cNvPr id="17" name="SMARTInkShape-3108">
              <a:extLst>
                <a:ext uri="{FF2B5EF4-FFF2-40B4-BE49-F238E27FC236}">
                  <a16:creationId xmlns:a16="http://schemas.microsoft.com/office/drawing/2014/main" id="{C9EB5CF9-C220-49D4-EEB4-C31023A56AB2}"/>
                </a:ext>
              </a:extLst>
            </p:cNvPr>
            <p:cNvSpPr/>
            <p:nvPr>
              <p:custDataLst>
                <p:tags r:id="rId290"/>
              </p:custDataLst>
            </p:nvPr>
          </p:nvSpPr>
          <p:spPr>
            <a:xfrm>
              <a:off x="3009900" y="2505075"/>
              <a:ext cx="123826" cy="1"/>
            </a:xfrm>
            <a:custGeom>
              <a:avLst/>
              <a:gdLst/>
              <a:ahLst/>
              <a:cxnLst/>
              <a:rect l="0" t="0" r="0" b="0"/>
              <a:pathLst>
                <a:path w="123826" h="1">
                  <a:moveTo>
                    <a:pt x="0" y="0"/>
                  </a:moveTo>
                  <a:lnTo>
                    <a:pt x="0" y="0"/>
                  </a:lnTo>
                  <a:lnTo>
                    <a:pt x="41757" y="0"/>
                  </a:lnTo>
                  <a:lnTo>
                    <a:pt x="88741" y="0"/>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3109">
              <a:extLst>
                <a:ext uri="{FF2B5EF4-FFF2-40B4-BE49-F238E27FC236}">
                  <a16:creationId xmlns:a16="http://schemas.microsoft.com/office/drawing/2014/main" id="{A96633BF-857D-CBC9-FE09-AFFCC935E857}"/>
                </a:ext>
              </a:extLst>
            </p:cNvPr>
            <p:cNvSpPr/>
            <p:nvPr>
              <p:custDataLst>
                <p:tags r:id="rId291"/>
              </p:custDataLst>
            </p:nvPr>
          </p:nvSpPr>
          <p:spPr>
            <a:xfrm>
              <a:off x="3019425" y="2553583"/>
              <a:ext cx="123826" cy="8643"/>
            </a:xfrm>
            <a:custGeom>
              <a:avLst/>
              <a:gdLst/>
              <a:ahLst/>
              <a:cxnLst/>
              <a:rect l="0" t="0" r="0" b="0"/>
              <a:pathLst>
                <a:path w="123826" h="8643">
                  <a:moveTo>
                    <a:pt x="0" y="8642"/>
                  </a:moveTo>
                  <a:lnTo>
                    <a:pt x="0" y="8642"/>
                  </a:lnTo>
                  <a:lnTo>
                    <a:pt x="24910" y="7584"/>
                  </a:lnTo>
                  <a:lnTo>
                    <a:pt x="69110" y="0"/>
                  </a:lnTo>
                  <a:lnTo>
                    <a:pt x="112315" y="253"/>
                  </a:lnTo>
                  <a:lnTo>
                    <a:pt x="123825" y="864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Shape-3110">
              <a:extLst>
                <a:ext uri="{FF2B5EF4-FFF2-40B4-BE49-F238E27FC236}">
                  <a16:creationId xmlns:a16="http://schemas.microsoft.com/office/drawing/2014/main" id="{9BE0B53C-4E3C-6F4D-BF3E-B42B7EF2029C}"/>
                </a:ext>
              </a:extLst>
            </p:cNvPr>
            <p:cNvSpPr/>
            <p:nvPr>
              <p:custDataLst>
                <p:tags r:id="rId292"/>
              </p:custDataLst>
            </p:nvPr>
          </p:nvSpPr>
          <p:spPr>
            <a:xfrm>
              <a:off x="3353486" y="2429303"/>
              <a:ext cx="196988" cy="194462"/>
            </a:xfrm>
            <a:custGeom>
              <a:avLst/>
              <a:gdLst/>
              <a:ahLst/>
              <a:cxnLst/>
              <a:rect l="0" t="0" r="0" b="0"/>
              <a:pathLst>
                <a:path w="196988" h="194462">
                  <a:moveTo>
                    <a:pt x="104089" y="28147"/>
                  </a:moveTo>
                  <a:lnTo>
                    <a:pt x="104089" y="28147"/>
                  </a:lnTo>
                  <a:lnTo>
                    <a:pt x="104089" y="13682"/>
                  </a:lnTo>
                  <a:lnTo>
                    <a:pt x="103031" y="12153"/>
                  </a:lnTo>
                  <a:lnTo>
                    <a:pt x="101267" y="11135"/>
                  </a:lnTo>
                  <a:lnTo>
                    <a:pt x="99033" y="10455"/>
                  </a:lnTo>
                  <a:lnTo>
                    <a:pt x="84791" y="1737"/>
                  </a:lnTo>
                  <a:lnTo>
                    <a:pt x="77346" y="0"/>
                  </a:lnTo>
                  <a:lnTo>
                    <a:pt x="44187" y="15844"/>
                  </a:lnTo>
                  <a:lnTo>
                    <a:pt x="7128" y="49064"/>
                  </a:lnTo>
                  <a:lnTo>
                    <a:pt x="2787" y="61785"/>
                  </a:lnTo>
                  <a:lnTo>
                    <a:pt x="0" y="95822"/>
                  </a:lnTo>
                  <a:lnTo>
                    <a:pt x="4574" y="123693"/>
                  </a:lnTo>
                  <a:lnTo>
                    <a:pt x="17688" y="147003"/>
                  </a:lnTo>
                  <a:lnTo>
                    <a:pt x="40036" y="167315"/>
                  </a:lnTo>
                  <a:lnTo>
                    <a:pt x="66766" y="181683"/>
                  </a:lnTo>
                  <a:lnTo>
                    <a:pt x="109949" y="194392"/>
                  </a:lnTo>
                  <a:lnTo>
                    <a:pt x="125744" y="194461"/>
                  </a:lnTo>
                  <a:lnTo>
                    <a:pt x="156697" y="185883"/>
                  </a:lnTo>
                  <a:lnTo>
                    <a:pt x="167334" y="177274"/>
                  </a:lnTo>
                  <a:lnTo>
                    <a:pt x="182787" y="154501"/>
                  </a:lnTo>
                  <a:lnTo>
                    <a:pt x="194972" y="122015"/>
                  </a:lnTo>
                  <a:lnTo>
                    <a:pt x="196987" y="94413"/>
                  </a:lnTo>
                  <a:lnTo>
                    <a:pt x="193707" y="75590"/>
                  </a:lnTo>
                  <a:lnTo>
                    <a:pt x="180854" y="52200"/>
                  </a:lnTo>
                  <a:lnTo>
                    <a:pt x="166782" y="41306"/>
                  </a:lnTo>
                  <a:lnTo>
                    <a:pt x="120803" y="18941"/>
                  </a:lnTo>
                  <a:lnTo>
                    <a:pt x="77786" y="4617"/>
                  </a:lnTo>
                  <a:lnTo>
                    <a:pt x="59371" y="1067"/>
                  </a:lnTo>
                  <a:lnTo>
                    <a:pt x="49642" y="3058"/>
                  </a:lnTo>
                  <a:lnTo>
                    <a:pt x="37414" y="90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3" name="SMARTInkShape-Group603">
            <a:extLst>
              <a:ext uri="{FF2B5EF4-FFF2-40B4-BE49-F238E27FC236}">
                <a16:creationId xmlns:a16="http://schemas.microsoft.com/office/drawing/2014/main" id="{3F0B85ED-63C5-2266-A022-04422D6E7A05}"/>
              </a:ext>
            </a:extLst>
          </p:cNvPr>
          <p:cNvGrpSpPr/>
          <p:nvPr/>
        </p:nvGrpSpPr>
        <p:grpSpPr>
          <a:xfrm>
            <a:off x="4095750" y="2524552"/>
            <a:ext cx="311400" cy="92676"/>
            <a:chOff x="4095750" y="2524552"/>
            <a:chExt cx="311400" cy="92676"/>
          </a:xfrm>
        </p:grpSpPr>
        <p:sp>
          <p:nvSpPr>
            <p:cNvPr id="21" name="SMARTInkShape-3111">
              <a:extLst>
                <a:ext uri="{FF2B5EF4-FFF2-40B4-BE49-F238E27FC236}">
                  <a16:creationId xmlns:a16="http://schemas.microsoft.com/office/drawing/2014/main" id="{330ED70A-1329-28A1-A312-18ECBC5023D6}"/>
                </a:ext>
              </a:extLst>
            </p:cNvPr>
            <p:cNvSpPr/>
            <p:nvPr>
              <p:custDataLst>
                <p:tags r:id="rId288"/>
              </p:custDataLst>
            </p:nvPr>
          </p:nvSpPr>
          <p:spPr>
            <a:xfrm>
              <a:off x="4095750" y="2524552"/>
              <a:ext cx="152401" cy="92676"/>
            </a:xfrm>
            <a:custGeom>
              <a:avLst/>
              <a:gdLst/>
              <a:ahLst/>
              <a:cxnLst/>
              <a:rect l="0" t="0" r="0" b="0"/>
              <a:pathLst>
                <a:path w="152401" h="92676">
                  <a:moveTo>
                    <a:pt x="0" y="18623"/>
                  </a:moveTo>
                  <a:lnTo>
                    <a:pt x="0" y="18623"/>
                  </a:lnTo>
                  <a:lnTo>
                    <a:pt x="5056" y="18623"/>
                  </a:lnTo>
                  <a:lnTo>
                    <a:pt x="6546" y="17565"/>
                  </a:lnTo>
                  <a:lnTo>
                    <a:pt x="7539" y="15801"/>
                  </a:lnTo>
                  <a:lnTo>
                    <a:pt x="8201" y="13567"/>
                  </a:lnTo>
                  <a:lnTo>
                    <a:pt x="9701" y="12077"/>
                  </a:lnTo>
                  <a:lnTo>
                    <a:pt x="14189" y="10422"/>
                  </a:lnTo>
                  <a:lnTo>
                    <a:pt x="15810" y="8922"/>
                  </a:lnTo>
                  <a:lnTo>
                    <a:pt x="17609" y="4434"/>
                  </a:lnTo>
                  <a:lnTo>
                    <a:pt x="19148" y="2814"/>
                  </a:lnTo>
                  <a:lnTo>
                    <a:pt x="27124" y="0"/>
                  </a:lnTo>
                  <a:lnTo>
                    <a:pt x="33202" y="4756"/>
                  </a:lnTo>
                  <a:lnTo>
                    <a:pt x="35923" y="9990"/>
                  </a:lnTo>
                  <a:lnTo>
                    <a:pt x="37814" y="26149"/>
                  </a:lnTo>
                  <a:lnTo>
                    <a:pt x="38084" y="71219"/>
                  </a:lnTo>
                  <a:lnTo>
                    <a:pt x="38097" y="87573"/>
                  </a:lnTo>
                  <a:lnTo>
                    <a:pt x="39156" y="89990"/>
                  </a:lnTo>
                  <a:lnTo>
                    <a:pt x="40921" y="91601"/>
                  </a:lnTo>
                  <a:lnTo>
                    <a:pt x="43156" y="92675"/>
                  </a:lnTo>
                  <a:lnTo>
                    <a:pt x="44646" y="92332"/>
                  </a:lnTo>
                  <a:lnTo>
                    <a:pt x="45639" y="91046"/>
                  </a:lnTo>
                  <a:lnTo>
                    <a:pt x="47037" y="84179"/>
                  </a:lnTo>
                  <a:lnTo>
                    <a:pt x="47509" y="67320"/>
                  </a:lnTo>
                  <a:lnTo>
                    <a:pt x="49664" y="62730"/>
                  </a:lnTo>
                  <a:lnTo>
                    <a:pt x="94559" y="19261"/>
                  </a:lnTo>
                  <a:lnTo>
                    <a:pt x="107392" y="9287"/>
                  </a:lnTo>
                  <a:lnTo>
                    <a:pt x="121778" y="2451"/>
                  </a:lnTo>
                  <a:lnTo>
                    <a:pt x="131064" y="141"/>
                  </a:lnTo>
                  <a:lnTo>
                    <a:pt x="131826" y="1010"/>
                  </a:lnTo>
                  <a:lnTo>
                    <a:pt x="133957" y="7290"/>
                  </a:lnTo>
                  <a:lnTo>
                    <a:pt x="138206" y="12880"/>
                  </a:lnTo>
                  <a:lnTo>
                    <a:pt x="149148" y="58364"/>
                  </a:lnTo>
                  <a:lnTo>
                    <a:pt x="152400" y="852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3112">
              <a:extLst>
                <a:ext uri="{FF2B5EF4-FFF2-40B4-BE49-F238E27FC236}">
                  <a16:creationId xmlns:a16="http://schemas.microsoft.com/office/drawing/2014/main" id="{B2622520-1288-3688-184B-AD970FEFBEBB}"/>
                </a:ext>
              </a:extLst>
            </p:cNvPr>
            <p:cNvSpPr/>
            <p:nvPr>
              <p:custDataLst>
                <p:tags r:id="rId289"/>
              </p:custDataLst>
            </p:nvPr>
          </p:nvSpPr>
          <p:spPr>
            <a:xfrm>
              <a:off x="4334152" y="2528256"/>
              <a:ext cx="72998" cy="84594"/>
            </a:xfrm>
            <a:custGeom>
              <a:avLst/>
              <a:gdLst/>
              <a:ahLst/>
              <a:cxnLst/>
              <a:rect l="0" t="0" r="0" b="0"/>
              <a:pathLst>
                <a:path w="72998" h="84594">
                  <a:moveTo>
                    <a:pt x="18773" y="33969"/>
                  </a:moveTo>
                  <a:lnTo>
                    <a:pt x="18773" y="33969"/>
                  </a:lnTo>
                  <a:lnTo>
                    <a:pt x="37315" y="15427"/>
                  </a:lnTo>
                  <a:lnTo>
                    <a:pt x="37778" y="6762"/>
                  </a:lnTo>
                  <a:lnTo>
                    <a:pt x="36735" y="6306"/>
                  </a:lnTo>
                  <a:lnTo>
                    <a:pt x="24562" y="5514"/>
                  </a:lnTo>
                  <a:lnTo>
                    <a:pt x="10375" y="15542"/>
                  </a:lnTo>
                  <a:lnTo>
                    <a:pt x="4457" y="26132"/>
                  </a:lnTo>
                  <a:lnTo>
                    <a:pt x="346" y="56416"/>
                  </a:lnTo>
                  <a:lnTo>
                    <a:pt x="0" y="68993"/>
                  </a:lnTo>
                  <a:lnTo>
                    <a:pt x="2025" y="74252"/>
                  </a:lnTo>
                  <a:lnTo>
                    <a:pt x="9918" y="82917"/>
                  </a:lnTo>
                  <a:lnTo>
                    <a:pt x="14986" y="84593"/>
                  </a:lnTo>
                  <a:lnTo>
                    <a:pt x="26262" y="83632"/>
                  </a:lnTo>
                  <a:lnTo>
                    <a:pt x="49566" y="72085"/>
                  </a:lnTo>
                  <a:lnTo>
                    <a:pt x="66467" y="55258"/>
                  </a:lnTo>
                  <a:lnTo>
                    <a:pt x="71720" y="40256"/>
                  </a:lnTo>
                  <a:lnTo>
                    <a:pt x="72997" y="24063"/>
                  </a:lnTo>
                  <a:lnTo>
                    <a:pt x="70036" y="9811"/>
                  </a:lnTo>
                  <a:lnTo>
                    <a:pt x="67765" y="5164"/>
                  </a:lnTo>
                  <a:lnTo>
                    <a:pt x="65193" y="2065"/>
                  </a:lnTo>
                  <a:lnTo>
                    <a:pt x="62420" y="0"/>
                  </a:lnTo>
                  <a:lnTo>
                    <a:pt x="50871" y="527"/>
                  </a:lnTo>
                  <a:lnTo>
                    <a:pt x="18773" y="539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2" name="SMARTInkShape-Group604">
            <a:extLst>
              <a:ext uri="{FF2B5EF4-FFF2-40B4-BE49-F238E27FC236}">
                <a16:creationId xmlns:a16="http://schemas.microsoft.com/office/drawing/2014/main" id="{3B20A6E8-68BE-13E5-DD47-C18A7690184E}"/>
              </a:ext>
            </a:extLst>
          </p:cNvPr>
          <p:cNvGrpSpPr/>
          <p:nvPr/>
        </p:nvGrpSpPr>
        <p:grpSpPr>
          <a:xfrm>
            <a:off x="4670606" y="2371725"/>
            <a:ext cx="568145" cy="295276"/>
            <a:chOff x="4670606" y="2371725"/>
            <a:chExt cx="568145" cy="295276"/>
          </a:xfrm>
        </p:grpSpPr>
        <p:sp>
          <p:nvSpPr>
            <p:cNvPr id="24" name="SMARTInkShape-3113">
              <a:extLst>
                <a:ext uri="{FF2B5EF4-FFF2-40B4-BE49-F238E27FC236}">
                  <a16:creationId xmlns:a16="http://schemas.microsoft.com/office/drawing/2014/main" id="{DAABCF6A-8010-3FD3-CD81-131A410CFD57}"/>
                </a:ext>
              </a:extLst>
            </p:cNvPr>
            <p:cNvSpPr/>
            <p:nvPr>
              <p:custDataLst>
                <p:tags r:id="rId280"/>
              </p:custDataLst>
            </p:nvPr>
          </p:nvSpPr>
          <p:spPr>
            <a:xfrm>
              <a:off x="4670606" y="2371725"/>
              <a:ext cx="91885" cy="235693"/>
            </a:xfrm>
            <a:custGeom>
              <a:avLst/>
              <a:gdLst/>
              <a:ahLst/>
              <a:cxnLst/>
              <a:rect l="0" t="0" r="0" b="0"/>
              <a:pathLst>
                <a:path w="91885" h="235693">
                  <a:moveTo>
                    <a:pt x="82369" y="180975"/>
                  </a:moveTo>
                  <a:lnTo>
                    <a:pt x="82369" y="180975"/>
                  </a:lnTo>
                  <a:lnTo>
                    <a:pt x="90570" y="172774"/>
                  </a:lnTo>
                  <a:lnTo>
                    <a:pt x="91778" y="163365"/>
                  </a:lnTo>
                  <a:lnTo>
                    <a:pt x="91884" y="153850"/>
                  </a:lnTo>
                  <a:lnTo>
                    <a:pt x="90829" y="153367"/>
                  </a:lnTo>
                  <a:lnTo>
                    <a:pt x="86834" y="152830"/>
                  </a:lnTo>
                  <a:lnTo>
                    <a:pt x="81531" y="149769"/>
                  </a:lnTo>
                  <a:lnTo>
                    <a:pt x="75647" y="145939"/>
                  </a:lnTo>
                  <a:lnTo>
                    <a:pt x="65325" y="143783"/>
                  </a:lnTo>
                  <a:lnTo>
                    <a:pt x="37347" y="142994"/>
                  </a:lnTo>
                  <a:lnTo>
                    <a:pt x="27787" y="145750"/>
                  </a:lnTo>
                  <a:lnTo>
                    <a:pt x="13632" y="156074"/>
                  </a:lnTo>
                  <a:lnTo>
                    <a:pt x="7970" y="161199"/>
                  </a:lnTo>
                  <a:lnTo>
                    <a:pt x="1678" y="172538"/>
                  </a:lnTo>
                  <a:lnTo>
                    <a:pt x="0" y="178526"/>
                  </a:lnTo>
                  <a:lnTo>
                    <a:pt x="998" y="184634"/>
                  </a:lnTo>
                  <a:lnTo>
                    <a:pt x="18397" y="215964"/>
                  </a:lnTo>
                  <a:lnTo>
                    <a:pt x="30653" y="225806"/>
                  </a:lnTo>
                  <a:lnTo>
                    <a:pt x="49759" y="234475"/>
                  </a:lnTo>
                  <a:lnTo>
                    <a:pt x="54279" y="235692"/>
                  </a:lnTo>
                  <a:lnTo>
                    <a:pt x="59409" y="234386"/>
                  </a:lnTo>
                  <a:lnTo>
                    <a:pt x="70753" y="227291"/>
                  </a:lnTo>
                  <a:lnTo>
                    <a:pt x="80028" y="211437"/>
                  </a:lnTo>
                  <a:lnTo>
                    <a:pt x="86620" y="188164"/>
                  </a:lnTo>
                  <a:lnTo>
                    <a:pt x="89550" y="156653"/>
                  </a:lnTo>
                  <a:lnTo>
                    <a:pt x="90852" y="118660"/>
                  </a:lnTo>
                  <a:lnTo>
                    <a:pt x="90373" y="81312"/>
                  </a:lnTo>
                  <a:lnTo>
                    <a:pt x="84263" y="37111"/>
                  </a:lnTo>
                  <a:lnTo>
                    <a:pt x="8236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3114">
              <a:extLst>
                <a:ext uri="{FF2B5EF4-FFF2-40B4-BE49-F238E27FC236}">
                  <a16:creationId xmlns:a16="http://schemas.microsoft.com/office/drawing/2014/main" id="{96644B19-FEE6-BD48-0E26-63FDDAE9E6C0}"/>
                </a:ext>
              </a:extLst>
            </p:cNvPr>
            <p:cNvSpPr/>
            <p:nvPr>
              <p:custDataLst>
                <p:tags r:id="rId281"/>
              </p:custDataLst>
            </p:nvPr>
          </p:nvSpPr>
          <p:spPr>
            <a:xfrm>
              <a:off x="4848225" y="2524276"/>
              <a:ext cx="9526" cy="85575"/>
            </a:xfrm>
            <a:custGeom>
              <a:avLst/>
              <a:gdLst/>
              <a:ahLst/>
              <a:cxnLst/>
              <a:rect l="0" t="0" r="0" b="0"/>
              <a:pathLst>
                <a:path w="9526" h="85575">
                  <a:moveTo>
                    <a:pt x="0" y="18899"/>
                  </a:moveTo>
                  <a:lnTo>
                    <a:pt x="0" y="18899"/>
                  </a:lnTo>
                  <a:lnTo>
                    <a:pt x="5056" y="13843"/>
                  </a:lnTo>
                  <a:lnTo>
                    <a:pt x="7539" y="8538"/>
                  </a:lnTo>
                  <a:lnTo>
                    <a:pt x="9491" y="0"/>
                  </a:lnTo>
                  <a:lnTo>
                    <a:pt x="8465" y="23709"/>
                  </a:lnTo>
                  <a:lnTo>
                    <a:pt x="883" y="54830"/>
                  </a:lnTo>
                  <a:lnTo>
                    <a:pt x="116" y="80898"/>
                  </a:lnTo>
                  <a:lnTo>
                    <a:pt x="9525" y="855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3115">
              <a:extLst>
                <a:ext uri="{FF2B5EF4-FFF2-40B4-BE49-F238E27FC236}">
                  <a16:creationId xmlns:a16="http://schemas.microsoft.com/office/drawing/2014/main" id="{62A54381-CE56-7D00-07E8-DDE884DB6C16}"/>
                </a:ext>
              </a:extLst>
            </p:cNvPr>
            <p:cNvSpPr/>
            <p:nvPr>
              <p:custDataLst>
                <p:tags r:id="rId282"/>
              </p:custDataLst>
            </p:nvPr>
          </p:nvSpPr>
          <p:spPr>
            <a:xfrm>
              <a:off x="4886325" y="2466975"/>
              <a:ext cx="9526" cy="19051"/>
            </a:xfrm>
            <a:custGeom>
              <a:avLst/>
              <a:gdLst/>
              <a:ahLst/>
              <a:cxnLst/>
              <a:rect l="0" t="0" r="0" b="0"/>
              <a:pathLst>
                <a:path w="9526" h="19051">
                  <a:moveTo>
                    <a:pt x="9525" y="19050"/>
                  </a:moveTo>
                  <a:lnTo>
                    <a:pt x="9525" y="19050"/>
                  </a:lnTo>
                  <a:lnTo>
                    <a:pt x="4469" y="19050"/>
                  </a:lnTo>
                  <a:lnTo>
                    <a:pt x="2980" y="17992"/>
                  </a:lnTo>
                  <a:lnTo>
                    <a:pt x="1986" y="16228"/>
                  </a:lnTo>
                  <a:lnTo>
                    <a:pt x="262" y="9349"/>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Shape-3116">
              <a:extLst>
                <a:ext uri="{FF2B5EF4-FFF2-40B4-BE49-F238E27FC236}">
                  <a16:creationId xmlns:a16="http://schemas.microsoft.com/office/drawing/2014/main" id="{456C7E4B-29A5-59CE-D1F1-A43B38DD14D0}"/>
                </a:ext>
              </a:extLst>
            </p:cNvPr>
            <p:cNvSpPr/>
            <p:nvPr>
              <p:custDataLst>
                <p:tags r:id="rId283"/>
              </p:custDataLst>
            </p:nvPr>
          </p:nvSpPr>
          <p:spPr>
            <a:xfrm>
              <a:off x="4953000" y="2381415"/>
              <a:ext cx="112515" cy="285586"/>
            </a:xfrm>
            <a:custGeom>
              <a:avLst/>
              <a:gdLst/>
              <a:ahLst/>
              <a:cxnLst/>
              <a:rect l="0" t="0" r="0" b="0"/>
              <a:pathLst>
                <a:path w="112515" h="285586">
                  <a:moveTo>
                    <a:pt x="76200" y="66510"/>
                  </a:moveTo>
                  <a:lnTo>
                    <a:pt x="76200" y="66510"/>
                  </a:lnTo>
                  <a:lnTo>
                    <a:pt x="86313" y="61454"/>
                  </a:lnTo>
                  <a:lnTo>
                    <a:pt x="89292" y="58906"/>
                  </a:lnTo>
                  <a:lnTo>
                    <a:pt x="111622" y="28388"/>
                  </a:lnTo>
                  <a:lnTo>
                    <a:pt x="112514" y="25220"/>
                  </a:lnTo>
                  <a:lnTo>
                    <a:pt x="112051" y="22051"/>
                  </a:lnTo>
                  <a:lnTo>
                    <a:pt x="106526" y="9358"/>
                  </a:lnTo>
                  <a:lnTo>
                    <a:pt x="105942" y="6184"/>
                  </a:lnTo>
                  <a:lnTo>
                    <a:pt x="104495" y="4067"/>
                  </a:lnTo>
                  <a:lnTo>
                    <a:pt x="102472" y="2657"/>
                  </a:lnTo>
                  <a:lnTo>
                    <a:pt x="97402" y="1089"/>
                  </a:lnTo>
                  <a:lnTo>
                    <a:pt x="77358" y="0"/>
                  </a:lnTo>
                  <a:lnTo>
                    <a:pt x="68601" y="2731"/>
                  </a:lnTo>
                  <a:lnTo>
                    <a:pt x="64785" y="4941"/>
                  </a:lnTo>
                  <a:lnTo>
                    <a:pt x="57721" y="15863"/>
                  </a:lnTo>
                  <a:lnTo>
                    <a:pt x="33746" y="58899"/>
                  </a:lnTo>
                  <a:lnTo>
                    <a:pt x="14937" y="99971"/>
                  </a:lnTo>
                  <a:lnTo>
                    <a:pt x="5536" y="139207"/>
                  </a:lnTo>
                  <a:lnTo>
                    <a:pt x="1641" y="175304"/>
                  </a:lnTo>
                  <a:lnTo>
                    <a:pt x="324" y="222252"/>
                  </a:lnTo>
                  <a:lnTo>
                    <a:pt x="28" y="265827"/>
                  </a:lnTo>
                  <a:lnTo>
                    <a:pt x="0" y="28558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3117">
              <a:extLst>
                <a:ext uri="{FF2B5EF4-FFF2-40B4-BE49-F238E27FC236}">
                  <a16:creationId xmlns:a16="http://schemas.microsoft.com/office/drawing/2014/main" id="{B23FC588-A92F-9FD2-6C75-A72AB4C20492}"/>
                </a:ext>
              </a:extLst>
            </p:cNvPr>
            <p:cNvSpPr/>
            <p:nvPr>
              <p:custDataLst>
                <p:tags r:id="rId284"/>
              </p:custDataLst>
            </p:nvPr>
          </p:nvSpPr>
          <p:spPr>
            <a:xfrm>
              <a:off x="4905375" y="2543175"/>
              <a:ext cx="123826" cy="38101"/>
            </a:xfrm>
            <a:custGeom>
              <a:avLst/>
              <a:gdLst/>
              <a:ahLst/>
              <a:cxnLst/>
              <a:rect l="0" t="0" r="0" b="0"/>
              <a:pathLst>
                <a:path w="123826" h="38101">
                  <a:moveTo>
                    <a:pt x="0" y="38100"/>
                  </a:moveTo>
                  <a:lnTo>
                    <a:pt x="0" y="38100"/>
                  </a:lnTo>
                  <a:lnTo>
                    <a:pt x="5056" y="27987"/>
                  </a:lnTo>
                  <a:lnTo>
                    <a:pt x="13183" y="20200"/>
                  </a:lnTo>
                  <a:lnTo>
                    <a:pt x="25967" y="13211"/>
                  </a:lnTo>
                  <a:lnTo>
                    <a:pt x="70591" y="1949"/>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Shape-3118">
              <a:extLst>
                <a:ext uri="{FF2B5EF4-FFF2-40B4-BE49-F238E27FC236}">
                  <a16:creationId xmlns:a16="http://schemas.microsoft.com/office/drawing/2014/main" id="{E497ED0C-3FB7-8C7B-4536-AB4BE88748ED}"/>
                </a:ext>
              </a:extLst>
            </p:cNvPr>
            <p:cNvSpPr/>
            <p:nvPr>
              <p:custDataLst>
                <p:tags r:id="rId285"/>
              </p:custDataLst>
            </p:nvPr>
          </p:nvSpPr>
          <p:spPr>
            <a:xfrm>
              <a:off x="5067463" y="2373657"/>
              <a:ext cx="93764" cy="274294"/>
            </a:xfrm>
            <a:custGeom>
              <a:avLst/>
              <a:gdLst/>
              <a:ahLst/>
              <a:cxnLst/>
              <a:rect l="0" t="0" r="0" b="0"/>
              <a:pathLst>
                <a:path w="93764" h="274294">
                  <a:moveTo>
                    <a:pt x="85562" y="74268"/>
                  </a:moveTo>
                  <a:lnTo>
                    <a:pt x="85562" y="74268"/>
                  </a:lnTo>
                  <a:lnTo>
                    <a:pt x="93763" y="39552"/>
                  </a:lnTo>
                  <a:lnTo>
                    <a:pt x="91676" y="29558"/>
                  </a:lnTo>
                  <a:lnTo>
                    <a:pt x="87374" y="17982"/>
                  </a:lnTo>
                  <a:lnTo>
                    <a:pt x="86770" y="14519"/>
                  </a:lnTo>
                  <a:lnTo>
                    <a:pt x="83276" y="7849"/>
                  </a:lnTo>
                  <a:lnTo>
                    <a:pt x="77468" y="0"/>
                  </a:lnTo>
                  <a:lnTo>
                    <a:pt x="75933" y="414"/>
                  </a:lnTo>
                  <a:lnTo>
                    <a:pt x="71404" y="3697"/>
                  </a:lnTo>
                  <a:lnTo>
                    <a:pt x="44006" y="41975"/>
                  </a:lnTo>
                  <a:lnTo>
                    <a:pt x="31806" y="79923"/>
                  </a:lnTo>
                  <a:lnTo>
                    <a:pt x="24026" y="118541"/>
                  </a:lnTo>
                  <a:lnTo>
                    <a:pt x="15353" y="154531"/>
                  </a:lnTo>
                  <a:lnTo>
                    <a:pt x="6080" y="192006"/>
                  </a:lnTo>
                  <a:lnTo>
                    <a:pt x="1070" y="233932"/>
                  </a:lnTo>
                  <a:lnTo>
                    <a:pt x="0" y="265346"/>
                  </a:lnTo>
                  <a:lnTo>
                    <a:pt x="1004" y="268328"/>
                  </a:lnTo>
                  <a:lnTo>
                    <a:pt x="9362" y="27429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3119">
              <a:extLst>
                <a:ext uri="{FF2B5EF4-FFF2-40B4-BE49-F238E27FC236}">
                  <a16:creationId xmlns:a16="http://schemas.microsoft.com/office/drawing/2014/main" id="{0AE4D8FE-6F66-BDCB-4C86-5A9C3ED6AE2A}"/>
                </a:ext>
              </a:extLst>
            </p:cNvPr>
            <p:cNvSpPr/>
            <p:nvPr>
              <p:custDataLst>
                <p:tags r:id="rId286"/>
              </p:custDataLst>
            </p:nvPr>
          </p:nvSpPr>
          <p:spPr>
            <a:xfrm>
              <a:off x="5048250" y="2533650"/>
              <a:ext cx="95251" cy="9526"/>
            </a:xfrm>
            <a:custGeom>
              <a:avLst/>
              <a:gdLst/>
              <a:ahLst/>
              <a:cxnLst/>
              <a:rect l="0" t="0" r="0" b="0"/>
              <a:pathLst>
                <a:path w="95251" h="9526">
                  <a:moveTo>
                    <a:pt x="0" y="9525"/>
                  </a:moveTo>
                  <a:lnTo>
                    <a:pt x="0" y="9525"/>
                  </a:lnTo>
                  <a:lnTo>
                    <a:pt x="10113" y="4469"/>
                  </a:lnTo>
                  <a:lnTo>
                    <a:pt x="48957" y="588"/>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3120">
              <a:extLst>
                <a:ext uri="{FF2B5EF4-FFF2-40B4-BE49-F238E27FC236}">
                  <a16:creationId xmlns:a16="http://schemas.microsoft.com/office/drawing/2014/main" id="{23DEE82A-76FE-EE8A-0932-DDFDDCACD17B}"/>
                </a:ext>
              </a:extLst>
            </p:cNvPr>
            <p:cNvSpPr/>
            <p:nvPr>
              <p:custDataLst>
                <p:tags r:id="rId287"/>
              </p:custDataLst>
            </p:nvPr>
          </p:nvSpPr>
          <p:spPr>
            <a:xfrm>
              <a:off x="5238750" y="2552700"/>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6" name="SMARTInkShape-Group605">
            <a:extLst>
              <a:ext uri="{FF2B5EF4-FFF2-40B4-BE49-F238E27FC236}">
                <a16:creationId xmlns:a16="http://schemas.microsoft.com/office/drawing/2014/main" id="{E0F8C140-9260-3B42-B4FC-5E11A6E03A97}"/>
              </a:ext>
            </a:extLst>
          </p:cNvPr>
          <p:cNvGrpSpPr/>
          <p:nvPr/>
        </p:nvGrpSpPr>
        <p:grpSpPr>
          <a:xfrm>
            <a:off x="5476875" y="2390775"/>
            <a:ext cx="257176" cy="228601"/>
            <a:chOff x="5476875" y="2390775"/>
            <a:chExt cx="257176" cy="228601"/>
          </a:xfrm>
        </p:grpSpPr>
        <p:sp>
          <p:nvSpPr>
            <p:cNvPr id="33" name="SMARTInkShape-3121">
              <a:extLst>
                <a:ext uri="{FF2B5EF4-FFF2-40B4-BE49-F238E27FC236}">
                  <a16:creationId xmlns:a16="http://schemas.microsoft.com/office/drawing/2014/main" id="{35B61639-3BC9-618E-F4C1-29B80784427C}"/>
                </a:ext>
              </a:extLst>
            </p:cNvPr>
            <p:cNvSpPr/>
            <p:nvPr>
              <p:custDataLst>
                <p:tags r:id="rId277"/>
              </p:custDataLst>
            </p:nvPr>
          </p:nvSpPr>
          <p:spPr>
            <a:xfrm>
              <a:off x="5524500" y="2495726"/>
              <a:ext cx="209551" cy="123650"/>
            </a:xfrm>
            <a:custGeom>
              <a:avLst/>
              <a:gdLst/>
              <a:ahLst/>
              <a:cxnLst/>
              <a:rect l="0" t="0" r="0" b="0"/>
              <a:pathLst>
                <a:path w="209551" h="123650">
                  <a:moveTo>
                    <a:pt x="0" y="76024"/>
                  </a:moveTo>
                  <a:lnTo>
                    <a:pt x="0" y="76024"/>
                  </a:lnTo>
                  <a:lnTo>
                    <a:pt x="5056" y="65911"/>
                  </a:lnTo>
                  <a:lnTo>
                    <a:pt x="13183" y="58124"/>
                  </a:lnTo>
                  <a:lnTo>
                    <a:pt x="57834" y="20890"/>
                  </a:lnTo>
                  <a:lnTo>
                    <a:pt x="84949" y="2823"/>
                  </a:lnTo>
                  <a:lnTo>
                    <a:pt x="94647" y="0"/>
                  </a:lnTo>
                  <a:lnTo>
                    <a:pt x="95240" y="41584"/>
                  </a:lnTo>
                  <a:lnTo>
                    <a:pt x="95249" y="84729"/>
                  </a:lnTo>
                  <a:lnTo>
                    <a:pt x="95250" y="103762"/>
                  </a:lnTo>
                  <a:lnTo>
                    <a:pt x="100306" y="99294"/>
                  </a:lnTo>
                  <a:lnTo>
                    <a:pt x="135251" y="55460"/>
                  </a:lnTo>
                  <a:lnTo>
                    <a:pt x="162593" y="30604"/>
                  </a:lnTo>
                  <a:lnTo>
                    <a:pt x="189722" y="12365"/>
                  </a:lnTo>
                  <a:lnTo>
                    <a:pt x="203047" y="9945"/>
                  </a:lnTo>
                  <a:lnTo>
                    <a:pt x="205214" y="12921"/>
                  </a:lnTo>
                  <a:lnTo>
                    <a:pt x="208694" y="37689"/>
                  </a:lnTo>
                  <a:lnTo>
                    <a:pt x="209474" y="78825"/>
                  </a:lnTo>
                  <a:lnTo>
                    <a:pt x="209550" y="12364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SMARTInkShape-3122">
              <a:extLst>
                <a:ext uri="{FF2B5EF4-FFF2-40B4-BE49-F238E27FC236}">
                  <a16:creationId xmlns:a16="http://schemas.microsoft.com/office/drawing/2014/main" id="{925E628E-90F5-5936-76BC-E586710CFB3D}"/>
                </a:ext>
              </a:extLst>
            </p:cNvPr>
            <p:cNvSpPr/>
            <p:nvPr>
              <p:custDataLst>
                <p:tags r:id="rId278"/>
              </p:custDataLst>
            </p:nvPr>
          </p:nvSpPr>
          <p:spPr>
            <a:xfrm>
              <a:off x="5486400" y="2390775"/>
              <a:ext cx="9526" cy="38101"/>
            </a:xfrm>
            <a:custGeom>
              <a:avLst/>
              <a:gdLst/>
              <a:ahLst/>
              <a:cxnLst/>
              <a:rect l="0" t="0" r="0" b="0"/>
              <a:pathLst>
                <a:path w="9526" h="38101">
                  <a:moveTo>
                    <a:pt x="0" y="38100"/>
                  </a:moveTo>
                  <a:lnTo>
                    <a:pt x="0" y="38100"/>
                  </a:lnTo>
                  <a:lnTo>
                    <a:pt x="0" y="19786"/>
                  </a:lnTo>
                  <a:lnTo>
                    <a:pt x="1058" y="16366"/>
                  </a:lnTo>
                  <a:lnTo>
                    <a:pt x="2822" y="14085"/>
                  </a:lnTo>
                  <a:lnTo>
                    <a:pt x="5056" y="12565"/>
                  </a:lnTo>
                  <a:lnTo>
                    <a:pt x="6545" y="10493"/>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3123">
              <a:extLst>
                <a:ext uri="{FF2B5EF4-FFF2-40B4-BE49-F238E27FC236}">
                  <a16:creationId xmlns:a16="http://schemas.microsoft.com/office/drawing/2014/main" id="{2C171A42-7A00-9280-A41B-9AF757C08E0C}"/>
                </a:ext>
              </a:extLst>
            </p:cNvPr>
            <p:cNvSpPr/>
            <p:nvPr>
              <p:custDataLst>
                <p:tags r:id="rId279"/>
              </p:custDataLst>
            </p:nvPr>
          </p:nvSpPr>
          <p:spPr>
            <a:xfrm>
              <a:off x="5476875" y="2486417"/>
              <a:ext cx="17611" cy="113909"/>
            </a:xfrm>
            <a:custGeom>
              <a:avLst/>
              <a:gdLst/>
              <a:ahLst/>
              <a:cxnLst/>
              <a:rect l="0" t="0" r="0" b="0"/>
              <a:pathLst>
                <a:path w="17611" h="113909">
                  <a:moveTo>
                    <a:pt x="0" y="9133"/>
                  </a:moveTo>
                  <a:lnTo>
                    <a:pt x="0" y="9133"/>
                  </a:lnTo>
                  <a:lnTo>
                    <a:pt x="8201" y="932"/>
                  </a:lnTo>
                  <a:lnTo>
                    <a:pt x="14189" y="0"/>
                  </a:lnTo>
                  <a:lnTo>
                    <a:pt x="15810" y="1986"/>
                  </a:lnTo>
                  <a:lnTo>
                    <a:pt x="17610" y="9837"/>
                  </a:lnTo>
                  <a:lnTo>
                    <a:pt x="11161" y="38671"/>
                  </a:lnTo>
                  <a:lnTo>
                    <a:pt x="2519" y="68668"/>
                  </a:lnTo>
                  <a:lnTo>
                    <a:pt x="0" y="1139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1" name="SMARTInkShape-Group606">
            <a:extLst>
              <a:ext uri="{FF2B5EF4-FFF2-40B4-BE49-F238E27FC236}">
                <a16:creationId xmlns:a16="http://schemas.microsoft.com/office/drawing/2014/main" id="{0DAAFBC5-1F10-5329-FDD2-E2D7C64026EC}"/>
              </a:ext>
            </a:extLst>
          </p:cNvPr>
          <p:cNvGrpSpPr/>
          <p:nvPr/>
        </p:nvGrpSpPr>
        <p:grpSpPr>
          <a:xfrm>
            <a:off x="6029590" y="2443684"/>
            <a:ext cx="561711" cy="277054"/>
            <a:chOff x="6029590" y="2443684"/>
            <a:chExt cx="561711" cy="277054"/>
          </a:xfrm>
        </p:grpSpPr>
        <p:sp>
          <p:nvSpPr>
            <p:cNvPr id="37" name="SMARTInkShape-3124">
              <a:extLst>
                <a:ext uri="{FF2B5EF4-FFF2-40B4-BE49-F238E27FC236}">
                  <a16:creationId xmlns:a16="http://schemas.microsoft.com/office/drawing/2014/main" id="{1570EE4C-1B6D-0287-69F8-A7753EF1A95E}"/>
                </a:ext>
              </a:extLst>
            </p:cNvPr>
            <p:cNvSpPr/>
            <p:nvPr>
              <p:custDataLst>
                <p:tags r:id="rId273"/>
              </p:custDataLst>
            </p:nvPr>
          </p:nvSpPr>
          <p:spPr>
            <a:xfrm>
              <a:off x="6572250" y="2619375"/>
              <a:ext cx="19051" cy="19051"/>
            </a:xfrm>
            <a:custGeom>
              <a:avLst/>
              <a:gdLst/>
              <a:ahLst/>
              <a:cxnLst/>
              <a:rect l="0" t="0" r="0" b="0"/>
              <a:pathLst>
                <a:path w="19051" h="19051">
                  <a:moveTo>
                    <a:pt x="0" y="19050"/>
                  </a:moveTo>
                  <a:lnTo>
                    <a:pt x="0" y="19050"/>
                  </a:lnTo>
                  <a:lnTo>
                    <a:pt x="0" y="13994"/>
                  </a:lnTo>
                  <a:lnTo>
                    <a:pt x="1058" y="12504"/>
                  </a:lnTo>
                  <a:lnTo>
                    <a:pt x="2822" y="11511"/>
                  </a:lnTo>
                  <a:lnTo>
                    <a:pt x="9701" y="9786"/>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8" name="SMARTInkShape-3125">
              <a:extLst>
                <a:ext uri="{FF2B5EF4-FFF2-40B4-BE49-F238E27FC236}">
                  <a16:creationId xmlns:a16="http://schemas.microsoft.com/office/drawing/2014/main" id="{394BA81F-AA42-651C-D305-C221A4745DF2}"/>
                </a:ext>
              </a:extLst>
            </p:cNvPr>
            <p:cNvSpPr/>
            <p:nvPr>
              <p:custDataLst>
                <p:tags r:id="rId274"/>
              </p:custDataLst>
            </p:nvPr>
          </p:nvSpPr>
          <p:spPr>
            <a:xfrm>
              <a:off x="6355571" y="2443684"/>
              <a:ext cx="159530" cy="277054"/>
            </a:xfrm>
            <a:custGeom>
              <a:avLst/>
              <a:gdLst/>
              <a:ahLst/>
              <a:cxnLst/>
              <a:rect l="0" t="0" r="0" b="0"/>
              <a:pathLst>
                <a:path w="159530" h="277054">
                  <a:moveTo>
                    <a:pt x="64279" y="51866"/>
                  </a:moveTo>
                  <a:lnTo>
                    <a:pt x="64279" y="51866"/>
                  </a:lnTo>
                  <a:lnTo>
                    <a:pt x="72480" y="51866"/>
                  </a:lnTo>
                  <a:lnTo>
                    <a:pt x="72921" y="50808"/>
                  </a:lnTo>
                  <a:lnTo>
                    <a:pt x="73801" y="19985"/>
                  </a:lnTo>
                  <a:lnTo>
                    <a:pt x="71685" y="16854"/>
                  </a:lnTo>
                  <a:lnTo>
                    <a:pt x="52345" y="1055"/>
                  </a:lnTo>
                  <a:lnTo>
                    <a:pt x="47857" y="0"/>
                  </a:lnTo>
                  <a:lnTo>
                    <a:pt x="37225" y="1651"/>
                  </a:lnTo>
                  <a:lnTo>
                    <a:pt x="19339" y="13587"/>
                  </a:lnTo>
                  <a:lnTo>
                    <a:pt x="5690" y="30529"/>
                  </a:lnTo>
                  <a:lnTo>
                    <a:pt x="0" y="54010"/>
                  </a:lnTo>
                  <a:lnTo>
                    <a:pt x="1491" y="69047"/>
                  </a:lnTo>
                  <a:lnTo>
                    <a:pt x="3371" y="76020"/>
                  </a:lnTo>
                  <a:lnTo>
                    <a:pt x="11102" y="86590"/>
                  </a:lnTo>
                  <a:lnTo>
                    <a:pt x="20536" y="93757"/>
                  </a:lnTo>
                  <a:lnTo>
                    <a:pt x="28258" y="96943"/>
                  </a:lnTo>
                  <a:lnTo>
                    <a:pt x="48667" y="93680"/>
                  </a:lnTo>
                  <a:lnTo>
                    <a:pt x="64710" y="86010"/>
                  </a:lnTo>
                  <a:lnTo>
                    <a:pt x="102092" y="52064"/>
                  </a:lnTo>
                  <a:lnTo>
                    <a:pt x="95776" y="68172"/>
                  </a:lnTo>
                  <a:lnTo>
                    <a:pt x="93238" y="114965"/>
                  </a:lnTo>
                  <a:lnTo>
                    <a:pt x="85366" y="160979"/>
                  </a:lnTo>
                  <a:lnTo>
                    <a:pt x="83731" y="208298"/>
                  </a:lnTo>
                  <a:lnTo>
                    <a:pt x="82349" y="255235"/>
                  </a:lnTo>
                  <a:lnTo>
                    <a:pt x="75138" y="276934"/>
                  </a:lnTo>
                  <a:lnTo>
                    <a:pt x="73635" y="277053"/>
                  </a:lnTo>
                  <a:lnTo>
                    <a:pt x="69143" y="274363"/>
                  </a:lnTo>
                  <a:lnTo>
                    <a:pt x="60664" y="256785"/>
                  </a:lnTo>
                  <a:lnTo>
                    <a:pt x="56505" y="241582"/>
                  </a:lnTo>
                  <a:lnTo>
                    <a:pt x="58354" y="231081"/>
                  </a:lnTo>
                  <a:lnTo>
                    <a:pt x="71103" y="201918"/>
                  </a:lnTo>
                  <a:lnTo>
                    <a:pt x="77190" y="193345"/>
                  </a:lnTo>
                  <a:lnTo>
                    <a:pt x="91623" y="182568"/>
                  </a:lnTo>
                  <a:lnTo>
                    <a:pt x="159529" y="1661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3126">
              <a:extLst>
                <a:ext uri="{FF2B5EF4-FFF2-40B4-BE49-F238E27FC236}">
                  <a16:creationId xmlns:a16="http://schemas.microsoft.com/office/drawing/2014/main" id="{512CAE3D-5A00-6879-BA8E-D4949006C823}"/>
                </a:ext>
              </a:extLst>
            </p:cNvPr>
            <p:cNvSpPr/>
            <p:nvPr>
              <p:custDataLst>
                <p:tags r:id="rId275"/>
              </p:custDataLst>
            </p:nvPr>
          </p:nvSpPr>
          <p:spPr>
            <a:xfrm>
              <a:off x="6210300" y="2457450"/>
              <a:ext cx="95251" cy="92729"/>
            </a:xfrm>
            <a:custGeom>
              <a:avLst/>
              <a:gdLst/>
              <a:ahLst/>
              <a:cxnLst/>
              <a:rect l="0" t="0" r="0" b="0"/>
              <a:pathLst>
                <a:path w="95251" h="92729">
                  <a:moveTo>
                    <a:pt x="0" y="38100"/>
                  </a:moveTo>
                  <a:lnTo>
                    <a:pt x="0" y="38100"/>
                  </a:lnTo>
                  <a:lnTo>
                    <a:pt x="17333" y="20766"/>
                  </a:lnTo>
                  <a:lnTo>
                    <a:pt x="17905" y="22311"/>
                  </a:lnTo>
                  <a:lnTo>
                    <a:pt x="26521" y="65252"/>
                  </a:lnTo>
                  <a:lnTo>
                    <a:pt x="28170" y="86737"/>
                  </a:lnTo>
                  <a:lnTo>
                    <a:pt x="29364" y="89575"/>
                  </a:lnTo>
                  <a:lnTo>
                    <a:pt x="31217" y="91467"/>
                  </a:lnTo>
                  <a:lnTo>
                    <a:pt x="33511" y="92728"/>
                  </a:lnTo>
                  <a:lnTo>
                    <a:pt x="41705" y="91307"/>
                  </a:lnTo>
                  <a:lnTo>
                    <a:pt x="46853" y="89446"/>
                  </a:lnTo>
                  <a:lnTo>
                    <a:pt x="55396" y="81734"/>
                  </a:lnTo>
                  <a:lnTo>
                    <a:pt x="62721" y="69135"/>
                  </a:lnTo>
                  <a:lnTo>
                    <a:pt x="79273" y="24640"/>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3127">
              <a:extLst>
                <a:ext uri="{FF2B5EF4-FFF2-40B4-BE49-F238E27FC236}">
                  <a16:creationId xmlns:a16="http://schemas.microsoft.com/office/drawing/2014/main" id="{8D127C70-732F-1C42-4290-990C74F97C04}"/>
                </a:ext>
              </a:extLst>
            </p:cNvPr>
            <p:cNvSpPr/>
            <p:nvPr>
              <p:custDataLst>
                <p:tags r:id="rId276"/>
              </p:custDataLst>
            </p:nvPr>
          </p:nvSpPr>
          <p:spPr>
            <a:xfrm>
              <a:off x="6029590" y="2457485"/>
              <a:ext cx="133086" cy="145838"/>
            </a:xfrm>
            <a:custGeom>
              <a:avLst/>
              <a:gdLst/>
              <a:ahLst/>
              <a:cxnLst/>
              <a:rect l="0" t="0" r="0" b="0"/>
              <a:pathLst>
                <a:path w="133086" h="145838">
                  <a:moveTo>
                    <a:pt x="104510" y="28540"/>
                  </a:moveTo>
                  <a:lnTo>
                    <a:pt x="104510" y="28540"/>
                  </a:lnTo>
                  <a:lnTo>
                    <a:pt x="118975" y="28540"/>
                  </a:lnTo>
                  <a:lnTo>
                    <a:pt x="120504" y="27482"/>
                  </a:lnTo>
                  <a:lnTo>
                    <a:pt x="121523" y="25718"/>
                  </a:lnTo>
                  <a:lnTo>
                    <a:pt x="122202" y="23484"/>
                  </a:lnTo>
                  <a:lnTo>
                    <a:pt x="121596" y="21994"/>
                  </a:lnTo>
                  <a:lnTo>
                    <a:pt x="120134" y="21001"/>
                  </a:lnTo>
                  <a:lnTo>
                    <a:pt x="115240" y="19407"/>
                  </a:lnTo>
                  <a:lnTo>
                    <a:pt x="114570" y="16367"/>
                  </a:lnTo>
                  <a:lnTo>
                    <a:pt x="114035" y="361"/>
                  </a:lnTo>
                  <a:lnTo>
                    <a:pt x="100778" y="0"/>
                  </a:lnTo>
                  <a:lnTo>
                    <a:pt x="73317" y="8634"/>
                  </a:lnTo>
                  <a:lnTo>
                    <a:pt x="33021" y="35613"/>
                  </a:lnTo>
                  <a:lnTo>
                    <a:pt x="25112" y="45089"/>
                  </a:lnTo>
                  <a:lnTo>
                    <a:pt x="15016" y="59196"/>
                  </a:lnTo>
                  <a:lnTo>
                    <a:pt x="9922" y="64853"/>
                  </a:lnTo>
                  <a:lnTo>
                    <a:pt x="4263" y="79604"/>
                  </a:lnTo>
                  <a:lnTo>
                    <a:pt x="133" y="123256"/>
                  </a:lnTo>
                  <a:lnTo>
                    <a:pt x="0" y="129784"/>
                  </a:lnTo>
                  <a:lnTo>
                    <a:pt x="2028" y="135194"/>
                  </a:lnTo>
                  <a:lnTo>
                    <a:pt x="9926" y="144028"/>
                  </a:lnTo>
                  <a:lnTo>
                    <a:pt x="13938" y="145749"/>
                  </a:lnTo>
                  <a:lnTo>
                    <a:pt x="17670" y="145837"/>
                  </a:lnTo>
                  <a:lnTo>
                    <a:pt x="24640" y="143114"/>
                  </a:lnTo>
                  <a:lnTo>
                    <a:pt x="58716" y="112301"/>
                  </a:lnTo>
                  <a:lnTo>
                    <a:pt x="85407" y="66439"/>
                  </a:lnTo>
                  <a:lnTo>
                    <a:pt x="94424" y="48693"/>
                  </a:lnTo>
                  <a:lnTo>
                    <a:pt x="94819" y="58030"/>
                  </a:lnTo>
                  <a:lnTo>
                    <a:pt x="89464" y="81206"/>
                  </a:lnTo>
                  <a:lnTo>
                    <a:pt x="95419" y="124037"/>
                  </a:lnTo>
                  <a:lnTo>
                    <a:pt x="97392" y="127129"/>
                  </a:lnTo>
                  <a:lnTo>
                    <a:pt x="99764" y="129191"/>
                  </a:lnTo>
                  <a:lnTo>
                    <a:pt x="105223" y="131482"/>
                  </a:lnTo>
                  <a:lnTo>
                    <a:pt x="108161" y="132093"/>
                  </a:lnTo>
                  <a:lnTo>
                    <a:pt x="117069" y="127128"/>
                  </a:lnTo>
                  <a:lnTo>
                    <a:pt x="133085" y="1142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 name="SMARTInkShape-Group607">
            <a:extLst>
              <a:ext uri="{FF2B5EF4-FFF2-40B4-BE49-F238E27FC236}">
                <a16:creationId xmlns:a16="http://schemas.microsoft.com/office/drawing/2014/main" id="{D2F65126-6C9E-5C40-2CAB-A87ED8B6FB57}"/>
              </a:ext>
            </a:extLst>
          </p:cNvPr>
          <p:cNvGrpSpPr/>
          <p:nvPr/>
        </p:nvGrpSpPr>
        <p:grpSpPr>
          <a:xfrm>
            <a:off x="6848475" y="2290920"/>
            <a:ext cx="476251" cy="290189"/>
            <a:chOff x="6848475" y="2290920"/>
            <a:chExt cx="476251" cy="290189"/>
          </a:xfrm>
        </p:grpSpPr>
        <p:sp>
          <p:nvSpPr>
            <p:cNvPr id="42" name="SMARTInkShape-3128">
              <a:extLst>
                <a:ext uri="{FF2B5EF4-FFF2-40B4-BE49-F238E27FC236}">
                  <a16:creationId xmlns:a16="http://schemas.microsoft.com/office/drawing/2014/main" id="{39C444D1-05A1-2EF5-A122-289210B7D706}"/>
                </a:ext>
              </a:extLst>
            </p:cNvPr>
            <p:cNvSpPr/>
            <p:nvPr>
              <p:custDataLst>
                <p:tags r:id="rId269"/>
              </p:custDataLst>
            </p:nvPr>
          </p:nvSpPr>
          <p:spPr>
            <a:xfrm>
              <a:off x="7324725" y="2552700"/>
              <a:ext cx="1" cy="19051"/>
            </a:xfrm>
            <a:custGeom>
              <a:avLst/>
              <a:gdLst/>
              <a:ahLst/>
              <a:cxnLst/>
              <a:rect l="0" t="0" r="0" b="0"/>
              <a:pathLst>
                <a:path w="1" h="19051">
                  <a:moveTo>
                    <a:pt x="0" y="19050"/>
                  </a:moveTo>
                  <a:lnTo>
                    <a:pt x="0" y="19050"/>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SMARTInkShape-3129">
              <a:extLst>
                <a:ext uri="{FF2B5EF4-FFF2-40B4-BE49-F238E27FC236}">
                  <a16:creationId xmlns:a16="http://schemas.microsoft.com/office/drawing/2014/main" id="{6402EF90-898C-D03C-1DFC-3D3359DD1C18}"/>
                </a:ext>
              </a:extLst>
            </p:cNvPr>
            <p:cNvSpPr/>
            <p:nvPr>
              <p:custDataLst>
                <p:tags r:id="rId270"/>
              </p:custDataLst>
            </p:nvPr>
          </p:nvSpPr>
          <p:spPr>
            <a:xfrm>
              <a:off x="7067550" y="2400300"/>
              <a:ext cx="161926" cy="38101"/>
            </a:xfrm>
            <a:custGeom>
              <a:avLst/>
              <a:gdLst/>
              <a:ahLst/>
              <a:cxnLst/>
              <a:rect l="0" t="0" r="0" b="0"/>
              <a:pathLst>
                <a:path w="161926" h="38101">
                  <a:moveTo>
                    <a:pt x="0" y="38100"/>
                  </a:moveTo>
                  <a:lnTo>
                    <a:pt x="0" y="38100"/>
                  </a:lnTo>
                  <a:lnTo>
                    <a:pt x="18828" y="35278"/>
                  </a:lnTo>
                  <a:lnTo>
                    <a:pt x="65587" y="21854"/>
                  </a:lnTo>
                  <a:lnTo>
                    <a:pt x="106095" y="6301"/>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3130">
              <a:extLst>
                <a:ext uri="{FF2B5EF4-FFF2-40B4-BE49-F238E27FC236}">
                  <a16:creationId xmlns:a16="http://schemas.microsoft.com/office/drawing/2014/main" id="{43E7C9E9-6E88-7172-73CD-A8CD0CED567A}"/>
                </a:ext>
              </a:extLst>
            </p:cNvPr>
            <p:cNvSpPr/>
            <p:nvPr>
              <p:custDataLst>
                <p:tags r:id="rId271"/>
              </p:custDataLst>
            </p:nvPr>
          </p:nvSpPr>
          <p:spPr>
            <a:xfrm>
              <a:off x="7067690" y="2290920"/>
              <a:ext cx="123686" cy="290189"/>
            </a:xfrm>
            <a:custGeom>
              <a:avLst/>
              <a:gdLst/>
              <a:ahLst/>
              <a:cxnLst/>
              <a:rect l="0" t="0" r="0" b="0"/>
              <a:pathLst>
                <a:path w="123686" h="290189">
                  <a:moveTo>
                    <a:pt x="47485" y="14130"/>
                  </a:moveTo>
                  <a:lnTo>
                    <a:pt x="47485" y="14130"/>
                  </a:lnTo>
                  <a:lnTo>
                    <a:pt x="60742" y="872"/>
                  </a:lnTo>
                  <a:lnTo>
                    <a:pt x="62673" y="0"/>
                  </a:lnTo>
                  <a:lnTo>
                    <a:pt x="63960" y="477"/>
                  </a:lnTo>
                  <a:lnTo>
                    <a:pt x="64818" y="1853"/>
                  </a:lnTo>
                  <a:lnTo>
                    <a:pt x="66027" y="13903"/>
                  </a:lnTo>
                  <a:lnTo>
                    <a:pt x="56107" y="60993"/>
                  </a:lnTo>
                  <a:lnTo>
                    <a:pt x="44132" y="99705"/>
                  </a:lnTo>
                  <a:lnTo>
                    <a:pt x="38121" y="140042"/>
                  </a:lnTo>
                  <a:lnTo>
                    <a:pt x="29659" y="180671"/>
                  </a:lnTo>
                  <a:lnTo>
                    <a:pt x="14017" y="227218"/>
                  </a:lnTo>
                  <a:lnTo>
                    <a:pt x="10386" y="242186"/>
                  </a:lnTo>
                  <a:lnTo>
                    <a:pt x="1456" y="264047"/>
                  </a:lnTo>
                  <a:lnTo>
                    <a:pt x="0" y="283925"/>
                  </a:lnTo>
                  <a:lnTo>
                    <a:pt x="2070" y="286069"/>
                  </a:lnTo>
                  <a:lnTo>
                    <a:pt x="10014" y="288450"/>
                  </a:lnTo>
                  <a:lnTo>
                    <a:pt x="41499" y="290188"/>
                  </a:lnTo>
                  <a:lnTo>
                    <a:pt x="86051" y="279972"/>
                  </a:lnTo>
                  <a:lnTo>
                    <a:pt x="108654" y="271051"/>
                  </a:lnTo>
                  <a:lnTo>
                    <a:pt x="117004" y="264842"/>
                  </a:lnTo>
                  <a:lnTo>
                    <a:pt x="123685" y="25225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3131">
              <a:extLst>
                <a:ext uri="{FF2B5EF4-FFF2-40B4-BE49-F238E27FC236}">
                  <a16:creationId xmlns:a16="http://schemas.microsoft.com/office/drawing/2014/main" id="{6B8265F0-0FF6-0364-64D0-260A08586C12}"/>
                </a:ext>
              </a:extLst>
            </p:cNvPr>
            <p:cNvSpPr/>
            <p:nvPr>
              <p:custDataLst>
                <p:tags r:id="rId272"/>
              </p:custDataLst>
            </p:nvPr>
          </p:nvSpPr>
          <p:spPr>
            <a:xfrm>
              <a:off x="6848475" y="2448318"/>
              <a:ext cx="171451" cy="118926"/>
            </a:xfrm>
            <a:custGeom>
              <a:avLst/>
              <a:gdLst/>
              <a:ahLst/>
              <a:cxnLst/>
              <a:rect l="0" t="0" r="0" b="0"/>
              <a:pathLst>
                <a:path w="171451" h="118926">
                  <a:moveTo>
                    <a:pt x="0" y="18657"/>
                  </a:moveTo>
                  <a:lnTo>
                    <a:pt x="0" y="18657"/>
                  </a:lnTo>
                  <a:lnTo>
                    <a:pt x="0" y="0"/>
                  </a:lnTo>
                  <a:lnTo>
                    <a:pt x="0" y="42429"/>
                  </a:lnTo>
                  <a:lnTo>
                    <a:pt x="1058" y="65565"/>
                  </a:lnTo>
                  <a:lnTo>
                    <a:pt x="8200" y="87576"/>
                  </a:lnTo>
                  <a:lnTo>
                    <a:pt x="9701" y="90003"/>
                  </a:lnTo>
                  <a:lnTo>
                    <a:pt x="11758" y="91621"/>
                  </a:lnTo>
                  <a:lnTo>
                    <a:pt x="14189" y="92700"/>
                  </a:lnTo>
                  <a:lnTo>
                    <a:pt x="16867" y="92360"/>
                  </a:lnTo>
                  <a:lnTo>
                    <a:pt x="22666" y="89161"/>
                  </a:lnTo>
                  <a:lnTo>
                    <a:pt x="35013" y="79542"/>
                  </a:lnTo>
                  <a:lnTo>
                    <a:pt x="47642" y="73723"/>
                  </a:lnTo>
                  <a:lnTo>
                    <a:pt x="50811" y="71242"/>
                  </a:lnTo>
                  <a:lnTo>
                    <a:pt x="54332" y="65664"/>
                  </a:lnTo>
                  <a:lnTo>
                    <a:pt x="56593" y="53460"/>
                  </a:lnTo>
                  <a:lnTo>
                    <a:pt x="57838" y="51384"/>
                  </a:lnTo>
                  <a:lnTo>
                    <a:pt x="59725" y="50000"/>
                  </a:lnTo>
                  <a:lnTo>
                    <a:pt x="62042" y="49077"/>
                  </a:lnTo>
                  <a:lnTo>
                    <a:pt x="76048" y="28429"/>
                  </a:lnTo>
                  <a:lnTo>
                    <a:pt x="89445" y="59775"/>
                  </a:lnTo>
                  <a:lnTo>
                    <a:pt x="99797" y="105971"/>
                  </a:lnTo>
                  <a:lnTo>
                    <a:pt x="105385" y="115671"/>
                  </a:lnTo>
                  <a:lnTo>
                    <a:pt x="108357" y="118258"/>
                  </a:lnTo>
                  <a:lnTo>
                    <a:pt x="112454" y="118925"/>
                  </a:lnTo>
                  <a:lnTo>
                    <a:pt x="122652" y="116842"/>
                  </a:lnTo>
                  <a:lnTo>
                    <a:pt x="135237" y="109720"/>
                  </a:lnTo>
                  <a:lnTo>
                    <a:pt x="150725" y="85738"/>
                  </a:lnTo>
                  <a:lnTo>
                    <a:pt x="163272" y="40582"/>
                  </a:lnTo>
                  <a:lnTo>
                    <a:pt x="171450" y="91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3" name="SMARTInkShape-Group608">
            <a:extLst>
              <a:ext uri="{FF2B5EF4-FFF2-40B4-BE49-F238E27FC236}">
                <a16:creationId xmlns:a16="http://schemas.microsoft.com/office/drawing/2014/main" id="{DBBAF549-EEFD-B924-62A5-E4A11D2921B2}"/>
              </a:ext>
            </a:extLst>
          </p:cNvPr>
          <p:cNvGrpSpPr/>
          <p:nvPr/>
        </p:nvGrpSpPr>
        <p:grpSpPr>
          <a:xfrm>
            <a:off x="419100" y="3105150"/>
            <a:ext cx="609601" cy="295276"/>
            <a:chOff x="419100" y="3105150"/>
            <a:chExt cx="609601" cy="295276"/>
          </a:xfrm>
        </p:grpSpPr>
        <p:sp>
          <p:nvSpPr>
            <p:cNvPr id="47" name="SMARTInkShape-3132">
              <a:extLst>
                <a:ext uri="{FF2B5EF4-FFF2-40B4-BE49-F238E27FC236}">
                  <a16:creationId xmlns:a16="http://schemas.microsoft.com/office/drawing/2014/main" id="{7BB83B0A-612A-599A-31CA-A66F545B66EB}"/>
                </a:ext>
              </a:extLst>
            </p:cNvPr>
            <p:cNvSpPr/>
            <p:nvPr>
              <p:custDataLst>
                <p:tags r:id="rId263"/>
              </p:custDataLst>
            </p:nvPr>
          </p:nvSpPr>
          <p:spPr>
            <a:xfrm>
              <a:off x="1020499" y="3305175"/>
              <a:ext cx="8202" cy="1"/>
            </a:xfrm>
            <a:custGeom>
              <a:avLst/>
              <a:gdLst/>
              <a:ahLst/>
              <a:cxnLst/>
              <a:rect l="0" t="0" r="0" b="0"/>
              <a:pathLst>
                <a:path w="8202" h="1">
                  <a:moveTo>
                    <a:pt x="8201" y="0"/>
                  </a:moveTo>
                  <a:lnTo>
                    <a:pt x="8201" y="0"/>
                  </a:lnTo>
                  <a:lnTo>
                    <a:pt x="0" y="0"/>
                  </a:lnTo>
                  <a:close/>
                </a:path>
              </a:pathLst>
            </a:custGeom>
            <a:noFill/>
            <a:ln w="19050" cap="flat" cmpd="sng" algn="ctr">
              <a:solidFill>
                <a:srgbClr val="000000"/>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SMARTInkShape-3133">
              <a:extLst>
                <a:ext uri="{FF2B5EF4-FFF2-40B4-BE49-F238E27FC236}">
                  <a16:creationId xmlns:a16="http://schemas.microsoft.com/office/drawing/2014/main" id="{1BEE67EA-83EB-8417-9821-AAA509C3C275}"/>
                </a:ext>
              </a:extLst>
            </p:cNvPr>
            <p:cNvSpPr/>
            <p:nvPr>
              <p:custDataLst>
                <p:tags r:id="rId264"/>
              </p:custDataLst>
            </p:nvPr>
          </p:nvSpPr>
          <p:spPr>
            <a:xfrm>
              <a:off x="1000125" y="3200400"/>
              <a:ext cx="9526" cy="9526"/>
            </a:xfrm>
            <a:custGeom>
              <a:avLst/>
              <a:gdLst/>
              <a:ahLst/>
              <a:cxnLst/>
              <a:rect l="0" t="0" r="0" b="0"/>
              <a:pathLst>
                <a:path w="9526" h="9526">
                  <a:moveTo>
                    <a:pt x="0" y="9525"/>
                  </a:moveTo>
                  <a:lnTo>
                    <a:pt x="0" y="9525"/>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3134">
              <a:extLst>
                <a:ext uri="{FF2B5EF4-FFF2-40B4-BE49-F238E27FC236}">
                  <a16:creationId xmlns:a16="http://schemas.microsoft.com/office/drawing/2014/main" id="{1A368EC6-357A-A970-3BF0-8EE8C0EBBED0}"/>
                </a:ext>
              </a:extLst>
            </p:cNvPr>
            <p:cNvSpPr/>
            <p:nvPr>
              <p:custDataLst>
                <p:tags r:id="rId265"/>
              </p:custDataLst>
            </p:nvPr>
          </p:nvSpPr>
          <p:spPr>
            <a:xfrm>
              <a:off x="658315" y="3297090"/>
              <a:ext cx="217986" cy="103156"/>
            </a:xfrm>
            <a:custGeom>
              <a:avLst/>
              <a:gdLst/>
              <a:ahLst/>
              <a:cxnLst/>
              <a:rect l="0" t="0" r="0" b="0"/>
              <a:pathLst>
                <a:path w="217986" h="103156">
                  <a:moveTo>
                    <a:pt x="94160" y="27135"/>
                  </a:moveTo>
                  <a:lnTo>
                    <a:pt x="94160" y="27135"/>
                  </a:lnTo>
                  <a:lnTo>
                    <a:pt x="94160" y="17727"/>
                  </a:lnTo>
                  <a:lnTo>
                    <a:pt x="85027" y="17613"/>
                  </a:lnTo>
                  <a:lnTo>
                    <a:pt x="77108" y="11064"/>
                  </a:lnTo>
                  <a:lnTo>
                    <a:pt x="68411" y="7909"/>
                  </a:lnTo>
                  <a:lnTo>
                    <a:pt x="57895" y="0"/>
                  </a:lnTo>
                  <a:lnTo>
                    <a:pt x="41214" y="6449"/>
                  </a:lnTo>
                  <a:lnTo>
                    <a:pt x="29706" y="11944"/>
                  </a:lnTo>
                  <a:lnTo>
                    <a:pt x="11328" y="31100"/>
                  </a:lnTo>
                  <a:lnTo>
                    <a:pt x="4429" y="45125"/>
                  </a:lnTo>
                  <a:lnTo>
                    <a:pt x="0" y="71376"/>
                  </a:lnTo>
                  <a:lnTo>
                    <a:pt x="2217" y="81370"/>
                  </a:lnTo>
                  <a:lnTo>
                    <a:pt x="4289" y="85516"/>
                  </a:lnTo>
                  <a:lnTo>
                    <a:pt x="12237" y="92946"/>
                  </a:lnTo>
                  <a:lnTo>
                    <a:pt x="22825" y="98717"/>
                  </a:lnTo>
                  <a:lnTo>
                    <a:pt x="47784" y="103065"/>
                  </a:lnTo>
                  <a:lnTo>
                    <a:pt x="50542" y="103155"/>
                  </a:lnTo>
                  <a:lnTo>
                    <a:pt x="52382" y="102157"/>
                  </a:lnTo>
                  <a:lnTo>
                    <a:pt x="53608" y="100433"/>
                  </a:lnTo>
                  <a:lnTo>
                    <a:pt x="56028" y="95695"/>
                  </a:lnTo>
                  <a:lnTo>
                    <a:pt x="70207" y="74679"/>
                  </a:lnTo>
                  <a:lnTo>
                    <a:pt x="79736" y="39549"/>
                  </a:lnTo>
                  <a:lnTo>
                    <a:pt x="82427" y="35411"/>
                  </a:lnTo>
                  <a:lnTo>
                    <a:pt x="90213" y="28528"/>
                  </a:lnTo>
                  <a:lnTo>
                    <a:pt x="92990" y="22374"/>
                  </a:lnTo>
                  <a:lnTo>
                    <a:pt x="93380" y="22903"/>
                  </a:lnTo>
                  <a:lnTo>
                    <a:pt x="93640" y="24313"/>
                  </a:lnTo>
                  <a:lnTo>
                    <a:pt x="91107" y="28703"/>
                  </a:lnTo>
                  <a:lnTo>
                    <a:pt x="87511" y="34182"/>
                  </a:lnTo>
                  <a:lnTo>
                    <a:pt x="85913" y="40145"/>
                  </a:lnTo>
                  <a:lnTo>
                    <a:pt x="90070" y="54508"/>
                  </a:lnTo>
                  <a:lnTo>
                    <a:pt x="103983" y="81722"/>
                  </a:lnTo>
                  <a:lnTo>
                    <a:pt x="107058" y="85752"/>
                  </a:lnTo>
                  <a:lnTo>
                    <a:pt x="118943" y="90228"/>
                  </a:lnTo>
                  <a:lnTo>
                    <a:pt x="163818" y="93600"/>
                  </a:lnTo>
                  <a:lnTo>
                    <a:pt x="199933" y="85591"/>
                  </a:lnTo>
                  <a:lnTo>
                    <a:pt x="217985" y="7476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3135">
              <a:extLst>
                <a:ext uri="{FF2B5EF4-FFF2-40B4-BE49-F238E27FC236}">
                  <a16:creationId xmlns:a16="http://schemas.microsoft.com/office/drawing/2014/main" id="{05557B93-6484-C12E-AE3C-49BB9266AE45}"/>
                </a:ext>
              </a:extLst>
            </p:cNvPr>
            <p:cNvSpPr/>
            <p:nvPr>
              <p:custDataLst>
                <p:tags r:id="rId266"/>
              </p:custDataLst>
            </p:nvPr>
          </p:nvSpPr>
          <p:spPr>
            <a:xfrm>
              <a:off x="428625" y="3257550"/>
              <a:ext cx="152401" cy="19051"/>
            </a:xfrm>
            <a:custGeom>
              <a:avLst/>
              <a:gdLst/>
              <a:ahLst/>
              <a:cxnLst/>
              <a:rect l="0" t="0" r="0" b="0"/>
              <a:pathLst>
                <a:path w="152401" h="19051">
                  <a:moveTo>
                    <a:pt x="0" y="19050"/>
                  </a:moveTo>
                  <a:lnTo>
                    <a:pt x="0" y="19050"/>
                  </a:lnTo>
                  <a:lnTo>
                    <a:pt x="23851" y="17992"/>
                  </a:lnTo>
                  <a:lnTo>
                    <a:pt x="69130" y="3862"/>
                  </a:lnTo>
                  <a:lnTo>
                    <a:pt x="112590" y="763"/>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SMARTInkShape-3136">
              <a:extLst>
                <a:ext uri="{FF2B5EF4-FFF2-40B4-BE49-F238E27FC236}">
                  <a16:creationId xmlns:a16="http://schemas.microsoft.com/office/drawing/2014/main" id="{4894AB54-EB0C-436A-1542-D7F7A6719E30}"/>
                </a:ext>
              </a:extLst>
            </p:cNvPr>
            <p:cNvSpPr/>
            <p:nvPr>
              <p:custDataLst>
                <p:tags r:id="rId267"/>
              </p:custDataLst>
            </p:nvPr>
          </p:nvSpPr>
          <p:spPr>
            <a:xfrm>
              <a:off x="552450" y="3135950"/>
              <a:ext cx="47626" cy="207326"/>
            </a:xfrm>
            <a:custGeom>
              <a:avLst/>
              <a:gdLst/>
              <a:ahLst/>
              <a:cxnLst/>
              <a:rect l="0" t="0" r="0" b="0"/>
              <a:pathLst>
                <a:path w="47626" h="207326">
                  <a:moveTo>
                    <a:pt x="0" y="35875"/>
                  </a:moveTo>
                  <a:lnTo>
                    <a:pt x="0" y="35875"/>
                  </a:lnTo>
                  <a:lnTo>
                    <a:pt x="7604" y="27212"/>
                  </a:lnTo>
                  <a:lnTo>
                    <a:pt x="26743" y="0"/>
                  </a:lnTo>
                  <a:lnTo>
                    <a:pt x="27353" y="317"/>
                  </a:lnTo>
                  <a:lnTo>
                    <a:pt x="28032" y="3491"/>
                  </a:lnTo>
                  <a:lnTo>
                    <a:pt x="28543" y="48233"/>
                  </a:lnTo>
                  <a:lnTo>
                    <a:pt x="28571" y="91347"/>
                  </a:lnTo>
                  <a:lnTo>
                    <a:pt x="36179" y="129696"/>
                  </a:lnTo>
                  <a:lnTo>
                    <a:pt x="45909" y="173505"/>
                  </a:lnTo>
                  <a:lnTo>
                    <a:pt x="47625" y="2073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SMARTInkShape-3137">
              <a:extLst>
                <a:ext uri="{FF2B5EF4-FFF2-40B4-BE49-F238E27FC236}">
                  <a16:creationId xmlns:a16="http://schemas.microsoft.com/office/drawing/2014/main" id="{8BA2D4DF-D67D-3316-8468-D89D063E9C10}"/>
                </a:ext>
              </a:extLst>
            </p:cNvPr>
            <p:cNvSpPr/>
            <p:nvPr>
              <p:custDataLst>
                <p:tags r:id="rId268"/>
              </p:custDataLst>
            </p:nvPr>
          </p:nvSpPr>
          <p:spPr>
            <a:xfrm>
              <a:off x="419100" y="3105150"/>
              <a:ext cx="19051" cy="295276"/>
            </a:xfrm>
            <a:custGeom>
              <a:avLst/>
              <a:gdLst/>
              <a:ahLst/>
              <a:cxnLst/>
              <a:rect l="0" t="0" r="0" b="0"/>
              <a:pathLst>
                <a:path w="19051" h="295276">
                  <a:moveTo>
                    <a:pt x="19050" y="0"/>
                  </a:moveTo>
                  <a:lnTo>
                    <a:pt x="19050" y="0"/>
                  </a:lnTo>
                  <a:lnTo>
                    <a:pt x="13994" y="45761"/>
                  </a:lnTo>
                  <a:lnTo>
                    <a:pt x="10849" y="85760"/>
                  </a:lnTo>
                  <a:lnTo>
                    <a:pt x="9917" y="121014"/>
                  </a:lnTo>
                  <a:lnTo>
                    <a:pt x="9641" y="161680"/>
                  </a:lnTo>
                  <a:lnTo>
                    <a:pt x="9559" y="202186"/>
                  </a:lnTo>
                  <a:lnTo>
                    <a:pt x="9535" y="241000"/>
                  </a:lnTo>
                  <a:lnTo>
                    <a:pt x="8469" y="275773"/>
                  </a:lnTo>
                  <a:lnTo>
                    <a:pt x="0" y="2952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1" name="SMARTInkShape-Group609">
            <a:extLst>
              <a:ext uri="{FF2B5EF4-FFF2-40B4-BE49-F238E27FC236}">
                <a16:creationId xmlns:a16="http://schemas.microsoft.com/office/drawing/2014/main" id="{D04749FC-8E14-7CF0-8F78-76D844AAE75E}"/>
              </a:ext>
            </a:extLst>
          </p:cNvPr>
          <p:cNvGrpSpPr/>
          <p:nvPr/>
        </p:nvGrpSpPr>
        <p:grpSpPr>
          <a:xfrm>
            <a:off x="1295793" y="3125301"/>
            <a:ext cx="1997433" cy="389425"/>
            <a:chOff x="1295793" y="3125301"/>
            <a:chExt cx="1997433" cy="389425"/>
          </a:xfrm>
        </p:grpSpPr>
        <p:sp>
          <p:nvSpPr>
            <p:cNvPr id="54" name="SMARTInkShape-3138">
              <a:extLst>
                <a:ext uri="{FF2B5EF4-FFF2-40B4-BE49-F238E27FC236}">
                  <a16:creationId xmlns:a16="http://schemas.microsoft.com/office/drawing/2014/main" id="{B030320B-2C6B-1CF4-192C-3909A87E3763}"/>
                </a:ext>
              </a:extLst>
            </p:cNvPr>
            <p:cNvSpPr/>
            <p:nvPr>
              <p:custDataLst>
                <p:tags r:id="rId256"/>
              </p:custDataLst>
            </p:nvPr>
          </p:nvSpPr>
          <p:spPr>
            <a:xfrm>
              <a:off x="3145332" y="3125301"/>
              <a:ext cx="147894" cy="187797"/>
            </a:xfrm>
            <a:custGeom>
              <a:avLst/>
              <a:gdLst/>
              <a:ahLst/>
              <a:cxnLst/>
              <a:rect l="0" t="0" r="0" b="0"/>
              <a:pathLst>
                <a:path w="147894" h="187797">
                  <a:moveTo>
                    <a:pt x="64593" y="65574"/>
                  </a:moveTo>
                  <a:lnTo>
                    <a:pt x="64593" y="65574"/>
                  </a:lnTo>
                  <a:lnTo>
                    <a:pt x="77685" y="51424"/>
                  </a:lnTo>
                  <a:lnTo>
                    <a:pt x="91612" y="21222"/>
                  </a:lnTo>
                  <a:lnTo>
                    <a:pt x="92707" y="13862"/>
                  </a:lnTo>
                  <a:lnTo>
                    <a:pt x="89685" y="13108"/>
                  </a:lnTo>
                  <a:lnTo>
                    <a:pt x="77862" y="15092"/>
                  </a:lnTo>
                  <a:lnTo>
                    <a:pt x="53355" y="27215"/>
                  </a:lnTo>
                  <a:lnTo>
                    <a:pt x="31042" y="49270"/>
                  </a:lnTo>
                  <a:lnTo>
                    <a:pt x="8461" y="94511"/>
                  </a:lnTo>
                  <a:lnTo>
                    <a:pt x="0" y="122207"/>
                  </a:lnTo>
                  <a:lnTo>
                    <a:pt x="5934" y="153078"/>
                  </a:lnTo>
                  <a:lnTo>
                    <a:pt x="11358" y="171140"/>
                  </a:lnTo>
                  <a:lnTo>
                    <a:pt x="15345" y="177226"/>
                  </a:lnTo>
                  <a:lnTo>
                    <a:pt x="20119" y="181284"/>
                  </a:lnTo>
                  <a:lnTo>
                    <a:pt x="31069" y="185792"/>
                  </a:lnTo>
                  <a:lnTo>
                    <a:pt x="42990" y="187796"/>
                  </a:lnTo>
                  <a:lnTo>
                    <a:pt x="79925" y="181478"/>
                  </a:lnTo>
                  <a:lnTo>
                    <a:pt x="91868" y="176001"/>
                  </a:lnTo>
                  <a:lnTo>
                    <a:pt x="115763" y="155198"/>
                  </a:lnTo>
                  <a:lnTo>
                    <a:pt x="142135" y="117515"/>
                  </a:lnTo>
                  <a:lnTo>
                    <a:pt x="147893" y="97663"/>
                  </a:lnTo>
                  <a:lnTo>
                    <a:pt x="142460" y="53363"/>
                  </a:lnTo>
                  <a:lnTo>
                    <a:pt x="140475" y="42155"/>
                  </a:lnTo>
                  <a:lnTo>
                    <a:pt x="136066" y="30118"/>
                  </a:lnTo>
                  <a:lnTo>
                    <a:pt x="117520" y="11442"/>
                  </a:lnTo>
                  <a:lnTo>
                    <a:pt x="102030" y="2616"/>
                  </a:lnTo>
                  <a:lnTo>
                    <a:pt x="90738" y="0"/>
                  </a:lnTo>
                  <a:lnTo>
                    <a:pt x="64347" y="175"/>
                  </a:lnTo>
                  <a:lnTo>
                    <a:pt x="43172" y="7129"/>
                  </a:lnTo>
                  <a:lnTo>
                    <a:pt x="40787" y="8619"/>
                  </a:lnTo>
                  <a:lnTo>
                    <a:pt x="39198" y="10671"/>
                  </a:lnTo>
                  <a:lnTo>
                    <a:pt x="36018" y="1794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3139">
              <a:extLst>
                <a:ext uri="{FF2B5EF4-FFF2-40B4-BE49-F238E27FC236}">
                  <a16:creationId xmlns:a16="http://schemas.microsoft.com/office/drawing/2014/main" id="{046D3203-DCD8-8C5B-1491-A1701621A00A}"/>
                </a:ext>
              </a:extLst>
            </p:cNvPr>
            <p:cNvSpPr/>
            <p:nvPr>
              <p:custDataLst>
                <p:tags r:id="rId257"/>
              </p:custDataLst>
            </p:nvPr>
          </p:nvSpPr>
          <p:spPr>
            <a:xfrm>
              <a:off x="2847975" y="3152775"/>
              <a:ext cx="133178" cy="209551"/>
            </a:xfrm>
            <a:custGeom>
              <a:avLst/>
              <a:gdLst/>
              <a:ahLst/>
              <a:cxnLst/>
              <a:rect l="0" t="0" r="0" b="0"/>
              <a:pathLst>
                <a:path w="133178" h="209551">
                  <a:moveTo>
                    <a:pt x="0" y="9525"/>
                  </a:moveTo>
                  <a:lnTo>
                    <a:pt x="0" y="9525"/>
                  </a:lnTo>
                  <a:lnTo>
                    <a:pt x="0" y="1324"/>
                  </a:lnTo>
                  <a:lnTo>
                    <a:pt x="0" y="5749"/>
                  </a:lnTo>
                  <a:lnTo>
                    <a:pt x="0" y="0"/>
                  </a:lnTo>
                  <a:lnTo>
                    <a:pt x="9721" y="1058"/>
                  </a:lnTo>
                  <a:lnTo>
                    <a:pt x="30397" y="8663"/>
                  </a:lnTo>
                  <a:lnTo>
                    <a:pt x="70790" y="35211"/>
                  </a:lnTo>
                  <a:lnTo>
                    <a:pt x="112868" y="63219"/>
                  </a:lnTo>
                  <a:lnTo>
                    <a:pt x="120014" y="66198"/>
                  </a:lnTo>
                  <a:lnTo>
                    <a:pt x="132768" y="75748"/>
                  </a:lnTo>
                  <a:lnTo>
                    <a:pt x="133177" y="81122"/>
                  </a:lnTo>
                  <a:lnTo>
                    <a:pt x="130452" y="86502"/>
                  </a:lnTo>
                  <a:lnTo>
                    <a:pt x="94338" y="127504"/>
                  </a:lnTo>
                  <a:lnTo>
                    <a:pt x="75930" y="147846"/>
                  </a:lnTo>
                  <a:lnTo>
                    <a:pt x="36791" y="182559"/>
                  </a:lnTo>
                  <a:lnTo>
                    <a:pt x="19050" y="209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3140">
              <a:extLst>
                <a:ext uri="{FF2B5EF4-FFF2-40B4-BE49-F238E27FC236}">
                  <a16:creationId xmlns:a16="http://schemas.microsoft.com/office/drawing/2014/main" id="{661D64BD-422E-A798-E9F2-E1174597B0E9}"/>
                </a:ext>
              </a:extLst>
            </p:cNvPr>
            <p:cNvSpPr/>
            <p:nvPr>
              <p:custDataLst>
                <p:tags r:id="rId258"/>
              </p:custDataLst>
            </p:nvPr>
          </p:nvSpPr>
          <p:spPr>
            <a:xfrm>
              <a:off x="2514600" y="3343671"/>
              <a:ext cx="114301" cy="94829"/>
            </a:xfrm>
            <a:custGeom>
              <a:avLst/>
              <a:gdLst/>
              <a:ahLst/>
              <a:cxnLst/>
              <a:rect l="0" t="0" r="0" b="0"/>
              <a:pathLst>
                <a:path w="114301" h="94829">
                  <a:moveTo>
                    <a:pt x="0" y="37704"/>
                  </a:moveTo>
                  <a:lnTo>
                    <a:pt x="0" y="37704"/>
                  </a:lnTo>
                  <a:lnTo>
                    <a:pt x="0" y="23515"/>
                  </a:lnTo>
                  <a:lnTo>
                    <a:pt x="2822" y="17992"/>
                  </a:lnTo>
                  <a:lnTo>
                    <a:pt x="8201" y="10880"/>
                  </a:lnTo>
                  <a:lnTo>
                    <a:pt x="11758" y="9907"/>
                  </a:lnTo>
                  <a:lnTo>
                    <a:pt x="17610" y="9283"/>
                  </a:lnTo>
                  <a:lnTo>
                    <a:pt x="40382" y="942"/>
                  </a:lnTo>
                  <a:lnTo>
                    <a:pt x="50535" y="0"/>
                  </a:lnTo>
                  <a:lnTo>
                    <a:pt x="52740" y="927"/>
                  </a:lnTo>
                  <a:lnTo>
                    <a:pt x="54210" y="2602"/>
                  </a:lnTo>
                  <a:lnTo>
                    <a:pt x="56902" y="7287"/>
                  </a:lnTo>
                  <a:lnTo>
                    <a:pt x="61626" y="12896"/>
                  </a:lnTo>
                  <a:lnTo>
                    <a:pt x="62250" y="15874"/>
                  </a:lnTo>
                  <a:lnTo>
                    <a:pt x="61609" y="18917"/>
                  </a:lnTo>
                  <a:lnTo>
                    <a:pt x="44154" y="54152"/>
                  </a:lnTo>
                  <a:lnTo>
                    <a:pt x="35146" y="63711"/>
                  </a:lnTo>
                  <a:lnTo>
                    <a:pt x="25146" y="72546"/>
                  </a:lnTo>
                  <a:lnTo>
                    <a:pt x="13566" y="87304"/>
                  </a:lnTo>
                  <a:lnTo>
                    <a:pt x="591" y="94559"/>
                  </a:lnTo>
                  <a:lnTo>
                    <a:pt x="23422" y="94828"/>
                  </a:lnTo>
                  <a:lnTo>
                    <a:pt x="68584" y="85916"/>
                  </a:lnTo>
                  <a:lnTo>
                    <a:pt x="97618" y="84348"/>
                  </a:lnTo>
                  <a:lnTo>
                    <a:pt x="114300" y="7580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3141">
              <a:extLst>
                <a:ext uri="{FF2B5EF4-FFF2-40B4-BE49-F238E27FC236}">
                  <a16:creationId xmlns:a16="http://schemas.microsoft.com/office/drawing/2014/main" id="{DBB8D48C-21F6-C024-C5AD-9D1A4421DF7B}"/>
                </a:ext>
              </a:extLst>
            </p:cNvPr>
            <p:cNvSpPr/>
            <p:nvPr>
              <p:custDataLst>
                <p:tags r:id="rId259"/>
              </p:custDataLst>
            </p:nvPr>
          </p:nvSpPr>
          <p:spPr>
            <a:xfrm>
              <a:off x="2118587" y="3210099"/>
              <a:ext cx="376964" cy="218902"/>
            </a:xfrm>
            <a:custGeom>
              <a:avLst/>
              <a:gdLst/>
              <a:ahLst/>
              <a:cxnLst/>
              <a:rect l="0" t="0" r="0" b="0"/>
              <a:pathLst>
                <a:path w="376964" h="218902">
                  <a:moveTo>
                    <a:pt x="5488" y="218901"/>
                  </a:moveTo>
                  <a:lnTo>
                    <a:pt x="5488" y="218901"/>
                  </a:lnTo>
                  <a:lnTo>
                    <a:pt x="431" y="218901"/>
                  </a:lnTo>
                  <a:lnTo>
                    <a:pt x="0" y="217843"/>
                  </a:lnTo>
                  <a:lnTo>
                    <a:pt x="2343" y="213844"/>
                  </a:lnTo>
                  <a:lnTo>
                    <a:pt x="4450" y="212355"/>
                  </a:lnTo>
                  <a:lnTo>
                    <a:pt x="9612" y="210700"/>
                  </a:lnTo>
                  <a:lnTo>
                    <a:pt x="15435" y="204320"/>
                  </a:lnTo>
                  <a:lnTo>
                    <a:pt x="55577" y="159574"/>
                  </a:lnTo>
                  <a:lnTo>
                    <a:pt x="100367" y="117667"/>
                  </a:lnTo>
                  <a:lnTo>
                    <a:pt x="144110" y="79233"/>
                  </a:lnTo>
                  <a:lnTo>
                    <a:pt x="173974" y="45561"/>
                  </a:lnTo>
                  <a:lnTo>
                    <a:pt x="178137" y="43016"/>
                  </a:lnTo>
                  <a:lnTo>
                    <a:pt x="189053" y="29321"/>
                  </a:lnTo>
                  <a:lnTo>
                    <a:pt x="193933" y="16914"/>
                  </a:lnTo>
                  <a:lnTo>
                    <a:pt x="195934" y="415"/>
                  </a:lnTo>
                  <a:lnTo>
                    <a:pt x="201029" y="0"/>
                  </a:lnTo>
                  <a:lnTo>
                    <a:pt x="202523" y="1001"/>
                  </a:lnTo>
                  <a:lnTo>
                    <a:pt x="203520" y="2726"/>
                  </a:lnTo>
                  <a:lnTo>
                    <a:pt x="204185" y="4934"/>
                  </a:lnTo>
                  <a:lnTo>
                    <a:pt x="195735" y="49190"/>
                  </a:lnTo>
                  <a:lnTo>
                    <a:pt x="187098" y="93505"/>
                  </a:lnTo>
                  <a:lnTo>
                    <a:pt x="186488" y="136661"/>
                  </a:lnTo>
                  <a:lnTo>
                    <a:pt x="187529" y="154435"/>
                  </a:lnTo>
                  <a:lnTo>
                    <a:pt x="191523" y="163085"/>
                  </a:lnTo>
                  <a:lnTo>
                    <a:pt x="194070" y="165815"/>
                  </a:lnTo>
                  <a:lnTo>
                    <a:pt x="199722" y="168849"/>
                  </a:lnTo>
                  <a:lnTo>
                    <a:pt x="213910" y="170557"/>
                  </a:lnTo>
                  <a:lnTo>
                    <a:pt x="222651" y="168134"/>
                  </a:lnTo>
                  <a:lnTo>
                    <a:pt x="236344" y="157998"/>
                  </a:lnTo>
                  <a:lnTo>
                    <a:pt x="241942" y="152899"/>
                  </a:lnTo>
                  <a:lnTo>
                    <a:pt x="248162" y="141589"/>
                  </a:lnTo>
                  <a:lnTo>
                    <a:pt x="265885" y="94142"/>
                  </a:lnTo>
                  <a:lnTo>
                    <a:pt x="287233" y="48386"/>
                  </a:lnTo>
                  <a:lnTo>
                    <a:pt x="300173" y="11950"/>
                  </a:lnTo>
                  <a:lnTo>
                    <a:pt x="300370" y="12142"/>
                  </a:lnTo>
                  <a:lnTo>
                    <a:pt x="300588" y="15178"/>
                  </a:lnTo>
                  <a:lnTo>
                    <a:pt x="293201" y="44756"/>
                  </a:lnTo>
                  <a:lnTo>
                    <a:pt x="291626" y="85018"/>
                  </a:lnTo>
                  <a:lnTo>
                    <a:pt x="296410" y="108912"/>
                  </a:lnTo>
                  <a:lnTo>
                    <a:pt x="308582" y="138759"/>
                  </a:lnTo>
                  <a:lnTo>
                    <a:pt x="311267" y="140073"/>
                  </a:lnTo>
                  <a:lnTo>
                    <a:pt x="358124" y="142633"/>
                  </a:lnTo>
                  <a:lnTo>
                    <a:pt x="376963" y="1427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3142">
              <a:extLst>
                <a:ext uri="{FF2B5EF4-FFF2-40B4-BE49-F238E27FC236}">
                  <a16:creationId xmlns:a16="http://schemas.microsoft.com/office/drawing/2014/main" id="{C056C3BF-0220-B984-9E78-24FDAEB155A0}"/>
                </a:ext>
              </a:extLst>
            </p:cNvPr>
            <p:cNvSpPr/>
            <p:nvPr>
              <p:custDataLst>
                <p:tags r:id="rId260"/>
              </p:custDataLst>
            </p:nvPr>
          </p:nvSpPr>
          <p:spPr>
            <a:xfrm>
              <a:off x="1809750" y="3314700"/>
              <a:ext cx="161926" cy="19051"/>
            </a:xfrm>
            <a:custGeom>
              <a:avLst/>
              <a:gdLst/>
              <a:ahLst/>
              <a:cxnLst/>
              <a:rect l="0" t="0" r="0" b="0"/>
              <a:pathLst>
                <a:path w="161926" h="19051">
                  <a:moveTo>
                    <a:pt x="0" y="19050"/>
                  </a:moveTo>
                  <a:lnTo>
                    <a:pt x="0" y="19050"/>
                  </a:lnTo>
                  <a:lnTo>
                    <a:pt x="0" y="10849"/>
                  </a:lnTo>
                  <a:lnTo>
                    <a:pt x="1058" y="10408"/>
                  </a:lnTo>
                  <a:lnTo>
                    <a:pt x="43848" y="4503"/>
                  </a:lnTo>
                  <a:lnTo>
                    <a:pt x="86482" y="593"/>
                  </a:lnTo>
                  <a:lnTo>
                    <a:pt x="132580" y="52"/>
                  </a:lnTo>
                  <a:lnTo>
                    <a:pt x="1619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3143">
              <a:extLst>
                <a:ext uri="{FF2B5EF4-FFF2-40B4-BE49-F238E27FC236}">
                  <a16:creationId xmlns:a16="http://schemas.microsoft.com/office/drawing/2014/main" id="{4CDB6479-DDB6-6468-8886-C39C5409C217}"/>
                </a:ext>
              </a:extLst>
            </p:cNvPr>
            <p:cNvSpPr/>
            <p:nvPr>
              <p:custDataLst>
                <p:tags r:id="rId261"/>
              </p:custDataLst>
            </p:nvPr>
          </p:nvSpPr>
          <p:spPr>
            <a:xfrm>
              <a:off x="1715383" y="3419475"/>
              <a:ext cx="8643" cy="95251"/>
            </a:xfrm>
            <a:custGeom>
              <a:avLst/>
              <a:gdLst/>
              <a:ahLst/>
              <a:cxnLst/>
              <a:rect l="0" t="0" r="0" b="0"/>
              <a:pathLst>
                <a:path w="8643" h="95251">
                  <a:moveTo>
                    <a:pt x="8642" y="0"/>
                  </a:moveTo>
                  <a:lnTo>
                    <a:pt x="8642" y="0"/>
                  </a:lnTo>
                  <a:lnTo>
                    <a:pt x="8642" y="13257"/>
                  </a:lnTo>
                  <a:lnTo>
                    <a:pt x="0" y="57750"/>
                  </a:lnTo>
                  <a:lnTo>
                    <a:pt x="8642"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3144">
              <a:extLst>
                <a:ext uri="{FF2B5EF4-FFF2-40B4-BE49-F238E27FC236}">
                  <a16:creationId xmlns:a16="http://schemas.microsoft.com/office/drawing/2014/main" id="{894E7254-2EBD-38BF-4D2E-B4925800BC85}"/>
                </a:ext>
              </a:extLst>
            </p:cNvPr>
            <p:cNvSpPr/>
            <p:nvPr>
              <p:custDataLst>
                <p:tags r:id="rId262"/>
              </p:custDataLst>
            </p:nvPr>
          </p:nvSpPr>
          <p:spPr>
            <a:xfrm>
              <a:off x="1295793" y="3250478"/>
              <a:ext cx="332983" cy="222111"/>
            </a:xfrm>
            <a:custGeom>
              <a:avLst/>
              <a:gdLst/>
              <a:ahLst/>
              <a:cxnLst/>
              <a:rect l="0" t="0" r="0" b="0"/>
              <a:pathLst>
                <a:path w="332983" h="222111">
                  <a:moveTo>
                    <a:pt x="9132" y="216622"/>
                  </a:moveTo>
                  <a:lnTo>
                    <a:pt x="9132" y="216622"/>
                  </a:lnTo>
                  <a:lnTo>
                    <a:pt x="4075" y="221679"/>
                  </a:lnTo>
                  <a:lnTo>
                    <a:pt x="2586" y="222110"/>
                  </a:lnTo>
                  <a:lnTo>
                    <a:pt x="1593" y="221339"/>
                  </a:lnTo>
                  <a:lnTo>
                    <a:pt x="0" y="217554"/>
                  </a:lnTo>
                  <a:lnTo>
                    <a:pt x="23481" y="176579"/>
                  </a:lnTo>
                  <a:lnTo>
                    <a:pt x="53799" y="135698"/>
                  </a:lnTo>
                  <a:lnTo>
                    <a:pt x="88557" y="91058"/>
                  </a:lnTo>
                  <a:lnTo>
                    <a:pt x="130601" y="44763"/>
                  </a:lnTo>
                  <a:lnTo>
                    <a:pt x="148978" y="17397"/>
                  </a:lnTo>
                  <a:lnTo>
                    <a:pt x="151830" y="7676"/>
                  </a:lnTo>
                  <a:lnTo>
                    <a:pt x="151955" y="12307"/>
                  </a:lnTo>
                  <a:lnTo>
                    <a:pt x="136815" y="57502"/>
                  </a:lnTo>
                  <a:lnTo>
                    <a:pt x="133465" y="100640"/>
                  </a:lnTo>
                  <a:lnTo>
                    <a:pt x="134116" y="131388"/>
                  </a:lnTo>
                  <a:lnTo>
                    <a:pt x="138058" y="145579"/>
                  </a:lnTo>
                  <a:lnTo>
                    <a:pt x="151284" y="165469"/>
                  </a:lnTo>
                  <a:lnTo>
                    <a:pt x="162622" y="172720"/>
                  </a:lnTo>
                  <a:lnTo>
                    <a:pt x="187147" y="177376"/>
                  </a:lnTo>
                  <a:lnTo>
                    <a:pt x="199728" y="172368"/>
                  </a:lnTo>
                  <a:lnTo>
                    <a:pt x="219994" y="156963"/>
                  </a:lnTo>
                  <a:lnTo>
                    <a:pt x="240735" y="128520"/>
                  </a:lnTo>
                  <a:lnTo>
                    <a:pt x="259516" y="82959"/>
                  </a:lnTo>
                  <a:lnTo>
                    <a:pt x="270767" y="39352"/>
                  </a:lnTo>
                  <a:lnTo>
                    <a:pt x="270759" y="26357"/>
                  </a:lnTo>
                  <a:lnTo>
                    <a:pt x="266567" y="0"/>
                  </a:lnTo>
                  <a:lnTo>
                    <a:pt x="266481" y="241"/>
                  </a:lnTo>
                  <a:lnTo>
                    <a:pt x="265300" y="7753"/>
                  </a:lnTo>
                  <a:lnTo>
                    <a:pt x="258112" y="46516"/>
                  </a:lnTo>
                  <a:lnTo>
                    <a:pt x="258103" y="84596"/>
                  </a:lnTo>
                  <a:lnTo>
                    <a:pt x="267195" y="126141"/>
                  </a:lnTo>
                  <a:lnTo>
                    <a:pt x="274126" y="150301"/>
                  </a:lnTo>
                  <a:lnTo>
                    <a:pt x="280718" y="158218"/>
                  </a:lnTo>
                  <a:lnTo>
                    <a:pt x="290704" y="164207"/>
                  </a:lnTo>
                  <a:lnTo>
                    <a:pt x="332982" y="1689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4" name="SMARTInkShape-Group610">
            <a:extLst>
              <a:ext uri="{FF2B5EF4-FFF2-40B4-BE49-F238E27FC236}">
                <a16:creationId xmlns:a16="http://schemas.microsoft.com/office/drawing/2014/main" id="{A76BABAC-E344-D33A-BF7C-77EA2EC0F87F}"/>
              </a:ext>
            </a:extLst>
          </p:cNvPr>
          <p:cNvGrpSpPr/>
          <p:nvPr/>
        </p:nvGrpSpPr>
        <p:grpSpPr>
          <a:xfrm>
            <a:off x="942975" y="3657717"/>
            <a:ext cx="342901" cy="390408"/>
            <a:chOff x="942975" y="3657717"/>
            <a:chExt cx="342901" cy="390408"/>
          </a:xfrm>
        </p:grpSpPr>
        <p:sp>
          <p:nvSpPr>
            <p:cNvPr id="62" name="SMARTInkShape-3145">
              <a:extLst>
                <a:ext uri="{FF2B5EF4-FFF2-40B4-BE49-F238E27FC236}">
                  <a16:creationId xmlns:a16="http://schemas.microsoft.com/office/drawing/2014/main" id="{3F45CC66-C9BF-213E-8B8D-CA822B513581}"/>
                </a:ext>
              </a:extLst>
            </p:cNvPr>
            <p:cNvSpPr/>
            <p:nvPr>
              <p:custDataLst>
                <p:tags r:id="rId254"/>
              </p:custDataLst>
            </p:nvPr>
          </p:nvSpPr>
          <p:spPr>
            <a:xfrm>
              <a:off x="1019183" y="3657717"/>
              <a:ext cx="266693" cy="361816"/>
            </a:xfrm>
            <a:custGeom>
              <a:avLst/>
              <a:gdLst/>
              <a:ahLst/>
              <a:cxnLst/>
              <a:rect l="0" t="0" r="0" b="0"/>
              <a:pathLst>
                <a:path w="266693" h="361816">
                  <a:moveTo>
                    <a:pt x="266692" y="9408"/>
                  </a:moveTo>
                  <a:lnTo>
                    <a:pt x="266692" y="9408"/>
                  </a:lnTo>
                  <a:lnTo>
                    <a:pt x="266692" y="0"/>
                  </a:lnTo>
                  <a:lnTo>
                    <a:pt x="230919" y="47420"/>
                  </a:lnTo>
                  <a:lnTo>
                    <a:pt x="196563" y="88423"/>
                  </a:lnTo>
                  <a:lnTo>
                    <a:pt x="159542" y="133604"/>
                  </a:lnTo>
                  <a:lnTo>
                    <a:pt x="122041" y="180907"/>
                  </a:lnTo>
                  <a:lnTo>
                    <a:pt x="89142" y="225667"/>
                  </a:lnTo>
                  <a:lnTo>
                    <a:pt x="63747" y="266409"/>
                  </a:lnTo>
                  <a:lnTo>
                    <a:pt x="35022" y="313052"/>
                  </a:lnTo>
                  <a:lnTo>
                    <a:pt x="4992" y="349883"/>
                  </a:lnTo>
                  <a:lnTo>
                    <a:pt x="0" y="361815"/>
                  </a:lnTo>
                  <a:lnTo>
                    <a:pt x="9517" y="3523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3146">
              <a:extLst>
                <a:ext uri="{FF2B5EF4-FFF2-40B4-BE49-F238E27FC236}">
                  <a16:creationId xmlns:a16="http://schemas.microsoft.com/office/drawing/2014/main" id="{691D8473-AA15-5DA2-6CD5-CE5734E2A836}"/>
                </a:ext>
              </a:extLst>
            </p:cNvPr>
            <p:cNvSpPr/>
            <p:nvPr>
              <p:custDataLst>
                <p:tags r:id="rId255"/>
              </p:custDataLst>
            </p:nvPr>
          </p:nvSpPr>
          <p:spPr>
            <a:xfrm>
              <a:off x="942975" y="3924300"/>
              <a:ext cx="161926" cy="123825"/>
            </a:xfrm>
            <a:custGeom>
              <a:avLst/>
              <a:gdLst/>
              <a:ahLst/>
              <a:cxnLst/>
              <a:rect l="0" t="0" r="0" b="0"/>
              <a:pathLst>
                <a:path w="161926" h="123825">
                  <a:moveTo>
                    <a:pt x="9525" y="9525"/>
                  </a:moveTo>
                  <a:lnTo>
                    <a:pt x="9525" y="9525"/>
                  </a:lnTo>
                  <a:lnTo>
                    <a:pt x="9525" y="0"/>
                  </a:lnTo>
                  <a:lnTo>
                    <a:pt x="9525" y="46549"/>
                  </a:lnTo>
                  <a:lnTo>
                    <a:pt x="9525" y="92012"/>
                  </a:lnTo>
                  <a:lnTo>
                    <a:pt x="9525" y="106050"/>
                  </a:lnTo>
                  <a:lnTo>
                    <a:pt x="8467" y="108800"/>
                  </a:lnTo>
                  <a:lnTo>
                    <a:pt x="6703" y="110633"/>
                  </a:lnTo>
                  <a:lnTo>
                    <a:pt x="4468" y="111856"/>
                  </a:lnTo>
                  <a:lnTo>
                    <a:pt x="2979" y="113728"/>
                  </a:lnTo>
                  <a:lnTo>
                    <a:pt x="1" y="123820"/>
                  </a:lnTo>
                  <a:lnTo>
                    <a:pt x="0" y="123824"/>
                  </a:lnTo>
                  <a:lnTo>
                    <a:pt x="40719" y="122767"/>
                  </a:lnTo>
                  <a:lnTo>
                    <a:pt x="86070" y="115624"/>
                  </a:lnTo>
                  <a:lnTo>
                    <a:pt x="129648" y="106215"/>
                  </a:lnTo>
                  <a:lnTo>
                    <a:pt x="161925" y="1047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5" name="SMARTInkShape-Group611">
            <a:extLst>
              <a:ext uri="{FF2B5EF4-FFF2-40B4-BE49-F238E27FC236}">
                <a16:creationId xmlns:a16="http://schemas.microsoft.com/office/drawing/2014/main" id="{E4D6A8D9-24D3-FC4D-973E-40D6446D07DB}"/>
              </a:ext>
            </a:extLst>
          </p:cNvPr>
          <p:cNvGrpSpPr/>
          <p:nvPr/>
        </p:nvGrpSpPr>
        <p:grpSpPr>
          <a:xfrm>
            <a:off x="162761" y="4296319"/>
            <a:ext cx="808662" cy="497932"/>
            <a:chOff x="162761" y="4296319"/>
            <a:chExt cx="808662" cy="497932"/>
          </a:xfrm>
        </p:grpSpPr>
        <p:sp>
          <p:nvSpPr>
            <p:cNvPr id="65" name="SMARTInkShape-3147">
              <a:extLst>
                <a:ext uri="{FF2B5EF4-FFF2-40B4-BE49-F238E27FC236}">
                  <a16:creationId xmlns:a16="http://schemas.microsoft.com/office/drawing/2014/main" id="{AE258C1F-8979-8225-5037-17DEF538C188}"/>
                </a:ext>
              </a:extLst>
            </p:cNvPr>
            <p:cNvSpPr/>
            <p:nvPr>
              <p:custDataLst>
                <p:tags r:id="rId244"/>
              </p:custDataLst>
            </p:nvPr>
          </p:nvSpPr>
          <p:spPr>
            <a:xfrm>
              <a:off x="876464" y="4667276"/>
              <a:ext cx="94959" cy="95214"/>
            </a:xfrm>
            <a:custGeom>
              <a:avLst/>
              <a:gdLst/>
              <a:ahLst/>
              <a:cxnLst/>
              <a:rect l="0" t="0" r="0" b="0"/>
              <a:pathLst>
                <a:path w="94959" h="95214">
                  <a:moveTo>
                    <a:pt x="37936" y="19024"/>
                  </a:moveTo>
                  <a:lnTo>
                    <a:pt x="37936" y="19024"/>
                  </a:lnTo>
                  <a:lnTo>
                    <a:pt x="42993" y="19024"/>
                  </a:lnTo>
                  <a:lnTo>
                    <a:pt x="44482" y="17966"/>
                  </a:lnTo>
                  <a:lnTo>
                    <a:pt x="45475" y="16202"/>
                  </a:lnTo>
                  <a:lnTo>
                    <a:pt x="47069" y="5767"/>
                  </a:lnTo>
                  <a:lnTo>
                    <a:pt x="46141" y="3836"/>
                  </a:lnTo>
                  <a:lnTo>
                    <a:pt x="44465" y="2549"/>
                  </a:lnTo>
                  <a:lnTo>
                    <a:pt x="39226" y="482"/>
                  </a:lnTo>
                  <a:lnTo>
                    <a:pt x="33262" y="124"/>
                  </a:lnTo>
                  <a:lnTo>
                    <a:pt x="30586" y="2191"/>
                  </a:lnTo>
                  <a:lnTo>
                    <a:pt x="4043" y="34750"/>
                  </a:lnTo>
                  <a:lnTo>
                    <a:pt x="1083" y="44380"/>
                  </a:lnTo>
                  <a:lnTo>
                    <a:pt x="0" y="60293"/>
                  </a:lnTo>
                  <a:lnTo>
                    <a:pt x="2731" y="66646"/>
                  </a:lnTo>
                  <a:lnTo>
                    <a:pt x="23435" y="90198"/>
                  </a:lnTo>
                  <a:lnTo>
                    <a:pt x="29022" y="92990"/>
                  </a:lnTo>
                  <a:lnTo>
                    <a:pt x="45425" y="94930"/>
                  </a:lnTo>
                  <a:lnTo>
                    <a:pt x="73765" y="95213"/>
                  </a:lnTo>
                  <a:lnTo>
                    <a:pt x="80420" y="90164"/>
                  </a:lnTo>
                  <a:lnTo>
                    <a:pt x="83276" y="82039"/>
                  </a:lnTo>
                  <a:lnTo>
                    <a:pt x="85604" y="72430"/>
                  </a:lnTo>
                  <a:lnTo>
                    <a:pt x="92899" y="57639"/>
                  </a:lnTo>
                  <a:lnTo>
                    <a:pt x="94958" y="26728"/>
                  </a:lnTo>
                  <a:lnTo>
                    <a:pt x="89992" y="11194"/>
                  </a:lnTo>
                  <a:lnTo>
                    <a:pt x="87456" y="7454"/>
                  </a:lnTo>
                  <a:lnTo>
                    <a:pt x="77749" y="959"/>
                  </a:lnTo>
                  <a:lnTo>
                    <a:pt x="52759" y="0"/>
                  </a:lnTo>
                  <a:lnTo>
                    <a:pt x="50993" y="1050"/>
                  </a:lnTo>
                  <a:lnTo>
                    <a:pt x="49816" y="2808"/>
                  </a:lnTo>
                  <a:lnTo>
                    <a:pt x="47461" y="190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3148">
              <a:extLst>
                <a:ext uri="{FF2B5EF4-FFF2-40B4-BE49-F238E27FC236}">
                  <a16:creationId xmlns:a16="http://schemas.microsoft.com/office/drawing/2014/main" id="{E751A378-A5E4-EB9D-44DB-0BDFC9C232D5}"/>
                </a:ext>
              </a:extLst>
            </p:cNvPr>
            <p:cNvSpPr/>
            <p:nvPr>
              <p:custDataLst>
                <p:tags r:id="rId245"/>
              </p:custDataLst>
            </p:nvPr>
          </p:nvSpPr>
          <p:spPr>
            <a:xfrm>
              <a:off x="666750" y="4688201"/>
              <a:ext cx="113697" cy="102875"/>
            </a:xfrm>
            <a:custGeom>
              <a:avLst/>
              <a:gdLst/>
              <a:ahLst/>
              <a:cxnLst/>
              <a:rect l="0" t="0" r="0" b="0"/>
              <a:pathLst>
                <a:path w="113697" h="102875">
                  <a:moveTo>
                    <a:pt x="0" y="26674"/>
                  </a:moveTo>
                  <a:lnTo>
                    <a:pt x="0" y="26674"/>
                  </a:lnTo>
                  <a:lnTo>
                    <a:pt x="0" y="21617"/>
                  </a:lnTo>
                  <a:lnTo>
                    <a:pt x="1058" y="20128"/>
                  </a:lnTo>
                  <a:lnTo>
                    <a:pt x="2822" y="19135"/>
                  </a:lnTo>
                  <a:lnTo>
                    <a:pt x="5057" y="18473"/>
                  </a:lnTo>
                  <a:lnTo>
                    <a:pt x="6546" y="16973"/>
                  </a:lnTo>
                  <a:lnTo>
                    <a:pt x="8201" y="12485"/>
                  </a:lnTo>
                  <a:lnTo>
                    <a:pt x="9701" y="10864"/>
                  </a:lnTo>
                  <a:lnTo>
                    <a:pt x="14189" y="9064"/>
                  </a:lnTo>
                  <a:lnTo>
                    <a:pt x="22666" y="8051"/>
                  </a:lnTo>
                  <a:lnTo>
                    <a:pt x="28771" y="10636"/>
                  </a:lnTo>
                  <a:lnTo>
                    <a:pt x="31881" y="12807"/>
                  </a:lnTo>
                  <a:lnTo>
                    <a:pt x="33954" y="16371"/>
                  </a:lnTo>
                  <a:lnTo>
                    <a:pt x="37281" y="34477"/>
                  </a:lnTo>
                  <a:lnTo>
                    <a:pt x="38096" y="81818"/>
                  </a:lnTo>
                  <a:lnTo>
                    <a:pt x="38100" y="69583"/>
                  </a:lnTo>
                  <a:lnTo>
                    <a:pt x="48213" y="51029"/>
                  </a:lnTo>
                  <a:lnTo>
                    <a:pt x="64615" y="35537"/>
                  </a:lnTo>
                  <a:lnTo>
                    <a:pt x="111243" y="950"/>
                  </a:lnTo>
                  <a:lnTo>
                    <a:pt x="112262" y="0"/>
                  </a:lnTo>
                  <a:lnTo>
                    <a:pt x="112941" y="425"/>
                  </a:lnTo>
                  <a:lnTo>
                    <a:pt x="113696" y="3719"/>
                  </a:lnTo>
                  <a:lnTo>
                    <a:pt x="105340" y="48889"/>
                  </a:lnTo>
                  <a:lnTo>
                    <a:pt x="104775" y="1028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3149">
              <a:extLst>
                <a:ext uri="{FF2B5EF4-FFF2-40B4-BE49-F238E27FC236}">
                  <a16:creationId xmlns:a16="http://schemas.microsoft.com/office/drawing/2014/main" id="{56DEC38C-EDA6-B407-A5AA-4E1519C3EB73}"/>
                </a:ext>
              </a:extLst>
            </p:cNvPr>
            <p:cNvSpPr/>
            <p:nvPr>
              <p:custDataLst>
                <p:tags r:id="rId246"/>
              </p:custDataLst>
            </p:nvPr>
          </p:nvSpPr>
          <p:spPr>
            <a:xfrm>
              <a:off x="583596" y="4686300"/>
              <a:ext cx="76699" cy="103639"/>
            </a:xfrm>
            <a:custGeom>
              <a:avLst/>
              <a:gdLst/>
              <a:ahLst/>
              <a:cxnLst/>
              <a:rect l="0" t="0" r="0" b="0"/>
              <a:pathLst>
                <a:path w="76699" h="103639">
                  <a:moveTo>
                    <a:pt x="54579" y="19050"/>
                  </a:moveTo>
                  <a:lnTo>
                    <a:pt x="54579" y="19050"/>
                  </a:lnTo>
                  <a:lnTo>
                    <a:pt x="54579" y="10849"/>
                  </a:lnTo>
                  <a:lnTo>
                    <a:pt x="53521" y="10408"/>
                  </a:lnTo>
                  <a:lnTo>
                    <a:pt x="32189" y="9559"/>
                  </a:lnTo>
                  <a:lnTo>
                    <a:pt x="23108" y="15185"/>
                  </a:lnTo>
                  <a:lnTo>
                    <a:pt x="5088" y="30986"/>
                  </a:lnTo>
                  <a:lnTo>
                    <a:pt x="833" y="43405"/>
                  </a:lnTo>
                  <a:lnTo>
                    <a:pt x="0" y="58450"/>
                  </a:lnTo>
                  <a:lnTo>
                    <a:pt x="8089" y="85354"/>
                  </a:lnTo>
                  <a:lnTo>
                    <a:pt x="10886" y="91828"/>
                  </a:lnTo>
                  <a:lnTo>
                    <a:pt x="14867" y="96144"/>
                  </a:lnTo>
                  <a:lnTo>
                    <a:pt x="24935" y="100939"/>
                  </a:lnTo>
                  <a:lnTo>
                    <a:pt x="42503" y="103638"/>
                  </a:lnTo>
                  <a:lnTo>
                    <a:pt x="61114" y="99382"/>
                  </a:lnTo>
                  <a:lnTo>
                    <a:pt x="70889" y="88619"/>
                  </a:lnTo>
                  <a:lnTo>
                    <a:pt x="74977" y="81305"/>
                  </a:lnTo>
                  <a:lnTo>
                    <a:pt x="76698" y="64710"/>
                  </a:lnTo>
                  <a:lnTo>
                    <a:pt x="72975" y="27454"/>
                  </a:lnTo>
                  <a:lnTo>
                    <a:pt x="68752" y="18199"/>
                  </a:lnTo>
                  <a:lnTo>
                    <a:pt x="4505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3150">
              <a:extLst>
                <a:ext uri="{FF2B5EF4-FFF2-40B4-BE49-F238E27FC236}">
                  <a16:creationId xmlns:a16="http://schemas.microsoft.com/office/drawing/2014/main" id="{FA100B2A-4211-5BE3-E5F5-4B33300A41DB}"/>
                </a:ext>
              </a:extLst>
            </p:cNvPr>
            <p:cNvSpPr/>
            <p:nvPr>
              <p:custDataLst>
                <p:tags r:id="rId247"/>
              </p:custDataLst>
            </p:nvPr>
          </p:nvSpPr>
          <p:spPr>
            <a:xfrm>
              <a:off x="409575" y="4686300"/>
              <a:ext cx="133351" cy="9526"/>
            </a:xfrm>
            <a:custGeom>
              <a:avLst/>
              <a:gdLst/>
              <a:ahLst/>
              <a:cxnLst/>
              <a:rect l="0" t="0" r="0" b="0"/>
              <a:pathLst>
                <a:path w="133351" h="9526">
                  <a:moveTo>
                    <a:pt x="0" y="9525"/>
                  </a:moveTo>
                  <a:lnTo>
                    <a:pt x="0" y="9525"/>
                  </a:lnTo>
                  <a:lnTo>
                    <a:pt x="5056" y="9525"/>
                  </a:lnTo>
                  <a:lnTo>
                    <a:pt x="10361" y="6703"/>
                  </a:lnTo>
                  <a:lnTo>
                    <a:pt x="13257" y="4468"/>
                  </a:lnTo>
                  <a:lnTo>
                    <a:pt x="39660" y="883"/>
                  </a:lnTo>
                  <a:lnTo>
                    <a:pt x="82925" y="117"/>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3151">
              <a:extLst>
                <a:ext uri="{FF2B5EF4-FFF2-40B4-BE49-F238E27FC236}">
                  <a16:creationId xmlns:a16="http://schemas.microsoft.com/office/drawing/2014/main" id="{5BBDB4C0-2D0F-837F-7237-74FE9695AA31}"/>
                </a:ext>
              </a:extLst>
            </p:cNvPr>
            <p:cNvSpPr/>
            <p:nvPr>
              <p:custDataLst>
                <p:tags r:id="rId248"/>
              </p:custDataLst>
            </p:nvPr>
          </p:nvSpPr>
          <p:spPr>
            <a:xfrm>
              <a:off x="409694" y="4601899"/>
              <a:ext cx="95132" cy="179387"/>
            </a:xfrm>
            <a:custGeom>
              <a:avLst/>
              <a:gdLst/>
              <a:ahLst/>
              <a:cxnLst/>
              <a:rect l="0" t="0" r="0" b="0"/>
              <a:pathLst>
                <a:path w="95132" h="179387">
                  <a:moveTo>
                    <a:pt x="18931" y="8201"/>
                  </a:moveTo>
                  <a:lnTo>
                    <a:pt x="18931" y="8201"/>
                  </a:lnTo>
                  <a:lnTo>
                    <a:pt x="18931" y="0"/>
                  </a:lnTo>
                  <a:lnTo>
                    <a:pt x="16109" y="44392"/>
                  </a:lnTo>
                  <a:lnTo>
                    <a:pt x="10730" y="91667"/>
                  </a:lnTo>
                  <a:lnTo>
                    <a:pt x="8609" y="131580"/>
                  </a:lnTo>
                  <a:lnTo>
                    <a:pt x="0" y="178758"/>
                  </a:lnTo>
                  <a:lnTo>
                    <a:pt x="2756" y="179254"/>
                  </a:lnTo>
                  <a:lnTo>
                    <a:pt x="4973" y="179386"/>
                  </a:lnTo>
                  <a:lnTo>
                    <a:pt x="10258" y="176711"/>
                  </a:lnTo>
                  <a:lnTo>
                    <a:pt x="13149" y="174516"/>
                  </a:lnTo>
                  <a:lnTo>
                    <a:pt x="39543" y="170993"/>
                  </a:lnTo>
                  <a:lnTo>
                    <a:pt x="83692" y="170160"/>
                  </a:lnTo>
                  <a:lnTo>
                    <a:pt x="87505" y="169090"/>
                  </a:lnTo>
                  <a:lnTo>
                    <a:pt x="95131" y="1606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3152">
              <a:extLst>
                <a:ext uri="{FF2B5EF4-FFF2-40B4-BE49-F238E27FC236}">
                  <a16:creationId xmlns:a16="http://schemas.microsoft.com/office/drawing/2014/main" id="{B297E59A-CD6F-9830-E8B6-472F7A9BD6E4}"/>
                </a:ext>
              </a:extLst>
            </p:cNvPr>
            <p:cNvSpPr/>
            <p:nvPr>
              <p:custDataLst>
                <p:tags r:id="rId249"/>
              </p:custDataLst>
            </p:nvPr>
          </p:nvSpPr>
          <p:spPr>
            <a:xfrm>
              <a:off x="200025" y="4629150"/>
              <a:ext cx="150897" cy="165101"/>
            </a:xfrm>
            <a:custGeom>
              <a:avLst/>
              <a:gdLst/>
              <a:ahLst/>
              <a:cxnLst/>
              <a:rect l="0" t="0" r="0" b="0"/>
              <a:pathLst>
                <a:path w="150897" h="165101">
                  <a:moveTo>
                    <a:pt x="114300" y="0"/>
                  </a:moveTo>
                  <a:lnTo>
                    <a:pt x="114300" y="0"/>
                  </a:lnTo>
                  <a:lnTo>
                    <a:pt x="123433" y="0"/>
                  </a:lnTo>
                  <a:lnTo>
                    <a:pt x="110533" y="0"/>
                  </a:lnTo>
                  <a:lnTo>
                    <a:pt x="104512" y="2822"/>
                  </a:lnTo>
                  <a:lnTo>
                    <a:pt x="80203" y="16247"/>
                  </a:lnTo>
                  <a:lnTo>
                    <a:pt x="47486" y="31799"/>
                  </a:lnTo>
                  <a:lnTo>
                    <a:pt x="42271" y="38122"/>
                  </a:lnTo>
                  <a:lnTo>
                    <a:pt x="40881" y="41289"/>
                  </a:lnTo>
                  <a:lnTo>
                    <a:pt x="41012" y="44460"/>
                  </a:lnTo>
                  <a:lnTo>
                    <a:pt x="43980" y="50804"/>
                  </a:lnTo>
                  <a:lnTo>
                    <a:pt x="56658" y="60326"/>
                  </a:lnTo>
                  <a:lnTo>
                    <a:pt x="98582" y="82550"/>
                  </a:lnTo>
                  <a:lnTo>
                    <a:pt x="125139" y="98425"/>
                  </a:lnTo>
                  <a:lnTo>
                    <a:pt x="135974" y="107950"/>
                  </a:lnTo>
                  <a:lnTo>
                    <a:pt x="139808" y="114300"/>
                  </a:lnTo>
                  <a:lnTo>
                    <a:pt x="142570" y="120650"/>
                  </a:lnTo>
                  <a:lnTo>
                    <a:pt x="149017" y="130175"/>
                  </a:lnTo>
                  <a:lnTo>
                    <a:pt x="150896" y="136525"/>
                  </a:lnTo>
                  <a:lnTo>
                    <a:pt x="150339" y="139700"/>
                  </a:lnTo>
                  <a:lnTo>
                    <a:pt x="146898" y="146050"/>
                  </a:lnTo>
                  <a:lnTo>
                    <a:pt x="128897" y="155575"/>
                  </a:lnTo>
                  <a:lnTo>
                    <a:pt x="103456" y="165100"/>
                  </a:lnTo>
                  <a:lnTo>
                    <a:pt x="59868" y="163649"/>
                  </a:lnTo>
                  <a:lnTo>
                    <a:pt x="0"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3153">
              <a:extLst>
                <a:ext uri="{FF2B5EF4-FFF2-40B4-BE49-F238E27FC236}">
                  <a16:creationId xmlns:a16="http://schemas.microsoft.com/office/drawing/2014/main" id="{F1470A76-F0F8-5369-5D12-1F51EBD84011}"/>
                </a:ext>
              </a:extLst>
            </p:cNvPr>
            <p:cNvSpPr/>
            <p:nvPr>
              <p:custDataLst>
                <p:tags r:id="rId250"/>
              </p:custDataLst>
            </p:nvPr>
          </p:nvSpPr>
          <p:spPr>
            <a:xfrm>
              <a:off x="762000" y="4419600"/>
              <a:ext cx="1" cy="9526"/>
            </a:xfrm>
            <a:custGeom>
              <a:avLst/>
              <a:gdLst/>
              <a:ahLst/>
              <a:cxnLst/>
              <a:rect l="0" t="0" r="0" b="0"/>
              <a:pathLst>
                <a:path w="1" h="9526">
                  <a:moveTo>
                    <a:pt x="0" y="0"/>
                  </a:moveTo>
                  <a:lnTo>
                    <a:pt x="0" y="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3154">
              <a:extLst>
                <a:ext uri="{FF2B5EF4-FFF2-40B4-BE49-F238E27FC236}">
                  <a16:creationId xmlns:a16="http://schemas.microsoft.com/office/drawing/2014/main" id="{8DDFDE28-FC50-1841-F072-0E2F85E5DB98}"/>
                </a:ext>
              </a:extLst>
            </p:cNvPr>
            <p:cNvSpPr/>
            <p:nvPr>
              <p:custDataLst>
                <p:tags r:id="rId251"/>
              </p:custDataLst>
            </p:nvPr>
          </p:nvSpPr>
          <p:spPr>
            <a:xfrm>
              <a:off x="527070" y="4296319"/>
              <a:ext cx="101581" cy="272749"/>
            </a:xfrm>
            <a:custGeom>
              <a:avLst/>
              <a:gdLst/>
              <a:ahLst/>
              <a:cxnLst/>
              <a:rect l="0" t="0" r="0" b="0"/>
              <a:pathLst>
                <a:path w="101581" h="272749">
                  <a:moveTo>
                    <a:pt x="63480" y="56606"/>
                  </a:moveTo>
                  <a:lnTo>
                    <a:pt x="63480" y="56606"/>
                  </a:lnTo>
                  <a:lnTo>
                    <a:pt x="81090" y="38996"/>
                  </a:lnTo>
                  <a:lnTo>
                    <a:pt x="82404" y="29482"/>
                  </a:lnTo>
                  <a:lnTo>
                    <a:pt x="81387" y="28998"/>
                  </a:lnTo>
                  <a:lnTo>
                    <a:pt x="77436" y="28461"/>
                  </a:lnTo>
                  <a:lnTo>
                    <a:pt x="75959" y="27259"/>
                  </a:lnTo>
                  <a:lnTo>
                    <a:pt x="74318" y="23101"/>
                  </a:lnTo>
                  <a:lnTo>
                    <a:pt x="72206" y="11810"/>
                  </a:lnTo>
                  <a:lnTo>
                    <a:pt x="68064" y="5652"/>
                  </a:lnTo>
                  <a:lnTo>
                    <a:pt x="62695" y="2210"/>
                  </a:lnTo>
                  <a:lnTo>
                    <a:pt x="50625" y="0"/>
                  </a:lnTo>
                  <a:lnTo>
                    <a:pt x="44361" y="2520"/>
                  </a:lnTo>
                  <a:lnTo>
                    <a:pt x="31716" y="12761"/>
                  </a:lnTo>
                  <a:lnTo>
                    <a:pt x="1613" y="54055"/>
                  </a:lnTo>
                  <a:lnTo>
                    <a:pt x="10" y="58081"/>
                  </a:lnTo>
                  <a:lnTo>
                    <a:pt x="0" y="61822"/>
                  </a:lnTo>
                  <a:lnTo>
                    <a:pt x="2811" y="68802"/>
                  </a:lnTo>
                  <a:lnTo>
                    <a:pt x="15400" y="78681"/>
                  </a:lnTo>
                  <a:lnTo>
                    <a:pt x="20844" y="79789"/>
                  </a:lnTo>
                  <a:lnTo>
                    <a:pt x="32536" y="78199"/>
                  </a:lnTo>
                  <a:lnTo>
                    <a:pt x="45962" y="71353"/>
                  </a:lnTo>
                  <a:lnTo>
                    <a:pt x="56643" y="57565"/>
                  </a:lnTo>
                  <a:lnTo>
                    <a:pt x="70752" y="28193"/>
                  </a:lnTo>
                  <a:lnTo>
                    <a:pt x="72966" y="18674"/>
                  </a:lnTo>
                  <a:lnTo>
                    <a:pt x="72993" y="23612"/>
                  </a:lnTo>
                  <a:lnTo>
                    <a:pt x="65464" y="56638"/>
                  </a:lnTo>
                  <a:lnTo>
                    <a:pt x="61246" y="94715"/>
                  </a:lnTo>
                  <a:lnTo>
                    <a:pt x="55395" y="130338"/>
                  </a:lnTo>
                  <a:lnTo>
                    <a:pt x="62283" y="177906"/>
                  </a:lnTo>
                  <a:lnTo>
                    <a:pt x="60126" y="192714"/>
                  </a:lnTo>
                  <a:lnTo>
                    <a:pt x="58069" y="198145"/>
                  </a:lnTo>
                  <a:lnTo>
                    <a:pt x="58606" y="212646"/>
                  </a:lnTo>
                  <a:lnTo>
                    <a:pt x="62517" y="247825"/>
                  </a:lnTo>
                  <a:lnTo>
                    <a:pt x="60230" y="260831"/>
                  </a:lnTo>
                  <a:lnTo>
                    <a:pt x="55195" y="272748"/>
                  </a:lnTo>
                  <a:lnTo>
                    <a:pt x="53723" y="271609"/>
                  </a:lnTo>
                  <a:lnTo>
                    <a:pt x="28466" y="224610"/>
                  </a:lnTo>
                  <a:lnTo>
                    <a:pt x="22166" y="212060"/>
                  </a:lnTo>
                  <a:lnTo>
                    <a:pt x="21482" y="199427"/>
                  </a:lnTo>
                  <a:lnTo>
                    <a:pt x="29666" y="174070"/>
                  </a:lnTo>
                  <a:lnTo>
                    <a:pt x="38409" y="160085"/>
                  </a:lnTo>
                  <a:lnTo>
                    <a:pt x="52759" y="149237"/>
                  </a:lnTo>
                  <a:lnTo>
                    <a:pt x="101580" y="1328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3155">
              <a:extLst>
                <a:ext uri="{FF2B5EF4-FFF2-40B4-BE49-F238E27FC236}">
                  <a16:creationId xmlns:a16="http://schemas.microsoft.com/office/drawing/2014/main" id="{5F643335-66C0-AD40-A451-91E163512847}"/>
                </a:ext>
              </a:extLst>
            </p:cNvPr>
            <p:cNvSpPr/>
            <p:nvPr>
              <p:custDataLst>
                <p:tags r:id="rId252"/>
              </p:custDataLst>
            </p:nvPr>
          </p:nvSpPr>
          <p:spPr>
            <a:xfrm>
              <a:off x="162761" y="4306624"/>
              <a:ext cx="180140" cy="116610"/>
            </a:xfrm>
            <a:custGeom>
              <a:avLst/>
              <a:gdLst/>
              <a:ahLst/>
              <a:cxnLst/>
              <a:rect l="0" t="0" r="0" b="0"/>
              <a:pathLst>
                <a:path w="180140" h="116610">
                  <a:moveTo>
                    <a:pt x="113464" y="17726"/>
                  </a:moveTo>
                  <a:lnTo>
                    <a:pt x="113464" y="17726"/>
                  </a:lnTo>
                  <a:lnTo>
                    <a:pt x="113464" y="8201"/>
                  </a:lnTo>
                  <a:lnTo>
                    <a:pt x="113464" y="13689"/>
                  </a:lnTo>
                  <a:lnTo>
                    <a:pt x="113464" y="9133"/>
                  </a:lnTo>
                  <a:lnTo>
                    <a:pt x="113464" y="13872"/>
                  </a:lnTo>
                  <a:lnTo>
                    <a:pt x="113464" y="8226"/>
                  </a:lnTo>
                  <a:lnTo>
                    <a:pt x="113464" y="13693"/>
                  </a:lnTo>
                  <a:lnTo>
                    <a:pt x="113464" y="9133"/>
                  </a:lnTo>
                  <a:lnTo>
                    <a:pt x="105925" y="8324"/>
                  </a:lnTo>
                  <a:lnTo>
                    <a:pt x="94809" y="8201"/>
                  </a:lnTo>
                  <a:lnTo>
                    <a:pt x="86248" y="0"/>
                  </a:lnTo>
                  <a:lnTo>
                    <a:pt x="84737" y="617"/>
                  </a:lnTo>
                  <a:lnTo>
                    <a:pt x="77553" y="5483"/>
                  </a:lnTo>
                  <a:lnTo>
                    <a:pt x="65644" y="7664"/>
                  </a:lnTo>
                  <a:lnTo>
                    <a:pt x="53100" y="8095"/>
                  </a:lnTo>
                  <a:lnTo>
                    <a:pt x="46772" y="10976"/>
                  </a:lnTo>
                  <a:lnTo>
                    <a:pt x="40431" y="14726"/>
                  </a:lnTo>
                  <a:lnTo>
                    <a:pt x="30912" y="17895"/>
                  </a:lnTo>
                  <a:lnTo>
                    <a:pt x="5514" y="40082"/>
                  </a:lnTo>
                  <a:lnTo>
                    <a:pt x="1986" y="46360"/>
                  </a:lnTo>
                  <a:lnTo>
                    <a:pt x="0" y="58666"/>
                  </a:lnTo>
                  <a:lnTo>
                    <a:pt x="594" y="70847"/>
                  </a:lnTo>
                  <a:lnTo>
                    <a:pt x="6879" y="93438"/>
                  </a:lnTo>
                  <a:lnTo>
                    <a:pt x="18483" y="111625"/>
                  </a:lnTo>
                  <a:lnTo>
                    <a:pt x="21569" y="115251"/>
                  </a:lnTo>
                  <a:lnTo>
                    <a:pt x="25742" y="116609"/>
                  </a:lnTo>
                  <a:lnTo>
                    <a:pt x="36024" y="115296"/>
                  </a:lnTo>
                  <a:lnTo>
                    <a:pt x="53712" y="103551"/>
                  </a:lnTo>
                  <a:lnTo>
                    <a:pt x="86863" y="63055"/>
                  </a:lnTo>
                  <a:lnTo>
                    <a:pt x="102320" y="38815"/>
                  </a:lnTo>
                  <a:lnTo>
                    <a:pt x="102860" y="39194"/>
                  </a:lnTo>
                  <a:lnTo>
                    <a:pt x="103619" y="44783"/>
                  </a:lnTo>
                  <a:lnTo>
                    <a:pt x="103927" y="81848"/>
                  </a:lnTo>
                  <a:lnTo>
                    <a:pt x="106047" y="86933"/>
                  </a:lnTo>
                  <a:lnTo>
                    <a:pt x="120340" y="101067"/>
                  </a:lnTo>
                  <a:lnTo>
                    <a:pt x="124634" y="102392"/>
                  </a:lnTo>
                  <a:lnTo>
                    <a:pt x="180139" y="1034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3156">
              <a:extLst>
                <a:ext uri="{FF2B5EF4-FFF2-40B4-BE49-F238E27FC236}">
                  <a16:creationId xmlns:a16="http://schemas.microsoft.com/office/drawing/2014/main" id="{D6511E80-6508-4AC3-214E-DD1607825D9A}"/>
                </a:ext>
              </a:extLst>
            </p:cNvPr>
            <p:cNvSpPr/>
            <p:nvPr>
              <p:custDataLst>
                <p:tags r:id="rId253"/>
              </p:custDataLst>
            </p:nvPr>
          </p:nvSpPr>
          <p:spPr>
            <a:xfrm>
              <a:off x="381000" y="4334005"/>
              <a:ext cx="123826" cy="92582"/>
            </a:xfrm>
            <a:custGeom>
              <a:avLst/>
              <a:gdLst/>
              <a:ahLst/>
              <a:cxnLst/>
              <a:rect l="0" t="0" r="0" b="0"/>
              <a:pathLst>
                <a:path w="123826" h="92582">
                  <a:moveTo>
                    <a:pt x="0" y="37970"/>
                  </a:moveTo>
                  <a:lnTo>
                    <a:pt x="0" y="37970"/>
                  </a:lnTo>
                  <a:lnTo>
                    <a:pt x="0" y="32913"/>
                  </a:lnTo>
                  <a:lnTo>
                    <a:pt x="2822" y="27609"/>
                  </a:lnTo>
                  <a:lnTo>
                    <a:pt x="6546" y="21723"/>
                  </a:lnTo>
                  <a:lnTo>
                    <a:pt x="9133" y="11227"/>
                  </a:lnTo>
                  <a:lnTo>
                    <a:pt x="18931" y="0"/>
                  </a:lnTo>
                  <a:lnTo>
                    <a:pt x="19015" y="4965"/>
                  </a:lnTo>
                  <a:lnTo>
                    <a:pt x="21857" y="10248"/>
                  </a:lnTo>
                  <a:lnTo>
                    <a:pt x="32304" y="27320"/>
                  </a:lnTo>
                  <a:lnTo>
                    <a:pt x="50520" y="64829"/>
                  </a:lnTo>
                  <a:lnTo>
                    <a:pt x="68541" y="86550"/>
                  </a:lnTo>
                  <a:lnTo>
                    <a:pt x="75618" y="91311"/>
                  </a:lnTo>
                  <a:lnTo>
                    <a:pt x="78987" y="92581"/>
                  </a:lnTo>
                  <a:lnTo>
                    <a:pt x="82291" y="92368"/>
                  </a:lnTo>
                  <a:lnTo>
                    <a:pt x="88785" y="89311"/>
                  </a:lnTo>
                  <a:lnTo>
                    <a:pt x="90940" y="85956"/>
                  </a:lnTo>
                  <a:lnTo>
                    <a:pt x="105359" y="39605"/>
                  </a:lnTo>
                  <a:lnTo>
                    <a:pt x="114181" y="15098"/>
                  </a:lnTo>
                  <a:lnTo>
                    <a:pt x="123825" y="939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4" name="SMARTInkShape-Group612">
            <a:extLst>
              <a:ext uri="{FF2B5EF4-FFF2-40B4-BE49-F238E27FC236}">
                <a16:creationId xmlns:a16="http://schemas.microsoft.com/office/drawing/2014/main" id="{1851BFCA-BED2-F495-0373-A7783497DC20}"/>
              </a:ext>
            </a:extLst>
          </p:cNvPr>
          <p:cNvGrpSpPr/>
          <p:nvPr/>
        </p:nvGrpSpPr>
        <p:grpSpPr>
          <a:xfrm>
            <a:off x="4236039" y="3087816"/>
            <a:ext cx="1126537" cy="356823"/>
            <a:chOff x="4236039" y="3087816"/>
            <a:chExt cx="1126537" cy="356823"/>
          </a:xfrm>
        </p:grpSpPr>
        <p:sp>
          <p:nvSpPr>
            <p:cNvPr id="76" name="SMARTInkShape-3157">
              <a:extLst>
                <a:ext uri="{FF2B5EF4-FFF2-40B4-BE49-F238E27FC236}">
                  <a16:creationId xmlns:a16="http://schemas.microsoft.com/office/drawing/2014/main" id="{28FC7763-CD4A-3C82-0CB4-F320F4059C8D}"/>
                </a:ext>
              </a:extLst>
            </p:cNvPr>
            <p:cNvSpPr/>
            <p:nvPr>
              <p:custDataLst>
                <p:tags r:id="rId236"/>
              </p:custDataLst>
            </p:nvPr>
          </p:nvSpPr>
          <p:spPr>
            <a:xfrm>
              <a:off x="5162550" y="3181350"/>
              <a:ext cx="95251" cy="19051"/>
            </a:xfrm>
            <a:custGeom>
              <a:avLst/>
              <a:gdLst/>
              <a:ahLst/>
              <a:cxnLst/>
              <a:rect l="0" t="0" r="0" b="0"/>
              <a:pathLst>
                <a:path w="95251" h="19051">
                  <a:moveTo>
                    <a:pt x="0" y="19050"/>
                  </a:moveTo>
                  <a:lnTo>
                    <a:pt x="0" y="19050"/>
                  </a:lnTo>
                  <a:lnTo>
                    <a:pt x="5056" y="19050"/>
                  </a:lnTo>
                  <a:lnTo>
                    <a:pt x="10361" y="16228"/>
                  </a:lnTo>
                  <a:lnTo>
                    <a:pt x="27446" y="5793"/>
                  </a:lnTo>
                  <a:lnTo>
                    <a:pt x="57750" y="1144"/>
                  </a:lnTo>
                  <a:lnTo>
                    <a:pt x="952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3158">
              <a:extLst>
                <a:ext uri="{FF2B5EF4-FFF2-40B4-BE49-F238E27FC236}">
                  <a16:creationId xmlns:a16="http://schemas.microsoft.com/office/drawing/2014/main" id="{2135F3A0-C844-2841-0168-857C552DBF2F}"/>
                </a:ext>
              </a:extLst>
            </p:cNvPr>
            <p:cNvSpPr/>
            <p:nvPr>
              <p:custDataLst>
                <p:tags r:id="rId237"/>
              </p:custDataLst>
            </p:nvPr>
          </p:nvSpPr>
          <p:spPr>
            <a:xfrm>
              <a:off x="5343918" y="3257550"/>
              <a:ext cx="18658" cy="9526"/>
            </a:xfrm>
            <a:custGeom>
              <a:avLst/>
              <a:gdLst/>
              <a:ahLst/>
              <a:cxnLst/>
              <a:rect l="0" t="0" r="0" b="0"/>
              <a:pathLst>
                <a:path w="18658" h="9526">
                  <a:moveTo>
                    <a:pt x="9132" y="0"/>
                  </a:moveTo>
                  <a:lnTo>
                    <a:pt x="9132" y="0"/>
                  </a:lnTo>
                  <a:lnTo>
                    <a:pt x="0" y="0"/>
                  </a:lnTo>
                  <a:lnTo>
                    <a:pt x="4780" y="0"/>
                  </a:lnTo>
                  <a:lnTo>
                    <a:pt x="18657"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3159">
              <a:extLst>
                <a:ext uri="{FF2B5EF4-FFF2-40B4-BE49-F238E27FC236}">
                  <a16:creationId xmlns:a16="http://schemas.microsoft.com/office/drawing/2014/main" id="{15FD90A4-67CB-FC09-08BE-5E46B6A61E19}"/>
                </a:ext>
              </a:extLst>
            </p:cNvPr>
            <p:cNvSpPr/>
            <p:nvPr>
              <p:custDataLst>
                <p:tags r:id="rId238"/>
              </p:custDataLst>
            </p:nvPr>
          </p:nvSpPr>
          <p:spPr>
            <a:xfrm>
              <a:off x="5172110" y="3087816"/>
              <a:ext cx="95216" cy="207770"/>
            </a:xfrm>
            <a:custGeom>
              <a:avLst/>
              <a:gdLst/>
              <a:ahLst/>
              <a:cxnLst/>
              <a:rect l="0" t="0" r="0" b="0"/>
              <a:pathLst>
                <a:path w="95216" h="207770">
                  <a:moveTo>
                    <a:pt x="9490" y="17334"/>
                  </a:moveTo>
                  <a:lnTo>
                    <a:pt x="9490" y="17334"/>
                  </a:lnTo>
                  <a:lnTo>
                    <a:pt x="14546" y="12278"/>
                  </a:lnTo>
                  <a:lnTo>
                    <a:pt x="17029" y="6973"/>
                  </a:lnTo>
                  <a:lnTo>
                    <a:pt x="18622" y="0"/>
                  </a:lnTo>
                  <a:lnTo>
                    <a:pt x="17934" y="39540"/>
                  </a:lnTo>
                  <a:lnTo>
                    <a:pt x="11471" y="79615"/>
                  </a:lnTo>
                  <a:lnTo>
                    <a:pt x="8692" y="122785"/>
                  </a:lnTo>
                  <a:lnTo>
                    <a:pt x="1323" y="164766"/>
                  </a:lnTo>
                  <a:lnTo>
                    <a:pt x="0" y="205348"/>
                  </a:lnTo>
                  <a:lnTo>
                    <a:pt x="1047" y="206177"/>
                  </a:lnTo>
                  <a:lnTo>
                    <a:pt x="7576" y="207343"/>
                  </a:lnTo>
                  <a:lnTo>
                    <a:pt x="22356" y="207769"/>
                  </a:lnTo>
                  <a:lnTo>
                    <a:pt x="36821" y="202758"/>
                  </a:lnTo>
                  <a:lnTo>
                    <a:pt x="54126" y="192642"/>
                  </a:lnTo>
                  <a:lnTo>
                    <a:pt x="69753" y="188869"/>
                  </a:lnTo>
                  <a:lnTo>
                    <a:pt x="95215" y="1697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3160">
              <a:extLst>
                <a:ext uri="{FF2B5EF4-FFF2-40B4-BE49-F238E27FC236}">
                  <a16:creationId xmlns:a16="http://schemas.microsoft.com/office/drawing/2014/main" id="{0C3EC7F2-64B6-6615-C597-3F596DF9BDBE}"/>
                </a:ext>
              </a:extLst>
            </p:cNvPr>
            <p:cNvSpPr/>
            <p:nvPr>
              <p:custDataLst>
                <p:tags r:id="rId239"/>
              </p:custDataLst>
            </p:nvPr>
          </p:nvSpPr>
          <p:spPr>
            <a:xfrm>
              <a:off x="4924425" y="3162692"/>
              <a:ext cx="180976" cy="122325"/>
            </a:xfrm>
            <a:custGeom>
              <a:avLst/>
              <a:gdLst/>
              <a:ahLst/>
              <a:cxnLst/>
              <a:rect l="0" t="0" r="0" b="0"/>
              <a:pathLst>
                <a:path w="180976" h="122325">
                  <a:moveTo>
                    <a:pt x="0" y="9133"/>
                  </a:moveTo>
                  <a:lnTo>
                    <a:pt x="0" y="9133"/>
                  </a:lnTo>
                  <a:lnTo>
                    <a:pt x="5056" y="14189"/>
                  </a:lnTo>
                  <a:lnTo>
                    <a:pt x="6545" y="14621"/>
                  </a:lnTo>
                  <a:lnTo>
                    <a:pt x="7539" y="13850"/>
                  </a:lnTo>
                  <a:lnTo>
                    <a:pt x="9491" y="9215"/>
                  </a:lnTo>
                  <a:lnTo>
                    <a:pt x="18657" y="9135"/>
                  </a:lnTo>
                  <a:lnTo>
                    <a:pt x="19040" y="0"/>
                  </a:lnTo>
                  <a:lnTo>
                    <a:pt x="19050" y="43467"/>
                  </a:lnTo>
                  <a:lnTo>
                    <a:pt x="29411" y="83269"/>
                  </a:lnTo>
                  <a:lnTo>
                    <a:pt x="38348" y="100949"/>
                  </a:lnTo>
                  <a:lnTo>
                    <a:pt x="45792" y="111348"/>
                  </a:lnTo>
                  <a:lnTo>
                    <a:pt x="47462" y="110085"/>
                  </a:lnTo>
                  <a:lnTo>
                    <a:pt x="54867" y="100311"/>
                  </a:lnTo>
                  <a:lnTo>
                    <a:pt x="62706" y="95415"/>
                  </a:lnTo>
                  <a:lnTo>
                    <a:pt x="83082" y="57301"/>
                  </a:lnTo>
                  <a:lnTo>
                    <a:pt x="85608" y="50649"/>
                  </a:lnTo>
                  <a:lnTo>
                    <a:pt x="93771" y="39622"/>
                  </a:lnTo>
                  <a:lnTo>
                    <a:pt x="94264" y="40042"/>
                  </a:lnTo>
                  <a:lnTo>
                    <a:pt x="114531" y="85676"/>
                  </a:lnTo>
                  <a:lnTo>
                    <a:pt x="131482" y="119690"/>
                  </a:lnTo>
                  <a:lnTo>
                    <a:pt x="133163" y="120938"/>
                  </a:lnTo>
                  <a:lnTo>
                    <a:pt x="137852" y="122324"/>
                  </a:lnTo>
                  <a:lnTo>
                    <a:pt x="140585" y="120577"/>
                  </a:lnTo>
                  <a:lnTo>
                    <a:pt x="146444" y="112991"/>
                  </a:lnTo>
                  <a:lnTo>
                    <a:pt x="154438" y="69716"/>
                  </a:lnTo>
                  <a:lnTo>
                    <a:pt x="160446" y="41561"/>
                  </a:lnTo>
                  <a:lnTo>
                    <a:pt x="161795" y="21156"/>
                  </a:lnTo>
                  <a:lnTo>
                    <a:pt x="180975" y="281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3161">
              <a:extLst>
                <a:ext uri="{FF2B5EF4-FFF2-40B4-BE49-F238E27FC236}">
                  <a16:creationId xmlns:a16="http://schemas.microsoft.com/office/drawing/2014/main" id="{B1714422-039F-95FE-2082-DC57B2E0D0E2}"/>
                </a:ext>
              </a:extLst>
            </p:cNvPr>
            <p:cNvSpPr/>
            <p:nvPr>
              <p:custDataLst>
                <p:tags r:id="rId240"/>
              </p:custDataLst>
            </p:nvPr>
          </p:nvSpPr>
          <p:spPr>
            <a:xfrm>
              <a:off x="4762500" y="331470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3162">
              <a:extLst>
                <a:ext uri="{FF2B5EF4-FFF2-40B4-BE49-F238E27FC236}">
                  <a16:creationId xmlns:a16="http://schemas.microsoft.com/office/drawing/2014/main" id="{988888C9-AA70-931B-D7A8-4739438681B8}"/>
                </a:ext>
              </a:extLst>
            </p:cNvPr>
            <p:cNvSpPr/>
            <p:nvPr>
              <p:custDataLst>
                <p:tags r:id="rId241"/>
              </p:custDataLst>
            </p:nvPr>
          </p:nvSpPr>
          <p:spPr>
            <a:xfrm>
              <a:off x="4600740" y="3204725"/>
              <a:ext cx="114136" cy="239914"/>
            </a:xfrm>
            <a:custGeom>
              <a:avLst/>
              <a:gdLst/>
              <a:ahLst/>
              <a:cxnLst/>
              <a:rect l="0" t="0" r="0" b="0"/>
              <a:pathLst>
                <a:path w="114136" h="239914">
                  <a:moveTo>
                    <a:pt x="28410" y="52825"/>
                  </a:moveTo>
                  <a:lnTo>
                    <a:pt x="28410" y="52825"/>
                  </a:lnTo>
                  <a:lnTo>
                    <a:pt x="33466" y="52825"/>
                  </a:lnTo>
                  <a:lnTo>
                    <a:pt x="38771" y="50003"/>
                  </a:lnTo>
                  <a:lnTo>
                    <a:pt x="45743" y="44624"/>
                  </a:lnTo>
                  <a:lnTo>
                    <a:pt x="46697" y="41067"/>
                  </a:lnTo>
                  <a:lnTo>
                    <a:pt x="47459" y="10106"/>
                  </a:lnTo>
                  <a:lnTo>
                    <a:pt x="46401" y="8471"/>
                  </a:lnTo>
                  <a:lnTo>
                    <a:pt x="44637" y="7380"/>
                  </a:lnTo>
                  <a:lnTo>
                    <a:pt x="42403" y="6654"/>
                  </a:lnTo>
                  <a:lnTo>
                    <a:pt x="34202" y="575"/>
                  </a:lnTo>
                  <a:lnTo>
                    <a:pt x="31213" y="0"/>
                  </a:lnTo>
                  <a:lnTo>
                    <a:pt x="28162" y="675"/>
                  </a:lnTo>
                  <a:lnTo>
                    <a:pt x="21950" y="3188"/>
                  </a:lnTo>
                  <a:lnTo>
                    <a:pt x="15662" y="4306"/>
                  </a:lnTo>
                  <a:lnTo>
                    <a:pt x="9338" y="10447"/>
                  </a:lnTo>
                  <a:lnTo>
                    <a:pt x="4058" y="19174"/>
                  </a:lnTo>
                  <a:lnTo>
                    <a:pt x="1712" y="26580"/>
                  </a:lnTo>
                  <a:lnTo>
                    <a:pt x="83" y="52622"/>
                  </a:lnTo>
                  <a:lnTo>
                    <a:pt x="0" y="52690"/>
                  </a:lnTo>
                  <a:lnTo>
                    <a:pt x="9997" y="62898"/>
                  </a:lnTo>
                  <a:lnTo>
                    <a:pt x="14018" y="64832"/>
                  </a:lnTo>
                  <a:lnTo>
                    <a:pt x="17758" y="65063"/>
                  </a:lnTo>
                  <a:lnTo>
                    <a:pt x="24734" y="62497"/>
                  </a:lnTo>
                  <a:lnTo>
                    <a:pt x="50787" y="47268"/>
                  </a:lnTo>
                  <a:lnTo>
                    <a:pt x="62439" y="43417"/>
                  </a:lnTo>
                  <a:lnTo>
                    <a:pt x="69287" y="38766"/>
                  </a:lnTo>
                  <a:lnTo>
                    <a:pt x="73036" y="33171"/>
                  </a:lnTo>
                  <a:lnTo>
                    <a:pt x="75859" y="24772"/>
                  </a:lnTo>
                  <a:lnTo>
                    <a:pt x="76031" y="64968"/>
                  </a:lnTo>
                  <a:lnTo>
                    <a:pt x="77092" y="99909"/>
                  </a:lnTo>
                  <a:lnTo>
                    <a:pt x="84236" y="144998"/>
                  </a:lnTo>
                  <a:lnTo>
                    <a:pt x="85298" y="186626"/>
                  </a:lnTo>
                  <a:lnTo>
                    <a:pt x="84424" y="218999"/>
                  </a:lnTo>
                  <a:lnTo>
                    <a:pt x="80470" y="231808"/>
                  </a:lnTo>
                  <a:lnTo>
                    <a:pt x="77933" y="235647"/>
                  </a:lnTo>
                  <a:lnTo>
                    <a:pt x="72292" y="239913"/>
                  </a:lnTo>
                  <a:lnTo>
                    <a:pt x="69306" y="238933"/>
                  </a:lnTo>
                  <a:lnTo>
                    <a:pt x="63166" y="232201"/>
                  </a:lnTo>
                  <a:lnTo>
                    <a:pt x="53760" y="211454"/>
                  </a:lnTo>
                  <a:lnTo>
                    <a:pt x="49328" y="185198"/>
                  </a:lnTo>
                  <a:lnTo>
                    <a:pt x="55824" y="139052"/>
                  </a:lnTo>
                  <a:lnTo>
                    <a:pt x="58328" y="134651"/>
                  </a:lnTo>
                  <a:lnTo>
                    <a:pt x="66754" y="126939"/>
                  </a:lnTo>
                  <a:lnTo>
                    <a:pt x="94898" y="114424"/>
                  </a:lnTo>
                  <a:lnTo>
                    <a:pt x="114135" y="109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3163">
              <a:extLst>
                <a:ext uri="{FF2B5EF4-FFF2-40B4-BE49-F238E27FC236}">
                  <a16:creationId xmlns:a16="http://schemas.microsoft.com/office/drawing/2014/main" id="{18C8F24E-2CA4-9527-B469-D9A2402E8CFE}"/>
                </a:ext>
              </a:extLst>
            </p:cNvPr>
            <p:cNvSpPr/>
            <p:nvPr>
              <p:custDataLst>
                <p:tags r:id="rId242"/>
              </p:custDataLst>
            </p:nvPr>
          </p:nvSpPr>
          <p:spPr>
            <a:xfrm>
              <a:off x="4438650" y="3210468"/>
              <a:ext cx="123826" cy="97185"/>
            </a:xfrm>
            <a:custGeom>
              <a:avLst/>
              <a:gdLst/>
              <a:ahLst/>
              <a:cxnLst/>
              <a:rect l="0" t="0" r="0" b="0"/>
              <a:pathLst>
                <a:path w="123826" h="97185">
                  <a:moveTo>
                    <a:pt x="0" y="28032"/>
                  </a:moveTo>
                  <a:lnTo>
                    <a:pt x="0" y="28032"/>
                  </a:lnTo>
                  <a:lnTo>
                    <a:pt x="5056" y="22976"/>
                  </a:lnTo>
                  <a:lnTo>
                    <a:pt x="7539" y="17671"/>
                  </a:lnTo>
                  <a:lnTo>
                    <a:pt x="8201" y="14775"/>
                  </a:lnTo>
                  <a:lnTo>
                    <a:pt x="18623" y="0"/>
                  </a:lnTo>
                  <a:lnTo>
                    <a:pt x="21816" y="12712"/>
                  </a:lnTo>
                  <a:lnTo>
                    <a:pt x="38342" y="57771"/>
                  </a:lnTo>
                  <a:lnTo>
                    <a:pt x="47697" y="79882"/>
                  </a:lnTo>
                  <a:lnTo>
                    <a:pt x="60339" y="96835"/>
                  </a:lnTo>
                  <a:lnTo>
                    <a:pt x="63509" y="97184"/>
                  </a:lnTo>
                  <a:lnTo>
                    <a:pt x="66681" y="95300"/>
                  </a:lnTo>
                  <a:lnTo>
                    <a:pt x="82551" y="76794"/>
                  </a:lnTo>
                  <a:lnTo>
                    <a:pt x="101600" y="30471"/>
                  </a:lnTo>
                  <a:lnTo>
                    <a:pt x="110067" y="20993"/>
                  </a:lnTo>
                  <a:lnTo>
                    <a:pt x="123825" y="898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3" name="SMARTInkShape-3164">
              <a:extLst>
                <a:ext uri="{FF2B5EF4-FFF2-40B4-BE49-F238E27FC236}">
                  <a16:creationId xmlns:a16="http://schemas.microsoft.com/office/drawing/2014/main" id="{515E0F4B-5D9A-C8D2-8D14-634E4CD33C56}"/>
                </a:ext>
              </a:extLst>
            </p:cNvPr>
            <p:cNvSpPr/>
            <p:nvPr>
              <p:custDataLst>
                <p:tags r:id="rId243"/>
              </p:custDataLst>
            </p:nvPr>
          </p:nvSpPr>
          <p:spPr>
            <a:xfrm>
              <a:off x="4236039" y="3144691"/>
              <a:ext cx="164512" cy="145193"/>
            </a:xfrm>
            <a:custGeom>
              <a:avLst/>
              <a:gdLst/>
              <a:ahLst/>
              <a:cxnLst/>
              <a:rect l="0" t="0" r="0" b="0"/>
              <a:pathLst>
                <a:path w="164512" h="145193">
                  <a:moveTo>
                    <a:pt x="116886" y="27134"/>
                  </a:moveTo>
                  <a:lnTo>
                    <a:pt x="116886" y="27134"/>
                  </a:lnTo>
                  <a:lnTo>
                    <a:pt x="116886" y="17644"/>
                  </a:lnTo>
                  <a:lnTo>
                    <a:pt x="102697" y="3421"/>
                  </a:lnTo>
                  <a:lnTo>
                    <a:pt x="97174" y="720"/>
                  </a:lnTo>
                  <a:lnTo>
                    <a:pt x="94220" y="0"/>
                  </a:lnTo>
                  <a:lnTo>
                    <a:pt x="57258" y="11943"/>
                  </a:lnTo>
                  <a:lnTo>
                    <a:pt x="40540" y="20987"/>
                  </a:lnTo>
                  <a:lnTo>
                    <a:pt x="12318" y="48733"/>
                  </a:lnTo>
                  <a:lnTo>
                    <a:pt x="2324" y="66367"/>
                  </a:lnTo>
                  <a:lnTo>
                    <a:pt x="0" y="84787"/>
                  </a:lnTo>
                  <a:lnTo>
                    <a:pt x="3303" y="123313"/>
                  </a:lnTo>
                  <a:lnTo>
                    <a:pt x="7491" y="132674"/>
                  </a:lnTo>
                  <a:lnTo>
                    <a:pt x="15703" y="140363"/>
                  </a:lnTo>
                  <a:lnTo>
                    <a:pt x="20855" y="143895"/>
                  </a:lnTo>
                  <a:lnTo>
                    <a:pt x="25349" y="145192"/>
                  </a:lnTo>
                  <a:lnTo>
                    <a:pt x="29403" y="144997"/>
                  </a:lnTo>
                  <a:lnTo>
                    <a:pt x="48570" y="137081"/>
                  </a:lnTo>
                  <a:lnTo>
                    <a:pt x="66541" y="118272"/>
                  </a:lnTo>
                  <a:lnTo>
                    <a:pt x="82913" y="92134"/>
                  </a:lnTo>
                  <a:lnTo>
                    <a:pt x="97381" y="56713"/>
                  </a:lnTo>
                  <a:lnTo>
                    <a:pt x="89167" y="90357"/>
                  </a:lnTo>
                  <a:lnTo>
                    <a:pt x="88691" y="101447"/>
                  </a:lnTo>
                  <a:lnTo>
                    <a:pt x="91302" y="110610"/>
                  </a:lnTo>
                  <a:lnTo>
                    <a:pt x="94932" y="118209"/>
                  </a:lnTo>
                  <a:lnTo>
                    <a:pt x="97454" y="134953"/>
                  </a:lnTo>
                  <a:lnTo>
                    <a:pt x="100757" y="137113"/>
                  </a:lnTo>
                  <a:lnTo>
                    <a:pt x="112892" y="139514"/>
                  </a:lnTo>
                  <a:lnTo>
                    <a:pt x="123225" y="137758"/>
                  </a:lnTo>
                  <a:lnTo>
                    <a:pt x="132403" y="134508"/>
                  </a:lnTo>
                  <a:lnTo>
                    <a:pt x="164511" y="1223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8" name="SMARTInkShape-Group613">
            <a:extLst>
              <a:ext uri="{FF2B5EF4-FFF2-40B4-BE49-F238E27FC236}">
                <a16:creationId xmlns:a16="http://schemas.microsoft.com/office/drawing/2014/main" id="{B6AEAB6C-CD8F-F654-FA5A-6B9FFCF7AE2A}"/>
              </a:ext>
            </a:extLst>
          </p:cNvPr>
          <p:cNvGrpSpPr/>
          <p:nvPr/>
        </p:nvGrpSpPr>
        <p:grpSpPr>
          <a:xfrm>
            <a:off x="5600700" y="3095625"/>
            <a:ext cx="228601" cy="200026"/>
            <a:chOff x="5600700" y="3095625"/>
            <a:chExt cx="228601" cy="200026"/>
          </a:xfrm>
        </p:grpSpPr>
        <p:sp>
          <p:nvSpPr>
            <p:cNvPr id="85" name="SMARTInkShape-3165">
              <a:extLst>
                <a:ext uri="{FF2B5EF4-FFF2-40B4-BE49-F238E27FC236}">
                  <a16:creationId xmlns:a16="http://schemas.microsoft.com/office/drawing/2014/main" id="{D0FB64C1-672F-0F95-B283-C5FB776DE385}"/>
                </a:ext>
              </a:extLst>
            </p:cNvPr>
            <p:cNvSpPr/>
            <p:nvPr>
              <p:custDataLst>
                <p:tags r:id="rId233"/>
              </p:custDataLst>
            </p:nvPr>
          </p:nvSpPr>
          <p:spPr>
            <a:xfrm>
              <a:off x="5600700" y="3171825"/>
              <a:ext cx="19051" cy="123826"/>
            </a:xfrm>
            <a:custGeom>
              <a:avLst/>
              <a:gdLst/>
              <a:ahLst/>
              <a:cxnLst/>
              <a:rect l="0" t="0" r="0" b="0"/>
              <a:pathLst>
                <a:path w="19051" h="123826">
                  <a:moveTo>
                    <a:pt x="0" y="0"/>
                  </a:moveTo>
                  <a:lnTo>
                    <a:pt x="0" y="0"/>
                  </a:lnTo>
                  <a:lnTo>
                    <a:pt x="9491" y="0"/>
                  </a:lnTo>
                  <a:lnTo>
                    <a:pt x="9524" y="40020"/>
                  </a:lnTo>
                  <a:lnTo>
                    <a:pt x="8466" y="56945"/>
                  </a:lnTo>
                  <a:lnTo>
                    <a:pt x="4037" y="79432"/>
                  </a:lnTo>
                  <a:lnTo>
                    <a:pt x="8487" y="103616"/>
                  </a:lnTo>
                  <a:lnTo>
                    <a:pt x="19050"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3166">
              <a:extLst>
                <a:ext uri="{FF2B5EF4-FFF2-40B4-BE49-F238E27FC236}">
                  <a16:creationId xmlns:a16="http://schemas.microsoft.com/office/drawing/2014/main" id="{63983B8F-A3E9-B722-81A4-2399A33594B6}"/>
                </a:ext>
              </a:extLst>
            </p:cNvPr>
            <p:cNvSpPr/>
            <p:nvPr>
              <p:custDataLst>
                <p:tags r:id="rId234"/>
              </p:custDataLst>
            </p:nvPr>
          </p:nvSpPr>
          <p:spPr>
            <a:xfrm>
              <a:off x="5610225" y="3095625"/>
              <a:ext cx="9526" cy="38101"/>
            </a:xfrm>
            <a:custGeom>
              <a:avLst/>
              <a:gdLst/>
              <a:ahLst/>
              <a:cxnLst/>
              <a:rect l="0" t="0" r="0" b="0"/>
              <a:pathLst>
                <a:path w="9526" h="38101">
                  <a:moveTo>
                    <a:pt x="0" y="38100"/>
                  </a:moveTo>
                  <a:lnTo>
                    <a:pt x="0" y="38100"/>
                  </a:lnTo>
                  <a:lnTo>
                    <a:pt x="0" y="6577"/>
                  </a:lnTo>
                  <a:lnTo>
                    <a:pt x="1058" y="4385"/>
                  </a:lnTo>
                  <a:lnTo>
                    <a:pt x="2822" y="2923"/>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7" name="SMARTInkShape-3167">
              <a:extLst>
                <a:ext uri="{FF2B5EF4-FFF2-40B4-BE49-F238E27FC236}">
                  <a16:creationId xmlns:a16="http://schemas.microsoft.com/office/drawing/2014/main" id="{29AAFD65-A68A-FA48-DA15-609E71C473DA}"/>
                </a:ext>
              </a:extLst>
            </p:cNvPr>
            <p:cNvSpPr/>
            <p:nvPr>
              <p:custDataLst>
                <p:tags r:id="rId235"/>
              </p:custDataLst>
            </p:nvPr>
          </p:nvSpPr>
          <p:spPr>
            <a:xfrm>
              <a:off x="5676900" y="3171868"/>
              <a:ext cx="152401" cy="114258"/>
            </a:xfrm>
            <a:custGeom>
              <a:avLst/>
              <a:gdLst/>
              <a:ahLst/>
              <a:cxnLst/>
              <a:rect l="0" t="0" r="0" b="0"/>
              <a:pathLst>
                <a:path w="152401" h="114258">
                  <a:moveTo>
                    <a:pt x="0" y="19007"/>
                  </a:moveTo>
                  <a:lnTo>
                    <a:pt x="0" y="19007"/>
                  </a:lnTo>
                  <a:lnTo>
                    <a:pt x="8201" y="19007"/>
                  </a:lnTo>
                  <a:lnTo>
                    <a:pt x="16868" y="12461"/>
                  </a:lnTo>
                  <a:lnTo>
                    <a:pt x="28057" y="9598"/>
                  </a:lnTo>
                  <a:lnTo>
                    <a:pt x="33478" y="9517"/>
                  </a:lnTo>
                  <a:lnTo>
                    <a:pt x="35019" y="10563"/>
                  </a:lnTo>
                  <a:lnTo>
                    <a:pt x="36046" y="12320"/>
                  </a:lnTo>
                  <a:lnTo>
                    <a:pt x="37830" y="19185"/>
                  </a:lnTo>
                  <a:lnTo>
                    <a:pt x="38095" y="65540"/>
                  </a:lnTo>
                  <a:lnTo>
                    <a:pt x="38100" y="104120"/>
                  </a:lnTo>
                  <a:lnTo>
                    <a:pt x="38100" y="99494"/>
                  </a:lnTo>
                  <a:lnTo>
                    <a:pt x="64047" y="54323"/>
                  </a:lnTo>
                  <a:lnTo>
                    <a:pt x="101158" y="13260"/>
                  </a:lnTo>
                  <a:lnTo>
                    <a:pt x="120859" y="1613"/>
                  </a:lnTo>
                  <a:lnTo>
                    <a:pt x="132880" y="0"/>
                  </a:lnTo>
                  <a:lnTo>
                    <a:pt x="138266" y="10083"/>
                  </a:lnTo>
                  <a:lnTo>
                    <a:pt x="142268" y="48915"/>
                  </a:lnTo>
                  <a:lnTo>
                    <a:pt x="142755" y="75832"/>
                  </a:lnTo>
                  <a:lnTo>
                    <a:pt x="141737" y="79116"/>
                  </a:lnTo>
                  <a:lnTo>
                    <a:pt x="140000" y="81304"/>
                  </a:lnTo>
                  <a:lnTo>
                    <a:pt x="137783" y="82764"/>
                  </a:lnTo>
                  <a:lnTo>
                    <a:pt x="137364" y="84795"/>
                  </a:lnTo>
                  <a:lnTo>
                    <a:pt x="142598" y="102940"/>
                  </a:lnTo>
                  <a:lnTo>
                    <a:pt x="152400" y="11425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5" name="SMARTInkShape-Group614">
            <a:extLst>
              <a:ext uri="{FF2B5EF4-FFF2-40B4-BE49-F238E27FC236}">
                <a16:creationId xmlns:a16="http://schemas.microsoft.com/office/drawing/2014/main" id="{15EB6B9A-120A-22A7-0B85-67619A3FE351}"/>
              </a:ext>
            </a:extLst>
          </p:cNvPr>
          <p:cNvGrpSpPr/>
          <p:nvPr/>
        </p:nvGrpSpPr>
        <p:grpSpPr>
          <a:xfrm>
            <a:off x="6134100" y="3049716"/>
            <a:ext cx="770897" cy="187877"/>
            <a:chOff x="6134100" y="3049716"/>
            <a:chExt cx="770897" cy="187877"/>
          </a:xfrm>
        </p:grpSpPr>
        <p:sp>
          <p:nvSpPr>
            <p:cNvPr id="89" name="SMARTInkShape-3168">
              <a:extLst>
                <a:ext uri="{FF2B5EF4-FFF2-40B4-BE49-F238E27FC236}">
                  <a16:creationId xmlns:a16="http://schemas.microsoft.com/office/drawing/2014/main" id="{7A898EF4-8594-B208-0636-259C7883BEF8}"/>
                </a:ext>
              </a:extLst>
            </p:cNvPr>
            <p:cNvSpPr/>
            <p:nvPr>
              <p:custDataLst>
                <p:tags r:id="rId227"/>
              </p:custDataLst>
            </p:nvPr>
          </p:nvSpPr>
          <p:spPr>
            <a:xfrm>
              <a:off x="6134100" y="3067166"/>
              <a:ext cx="136779" cy="170427"/>
            </a:xfrm>
            <a:custGeom>
              <a:avLst/>
              <a:gdLst/>
              <a:ahLst/>
              <a:cxnLst/>
              <a:rect l="0" t="0" r="0" b="0"/>
              <a:pathLst>
                <a:path w="136779" h="170427">
                  <a:moveTo>
                    <a:pt x="104775" y="9409"/>
                  </a:moveTo>
                  <a:lnTo>
                    <a:pt x="104775" y="9409"/>
                  </a:lnTo>
                  <a:lnTo>
                    <a:pt x="109831" y="9409"/>
                  </a:lnTo>
                  <a:lnTo>
                    <a:pt x="115136" y="6587"/>
                  </a:lnTo>
                  <a:lnTo>
                    <a:pt x="121021" y="2863"/>
                  </a:lnTo>
                  <a:lnTo>
                    <a:pt x="131517" y="276"/>
                  </a:lnTo>
                  <a:lnTo>
                    <a:pt x="129713" y="59"/>
                  </a:lnTo>
                  <a:lnTo>
                    <a:pt x="127750" y="0"/>
                  </a:lnTo>
                  <a:lnTo>
                    <a:pt x="82919" y="10650"/>
                  </a:lnTo>
                  <a:lnTo>
                    <a:pt x="48482" y="37592"/>
                  </a:lnTo>
                  <a:lnTo>
                    <a:pt x="45022" y="40898"/>
                  </a:lnTo>
                  <a:lnTo>
                    <a:pt x="43773" y="44160"/>
                  </a:lnTo>
                  <a:lnTo>
                    <a:pt x="43999" y="47393"/>
                  </a:lnTo>
                  <a:lnTo>
                    <a:pt x="47072" y="53807"/>
                  </a:lnTo>
                  <a:lnTo>
                    <a:pt x="51966" y="60186"/>
                  </a:lnTo>
                  <a:lnTo>
                    <a:pt x="78153" y="79257"/>
                  </a:lnTo>
                  <a:lnTo>
                    <a:pt x="111472" y="93017"/>
                  </a:lnTo>
                  <a:lnTo>
                    <a:pt x="122921" y="103365"/>
                  </a:lnTo>
                  <a:lnTo>
                    <a:pt x="135317" y="121091"/>
                  </a:lnTo>
                  <a:lnTo>
                    <a:pt x="136778" y="127255"/>
                  </a:lnTo>
                  <a:lnTo>
                    <a:pt x="135579" y="139749"/>
                  </a:lnTo>
                  <a:lnTo>
                    <a:pt x="132719" y="144986"/>
                  </a:lnTo>
                  <a:lnTo>
                    <a:pt x="123898" y="153627"/>
                  </a:lnTo>
                  <a:lnTo>
                    <a:pt x="107031" y="164441"/>
                  </a:lnTo>
                  <a:lnTo>
                    <a:pt x="61001" y="170426"/>
                  </a:lnTo>
                  <a:lnTo>
                    <a:pt x="45103" y="169873"/>
                  </a:lnTo>
                  <a:lnTo>
                    <a:pt x="0" y="1618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3169">
              <a:extLst>
                <a:ext uri="{FF2B5EF4-FFF2-40B4-BE49-F238E27FC236}">
                  <a16:creationId xmlns:a16="http://schemas.microsoft.com/office/drawing/2014/main" id="{5665FD15-BCA2-FA97-737C-BF4D681BFAD2}"/>
                </a:ext>
              </a:extLst>
            </p:cNvPr>
            <p:cNvSpPr/>
            <p:nvPr>
              <p:custDataLst>
                <p:tags r:id="rId228"/>
              </p:custDataLst>
            </p:nvPr>
          </p:nvSpPr>
          <p:spPr>
            <a:xfrm>
              <a:off x="6326445" y="3049716"/>
              <a:ext cx="93406" cy="184089"/>
            </a:xfrm>
            <a:custGeom>
              <a:avLst/>
              <a:gdLst/>
              <a:ahLst/>
              <a:cxnLst/>
              <a:rect l="0" t="0" r="0" b="0"/>
              <a:pathLst>
                <a:path w="93406" h="184089">
                  <a:moveTo>
                    <a:pt x="36255" y="17334"/>
                  </a:moveTo>
                  <a:lnTo>
                    <a:pt x="36255" y="17334"/>
                  </a:lnTo>
                  <a:lnTo>
                    <a:pt x="36255" y="12278"/>
                  </a:lnTo>
                  <a:lnTo>
                    <a:pt x="39077" y="6973"/>
                  </a:lnTo>
                  <a:lnTo>
                    <a:pt x="44456" y="0"/>
                  </a:lnTo>
                  <a:lnTo>
                    <a:pt x="44897" y="486"/>
                  </a:lnTo>
                  <a:lnTo>
                    <a:pt x="45387" y="3849"/>
                  </a:lnTo>
                  <a:lnTo>
                    <a:pt x="29289" y="50967"/>
                  </a:lnTo>
                  <a:lnTo>
                    <a:pt x="16593" y="94814"/>
                  </a:lnTo>
                  <a:lnTo>
                    <a:pt x="2308" y="140269"/>
                  </a:lnTo>
                  <a:lnTo>
                    <a:pt x="0" y="155227"/>
                  </a:lnTo>
                  <a:lnTo>
                    <a:pt x="1797" y="166109"/>
                  </a:lnTo>
                  <a:lnTo>
                    <a:pt x="7335" y="178489"/>
                  </a:lnTo>
                  <a:lnTo>
                    <a:pt x="12634" y="184088"/>
                  </a:lnTo>
                  <a:lnTo>
                    <a:pt x="23640" y="183874"/>
                  </a:lnTo>
                  <a:lnTo>
                    <a:pt x="70999" y="174472"/>
                  </a:lnTo>
                  <a:lnTo>
                    <a:pt x="93405" y="1697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3170">
              <a:extLst>
                <a:ext uri="{FF2B5EF4-FFF2-40B4-BE49-F238E27FC236}">
                  <a16:creationId xmlns:a16="http://schemas.microsoft.com/office/drawing/2014/main" id="{C3A32EFF-1BA1-ACAC-D38E-CC829856B72F}"/>
                </a:ext>
              </a:extLst>
            </p:cNvPr>
            <p:cNvSpPr/>
            <p:nvPr>
              <p:custDataLst>
                <p:tags r:id="rId229"/>
              </p:custDataLst>
            </p:nvPr>
          </p:nvSpPr>
          <p:spPr>
            <a:xfrm>
              <a:off x="6324600" y="3124200"/>
              <a:ext cx="123826" cy="28576"/>
            </a:xfrm>
            <a:custGeom>
              <a:avLst/>
              <a:gdLst/>
              <a:ahLst/>
              <a:cxnLst/>
              <a:rect l="0" t="0" r="0" b="0"/>
              <a:pathLst>
                <a:path w="123826" h="28576">
                  <a:moveTo>
                    <a:pt x="0" y="28575"/>
                  </a:moveTo>
                  <a:lnTo>
                    <a:pt x="0" y="28575"/>
                  </a:lnTo>
                  <a:lnTo>
                    <a:pt x="0" y="23519"/>
                  </a:lnTo>
                  <a:lnTo>
                    <a:pt x="11289" y="18214"/>
                  </a:lnTo>
                  <a:lnTo>
                    <a:pt x="57383" y="4123"/>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3171">
              <a:extLst>
                <a:ext uri="{FF2B5EF4-FFF2-40B4-BE49-F238E27FC236}">
                  <a16:creationId xmlns:a16="http://schemas.microsoft.com/office/drawing/2014/main" id="{7F7A818F-0C13-BEBA-41DC-7AD5D2D56366}"/>
                </a:ext>
              </a:extLst>
            </p:cNvPr>
            <p:cNvSpPr/>
            <p:nvPr>
              <p:custDataLst>
                <p:tags r:id="rId230"/>
              </p:custDataLst>
            </p:nvPr>
          </p:nvSpPr>
          <p:spPr>
            <a:xfrm>
              <a:off x="6488901" y="3133762"/>
              <a:ext cx="96410" cy="101284"/>
            </a:xfrm>
            <a:custGeom>
              <a:avLst/>
              <a:gdLst/>
              <a:ahLst/>
              <a:cxnLst/>
              <a:rect l="0" t="0" r="0" b="0"/>
              <a:pathLst>
                <a:path w="96410" h="101284">
                  <a:moveTo>
                    <a:pt x="54774" y="19013"/>
                  </a:moveTo>
                  <a:lnTo>
                    <a:pt x="54774" y="19013"/>
                  </a:lnTo>
                  <a:lnTo>
                    <a:pt x="54774" y="389"/>
                  </a:lnTo>
                  <a:lnTo>
                    <a:pt x="36460" y="0"/>
                  </a:lnTo>
                  <a:lnTo>
                    <a:pt x="25115" y="5624"/>
                  </a:lnTo>
                  <a:lnTo>
                    <a:pt x="14076" y="15179"/>
                  </a:lnTo>
                  <a:lnTo>
                    <a:pt x="5642" y="26481"/>
                  </a:lnTo>
                  <a:lnTo>
                    <a:pt x="0" y="54857"/>
                  </a:lnTo>
                  <a:lnTo>
                    <a:pt x="1502" y="69516"/>
                  </a:lnTo>
                  <a:lnTo>
                    <a:pt x="6756" y="80617"/>
                  </a:lnTo>
                  <a:lnTo>
                    <a:pt x="16146" y="92606"/>
                  </a:lnTo>
                  <a:lnTo>
                    <a:pt x="30198" y="99346"/>
                  </a:lnTo>
                  <a:lnTo>
                    <a:pt x="47026" y="101283"/>
                  </a:lnTo>
                  <a:lnTo>
                    <a:pt x="72234" y="96424"/>
                  </a:lnTo>
                  <a:lnTo>
                    <a:pt x="82995" y="91165"/>
                  </a:lnTo>
                  <a:lnTo>
                    <a:pt x="91306" y="79656"/>
                  </a:lnTo>
                  <a:lnTo>
                    <a:pt x="95003" y="72141"/>
                  </a:lnTo>
                  <a:lnTo>
                    <a:pt x="96409" y="66073"/>
                  </a:lnTo>
                  <a:lnTo>
                    <a:pt x="96290" y="60970"/>
                  </a:lnTo>
                  <a:lnTo>
                    <a:pt x="92266" y="41746"/>
                  </a:lnTo>
                  <a:lnTo>
                    <a:pt x="84733" y="30487"/>
                  </a:lnTo>
                  <a:lnTo>
                    <a:pt x="45249" y="190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3172">
              <a:extLst>
                <a:ext uri="{FF2B5EF4-FFF2-40B4-BE49-F238E27FC236}">
                  <a16:creationId xmlns:a16="http://schemas.microsoft.com/office/drawing/2014/main" id="{5ABC4F80-6F1E-82FD-202F-0FE8CF22A4E2}"/>
                </a:ext>
              </a:extLst>
            </p:cNvPr>
            <p:cNvSpPr/>
            <p:nvPr>
              <p:custDataLst>
                <p:tags r:id="rId231"/>
              </p:custDataLst>
            </p:nvPr>
          </p:nvSpPr>
          <p:spPr>
            <a:xfrm>
              <a:off x="6572250" y="3115209"/>
              <a:ext cx="152401" cy="113767"/>
            </a:xfrm>
            <a:custGeom>
              <a:avLst/>
              <a:gdLst/>
              <a:ahLst/>
              <a:cxnLst/>
              <a:rect l="0" t="0" r="0" b="0"/>
              <a:pathLst>
                <a:path w="152401" h="113767">
                  <a:moveTo>
                    <a:pt x="0" y="66141"/>
                  </a:moveTo>
                  <a:lnTo>
                    <a:pt x="0" y="66141"/>
                  </a:lnTo>
                  <a:lnTo>
                    <a:pt x="22120" y="46844"/>
                  </a:lnTo>
                  <a:lnTo>
                    <a:pt x="47058" y="30842"/>
                  </a:lnTo>
                  <a:lnTo>
                    <a:pt x="55156" y="28594"/>
                  </a:lnTo>
                  <a:lnTo>
                    <a:pt x="56264" y="33931"/>
                  </a:lnTo>
                  <a:lnTo>
                    <a:pt x="56975" y="49548"/>
                  </a:lnTo>
                  <a:lnTo>
                    <a:pt x="59895" y="56297"/>
                  </a:lnTo>
                  <a:lnTo>
                    <a:pt x="63662" y="62824"/>
                  </a:lnTo>
                  <a:lnTo>
                    <a:pt x="66278" y="73766"/>
                  </a:lnTo>
                  <a:lnTo>
                    <a:pt x="57532" y="84749"/>
                  </a:lnTo>
                  <a:lnTo>
                    <a:pt x="62319" y="80004"/>
                  </a:lnTo>
                  <a:lnTo>
                    <a:pt x="64739" y="74772"/>
                  </a:lnTo>
                  <a:lnTo>
                    <a:pt x="71349" y="57733"/>
                  </a:lnTo>
                  <a:lnTo>
                    <a:pt x="88744" y="35309"/>
                  </a:lnTo>
                  <a:lnTo>
                    <a:pt x="98709" y="25980"/>
                  </a:lnTo>
                  <a:lnTo>
                    <a:pt x="133300" y="2170"/>
                  </a:lnTo>
                  <a:lnTo>
                    <a:pt x="140984" y="0"/>
                  </a:lnTo>
                  <a:lnTo>
                    <a:pt x="141615" y="880"/>
                  </a:lnTo>
                  <a:lnTo>
                    <a:pt x="142710" y="7714"/>
                  </a:lnTo>
                  <a:lnTo>
                    <a:pt x="147883" y="13669"/>
                  </a:lnTo>
                  <a:lnTo>
                    <a:pt x="147570" y="27651"/>
                  </a:lnTo>
                  <a:lnTo>
                    <a:pt x="142997" y="75160"/>
                  </a:lnTo>
                  <a:lnTo>
                    <a:pt x="142899" y="93323"/>
                  </a:lnTo>
                  <a:lnTo>
                    <a:pt x="145708" y="102211"/>
                  </a:lnTo>
                  <a:lnTo>
                    <a:pt x="152400" y="1137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3173">
              <a:extLst>
                <a:ext uri="{FF2B5EF4-FFF2-40B4-BE49-F238E27FC236}">
                  <a16:creationId xmlns:a16="http://schemas.microsoft.com/office/drawing/2014/main" id="{0EF2FFF1-B424-BDE9-C758-FC941B400D12}"/>
                </a:ext>
              </a:extLst>
            </p:cNvPr>
            <p:cNvSpPr/>
            <p:nvPr>
              <p:custDataLst>
                <p:tags r:id="rId232"/>
              </p:custDataLst>
            </p:nvPr>
          </p:nvSpPr>
          <p:spPr>
            <a:xfrm>
              <a:off x="6819900" y="3134974"/>
              <a:ext cx="85097" cy="91963"/>
            </a:xfrm>
            <a:custGeom>
              <a:avLst/>
              <a:gdLst/>
              <a:ahLst/>
              <a:cxnLst/>
              <a:rect l="0" t="0" r="0" b="0"/>
              <a:pathLst>
                <a:path w="85097" h="91963">
                  <a:moveTo>
                    <a:pt x="19050" y="36851"/>
                  </a:moveTo>
                  <a:lnTo>
                    <a:pt x="19050" y="36851"/>
                  </a:lnTo>
                  <a:lnTo>
                    <a:pt x="24106" y="31795"/>
                  </a:lnTo>
                  <a:lnTo>
                    <a:pt x="29411" y="29312"/>
                  </a:lnTo>
                  <a:lnTo>
                    <a:pt x="32307" y="28650"/>
                  </a:lnTo>
                  <a:lnTo>
                    <a:pt x="34238" y="27150"/>
                  </a:lnTo>
                  <a:lnTo>
                    <a:pt x="36383" y="22662"/>
                  </a:lnTo>
                  <a:lnTo>
                    <a:pt x="37592" y="14185"/>
                  </a:lnTo>
                  <a:lnTo>
                    <a:pt x="36702" y="12215"/>
                  </a:lnTo>
                  <a:lnTo>
                    <a:pt x="35051" y="10902"/>
                  </a:lnTo>
                  <a:lnTo>
                    <a:pt x="32892" y="10027"/>
                  </a:lnTo>
                  <a:lnTo>
                    <a:pt x="30394" y="10501"/>
                  </a:lnTo>
                  <a:lnTo>
                    <a:pt x="18783" y="16046"/>
                  </a:lnTo>
                  <a:lnTo>
                    <a:pt x="15697" y="16631"/>
                  </a:lnTo>
                  <a:lnTo>
                    <a:pt x="13639" y="19138"/>
                  </a:lnTo>
                  <a:lnTo>
                    <a:pt x="2227" y="56351"/>
                  </a:lnTo>
                  <a:lnTo>
                    <a:pt x="1484" y="62551"/>
                  </a:lnTo>
                  <a:lnTo>
                    <a:pt x="3482" y="72262"/>
                  </a:lnTo>
                  <a:lnTo>
                    <a:pt x="5497" y="76333"/>
                  </a:lnTo>
                  <a:lnTo>
                    <a:pt x="13378" y="83679"/>
                  </a:lnTo>
                  <a:lnTo>
                    <a:pt x="22878" y="89413"/>
                  </a:lnTo>
                  <a:lnTo>
                    <a:pt x="30630" y="91962"/>
                  </a:lnTo>
                  <a:lnTo>
                    <a:pt x="51057" y="88340"/>
                  </a:lnTo>
                  <a:lnTo>
                    <a:pt x="67104" y="80564"/>
                  </a:lnTo>
                  <a:lnTo>
                    <a:pt x="74979" y="68979"/>
                  </a:lnTo>
                  <a:lnTo>
                    <a:pt x="80949" y="53247"/>
                  </a:lnTo>
                  <a:lnTo>
                    <a:pt x="85096" y="12983"/>
                  </a:lnTo>
                  <a:lnTo>
                    <a:pt x="83189" y="8239"/>
                  </a:lnTo>
                  <a:lnTo>
                    <a:pt x="79801" y="5076"/>
                  </a:lnTo>
                  <a:lnTo>
                    <a:pt x="70392" y="1562"/>
                  </a:lnTo>
                  <a:lnTo>
                    <a:pt x="59155" y="0"/>
                  </a:lnTo>
                  <a:lnTo>
                    <a:pt x="35871" y="4178"/>
                  </a:lnTo>
                  <a:lnTo>
                    <a:pt x="18978" y="12118"/>
                  </a:lnTo>
                  <a:lnTo>
                    <a:pt x="7269" y="21174"/>
                  </a:lnTo>
                  <a:lnTo>
                    <a:pt x="3231" y="27414"/>
                  </a:lnTo>
                  <a:lnTo>
                    <a:pt x="0" y="368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 name="SMARTInkShape-Group615">
            <a:extLst>
              <a:ext uri="{FF2B5EF4-FFF2-40B4-BE49-F238E27FC236}">
                <a16:creationId xmlns:a16="http://schemas.microsoft.com/office/drawing/2014/main" id="{5D1B8417-F4E7-5BCE-47AC-F1EEEB8D201F}"/>
              </a:ext>
            </a:extLst>
          </p:cNvPr>
          <p:cNvGrpSpPr/>
          <p:nvPr/>
        </p:nvGrpSpPr>
        <p:grpSpPr>
          <a:xfrm>
            <a:off x="7210463" y="2972459"/>
            <a:ext cx="1028663" cy="354244"/>
            <a:chOff x="7210463" y="2972459"/>
            <a:chExt cx="1028663" cy="354244"/>
          </a:xfrm>
        </p:grpSpPr>
        <p:sp>
          <p:nvSpPr>
            <p:cNvPr id="96" name="SMARTInkShape-3174">
              <a:extLst>
                <a:ext uri="{FF2B5EF4-FFF2-40B4-BE49-F238E27FC236}">
                  <a16:creationId xmlns:a16="http://schemas.microsoft.com/office/drawing/2014/main" id="{A6658082-412C-B5C1-0BD3-FDA3F2826096}"/>
                </a:ext>
              </a:extLst>
            </p:cNvPr>
            <p:cNvSpPr/>
            <p:nvPr>
              <p:custDataLst>
                <p:tags r:id="rId220"/>
              </p:custDataLst>
            </p:nvPr>
          </p:nvSpPr>
          <p:spPr>
            <a:xfrm>
              <a:off x="7210463" y="3009900"/>
              <a:ext cx="123788" cy="206854"/>
            </a:xfrm>
            <a:custGeom>
              <a:avLst/>
              <a:gdLst/>
              <a:ahLst/>
              <a:cxnLst/>
              <a:rect l="0" t="0" r="0" b="0"/>
              <a:pathLst>
                <a:path w="123788" h="206854">
                  <a:moveTo>
                    <a:pt x="38062" y="0"/>
                  </a:moveTo>
                  <a:lnTo>
                    <a:pt x="38062" y="0"/>
                  </a:lnTo>
                  <a:lnTo>
                    <a:pt x="37004" y="15208"/>
                  </a:lnTo>
                  <a:lnTo>
                    <a:pt x="26302" y="55402"/>
                  </a:lnTo>
                  <a:lnTo>
                    <a:pt x="15395" y="99962"/>
                  </a:lnTo>
                  <a:lnTo>
                    <a:pt x="7443" y="147049"/>
                  </a:lnTo>
                  <a:lnTo>
                    <a:pt x="947" y="190658"/>
                  </a:lnTo>
                  <a:lnTo>
                    <a:pt x="91" y="206853"/>
                  </a:lnTo>
                  <a:lnTo>
                    <a:pt x="49" y="206694"/>
                  </a:lnTo>
                  <a:lnTo>
                    <a:pt x="0" y="203695"/>
                  </a:lnTo>
                  <a:lnTo>
                    <a:pt x="25912" y="159104"/>
                  </a:lnTo>
                  <a:lnTo>
                    <a:pt x="51144" y="133420"/>
                  </a:lnTo>
                  <a:lnTo>
                    <a:pt x="65043" y="121739"/>
                  </a:lnTo>
                  <a:lnTo>
                    <a:pt x="74985" y="109214"/>
                  </a:lnTo>
                  <a:lnTo>
                    <a:pt x="102500" y="87656"/>
                  </a:lnTo>
                  <a:lnTo>
                    <a:pt x="103245" y="88071"/>
                  </a:lnTo>
                  <a:lnTo>
                    <a:pt x="104074" y="91354"/>
                  </a:lnTo>
                  <a:lnTo>
                    <a:pt x="105665" y="109689"/>
                  </a:lnTo>
                  <a:lnTo>
                    <a:pt x="113368" y="145144"/>
                  </a:lnTo>
                  <a:lnTo>
                    <a:pt x="114252" y="169913"/>
                  </a:lnTo>
                  <a:lnTo>
                    <a:pt x="115313" y="170426"/>
                  </a:lnTo>
                  <a:lnTo>
                    <a:pt x="123787"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7" name="SMARTInkShape-3175">
              <a:extLst>
                <a:ext uri="{FF2B5EF4-FFF2-40B4-BE49-F238E27FC236}">
                  <a16:creationId xmlns:a16="http://schemas.microsoft.com/office/drawing/2014/main" id="{1E715C10-3CD4-B7F0-3BA2-1D8D3139F0DC}"/>
                </a:ext>
              </a:extLst>
            </p:cNvPr>
            <p:cNvSpPr/>
            <p:nvPr>
              <p:custDataLst>
                <p:tags r:id="rId221"/>
              </p:custDataLst>
            </p:nvPr>
          </p:nvSpPr>
          <p:spPr>
            <a:xfrm>
              <a:off x="7391400" y="3086100"/>
              <a:ext cx="37710" cy="114301"/>
            </a:xfrm>
            <a:custGeom>
              <a:avLst/>
              <a:gdLst/>
              <a:ahLst/>
              <a:cxnLst/>
              <a:rect l="0" t="0" r="0" b="0"/>
              <a:pathLst>
                <a:path w="37710" h="114301">
                  <a:moveTo>
                    <a:pt x="28575" y="0"/>
                  </a:moveTo>
                  <a:lnTo>
                    <a:pt x="28575" y="0"/>
                  </a:lnTo>
                  <a:lnTo>
                    <a:pt x="36776" y="0"/>
                  </a:lnTo>
                  <a:lnTo>
                    <a:pt x="37218" y="1058"/>
                  </a:lnTo>
                  <a:lnTo>
                    <a:pt x="37709" y="5056"/>
                  </a:lnTo>
                  <a:lnTo>
                    <a:pt x="35104" y="10361"/>
                  </a:lnTo>
                  <a:lnTo>
                    <a:pt x="32927" y="13257"/>
                  </a:lnTo>
                  <a:lnTo>
                    <a:pt x="21830" y="52752"/>
                  </a:lnTo>
                  <a:lnTo>
                    <a:pt x="9687" y="96702"/>
                  </a:lnTo>
                  <a:lnTo>
                    <a:pt x="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3176">
              <a:extLst>
                <a:ext uri="{FF2B5EF4-FFF2-40B4-BE49-F238E27FC236}">
                  <a16:creationId xmlns:a16="http://schemas.microsoft.com/office/drawing/2014/main" id="{65FC879C-6FEC-A508-E8D7-A169A320454C}"/>
                </a:ext>
              </a:extLst>
            </p:cNvPr>
            <p:cNvSpPr/>
            <p:nvPr>
              <p:custDataLst>
                <p:tags r:id="rId222"/>
              </p:custDataLst>
            </p:nvPr>
          </p:nvSpPr>
          <p:spPr>
            <a:xfrm>
              <a:off x="7439025" y="3009900"/>
              <a:ext cx="9526" cy="28576"/>
            </a:xfrm>
            <a:custGeom>
              <a:avLst/>
              <a:gdLst/>
              <a:ahLst/>
              <a:cxnLst/>
              <a:rect l="0" t="0" r="0" b="0"/>
              <a:pathLst>
                <a:path w="9526" h="28576">
                  <a:moveTo>
                    <a:pt x="0" y="28575"/>
                  </a:moveTo>
                  <a:lnTo>
                    <a:pt x="0" y="28575"/>
                  </a:lnTo>
                  <a:lnTo>
                    <a:pt x="0" y="18462"/>
                  </a:lnTo>
                  <a:lnTo>
                    <a:pt x="2822" y="10675"/>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9" name="SMARTInkShape-3177">
              <a:extLst>
                <a:ext uri="{FF2B5EF4-FFF2-40B4-BE49-F238E27FC236}">
                  <a16:creationId xmlns:a16="http://schemas.microsoft.com/office/drawing/2014/main" id="{FB103C1E-3DC1-6777-FBB0-7E5A1825D5B9}"/>
                </a:ext>
              </a:extLst>
            </p:cNvPr>
            <p:cNvSpPr/>
            <p:nvPr>
              <p:custDataLst>
                <p:tags r:id="rId223"/>
              </p:custDataLst>
            </p:nvPr>
          </p:nvSpPr>
          <p:spPr>
            <a:xfrm>
              <a:off x="7487370" y="3062816"/>
              <a:ext cx="161206" cy="263887"/>
            </a:xfrm>
            <a:custGeom>
              <a:avLst/>
              <a:gdLst/>
              <a:ahLst/>
              <a:cxnLst/>
              <a:rect l="0" t="0" r="0" b="0"/>
              <a:pathLst>
                <a:path w="161206" h="263887">
                  <a:moveTo>
                    <a:pt x="85005" y="70909"/>
                  </a:moveTo>
                  <a:lnTo>
                    <a:pt x="85005" y="70909"/>
                  </a:lnTo>
                  <a:lnTo>
                    <a:pt x="85005" y="62708"/>
                  </a:lnTo>
                  <a:lnTo>
                    <a:pt x="91552" y="54041"/>
                  </a:lnTo>
                  <a:lnTo>
                    <a:pt x="93648" y="45215"/>
                  </a:lnTo>
                  <a:lnTo>
                    <a:pt x="94415" y="29595"/>
                  </a:lnTo>
                  <a:lnTo>
                    <a:pt x="91657" y="23267"/>
                  </a:lnTo>
                  <a:lnTo>
                    <a:pt x="87961" y="16926"/>
                  </a:lnTo>
                  <a:lnTo>
                    <a:pt x="86319" y="10580"/>
                  </a:lnTo>
                  <a:lnTo>
                    <a:pt x="79945" y="4232"/>
                  </a:lnTo>
                  <a:lnTo>
                    <a:pt x="75282" y="1058"/>
                  </a:lnTo>
                  <a:lnTo>
                    <a:pt x="70056" y="0"/>
                  </a:lnTo>
                  <a:lnTo>
                    <a:pt x="40259" y="3467"/>
                  </a:lnTo>
                  <a:lnTo>
                    <a:pt x="27724" y="9538"/>
                  </a:lnTo>
                  <a:lnTo>
                    <a:pt x="7485" y="25626"/>
                  </a:lnTo>
                  <a:lnTo>
                    <a:pt x="2926" y="32438"/>
                  </a:lnTo>
                  <a:lnTo>
                    <a:pt x="360" y="42225"/>
                  </a:lnTo>
                  <a:lnTo>
                    <a:pt x="0" y="45436"/>
                  </a:lnTo>
                  <a:lnTo>
                    <a:pt x="7544" y="67697"/>
                  </a:lnTo>
                  <a:lnTo>
                    <a:pt x="10081" y="67709"/>
                  </a:lnTo>
                  <a:lnTo>
                    <a:pt x="53553" y="48435"/>
                  </a:lnTo>
                  <a:lnTo>
                    <a:pt x="93534" y="23840"/>
                  </a:lnTo>
                  <a:lnTo>
                    <a:pt x="94235" y="33561"/>
                  </a:lnTo>
                  <a:lnTo>
                    <a:pt x="86952" y="77907"/>
                  </a:lnTo>
                  <a:lnTo>
                    <a:pt x="82760" y="112141"/>
                  </a:lnTo>
                  <a:lnTo>
                    <a:pt x="77637" y="144156"/>
                  </a:lnTo>
                  <a:lnTo>
                    <a:pt x="74323" y="171197"/>
                  </a:lnTo>
                  <a:lnTo>
                    <a:pt x="60591" y="214583"/>
                  </a:lnTo>
                  <a:lnTo>
                    <a:pt x="52195" y="244398"/>
                  </a:lnTo>
                  <a:lnTo>
                    <a:pt x="43612" y="256671"/>
                  </a:lnTo>
                  <a:lnTo>
                    <a:pt x="38360" y="261426"/>
                  </a:lnTo>
                  <a:lnTo>
                    <a:pt x="33800" y="263537"/>
                  </a:lnTo>
                  <a:lnTo>
                    <a:pt x="29702" y="263886"/>
                  </a:lnTo>
                  <a:lnTo>
                    <a:pt x="25912" y="263060"/>
                  </a:lnTo>
                  <a:lnTo>
                    <a:pt x="18878" y="256498"/>
                  </a:lnTo>
                  <a:lnTo>
                    <a:pt x="15520" y="251785"/>
                  </a:lnTo>
                  <a:lnTo>
                    <a:pt x="14612" y="232437"/>
                  </a:lnTo>
                  <a:lnTo>
                    <a:pt x="20051" y="194617"/>
                  </a:lnTo>
                  <a:lnTo>
                    <a:pt x="28364" y="165066"/>
                  </a:lnTo>
                  <a:lnTo>
                    <a:pt x="35489" y="154031"/>
                  </a:lnTo>
                  <a:lnTo>
                    <a:pt x="82848" y="118599"/>
                  </a:lnTo>
                  <a:lnTo>
                    <a:pt x="100596" y="103726"/>
                  </a:lnTo>
                  <a:lnTo>
                    <a:pt x="141695" y="89195"/>
                  </a:lnTo>
                  <a:lnTo>
                    <a:pt x="149310" y="83500"/>
                  </a:lnTo>
                  <a:lnTo>
                    <a:pt x="155212" y="81797"/>
                  </a:lnTo>
                  <a:lnTo>
                    <a:pt x="157211" y="80284"/>
                  </a:lnTo>
                  <a:lnTo>
                    <a:pt x="161205" y="709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0" name="SMARTInkShape-3178">
              <a:extLst>
                <a:ext uri="{FF2B5EF4-FFF2-40B4-BE49-F238E27FC236}">
                  <a16:creationId xmlns:a16="http://schemas.microsoft.com/office/drawing/2014/main" id="{9519FA39-485D-7DEA-651A-E4B5624837C1}"/>
                </a:ext>
              </a:extLst>
            </p:cNvPr>
            <p:cNvSpPr/>
            <p:nvPr>
              <p:custDataLst>
                <p:tags r:id="rId224"/>
              </p:custDataLst>
            </p:nvPr>
          </p:nvSpPr>
          <p:spPr>
            <a:xfrm>
              <a:off x="7658146" y="2972459"/>
              <a:ext cx="104042" cy="170792"/>
            </a:xfrm>
            <a:custGeom>
              <a:avLst/>
              <a:gdLst/>
              <a:ahLst/>
              <a:cxnLst/>
              <a:rect l="0" t="0" r="0" b="0"/>
              <a:pathLst>
                <a:path w="104042" h="170792">
                  <a:moveTo>
                    <a:pt x="19004" y="37441"/>
                  </a:moveTo>
                  <a:lnTo>
                    <a:pt x="19004" y="37441"/>
                  </a:lnTo>
                  <a:lnTo>
                    <a:pt x="24060" y="32385"/>
                  </a:lnTo>
                  <a:lnTo>
                    <a:pt x="26544" y="24258"/>
                  </a:lnTo>
                  <a:lnTo>
                    <a:pt x="28705" y="14648"/>
                  </a:lnTo>
                  <a:lnTo>
                    <a:pt x="37627" y="0"/>
                  </a:lnTo>
                  <a:lnTo>
                    <a:pt x="37928" y="4593"/>
                  </a:lnTo>
                  <a:lnTo>
                    <a:pt x="30426" y="28718"/>
                  </a:lnTo>
                  <a:lnTo>
                    <a:pt x="22859" y="44264"/>
                  </a:lnTo>
                  <a:lnTo>
                    <a:pt x="11739" y="88644"/>
                  </a:lnTo>
                  <a:lnTo>
                    <a:pt x="1128" y="127322"/>
                  </a:lnTo>
                  <a:lnTo>
                    <a:pt x="57" y="146257"/>
                  </a:lnTo>
                  <a:lnTo>
                    <a:pt x="0" y="144717"/>
                  </a:lnTo>
                  <a:lnTo>
                    <a:pt x="1043" y="143883"/>
                  </a:lnTo>
                  <a:lnTo>
                    <a:pt x="5024" y="142957"/>
                  </a:lnTo>
                  <a:lnTo>
                    <a:pt x="47901" y="106471"/>
                  </a:lnTo>
                  <a:lnTo>
                    <a:pt x="83847" y="82029"/>
                  </a:lnTo>
                  <a:lnTo>
                    <a:pt x="88690" y="80924"/>
                  </a:lnTo>
                  <a:lnTo>
                    <a:pt x="92979" y="81247"/>
                  </a:lnTo>
                  <a:lnTo>
                    <a:pt x="96896" y="82520"/>
                  </a:lnTo>
                  <a:lnTo>
                    <a:pt x="99507" y="84427"/>
                  </a:lnTo>
                  <a:lnTo>
                    <a:pt x="102408" y="89368"/>
                  </a:lnTo>
                  <a:lnTo>
                    <a:pt x="104041" y="108213"/>
                  </a:lnTo>
                  <a:lnTo>
                    <a:pt x="99469" y="128848"/>
                  </a:lnTo>
                  <a:lnTo>
                    <a:pt x="85405" y="158356"/>
                  </a:lnTo>
                  <a:lnTo>
                    <a:pt x="76154" y="17079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3179">
              <a:extLst>
                <a:ext uri="{FF2B5EF4-FFF2-40B4-BE49-F238E27FC236}">
                  <a16:creationId xmlns:a16="http://schemas.microsoft.com/office/drawing/2014/main" id="{433EE8B6-F0AF-2E15-D850-C9B6572F8263}"/>
                </a:ext>
              </a:extLst>
            </p:cNvPr>
            <p:cNvSpPr/>
            <p:nvPr>
              <p:custDataLst>
                <p:tags r:id="rId225"/>
              </p:custDataLst>
            </p:nvPr>
          </p:nvSpPr>
          <p:spPr>
            <a:xfrm>
              <a:off x="7810500" y="3012032"/>
              <a:ext cx="139627" cy="138674"/>
            </a:xfrm>
            <a:custGeom>
              <a:avLst/>
              <a:gdLst/>
              <a:ahLst/>
              <a:cxnLst/>
              <a:rect l="0" t="0" r="0" b="0"/>
              <a:pathLst>
                <a:path w="139627" h="138674">
                  <a:moveTo>
                    <a:pt x="0" y="64543"/>
                  </a:moveTo>
                  <a:lnTo>
                    <a:pt x="0" y="64543"/>
                  </a:lnTo>
                  <a:lnTo>
                    <a:pt x="5056" y="64543"/>
                  </a:lnTo>
                  <a:lnTo>
                    <a:pt x="10361" y="61721"/>
                  </a:lnTo>
                  <a:lnTo>
                    <a:pt x="13257" y="59487"/>
                  </a:lnTo>
                  <a:lnTo>
                    <a:pt x="38602" y="55901"/>
                  </a:lnTo>
                  <a:lnTo>
                    <a:pt x="53301" y="54221"/>
                  </a:lnTo>
                  <a:lnTo>
                    <a:pt x="79515" y="41886"/>
                  </a:lnTo>
                  <a:lnTo>
                    <a:pt x="100112" y="31019"/>
                  </a:lnTo>
                  <a:lnTo>
                    <a:pt x="121095" y="24929"/>
                  </a:lnTo>
                  <a:lnTo>
                    <a:pt x="135481" y="12471"/>
                  </a:lnTo>
                  <a:lnTo>
                    <a:pt x="139589" y="5064"/>
                  </a:lnTo>
                  <a:lnTo>
                    <a:pt x="139626" y="2665"/>
                  </a:lnTo>
                  <a:lnTo>
                    <a:pt x="138593" y="1066"/>
                  </a:lnTo>
                  <a:lnTo>
                    <a:pt x="136845" y="0"/>
                  </a:lnTo>
                  <a:lnTo>
                    <a:pt x="129258" y="1638"/>
                  </a:lnTo>
                  <a:lnTo>
                    <a:pt x="86910" y="22902"/>
                  </a:lnTo>
                  <a:lnTo>
                    <a:pt x="50681" y="56200"/>
                  </a:lnTo>
                  <a:lnTo>
                    <a:pt x="32303" y="83943"/>
                  </a:lnTo>
                  <a:lnTo>
                    <a:pt x="21668" y="111649"/>
                  </a:lnTo>
                  <a:lnTo>
                    <a:pt x="21854" y="116056"/>
                  </a:lnTo>
                  <a:lnTo>
                    <a:pt x="24883" y="123773"/>
                  </a:lnTo>
                  <a:lnTo>
                    <a:pt x="27171" y="126255"/>
                  </a:lnTo>
                  <a:lnTo>
                    <a:pt x="32538" y="129013"/>
                  </a:lnTo>
                  <a:lnTo>
                    <a:pt x="68452" y="138466"/>
                  </a:lnTo>
                  <a:lnTo>
                    <a:pt x="85457" y="138673"/>
                  </a:lnTo>
                  <a:lnTo>
                    <a:pt x="114300" y="13121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3180">
              <a:extLst>
                <a:ext uri="{FF2B5EF4-FFF2-40B4-BE49-F238E27FC236}">
                  <a16:creationId xmlns:a16="http://schemas.microsoft.com/office/drawing/2014/main" id="{2B3838A6-D5AB-BD79-6C80-C583B2D46ADD}"/>
                </a:ext>
              </a:extLst>
            </p:cNvPr>
            <p:cNvSpPr/>
            <p:nvPr>
              <p:custDataLst>
                <p:tags r:id="rId226"/>
              </p:custDataLst>
            </p:nvPr>
          </p:nvSpPr>
          <p:spPr>
            <a:xfrm>
              <a:off x="8010525" y="3021210"/>
              <a:ext cx="228601" cy="193399"/>
            </a:xfrm>
            <a:custGeom>
              <a:avLst/>
              <a:gdLst/>
              <a:ahLst/>
              <a:cxnLst/>
              <a:rect l="0" t="0" r="0" b="0"/>
              <a:pathLst>
                <a:path w="228601" h="193399">
                  <a:moveTo>
                    <a:pt x="0" y="36315"/>
                  </a:moveTo>
                  <a:lnTo>
                    <a:pt x="0" y="36315"/>
                  </a:lnTo>
                  <a:lnTo>
                    <a:pt x="5056" y="26202"/>
                  </a:lnTo>
                  <a:lnTo>
                    <a:pt x="8664" y="23223"/>
                  </a:lnTo>
                  <a:lnTo>
                    <a:pt x="53842" y="0"/>
                  </a:lnTo>
                  <a:lnTo>
                    <a:pt x="56004" y="464"/>
                  </a:lnTo>
                  <a:lnTo>
                    <a:pt x="64101" y="6172"/>
                  </a:lnTo>
                  <a:lnTo>
                    <a:pt x="70117" y="11629"/>
                  </a:lnTo>
                  <a:lnTo>
                    <a:pt x="79455" y="30764"/>
                  </a:lnTo>
                  <a:lnTo>
                    <a:pt x="83868" y="56542"/>
                  </a:lnTo>
                  <a:lnTo>
                    <a:pt x="78813" y="100244"/>
                  </a:lnTo>
                  <a:lnTo>
                    <a:pt x="73893" y="140547"/>
                  </a:lnTo>
                  <a:lnTo>
                    <a:pt x="60022" y="185469"/>
                  </a:lnTo>
                  <a:lnTo>
                    <a:pt x="53839" y="192564"/>
                  </a:lnTo>
                  <a:lnTo>
                    <a:pt x="50709" y="193398"/>
                  </a:lnTo>
                  <a:lnTo>
                    <a:pt x="47565" y="192895"/>
                  </a:lnTo>
                  <a:lnTo>
                    <a:pt x="40190" y="188456"/>
                  </a:lnTo>
                  <a:lnTo>
                    <a:pt x="29856" y="179428"/>
                  </a:lnTo>
                  <a:lnTo>
                    <a:pt x="23853" y="168360"/>
                  </a:lnTo>
                  <a:lnTo>
                    <a:pt x="22252" y="162445"/>
                  </a:lnTo>
                  <a:lnTo>
                    <a:pt x="26119" y="147406"/>
                  </a:lnTo>
                  <a:lnTo>
                    <a:pt x="40195" y="123911"/>
                  </a:lnTo>
                  <a:lnTo>
                    <a:pt x="65697" y="91595"/>
                  </a:lnTo>
                  <a:lnTo>
                    <a:pt x="104267" y="72478"/>
                  </a:lnTo>
                  <a:lnTo>
                    <a:pt x="150216" y="51072"/>
                  </a:lnTo>
                  <a:lnTo>
                    <a:pt x="165747" y="46332"/>
                  </a:lnTo>
                  <a:lnTo>
                    <a:pt x="180475" y="38607"/>
                  </a:lnTo>
                  <a:lnTo>
                    <a:pt x="228600" y="267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2" name="SMARTInkShape-Group616">
            <a:extLst>
              <a:ext uri="{FF2B5EF4-FFF2-40B4-BE49-F238E27FC236}">
                <a16:creationId xmlns:a16="http://schemas.microsoft.com/office/drawing/2014/main" id="{62A7E2C9-AD16-E7EA-0471-7F2C40268CFA}"/>
              </a:ext>
            </a:extLst>
          </p:cNvPr>
          <p:cNvGrpSpPr/>
          <p:nvPr/>
        </p:nvGrpSpPr>
        <p:grpSpPr>
          <a:xfrm>
            <a:off x="1952663" y="3839083"/>
            <a:ext cx="742913" cy="418588"/>
            <a:chOff x="1952663" y="3839083"/>
            <a:chExt cx="742913" cy="418588"/>
          </a:xfrm>
        </p:grpSpPr>
        <p:sp>
          <p:nvSpPr>
            <p:cNvPr id="104" name="SMARTInkShape-3181">
              <a:extLst>
                <a:ext uri="{FF2B5EF4-FFF2-40B4-BE49-F238E27FC236}">
                  <a16:creationId xmlns:a16="http://schemas.microsoft.com/office/drawing/2014/main" id="{7D8EB457-0E6D-8858-0279-21F4D024B0AC}"/>
                </a:ext>
              </a:extLst>
            </p:cNvPr>
            <p:cNvSpPr/>
            <p:nvPr>
              <p:custDataLst>
                <p:tags r:id="rId212"/>
              </p:custDataLst>
            </p:nvPr>
          </p:nvSpPr>
          <p:spPr>
            <a:xfrm>
              <a:off x="1952663" y="3839083"/>
              <a:ext cx="114263" cy="237562"/>
            </a:xfrm>
            <a:custGeom>
              <a:avLst/>
              <a:gdLst/>
              <a:ahLst/>
              <a:cxnLst/>
              <a:rect l="0" t="0" r="0" b="0"/>
              <a:pathLst>
                <a:path w="114263" h="237562">
                  <a:moveTo>
                    <a:pt x="28537" y="18542"/>
                  </a:moveTo>
                  <a:lnTo>
                    <a:pt x="28537" y="18542"/>
                  </a:lnTo>
                  <a:lnTo>
                    <a:pt x="28537" y="0"/>
                  </a:lnTo>
                  <a:lnTo>
                    <a:pt x="21991" y="45127"/>
                  </a:lnTo>
                  <a:lnTo>
                    <a:pt x="18836" y="83452"/>
                  </a:lnTo>
                  <a:lnTo>
                    <a:pt x="12728" y="126792"/>
                  </a:lnTo>
                  <a:lnTo>
                    <a:pt x="7305" y="171433"/>
                  </a:lnTo>
                  <a:lnTo>
                    <a:pt x="3226" y="184918"/>
                  </a:lnTo>
                  <a:lnTo>
                    <a:pt x="90" y="230326"/>
                  </a:lnTo>
                  <a:lnTo>
                    <a:pt x="0" y="235457"/>
                  </a:lnTo>
                  <a:lnTo>
                    <a:pt x="1046" y="236176"/>
                  </a:lnTo>
                  <a:lnTo>
                    <a:pt x="8632" y="237190"/>
                  </a:lnTo>
                  <a:lnTo>
                    <a:pt x="35610" y="237561"/>
                  </a:lnTo>
                  <a:lnTo>
                    <a:pt x="45086" y="234769"/>
                  </a:lnTo>
                  <a:lnTo>
                    <a:pt x="49095" y="232544"/>
                  </a:lnTo>
                  <a:lnTo>
                    <a:pt x="91124" y="228483"/>
                  </a:lnTo>
                  <a:lnTo>
                    <a:pt x="114262" y="22809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SMARTInkShape-3182">
              <a:extLst>
                <a:ext uri="{FF2B5EF4-FFF2-40B4-BE49-F238E27FC236}">
                  <a16:creationId xmlns:a16="http://schemas.microsoft.com/office/drawing/2014/main" id="{44F23D99-7C43-1D8E-3655-1BE53BBB0497}"/>
                </a:ext>
              </a:extLst>
            </p:cNvPr>
            <p:cNvSpPr/>
            <p:nvPr>
              <p:custDataLst>
                <p:tags r:id="rId213"/>
              </p:custDataLst>
            </p:nvPr>
          </p:nvSpPr>
          <p:spPr>
            <a:xfrm>
              <a:off x="1971675" y="3924300"/>
              <a:ext cx="133351" cy="38101"/>
            </a:xfrm>
            <a:custGeom>
              <a:avLst/>
              <a:gdLst/>
              <a:ahLst/>
              <a:cxnLst/>
              <a:rect l="0" t="0" r="0" b="0"/>
              <a:pathLst>
                <a:path w="133351" h="38101">
                  <a:moveTo>
                    <a:pt x="0" y="38100"/>
                  </a:moveTo>
                  <a:lnTo>
                    <a:pt x="0" y="38100"/>
                  </a:lnTo>
                  <a:lnTo>
                    <a:pt x="0" y="33043"/>
                  </a:lnTo>
                  <a:lnTo>
                    <a:pt x="5644" y="27739"/>
                  </a:lnTo>
                  <a:lnTo>
                    <a:pt x="49837" y="6301"/>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6" name="SMARTInkShape-3183">
              <a:extLst>
                <a:ext uri="{FF2B5EF4-FFF2-40B4-BE49-F238E27FC236}">
                  <a16:creationId xmlns:a16="http://schemas.microsoft.com/office/drawing/2014/main" id="{382B8259-D9A5-1A5B-753D-A3329453A8E5}"/>
                </a:ext>
              </a:extLst>
            </p:cNvPr>
            <p:cNvSpPr/>
            <p:nvPr>
              <p:custDataLst>
                <p:tags r:id="rId214"/>
              </p:custDataLst>
            </p:nvPr>
          </p:nvSpPr>
          <p:spPr>
            <a:xfrm>
              <a:off x="2143164" y="4100670"/>
              <a:ext cx="95212" cy="156681"/>
            </a:xfrm>
            <a:custGeom>
              <a:avLst/>
              <a:gdLst/>
              <a:ahLst/>
              <a:cxnLst/>
              <a:rect l="0" t="0" r="0" b="0"/>
              <a:pathLst>
                <a:path w="95212" h="156681">
                  <a:moveTo>
                    <a:pt x="28536" y="14130"/>
                  </a:moveTo>
                  <a:lnTo>
                    <a:pt x="28536" y="14130"/>
                  </a:lnTo>
                  <a:lnTo>
                    <a:pt x="33592" y="9073"/>
                  </a:lnTo>
                  <a:lnTo>
                    <a:pt x="36075" y="3769"/>
                  </a:lnTo>
                  <a:lnTo>
                    <a:pt x="36737" y="873"/>
                  </a:lnTo>
                  <a:lnTo>
                    <a:pt x="37178" y="0"/>
                  </a:lnTo>
                  <a:lnTo>
                    <a:pt x="37472" y="477"/>
                  </a:lnTo>
                  <a:lnTo>
                    <a:pt x="37945" y="8846"/>
                  </a:lnTo>
                  <a:lnTo>
                    <a:pt x="27684" y="47340"/>
                  </a:lnTo>
                  <a:lnTo>
                    <a:pt x="15668" y="89364"/>
                  </a:lnTo>
                  <a:lnTo>
                    <a:pt x="3302" y="132060"/>
                  </a:lnTo>
                  <a:lnTo>
                    <a:pt x="0" y="156680"/>
                  </a:lnTo>
                  <a:lnTo>
                    <a:pt x="17866" y="149423"/>
                  </a:lnTo>
                  <a:lnTo>
                    <a:pt x="41281" y="146677"/>
                  </a:lnTo>
                  <a:lnTo>
                    <a:pt x="55125" y="141010"/>
                  </a:lnTo>
                  <a:lnTo>
                    <a:pt x="95211" y="13795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3184">
              <a:extLst>
                <a:ext uri="{FF2B5EF4-FFF2-40B4-BE49-F238E27FC236}">
                  <a16:creationId xmlns:a16="http://schemas.microsoft.com/office/drawing/2014/main" id="{2DA2D22E-7803-D406-3736-FD2494AEB2C4}"/>
                </a:ext>
              </a:extLst>
            </p:cNvPr>
            <p:cNvSpPr/>
            <p:nvPr>
              <p:custDataLst>
                <p:tags r:id="rId215"/>
              </p:custDataLst>
            </p:nvPr>
          </p:nvSpPr>
          <p:spPr>
            <a:xfrm>
              <a:off x="2143125" y="4143375"/>
              <a:ext cx="133351" cy="38101"/>
            </a:xfrm>
            <a:custGeom>
              <a:avLst/>
              <a:gdLst/>
              <a:ahLst/>
              <a:cxnLst/>
              <a:rect l="0" t="0" r="0" b="0"/>
              <a:pathLst>
                <a:path w="133351" h="38101">
                  <a:moveTo>
                    <a:pt x="0" y="38100"/>
                  </a:moveTo>
                  <a:lnTo>
                    <a:pt x="0" y="38100"/>
                  </a:lnTo>
                  <a:lnTo>
                    <a:pt x="0" y="33043"/>
                  </a:lnTo>
                  <a:lnTo>
                    <a:pt x="5644" y="27739"/>
                  </a:lnTo>
                  <a:lnTo>
                    <a:pt x="31572" y="15710"/>
                  </a:lnTo>
                  <a:lnTo>
                    <a:pt x="73813" y="4201"/>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3185">
              <a:extLst>
                <a:ext uri="{FF2B5EF4-FFF2-40B4-BE49-F238E27FC236}">
                  <a16:creationId xmlns:a16="http://schemas.microsoft.com/office/drawing/2014/main" id="{D7FEC794-D95C-E117-02AD-854F41128E14}"/>
                </a:ext>
              </a:extLst>
            </p:cNvPr>
            <p:cNvSpPr/>
            <p:nvPr>
              <p:custDataLst>
                <p:tags r:id="rId216"/>
              </p:custDataLst>
            </p:nvPr>
          </p:nvSpPr>
          <p:spPr>
            <a:xfrm>
              <a:off x="2325244" y="4153419"/>
              <a:ext cx="99482" cy="94732"/>
            </a:xfrm>
            <a:custGeom>
              <a:avLst/>
              <a:gdLst/>
              <a:ahLst/>
              <a:cxnLst/>
              <a:rect l="0" t="0" r="0" b="0"/>
              <a:pathLst>
                <a:path w="99482" h="94732">
                  <a:moveTo>
                    <a:pt x="8381" y="28056"/>
                  </a:moveTo>
                  <a:lnTo>
                    <a:pt x="8381" y="28056"/>
                  </a:lnTo>
                  <a:lnTo>
                    <a:pt x="54369" y="28056"/>
                  </a:lnTo>
                  <a:lnTo>
                    <a:pt x="92188" y="28056"/>
                  </a:lnTo>
                  <a:lnTo>
                    <a:pt x="92827" y="26998"/>
                  </a:lnTo>
                  <a:lnTo>
                    <a:pt x="93538" y="22999"/>
                  </a:lnTo>
                  <a:lnTo>
                    <a:pt x="94785" y="21510"/>
                  </a:lnTo>
                  <a:lnTo>
                    <a:pt x="98994" y="19855"/>
                  </a:lnTo>
                  <a:lnTo>
                    <a:pt x="99481" y="18355"/>
                  </a:lnTo>
                  <a:lnTo>
                    <a:pt x="98748" y="16297"/>
                  </a:lnTo>
                  <a:lnTo>
                    <a:pt x="89967" y="5390"/>
                  </a:lnTo>
                  <a:lnTo>
                    <a:pt x="81330" y="2107"/>
                  </a:lnTo>
                  <a:lnTo>
                    <a:pt x="53482" y="0"/>
                  </a:lnTo>
                  <a:lnTo>
                    <a:pt x="31739" y="4692"/>
                  </a:lnTo>
                  <a:lnTo>
                    <a:pt x="11892" y="12784"/>
                  </a:lnTo>
                  <a:lnTo>
                    <a:pt x="7547" y="17875"/>
                  </a:lnTo>
                  <a:lnTo>
                    <a:pt x="1431" y="38092"/>
                  </a:lnTo>
                  <a:lnTo>
                    <a:pt x="0" y="47686"/>
                  </a:lnTo>
                  <a:lnTo>
                    <a:pt x="4252" y="64094"/>
                  </a:lnTo>
                  <a:lnTo>
                    <a:pt x="17271" y="82361"/>
                  </a:lnTo>
                  <a:lnTo>
                    <a:pt x="28560" y="89233"/>
                  </a:lnTo>
                  <a:lnTo>
                    <a:pt x="51725" y="94007"/>
                  </a:lnTo>
                  <a:lnTo>
                    <a:pt x="65531" y="9473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SMARTInkShape-3186">
              <a:extLst>
                <a:ext uri="{FF2B5EF4-FFF2-40B4-BE49-F238E27FC236}">
                  <a16:creationId xmlns:a16="http://schemas.microsoft.com/office/drawing/2014/main" id="{F037024D-FBFD-3407-2ADE-1F9F979CBE32}"/>
                </a:ext>
              </a:extLst>
            </p:cNvPr>
            <p:cNvSpPr/>
            <p:nvPr>
              <p:custDataLst>
                <p:tags r:id="rId217"/>
              </p:custDataLst>
            </p:nvPr>
          </p:nvSpPr>
          <p:spPr>
            <a:xfrm>
              <a:off x="2466975" y="4143389"/>
              <a:ext cx="75921" cy="95237"/>
            </a:xfrm>
            <a:custGeom>
              <a:avLst/>
              <a:gdLst/>
              <a:ahLst/>
              <a:cxnLst/>
              <a:rect l="0" t="0" r="0" b="0"/>
              <a:pathLst>
                <a:path w="75921" h="95237">
                  <a:moveTo>
                    <a:pt x="57150" y="28561"/>
                  </a:moveTo>
                  <a:lnTo>
                    <a:pt x="57150" y="28561"/>
                  </a:lnTo>
                  <a:lnTo>
                    <a:pt x="62206" y="23504"/>
                  </a:lnTo>
                  <a:lnTo>
                    <a:pt x="64689" y="18200"/>
                  </a:lnTo>
                  <a:lnTo>
                    <a:pt x="66665" y="147"/>
                  </a:lnTo>
                  <a:lnTo>
                    <a:pt x="53417" y="0"/>
                  </a:lnTo>
                  <a:lnTo>
                    <a:pt x="51486" y="1053"/>
                  </a:lnTo>
                  <a:lnTo>
                    <a:pt x="50199" y="2814"/>
                  </a:lnTo>
                  <a:lnTo>
                    <a:pt x="49341" y="5047"/>
                  </a:lnTo>
                  <a:lnTo>
                    <a:pt x="47711" y="6534"/>
                  </a:lnTo>
                  <a:lnTo>
                    <a:pt x="37490" y="11745"/>
                  </a:lnTo>
                  <a:lnTo>
                    <a:pt x="34519" y="14175"/>
                  </a:lnTo>
                  <a:lnTo>
                    <a:pt x="31217" y="19698"/>
                  </a:lnTo>
                  <a:lnTo>
                    <a:pt x="29357" y="31579"/>
                  </a:lnTo>
                  <a:lnTo>
                    <a:pt x="29096" y="36923"/>
                  </a:lnTo>
                  <a:lnTo>
                    <a:pt x="31629" y="45683"/>
                  </a:lnTo>
                  <a:lnTo>
                    <a:pt x="33786" y="49501"/>
                  </a:lnTo>
                  <a:lnTo>
                    <a:pt x="36282" y="52046"/>
                  </a:lnTo>
                  <a:lnTo>
                    <a:pt x="69023" y="73251"/>
                  </a:lnTo>
                  <a:lnTo>
                    <a:pt x="75255" y="83861"/>
                  </a:lnTo>
                  <a:lnTo>
                    <a:pt x="75920" y="90219"/>
                  </a:lnTo>
                  <a:lnTo>
                    <a:pt x="74955" y="91892"/>
                  </a:lnTo>
                  <a:lnTo>
                    <a:pt x="73253" y="93006"/>
                  </a:lnTo>
                  <a:lnTo>
                    <a:pt x="67975" y="94796"/>
                  </a:lnTo>
                  <a:lnTo>
                    <a:pt x="23022" y="95235"/>
                  </a:lnTo>
                  <a:lnTo>
                    <a:pt x="0" y="9523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0" name="SMARTInkShape-3187">
              <a:extLst>
                <a:ext uri="{FF2B5EF4-FFF2-40B4-BE49-F238E27FC236}">
                  <a16:creationId xmlns:a16="http://schemas.microsoft.com/office/drawing/2014/main" id="{CC97DBEE-B6A5-8215-4098-D1A5E97DEAC2}"/>
                </a:ext>
              </a:extLst>
            </p:cNvPr>
            <p:cNvSpPr/>
            <p:nvPr>
              <p:custDataLst>
                <p:tags r:id="rId218"/>
              </p:custDataLst>
            </p:nvPr>
          </p:nvSpPr>
          <p:spPr>
            <a:xfrm>
              <a:off x="2576226" y="4124718"/>
              <a:ext cx="100300" cy="132953"/>
            </a:xfrm>
            <a:custGeom>
              <a:avLst/>
              <a:gdLst/>
              <a:ahLst/>
              <a:cxnLst/>
              <a:rect l="0" t="0" r="0" b="0"/>
              <a:pathLst>
                <a:path w="100300" h="132953">
                  <a:moveTo>
                    <a:pt x="24099" y="9132"/>
                  </a:moveTo>
                  <a:lnTo>
                    <a:pt x="24099" y="9132"/>
                  </a:lnTo>
                  <a:lnTo>
                    <a:pt x="29155" y="4075"/>
                  </a:lnTo>
                  <a:lnTo>
                    <a:pt x="34460" y="1593"/>
                  </a:lnTo>
                  <a:lnTo>
                    <a:pt x="41433" y="0"/>
                  </a:lnTo>
                  <a:lnTo>
                    <a:pt x="42641" y="9836"/>
                  </a:lnTo>
                  <a:lnTo>
                    <a:pt x="37942" y="26156"/>
                  </a:lnTo>
                  <a:lnTo>
                    <a:pt x="16292" y="71987"/>
                  </a:lnTo>
                  <a:lnTo>
                    <a:pt x="8381" y="93725"/>
                  </a:lnTo>
                  <a:lnTo>
                    <a:pt x="5472" y="105995"/>
                  </a:lnTo>
                  <a:lnTo>
                    <a:pt x="651" y="114977"/>
                  </a:lnTo>
                  <a:lnTo>
                    <a:pt x="0" y="118854"/>
                  </a:lnTo>
                  <a:lnTo>
                    <a:pt x="624" y="122496"/>
                  </a:lnTo>
                  <a:lnTo>
                    <a:pt x="2099" y="125983"/>
                  </a:lnTo>
                  <a:lnTo>
                    <a:pt x="4141" y="128308"/>
                  </a:lnTo>
                  <a:lnTo>
                    <a:pt x="9231" y="130890"/>
                  </a:lnTo>
                  <a:lnTo>
                    <a:pt x="51014" y="132903"/>
                  </a:lnTo>
                  <a:lnTo>
                    <a:pt x="90877" y="132952"/>
                  </a:lnTo>
                  <a:lnTo>
                    <a:pt x="94017" y="131895"/>
                  </a:lnTo>
                  <a:lnTo>
                    <a:pt x="100299" y="1234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1" name="SMARTInkShape-3188">
              <a:extLst>
                <a:ext uri="{FF2B5EF4-FFF2-40B4-BE49-F238E27FC236}">
                  <a16:creationId xmlns:a16="http://schemas.microsoft.com/office/drawing/2014/main" id="{9FBAF81E-44F7-9994-344A-9570577980E8}"/>
                </a:ext>
              </a:extLst>
            </p:cNvPr>
            <p:cNvSpPr/>
            <p:nvPr>
              <p:custDataLst>
                <p:tags r:id="rId219"/>
              </p:custDataLst>
            </p:nvPr>
          </p:nvSpPr>
          <p:spPr>
            <a:xfrm>
              <a:off x="2571750" y="4173782"/>
              <a:ext cx="123826" cy="26744"/>
            </a:xfrm>
            <a:custGeom>
              <a:avLst/>
              <a:gdLst/>
              <a:ahLst/>
              <a:cxnLst/>
              <a:rect l="0" t="0" r="0" b="0"/>
              <a:pathLst>
                <a:path w="123826" h="26744">
                  <a:moveTo>
                    <a:pt x="0" y="26743"/>
                  </a:moveTo>
                  <a:lnTo>
                    <a:pt x="0" y="26743"/>
                  </a:lnTo>
                  <a:lnTo>
                    <a:pt x="5056" y="21686"/>
                  </a:lnTo>
                  <a:lnTo>
                    <a:pt x="48905" y="4353"/>
                  </a:lnTo>
                  <a:lnTo>
                    <a:pt x="71523" y="0"/>
                  </a:lnTo>
                  <a:lnTo>
                    <a:pt x="85057" y="1805"/>
                  </a:lnTo>
                  <a:lnTo>
                    <a:pt x="123825" y="769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5" name="SMARTInkShape-Group617">
            <a:extLst>
              <a:ext uri="{FF2B5EF4-FFF2-40B4-BE49-F238E27FC236}">
                <a16:creationId xmlns:a16="http://schemas.microsoft.com/office/drawing/2014/main" id="{E57D14AC-1BD5-76A3-E80D-C12FC30B9E1B}"/>
              </a:ext>
            </a:extLst>
          </p:cNvPr>
          <p:cNvGrpSpPr/>
          <p:nvPr/>
        </p:nvGrpSpPr>
        <p:grpSpPr>
          <a:xfrm>
            <a:off x="3095625" y="3975962"/>
            <a:ext cx="133351" cy="91214"/>
            <a:chOff x="3095625" y="3975962"/>
            <a:chExt cx="133351" cy="91214"/>
          </a:xfrm>
        </p:grpSpPr>
        <p:sp>
          <p:nvSpPr>
            <p:cNvPr id="113" name="SMARTInkShape-3189">
              <a:extLst>
                <a:ext uri="{FF2B5EF4-FFF2-40B4-BE49-F238E27FC236}">
                  <a16:creationId xmlns:a16="http://schemas.microsoft.com/office/drawing/2014/main" id="{DE675611-61E9-7D27-3B47-E1C54F34670B}"/>
                </a:ext>
              </a:extLst>
            </p:cNvPr>
            <p:cNvSpPr/>
            <p:nvPr>
              <p:custDataLst>
                <p:tags r:id="rId210"/>
              </p:custDataLst>
            </p:nvPr>
          </p:nvSpPr>
          <p:spPr>
            <a:xfrm>
              <a:off x="3095625" y="4057650"/>
              <a:ext cx="133351" cy="9526"/>
            </a:xfrm>
            <a:custGeom>
              <a:avLst/>
              <a:gdLst/>
              <a:ahLst/>
              <a:cxnLst/>
              <a:rect l="0" t="0" r="0" b="0"/>
              <a:pathLst>
                <a:path w="133351" h="9526">
                  <a:moveTo>
                    <a:pt x="0" y="9525"/>
                  </a:moveTo>
                  <a:lnTo>
                    <a:pt x="0" y="9525"/>
                  </a:lnTo>
                  <a:lnTo>
                    <a:pt x="10113" y="4468"/>
                  </a:lnTo>
                  <a:lnTo>
                    <a:pt x="48957" y="589"/>
                  </a:lnTo>
                  <a:lnTo>
                    <a:pt x="95426" y="78"/>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3190">
              <a:extLst>
                <a:ext uri="{FF2B5EF4-FFF2-40B4-BE49-F238E27FC236}">
                  <a16:creationId xmlns:a16="http://schemas.microsoft.com/office/drawing/2014/main" id="{3A946165-6F58-A90D-52A3-7CE9AB4F934F}"/>
                </a:ext>
              </a:extLst>
            </p:cNvPr>
            <p:cNvSpPr/>
            <p:nvPr>
              <p:custDataLst>
                <p:tags r:id="rId211"/>
              </p:custDataLst>
            </p:nvPr>
          </p:nvSpPr>
          <p:spPr>
            <a:xfrm>
              <a:off x="3114675" y="3975962"/>
              <a:ext cx="76201" cy="5489"/>
            </a:xfrm>
            <a:custGeom>
              <a:avLst/>
              <a:gdLst/>
              <a:ahLst/>
              <a:cxnLst/>
              <a:rect l="0" t="0" r="0" b="0"/>
              <a:pathLst>
                <a:path w="76201" h="5489">
                  <a:moveTo>
                    <a:pt x="0" y="5488"/>
                  </a:moveTo>
                  <a:lnTo>
                    <a:pt x="0" y="5488"/>
                  </a:lnTo>
                  <a:lnTo>
                    <a:pt x="15209" y="4430"/>
                  </a:lnTo>
                  <a:lnTo>
                    <a:pt x="31435" y="0"/>
                  </a:lnTo>
                  <a:lnTo>
                    <a:pt x="76200" y="54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3" name="SMARTInkShape-Group618">
            <a:extLst>
              <a:ext uri="{FF2B5EF4-FFF2-40B4-BE49-F238E27FC236}">
                <a16:creationId xmlns:a16="http://schemas.microsoft.com/office/drawing/2014/main" id="{DAFCA5EE-6B3F-A71A-A21B-D1AEFC76DAF9}"/>
              </a:ext>
            </a:extLst>
          </p:cNvPr>
          <p:cNvGrpSpPr/>
          <p:nvPr/>
        </p:nvGrpSpPr>
        <p:grpSpPr>
          <a:xfrm>
            <a:off x="3578563" y="3829051"/>
            <a:ext cx="1371574" cy="227142"/>
            <a:chOff x="3578563" y="3829051"/>
            <a:chExt cx="1371574" cy="227142"/>
          </a:xfrm>
        </p:grpSpPr>
        <p:sp>
          <p:nvSpPr>
            <p:cNvPr id="116" name="SMARTInkShape-3191">
              <a:extLst>
                <a:ext uri="{FF2B5EF4-FFF2-40B4-BE49-F238E27FC236}">
                  <a16:creationId xmlns:a16="http://schemas.microsoft.com/office/drawing/2014/main" id="{933F211C-F2E2-1171-09F1-9CB28ECAFE46}"/>
                </a:ext>
              </a:extLst>
            </p:cNvPr>
            <p:cNvSpPr/>
            <p:nvPr>
              <p:custDataLst>
                <p:tags r:id="rId203"/>
              </p:custDataLst>
            </p:nvPr>
          </p:nvSpPr>
          <p:spPr>
            <a:xfrm>
              <a:off x="4783117" y="3838828"/>
              <a:ext cx="167020" cy="186461"/>
            </a:xfrm>
            <a:custGeom>
              <a:avLst/>
              <a:gdLst/>
              <a:ahLst/>
              <a:cxnLst/>
              <a:rect l="0" t="0" r="0" b="0"/>
              <a:pathLst>
                <a:path w="167020" h="186461">
                  <a:moveTo>
                    <a:pt x="93683" y="37847"/>
                  </a:moveTo>
                  <a:lnTo>
                    <a:pt x="93683" y="37847"/>
                  </a:lnTo>
                  <a:lnTo>
                    <a:pt x="98739" y="27734"/>
                  </a:lnTo>
                  <a:lnTo>
                    <a:pt x="101287" y="24755"/>
                  </a:lnTo>
                  <a:lnTo>
                    <a:pt x="106940" y="21445"/>
                  </a:lnTo>
                  <a:lnTo>
                    <a:pt x="107813" y="18445"/>
                  </a:lnTo>
                  <a:lnTo>
                    <a:pt x="105960" y="9468"/>
                  </a:lnTo>
                  <a:lnTo>
                    <a:pt x="103984" y="6228"/>
                  </a:lnTo>
                  <a:lnTo>
                    <a:pt x="101608" y="4068"/>
                  </a:lnTo>
                  <a:lnTo>
                    <a:pt x="96147" y="1667"/>
                  </a:lnTo>
                  <a:lnTo>
                    <a:pt x="70777" y="0"/>
                  </a:lnTo>
                  <a:lnTo>
                    <a:pt x="44915" y="9935"/>
                  </a:lnTo>
                  <a:lnTo>
                    <a:pt x="22201" y="31341"/>
                  </a:lnTo>
                  <a:lnTo>
                    <a:pt x="7121" y="57792"/>
                  </a:lnTo>
                  <a:lnTo>
                    <a:pt x="149" y="100661"/>
                  </a:lnTo>
                  <a:lnTo>
                    <a:pt x="0" y="124663"/>
                  </a:lnTo>
                  <a:lnTo>
                    <a:pt x="3716" y="138520"/>
                  </a:lnTo>
                  <a:lnTo>
                    <a:pt x="16814" y="158223"/>
                  </a:lnTo>
                  <a:lnTo>
                    <a:pt x="39156" y="177466"/>
                  </a:lnTo>
                  <a:lnTo>
                    <a:pt x="53927" y="184566"/>
                  </a:lnTo>
                  <a:lnTo>
                    <a:pt x="60829" y="186460"/>
                  </a:lnTo>
                  <a:lnTo>
                    <a:pt x="85713" y="184069"/>
                  </a:lnTo>
                  <a:lnTo>
                    <a:pt x="128053" y="166174"/>
                  </a:lnTo>
                  <a:lnTo>
                    <a:pt x="144590" y="154501"/>
                  </a:lnTo>
                  <a:lnTo>
                    <a:pt x="156172" y="136613"/>
                  </a:lnTo>
                  <a:lnTo>
                    <a:pt x="163789" y="114551"/>
                  </a:lnTo>
                  <a:lnTo>
                    <a:pt x="167019" y="81506"/>
                  </a:lnTo>
                  <a:lnTo>
                    <a:pt x="156388" y="45177"/>
                  </a:lnTo>
                  <a:lnTo>
                    <a:pt x="147422" y="28260"/>
                  </a:lnTo>
                  <a:lnTo>
                    <a:pt x="127951" y="11488"/>
                  </a:lnTo>
                  <a:lnTo>
                    <a:pt x="113851" y="4965"/>
                  </a:lnTo>
                  <a:lnTo>
                    <a:pt x="107129" y="3226"/>
                  </a:lnTo>
                  <a:lnTo>
                    <a:pt x="96837" y="4115"/>
                  </a:lnTo>
                  <a:lnTo>
                    <a:pt x="55583" y="187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SMARTInkShape-3192">
              <a:extLst>
                <a:ext uri="{FF2B5EF4-FFF2-40B4-BE49-F238E27FC236}">
                  <a16:creationId xmlns:a16="http://schemas.microsoft.com/office/drawing/2014/main" id="{15E4A213-C2C8-80B3-07E7-3129E0FBD2F6}"/>
                </a:ext>
              </a:extLst>
            </p:cNvPr>
            <p:cNvSpPr/>
            <p:nvPr>
              <p:custDataLst>
                <p:tags r:id="rId204"/>
              </p:custDataLst>
            </p:nvPr>
          </p:nvSpPr>
          <p:spPr>
            <a:xfrm>
              <a:off x="4606280" y="3862066"/>
              <a:ext cx="107980" cy="142175"/>
            </a:xfrm>
            <a:custGeom>
              <a:avLst/>
              <a:gdLst/>
              <a:ahLst/>
              <a:cxnLst/>
              <a:rect l="0" t="0" r="0" b="0"/>
              <a:pathLst>
                <a:path w="107980" h="142175">
                  <a:moveTo>
                    <a:pt x="60970" y="33659"/>
                  </a:moveTo>
                  <a:lnTo>
                    <a:pt x="60970" y="33659"/>
                  </a:lnTo>
                  <a:lnTo>
                    <a:pt x="60970" y="20402"/>
                  </a:lnTo>
                  <a:lnTo>
                    <a:pt x="62028" y="18471"/>
                  </a:lnTo>
                  <a:lnTo>
                    <a:pt x="63792" y="17184"/>
                  </a:lnTo>
                  <a:lnTo>
                    <a:pt x="66026" y="16326"/>
                  </a:lnTo>
                  <a:lnTo>
                    <a:pt x="66458" y="14695"/>
                  </a:lnTo>
                  <a:lnTo>
                    <a:pt x="61901" y="6559"/>
                  </a:lnTo>
                  <a:lnTo>
                    <a:pt x="51133" y="5521"/>
                  </a:lnTo>
                  <a:lnTo>
                    <a:pt x="40370" y="10923"/>
                  </a:lnTo>
                  <a:lnTo>
                    <a:pt x="29589" y="20379"/>
                  </a:lnTo>
                  <a:lnTo>
                    <a:pt x="10637" y="49876"/>
                  </a:lnTo>
                  <a:lnTo>
                    <a:pt x="783" y="73742"/>
                  </a:lnTo>
                  <a:lnTo>
                    <a:pt x="0" y="91690"/>
                  </a:lnTo>
                  <a:lnTo>
                    <a:pt x="3065" y="118970"/>
                  </a:lnTo>
                  <a:lnTo>
                    <a:pt x="5434" y="123342"/>
                  </a:lnTo>
                  <a:lnTo>
                    <a:pt x="18879" y="134550"/>
                  </a:lnTo>
                  <a:lnTo>
                    <a:pt x="30269" y="141294"/>
                  </a:lnTo>
                  <a:lnTo>
                    <a:pt x="45208" y="142174"/>
                  </a:lnTo>
                  <a:lnTo>
                    <a:pt x="61373" y="137980"/>
                  </a:lnTo>
                  <a:lnTo>
                    <a:pt x="75613" y="129060"/>
                  </a:lnTo>
                  <a:lnTo>
                    <a:pt x="90474" y="112138"/>
                  </a:lnTo>
                  <a:lnTo>
                    <a:pt x="103918" y="68877"/>
                  </a:lnTo>
                  <a:lnTo>
                    <a:pt x="107979" y="36663"/>
                  </a:lnTo>
                  <a:lnTo>
                    <a:pt x="105499" y="26880"/>
                  </a:lnTo>
                  <a:lnTo>
                    <a:pt x="95283" y="11976"/>
                  </a:lnTo>
                  <a:lnTo>
                    <a:pt x="89273" y="8147"/>
                  </a:lnTo>
                  <a:lnTo>
                    <a:pt x="60542" y="0"/>
                  </a:lnTo>
                  <a:lnTo>
                    <a:pt x="41920" y="50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3193">
              <a:extLst>
                <a:ext uri="{FF2B5EF4-FFF2-40B4-BE49-F238E27FC236}">
                  <a16:creationId xmlns:a16="http://schemas.microsoft.com/office/drawing/2014/main" id="{8ACB3D13-3D88-26CB-CE9A-0102C57115C6}"/>
                </a:ext>
              </a:extLst>
            </p:cNvPr>
            <p:cNvSpPr/>
            <p:nvPr>
              <p:custDataLst>
                <p:tags r:id="rId205"/>
              </p:custDataLst>
            </p:nvPr>
          </p:nvSpPr>
          <p:spPr>
            <a:xfrm>
              <a:off x="4352925" y="3829051"/>
              <a:ext cx="171270" cy="219075"/>
            </a:xfrm>
            <a:custGeom>
              <a:avLst/>
              <a:gdLst/>
              <a:ahLst/>
              <a:cxnLst/>
              <a:rect l="0" t="0" r="0" b="0"/>
              <a:pathLst>
                <a:path w="171270" h="219075">
                  <a:moveTo>
                    <a:pt x="0" y="19049"/>
                  </a:moveTo>
                  <a:lnTo>
                    <a:pt x="0" y="19049"/>
                  </a:lnTo>
                  <a:lnTo>
                    <a:pt x="5056" y="19049"/>
                  </a:lnTo>
                  <a:lnTo>
                    <a:pt x="44932" y="9348"/>
                  </a:lnTo>
                  <a:lnTo>
                    <a:pt x="89387" y="2159"/>
                  </a:lnTo>
                  <a:lnTo>
                    <a:pt x="132835" y="189"/>
                  </a:lnTo>
                  <a:lnTo>
                    <a:pt x="170841" y="0"/>
                  </a:lnTo>
                  <a:lnTo>
                    <a:pt x="171269" y="5056"/>
                  </a:lnTo>
                  <a:lnTo>
                    <a:pt x="144918" y="48904"/>
                  </a:lnTo>
                  <a:lnTo>
                    <a:pt x="128031" y="91464"/>
                  </a:lnTo>
                  <a:lnTo>
                    <a:pt x="106204" y="134314"/>
                  </a:lnTo>
                  <a:lnTo>
                    <a:pt x="86331" y="181101"/>
                  </a:lnTo>
                  <a:lnTo>
                    <a:pt x="76200" y="2190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9" name="SMARTInkShape-3194">
              <a:extLst>
                <a:ext uri="{FF2B5EF4-FFF2-40B4-BE49-F238E27FC236}">
                  <a16:creationId xmlns:a16="http://schemas.microsoft.com/office/drawing/2014/main" id="{E118150C-A23A-32F6-E65F-FA1DC29A966A}"/>
                </a:ext>
              </a:extLst>
            </p:cNvPr>
            <p:cNvSpPr/>
            <p:nvPr>
              <p:custDataLst>
                <p:tags r:id="rId206"/>
              </p:custDataLst>
            </p:nvPr>
          </p:nvSpPr>
          <p:spPr>
            <a:xfrm>
              <a:off x="4183192" y="3924300"/>
              <a:ext cx="141159" cy="1"/>
            </a:xfrm>
            <a:custGeom>
              <a:avLst/>
              <a:gdLst/>
              <a:ahLst/>
              <a:cxnLst/>
              <a:rect l="0" t="0" r="0" b="0"/>
              <a:pathLst>
                <a:path w="141159" h="1">
                  <a:moveTo>
                    <a:pt x="17333" y="0"/>
                  </a:moveTo>
                  <a:lnTo>
                    <a:pt x="17333" y="0"/>
                  </a:lnTo>
                  <a:lnTo>
                    <a:pt x="0" y="0"/>
                  </a:lnTo>
                  <a:lnTo>
                    <a:pt x="39032" y="0"/>
                  </a:lnTo>
                  <a:lnTo>
                    <a:pt x="81535" y="0"/>
                  </a:lnTo>
                  <a:lnTo>
                    <a:pt x="128313" y="0"/>
                  </a:lnTo>
                  <a:lnTo>
                    <a:pt x="14115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0" name="SMARTInkShape-3195">
              <a:extLst>
                <a:ext uri="{FF2B5EF4-FFF2-40B4-BE49-F238E27FC236}">
                  <a16:creationId xmlns:a16="http://schemas.microsoft.com/office/drawing/2014/main" id="{4203ECDE-442E-0F77-2FC7-E0AFC2ABFF95}"/>
                </a:ext>
              </a:extLst>
            </p:cNvPr>
            <p:cNvSpPr/>
            <p:nvPr>
              <p:custDataLst>
                <p:tags r:id="rId207"/>
              </p:custDataLst>
            </p:nvPr>
          </p:nvSpPr>
          <p:spPr>
            <a:xfrm>
              <a:off x="3909919" y="3867541"/>
              <a:ext cx="89861" cy="149504"/>
            </a:xfrm>
            <a:custGeom>
              <a:avLst/>
              <a:gdLst/>
              <a:ahLst/>
              <a:cxnLst/>
              <a:rect l="0" t="0" r="0" b="0"/>
              <a:pathLst>
                <a:path w="89861" h="149504">
                  <a:moveTo>
                    <a:pt x="62006" y="66284"/>
                  </a:moveTo>
                  <a:lnTo>
                    <a:pt x="62006" y="66284"/>
                  </a:lnTo>
                  <a:lnTo>
                    <a:pt x="62006" y="21850"/>
                  </a:lnTo>
                  <a:lnTo>
                    <a:pt x="59184" y="17255"/>
                  </a:lnTo>
                  <a:lnTo>
                    <a:pt x="56950" y="14548"/>
                  </a:lnTo>
                  <a:lnTo>
                    <a:pt x="51645" y="11540"/>
                  </a:lnTo>
                  <a:lnTo>
                    <a:pt x="48749" y="10738"/>
                  </a:lnTo>
                  <a:lnTo>
                    <a:pt x="45759" y="11262"/>
                  </a:lnTo>
                  <a:lnTo>
                    <a:pt x="36496" y="17055"/>
                  </a:lnTo>
                  <a:lnTo>
                    <a:pt x="15660" y="36623"/>
                  </a:lnTo>
                  <a:lnTo>
                    <a:pt x="9658" y="48162"/>
                  </a:lnTo>
                  <a:lnTo>
                    <a:pt x="0" y="92198"/>
                  </a:lnTo>
                  <a:lnTo>
                    <a:pt x="1992" y="108140"/>
                  </a:lnTo>
                  <a:lnTo>
                    <a:pt x="9228" y="122281"/>
                  </a:lnTo>
                  <a:lnTo>
                    <a:pt x="19499" y="134564"/>
                  </a:lnTo>
                  <a:lnTo>
                    <a:pt x="31120" y="143550"/>
                  </a:lnTo>
                  <a:lnTo>
                    <a:pt x="43340" y="148249"/>
                  </a:lnTo>
                  <a:lnTo>
                    <a:pt x="49562" y="149503"/>
                  </a:lnTo>
                  <a:lnTo>
                    <a:pt x="62120" y="148073"/>
                  </a:lnTo>
                  <a:lnTo>
                    <a:pt x="68432" y="146210"/>
                  </a:lnTo>
                  <a:lnTo>
                    <a:pt x="78268" y="138495"/>
                  </a:lnTo>
                  <a:lnTo>
                    <a:pt x="82372" y="133475"/>
                  </a:lnTo>
                  <a:lnTo>
                    <a:pt x="86932" y="116608"/>
                  </a:lnTo>
                  <a:lnTo>
                    <a:pt x="89860" y="71286"/>
                  </a:lnTo>
                  <a:lnTo>
                    <a:pt x="85311" y="39191"/>
                  </a:lnTo>
                  <a:lnTo>
                    <a:pt x="74481" y="22140"/>
                  </a:lnTo>
                  <a:lnTo>
                    <a:pt x="56177" y="6285"/>
                  </a:lnTo>
                  <a:lnTo>
                    <a:pt x="45567" y="928"/>
                  </a:lnTo>
                  <a:lnTo>
                    <a:pt x="33617" y="0"/>
                  </a:lnTo>
                  <a:lnTo>
                    <a:pt x="4856" y="91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SMARTInkShape-3196">
              <a:extLst>
                <a:ext uri="{FF2B5EF4-FFF2-40B4-BE49-F238E27FC236}">
                  <a16:creationId xmlns:a16="http://schemas.microsoft.com/office/drawing/2014/main" id="{8DEEDF9B-2A1A-DB90-3149-C335B2137944}"/>
                </a:ext>
              </a:extLst>
            </p:cNvPr>
            <p:cNvSpPr/>
            <p:nvPr>
              <p:custDataLst>
                <p:tags r:id="rId208"/>
              </p:custDataLst>
            </p:nvPr>
          </p:nvSpPr>
          <p:spPr>
            <a:xfrm>
              <a:off x="3763168" y="3859103"/>
              <a:ext cx="130214" cy="175061"/>
            </a:xfrm>
            <a:custGeom>
              <a:avLst/>
              <a:gdLst/>
              <a:ahLst/>
              <a:cxnLst/>
              <a:rect l="0" t="0" r="0" b="0"/>
              <a:pathLst>
                <a:path w="130214" h="175061">
                  <a:moveTo>
                    <a:pt x="84932" y="46147"/>
                  </a:moveTo>
                  <a:lnTo>
                    <a:pt x="84932" y="46147"/>
                  </a:lnTo>
                  <a:lnTo>
                    <a:pt x="89988" y="41090"/>
                  </a:lnTo>
                  <a:lnTo>
                    <a:pt x="95293" y="38608"/>
                  </a:lnTo>
                  <a:lnTo>
                    <a:pt x="98189" y="37946"/>
                  </a:lnTo>
                  <a:lnTo>
                    <a:pt x="100120" y="36446"/>
                  </a:lnTo>
                  <a:lnTo>
                    <a:pt x="103473" y="28537"/>
                  </a:lnTo>
                  <a:lnTo>
                    <a:pt x="103831" y="22467"/>
                  </a:lnTo>
                  <a:lnTo>
                    <a:pt x="101093" y="16925"/>
                  </a:lnTo>
                  <a:lnTo>
                    <a:pt x="95767" y="9801"/>
                  </a:lnTo>
                  <a:lnTo>
                    <a:pt x="84732" y="3510"/>
                  </a:lnTo>
                  <a:lnTo>
                    <a:pt x="68057" y="0"/>
                  </a:lnTo>
                  <a:lnTo>
                    <a:pt x="58735" y="2001"/>
                  </a:lnTo>
                  <a:lnTo>
                    <a:pt x="47537" y="6256"/>
                  </a:lnTo>
                  <a:lnTo>
                    <a:pt x="44126" y="6853"/>
                  </a:lnTo>
                  <a:lnTo>
                    <a:pt x="12766" y="25790"/>
                  </a:lnTo>
                  <a:lnTo>
                    <a:pt x="8246" y="29401"/>
                  </a:lnTo>
                  <a:lnTo>
                    <a:pt x="3225" y="41879"/>
                  </a:lnTo>
                  <a:lnTo>
                    <a:pt x="0" y="75760"/>
                  </a:lnTo>
                  <a:lnTo>
                    <a:pt x="4499" y="103604"/>
                  </a:lnTo>
                  <a:lnTo>
                    <a:pt x="12534" y="121850"/>
                  </a:lnTo>
                  <a:lnTo>
                    <a:pt x="32581" y="148453"/>
                  </a:lnTo>
                  <a:lnTo>
                    <a:pt x="36265" y="156175"/>
                  </a:lnTo>
                  <a:lnTo>
                    <a:pt x="41430" y="163134"/>
                  </a:lnTo>
                  <a:lnTo>
                    <a:pt x="50076" y="166933"/>
                  </a:lnTo>
                  <a:lnTo>
                    <a:pt x="79009" y="175060"/>
                  </a:lnTo>
                  <a:lnTo>
                    <a:pt x="91472" y="172939"/>
                  </a:lnTo>
                  <a:lnTo>
                    <a:pt x="105332" y="165794"/>
                  </a:lnTo>
                  <a:lnTo>
                    <a:pt x="116142" y="146862"/>
                  </a:lnTo>
                  <a:lnTo>
                    <a:pt x="128217" y="105474"/>
                  </a:lnTo>
                  <a:lnTo>
                    <a:pt x="130213" y="74308"/>
                  </a:lnTo>
                  <a:lnTo>
                    <a:pt x="123513" y="40850"/>
                  </a:lnTo>
                  <a:lnTo>
                    <a:pt x="114074" y="24037"/>
                  </a:lnTo>
                  <a:lnTo>
                    <a:pt x="100000" y="12332"/>
                  </a:lnTo>
                  <a:lnTo>
                    <a:pt x="85279" y="5718"/>
                  </a:lnTo>
                  <a:lnTo>
                    <a:pt x="79872" y="5436"/>
                  </a:lnTo>
                  <a:lnTo>
                    <a:pt x="56357" y="80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 name="SMARTInkShape-3197">
              <a:extLst>
                <a:ext uri="{FF2B5EF4-FFF2-40B4-BE49-F238E27FC236}">
                  <a16:creationId xmlns:a16="http://schemas.microsoft.com/office/drawing/2014/main" id="{791ED2EE-53D6-08B0-9CCA-8AACA4B77439}"/>
                </a:ext>
              </a:extLst>
            </p:cNvPr>
            <p:cNvSpPr/>
            <p:nvPr>
              <p:custDataLst>
                <p:tags r:id="rId209"/>
              </p:custDataLst>
            </p:nvPr>
          </p:nvSpPr>
          <p:spPr>
            <a:xfrm>
              <a:off x="3578563" y="3840616"/>
              <a:ext cx="145582" cy="215577"/>
            </a:xfrm>
            <a:custGeom>
              <a:avLst/>
              <a:gdLst/>
              <a:ahLst/>
              <a:cxnLst/>
              <a:rect l="0" t="0" r="0" b="0"/>
              <a:pathLst>
                <a:path w="145582" h="215577">
                  <a:moveTo>
                    <a:pt x="107612" y="17009"/>
                  </a:moveTo>
                  <a:lnTo>
                    <a:pt x="107612" y="17009"/>
                  </a:lnTo>
                  <a:lnTo>
                    <a:pt x="117127" y="17009"/>
                  </a:lnTo>
                  <a:lnTo>
                    <a:pt x="80684" y="18067"/>
                  </a:lnTo>
                  <a:lnTo>
                    <a:pt x="57653" y="25672"/>
                  </a:lnTo>
                  <a:lnTo>
                    <a:pt x="11295" y="52220"/>
                  </a:lnTo>
                  <a:lnTo>
                    <a:pt x="2010" y="62997"/>
                  </a:lnTo>
                  <a:lnTo>
                    <a:pt x="169" y="67776"/>
                  </a:lnTo>
                  <a:lnTo>
                    <a:pt x="0" y="72020"/>
                  </a:lnTo>
                  <a:lnTo>
                    <a:pt x="2635" y="79559"/>
                  </a:lnTo>
                  <a:lnTo>
                    <a:pt x="15929" y="96258"/>
                  </a:lnTo>
                  <a:lnTo>
                    <a:pt x="35291" y="105872"/>
                  </a:lnTo>
                  <a:lnTo>
                    <a:pt x="75645" y="116755"/>
                  </a:lnTo>
                  <a:lnTo>
                    <a:pt x="94848" y="130407"/>
                  </a:lnTo>
                  <a:lnTo>
                    <a:pt x="118182" y="159470"/>
                  </a:lnTo>
                  <a:lnTo>
                    <a:pt x="122894" y="169578"/>
                  </a:lnTo>
                  <a:lnTo>
                    <a:pt x="125545" y="186275"/>
                  </a:lnTo>
                  <a:lnTo>
                    <a:pt x="123344" y="195602"/>
                  </a:lnTo>
                  <a:lnTo>
                    <a:pt x="119895" y="203276"/>
                  </a:lnTo>
                  <a:lnTo>
                    <a:pt x="118363" y="210213"/>
                  </a:lnTo>
                  <a:lnTo>
                    <a:pt x="115838" y="212487"/>
                  </a:lnTo>
                  <a:lnTo>
                    <a:pt x="107388" y="215013"/>
                  </a:lnTo>
                  <a:lnTo>
                    <a:pt x="70565" y="215576"/>
                  </a:lnTo>
                  <a:lnTo>
                    <a:pt x="43365" y="209312"/>
                  </a:lnTo>
                  <a:lnTo>
                    <a:pt x="32139" y="203724"/>
                  </a:lnTo>
                  <a:lnTo>
                    <a:pt x="19868" y="189572"/>
                  </a:lnTo>
                  <a:lnTo>
                    <a:pt x="18424" y="184968"/>
                  </a:lnTo>
                  <a:lnTo>
                    <a:pt x="18520" y="180840"/>
                  </a:lnTo>
                  <a:lnTo>
                    <a:pt x="21449" y="173431"/>
                  </a:lnTo>
                  <a:lnTo>
                    <a:pt x="26279" y="166610"/>
                  </a:lnTo>
                  <a:lnTo>
                    <a:pt x="71189" y="135389"/>
                  </a:lnTo>
                  <a:lnTo>
                    <a:pt x="84002" y="126286"/>
                  </a:lnTo>
                  <a:lnTo>
                    <a:pt x="115070" y="111687"/>
                  </a:lnTo>
                  <a:lnTo>
                    <a:pt x="129429" y="99446"/>
                  </a:lnTo>
                  <a:lnTo>
                    <a:pt x="133184" y="93159"/>
                  </a:lnTo>
                  <a:lnTo>
                    <a:pt x="134185" y="90000"/>
                  </a:lnTo>
                  <a:lnTo>
                    <a:pt x="135910" y="87895"/>
                  </a:lnTo>
                  <a:lnTo>
                    <a:pt x="142338" y="83873"/>
                  </a:lnTo>
                  <a:lnTo>
                    <a:pt x="144212" y="79182"/>
                  </a:lnTo>
                  <a:lnTo>
                    <a:pt x="145581" y="48085"/>
                  </a:lnTo>
                  <a:lnTo>
                    <a:pt x="140009" y="35759"/>
                  </a:lnTo>
                  <a:lnTo>
                    <a:pt x="124242" y="15656"/>
                  </a:lnTo>
                  <a:lnTo>
                    <a:pt x="109129" y="4849"/>
                  </a:lnTo>
                  <a:lnTo>
                    <a:pt x="96302" y="0"/>
                  </a:lnTo>
                  <a:lnTo>
                    <a:pt x="86358" y="1689"/>
                  </a:lnTo>
                  <a:lnTo>
                    <a:pt x="80743" y="3620"/>
                  </a:lnTo>
                  <a:lnTo>
                    <a:pt x="77000" y="5967"/>
                  </a:lnTo>
                  <a:lnTo>
                    <a:pt x="69512" y="170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7" name="SMARTInkShape-Group619">
            <a:extLst>
              <a:ext uri="{FF2B5EF4-FFF2-40B4-BE49-F238E27FC236}">
                <a16:creationId xmlns:a16="http://schemas.microsoft.com/office/drawing/2014/main" id="{B0C15F5C-AA02-605F-5881-D48005DFDCFB}"/>
              </a:ext>
            </a:extLst>
          </p:cNvPr>
          <p:cNvGrpSpPr/>
          <p:nvPr/>
        </p:nvGrpSpPr>
        <p:grpSpPr>
          <a:xfrm>
            <a:off x="3438525" y="3829219"/>
            <a:ext cx="2486026" cy="390357"/>
            <a:chOff x="3438525" y="3829219"/>
            <a:chExt cx="2486026" cy="390357"/>
          </a:xfrm>
        </p:grpSpPr>
        <p:sp>
          <p:nvSpPr>
            <p:cNvPr id="124" name="SMARTInkShape-3198">
              <a:extLst>
                <a:ext uri="{FF2B5EF4-FFF2-40B4-BE49-F238E27FC236}">
                  <a16:creationId xmlns:a16="http://schemas.microsoft.com/office/drawing/2014/main" id="{A596D93D-3B9E-3087-6562-39A9A865B49F}"/>
                </a:ext>
              </a:extLst>
            </p:cNvPr>
            <p:cNvSpPr/>
            <p:nvPr>
              <p:custDataLst>
                <p:tags r:id="rId200"/>
              </p:custDataLst>
            </p:nvPr>
          </p:nvSpPr>
          <p:spPr>
            <a:xfrm>
              <a:off x="3438525" y="4143375"/>
              <a:ext cx="2486026" cy="76201"/>
            </a:xfrm>
            <a:custGeom>
              <a:avLst/>
              <a:gdLst/>
              <a:ahLst/>
              <a:cxnLst/>
              <a:rect l="0" t="0" r="0" b="0"/>
              <a:pathLst>
                <a:path w="2486026" h="76201">
                  <a:moveTo>
                    <a:pt x="0" y="76200"/>
                  </a:moveTo>
                  <a:lnTo>
                    <a:pt x="0" y="76200"/>
                  </a:lnTo>
                  <a:lnTo>
                    <a:pt x="23680" y="76200"/>
                  </a:lnTo>
                  <a:lnTo>
                    <a:pt x="54914" y="67068"/>
                  </a:lnTo>
                  <a:lnTo>
                    <a:pt x="96726" y="66709"/>
                  </a:lnTo>
                  <a:lnTo>
                    <a:pt x="138352" y="59141"/>
                  </a:lnTo>
                  <a:lnTo>
                    <a:pt x="177871" y="57412"/>
                  </a:lnTo>
                  <a:lnTo>
                    <a:pt x="218148" y="57202"/>
                  </a:lnTo>
                  <a:lnTo>
                    <a:pt x="262049" y="57160"/>
                  </a:lnTo>
                  <a:lnTo>
                    <a:pt x="304940" y="50606"/>
                  </a:lnTo>
                  <a:lnTo>
                    <a:pt x="340707" y="48508"/>
                  </a:lnTo>
                  <a:lnTo>
                    <a:pt x="379175" y="47887"/>
                  </a:lnTo>
                  <a:lnTo>
                    <a:pt x="421499" y="47703"/>
                  </a:lnTo>
                  <a:lnTo>
                    <a:pt x="457205" y="47648"/>
                  </a:lnTo>
                  <a:lnTo>
                    <a:pt x="498242" y="46574"/>
                  </a:lnTo>
                  <a:lnTo>
                    <a:pt x="531449" y="42140"/>
                  </a:lnTo>
                  <a:lnTo>
                    <a:pt x="571115" y="43406"/>
                  </a:lnTo>
                  <a:lnTo>
                    <a:pt x="611250" y="39672"/>
                  </a:lnTo>
                  <a:lnTo>
                    <a:pt x="649491" y="38799"/>
                  </a:lnTo>
                  <a:lnTo>
                    <a:pt x="691182" y="38411"/>
                  </a:lnTo>
                  <a:lnTo>
                    <a:pt x="731584" y="38238"/>
                  </a:lnTo>
                  <a:lnTo>
                    <a:pt x="771765" y="38162"/>
                  </a:lnTo>
                  <a:lnTo>
                    <a:pt x="814318" y="38128"/>
                  </a:lnTo>
                  <a:lnTo>
                    <a:pt x="859699" y="38108"/>
                  </a:lnTo>
                  <a:lnTo>
                    <a:pt x="891147" y="38103"/>
                  </a:lnTo>
                  <a:lnTo>
                    <a:pt x="926290" y="38102"/>
                  </a:lnTo>
                  <a:lnTo>
                    <a:pt x="963076" y="38100"/>
                  </a:lnTo>
                  <a:lnTo>
                    <a:pt x="1009374" y="38100"/>
                  </a:lnTo>
                  <a:lnTo>
                    <a:pt x="1042336" y="38100"/>
                  </a:lnTo>
                  <a:lnTo>
                    <a:pt x="1076035" y="38100"/>
                  </a:lnTo>
                  <a:lnTo>
                    <a:pt x="1117750" y="38100"/>
                  </a:lnTo>
                  <a:lnTo>
                    <a:pt x="1154921" y="38100"/>
                  </a:lnTo>
                  <a:lnTo>
                    <a:pt x="1190985" y="38100"/>
                  </a:lnTo>
                  <a:lnTo>
                    <a:pt x="1228885" y="38100"/>
                  </a:lnTo>
                  <a:lnTo>
                    <a:pt x="1264779" y="38100"/>
                  </a:lnTo>
                  <a:lnTo>
                    <a:pt x="1308787" y="38100"/>
                  </a:lnTo>
                  <a:lnTo>
                    <a:pt x="1347580" y="38100"/>
                  </a:lnTo>
                  <a:lnTo>
                    <a:pt x="1392490" y="38100"/>
                  </a:lnTo>
                  <a:lnTo>
                    <a:pt x="1436757" y="38100"/>
                  </a:lnTo>
                  <a:lnTo>
                    <a:pt x="1483680" y="38100"/>
                  </a:lnTo>
                  <a:lnTo>
                    <a:pt x="1530891" y="38100"/>
                  </a:lnTo>
                  <a:lnTo>
                    <a:pt x="1566964" y="38100"/>
                  </a:lnTo>
                  <a:lnTo>
                    <a:pt x="1608344" y="38100"/>
                  </a:lnTo>
                  <a:lnTo>
                    <a:pt x="1647416" y="38100"/>
                  </a:lnTo>
                  <a:lnTo>
                    <a:pt x="1685804" y="38100"/>
                  </a:lnTo>
                  <a:lnTo>
                    <a:pt x="1723989" y="38100"/>
                  </a:lnTo>
                  <a:lnTo>
                    <a:pt x="1764936" y="38100"/>
                  </a:lnTo>
                  <a:lnTo>
                    <a:pt x="1807761" y="38100"/>
                  </a:lnTo>
                  <a:lnTo>
                    <a:pt x="1850083" y="38100"/>
                  </a:lnTo>
                  <a:lnTo>
                    <a:pt x="1893315" y="38100"/>
                  </a:lnTo>
                  <a:lnTo>
                    <a:pt x="1935757" y="38100"/>
                  </a:lnTo>
                  <a:lnTo>
                    <a:pt x="1979025" y="40922"/>
                  </a:lnTo>
                  <a:lnTo>
                    <a:pt x="2021478" y="45639"/>
                  </a:lnTo>
                  <a:lnTo>
                    <a:pt x="2064748" y="44214"/>
                  </a:lnTo>
                  <a:lnTo>
                    <a:pt x="2104380" y="39912"/>
                  </a:lnTo>
                  <a:lnTo>
                    <a:pt x="2142934" y="38637"/>
                  </a:lnTo>
                  <a:lnTo>
                    <a:pt x="2181169" y="38259"/>
                  </a:lnTo>
                  <a:lnTo>
                    <a:pt x="2219308" y="38147"/>
                  </a:lnTo>
                  <a:lnTo>
                    <a:pt x="2257420" y="38114"/>
                  </a:lnTo>
                  <a:lnTo>
                    <a:pt x="2301168" y="38104"/>
                  </a:lnTo>
                  <a:lnTo>
                    <a:pt x="2345880" y="38101"/>
                  </a:lnTo>
                  <a:lnTo>
                    <a:pt x="2382059" y="38100"/>
                  </a:lnTo>
                  <a:lnTo>
                    <a:pt x="2427154" y="33043"/>
                  </a:lnTo>
                  <a:lnTo>
                    <a:pt x="2451883" y="24843"/>
                  </a:lnTo>
                  <a:lnTo>
                    <a:pt x="24860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3199">
              <a:extLst>
                <a:ext uri="{FF2B5EF4-FFF2-40B4-BE49-F238E27FC236}">
                  <a16:creationId xmlns:a16="http://schemas.microsoft.com/office/drawing/2014/main" id="{B5C43189-065D-157D-8FDC-9C21195067DB}"/>
                </a:ext>
              </a:extLst>
            </p:cNvPr>
            <p:cNvSpPr/>
            <p:nvPr>
              <p:custDataLst>
                <p:tags r:id="rId201"/>
              </p:custDataLst>
            </p:nvPr>
          </p:nvSpPr>
          <p:spPr>
            <a:xfrm>
              <a:off x="5564642" y="3829219"/>
              <a:ext cx="187979" cy="179103"/>
            </a:xfrm>
            <a:custGeom>
              <a:avLst/>
              <a:gdLst/>
              <a:ahLst/>
              <a:cxnLst/>
              <a:rect l="0" t="0" r="0" b="0"/>
              <a:pathLst>
                <a:path w="187979" h="179103">
                  <a:moveTo>
                    <a:pt x="93208" y="28406"/>
                  </a:moveTo>
                  <a:lnTo>
                    <a:pt x="93208" y="28406"/>
                  </a:lnTo>
                  <a:lnTo>
                    <a:pt x="60094" y="29464"/>
                  </a:lnTo>
                  <a:lnTo>
                    <a:pt x="48151" y="33463"/>
                  </a:lnTo>
                  <a:lnTo>
                    <a:pt x="29529" y="46720"/>
                  </a:lnTo>
                  <a:lnTo>
                    <a:pt x="15661" y="69110"/>
                  </a:lnTo>
                  <a:lnTo>
                    <a:pt x="1020" y="111652"/>
                  </a:lnTo>
                  <a:lnTo>
                    <a:pt x="0" y="118828"/>
                  </a:lnTo>
                  <a:lnTo>
                    <a:pt x="8677" y="149154"/>
                  </a:lnTo>
                  <a:lnTo>
                    <a:pt x="18950" y="164269"/>
                  </a:lnTo>
                  <a:lnTo>
                    <a:pt x="30570" y="173456"/>
                  </a:lnTo>
                  <a:lnTo>
                    <a:pt x="42791" y="177539"/>
                  </a:lnTo>
                  <a:lnTo>
                    <a:pt x="80976" y="179102"/>
                  </a:lnTo>
                  <a:lnTo>
                    <a:pt x="96944" y="175463"/>
                  </a:lnTo>
                  <a:lnTo>
                    <a:pt x="117834" y="162407"/>
                  </a:lnTo>
                  <a:lnTo>
                    <a:pt x="142797" y="139033"/>
                  </a:lnTo>
                  <a:lnTo>
                    <a:pt x="173868" y="97874"/>
                  </a:lnTo>
                  <a:lnTo>
                    <a:pt x="186028" y="65915"/>
                  </a:lnTo>
                  <a:lnTo>
                    <a:pt x="187978" y="40989"/>
                  </a:lnTo>
                  <a:lnTo>
                    <a:pt x="186021" y="35736"/>
                  </a:lnTo>
                  <a:lnTo>
                    <a:pt x="178203" y="27078"/>
                  </a:lnTo>
                  <a:lnTo>
                    <a:pt x="154878" y="12896"/>
                  </a:lnTo>
                  <a:lnTo>
                    <a:pt x="123617" y="2725"/>
                  </a:lnTo>
                  <a:lnTo>
                    <a:pt x="77440" y="0"/>
                  </a:lnTo>
                  <a:lnTo>
                    <a:pt x="49355" y="8047"/>
                  </a:lnTo>
                  <a:lnTo>
                    <a:pt x="41644" y="14025"/>
                  </a:lnTo>
                  <a:lnTo>
                    <a:pt x="36058" y="2840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SMARTInkShape-3200">
              <a:extLst>
                <a:ext uri="{FF2B5EF4-FFF2-40B4-BE49-F238E27FC236}">
                  <a16:creationId xmlns:a16="http://schemas.microsoft.com/office/drawing/2014/main" id="{1429E4E3-EC5E-8B2A-8F28-0627C5AFF8BC}"/>
                </a:ext>
              </a:extLst>
            </p:cNvPr>
            <p:cNvSpPr/>
            <p:nvPr>
              <p:custDataLst>
                <p:tags r:id="rId202"/>
              </p:custDataLst>
            </p:nvPr>
          </p:nvSpPr>
          <p:spPr>
            <a:xfrm>
              <a:off x="5153059" y="3943350"/>
              <a:ext cx="142842" cy="19048"/>
            </a:xfrm>
            <a:custGeom>
              <a:avLst/>
              <a:gdLst/>
              <a:ahLst/>
              <a:cxnLst/>
              <a:rect l="0" t="0" r="0" b="0"/>
              <a:pathLst>
                <a:path w="142842" h="19048">
                  <a:moveTo>
                    <a:pt x="9491" y="9525"/>
                  </a:moveTo>
                  <a:lnTo>
                    <a:pt x="9491" y="9525"/>
                  </a:lnTo>
                  <a:lnTo>
                    <a:pt x="4435" y="9525"/>
                  </a:lnTo>
                  <a:lnTo>
                    <a:pt x="2946" y="10583"/>
                  </a:lnTo>
                  <a:lnTo>
                    <a:pt x="1952" y="12347"/>
                  </a:lnTo>
                  <a:lnTo>
                    <a:pt x="0" y="18933"/>
                  </a:lnTo>
                  <a:lnTo>
                    <a:pt x="14156" y="19047"/>
                  </a:lnTo>
                  <a:lnTo>
                    <a:pt x="19678" y="16227"/>
                  </a:lnTo>
                  <a:lnTo>
                    <a:pt x="25661" y="12504"/>
                  </a:lnTo>
                  <a:lnTo>
                    <a:pt x="36037" y="10408"/>
                  </a:lnTo>
                  <a:lnTo>
                    <a:pt x="76741" y="9602"/>
                  </a:lnTo>
                  <a:lnTo>
                    <a:pt x="97621" y="8490"/>
                  </a:lnTo>
                  <a:lnTo>
                    <a:pt x="142841"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8" name="SMARTInkShape-3201">
            <a:extLst>
              <a:ext uri="{FF2B5EF4-FFF2-40B4-BE49-F238E27FC236}">
                <a16:creationId xmlns:a16="http://schemas.microsoft.com/office/drawing/2014/main" id="{CC5DF53B-B611-6673-1DB3-3E7323E87F1E}"/>
              </a:ext>
            </a:extLst>
          </p:cNvPr>
          <p:cNvSpPr/>
          <p:nvPr>
            <p:custDataLst>
              <p:tags r:id="rId1"/>
            </p:custDataLst>
          </p:nvPr>
        </p:nvSpPr>
        <p:spPr>
          <a:xfrm>
            <a:off x="3533785" y="4305300"/>
            <a:ext cx="2200266" cy="785795"/>
          </a:xfrm>
          <a:custGeom>
            <a:avLst/>
            <a:gdLst/>
            <a:ahLst/>
            <a:cxnLst/>
            <a:rect l="0" t="0" r="0" b="0"/>
            <a:pathLst>
              <a:path w="2200266" h="785795">
                <a:moveTo>
                  <a:pt x="9515" y="666750"/>
                </a:moveTo>
                <a:lnTo>
                  <a:pt x="9515" y="666750"/>
                </a:lnTo>
                <a:lnTo>
                  <a:pt x="4459" y="666750"/>
                </a:lnTo>
                <a:lnTo>
                  <a:pt x="2969" y="667808"/>
                </a:lnTo>
                <a:lnTo>
                  <a:pt x="1976" y="669572"/>
                </a:lnTo>
                <a:lnTo>
                  <a:pt x="0" y="676241"/>
                </a:lnTo>
                <a:lnTo>
                  <a:pt x="17324" y="658941"/>
                </a:lnTo>
                <a:lnTo>
                  <a:pt x="18277" y="655165"/>
                </a:lnTo>
                <a:lnTo>
                  <a:pt x="18531" y="652677"/>
                </a:lnTo>
                <a:lnTo>
                  <a:pt x="21636" y="647090"/>
                </a:lnTo>
                <a:lnTo>
                  <a:pt x="23946" y="644118"/>
                </a:lnTo>
                <a:lnTo>
                  <a:pt x="29335" y="640817"/>
                </a:lnTo>
                <a:lnTo>
                  <a:pt x="36360" y="638697"/>
                </a:lnTo>
                <a:lnTo>
                  <a:pt x="42634" y="643386"/>
                </a:lnTo>
                <a:lnTo>
                  <a:pt x="83745" y="686660"/>
                </a:lnTo>
                <a:lnTo>
                  <a:pt x="90131" y="698883"/>
                </a:lnTo>
                <a:lnTo>
                  <a:pt x="105302" y="742972"/>
                </a:lnTo>
                <a:lnTo>
                  <a:pt x="110295" y="755660"/>
                </a:lnTo>
                <a:lnTo>
                  <a:pt x="113764" y="777288"/>
                </a:lnTo>
                <a:lnTo>
                  <a:pt x="119191" y="784992"/>
                </a:lnTo>
                <a:lnTo>
                  <a:pt x="120732" y="785794"/>
                </a:lnTo>
                <a:lnTo>
                  <a:pt x="121760" y="785271"/>
                </a:lnTo>
                <a:lnTo>
                  <a:pt x="122445" y="783864"/>
                </a:lnTo>
                <a:lnTo>
                  <a:pt x="132433" y="739342"/>
                </a:lnTo>
                <a:lnTo>
                  <a:pt x="138277" y="697855"/>
                </a:lnTo>
                <a:lnTo>
                  <a:pt x="145083" y="655571"/>
                </a:lnTo>
                <a:lnTo>
                  <a:pt x="159032" y="609382"/>
                </a:lnTo>
                <a:lnTo>
                  <a:pt x="169597" y="567003"/>
                </a:lnTo>
                <a:lnTo>
                  <a:pt x="176335" y="522156"/>
                </a:lnTo>
                <a:lnTo>
                  <a:pt x="181109" y="478890"/>
                </a:lnTo>
                <a:lnTo>
                  <a:pt x="194102" y="434029"/>
                </a:lnTo>
                <a:lnTo>
                  <a:pt x="199905" y="392690"/>
                </a:lnTo>
                <a:lnTo>
                  <a:pt x="208062" y="348241"/>
                </a:lnTo>
                <a:lnTo>
                  <a:pt x="214466" y="303109"/>
                </a:lnTo>
                <a:lnTo>
                  <a:pt x="223718" y="255703"/>
                </a:lnTo>
                <a:lnTo>
                  <a:pt x="228162" y="210009"/>
                </a:lnTo>
                <a:lnTo>
                  <a:pt x="236754" y="169330"/>
                </a:lnTo>
                <a:lnTo>
                  <a:pt x="243334" y="141594"/>
                </a:lnTo>
                <a:lnTo>
                  <a:pt x="241190" y="127444"/>
                </a:lnTo>
                <a:lnTo>
                  <a:pt x="247431" y="82655"/>
                </a:lnTo>
                <a:lnTo>
                  <a:pt x="247632" y="54103"/>
                </a:lnTo>
                <a:lnTo>
                  <a:pt x="248693" y="51944"/>
                </a:lnTo>
                <a:lnTo>
                  <a:pt x="250458" y="50504"/>
                </a:lnTo>
                <a:lnTo>
                  <a:pt x="252694" y="49545"/>
                </a:lnTo>
                <a:lnTo>
                  <a:pt x="253126" y="47847"/>
                </a:lnTo>
                <a:lnTo>
                  <a:pt x="250784" y="43137"/>
                </a:lnTo>
                <a:lnTo>
                  <a:pt x="250794" y="41458"/>
                </a:lnTo>
                <a:lnTo>
                  <a:pt x="251860" y="40339"/>
                </a:lnTo>
                <a:lnTo>
                  <a:pt x="253628" y="39593"/>
                </a:lnTo>
                <a:lnTo>
                  <a:pt x="254807" y="38036"/>
                </a:lnTo>
                <a:lnTo>
                  <a:pt x="257525" y="30790"/>
                </a:lnTo>
                <a:lnTo>
                  <a:pt x="261911" y="24973"/>
                </a:lnTo>
                <a:lnTo>
                  <a:pt x="262446" y="21941"/>
                </a:lnTo>
                <a:lnTo>
                  <a:pt x="261744" y="18860"/>
                </a:lnTo>
                <a:lnTo>
                  <a:pt x="257244" y="9687"/>
                </a:lnTo>
                <a:lnTo>
                  <a:pt x="257165" y="0"/>
                </a:lnTo>
                <a:lnTo>
                  <a:pt x="262221" y="0"/>
                </a:lnTo>
                <a:lnTo>
                  <a:pt x="263711" y="1058"/>
                </a:lnTo>
                <a:lnTo>
                  <a:pt x="264704" y="2822"/>
                </a:lnTo>
                <a:lnTo>
                  <a:pt x="266297" y="8201"/>
                </a:lnTo>
                <a:lnTo>
                  <a:pt x="269338" y="8936"/>
                </a:lnTo>
                <a:lnTo>
                  <a:pt x="313035" y="9522"/>
                </a:lnTo>
                <a:lnTo>
                  <a:pt x="360151" y="9525"/>
                </a:lnTo>
                <a:lnTo>
                  <a:pt x="405955" y="9525"/>
                </a:lnTo>
                <a:lnTo>
                  <a:pt x="442832" y="9525"/>
                </a:lnTo>
                <a:lnTo>
                  <a:pt x="484810" y="9525"/>
                </a:lnTo>
                <a:lnTo>
                  <a:pt x="528733" y="9525"/>
                </a:lnTo>
                <a:lnTo>
                  <a:pt x="570698" y="9525"/>
                </a:lnTo>
                <a:lnTo>
                  <a:pt x="618136" y="9525"/>
                </a:lnTo>
                <a:lnTo>
                  <a:pt x="655749" y="10583"/>
                </a:lnTo>
                <a:lnTo>
                  <a:pt x="697820" y="16071"/>
                </a:lnTo>
                <a:lnTo>
                  <a:pt x="744375" y="18461"/>
                </a:lnTo>
                <a:lnTo>
                  <a:pt x="784287" y="18875"/>
                </a:lnTo>
                <a:lnTo>
                  <a:pt x="823983" y="18998"/>
                </a:lnTo>
                <a:lnTo>
                  <a:pt x="865840" y="19040"/>
                </a:lnTo>
                <a:lnTo>
                  <a:pt x="910170" y="19048"/>
                </a:lnTo>
                <a:lnTo>
                  <a:pt x="953398" y="19050"/>
                </a:lnTo>
                <a:lnTo>
                  <a:pt x="998374" y="25596"/>
                </a:lnTo>
                <a:lnTo>
                  <a:pt x="1035465" y="27692"/>
                </a:lnTo>
                <a:lnTo>
                  <a:pt x="1080279" y="28400"/>
                </a:lnTo>
                <a:lnTo>
                  <a:pt x="1120255" y="28541"/>
                </a:lnTo>
                <a:lnTo>
                  <a:pt x="1156479" y="28565"/>
                </a:lnTo>
                <a:lnTo>
                  <a:pt x="1194024" y="33628"/>
                </a:lnTo>
                <a:lnTo>
                  <a:pt x="1231544" y="37217"/>
                </a:lnTo>
                <a:lnTo>
                  <a:pt x="1266477" y="37838"/>
                </a:lnTo>
                <a:lnTo>
                  <a:pt x="1308813" y="39081"/>
                </a:lnTo>
                <a:lnTo>
                  <a:pt x="1348638" y="44622"/>
                </a:lnTo>
                <a:lnTo>
                  <a:pt x="1394377" y="47032"/>
                </a:lnTo>
                <a:lnTo>
                  <a:pt x="1434535" y="47508"/>
                </a:lnTo>
                <a:lnTo>
                  <a:pt x="1470791" y="47590"/>
                </a:lnTo>
                <a:lnTo>
                  <a:pt x="1508345" y="47615"/>
                </a:lnTo>
                <a:lnTo>
                  <a:pt x="1545869" y="47623"/>
                </a:lnTo>
                <a:lnTo>
                  <a:pt x="1591851" y="47625"/>
                </a:lnTo>
                <a:lnTo>
                  <a:pt x="1631587" y="47625"/>
                </a:lnTo>
                <a:lnTo>
                  <a:pt x="1675027" y="46567"/>
                </a:lnTo>
                <a:lnTo>
                  <a:pt x="1711852" y="41079"/>
                </a:lnTo>
                <a:lnTo>
                  <a:pt x="1756576" y="38689"/>
                </a:lnTo>
                <a:lnTo>
                  <a:pt x="1801590" y="38217"/>
                </a:lnTo>
                <a:lnTo>
                  <a:pt x="1840957" y="38134"/>
                </a:lnTo>
                <a:lnTo>
                  <a:pt x="1872297" y="38116"/>
                </a:lnTo>
                <a:lnTo>
                  <a:pt x="1917175" y="38105"/>
                </a:lnTo>
                <a:lnTo>
                  <a:pt x="1953404" y="38101"/>
                </a:lnTo>
                <a:lnTo>
                  <a:pt x="1998514" y="33043"/>
                </a:lnTo>
                <a:lnTo>
                  <a:pt x="2043487" y="29458"/>
                </a:lnTo>
                <a:lnTo>
                  <a:pt x="2086852" y="28692"/>
                </a:lnTo>
                <a:lnTo>
                  <a:pt x="2125299" y="28598"/>
                </a:lnTo>
                <a:lnTo>
                  <a:pt x="2169801" y="28578"/>
                </a:lnTo>
                <a:lnTo>
                  <a:pt x="2200265" y="28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3" name="SMARTInkShape-Group621">
            <a:extLst>
              <a:ext uri="{FF2B5EF4-FFF2-40B4-BE49-F238E27FC236}">
                <a16:creationId xmlns:a16="http://schemas.microsoft.com/office/drawing/2014/main" id="{F7A5BB03-8A9B-FB76-5CF9-B0A6068EDFE1}"/>
              </a:ext>
            </a:extLst>
          </p:cNvPr>
          <p:cNvGrpSpPr/>
          <p:nvPr/>
        </p:nvGrpSpPr>
        <p:grpSpPr>
          <a:xfrm>
            <a:off x="3962400" y="4486275"/>
            <a:ext cx="447676" cy="152401"/>
            <a:chOff x="3962400" y="4486275"/>
            <a:chExt cx="447676" cy="152401"/>
          </a:xfrm>
        </p:grpSpPr>
        <p:sp>
          <p:nvSpPr>
            <p:cNvPr id="129" name="SMARTInkShape-3202">
              <a:extLst>
                <a:ext uri="{FF2B5EF4-FFF2-40B4-BE49-F238E27FC236}">
                  <a16:creationId xmlns:a16="http://schemas.microsoft.com/office/drawing/2014/main" id="{7D3BBC1B-CFF5-4B9F-3D78-D48E4A2C808A}"/>
                </a:ext>
              </a:extLst>
            </p:cNvPr>
            <p:cNvSpPr/>
            <p:nvPr>
              <p:custDataLst>
                <p:tags r:id="rId196"/>
              </p:custDataLst>
            </p:nvPr>
          </p:nvSpPr>
          <p:spPr>
            <a:xfrm>
              <a:off x="4305300" y="4486275"/>
              <a:ext cx="104776" cy="19051"/>
            </a:xfrm>
            <a:custGeom>
              <a:avLst/>
              <a:gdLst/>
              <a:ahLst/>
              <a:cxnLst/>
              <a:rect l="0" t="0" r="0" b="0"/>
              <a:pathLst>
                <a:path w="104776" h="19051">
                  <a:moveTo>
                    <a:pt x="0" y="19050"/>
                  </a:moveTo>
                  <a:lnTo>
                    <a:pt x="0" y="19050"/>
                  </a:lnTo>
                  <a:lnTo>
                    <a:pt x="0" y="13993"/>
                  </a:lnTo>
                  <a:lnTo>
                    <a:pt x="1058" y="12504"/>
                  </a:lnTo>
                  <a:lnTo>
                    <a:pt x="2822" y="11511"/>
                  </a:lnTo>
                  <a:lnTo>
                    <a:pt x="5056" y="10849"/>
                  </a:lnTo>
                  <a:lnTo>
                    <a:pt x="19298" y="2161"/>
                  </a:lnTo>
                  <a:lnTo>
                    <a:pt x="55219" y="85"/>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0" name="SMARTInkShape-3203">
              <a:extLst>
                <a:ext uri="{FF2B5EF4-FFF2-40B4-BE49-F238E27FC236}">
                  <a16:creationId xmlns:a16="http://schemas.microsoft.com/office/drawing/2014/main" id="{0EE4C635-E2A5-E13F-A43B-DBDAD34EEAAB}"/>
                </a:ext>
              </a:extLst>
            </p:cNvPr>
            <p:cNvSpPr/>
            <p:nvPr>
              <p:custDataLst>
                <p:tags r:id="rId197"/>
              </p:custDataLst>
            </p:nvPr>
          </p:nvSpPr>
          <p:spPr>
            <a:xfrm>
              <a:off x="4276725" y="4505442"/>
              <a:ext cx="104181" cy="133234"/>
            </a:xfrm>
            <a:custGeom>
              <a:avLst/>
              <a:gdLst/>
              <a:ahLst/>
              <a:cxnLst/>
              <a:rect l="0" t="0" r="0" b="0"/>
              <a:pathLst>
                <a:path w="104181" h="133234">
                  <a:moveTo>
                    <a:pt x="38100" y="9408"/>
                  </a:moveTo>
                  <a:lnTo>
                    <a:pt x="38100" y="9408"/>
                  </a:lnTo>
                  <a:lnTo>
                    <a:pt x="43156" y="9408"/>
                  </a:lnTo>
                  <a:lnTo>
                    <a:pt x="44646" y="8350"/>
                  </a:lnTo>
                  <a:lnTo>
                    <a:pt x="45639" y="6586"/>
                  </a:lnTo>
                  <a:lnTo>
                    <a:pt x="47509" y="275"/>
                  </a:lnTo>
                  <a:lnTo>
                    <a:pt x="42535" y="0"/>
                  </a:lnTo>
                  <a:lnTo>
                    <a:pt x="37249" y="2757"/>
                  </a:lnTo>
                  <a:lnTo>
                    <a:pt x="25231" y="13150"/>
                  </a:lnTo>
                  <a:lnTo>
                    <a:pt x="21798" y="19185"/>
                  </a:lnTo>
                  <a:lnTo>
                    <a:pt x="19593" y="31683"/>
                  </a:lnTo>
                  <a:lnTo>
                    <a:pt x="22113" y="38005"/>
                  </a:lnTo>
                  <a:lnTo>
                    <a:pt x="24267" y="41173"/>
                  </a:lnTo>
                  <a:lnTo>
                    <a:pt x="26762" y="43285"/>
                  </a:lnTo>
                  <a:lnTo>
                    <a:pt x="55244" y="54800"/>
                  </a:lnTo>
                  <a:lnTo>
                    <a:pt x="74530" y="61648"/>
                  </a:lnTo>
                  <a:lnTo>
                    <a:pt x="94612" y="76273"/>
                  </a:lnTo>
                  <a:lnTo>
                    <a:pt x="102767" y="83764"/>
                  </a:lnTo>
                  <a:lnTo>
                    <a:pt x="103882" y="87611"/>
                  </a:lnTo>
                  <a:lnTo>
                    <a:pt x="104180" y="90118"/>
                  </a:lnTo>
                  <a:lnTo>
                    <a:pt x="103320" y="91790"/>
                  </a:lnTo>
                  <a:lnTo>
                    <a:pt x="101688" y="92904"/>
                  </a:lnTo>
                  <a:lnTo>
                    <a:pt x="99543" y="93647"/>
                  </a:lnTo>
                  <a:lnTo>
                    <a:pt x="60234" y="121953"/>
                  </a:lnTo>
                  <a:lnTo>
                    <a:pt x="0" y="1332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SMARTInkShape-3204">
              <a:extLst>
                <a:ext uri="{FF2B5EF4-FFF2-40B4-BE49-F238E27FC236}">
                  <a16:creationId xmlns:a16="http://schemas.microsoft.com/office/drawing/2014/main" id="{52C57718-7C97-C77C-158F-B863A4004700}"/>
                </a:ext>
              </a:extLst>
            </p:cNvPr>
            <p:cNvSpPr/>
            <p:nvPr>
              <p:custDataLst>
                <p:tags r:id="rId198"/>
              </p:custDataLst>
            </p:nvPr>
          </p:nvSpPr>
          <p:spPr>
            <a:xfrm>
              <a:off x="4133850" y="4506687"/>
              <a:ext cx="104776" cy="103414"/>
            </a:xfrm>
            <a:custGeom>
              <a:avLst/>
              <a:gdLst/>
              <a:ahLst/>
              <a:cxnLst/>
              <a:rect l="0" t="0" r="0" b="0"/>
              <a:pathLst>
                <a:path w="104776" h="103414">
                  <a:moveTo>
                    <a:pt x="0" y="46263"/>
                  </a:moveTo>
                  <a:lnTo>
                    <a:pt x="0" y="46263"/>
                  </a:lnTo>
                  <a:lnTo>
                    <a:pt x="0" y="22665"/>
                  </a:lnTo>
                  <a:lnTo>
                    <a:pt x="1058" y="21007"/>
                  </a:lnTo>
                  <a:lnTo>
                    <a:pt x="2822" y="19900"/>
                  </a:lnTo>
                  <a:lnTo>
                    <a:pt x="5056" y="19163"/>
                  </a:lnTo>
                  <a:lnTo>
                    <a:pt x="6546" y="17612"/>
                  </a:lnTo>
                  <a:lnTo>
                    <a:pt x="8201" y="13069"/>
                  </a:lnTo>
                  <a:lnTo>
                    <a:pt x="9701" y="11434"/>
                  </a:lnTo>
                  <a:lnTo>
                    <a:pt x="19148" y="7392"/>
                  </a:lnTo>
                  <a:lnTo>
                    <a:pt x="26370" y="1702"/>
                  </a:lnTo>
                  <a:lnTo>
                    <a:pt x="32181" y="0"/>
                  </a:lnTo>
                  <a:lnTo>
                    <a:pt x="35212" y="604"/>
                  </a:lnTo>
                  <a:lnTo>
                    <a:pt x="45781" y="6959"/>
                  </a:lnTo>
                  <a:lnTo>
                    <a:pt x="52135" y="12862"/>
                  </a:lnTo>
                  <a:lnTo>
                    <a:pt x="54921" y="21187"/>
                  </a:lnTo>
                  <a:lnTo>
                    <a:pt x="56710" y="38723"/>
                  </a:lnTo>
                  <a:lnTo>
                    <a:pt x="51962" y="54142"/>
                  </a:lnTo>
                  <a:lnTo>
                    <a:pt x="43909" y="63170"/>
                  </a:lnTo>
                  <a:lnTo>
                    <a:pt x="703" y="102728"/>
                  </a:lnTo>
                  <a:lnTo>
                    <a:pt x="8262" y="103353"/>
                  </a:lnTo>
                  <a:lnTo>
                    <a:pt x="49216" y="103411"/>
                  </a:lnTo>
                  <a:lnTo>
                    <a:pt x="94313" y="103413"/>
                  </a:lnTo>
                  <a:lnTo>
                    <a:pt x="104775" y="1034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2" name="SMARTInkShape-3205">
              <a:extLst>
                <a:ext uri="{FF2B5EF4-FFF2-40B4-BE49-F238E27FC236}">
                  <a16:creationId xmlns:a16="http://schemas.microsoft.com/office/drawing/2014/main" id="{5EA2AC8D-7BB9-D8F1-092A-CA4F84BCD10F}"/>
                </a:ext>
              </a:extLst>
            </p:cNvPr>
            <p:cNvSpPr/>
            <p:nvPr>
              <p:custDataLst>
                <p:tags r:id="rId199"/>
              </p:custDataLst>
            </p:nvPr>
          </p:nvSpPr>
          <p:spPr>
            <a:xfrm>
              <a:off x="3962400" y="4495838"/>
              <a:ext cx="123826" cy="133229"/>
            </a:xfrm>
            <a:custGeom>
              <a:avLst/>
              <a:gdLst/>
              <a:ahLst/>
              <a:cxnLst/>
              <a:rect l="0" t="0" r="0" b="0"/>
              <a:pathLst>
                <a:path w="123826" h="133229">
                  <a:moveTo>
                    <a:pt x="0" y="28537"/>
                  </a:moveTo>
                  <a:lnTo>
                    <a:pt x="0" y="28537"/>
                  </a:lnTo>
                  <a:lnTo>
                    <a:pt x="5056" y="28537"/>
                  </a:lnTo>
                  <a:lnTo>
                    <a:pt x="6546" y="27479"/>
                  </a:lnTo>
                  <a:lnTo>
                    <a:pt x="7539" y="25715"/>
                  </a:lnTo>
                  <a:lnTo>
                    <a:pt x="9132" y="20336"/>
                  </a:lnTo>
                  <a:lnTo>
                    <a:pt x="14465" y="14348"/>
                  </a:lnTo>
                  <a:lnTo>
                    <a:pt x="19834" y="11648"/>
                  </a:lnTo>
                  <a:lnTo>
                    <a:pt x="22748" y="10927"/>
                  </a:lnTo>
                  <a:lnTo>
                    <a:pt x="38169" y="2137"/>
                  </a:lnTo>
                  <a:lnTo>
                    <a:pt x="74907" y="0"/>
                  </a:lnTo>
                  <a:lnTo>
                    <a:pt x="78513" y="1046"/>
                  </a:lnTo>
                  <a:lnTo>
                    <a:pt x="80917" y="2801"/>
                  </a:lnTo>
                  <a:lnTo>
                    <a:pt x="91637" y="17269"/>
                  </a:lnTo>
                  <a:lnTo>
                    <a:pt x="94774" y="45019"/>
                  </a:lnTo>
                  <a:lnTo>
                    <a:pt x="90053" y="63641"/>
                  </a:lnTo>
                  <a:lnTo>
                    <a:pt x="68395" y="92413"/>
                  </a:lnTo>
                  <a:lnTo>
                    <a:pt x="60031" y="100318"/>
                  </a:lnTo>
                  <a:lnTo>
                    <a:pt x="13123" y="131866"/>
                  </a:lnTo>
                  <a:lnTo>
                    <a:pt x="9736" y="133228"/>
                  </a:lnTo>
                  <a:lnTo>
                    <a:pt x="33389" y="132249"/>
                  </a:lnTo>
                  <a:lnTo>
                    <a:pt x="63716" y="125110"/>
                  </a:lnTo>
                  <a:lnTo>
                    <a:pt x="106905" y="123864"/>
                  </a:lnTo>
                  <a:lnTo>
                    <a:pt x="123825" y="12378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34" name="SMARTInkShape-3206">
            <a:extLst>
              <a:ext uri="{FF2B5EF4-FFF2-40B4-BE49-F238E27FC236}">
                <a16:creationId xmlns:a16="http://schemas.microsoft.com/office/drawing/2014/main" id="{33E42D81-1E8A-957E-DF1E-99D1DD1805AE}"/>
              </a:ext>
            </a:extLst>
          </p:cNvPr>
          <p:cNvSpPr/>
          <p:nvPr>
            <p:custDataLst>
              <p:tags r:id="rId2"/>
            </p:custDataLst>
          </p:nvPr>
        </p:nvSpPr>
        <p:spPr>
          <a:xfrm>
            <a:off x="4467225" y="4381617"/>
            <a:ext cx="104776" cy="95134"/>
          </a:xfrm>
          <a:custGeom>
            <a:avLst/>
            <a:gdLst/>
            <a:ahLst/>
            <a:cxnLst/>
            <a:rect l="0" t="0" r="0" b="0"/>
            <a:pathLst>
              <a:path w="104776" h="95134">
                <a:moveTo>
                  <a:pt x="0" y="18933"/>
                </a:moveTo>
                <a:lnTo>
                  <a:pt x="0" y="18933"/>
                </a:lnTo>
                <a:lnTo>
                  <a:pt x="8201" y="18933"/>
                </a:lnTo>
                <a:lnTo>
                  <a:pt x="1208" y="18933"/>
                </a:lnTo>
                <a:lnTo>
                  <a:pt x="5414" y="18933"/>
                </a:lnTo>
                <a:lnTo>
                  <a:pt x="5726" y="17875"/>
                </a:lnTo>
                <a:lnTo>
                  <a:pt x="3251" y="13876"/>
                </a:lnTo>
                <a:lnTo>
                  <a:pt x="3226" y="12387"/>
                </a:lnTo>
                <a:lnTo>
                  <a:pt x="4268" y="11394"/>
                </a:lnTo>
                <a:lnTo>
                  <a:pt x="9522" y="9408"/>
                </a:lnTo>
                <a:lnTo>
                  <a:pt x="18934" y="0"/>
                </a:lnTo>
                <a:lnTo>
                  <a:pt x="33514" y="14349"/>
                </a:lnTo>
                <a:lnTo>
                  <a:pt x="36062" y="19718"/>
                </a:lnTo>
                <a:lnTo>
                  <a:pt x="38065" y="45640"/>
                </a:lnTo>
                <a:lnTo>
                  <a:pt x="38089" y="57067"/>
                </a:lnTo>
                <a:lnTo>
                  <a:pt x="37035" y="60231"/>
                </a:lnTo>
                <a:lnTo>
                  <a:pt x="35273" y="62340"/>
                </a:lnTo>
                <a:lnTo>
                  <a:pt x="33040" y="63746"/>
                </a:lnTo>
                <a:lnTo>
                  <a:pt x="31552" y="65741"/>
                </a:lnTo>
                <a:lnTo>
                  <a:pt x="26341" y="76549"/>
                </a:lnTo>
                <a:lnTo>
                  <a:pt x="23910" y="79569"/>
                </a:lnTo>
                <a:lnTo>
                  <a:pt x="18388" y="82924"/>
                </a:lnTo>
                <a:lnTo>
                  <a:pt x="11276" y="85078"/>
                </a:lnTo>
                <a:lnTo>
                  <a:pt x="10692" y="86313"/>
                </a:lnTo>
                <a:lnTo>
                  <a:pt x="9678" y="93762"/>
                </a:lnTo>
                <a:lnTo>
                  <a:pt x="6771" y="94524"/>
                </a:lnTo>
                <a:lnTo>
                  <a:pt x="117" y="95122"/>
                </a:lnTo>
                <a:lnTo>
                  <a:pt x="40982" y="95133"/>
                </a:lnTo>
                <a:lnTo>
                  <a:pt x="69164" y="94075"/>
                </a:lnTo>
                <a:lnTo>
                  <a:pt x="104770" y="85608"/>
                </a:lnTo>
                <a:lnTo>
                  <a:pt x="104773" y="85608"/>
                </a:lnTo>
                <a:lnTo>
                  <a:pt x="104775" y="856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38" name="SMARTInkShape-Group623">
            <a:extLst>
              <a:ext uri="{FF2B5EF4-FFF2-40B4-BE49-F238E27FC236}">
                <a16:creationId xmlns:a16="http://schemas.microsoft.com/office/drawing/2014/main" id="{B0A2B6F6-DAD2-D2D8-D2E3-DA8454E1072A}"/>
              </a:ext>
            </a:extLst>
          </p:cNvPr>
          <p:cNvGrpSpPr/>
          <p:nvPr/>
        </p:nvGrpSpPr>
        <p:grpSpPr>
          <a:xfrm>
            <a:off x="3857636" y="4800600"/>
            <a:ext cx="552440" cy="276226"/>
            <a:chOff x="3857636" y="4800600"/>
            <a:chExt cx="552440" cy="276226"/>
          </a:xfrm>
        </p:grpSpPr>
        <p:sp>
          <p:nvSpPr>
            <p:cNvPr id="135" name="SMARTInkShape-3207">
              <a:extLst>
                <a:ext uri="{FF2B5EF4-FFF2-40B4-BE49-F238E27FC236}">
                  <a16:creationId xmlns:a16="http://schemas.microsoft.com/office/drawing/2014/main" id="{0AF7D462-3B1D-A2D0-652F-579177F164CD}"/>
                </a:ext>
              </a:extLst>
            </p:cNvPr>
            <p:cNvSpPr/>
            <p:nvPr>
              <p:custDataLst>
                <p:tags r:id="rId193"/>
              </p:custDataLst>
            </p:nvPr>
          </p:nvSpPr>
          <p:spPr>
            <a:xfrm>
              <a:off x="4133850" y="4934114"/>
              <a:ext cx="133351" cy="123363"/>
            </a:xfrm>
            <a:custGeom>
              <a:avLst/>
              <a:gdLst/>
              <a:ahLst/>
              <a:cxnLst/>
              <a:rect l="0" t="0" r="0" b="0"/>
              <a:pathLst>
                <a:path w="133351" h="123363">
                  <a:moveTo>
                    <a:pt x="0" y="47461"/>
                  </a:moveTo>
                  <a:lnTo>
                    <a:pt x="0" y="47461"/>
                  </a:lnTo>
                  <a:lnTo>
                    <a:pt x="0" y="33272"/>
                  </a:lnTo>
                  <a:lnTo>
                    <a:pt x="2822" y="27749"/>
                  </a:lnTo>
                  <a:lnTo>
                    <a:pt x="6546" y="21768"/>
                  </a:lnTo>
                  <a:lnTo>
                    <a:pt x="9701" y="12449"/>
                  </a:lnTo>
                  <a:lnTo>
                    <a:pt x="14189" y="6147"/>
                  </a:lnTo>
                  <a:lnTo>
                    <a:pt x="19712" y="2641"/>
                  </a:lnTo>
                  <a:lnTo>
                    <a:pt x="31881" y="390"/>
                  </a:lnTo>
                  <a:lnTo>
                    <a:pt x="41314" y="0"/>
                  </a:lnTo>
                  <a:lnTo>
                    <a:pt x="47642" y="2731"/>
                  </a:lnTo>
                  <a:lnTo>
                    <a:pt x="50811" y="4941"/>
                  </a:lnTo>
                  <a:lnTo>
                    <a:pt x="60328" y="18165"/>
                  </a:lnTo>
                  <a:lnTo>
                    <a:pt x="64794" y="35488"/>
                  </a:lnTo>
                  <a:lnTo>
                    <a:pt x="61061" y="59083"/>
                  </a:lnTo>
                  <a:lnTo>
                    <a:pt x="48196" y="81126"/>
                  </a:lnTo>
                  <a:lnTo>
                    <a:pt x="10260" y="118556"/>
                  </a:lnTo>
                  <a:lnTo>
                    <a:pt x="2027" y="122652"/>
                  </a:lnTo>
                  <a:lnTo>
                    <a:pt x="2410" y="122988"/>
                  </a:lnTo>
                  <a:lnTo>
                    <a:pt x="5657" y="123362"/>
                  </a:lnTo>
                  <a:lnTo>
                    <a:pt x="10628" y="120705"/>
                  </a:lnTo>
                  <a:lnTo>
                    <a:pt x="13436" y="118516"/>
                  </a:lnTo>
                  <a:lnTo>
                    <a:pt x="22199" y="116082"/>
                  </a:lnTo>
                  <a:lnTo>
                    <a:pt x="69682" y="106768"/>
                  </a:lnTo>
                  <a:lnTo>
                    <a:pt x="115476" y="104695"/>
                  </a:lnTo>
                  <a:lnTo>
                    <a:pt x="133350" y="10461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 name="SMARTInkShape-3208">
              <a:extLst>
                <a:ext uri="{FF2B5EF4-FFF2-40B4-BE49-F238E27FC236}">
                  <a16:creationId xmlns:a16="http://schemas.microsoft.com/office/drawing/2014/main" id="{4CD8DD62-6C47-A3A1-6B4E-CEC469DEF2ED}"/>
                </a:ext>
              </a:extLst>
            </p:cNvPr>
            <p:cNvSpPr/>
            <p:nvPr>
              <p:custDataLst>
                <p:tags r:id="rId194"/>
              </p:custDataLst>
            </p:nvPr>
          </p:nvSpPr>
          <p:spPr>
            <a:xfrm>
              <a:off x="3943350" y="4895850"/>
              <a:ext cx="108744" cy="180976"/>
            </a:xfrm>
            <a:custGeom>
              <a:avLst/>
              <a:gdLst/>
              <a:ahLst/>
              <a:cxnLst/>
              <a:rect l="0" t="0" r="0" b="0"/>
              <a:pathLst>
                <a:path w="108744" h="180976">
                  <a:moveTo>
                    <a:pt x="28575" y="9525"/>
                  </a:moveTo>
                  <a:lnTo>
                    <a:pt x="28575" y="9525"/>
                  </a:lnTo>
                  <a:lnTo>
                    <a:pt x="28575" y="4469"/>
                  </a:lnTo>
                  <a:lnTo>
                    <a:pt x="27517" y="2980"/>
                  </a:lnTo>
                  <a:lnTo>
                    <a:pt x="25753" y="1986"/>
                  </a:lnTo>
                  <a:lnTo>
                    <a:pt x="19166" y="34"/>
                  </a:lnTo>
                  <a:lnTo>
                    <a:pt x="65785" y="0"/>
                  </a:lnTo>
                  <a:lnTo>
                    <a:pt x="83227" y="5056"/>
                  </a:lnTo>
                  <a:lnTo>
                    <a:pt x="92729" y="13183"/>
                  </a:lnTo>
                  <a:lnTo>
                    <a:pt x="99421" y="22793"/>
                  </a:lnTo>
                  <a:lnTo>
                    <a:pt x="102396" y="30592"/>
                  </a:lnTo>
                  <a:lnTo>
                    <a:pt x="100895" y="40407"/>
                  </a:lnTo>
                  <a:lnTo>
                    <a:pt x="95643" y="51825"/>
                  </a:lnTo>
                  <a:lnTo>
                    <a:pt x="81843" y="68038"/>
                  </a:lnTo>
                  <a:lnTo>
                    <a:pt x="38384" y="95091"/>
                  </a:lnTo>
                  <a:lnTo>
                    <a:pt x="73937" y="96306"/>
                  </a:lnTo>
                  <a:lnTo>
                    <a:pt x="89053" y="102854"/>
                  </a:lnTo>
                  <a:lnTo>
                    <a:pt x="107552" y="117640"/>
                  </a:lnTo>
                  <a:lnTo>
                    <a:pt x="108743" y="120760"/>
                  </a:lnTo>
                  <a:lnTo>
                    <a:pt x="108479" y="123898"/>
                  </a:lnTo>
                  <a:lnTo>
                    <a:pt x="100450" y="141596"/>
                  </a:lnTo>
                  <a:lnTo>
                    <a:pt x="91917" y="150420"/>
                  </a:lnTo>
                  <a:lnTo>
                    <a:pt x="78952" y="157870"/>
                  </a:lnTo>
                  <a:lnTo>
                    <a:pt x="38958" y="171275"/>
                  </a:lnTo>
                  <a:lnTo>
                    <a:pt x="0" y="180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7" name="SMARTInkShape-3209">
              <a:extLst>
                <a:ext uri="{FF2B5EF4-FFF2-40B4-BE49-F238E27FC236}">
                  <a16:creationId xmlns:a16="http://schemas.microsoft.com/office/drawing/2014/main" id="{A602F441-AA69-B913-41E4-0E841FA13137}"/>
                </a:ext>
              </a:extLst>
            </p:cNvPr>
            <p:cNvSpPr/>
            <p:nvPr>
              <p:custDataLst>
                <p:tags r:id="rId195"/>
              </p:custDataLst>
            </p:nvPr>
          </p:nvSpPr>
          <p:spPr>
            <a:xfrm>
              <a:off x="3857636" y="4800600"/>
              <a:ext cx="552440" cy="19051"/>
            </a:xfrm>
            <a:custGeom>
              <a:avLst/>
              <a:gdLst/>
              <a:ahLst/>
              <a:cxnLst/>
              <a:rect l="0" t="0" r="0" b="0"/>
              <a:pathLst>
                <a:path w="552440" h="19051">
                  <a:moveTo>
                    <a:pt x="19039" y="0"/>
                  </a:moveTo>
                  <a:lnTo>
                    <a:pt x="19039" y="0"/>
                  </a:lnTo>
                  <a:lnTo>
                    <a:pt x="10838" y="0"/>
                  </a:lnTo>
                  <a:lnTo>
                    <a:pt x="0" y="9515"/>
                  </a:lnTo>
                  <a:lnTo>
                    <a:pt x="10105" y="14578"/>
                  </a:lnTo>
                  <a:lnTo>
                    <a:pt x="48750" y="18167"/>
                  </a:lnTo>
                  <a:lnTo>
                    <a:pt x="90049" y="18788"/>
                  </a:lnTo>
                  <a:lnTo>
                    <a:pt x="131683" y="18972"/>
                  </a:lnTo>
                  <a:lnTo>
                    <a:pt x="165411" y="19016"/>
                  </a:lnTo>
                  <a:lnTo>
                    <a:pt x="209987" y="19040"/>
                  </a:lnTo>
                  <a:lnTo>
                    <a:pt x="250006" y="19047"/>
                  </a:lnTo>
                  <a:lnTo>
                    <a:pt x="284322" y="19049"/>
                  </a:lnTo>
                  <a:lnTo>
                    <a:pt x="321092" y="19050"/>
                  </a:lnTo>
                  <a:lnTo>
                    <a:pt x="365593" y="19050"/>
                  </a:lnTo>
                  <a:lnTo>
                    <a:pt x="412912" y="16228"/>
                  </a:lnTo>
                  <a:lnTo>
                    <a:pt x="453382" y="10849"/>
                  </a:lnTo>
                  <a:lnTo>
                    <a:pt x="493478" y="9787"/>
                  </a:lnTo>
                  <a:lnTo>
                    <a:pt x="535812" y="9535"/>
                  </a:lnTo>
                  <a:lnTo>
                    <a:pt x="542580" y="12352"/>
                  </a:lnTo>
                  <a:lnTo>
                    <a:pt x="552439"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41" name="SMARTInkShape-Group624">
            <a:extLst>
              <a:ext uri="{FF2B5EF4-FFF2-40B4-BE49-F238E27FC236}">
                <a16:creationId xmlns:a16="http://schemas.microsoft.com/office/drawing/2014/main" id="{2B20010A-63DB-F160-5655-AA4F3BD5B74D}"/>
              </a:ext>
            </a:extLst>
          </p:cNvPr>
          <p:cNvGrpSpPr/>
          <p:nvPr/>
        </p:nvGrpSpPr>
        <p:grpSpPr>
          <a:xfrm>
            <a:off x="4781550" y="4658117"/>
            <a:ext cx="161926" cy="152009"/>
            <a:chOff x="4781550" y="4658117"/>
            <a:chExt cx="161926" cy="152009"/>
          </a:xfrm>
        </p:grpSpPr>
        <p:sp>
          <p:nvSpPr>
            <p:cNvPr id="139" name="SMARTInkShape-3210">
              <a:extLst>
                <a:ext uri="{FF2B5EF4-FFF2-40B4-BE49-F238E27FC236}">
                  <a16:creationId xmlns:a16="http://schemas.microsoft.com/office/drawing/2014/main" id="{6C9626F0-6DC5-6955-301C-91DBD45769F5}"/>
                </a:ext>
              </a:extLst>
            </p:cNvPr>
            <p:cNvSpPr/>
            <p:nvPr>
              <p:custDataLst>
                <p:tags r:id="rId191"/>
              </p:custDataLst>
            </p:nvPr>
          </p:nvSpPr>
          <p:spPr>
            <a:xfrm>
              <a:off x="4781550" y="4724403"/>
              <a:ext cx="161926" cy="9523"/>
            </a:xfrm>
            <a:custGeom>
              <a:avLst/>
              <a:gdLst/>
              <a:ahLst/>
              <a:cxnLst/>
              <a:rect l="0" t="0" r="0" b="0"/>
              <a:pathLst>
                <a:path w="161926" h="9523">
                  <a:moveTo>
                    <a:pt x="0" y="9522"/>
                  </a:moveTo>
                  <a:lnTo>
                    <a:pt x="0" y="9522"/>
                  </a:lnTo>
                  <a:lnTo>
                    <a:pt x="10113" y="4465"/>
                  </a:lnTo>
                  <a:lnTo>
                    <a:pt x="51779" y="586"/>
                  </a:lnTo>
                  <a:lnTo>
                    <a:pt x="96464" y="75"/>
                  </a:lnTo>
                  <a:lnTo>
                    <a:pt x="139938" y="2"/>
                  </a:lnTo>
                  <a:lnTo>
                    <a:pt x="144092" y="0"/>
                  </a:lnTo>
                  <a:lnTo>
                    <a:pt x="151530" y="2820"/>
                  </a:lnTo>
                  <a:lnTo>
                    <a:pt x="161925" y="95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SMARTInkShape-3211">
              <a:extLst>
                <a:ext uri="{FF2B5EF4-FFF2-40B4-BE49-F238E27FC236}">
                  <a16:creationId xmlns:a16="http://schemas.microsoft.com/office/drawing/2014/main" id="{CFBB1ACA-769C-90E3-BE2F-62149494EF75}"/>
                </a:ext>
              </a:extLst>
            </p:cNvPr>
            <p:cNvSpPr/>
            <p:nvPr>
              <p:custDataLst>
                <p:tags r:id="rId192"/>
              </p:custDataLst>
            </p:nvPr>
          </p:nvSpPr>
          <p:spPr>
            <a:xfrm>
              <a:off x="4838700" y="4658117"/>
              <a:ext cx="5057" cy="152009"/>
            </a:xfrm>
            <a:custGeom>
              <a:avLst/>
              <a:gdLst/>
              <a:ahLst/>
              <a:cxnLst/>
              <a:rect l="0" t="0" r="0" b="0"/>
              <a:pathLst>
                <a:path w="5057" h="152009">
                  <a:moveTo>
                    <a:pt x="0" y="9133"/>
                  </a:moveTo>
                  <a:lnTo>
                    <a:pt x="0" y="9133"/>
                  </a:lnTo>
                  <a:lnTo>
                    <a:pt x="0" y="0"/>
                  </a:lnTo>
                  <a:lnTo>
                    <a:pt x="5056" y="4781"/>
                  </a:lnTo>
                  <a:lnTo>
                    <a:pt x="4716" y="15666"/>
                  </a:lnTo>
                  <a:lnTo>
                    <a:pt x="621" y="57618"/>
                  </a:lnTo>
                  <a:lnTo>
                    <a:pt x="82" y="104496"/>
                  </a:lnTo>
                  <a:lnTo>
                    <a:pt x="0" y="1520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48" name="SMARTInkShape-Group625">
            <a:extLst>
              <a:ext uri="{FF2B5EF4-FFF2-40B4-BE49-F238E27FC236}">
                <a16:creationId xmlns:a16="http://schemas.microsoft.com/office/drawing/2014/main" id="{AB218AE6-0002-5E3A-5359-AA54A9EA719C}"/>
              </a:ext>
            </a:extLst>
          </p:cNvPr>
          <p:cNvGrpSpPr/>
          <p:nvPr/>
        </p:nvGrpSpPr>
        <p:grpSpPr>
          <a:xfrm>
            <a:off x="5048250" y="4400588"/>
            <a:ext cx="638176" cy="371438"/>
            <a:chOff x="5048250" y="4400588"/>
            <a:chExt cx="638176" cy="371438"/>
          </a:xfrm>
        </p:grpSpPr>
        <p:sp>
          <p:nvSpPr>
            <p:cNvPr id="142" name="SMARTInkShape-3212">
              <a:extLst>
                <a:ext uri="{FF2B5EF4-FFF2-40B4-BE49-F238E27FC236}">
                  <a16:creationId xmlns:a16="http://schemas.microsoft.com/office/drawing/2014/main" id="{B28E3461-DA44-0D74-C543-4753B5E8E639}"/>
                </a:ext>
              </a:extLst>
            </p:cNvPr>
            <p:cNvSpPr/>
            <p:nvPr>
              <p:custDataLst>
                <p:tags r:id="rId185"/>
              </p:custDataLst>
            </p:nvPr>
          </p:nvSpPr>
          <p:spPr>
            <a:xfrm>
              <a:off x="5048250" y="4752975"/>
              <a:ext cx="485776" cy="19051"/>
            </a:xfrm>
            <a:custGeom>
              <a:avLst/>
              <a:gdLst/>
              <a:ahLst/>
              <a:cxnLst/>
              <a:rect l="0" t="0" r="0" b="0"/>
              <a:pathLst>
                <a:path w="485776" h="19051">
                  <a:moveTo>
                    <a:pt x="0" y="19050"/>
                  </a:moveTo>
                  <a:lnTo>
                    <a:pt x="0" y="19050"/>
                  </a:lnTo>
                  <a:lnTo>
                    <a:pt x="41156" y="17992"/>
                  </a:lnTo>
                  <a:lnTo>
                    <a:pt x="81312" y="11511"/>
                  </a:lnTo>
                  <a:lnTo>
                    <a:pt x="120366" y="9917"/>
                  </a:lnTo>
                  <a:lnTo>
                    <a:pt x="156432" y="4585"/>
                  </a:lnTo>
                  <a:lnTo>
                    <a:pt x="192645" y="2037"/>
                  </a:lnTo>
                  <a:lnTo>
                    <a:pt x="232729" y="906"/>
                  </a:lnTo>
                  <a:lnTo>
                    <a:pt x="279095" y="268"/>
                  </a:lnTo>
                  <a:lnTo>
                    <a:pt x="319644" y="79"/>
                  </a:lnTo>
                  <a:lnTo>
                    <a:pt x="360586" y="24"/>
                  </a:lnTo>
                  <a:lnTo>
                    <a:pt x="394152" y="11"/>
                  </a:lnTo>
                  <a:lnTo>
                    <a:pt x="433581" y="3"/>
                  </a:lnTo>
                  <a:lnTo>
                    <a:pt x="479529" y="0"/>
                  </a:lnTo>
                  <a:lnTo>
                    <a:pt x="485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 name="SMARTInkShape-3213">
              <a:extLst>
                <a:ext uri="{FF2B5EF4-FFF2-40B4-BE49-F238E27FC236}">
                  <a16:creationId xmlns:a16="http://schemas.microsoft.com/office/drawing/2014/main" id="{1AD8CE1F-102E-BE3D-DCAA-2D222F10031E}"/>
                </a:ext>
              </a:extLst>
            </p:cNvPr>
            <p:cNvSpPr/>
            <p:nvPr>
              <p:custDataLst>
                <p:tags r:id="rId186"/>
              </p:custDataLst>
            </p:nvPr>
          </p:nvSpPr>
          <p:spPr>
            <a:xfrm>
              <a:off x="5591722" y="4400588"/>
              <a:ext cx="94704" cy="104738"/>
            </a:xfrm>
            <a:custGeom>
              <a:avLst/>
              <a:gdLst/>
              <a:ahLst/>
              <a:cxnLst/>
              <a:rect l="0" t="0" r="0" b="0"/>
              <a:pathLst>
                <a:path w="94704" h="104738">
                  <a:moveTo>
                    <a:pt x="8978" y="19012"/>
                  </a:moveTo>
                  <a:lnTo>
                    <a:pt x="8978" y="19012"/>
                  </a:lnTo>
                  <a:lnTo>
                    <a:pt x="26588" y="1402"/>
                  </a:lnTo>
                  <a:lnTo>
                    <a:pt x="37123" y="0"/>
                  </a:lnTo>
                  <a:lnTo>
                    <a:pt x="42483" y="5030"/>
                  </a:lnTo>
                  <a:lnTo>
                    <a:pt x="45035" y="10328"/>
                  </a:lnTo>
                  <a:lnTo>
                    <a:pt x="46674" y="22353"/>
                  </a:lnTo>
                  <a:lnTo>
                    <a:pt x="38841" y="49452"/>
                  </a:lnTo>
                  <a:lnTo>
                    <a:pt x="37353" y="52006"/>
                  </a:lnTo>
                  <a:lnTo>
                    <a:pt x="35304" y="53708"/>
                  </a:lnTo>
                  <a:lnTo>
                    <a:pt x="32879" y="54843"/>
                  </a:lnTo>
                  <a:lnTo>
                    <a:pt x="31262" y="56657"/>
                  </a:lnTo>
                  <a:lnTo>
                    <a:pt x="25844" y="67174"/>
                  </a:lnTo>
                  <a:lnTo>
                    <a:pt x="0" y="94657"/>
                  </a:lnTo>
                  <a:lnTo>
                    <a:pt x="45446" y="95208"/>
                  </a:lnTo>
                  <a:lnTo>
                    <a:pt x="58354" y="95210"/>
                  </a:lnTo>
                  <a:lnTo>
                    <a:pt x="65495" y="98034"/>
                  </a:lnTo>
                  <a:lnTo>
                    <a:pt x="72197" y="101758"/>
                  </a:lnTo>
                  <a:lnTo>
                    <a:pt x="84958" y="104475"/>
                  </a:lnTo>
                  <a:lnTo>
                    <a:pt x="94703" y="10473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4" name="SMARTInkShape-3214">
              <a:extLst>
                <a:ext uri="{FF2B5EF4-FFF2-40B4-BE49-F238E27FC236}">
                  <a16:creationId xmlns:a16="http://schemas.microsoft.com/office/drawing/2014/main" id="{AB64257D-2ECD-30E2-5CCA-AAF6DFA374C9}"/>
                </a:ext>
              </a:extLst>
            </p:cNvPr>
            <p:cNvSpPr/>
            <p:nvPr>
              <p:custDataLst>
                <p:tags r:id="rId187"/>
              </p:custDataLst>
            </p:nvPr>
          </p:nvSpPr>
          <p:spPr>
            <a:xfrm>
              <a:off x="5505450" y="4535617"/>
              <a:ext cx="85726" cy="17334"/>
            </a:xfrm>
            <a:custGeom>
              <a:avLst/>
              <a:gdLst/>
              <a:ahLst/>
              <a:cxnLst/>
              <a:rect l="0" t="0" r="0" b="0"/>
              <a:pathLst>
                <a:path w="85726" h="17334">
                  <a:moveTo>
                    <a:pt x="0" y="17333"/>
                  </a:moveTo>
                  <a:lnTo>
                    <a:pt x="0" y="17333"/>
                  </a:lnTo>
                  <a:lnTo>
                    <a:pt x="31057" y="858"/>
                  </a:lnTo>
                  <a:lnTo>
                    <a:pt x="36579" y="0"/>
                  </a:lnTo>
                  <a:lnTo>
                    <a:pt x="48360" y="1868"/>
                  </a:lnTo>
                  <a:lnTo>
                    <a:pt x="71867" y="7025"/>
                  </a:lnTo>
                  <a:lnTo>
                    <a:pt x="85725" y="780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5" name="SMARTInkShape-3215">
              <a:extLst>
                <a:ext uri="{FF2B5EF4-FFF2-40B4-BE49-F238E27FC236}">
                  <a16:creationId xmlns:a16="http://schemas.microsoft.com/office/drawing/2014/main" id="{BF639775-F5AD-DFAE-1CA3-A69ED8F1FADB}"/>
                </a:ext>
              </a:extLst>
            </p:cNvPr>
            <p:cNvSpPr/>
            <p:nvPr>
              <p:custDataLst>
                <p:tags r:id="rId188"/>
              </p:custDataLst>
            </p:nvPr>
          </p:nvSpPr>
          <p:spPr>
            <a:xfrm>
              <a:off x="5467350" y="4553377"/>
              <a:ext cx="80193" cy="161499"/>
            </a:xfrm>
            <a:custGeom>
              <a:avLst/>
              <a:gdLst/>
              <a:ahLst/>
              <a:cxnLst/>
              <a:rect l="0" t="0" r="0" b="0"/>
              <a:pathLst>
                <a:path w="80193" h="161499">
                  <a:moveTo>
                    <a:pt x="38100" y="18623"/>
                  </a:moveTo>
                  <a:lnTo>
                    <a:pt x="38100" y="18623"/>
                  </a:lnTo>
                  <a:lnTo>
                    <a:pt x="38100" y="10422"/>
                  </a:lnTo>
                  <a:lnTo>
                    <a:pt x="46301" y="1013"/>
                  </a:lnTo>
                  <a:lnTo>
                    <a:pt x="45684" y="533"/>
                  </a:lnTo>
                  <a:lnTo>
                    <a:pt x="42176" y="0"/>
                  </a:lnTo>
                  <a:lnTo>
                    <a:pt x="37089" y="2585"/>
                  </a:lnTo>
                  <a:lnTo>
                    <a:pt x="20144" y="17924"/>
                  </a:lnTo>
                  <a:lnTo>
                    <a:pt x="14244" y="29249"/>
                  </a:lnTo>
                  <a:lnTo>
                    <a:pt x="10457" y="48709"/>
                  </a:lnTo>
                  <a:lnTo>
                    <a:pt x="14858" y="64462"/>
                  </a:lnTo>
                  <a:lnTo>
                    <a:pt x="22864" y="77478"/>
                  </a:lnTo>
                  <a:lnTo>
                    <a:pt x="28859" y="81822"/>
                  </a:lnTo>
                  <a:lnTo>
                    <a:pt x="58011" y="92532"/>
                  </a:lnTo>
                  <a:lnTo>
                    <a:pt x="64074" y="93296"/>
                  </a:lnTo>
                  <a:lnTo>
                    <a:pt x="68116" y="94863"/>
                  </a:lnTo>
                  <a:lnTo>
                    <a:pt x="70810" y="96967"/>
                  </a:lnTo>
                  <a:lnTo>
                    <a:pt x="80192" y="107946"/>
                  </a:lnTo>
                  <a:lnTo>
                    <a:pt x="79920" y="112039"/>
                  </a:lnTo>
                  <a:lnTo>
                    <a:pt x="70481" y="126852"/>
                  </a:lnTo>
                  <a:lnTo>
                    <a:pt x="59454" y="138415"/>
                  </a:lnTo>
                  <a:lnTo>
                    <a:pt x="34479" y="151804"/>
                  </a:lnTo>
                  <a:lnTo>
                    <a:pt x="0" y="1614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6" name="SMARTInkShape-3216">
              <a:extLst>
                <a:ext uri="{FF2B5EF4-FFF2-40B4-BE49-F238E27FC236}">
                  <a16:creationId xmlns:a16="http://schemas.microsoft.com/office/drawing/2014/main" id="{83EA4D67-E9AC-61C6-B4C8-06D2442808C4}"/>
                </a:ext>
              </a:extLst>
            </p:cNvPr>
            <p:cNvSpPr/>
            <p:nvPr>
              <p:custDataLst>
                <p:tags r:id="rId189"/>
              </p:custDataLst>
            </p:nvPr>
          </p:nvSpPr>
          <p:spPr>
            <a:xfrm>
              <a:off x="5238750" y="4572000"/>
              <a:ext cx="142853" cy="161926"/>
            </a:xfrm>
            <a:custGeom>
              <a:avLst/>
              <a:gdLst/>
              <a:ahLst/>
              <a:cxnLst/>
              <a:rect l="0" t="0" r="0" b="0"/>
              <a:pathLst>
                <a:path w="142853" h="161926">
                  <a:moveTo>
                    <a:pt x="0" y="9525"/>
                  </a:moveTo>
                  <a:lnTo>
                    <a:pt x="0" y="9525"/>
                  </a:lnTo>
                  <a:lnTo>
                    <a:pt x="0" y="4468"/>
                  </a:lnTo>
                  <a:lnTo>
                    <a:pt x="1058" y="2979"/>
                  </a:lnTo>
                  <a:lnTo>
                    <a:pt x="2822" y="1986"/>
                  </a:lnTo>
                  <a:lnTo>
                    <a:pt x="13183" y="589"/>
                  </a:lnTo>
                  <a:lnTo>
                    <a:pt x="54189" y="34"/>
                  </a:lnTo>
                  <a:lnTo>
                    <a:pt x="93568" y="7"/>
                  </a:lnTo>
                  <a:lnTo>
                    <a:pt x="140834" y="0"/>
                  </a:lnTo>
                  <a:lnTo>
                    <a:pt x="142796" y="0"/>
                  </a:lnTo>
                  <a:lnTo>
                    <a:pt x="142852" y="5057"/>
                  </a:lnTo>
                  <a:lnTo>
                    <a:pt x="126398" y="52663"/>
                  </a:lnTo>
                  <a:lnTo>
                    <a:pt x="113690" y="96529"/>
                  </a:lnTo>
                  <a:lnTo>
                    <a:pt x="106536" y="133603"/>
                  </a:lnTo>
                  <a:lnTo>
                    <a:pt x="104775" y="161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7" name="SMARTInkShape-3217">
              <a:extLst>
                <a:ext uri="{FF2B5EF4-FFF2-40B4-BE49-F238E27FC236}">
                  <a16:creationId xmlns:a16="http://schemas.microsoft.com/office/drawing/2014/main" id="{7FFBED33-4676-0D2C-C043-41797E3353B0}"/>
                </a:ext>
              </a:extLst>
            </p:cNvPr>
            <p:cNvSpPr/>
            <p:nvPr>
              <p:custDataLst>
                <p:tags r:id="rId190"/>
              </p:custDataLst>
            </p:nvPr>
          </p:nvSpPr>
          <p:spPr>
            <a:xfrm>
              <a:off x="5154192" y="4552988"/>
              <a:ext cx="36924" cy="190463"/>
            </a:xfrm>
            <a:custGeom>
              <a:avLst/>
              <a:gdLst/>
              <a:ahLst/>
              <a:cxnLst/>
              <a:rect l="0" t="0" r="0" b="0"/>
              <a:pathLst>
                <a:path w="36924" h="190463">
                  <a:moveTo>
                    <a:pt x="27408" y="19012"/>
                  </a:moveTo>
                  <a:lnTo>
                    <a:pt x="27408" y="19012"/>
                  </a:lnTo>
                  <a:lnTo>
                    <a:pt x="27408" y="13955"/>
                  </a:lnTo>
                  <a:lnTo>
                    <a:pt x="28466" y="12466"/>
                  </a:lnTo>
                  <a:lnTo>
                    <a:pt x="30230" y="11473"/>
                  </a:lnTo>
                  <a:lnTo>
                    <a:pt x="32464" y="10811"/>
                  </a:lnTo>
                  <a:lnTo>
                    <a:pt x="33953" y="9311"/>
                  </a:lnTo>
                  <a:lnTo>
                    <a:pt x="36923" y="0"/>
                  </a:lnTo>
                  <a:lnTo>
                    <a:pt x="20686" y="41120"/>
                  </a:lnTo>
                  <a:lnTo>
                    <a:pt x="8285" y="84096"/>
                  </a:lnTo>
                  <a:lnTo>
                    <a:pt x="78" y="125498"/>
                  </a:lnTo>
                  <a:lnTo>
                    <a:pt x="0" y="164933"/>
                  </a:lnTo>
                  <a:lnTo>
                    <a:pt x="8358" y="19046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2" name="SMARTInkShape-Group626">
            <a:extLst>
              <a:ext uri="{FF2B5EF4-FFF2-40B4-BE49-F238E27FC236}">
                <a16:creationId xmlns:a16="http://schemas.microsoft.com/office/drawing/2014/main" id="{4F3B4B22-47E6-8421-43BC-AFDB15C01CF9}"/>
              </a:ext>
            </a:extLst>
          </p:cNvPr>
          <p:cNvGrpSpPr/>
          <p:nvPr/>
        </p:nvGrpSpPr>
        <p:grpSpPr>
          <a:xfrm>
            <a:off x="5143500" y="4857750"/>
            <a:ext cx="419101" cy="180976"/>
            <a:chOff x="5143500" y="4857750"/>
            <a:chExt cx="419101" cy="180976"/>
          </a:xfrm>
        </p:grpSpPr>
        <p:sp>
          <p:nvSpPr>
            <p:cNvPr id="149" name="SMARTInkShape-3218">
              <a:extLst>
                <a:ext uri="{FF2B5EF4-FFF2-40B4-BE49-F238E27FC236}">
                  <a16:creationId xmlns:a16="http://schemas.microsoft.com/office/drawing/2014/main" id="{BDB9032C-480F-DD48-D5F7-5D7FF502C3A4}"/>
                </a:ext>
              </a:extLst>
            </p:cNvPr>
            <p:cNvSpPr/>
            <p:nvPr>
              <p:custDataLst>
                <p:tags r:id="rId182"/>
              </p:custDataLst>
            </p:nvPr>
          </p:nvSpPr>
          <p:spPr>
            <a:xfrm>
              <a:off x="5391150" y="4857750"/>
              <a:ext cx="171451" cy="47626"/>
            </a:xfrm>
            <a:custGeom>
              <a:avLst/>
              <a:gdLst/>
              <a:ahLst/>
              <a:cxnLst/>
              <a:rect l="0" t="0" r="0" b="0"/>
              <a:pathLst>
                <a:path w="171451" h="47626">
                  <a:moveTo>
                    <a:pt x="0" y="47625"/>
                  </a:moveTo>
                  <a:lnTo>
                    <a:pt x="0" y="47625"/>
                  </a:lnTo>
                  <a:lnTo>
                    <a:pt x="0" y="39424"/>
                  </a:lnTo>
                  <a:lnTo>
                    <a:pt x="10113" y="28379"/>
                  </a:lnTo>
                  <a:lnTo>
                    <a:pt x="23545" y="23197"/>
                  </a:lnTo>
                  <a:lnTo>
                    <a:pt x="61779" y="11992"/>
                  </a:lnTo>
                  <a:lnTo>
                    <a:pt x="109105" y="1192"/>
                  </a:lnTo>
                  <a:lnTo>
                    <a:pt x="151639" y="104"/>
                  </a:lnTo>
                  <a:lnTo>
                    <a:pt x="1714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0" name="SMARTInkShape-3219">
              <a:extLst>
                <a:ext uri="{FF2B5EF4-FFF2-40B4-BE49-F238E27FC236}">
                  <a16:creationId xmlns:a16="http://schemas.microsoft.com/office/drawing/2014/main" id="{6002308E-669C-8E80-E2F5-4FB1D0C07DFA}"/>
                </a:ext>
              </a:extLst>
            </p:cNvPr>
            <p:cNvSpPr/>
            <p:nvPr>
              <p:custDataLst>
                <p:tags r:id="rId183"/>
              </p:custDataLst>
            </p:nvPr>
          </p:nvSpPr>
          <p:spPr>
            <a:xfrm>
              <a:off x="5336270" y="4869142"/>
              <a:ext cx="100545" cy="169584"/>
            </a:xfrm>
            <a:custGeom>
              <a:avLst/>
              <a:gdLst/>
              <a:ahLst/>
              <a:cxnLst/>
              <a:rect l="0" t="0" r="0" b="0"/>
              <a:pathLst>
                <a:path w="100545" h="169584">
                  <a:moveTo>
                    <a:pt x="35830" y="36233"/>
                  </a:moveTo>
                  <a:lnTo>
                    <a:pt x="35830" y="36233"/>
                  </a:lnTo>
                  <a:lnTo>
                    <a:pt x="40886" y="36233"/>
                  </a:lnTo>
                  <a:lnTo>
                    <a:pt x="42375" y="35175"/>
                  </a:lnTo>
                  <a:lnTo>
                    <a:pt x="43369" y="33411"/>
                  </a:lnTo>
                  <a:lnTo>
                    <a:pt x="44031" y="31177"/>
                  </a:lnTo>
                  <a:lnTo>
                    <a:pt x="52720" y="16935"/>
                  </a:lnTo>
                  <a:lnTo>
                    <a:pt x="54453" y="4434"/>
                  </a:lnTo>
                  <a:lnTo>
                    <a:pt x="53537" y="2334"/>
                  </a:lnTo>
                  <a:lnTo>
                    <a:pt x="51868" y="933"/>
                  </a:lnTo>
                  <a:lnTo>
                    <a:pt x="49697" y="0"/>
                  </a:lnTo>
                  <a:lnTo>
                    <a:pt x="47192" y="436"/>
                  </a:lnTo>
                  <a:lnTo>
                    <a:pt x="38608" y="6106"/>
                  </a:lnTo>
                  <a:lnTo>
                    <a:pt x="13374" y="31280"/>
                  </a:lnTo>
                  <a:lnTo>
                    <a:pt x="2836" y="48288"/>
                  </a:lnTo>
                  <a:lnTo>
                    <a:pt x="0" y="56761"/>
                  </a:lnTo>
                  <a:lnTo>
                    <a:pt x="302" y="60501"/>
                  </a:lnTo>
                  <a:lnTo>
                    <a:pt x="11187" y="82416"/>
                  </a:lnTo>
                  <a:lnTo>
                    <a:pt x="17116" y="88508"/>
                  </a:lnTo>
                  <a:lnTo>
                    <a:pt x="34603" y="97477"/>
                  </a:lnTo>
                  <a:lnTo>
                    <a:pt x="82106" y="105518"/>
                  </a:lnTo>
                  <a:lnTo>
                    <a:pt x="85731" y="107824"/>
                  </a:lnTo>
                  <a:lnTo>
                    <a:pt x="95890" y="121180"/>
                  </a:lnTo>
                  <a:lnTo>
                    <a:pt x="100544" y="133487"/>
                  </a:lnTo>
                  <a:lnTo>
                    <a:pt x="100140" y="137052"/>
                  </a:lnTo>
                  <a:lnTo>
                    <a:pt x="96868" y="143836"/>
                  </a:lnTo>
                  <a:lnTo>
                    <a:pt x="84018" y="153605"/>
                  </a:lnTo>
                  <a:lnTo>
                    <a:pt x="60714" y="165329"/>
                  </a:lnTo>
                  <a:lnTo>
                    <a:pt x="7255" y="16958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1" name="SMARTInkShape-3220">
              <a:extLst>
                <a:ext uri="{FF2B5EF4-FFF2-40B4-BE49-F238E27FC236}">
                  <a16:creationId xmlns:a16="http://schemas.microsoft.com/office/drawing/2014/main" id="{66CFC6FC-360C-CAD6-9D29-F02CA38D0C38}"/>
                </a:ext>
              </a:extLst>
            </p:cNvPr>
            <p:cNvSpPr/>
            <p:nvPr>
              <p:custDataLst>
                <p:tags r:id="rId184"/>
              </p:custDataLst>
            </p:nvPr>
          </p:nvSpPr>
          <p:spPr>
            <a:xfrm>
              <a:off x="5143500" y="4886441"/>
              <a:ext cx="139129" cy="151833"/>
            </a:xfrm>
            <a:custGeom>
              <a:avLst/>
              <a:gdLst/>
              <a:ahLst/>
              <a:cxnLst/>
              <a:rect l="0" t="0" r="0" b="0"/>
              <a:pathLst>
                <a:path w="139129" h="151833">
                  <a:moveTo>
                    <a:pt x="57150" y="9409"/>
                  </a:moveTo>
                  <a:lnTo>
                    <a:pt x="57150" y="9409"/>
                  </a:lnTo>
                  <a:lnTo>
                    <a:pt x="52094" y="9409"/>
                  </a:lnTo>
                  <a:lnTo>
                    <a:pt x="51662" y="8351"/>
                  </a:lnTo>
                  <a:lnTo>
                    <a:pt x="54006" y="4353"/>
                  </a:lnTo>
                  <a:lnTo>
                    <a:pt x="56112" y="2864"/>
                  </a:lnTo>
                  <a:lnTo>
                    <a:pt x="61275" y="1208"/>
                  </a:lnTo>
                  <a:lnTo>
                    <a:pt x="79459" y="0"/>
                  </a:lnTo>
                  <a:lnTo>
                    <a:pt x="82605" y="2078"/>
                  </a:lnTo>
                  <a:lnTo>
                    <a:pt x="92092" y="12999"/>
                  </a:lnTo>
                  <a:lnTo>
                    <a:pt x="98432" y="16297"/>
                  </a:lnTo>
                  <a:lnTo>
                    <a:pt x="99488" y="19292"/>
                  </a:lnTo>
                  <a:lnTo>
                    <a:pt x="97839" y="28265"/>
                  </a:lnTo>
                  <a:lnTo>
                    <a:pt x="90961" y="40161"/>
                  </a:lnTo>
                  <a:lnTo>
                    <a:pt x="71550" y="53662"/>
                  </a:lnTo>
                  <a:lnTo>
                    <a:pt x="47653" y="66545"/>
                  </a:lnTo>
                  <a:lnTo>
                    <a:pt x="60885" y="66558"/>
                  </a:lnTo>
                  <a:lnTo>
                    <a:pt x="105044" y="78318"/>
                  </a:lnTo>
                  <a:lnTo>
                    <a:pt x="117594" y="84485"/>
                  </a:lnTo>
                  <a:lnTo>
                    <a:pt x="134443" y="98799"/>
                  </a:lnTo>
                  <a:lnTo>
                    <a:pt x="139128" y="106641"/>
                  </a:lnTo>
                  <a:lnTo>
                    <a:pt x="138387" y="116476"/>
                  </a:lnTo>
                  <a:lnTo>
                    <a:pt x="134531" y="126844"/>
                  </a:lnTo>
                  <a:lnTo>
                    <a:pt x="129289" y="134981"/>
                  </a:lnTo>
                  <a:lnTo>
                    <a:pt x="117787" y="139302"/>
                  </a:lnTo>
                  <a:lnTo>
                    <a:pt x="75405" y="148850"/>
                  </a:lnTo>
                  <a:lnTo>
                    <a:pt x="33527" y="151832"/>
                  </a:lnTo>
                  <a:lnTo>
                    <a:pt x="0" y="1427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53" name="SMARTInkShape-3221">
            <a:extLst>
              <a:ext uri="{FF2B5EF4-FFF2-40B4-BE49-F238E27FC236}">
                <a16:creationId xmlns:a16="http://schemas.microsoft.com/office/drawing/2014/main" id="{90AD6664-03A2-C59F-9A44-9A168E0EE916}"/>
              </a:ext>
            </a:extLst>
          </p:cNvPr>
          <p:cNvSpPr/>
          <p:nvPr>
            <p:custDataLst>
              <p:tags r:id="rId3"/>
            </p:custDataLst>
          </p:nvPr>
        </p:nvSpPr>
        <p:spPr>
          <a:xfrm>
            <a:off x="3733860" y="4381510"/>
            <a:ext cx="171388" cy="781041"/>
          </a:xfrm>
          <a:custGeom>
            <a:avLst/>
            <a:gdLst/>
            <a:ahLst/>
            <a:cxnLst/>
            <a:rect l="0" t="0" r="0" b="0"/>
            <a:pathLst>
              <a:path w="171388" h="781041">
                <a:moveTo>
                  <a:pt x="161865" y="19040"/>
                </a:moveTo>
                <a:lnTo>
                  <a:pt x="161865" y="19040"/>
                </a:lnTo>
                <a:lnTo>
                  <a:pt x="161865" y="9907"/>
                </a:lnTo>
                <a:lnTo>
                  <a:pt x="166921" y="9632"/>
                </a:lnTo>
                <a:lnTo>
                  <a:pt x="168411" y="8534"/>
                </a:lnTo>
                <a:lnTo>
                  <a:pt x="171356" y="107"/>
                </a:lnTo>
                <a:lnTo>
                  <a:pt x="171387" y="0"/>
                </a:lnTo>
                <a:lnTo>
                  <a:pt x="156925" y="14455"/>
                </a:lnTo>
                <a:lnTo>
                  <a:pt x="154377" y="19824"/>
                </a:lnTo>
                <a:lnTo>
                  <a:pt x="153698" y="22738"/>
                </a:lnTo>
                <a:lnTo>
                  <a:pt x="147686" y="31895"/>
                </a:lnTo>
                <a:lnTo>
                  <a:pt x="127912" y="53974"/>
                </a:lnTo>
                <a:lnTo>
                  <a:pt x="122877" y="64552"/>
                </a:lnTo>
                <a:lnTo>
                  <a:pt x="92290" y="111280"/>
                </a:lnTo>
                <a:lnTo>
                  <a:pt x="73354" y="142887"/>
                </a:lnTo>
                <a:lnTo>
                  <a:pt x="50189" y="178382"/>
                </a:lnTo>
                <a:lnTo>
                  <a:pt x="31777" y="220672"/>
                </a:lnTo>
                <a:lnTo>
                  <a:pt x="15958" y="263756"/>
                </a:lnTo>
                <a:lnTo>
                  <a:pt x="7765" y="298195"/>
                </a:lnTo>
                <a:lnTo>
                  <a:pt x="3417" y="331845"/>
                </a:lnTo>
                <a:lnTo>
                  <a:pt x="970" y="374895"/>
                </a:lnTo>
                <a:lnTo>
                  <a:pt x="245" y="416225"/>
                </a:lnTo>
                <a:lnTo>
                  <a:pt x="75" y="450625"/>
                </a:lnTo>
                <a:lnTo>
                  <a:pt x="0" y="487081"/>
                </a:lnTo>
                <a:lnTo>
                  <a:pt x="5014" y="528136"/>
                </a:lnTo>
                <a:lnTo>
                  <a:pt x="13202" y="575578"/>
                </a:lnTo>
                <a:lnTo>
                  <a:pt x="19240" y="608584"/>
                </a:lnTo>
                <a:lnTo>
                  <a:pt x="28589" y="654095"/>
                </a:lnTo>
                <a:lnTo>
                  <a:pt x="40884" y="694391"/>
                </a:lnTo>
                <a:lnTo>
                  <a:pt x="62560" y="736939"/>
                </a:lnTo>
                <a:lnTo>
                  <a:pt x="74821" y="755743"/>
                </a:lnTo>
                <a:lnTo>
                  <a:pt x="96563" y="772604"/>
                </a:lnTo>
                <a:lnTo>
                  <a:pt x="116881" y="778540"/>
                </a:lnTo>
                <a:lnTo>
                  <a:pt x="142815" y="7810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 name="SMARTInkShape-3222">
            <a:extLst>
              <a:ext uri="{FF2B5EF4-FFF2-40B4-BE49-F238E27FC236}">
                <a16:creationId xmlns:a16="http://schemas.microsoft.com/office/drawing/2014/main" id="{E3998A84-DD34-784D-D5CF-A53FAC9D4F14}"/>
              </a:ext>
            </a:extLst>
          </p:cNvPr>
          <p:cNvSpPr/>
          <p:nvPr>
            <p:custDataLst>
              <p:tags r:id="rId4"/>
            </p:custDataLst>
          </p:nvPr>
        </p:nvSpPr>
        <p:spPr>
          <a:xfrm>
            <a:off x="5638800" y="4362450"/>
            <a:ext cx="142000" cy="704851"/>
          </a:xfrm>
          <a:custGeom>
            <a:avLst/>
            <a:gdLst/>
            <a:ahLst/>
            <a:cxnLst/>
            <a:rect l="0" t="0" r="0" b="0"/>
            <a:pathLst>
              <a:path w="142000" h="704851">
                <a:moveTo>
                  <a:pt x="66675" y="0"/>
                </a:moveTo>
                <a:lnTo>
                  <a:pt x="66675" y="0"/>
                </a:lnTo>
                <a:lnTo>
                  <a:pt x="71731" y="5057"/>
                </a:lnTo>
                <a:lnTo>
                  <a:pt x="74214" y="10361"/>
                </a:lnTo>
                <a:lnTo>
                  <a:pt x="84601" y="40719"/>
                </a:lnTo>
                <a:lnTo>
                  <a:pt x="100162" y="73895"/>
                </a:lnTo>
                <a:lnTo>
                  <a:pt x="113976" y="116314"/>
                </a:lnTo>
                <a:lnTo>
                  <a:pt x="125964" y="155231"/>
                </a:lnTo>
                <a:lnTo>
                  <a:pt x="132890" y="186467"/>
                </a:lnTo>
                <a:lnTo>
                  <a:pt x="139916" y="231285"/>
                </a:lnTo>
                <a:lnTo>
                  <a:pt x="141999" y="273140"/>
                </a:lnTo>
                <a:lnTo>
                  <a:pt x="141427" y="306604"/>
                </a:lnTo>
                <a:lnTo>
                  <a:pt x="137645" y="339116"/>
                </a:lnTo>
                <a:lnTo>
                  <a:pt x="135259" y="374026"/>
                </a:lnTo>
                <a:lnTo>
                  <a:pt x="131094" y="420914"/>
                </a:lnTo>
                <a:lnTo>
                  <a:pt x="123156" y="460560"/>
                </a:lnTo>
                <a:lnTo>
                  <a:pt x="114102" y="505821"/>
                </a:lnTo>
                <a:lnTo>
                  <a:pt x="104716" y="547101"/>
                </a:lnTo>
                <a:lnTo>
                  <a:pt x="87007" y="589494"/>
                </a:lnTo>
                <a:lnTo>
                  <a:pt x="56901" y="635214"/>
                </a:lnTo>
                <a:lnTo>
                  <a:pt x="38027" y="653525"/>
                </a:lnTo>
                <a:lnTo>
                  <a:pt x="2046" y="683855"/>
                </a:lnTo>
                <a:lnTo>
                  <a:pt x="910" y="687758"/>
                </a:lnTo>
                <a:lnTo>
                  <a:pt x="0" y="7048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57" name="SMARTInkShape-Group629">
            <a:extLst>
              <a:ext uri="{FF2B5EF4-FFF2-40B4-BE49-F238E27FC236}">
                <a16:creationId xmlns:a16="http://schemas.microsoft.com/office/drawing/2014/main" id="{E6B1377D-A95C-AEB7-BA4A-33D7C53D18E3}"/>
              </a:ext>
            </a:extLst>
          </p:cNvPr>
          <p:cNvGrpSpPr/>
          <p:nvPr/>
        </p:nvGrpSpPr>
        <p:grpSpPr>
          <a:xfrm>
            <a:off x="6248400" y="3905250"/>
            <a:ext cx="133351" cy="66676"/>
            <a:chOff x="6248400" y="3905250"/>
            <a:chExt cx="133351" cy="66676"/>
          </a:xfrm>
        </p:grpSpPr>
        <p:sp>
          <p:nvSpPr>
            <p:cNvPr id="155" name="SMARTInkShape-3223">
              <a:extLst>
                <a:ext uri="{FF2B5EF4-FFF2-40B4-BE49-F238E27FC236}">
                  <a16:creationId xmlns:a16="http://schemas.microsoft.com/office/drawing/2014/main" id="{9819BFBE-CBB7-D7A2-C9A5-E1AC2E3FDDCF}"/>
                </a:ext>
              </a:extLst>
            </p:cNvPr>
            <p:cNvSpPr/>
            <p:nvPr>
              <p:custDataLst>
                <p:tags r:id="rId180"/>
              </p:custDataLst>
            </p:nvPr>
          </p:nvSpPr>
          <p:spPr>
            <a:xfrm>
              <a:off x="6248400" y="3954199"/>
              <a:ext cx="133351" cy="17727"/>
            </a:xfrm>
            <a:custGeom>
              <a:avLst/>
              <a:gdLst/>
              <a:ahLst/>
              <a:cxnLst/>
              <a:rect l="0" t="0" r="0" b="0"/>
              <a:pathLst>
                <a:path w="133351" h="17727">
                  <a:moveTo>
                    <a:pt x="0" y="8201"/>
                  </a:moveTo>
                  <a:lnTo>
                    <a:pt x="0" y="8201"/>
                  </a:lnTo>
                  <a:lnTo>
                    <a:pt x="5056" y="8201"/>
                  </a:lnTo>
                  <a:lnTo>
                    <a:pt x="30592" y="0"/>
                  </a:lnTo>
                  <a:lnTo>
                    <a:pt x="77800" y="7664"/>
                  </a:lnTo>
                  <a:lnTo>
                    <a:pt x="108160" y="9189"/>
                  </a:lnTo>
                  <a:lnTo>
                    <a:pt x="133350" y="177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6" name="SMARTInkShape-3224">
              <a:extLst>
                <a:ext uri="{FF2B5EF4-FFF2-40B4-BE49-F238E27FC236}">
                  <a16:creationId xmlns:a16="http://schemas.microsoft.com/office/drawing/2014/main" id="{7FE14D7D-226A-2054-7561-95F294D4B687}"/>
                </a:ext>
              </a:extLst>
            </p:cNvPr>
            <p:cNvSpPr/>
            <p:nvPr>
              <p:custDataLst>
                <p:tags r:id="rId181"/>
              </p:custDataLst>
            </p:nvPr>
          </p:nvSpPr>
          <p:spPr>
            <a:xfrm>
              <a:off x="6248400" y="3905250"/>
              <a:ext cx="76201" cy="1"/>
            </a:xfrm>
            <a:custGeom>
              <a:avLst/>
              <a:gdLst/>
              <a:ahLst/>
              <a:cxnLst/>
              <a:rect l="0" t="0" r="0" b="0"/>
              <a:pathLst>
                <a:path w="76201" h="1">
                  <a:moveTo>
                    <a:pt x="0" y="0"/>
                  </a:moveTo>
                  <a:lnTo>
                    <a:pt x="0" y="0"/>
                  </a:lnTo>
                  <a:lnTo>
                    <a:pt x="41756" y="0"/>
                  </a:lnTo>
                  <a:lnTo>
                    <a:pt x="762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4" name="SMARTInkShape-Group630">
            <a:extLst>
              <a:ext uri="{FF2B5EF4-FFF2-40B4-BE49-F238E27FC236}">
                <a16:creationId xmlns:a16="http://schemas.microsoft.com/office/drawing/2014/main" id="{BDD19DA2-F1BB-0E33-5A10-998F6951D399}"/>
              </a:ext>
            </a:extLst>
          </p:cNvPr>
          <p:cNvGrpSpPr/>
          <p:nvPr/>
        </p:nvGrpSpPr>
        <p:grpSpPr>
          <a:xfrm>
            <a:off x="6772275" y="3772017"/>
            <a:ext cx="1162051" cy="285634"/>
            <a:chOff x="6772275" y="3772017"/>
            <a:chExt cx="1162051" cy="285634"/>
          </a:xfrm>
        </p:grpSpPr>
        <p:sp>
          <p:nvSpPr>
            <p:cNvPr id="158" name="SMARTInkShape-3225">
              <a:extLst>
                <a:ext uri="{FF2B5EF4-FFF2-40B4-BE49-F238E27FC236}">
                  <a16:creationId xmlns:a16="http://schemas.microsoft.com/office/drawing/2014/main" id="{AC019294-2D50-9291-0171-76BCA4A0839F}"/>
                </a:ext>
              </a:extLst>
            </p:cNvPr>
            <p:cNvSpPr/>
            <p:nvPr>
              <p:custDataLst>
                <p:tags r:id="rId174"/>
              </p:custDataLst>
            </p:nvPr>
          </p:nvSpPr>
          <p:spPr>
            <a:xfrm>
              <a:off x="7534275" y="3785893"/>
              <a:ext cx="151957" cy="195558"/>
            </a:xfrm>
            <a:custGeom>
              <a:avLst/>
              <a:gdLst/>
              <a:ahLst/>
              <a:cxnLst/>
              <a:rect l="0" t="0" r="0" b="0"/>
              <a:pathLst>
                <a:path w="151957" h="195558">
                  <a:moveTo>
                    <a:pt x="0" y="5057"/>
                  </a:moveTo>
                  <a:lnTo>
                    <a:pt x="0" y="5057"/>
                  </a:lnTo>
                  <a:lnTo>
                    <a:pt x="27446" y="5057"/>
                  </a:lnTo>
                  <a:lnTo>
                    <a:pt x="36187" y="2235"/>
                  </a:lnTo>
                  <a:lnTo>
                    <a:pt x="40000" y="0"/>
                  </a:lnTo>
                  <a:lnTo>
                    <a:pt x="52703" y="340"/>
                  </a:lnTo>
                  <a:lnTo>
                    <a:pt x="99134" y="4873"/>
                  </a:lnTo>
                  <a:lnTo>
                    <a:pt x="144811" y="5047"/>
                  </a:lnTo>
                  <a:lnTo>
                    <a:pt x="150901" y="5055"/>
                  </a:lnTo>
                  <a:lnTo>
                    <a:pt x="151401" y="6114"/>
                  </a:lnTo>
                  <a:lnTo>
                    <a:pt x="151956" y="10113"/>
                  </a:lnTo>
                  <a:lnTo>
                    <a:pt x="149381" y="15418"/>
                  </a:lnTo>
                  <a:lnTo>
                    <a:pt x="133086" y="39350"/>
                  </a:lnTo>
                  <a:lnTo>
                    <a:pt x="110893" y="86439"/>
                  </a:lnTo>
                  <a:lnTo>
                    <a:pt x="89159" y="130452"/>
                  </a:lnTo>
                  <a:lnTo>
                    <a:pt x="71990" y="177507"/>
                  </a:lnTo>
                  <a:lnTo>
                    <a:pt x="76200" y="19555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9" name="SMARTInkShape-3226">
              <a:extLst>
                <a:ext uri="{FF2B5EF4-FFF2-40B4-BE49-F238E27FC236}">
                  <a16:creationId xmlns:a16="http://schemas.microsoft.com/office/drawing/2014/main" id="{A5C954C0-105D-0DF9-168F-C6CC10A49009}"/>
                </a:ext>
              </a:extLst>
            </p:cNvPr>
            <p:cNvSpPr/>
            <p:nvPr>
              <p:custDataLst>
                <p:tags r:id="rId175"/>
              </p:custDataLst>
            </p:nvPr>
          </p:nvSpPr>
          <p:spPr>
            <a:xfrm>
              <a:off x="7450535" y="3801799"/>
              <a:ext cx="17066" cy="170127"/>
            </a:xfrm>
            <a:custGeom>
              <a:avLst/>
              <a:gdLst/>
              <a:ahLst/>
              <a:cxnLst/>
              <a:rect l="0" t="0" r="0" b="0"/>
              <a:pathLst>
                <a:path w="17066" h="170127">
                  <a:moveTo>
                    <a:pt x="7540" y="8201"/>
                  </a:moveTo>
                  <a:lnTo>
                    <a:pt x="7540" y="8201"/>
                  </a:lnTo>
                  <a:lnTo>
                    <a:pt x="7540" y="0"/>
                  </a:lnTo>
                  <a:lnTo>
                    <a:pt x="7540" y="47616"/>
                  </a:lnTo>
                  <a:lnTo>
                    <a:pt x="0" y="94099"/>
                  </a:lnTo>
                  <a:lnTo>
                    <a:pt x="1426" y="122553"/>
                  </a:lnTo>
                  <a:lnTo>
                    <a:pt x="7793" y="160412"/>
                  </a:lnTo>
                  <a:lnTo>
                    <a:pt x="9826" y="163650"/>
                  </a:lnTo>
                  <a:lnTo>
                    <a:pt x="17065" y="1701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0" name="SMARTInkShape-3227">
              <a:extLst>
                <a:ext uri="{FF2B5EF4-FFF2-40B4-BE49-F238E27FC236}">
                  <a16:creationId xmlns:a16="http://schemas.microsoft.com/office/drawing/2014/main" id="{9E6D6B61-635C-DE62-46F8-AADB76BECD95}"/>
                </a:ext>
              </a:extLst>
            </p:cNvPr>
            <p:cNvSpPr/>
            <p:nvPr>
              <p:custDataLst>
                <p:tags r:id="rId176"/>
              </p:custDataLst>
            </p:nvPr>
          </p:nvSpPr>
          <p:spPr>
            <a:xfrm>
              <a:off x="7183879" y="3800475"/>
              <a:ext cx="154037" cy="159873"/>
            </a:xfrm>
            <a:custGeom>
              <a:avLst/>
              <a:gdLst/>
              <a:ahLst/>
              <a:cxnLst/>
              <a:rect l="0" t="0" r="0" b="0"/>
              <a:pathLst>
                <a:path w="154037" h="159873">
                  <a:moveTo>
                    <a:pt x="64646" y="9525"/>
                  </a:moveTo>
                  <a:lnTo>
                    <a:pt x="64646" y="9525"/>
                  </a:lnTo>
                  <a:lnTo>
                    <a:pt x="74056" y="9525"/>
                  </a:lnTo>
                  <a:lnTo>
                    <a:pt x="65960" y="1324"/>
                  </a:lnTo>
                  <a:lnTo>
                    <a:pt x="59980" y="393"/>
                  </a:lnTo>
                  <a:lnTo>
                    <a:pt x="46448" y="5173"/>
                  </a:lnTo>
                  <a:lnTo>
                    <a:pt x="29033" y="18348"/>
                  </a:lnTo>
                  <a:lnTo>
                    <a:pt x="15523" y="35658"/>
                  </a:lnTo>
                  <a:lnTo>
                    <a:pt x="2535" y="73561"/>
                  </a:lnTo>
                  <a:lnTo>
                    <a:pt x="0" y="89491"/>
                  </a:lnTo>
                  <a:lnTo>
                    <a:pt x="1695" y="103627"/>
                  </a:lnTo>
                  <a:lnTo>
                    <a:pt x="7035" y="116965"/>
                  </a:lnTo>
                  <a:lnTo>
                    <a:pt x="28615" y="144101"/>
                  </a:lnTo>
                  <a:lnTo>
                    <a:pt x="43974" y="154998"/>
                  </a:lnTo>
                  <a:lnTo>
                    <a:pt x="66988" y="159872"/>
                  </a:lnTo>
                  <a:lnTo>
                    <a:pt x="93915" y="156261"/>
                  </a:lnTo>
                  <a:lnTo>
                    <a:pt x="128973" y="139482"/>
                  </a:lnTo>
                  <a:lnTo>
                    <a:pt x="138391" y="130431"/>
                  </a:lnTo>
                  <a:lnTo>
                    <a:pt x="149643" y="110613"/>
                  </a:lnTo>
                  <a:lnTo>
                    <a:pt x="153061" y="102317"/>
                  </a:lnTo>
                  <a:lnTo>
                    <a:pt x="154036" y="84632"/>
                  </a:lnTo>
                  <a:lnTo>
                    <a:pt x="148738" y="45560"/>
                  </a:lnTo>
                  <a:lnTo>
                    <a:pt x="140473" y="32244"/>
                  </a:lnTo>
                  <a:lnTo>
                    <a:pt x="123920" y="17903"/>
                  </a:lnTo>
                  <a:lnTo>
                    <a:pt x="100553" y="6951"/>
                  </a:lnTo>
                  <a:lnTo>
                    <a:pt x="57654" y="915"/>
                  </a:lnTo>
                  <a:lnTo>
                    <a:pt x="36071"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1" name="SMARTInkShape-3228">
              <a:extLst>
                <a:ext uri="{FF2B5EF4-FFF2-40B4-BE49-F238E27FC236}">
                  <a16:creationId xmlns:a16="http://schemas.microsoft.com/office/drawing/2014/main" id="{567711ED-19B0-E23A-33CC-6D1BDD5CF436}"/>
                </a:ext>
              </a:extLst>
            </p:cNvPr>
            <p:cNvSpPr/>
            <p:nvPr>
              <p:custDataLst>
                <p:tags r:id="rId177"/>
              </p:custDataLst>
            </p:nvPr>
          </p:nvSpPr>
          <p:spPr>
            <a:xfrm>
              <a:off x="7019925" y="3991368"/>
              <a:ext cx="9526" cy="9133"/>
            </a:xfrm>
            <a:custGeom>
              <a:avLst/>
              <a:gdLst/>
              <a:ahLst/>
              <a:cxnLst/>
              <a:rect l="0" t="0" r="0" b="0"/>
              <a:pathLst>
                <a:path w="9526" h="9133">
                  <a:moveTo>
                    <a:pt x="0" y="9132"/>
                  </a:moveTo>
                  <a:lnTo>
                    <a:pt x="0" y="9132"/>
                  </a:lnTo>
                  <a:lnTo>
                    <a:pt x="0" y="931"/>
                  </a:lnTo>
                  <a:lnTo>
                    <a:pt x="1058" y="490"/>
                  </a:lnTo>
                  <a:lnTo>
                    <a:pt x="5056" y="0"/>
                  </a:lnTo>
                  <a:lnTo>
                    <a:pt x="6545" y="927"/>
                  </a:lnTo>
                  <a:lnTo>
                    <a:pt x="7538" y="2604"/>
                  </a:lnTo>
                  <a:lnTo>
                    <a:pt x="9525" y="91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2" name="SMARTInkShape-3229">
              <a:extLst>
                <a:ext uri="{FF2B5EF4-FFF2-40B4-BE49-F238E27FC236}">
                  <a16:creationId xmlns:a16="http://schemas.microsoft.com/office/drawing/2014/main" id="{FFCBDEB8-F743-42B8-5851-FD7D1FA69745}"/>
                </a:ext>
              </a:extLst>
            </p:cNvPr>
            <p:cNvSpPr/>
            <p:nvPr>
              <p:custDataLst>
                <p:tags r:id="rId178"/>
              </p:custDataLst>
            </p:nvPr>
          </p:nvSpPr>
          <p:spPr>
            <a:xfrm>
              <a:off x="6772275" y="3838575"/>
              <a:ext cx="142876" cy="180976"/>
            </a:xfrm>
            <a:custGeom>
              <a:avLst/>
              <a:gdLst/>
              <a:ahLst/>
              <a:cxnLst/>
              <a:rect l="0" t="0" r="0" b="0"/>
              <a:pathLst>
                <a:path w="142876" h="180976">
                  <a:moveTo>
                    <a:pt x="0" y="38100"/>
                  </a:moveTo>
                  <a:lnTo>
                    <a:pt x="0" y="38100"/>
                  </a:lnTo>
                  <a:lnTo>
                    <a:pt x="9409" y="38100"/>
                  </a:lnTo>
                  <a:lnTo>
                    <a:pt x="9491" y="33043"/>
                  </a:lnTo>
                  <a:lnTo>
                    <a:pt x="10561" y="31554"/>
                  </a:lnTo>
                  <a:lnTo>
                    <a:pt x="21282" y="25927"/>
                  </a:lnTo>
                  <a:lnTo>
                    <a:pt x="23713" y="23635"/>
                  </a:lnTo>
                  <a:lnTo>
                    <a:pt x="29236" y="21087"/>
                  </a:lnTo>
                  <a:lnTo>
                    <a:pt x="32191" y="20408"/>
                  </a:lnTo>
                  <a:lnTo>
                    <a:pt x="34161" y="18897"/>
                  </a:lnTo>
                  <a:lnTo>
                    <a:pt x="36349" y="14396"/>
                  </a:lnTo>
                  <a:lnTo>
                    <a:pt x="37992" y="12772"/>
                  </a:lnTo>
                  <a:lnTo>
                    <a:pt x="57329" y="2176"/>
                  </a:lnTo>
                  <a:lnTo>
                    <a:pt x="89950" y="57"/>
                  </a:lnTo>
                  <a:lnTo>
                    <a:pt x="118888" y="0"/>
                  </a:lnTo>
                  <a:lnTo>
                    <a:pt x="120535" y="1058"/>
                  </a:lnTo>
                  <a:lnTo>
                    <a:pt x="121631" y="2822"/>
                  </a:lnTo>
                  <a:lnTo>
                    <a:pt x="122850" y="9721"/>
                  </a:lnTo>
                  <a:lnTo>
                    <a:pt x="122682" y="50399"/>
                  </a:lnTo>
                  <a:lnTo>
                    <a:pt x="118731" y="63321"/>
                  </a:lnTo>
                  <a:lnTo>
                    <a:pt x="88612" y="107940"/>
                  </a:lnTo>
                  <a:lnTo>
                    <a:pt x="45593" y="154341"/>
                  </a:lnTo>
                  <a:lnTo>
                    <a:pt x="29054" y="170970"/>
                  </a:lnTo>
                  <a:lnTo>
                    <a:pt x="69303" y="172500"/>
                  </a:lnTo>
                  <a:lnTo>
                    <a:pt x="115393" y="180092"/>
                  </a:lnTo>
                  <a:lnTo>
                    <a:pt x="142875" y="180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3" name="SMARTInkShape-3230">
              <a:extLst>
                <a:ext uri="{FF2B5EF4-FFF2-40B4-BE49-F238E27FC236}">
                  <a16:creationId xmlns:a16="http://schemas.microsoft.com/office/drawing/2014/main" id="{8280B70D-57E1-223F-E196-7B01D0DE0FEE}"/>
                </a:ext>
              </a:extLst>
            </p:cNvPr>
            <p:cNvSpPr/>
            <p:nvPr>
              <p:custDataLst>
                <p:tags r:id="rId179"/>
              </p:custDataLst>
            </p:nvPr>
          </p:nvSpPr>
          <p:spPr>
            <a:xfrm>
              <a:off x="7781975" y="3772017"/>
              <a:ext cx="152351" cy="285634"/>
            </a:xfrm>
            <a:custGeom>
              <a:avLst/>
              <a:gdLst/>
              <a:ahLst/>
              <a:cxnLst/>
              <a:rect l="0" t="0" r="0" b="0"/>
              <a:pathLst>
                <a:path w="152351" h="285634">
                  <a:moveTo>
                    <a:pt x="76150" y="28458"/>
                  </a:moveTo>
                  <a:lnTo>
                    <a:pt x="76150" y="28458"/>
                  </a:lnTo>
                  <a:lnTo>
                    <a:pt x="76150" y="18967"/>
                  </a:lnTo>
                  <a:lnTo>
                    <a:pt x="85671" y="9411"/>
                  </a:lnTo>
                  <a:lnTo>
                    <a:pt x="85675" y="0"/>
                  </a:lnTo>
                  <a:lnTo>
                    <a:pt x="82853" y="27652"/>
                  </a:lnTo>
                  <a:lnTo>
                    <a:pt x="68370" y="74918"/>
                  </a:lnTo>
                  <a:lnTo>
                    <a:pt x="31078" y="120632"/>
                  </a:lnTo>
                  <a:lnTo>
                    <a:pt x="9699" y="147205"/>
                  </a:lnTo>
                  <a:lnTo>
                    <a:pt x="0" y="152257"/>
                  </a:lnTo>
                  <a:lnTo>
                    <a:pt x="41370" y="152282"/>
                  </a:lnTo>
                  <a:lnTo>
                    <a:pt x="86112" y="152283"/>
                  </a:lnTo>
                  <a:lnTo>
                    <a:pt x="131654" y="152283"/>
                  </a:lnTo>
                  <a:lnTo>
                    <a:pt x="140619" y="152283"/>
                  </a:lnTo>
                  <a:lnTo>
                    <a:pt x="150832" y="144082"/>
                  </a:lnTo>
                  <a:lnTo>
                    <a:pt x="151675" y="140524"/>
                  </a:lnTo>
                  <a:lnTo>
                    <a:pt x="152350" y="95298"/>
                  </a:lnTo>
                  <a:lnTo>
                    <a:pt x="152350" y="139876"/>
                  </a:lnTo>
                  <a:lnTo>
                    <a:pt x="151292" y="180674"/>
                  </a:lnTo>
                  <a:lnTo>
                    <a:pt x="143216" y="226501"/>
                  </a:lnTo>
                  <a:lnTo>
                    <a:pt x="142829" y="273794"/>
                  </a:lnTo>
                  <a:lnTo>
                    <a:pt x="142825" y="2856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8" name="SMARTInkShape-Group631">
            <a:extLst>
              <a:ext uri="{FF2B5EF4-FFF2-40B4-BE49-F238E27FC236}">
                <a16:creationId xmlns:a16="http://schemas.microsoft.com/office/drawing/2014/main" id="{FEE438AC-A9A7-9E1E-1C55-57946B70BF92}"/>
              </a:ext>
            </a:extLst>
          </p:cNvPr>
          <p:cNvGrpSpPr/>
          <p:nvPr/>
        </p:nvGrpSpPr>
        <p:grpSpPr>
          <a:xfrm>
            <a:off x="238164" y="5359953"/>
            <a:ext cx="333334" cy="383183"/>
            <a:chOff x="238164" y="5359953"/>
            <a:chExt cx="333334" cy="383183"/>
          </a:xfrm>
        </p:grpSpPr>
        <p:sp>
          <p:nvSpPr>
            <p:cNvPr id="165" name="SMARTInkShape-3231">
              <a:extLst>
                <a:ext uri="{FF2B5EF4-FFF2-40B4-BE49-F238E27FC236}">
                  <a16:creationId xmlns:a16="http://schemas.microsoft.com/office/drawing/2014/main" id="{AC0E99FF-FA6D-9D17-D69A-3B54C443CF4A}"/>
                </a:ext>
              </a:extLst>
            </p:cNvPr>
            <p:cNvSpPr/>
            <p:nvPr>
              <p:custDataLst>
                <p:tags r:id="rId171"/>
              </p:custDataLst>
            </p:nvPr>
          </p:nvSpPr>
          <p:spPr>
            <a:xfrm>
              <a:off x="438150" y="5562600"/>
              <a:ext cx="114301" cy="28576"/>
            </a:xfrm>
            <a:custGeom>
              <a:avLst/>
              <a:gdLst/>
              <a:ahLst/>
              <a:cxnLst/>
              <a:rect l="0" t="0" r="0" b="0"/>
              <a:pathLst>
                <a:path w="114301" h="28576">
                  <a:moveTo>
                    <a:pt x="0" y="28575"/>
                  </a:moveTo>
                  <a:lnTo>
                    <a:pt x="0" y="28575"/>
                  </a:lnTo>
                  <a:lnTo>
                    <a:pt x="32493" y="13387"/>
                  </a:lnTo>
                  <a:lnTo>
                    <a:pt x="76244" y="9750"/>
                  </a:lnTo>
                  <a:lnTo>
                    <a:pt x="88919" y="8567"/>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6" name="SMARTInkShape-3232">
              <a:extLst>
                <a:ext uri="{FF2B5EF4-FFF2-40B4-BE49-F238E27FC236}">
                  <a16:creationId xmlns:a16="http://schemas.microsoft.com/office/drawing/2014/main" id="{ACA01CB6-BE6D-0156-DFA6-82E1B84F3D47}"/>
                </a:ext>
              </a:extLst>
            </p:cNvPr>
            <p:cNvSpPr/>
            <p:nvPr>
              <p:custDataLst>
                <p:tags r:id="rId172"/>
              </p:custDataLst>
            </p:nvPr>
          </p:nvSpPr>
          <p:spPr>
            <a:xfrm>
              <a:off x="238164" y="5359953"/>
              <a:ext cx="114262" cy="248388"/>
            </a:xfrm>
            <a:custGeom>
              <a:avLst/>
              <a:gdLst/>
              <a:ahLst/>
              <a:cxnLst/>
              <a:rect l="0" t="0" r="0" b="0"/>
              <a:pathLst>
                <a:path w="114262" h="248388">
                  <a:moveTo>
                    <a:pt x="104736" y="145497"/>
                  </a:moveTo>
                  <a:lnTo>
                    <a:pt x="104736" y="145497"/>
                  </a:lnTo>
                  <a:lnTo>
                    <a:pt x="113869" y="145497"/>
                  </a:lnTo>
                  <a:lnTo>
                    <a:pt x="114261" y="127771"/>
                  </a:lnTo>
                  <a:lnTo>
                    <a:pt x="113203" y="127330"/>
                  </a:lnTo>
                  <a:lnTo>
                    <a:pt x="106060" y="126563"/>
                  </a:lnTo>
                  <a:lnTo>
                    <a:pt x="105324" y="123676"/>
                  </a:lnTo>
                  <a:lnTo>
                    <a:pt x="105128" y="121424"/>
                  </a:lnTo>
                  <a:lnTo>
                    <a:pt x="103939" y="119923"/>
                  </a:lnTo>
                  <a:lnTo>
                    <a:pt x="95058" y="116127"/>
                  </a:lnTo>
                  <a:lnTo>
                    <a:pt x="87129" y="108755"/>
                  </a:lnTo>
                  <a:lnTo>
                    <a:pt x="81057" y="107800"/>
                  </a:lnTo>
                  <a:lnTo>
                    <a:pt x="72555" y="107516"/>
                  </a:lnTo>
                  <a:lnTo>
                    <a:pt x="66445" y="110272"/>
                  </a:lnTo>
                  <a:lnTo>
                    <a:pt x="60201" y="113966"/>
                  </a:lnTo>
                  <a:lnTo>
                    <a:pt x="53898" y="115609"/>
                  </a:lnTo>
                  <a:lnTo>
                    <a:pt x="51794" y="117105"/>
                  </a:lnTo>
                  <a:lnTo>
                    <a:pt x="50391" y="119161"/>
                  </a:lnTo>
                  <a:lnTo>
                    <a:pt x="49456" y="121590"/>
                  </a:lnTo>
                  <a:lnTo>
                    <a:pt x="47774" y="123209"/>
                  </a:lnTo>
                  <a:lnTo>
                    <a:pt x="37471" y="128630"/>
                  </a:lnTo>
                  <a:lnTo>
                    <a:pt x="15802" y="148800"/>
                  </a:lnTo>
                  <a:lnTo>
                    <a:pt x="12293" y="155079"/>
                  </a:lnTo>
                  <a:lnTo>
                    <a:pt x="9675" y="161397"/>
                  </a:lnTo>
                  <a:lnTo>
                    <a:pt x="3310" y="170904"/>
                  </a:lnTo>
                  <a:lnTo>
                    <a:pt x="953" y="181482"/>
                  </a:lnTo>
                  <a:lnTo>
                    <a:pt x="0" y="214955"/>
                  </a:lnTo>
                  <a:lnTo>
                    <a:pt x="2800" y="221522"/>
                  </a:lnTo>
                  <a:lnTo>
                    <a:pt x="6515" y="227970"/>
                  </a:lnTo>
                  <a:lnTo>
                    <a:pt x="8165" y="234363"/>
                  </a:lnTo>
                  <a:lnTo>
                    <a:pt x="14543" y="240731"/>
                  </a:lnTo>
                  <a:lnTo>
                    <a:pt x="24434" y="246032"/>
                  </a:lnTo>
                  <a:lnTo>
                    <a:pt x="35885" y="248387"/>
                  </a:lnTo>
                  <a:lnTo>
                    <a:pt x="59288" y="244657"/>
                  </a:lnTo>
                  <a:lnTo>
                    <a:pt x="81275" y="236849"/>
                  </a:lnTo>
                  <a:lnTo>
                    <a:pt x="91839" y="228078"/>
                  </a:lnTo>
                  <a:lnTo>
                    <a:pt x="96138" y="222776"/>
                  </a:lnTo>
                  <a:lnTo>
                    <a:pt x="100915" y="205596"/>
                  </a:lnTo>
                  <a:lnTo>
                    <a:pt x="106426" y="169302"/>
                  </a:lnTo>
                  <a:lnTo>
                    <a:pt x="109720" y="142318"/>
                  </a:lnTo>
                  <a:lnTo>
                    <a:pt x="106683" y="106103"/>
                  </a:lnTo>
                  <a:lnTo>
                    <a:pt x="105313" y="60800"/>
                  </a:lnTo>
                  <a:lnTo>
                    <a:pt x="102028" y="24383"/>
                  </a:lnTo>
                  <a:lnTo>
                    <a:pt x="96558" y="1864"/>
                  </a:lnTo>
                  <a:lnTo>
                    <a:pt x="97167" y="0"/>
                  </a:lnTo>
                  <a:lnTo>
                    <a:pt x="114261" y="26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7" name="SMARTInkShape-3233">
              <a:extLst>
                <a:ext uri="{FF2B5EF4-FFF2-40B4-BE49-F238E27FC236}">
                  <a16:creationId xmlns:a16="http://schemas.microsoft.com/office/drawing/2014/main" id="{CFB4124A-96C2-D1DC-ADD5-2F80BB42AC42}"/>
                </a:ext>
              </a:extLst>
            </p:cNvPr>
            <p:cNvSpPr/>
            <p:nvPr>
              <p:custDataLst>
                <p:tags r:id="rId173"/>
              </p:custDataLst>
            </p:nvPr>
          </p:nvSpPr>
          <p:spPr>
            <a:xfrm>
              <a:off x="466725" y="5382147"/>
              <a:ext cx="104773" cy="360989"/>
            </a:xfrm>
            <a:custGeom>
              <a:avLst/>
              <a:gdLst/>
              <a:ahLst/>
              <a:cxnLst/>
              <a:rect l="0" t="0" r="0" b="0"/>
              <a:pathLst>
                <a:path w="104773" h="360989">
                  <a:moveTo>
                    <a:pt x="76200" y="56628"/>
                  </a:moveTo>
                  <a:lnTo>
                    <a:pt x="76200" y="56628"/>
                  </a:lnTo>
                  <a:lnTo>
                    <a:pt x="81256" y="56628"/>
                  </a:lnTo>
                  <a:lnTo>
                    <a:pt x="86561" y="53806"/>
                  </a:lnTo>
                  <a:lnTo>
                    <a:pt x="94741" y="47495"/>
                  </a:lnTo>
                  <a:lnTo>
                    <a:pt x="104655" y="47106"/>
                  </a:lnTo>
                  <a:lnTo>
                    <a:pt x="104772" y="24713"/>
                  </a:lnTo>
                  <a:lnTo>
                    <a:pt x="103715" y="22651"/>
                  </a:lnTo>
                  <a:lnTo>
                    <a:pt x="101951" y="21277"/>
                  </a:lnTo>
                  <a:lnTo>
                    <a:pt x="97170" y="18691"/>
                  </a:lnTo>
                  <a:lnTo>
                    <a:pt x="91517" y="14015"/>
                  </a:lnTo>
                  <a:lnTo>
                    <a:pt x="88299" y="8408"/>
                  </a:lnTo>
                  <a:lnTo>
                    <a:pt x="87441" y="5432"/>
                  </a:lnTo>
                  <a:lnTo>
                    <a:pt x="85811" y="3447"/>
                  </a:lnTo>
                  <a:lnTo>
                    <a:pt x="81177" y="1242"/>
                  </a:lnTo>
                  <a:lnTo>
                    <a:pt x="72618" y="0"/>
                  </a:lnTo>
                  <a:lnTo>
                    <a:pt x="66494" y="2532"/>
                  </a:lnTo>
                  <a:lnTo>
                    <a:pt x="48883" y="12781"/>
                  </a:lnTo>
                  <a:lnTo>
                    <a:pt x="40070" y="27263"/>
                  </a:lnTo>
                  <a:lnTo>
                    <a:pt x="25789" y="65997"/>
                  </a:lnTo>
                  <a:lnTo>
                    <a:pt x="15990" y="109851"/>
                  </a:lnTo>
                  <a:lnTo>
                    <a:pt x="12399" y="142019"/>
                  </a:lnTo>
                  <a:lnTo>
                    <a:pt x="10376" y="181412"/>
                  </a:lnTo>
                  <a:lnTo>
                    <a:pt x="9693" y="228855"/>
                  </a:lnTo>
                  <a:lnTo>
                    <a:pt x="4518" y="273699"/>
                  </a:lnTo>
                  <a:lnTo>
                    <a:pt x="1339" y="315444"/>
                  </a:lnTo>
                  <a:lnTo>
                    <a:pt x="10" y="360988"/>
                  </a:lnTo>
                  <a:lnTo>
                    <a:pt x="0" y="35190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75" name="SMARTInkShape-Group632">
            <a:extLst>
              <a:ext uri="{FF2B5EF4-FFF2-40B4-BE49-F238E27FC236}">
                <a16:creationId xmlns:a16="http://schemas.microsoft.com/office/drawing/2014/main" id="{F586DF6A-90A2-F7BC-971E-B97FE3AD456C}"/>
              </a:ext>
            </a:extLst>
          </p:cNvPr>
          <p:cNvGrpSpPr/>
          <p:nvPr/>
        </p:nvGrpSpPr>
        <p:grpSpPr>
          <a:xfrm>
            <a:off x="885825" y="5452337"/>
            <a:ext cx="847330" cy="174460"/>
            <a:chOff x="885825" y="5452337"/>
            <a:chExt cx="847330" cy="174460"/>
          </a:xfrm>
        </p:grpSpPr>
        <p:sp>
          <p:nvSpPr>
            <p:cNvPr id="169" name="SMARTInkShape-3234">
              <a:extLst>
                <a:ext uri="{FF2B5EF4-FFF2-40B4-BE49-F238E27FC236}">
                  <a16:creationId xmlns:a16="http://schemas.microsoft.com/office/drawing/2014/main" id="{81CEFF2C-4999-D1CE-86CB-F6B3528794D4}"/>
                </a:ext>
              </a:extLst>
            </p:cNvPr>
            <p:cNvSpPr/>
            <p:nvPr>
              <p:custDataLst>
                <p:tags r:id="rId165"/>
              </p:custDataLst>
            </p:nvPr>
          </p:nvSpPr>
          <p:spPr>
            <a:xfrm>
              <a:off x="1594712" y="5519060"/>
              <a:ext cx="138443" cy="100691"/>
            </a:xfrm>
            <a:custGeom>
              <a:avLst/>
              <a:gdLst/>
              <a:ahLst/>
              <a:cxnLst/>
              <a:rect l="0" t="0" r="0" b="0"/>
              <a:pathLst>
                <a:path w="138443" h="100691">
                  <a:moveTo>
                    <a:pt x="5488" y="34015"/>
                  </a:moveTo>
                  <a:lnTo>
                    <a:pt x="5488" y="34015"/>
                  </a:lnTo>
                  <a:lnTo>
                    <a:pt x="431" y="34015"/>
                  </a:lnTo>
                  <a:lnTo>
                    <a:pt x="0" y="32957"/>
                  </a:lnTo>
                  <a:lnTo>
                    <a:pt x="4556" y="25814"/>
                  </a:lnTo>
                  <a:lnTo>
                    <a:pt x="19454" y="11659"/>
                  </a:lnTo>
                  <a:lnTo>
                    <a:pt x="31930" y="6259"/>
                  </a:lnTo>
                  <a:lnTo>
                    <a:pt x="38487" y="5682"/>
                  </a:lnTo>
                  <a:lnTo>
                    <a:pt x="44143" y="2725"/>
                  </a:lnTo>
                  <a:lnTo>
                    <a:pt x="47133" y="455"/>
                  </a:lnTo>
                  <a:lnTo>
                    <a:pt x="49126" y="0"/>
                  </a:lnTo>
                  <a:lnTo>
                    <a:pt x="50455" y="755"/>
                  </a:lnTo>
                  <a:lnTo>
                    <a:pt x="51341" y="2317"/>
                  </a:lnTo>
                  <a:lnTo>
                    <a:pt x="61268" y="49207"/>
                  </a:lnTo>
                  <a:lnTo>
                    <a:pt x="59207" y="59464"/>
                  </a:lnTo>
                  <a:lnTo>
                    <a:pt x="55821" y="68609"/>
                  </a:lnTo>
                  <a:lnTo>
                    <a:pt x="53122" y="91077"/>
                  </a:lnTo>
                  <a:lnTo>
                    <a:pt x="66298" y="70431"/>
                  </a:lnTo>
                  <a:lnTo>
                    <a:pt x="101059" y="36689"/>
                  </a:lnTo>
                  <a:lnTo>
                    <a:pt x="118692" y="25204"/>
                  </a:lnTo>
                  <a:lnTo>
                    <a:pt x="124519" y="29758"/>
                  </a:lnTo>
                  <a:lnTo>
                    <a:pt x="127183" y="37768"/>
                  </a:lnTo>
                  <a:lnTo>
                    <a:pt x="130288" y="77357"/>
                  </a:lnTo>
                  <a:lnTo>
                    <a:pt x="136836" y="90946"/>
                  </a:lnTo>
                  <a:lnTo>
                    <a:pt x="138442" y="98765"/>
                  </a:lnTo>
                  <a:lnTo>
                    <a:pt x="137516" y="99406"/>
                  </a:lnTo>
                  <a:lnTo>
                    <a:pt x="129313" y="1006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0" name="SMARTInkShape-3235">
              <a:extLst>
                <a:ext uri="{FF2B5EF4-FFF2-40B4-BE49-F238E27FC236}">
                  <a16:creationId xmlns:a16="http://schemas.microsoft.com/office/drawing/2014/main" id="{83E4BF43-89CF-5E84-F431-17655D2EA8FC}"/>
                </a:ext>
              </a:extLst>
            </p:cNvPr>
            <p:cNvSpPr/>
            <p:nvPr>
              <p:custDataLst>
                <p:tags r:id="rId166"/>
              </p:custDataLst>
            </p:nvPr>
          </p:nvSpPr>
          <p:spPr>
            <a:xfrm>
              <a:off x="1525716" y="5452337"/>
              <a:ext cx="17335" cy="5489"/>
            </a:xfrm>
            <a:custGeom>
              <a:avLst/>
              <a:gdLst/>
              <a:ahLst/>
              <a:cxnLst/>
              <a:rect l="0" t="0" r="0" b="0"/>
              <a:pathLst>
                <a:path w="17335" h="5489">
                  <a:moveTo>
                    <a:pt x="17334" y="5488"/>
                  </a:moveTo>
                  <a:lnTo>
                    <a:pt x="17334" y="5488"/>
                  </a:lnTo>
                  <a:lnTo>
                    <a:pt x="4077" y="5488"/>
                  </a:lnTo>
                  <a:lnTo>
                    <a:pt x="2146" y="4430"/>
                  </a:lnTo>
                  <a:lnTo>
                    <a:pt x="859" y="2666"/>
                  </a:lnTo>
                  <a:lnTo>
                    <a:pt x="0" y="432"/>
                  </a:lnTo>
                  <a:lnTo>
                    <a:pt x="1545" y="0"/>
                  </a:lnTo>
                  <a:close/>
                </a:path>
              </a:pathLst>
            </a:custGeom>
            <a:noFill/>
            <a:ln w="19050" cap="flat" cmpd="sng" algn="ctr">
              <a:solidFill>
                <a:srgbClr val="0000FF"/>
              </a:solidFill>
              <a:prstDash val="solid"/>
            </a:ln>
            <a:effectLst/>
            <a:extLst>
              <a:ext uri="{909E8E84-426E-40DD-AFC4-6F175D3DCCD1}">
                <a14:hiddenFill xmlns:a14="http://schemas.microsoft.com/office/drawing/2010/main">
                  <a:solidFill>
                    <a:schemeClr val="accent1"/>
                  </a:solidFill>
                </a14:hiddenFill>
              </a:ext>
            </a:ex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SMARTInkShape-3236">
              <a:extLst>
                <a:ext uri="{FF2B5EF4-FFF2-40B4-BE49-F238E27FC236}">
                  <a16:creationId xmlns:a16="http://schemas.microsoft.com/office/drawing/2014/main" id="{6C32FC6E-F406-FF03-6054-34EAE03427FF}"/>
                </a:ext>
              </a:extLst>
            </p:cNvPr>
            <p:cNvSpPr/>
            <p:nvPr>
              <p:custDataLst>
                <p:tags r:id="rId167"/>
              </p:custDataLst>
            </p:nvPr>
          </p:nvSpPr>
          <p:spPr>
            <a:xfrm>
              <a:off x="1504950" y="5516299"/>
              <a:ext cx="76201" cy="93854"/>
            </a:xfrm>
            <a:custGeom>
              <a:avLst/>
              <a:gdLst/>
              <a:ahLst/>
              <a:cxnLst/>
              <a:rect l="0" t="0" r="0" b="0"/>
              <a:pathLst>
                <a:path w="76201" h="93854">
                  <a:moveTo>
                    <a:pt x="0" y="8201"/>
                  </a:moveTo>
                  <a:lnTo>
                    <a:pt x="0" y="8201"/>
                  </a:lnTo>
                  <a:lnTo>
                    <a:pt x="0" y="0"/>
                  </a:lnTo>
                  <a:lnTo>
                    <a:pt x="5057" y="9182"/>
                  </a:lnTo>
                  <a:lnTo>
                    <a:pt x="8642" y="31247"/>
                  </a:lnTo>
                  <a:lnTo>
                    <a:pt x="8205" y="50778"/>
                  </a:lnTo>
                  <a:lnTo>
                    <a:pt x="10" y="93853"/>
                  </a:lnTo>
                  <a:lnTo>
                    <a:pt x="5060" y="88848"/>
                  </a:lnTo>
                  <a:lnTo>
                    <a:pt x="10362" y="86378"/>
                  </a:lnTo>
                  <a:lnTo>
                    <a:pt x="55479" y="79378"/>
                  </a:lnTo>
                  <a:lnTo>
                    <a:pt x="76200" y="748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2" name="SMARTInkShape-3237">
              <a:extLst>
                <a:ext uri="{FF2B5EF4-FFF2-40B4-BE49-F238E27FC236}">
                  <a16:creationId xmlns:a16="http://schemas.microsoft.com/office/drawing/2014/main" id="{F7C089ED-4D00-BD23-87BD-709C986A5384}"/>
                </a:ext>
              </a:extLst>
            </p:cNvPr>
            <p:cNvSpPr/>
            <p:nvPr>
              <p:custDataLst>
                <p:tags r:id="rId168"/>
              </p:custDataLst>
            </p:nvPr>
          </p:nvSpPr>
          <p:spPr>
            <a:xfrm>
              <a:off x="1171575" y="5505842"/>
              <a:ext cx="256777" cy="120955"/>
            </a:xfrm>
            <a:custGeom>
              <a:avLst/>
              <a:gdLst/>
              <a:ahLst/>
              <a:cxnLst/>
              <a:rect l="0" t="0" r="0" b="0"/>
              <a:pathLst>
                <a:path w="256777" h="120955">
                  <a:moveTo>
                    <a:pt x="0" y="9133"/>
                  </a:moveTo>
                  <a:lnTo>
                    <a:pt x="0" y="9133"/>
                  </a:lnTo>
                  <a:lnTo>
                    <a:pt x="17900" y="1594"/>
                  </a:lnTo>
                  <a:lnTo>
                    <a:pt x="31523" y="0"/>
                  </a:lnTo>
                  <a:lnTo>
                    <a:pt x="37999" y="2605"/>
                  </a:lnTo>
                  <a:lnTo>
                    <a:pt x="50780" y="12900"/>
                  </a:lnTo>
                  <a:lnTo>
                    <a:pt x="60319" y="32122"/>
                  </a:lnTo>
                  <a:lnTo>
                    <a:pt x="65838" y="73505"/>
                  </a:lnTo>
                  <a:lnTo>
                    <a:pt x="65245" y="87485"/>
                  </a:lnTo>
                  <a:lnTo>
                    <a:pt x="57528" y="120954"/>
                  </a:lnTo>
                  <a:lnTo>
                    <a:pt x="56343" y="120722"/>
                  </a:lnTo>
                  <a:lnTo>
                    <a:pt x="52206" y="117642"/>
                  </a:lnTo>
                  <a:lnTo>
                    <a:pt x="51737" y="114281"/>
                  </a:lnTo>
                  <a:lnTo>
                    <a:pt x="61284" y="82665"/>
                  </a:lnTo>
                  <a:lnTo>
                    <a:pt x="92717" y="36150"/>
                  </a:lnTo>
                  <a:lnTo>
                    <a:pt x="102238" y="26432"/>
                  </a:lnTo>
                  <a:lnTo>
                    <a:pt x="121795" y="10912"/>
                  </a:lnTo>
                  <a:lnTo>
                    <a:pt x="123530" y="11378"/>
                  </a:lnTo>
                  <a:lnTo>
                    <a:pt x="128280" y="14716"/>
                  </a:lnTo>
                  <a:lnTo>
                    <a:pt x="136904" y="27603"/>
                  </a:lnTo>
                  <a:lnTo>
                    <a:pt x="144911" y="67461"/>
                  </a:lnTo>
                  <a:lnTo>
                    <a:pt x="151962" y="114713"/>
                  </a:lnTo>
                  <a:lnTo>
                    <a:pt x="152270" y="120849"/>
                  </a:lnTo>
                  <a:lnTo>
                    <a:pt x="157445" y="104893"/>
                  </a:lnTo>
                  <a:lnTo>
                    <a:pt x="174518" y="82996"/>
                  </a:lnTo>
                  <a:lnTo>
                    <a:pt x="214099" y="38483"/>
                  </a:lnTo>
                  <a:lnTo>
                    <a:pt x="220423" y="28412"/>
                  </a:lnTo>
                  <a:lnTo>
                    <a:pt x="227082" y="21935"/>
                  </a:lnTo>
                  <a:lnTo>
                    <a:pt x="247376" y="9300"/>
                  </a:lnTo>
                  <a:lnTo>
                    <a:pt x="252625" y="14239"/>
                  </a:lnTo>
                  <a:lnTo>
                    <a:pt x="255153" y="22338"/>
                  </a:lnTo>
                  <a:lnTo>
                    <a:pt x="256776" y="39728"/>
                  </a:lnTo>
                  <a:lnTo>
                    <a:pt x="248223" y="84111"/>
                  </a:lnTo>
                  <a:lnTo>
                    <a:pt x="247650" y="1139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3" name="SMARTInkShape-3238">
              <a:extLst>
                <a:ext uri="{FF2B5EF4-FFF2-40B4-BE49-F238E27FC236}">
                  <a16:creationId xmlns:a16="http://schemas.microsoft.com/office/drawing/2014/main" id="{55B3723C-2DC8-E887-FAC5-0B0832F39F3F}"/>
                </a:ext>
              </a:extLst>
            </p:cNvPr>
            <p:cNvSpPr/>
            <p:nvPr>
              <p:custDataLst>
                <p:tags r:id="rId169"/>
              </p:custDataLst>
            </p:nvPr>
          </p:nvSpPr>
          <p:spPr>
            <a:xfrm>
              <a:off x="895350" y="5543550"/>
              <a:ext cx="114301" cy="9526"/>
            </a:xfrm>
            <a:custGeom>
              <a:avLst/>
              <a:gdLst/>
              <a:ahLst/>
              <a:cxnLst/>
              <a:rect l="0" t="0" r="0" b="0"/>
              <a:pathLst>
                <a:path w="114301" h="9526">
                  <a:moveTo>
                    <a:pt x="0" y="9525"/>
                  </a:moveTo>
                  <a:lnTo>
                    <a:pt x="0" y="9525"/>
                  </a:lnTo>
                  <a:lnTo>
                    <a:pt x="5057" y="9525"/>
                  </a:lnTo>
                  <a:lnTo>
                    <a:pt x="40704" y="1324"/>
                  </a:lnTo>
                  <a:lnTo>
                    <a:pt x="87278" y="116"/>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4" name="SMARTInkShape-3239">
              <a:extLst>
                <a:ext uri="{FF2B5EF4-FFF2-40B4-BE49-F238E27FC236}">
                  <a16:creationId xmlns:a16="http://schemas.microsoft.com/office/drawing/2014/main" id="{A2A43509-24BF-F0A3-897E-F059327A89CD}"/>
                </a:ext>
              </a:extLst>
            </p:cNvPr>
            <p:cNvSpPr/>
            <p:nvPr>
              <p:custDataLst>
                <p:tags r:id="rId170"/>
              </p:custDataLst>
            </p:nvPr>
          </p:nvSpPr>
          <p:spPr>
            <a:xfrm>
              <a:off x="885825" y="5476875"/>
              <a:ext cx="85726" cy="9526"/>
            </a:xfrm>
            <a:custGeom>
              <a:avLst/>
              <a:gdLst/>
              <a:ahLst/>
              <a:cxnLst/>
              <a:rect l="0" t="0" r="0" b="0"/>
              <a:pathLst>
                <a:path w="85726" h="9526">
                  <a:moveTo>
                    <a:pt x="0" y="9525"/>
                  </a:moveTo>
                  <a:lnTo>
                    <a:pt x="0" y="9525"/>
                  </a:lnTo>
                  <a:lnTo>
                    <a:pt x="5057" y="9525"/>
                  </a:lnTo>
                  <a:lnTo>
                    <a:pt x="10361" y="6703"/>
                  </a:lnTo>
                  <a:lnTo>
                    <a:pt x="13258" y="4469"/>
                  </a:lnTo>
                  <a:lnTo>
                    <a:pt x="38602" y="883"/>
                  </a:lnTo>
                  <a:lnTo>
                    <a:pt x="857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76" name="SMARTInkShape-3240">
            <a:extLst>
              <a:ext uri="{FF2B5EF4-FFF2-40B4-BE49-F238E27FC236}">
                <a16:creationId xmlns:a16="http://schemas.microsoft.com/office/drawing/2014/main" id="{08802AA4-E802-2F76-31CF-56F2EB93B6E7}"/>
              </a:ext>
            </a:extLst>
          </p:cNvPr>
          <p:cNvSpPr/>
          <p:nvPr>
            <p:custDataLst>
              <p:tags r:id="rId5"/>
            </p:custDataLst>
          </p:nvPr>
        </p:nvSpPr>
        <p:spPr>
          <a:xfrm>
            <a:off x="1857576" y="5286375"/>
            <a:ext cx="114100" cy="428620"/>
          </a:xfrm>
          <a:custGeom>
            <a:avLst/>
            <a:gdLst/>
            <a:ahLst/>
            <a:cxnLst/>
            <a:rect l="0" t="0" r="0" b="0"/>
            <a:pathLst>
              <a:path w="114100" h="428620">
                <a:moveTo>
                  <a:pt x="85524" y="0"/>
                </a:moveTo>
                <a:lnTo>
                  <a:pt x="85524" y="0"/>
                </a:lnTo>
                <a:lnTo>
                  <a:pt x="58781" y="0"/>
                </a:lnTo>
                <a:lnTo>
                  <a:pt x="48909" y="8201"/>
                </a:lnTo>
                <a:lnTo>
                  <a:pt x="40113" y="10321"/>
                </a:lnTo>
                <a:lnTo>
                  <a:pt x="34297" y="14465"/>
                </a:lnTo>
                <a:lnTo>
                  <a:pt x="31006" y="19834"/>
                </a:lnTo>
                <a:lnTo>
                  <a:pt x="28894" y="31905"/>
                </a:lnTo>
                <a:lnTo>
                  <a:pt x="31265" y="75907"/>
                </a:lnTo>
                <a:lnTo>
                  <a:pt x="41645" y="114242"/>
                </a:lnTo>
                <a:lnTo>
                  <a:pt x="55118" y="161332"/>
                </a:lnTo>
                <a:lnTo>
                  <a:pt x="62075" y="190148"/>
                </a:lnTo>
                <a:lnTo>
                  <a:pt x="57833" y="211842"/>
                </a:lnTo>
                <a:lnTo>
                  <a:pt x="55422" y="215312"/>
                </a:lnTo>
                <a:lnTo>
                  <a:pt x="47098" y="221988"/>
                </a:lnTo>
                <a:lnTo>
                  <a:pt x="39165" y="225661"/>
                </a:lnTo>
                <a:lnTo>
                  <a:pt x="20393" y="228019"/>
                </a:lnTo>
                <a:lnTo>
                  <a:pt x="0" y="228595"/>
                </a:lnTo>
                <a:lnTo>
                  <a:pt x="27251" y="261102"/>
                </a:lnTo>
                <a:lnTo>
                  <a:pt x="33167" y="277971"/>
                </a:lnTo>
                <a:lnTo>
                  <a:pt x="36964" y="314670"/>
                </a:lnTo>
                <a:lnTo>
                  <a:pt x="37622" y="353115"/>
                </a:lnTo>
                <a:lnTo>
                  <a:pt x="32760" y="382851"/>
                </a:lnTo>
                <a:lnTo>
                  <a:pt x="19355" y="426069"/>
                </a:lnTo>
                <a:lnTo>
                  <a:pt x="20245" y="426921"/>
                </a:lnTo>
                <a:lnTo>
                  <a:pt x="24056" y="427867"/>
                </a:lnTo>
                <a:lnTo>
                  <a:pt x="60140" y="428619"/>
                </a:lnTo>
                <a:lnTo>
                  <a:pt x="62251" y="427563"/>
                </a:lnTo>
                <a:lnTo>
                  <a:pt x="63659" y="425800"/>
                </a:lnTo>
                <a:lnTo>
                  <a:pt x="64597" y="423567"/>
                </a:lnTo>
                <a:lnTo>
                  <a:pt x="66281" y="422078"/>
                </a:lnTo>
                <a:lnTo>
                  <a:pt x="74511" y="419492"/>
                </a:lnTo>
                <a:lnTo>
                  <a:pt x="97327" y="419134"/>
                </a:lnTo>
                <a:lnTo>
                  <a:pt x="104175" y="416293"/>
                </a:lnTo>
                <a:lnTo>
                  <a:pt x="114099" y="409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88" name="SMARTInkShape-Group634">
            <a:extLst>
              <a:ext uri="{FF2B5EF4-FFF2-40B4-BE49-F238E27FC236}">
                <a16:creationId xmlns:a16="http://schemas.microsoft.com/office/drawing/2014/main" id="{2888FBC2-10CA-BDC4-2DFC-2230F97994D3}"/>
              </a:ext>
            </a:extLst>
          </p:cNvPr>
          <p:cNvGrpSpPr/>
          <p:nvPr/>
        </p:nvGrpSpPr>
        <p:grpSpPr>
          <a:xfrm>
            <a:off x="2076450" y="5257930"/>
            <a:ext cx="1760375" cy="389030"/>
            <a:chOff x="2076450" y="5257930"/>
            <a:chExt cx="1760375" cy="389030"/>
          </a:xfrm>
        </p:grpSpPr>
        <p:sp>
          <p:nvSpPr>
            <p:cNvPr id="177" name="SMARTInkShape-3241">
              <a:extLst>
                <a:ext uri="{FF2B5EF4-FFF2-40B4-BE49-F238E27FC236}">
                  <a16:creationId xmlns:a16="http://schemas.microsoft.com/office/drawing/2014/main" id="{4B3530D3-CF7C-68F3-36D4-F7FCF156D937}"/>
                </a:ext>
              </a:extLst>
            </p:cNvPr>
            <p:cNvSpPr/>
            <p:nvPr>
              <p:custDataLst>
                <p:tags r:id="rId154"/>
              </p:custDataLst>
            </p:nvPr>
          </p:nvSpPr>
          <p:spPr>
            <a:xfrm>
              <a:off x="2076450" y="5383342"/>
              <a:ext cx="113464" cy="167394"/>
            </a:xfrm>
            <a:custGeom>
              <a:avLst/>
              <a:gdLst/>
              <a:ahLst/>
              <a:cxnLst/>
              <a:rect l="0" t="0" r="0" b="0"/>
              <a:pathLst>
                <a:path w="113464" h="167394">
                  <a:moveTo>
                    <a:pt x="0" y="17333"/>
                  </a:moveTo>
                  <a:lnTo>
                    <a:pt x="0" y="17333"/>
                  </a:lnTo>
                  <a:lnTo>
                    <a:pt x="5488" y="17333"/>
                  </a:lnTo>
                  <a:lnTo>
                    <a:pt x="24" y="17333"/>
                  </a:lnTo>
                  <a:lnTo>
                    <a:pt x="5064" y="17333"/>
                  </a:lnTo>
                  <a:lnTo>
                    <a:pt x="10364" y="14511"/>
                  </a:lnTo>
                  <a:lnTo>
                    <a:pt x="22391" y="4076"/>
                  </a:lnTo>
                  <a:lnTo>
                    <a:pt x="31471" y="858"/>
                  </a:lnTo>
                  <a:lnTo>
                    <a:pt x="36856" y="0"/>
                  </a:lnTo>
                  <a:lnTo>
                    <a:pt x="48483" y="1868"/>
                  </a:lnTo>
                  <a:lnTo>
                    <a:pt x="64107" y="8870"/>
                  </a:lnTo>
                  <a:lnTo>
                    <a:pt x="68138" y="11691"/>
                  </a:lnTo>
                  <a:lnTo>
                    <a:pt x="70825" y="15688"/>
                  </a:lnTo>
                  <a:lnTo>
                    <a:pt x="73811" y="25774"/>
                  </a:lnTo>
                  <a:lnTo>
                    <a:pt x="72491" y="31427"/>
                  </a:lnTo>
                  <a:lnTo>
                    <a:pt x="65380" y="43353"/>
                  </a:lnTo>
                  <a:lnTo>
                    <a:pt x="37021" y="67197"/>
                  </a:lnTo>
                  <a:lnTo>
                    <a:pt x="12761" y="80373"/>
                  </a:lnTo>
                  <a:lnTo>
                    <a:pt x="6730" y="82393"/>
                  </a:lnTo>
                  <a:lnTo>
                    <a:pt x="6603" y="82931"/>
                  </a:lnTo>
                  <a:lnTo>
                    <a:pt x="9285" y="83529"/>
                  </a:lnTo>
                  <a:lnTo>
                    <a:pt x="14004" y="83795"/>
                  </a:lnTo>
                  <a:lnTo>
                    <a:pt x="57449" y="75063"/>
                  </a:lnTo>
                  <a:lnTo>
                    <a:pt x="63699" y="74869"/>
                  </a:lnTo>
                  <a:lnTo>
                    <a:pt x="104762" y="90919"/>
                  </a:lnTo>
                  <a:lnTo>
                    <a:pt x="107941" y="92849"/>
                  </a:lnTo>
                  <a:lnTo>
                    <a:pt x="110061" y="95193"/>
                  </a:lnTo>
                  <a:lnTo>
                    <a:pt x="111474" y="97815"/>
                  </a:lnTo>
                  <a:lnTo>
                    <a:pt x="113463" y="116674"/>
                  </a:lnTo>
                  <a:lnTo>
                    <a:pt x="111625" y="122718"/>
                  </a:lnTo>
                  <a:lnTo>
                    <a:pt x="87712" y="148634"/>
                  </a:lnTo>
                  <a:lnTo>
                    <a:pt x="59385" y="161835"/>
                  </a:lnTo>
                  <a:lnTo>
                    <a:pt x="34294" y="167393"/>
                  </a:lnTo>
                  <a:lnTo>
                    <a:pt x="0" y="1602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8" name="SMARTInkShape-3242">
              <a:extLst>
                <a:ext uri="{FF2B5EF4-FFF2-40B4-BE49-F238E27FC236}">
                  <a16:creationId xmlns:a16="http://schemas.microsoft.com/office/drawing/2014/main" id="{B65BF1C9-5C05-BB87-76CA-983E4DEA0A4F}"/>
                </a:ext>
              </a:extLst>
            </p:cNvPr>
            <p:cNvSpPr/>
            <p:nvPr>
              <p:custDataLst>
                <p:tags r:id="rId155"/>
              </p:custDataLst>
            </p:nvPr>
          </p:nvSpPr>
          <p:spPr>
            <a:xfrm>
              <a:off x="2252340" y="5372658"/>
              <a:ext cx="147961" cy="180418"/>
            </a:xfrm>
            <a:custGeom>
              <a:avLst/>
              <a:gdLst/>
              <a:ahLst/>
              <a:cxnLst/>
              <a:rect l="0" t="0" r="0" b="0"/>
              <a:pathLst>
                <a:path w="147961" h="180418">
                  <a:moveTo>
                    <a:pt x="14610" y="66117"/>
                  </a:moveTo>
                  <a:lnTo>
                    <a:pt x="14610" y="66117"/>
                  </a:lnTo>
                  <a:lnTo>
                    <a:pt x="14610" y="61061"/>
                  </a:lnTo>
                  <a:lnTo>
                    <a:pt x="13552" y="59572"/>
                  </a:lnTo>
                  <a:lnTo>
                    <a:pt x="11788" y="58578"/>
                  </a:lnTo>
                  <a:lnTo>
                    <a:pt x="9554" y="57916"/>
                  </a:lnTo>
                  <a:lnTo>
                    <a:pt x="9122" y="56416"/>
                  </a:lnTo>
                  <a:lnTo>
                    <a:pt x="17018" y="37346"/>
                  </a:lnTo>
                  <a:lnTo>
                    <a:pt x="29744" y="21641"/>
                  </a:lnTo>
                  <a:lnTo>
                    <a:pt x="31920" y="15306"/>
                  </a:lnTo>
                  <a:lnTo>
                    <a:pt x="38531" y="8962"/>
                  </a:lnTo>
                  <a:lnTo>
                    <a:pt x="47466" y="3674"/>
                  </a:lnTo>
                  <a:lnTo>
                    <a:pt x="58447" y="696"/>
                  </a:lnTo>
                  <a:lnTo>
                    <a:pt x="65138" y="0"/>
                  </a:lnTo>
                  <a:lnTo>
                    <a:pt x="68404" y="1930"/>
                  </a:lnTo>
                  <a:lnTo>
                    <a:pt x="74854" y="9720"/>
                  </a:lnTo>
                  <a:lnTo>
                    <a:pt x="86561" y="38514"/>
                  </a:lnTo>
                  <a:lnTo>
                    <a:pt x="88922" y="52438"/>
                  </a:lnTo>
                  <a:lnTo>
                    <a:pt x="82443" y="94576"/>
                  </a:lnTo>
                  <a:lnTo>
                    <a:pt x="76155" y="105577"/>
                  </a:lnTo>
                  <a:lnTo>
                    <a:pt x="36535" y="148746"/>
                  </a:lnTo>
                  <a:lnTo>
                    <a:pt x="18980" y="165421"/>
                  </a:lnTo>
                  <a:lnTo>
                    <a:pt x="9673" y="170329"/>
                  </a:lnTo>
                  <a:lnTo>
                    <a:pt x="5386" y="176957"/>
                  </a:lnTo>
                  <a:lnTo>
                    <a:pt x="0" y="179392"/>
                  </a:lnTo>
                  <a:lnTo>
                    <a:pt x="637" y="179733"/>
                  </a:lnTo>
                  <a:lnTo>
                    <a:pt x="44694" y="180409"/>
                  </a:lnTo>
                  <a:lnTo>
                    <a:pt x="86431" y="180417"/>
                  </a:lnTo>
                  <a:lnTo>
                    <a:pt x="147960" y="17089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9" name="SMARTInkShape-3243">
              <a:extLst>
                <a:ext uri="{FF2B5EF4-FFF2-40B4-BE49-F238E27FC236}">
                  <a16:creationId xmlns:a16="http://schemas.microsoft.com/office/drawing/2014/main" id="{CA69336A-315F-6859-ED5E-5D766290C808}"/>
                </a:ext>
              </a:extLst>
            </p:cNvPr>
            <p:cNvSpPr/>
            <p:nvPr>
              <p:custDataLst>
                <p:tags r:id="rId156"/>
              </p:custDataLst>
            </p:nvPr>
          </p:nvSpPr>
          <p:spPr>
            <a:xfrm>
              <a:off x="2438400" y="5467350"/>
              <a:ext cx="76201" cy="9526"/>
            </a:xfrm>
            <a:custGeom>
              <a:avLst/>
              <a:gdLst/>
              <a:ahLst/>
              <a:cxnLst/>
              <a:rect l="0" t="0" r="0" b="0"/>
              <a:pathLst>
                <a:path w="76201" h="9526">
                  <a:moveTo>
                    <a:pt x="0" y="9525"/>
                  </a:moveTo>
                  <a:lnTo>
                    <a:pt x="0" y="9525"/>
                  </a:lnTo>
                  <a:lnTo>
                    <a:pt x="13257" y="9525"/>
                  </a:lnTo>
                  <a:lnTo>
                    <a:pt x="42221" y="392"/>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0" name="SMARTInkShape-3244">
              <a:extLst>
                <a:ext uri="{FF2B5EF4-FFF2-40B4-BE49-F238E27FC236}">
                  <a16:creationId xmlns:a16="http://schemas.microsoft.com/office/drawing/2014/main" id="{9E66B709-A492-8466-38EF-F6B264C86E1F}"/>
                </a:ext>
              </a:extLst>
            </p:cNvPr>
            <p:cNvSpPr/>
            <p:nvPr>
              <p:custDataLst>
                <p:tags r:id="rId157"/>
              </p:custDataLst>
            </p:nvPr>
          </p:nvSpPr>
          <p:spPr>
            <a:xfrm>
              <a:off x="2619375" y="5373424"/>
              <a:ext cx="14752" cy="179652"/>
            </a:xfrm>
            <a:custGeom>
              <a:avLst/>
              <a:gdLst/>
              <a:ahLst/>
              <a:cxnLst/>
              <a:rect l="0" t="0" r="0" b="0"/>
              <a:pathLst>
                <a:path w="14752" h="179652">
                  <a:moveTo>
                    <a:pt x="0" y="8201"/>
                  </a:moveTo>
                  <a:lnTo>
                    <a:pt x="0" y="8201"/>
                  </a:lnTo>
                  <a:lnTo>
                    <a:pt x="0" y="0"/>
                  </a:lnTo>
                  <a:lnTo>
                    <a:pt x="5056" y="4125"/>
                  </a:lnTo>
                  <a:lnTo>
                    <a:pt x="7539" y="9212"/>
                  </a:lnTo>
                  <a:lnTo>
                    <a:pt x="14751" y="32871"/>
                  </a:lnTo>
                  <a:lnTo>
                    <a:pt x="9065" y="79407"/>
                  </a:lnTo>
                  <a:lnTo>
                    <a:pt x="1403" y="126103"/>
                  </a:lnTo>
                  <a:lnTo>
                    <a:pt x="82" y="173120"/>
                  </a:lnTo>
                  <a:lnTo>
                    <a:pt x="0" y="1796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1" name="SMARTInkShape-3245">
              <a:extLst>
                <a:ext uri="{FF2B5EF4-FFF2-40B4-BE49-F238E27FC236}">
                  <a16:creationId xmlns:a16="http://schemas.microsoft.com/office/drawing/2014/main" id="{523FECE8-B0AD-F38D-1CB5-0D99BDCDFC9F}"/>
                </a:ext>
              </a:extLst>
            </p:cNvPr>
            <p:cNvSpPr/>
            <p:nvPr>
              <p:custDataLst>
                <p:tags r:id="rId158"/>
              </p:custDataLst>
            </p:nvPr>
          </p:nvSpPr>
          <p:spPr>
            <a:xfrm>
              <a:off x="2705100" y="5553113"/>
              <a:ext cx="74058" cy="85688"/>
            </a:xfrm>
            <a:custGeom>
              <a:avLst/>
              <a:gdLst/>
              <a:ahLst/>
              <a:cxnLst/>
              <a:rect l="0" t="0" r="0" b="0"/>
              <a:pathLst>
                <a:path w="74058" h="85688">
                  <a:moveTo>
                    <a:pt x="57150" y="9487"/>
                  </a:moveTo>
                  <a:lnTo>
                    <a:pt x="57150" y="9487"/>
                  </a:lnTo>
                  <a:lnTo>
                    <a:pt x="57150" y="17688"/>
                  </a:lnTo>
                  <a:lnTo>
                    <a:pt x="56092" y="18129"/>
                  </a:lnTo>
                  <a:lnTo>
                    <a:pt x="52094" y="18620"/>
                  </a:lnTo>
                  <a:lnTo>
                    <a:pt x="46789" y="16015"/>
                  </a:lnTo>
                  <a:lnTo>
                    <a:pt x="39816" y="10776"/>
                  </a:lnTo>
                  <a:lnTo>
                    <a:pt x="38863" y="7238"/>
                  </a:lnTo>
                  <a:lnTo>
                    <a:pt x="38145" y="388"/>
                  </a:lnTo>
                  <a:lnTo>
                    <a:pt x="46305" y="0"/>
                  </a:lnTo>
                  <a:lnTo>
                    <a:pt x="61515" y="7573"/>
                  </a:lnTo>
                  <a:lnTo>
                    <a:pt x="68968" y="13222"/>
                  </a:lnTo>
                  <a:lnTo>
                    <a:pt x="72986" y="22084"/>
                  </a:lnTo>
                  <a:lnTo>
                    <a:pt x="74057" y="27410"/>
                  </a:lnTo>
                  <a:lnTo>
                    <a:pt x="73713" y="32019"/>
                  </a:lnTo>
                  <a:lnTo>
                    <a:pt x="70509" y="39963"/>
                  </a:lnTo>
                  <a:lnTo>
                    <a:pt x="36184" y="77980"/>
                  </a:lnTo>
                  <a:lnTo>
                    <a:pt x="26312" y="82262"/>
                  </a:lnTo>
                  <a:lnTo>
                    <a:pt x="0" y="856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2" name="SMARTInkShape-3246">
              <a:extLst>
                <a:ext uri="{FF2B5EF4-FFF2-40B4-BE49-F238E27FC236}">
                  <a16:creationId xmlns:a16="http://schemas.microsoft.com/office/drawing/2014/main" id="{01B1142D-BC18-28C3-DAE0-4E3D19A8AFFA}"/>
                </a:ext>
              </a:extLst>
            </p:cNvPr>
            <p:cNvSpPr/>
            <p:nvPr>
              <p:custDataLst>
                <p:tags r:id="rId159"/>
              </p:custDataLst>
            </p:nvPr>
          </p:nvSpPr>
          <p:spPr>
            <a:xfrm>
              <a:off x="2962275" y="5357635"/>
              <a:ext cx="140323" cy="185009"/>
            </a:xfrm>
            <a:custGeom>
              <a:avLst/>
              <a:gdLst/>
              <a:ahLst/>
              <a:cxnLst/>
              <a:rect l="0" t="0" r="0" b="0"/>
              <a:pathLst>
                <a:path w="140323" h="185009">
                  <a:moveTo>
                    <a:pt x="0" y="14465"/>
                  </a:moveTo>
                  <a:lnTo>
                    <a:pt x="0" y="14465"/>
                  </a:lnTo>
                  <a:lnTo>
                    <a:pt x="8200" y="6264"/>
                  </a:lnTo>
                  <a:lnTo>
                    <a:pt x="37836" y="0"/>
                  </a:lnTo>
                  <a:lnTo>
                    <a:pt x="54210" y="275"/>
                  </a:lnTo>
                  <a:lnTo>
                    <a:pt x="67485" y="3925"/>
                  </a:lnTo>
                  <a:lnTo>
                    <a:pt x="76913" y="9075"/>
                  </a:lnTo>
                  <a:lnTo>
                    <a:pt x="88170" y="22981"/>
                  </a:lnTo>
                  <a:lnTo>
                    <a:pt x="89472" y="27551"/>
                  </a:lnTo>
                  <a:lnTo>
                    <a:pt x="89281" y="31656"/>
                  </a:lnTo>
                  <a:lnTo>
                    <a:pt x="88096" y="35450"/>
                  </a:lnTo>
                  <a:lnTo>
                    <a:pt x="76314" y="50904"/>
                  </a:lnTo>
                  <a:lnTo>
                    <a:pt x="59418" y="63833"/>
                  </a:lnTo>
                  <a:lnTo>
                    <a:pt x="24057" y="79133"/>
                  </a:lnTo>
                  <a:lnTo>
                    <a:pt x="23447" y="79802"/>
                  </a:lnTo>
                  <a:lnTo>
                    <a:pt x="24098" y="80248"/>
                  </a:lnTo>
                  <a:lnTo>
                    <a:pt x="67054" y="83939"/>
                  </a:lnTo>
                  <a:lnTo>
                    <a:pt x="112348" y="100435"/>
                  </a:lnTo>
                  <a:lnTo>
                    <a:pt x="125074" y="107707"/>
                  </a:lnTo>
                  <a:lnTo>
                    <a:pt x="134258" y="117995"/>
                  </a:lnTo>
                  <a:lnTo>
                    <a:pt x="139045" y="129622"/>
                  </a:lnTo>
                  <a:lnTo>
                    <a:pt x="140322" y="135687"/>
                  </a:lnTo>
                  <a:lnTo>
                    <a:pt x="139056" y="141846"/>
                  </a:lnTo>
                  <a:lnTo>
                    <a:pt x="132005" y="154334"/>
                  </a:lnTo>
                  <a:lnTo>
                    <a:pt x="116136" y="168209"/>
                  </a:lnTo>
                  <a:lnTo>
                    <a:pt x="86323" y="181320"/>
                  </a:lnTo>
                  <a:lnTo>
                    <a:pt x="62403" y="185008"/>
                  </a:lnTo>
                  <a:lnTo>
                    <a:pt x="19050" y="1763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SMARTInkShape-3247">
              <a:extLst>
                <a:ext uri="{FF2B5EF4-FFF2-40B4-BE49-F238E27FC236}">
                  <a16:creationId xmlns:a16="http://schemas.microsoft.com/office/drawing/2014/main" id="{8AC5851F-A371-4C23-95B4-91E93456BB30}"/>
                </a:ext>
              </a:extLst>
            </p:cNvPr>
            <p:cNvSpPr/>
            <p:nvPr>
              <p:custDataLst>
                <p:tags r:id="rId160"/>
              </p:custDataLst>
            </p:nvPr>
          </p:nvSpPr>
          <p:spPr>
            <a:xfrm>
              <a:off x="3152775" y="5391658"/>
              <a:ext cx="75102" cy="149575"/>
            </a:xfrm>
            <a:custGeom>
              <a:avLst/>
              <a:gdLst/>
              <a:ahLst/>
              <a:cxnLst/>
              <a:rect l="0" t="0" r="0" b="0"/>
              <a:pathLst>
                <a:path w="75102" h="149575">
                  <a:moveTo>
                    <a:pt x="28575" y="18542"/>
                  </a:moveTo>
                  <a:lnTo>
                    <a:pt x="28575" y="18542"/>
                  </a:lnTo>
                  <a:lnTo>
                    <a:pt x="33631" y="13486"/>
                  </a:lnTo>
                  <a:lnTo>
                    <a:pt x="36113" y="8181"/>
                  </a:lnTo>
                  <a:lnTo>
                    <a:pt x="37708" y="1209"/>
                  </a:lnTo>
                  <a:lnTo>
                    <a:pt x="27871" y="0"/>
                  </a:lnTo>
                  <a:lnTo>
                    <a:pt x="20148" y="2541"/>
                  </a:lnTo>
                  <a:lnTo>
                    <a:pt x="6567" y="12794"/>
                  </a:lnTo>
                  <a:lnTo>
                    <a:pt x="2918" y="18810"/>
                  </a:lnTo>
                  <a:lnTo>
                    <a:pt x="577" y="31295"/>
                  </a:lnTo>
                  <a:lnTo>
                    <a:pt x="1442" y="33394"/>
                  </a:lnTo>
                  <a:lnTo>
                    <a:pt x="3078" y="34793"/>
                  </a:lnTo>
                  <a:lnTo>
                    <a:pt x="7718" y="37406"/>
                  </a:lnTo>
                  <a:lnTo>
                    <a:pt x="51207" y="63070"/>
                  </a:lnTo>
                  <a:lnTo>
                    <a:pt x="63681" y="69376"/>
                  </a:lnTo>
                  <a:lnTo>
                    <a:pt x="67854" y="73599"/>
                  </a:lnTo>
                  <a:lnTo>
                    <a:pt x="72491" y="83934"/>
                  </a:lnTo>
                  <a:lnTo>
                    <a:pt x="75101" y="101653"/>
                  </a:lnTo>
                  <a:lnTo>
                    <a:pt x="72889" y="111219"/>
                  </a:lnTo>
                  <a:lnTo>
                    <a:pt x="62872" y="125377"/>
                  </a:lnTo>
                  <a:lnTo>
                    <a:pt x="45580" y="144067"/>
                  </a:lnTo>
                  <a:lnTo>
                    <a:pt x="35780" y="148415"/>
                  </a:lnTo>
                  <a:lnTo>
                    <a:pt x="30203" y="149574"/>
                  </a:lnTo>
                  <a:lnTo>
                    <a:pt x="0" y="1423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 name="SMARTInkShape-3248">
              <a:extLst>
                <a:ext uri="{FF2B5EF4-FFF2-40B4-BE49-F238E27FC236}">
                  <a16:creationId xmlns:a16="http://schemas.microsoft.com/office/drawing/2014/main" id="{531C0133-EF03-10B3-D22B-45404E6FD66D}"/>
                </a:ext>
              </a:extLst>
            </p:cNvPr>
            <p:cNvSpPr/>
            <p:nvPr>
              <p:custDataLst>
                <p:tags r:id="rId161"/>
              </p:custDataLst>
            </p:nvPr>
          </p:nvSpPr>
          <p:spPr>
            <a:xfrm>
              <a:off x="3190875" y="5353050"/>
              <a:ext cx="114301" cy="38101"/>
            </a:xfrm>
            <a:custGeom>
              <a:avLst/>
              <a:gdLst/>
              <a:ahLst/>
              <a:cxnLst/>
              <a:rect l="0" t="0" r="0" b="0"/>
              <a:pathLst>
                <a:path w="114301" h="38101">
                  <a:moveTo>
                    <a:pt x="0" y="38100"/>
                  </a:moveTo>
                  <a:lnTo>
                    <a:pt x="0" y="38100"/>
                  </a:lnTo>
                  <a:lnTo>
                    <a:pt x="0" y="33044"/>
                  </a:lnTo>
                  <a:lnTo>
                    <a:pt x="1058" y="31555"/>
                  </a:lnTo>
                  <a:lnTo>
                    <a:pt x="2822" y="30561"/>
                  </a:lnTo>
                  <a:lnTo>
                    <a:pt x="5056" y="29899"/>
                  </a:lnTo>
                  <a:lnTo>
                    <a:pt x="19297" y="21210"/>
                  </a:lnTo>
                  <a:lnTo>
                    <a:pt x="62748" y="5919"/>
                  </a:lnTo>
                  <a:lnTo>
                    <a:pt x="1143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5" name="SMARTInkShape-3249">
              <a:extLst>
                <a:ext uri="{FF2B5EF4-FFF2-40B4-BE49-F238E27FC236}">
                  <a16:creationId xmlns:a16="http://schemas.microsoft.com/office/drawing/2014/main" id="{DD05D60D-7651-2970-E14F-859E1AFDF139}"/>
                </a:ext>
              </a:extLst>
            </p:cNvPr>
            <p:cNvSpPr/>
            <p:nvPr>
              <p:custDataLst>
                <p:tags r:id="rId162"/>
              </p:custDataLst>
            </p:nvPr>
          </p:nvSpPr>
          <p:spPr>
            <a:xfrm>
              <a:off x="3381385" y="5476875"/>
              <a:ext cx="123816" cy="9526"/>
            </a:xfrm>
            <a:custGeom>
              <a:avLst/>
              <a:gdLst/>
              <a:ahLst/>
              <a:cxnLst/>
              <a:rect l="0" t="0" r="0" b="0"/>
              <a:pathLst>
                <a:path w="123816" h="9526">
                  <a:moveTo>
                    <a:pt x="9515" y="9525"/>
                  </a:moveTo>
                  <a:lnTo>
                    <a:pt x="9515" y="9525"/>
                  </a:lnTo>
                  <a:lnTo>
                    <a:pt x="0" y="9525"/>
                  </a:lnTo>
                  <a:lnTo>
                    <a:pt x="41408" y="9525"/>
                  </a:lnTo>
                  <a:lnTo>
                    <a:pt x="86645" y="9525"/>
                  </a:lnTo>
                  <a:lnTo>
                    <a:pt x="12381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6" name="SMARTInkShape-3250">
              <a:extLst>
                <a:ext uri="{FF2B5EF4-FFF2-40B4-BE49-F238E27FC236}">
                  <a16:creationId xmlns:a16="http://schemas.microsoft.com/office/drawing/2014/main" id="{169F2295-B1DE-D567-4866-11CE8D6BAD91}"/>
                </a:ext>
              </a:extLst>
            </p:cNvPr>
            <p:cNvSpPr/>
            <p:nvPr>
              <p:custDataLst>
                <p:tags r:id="rId163"/>
              </p:custDataLst>
            </p:nvPr>
          </p:nvSpPr>
          <p:spPr>
            <a:xfrm>
              <a:off x="3590925" y="5400791"/>
              <a:ext cx="19051" cy="142760"/>
            </a:xfrm>
            <a:custGeom>
              <a:avLst/>
              <a:gdLst/>
              <a:ahLst/>
              <a:cxnLst/>
              <a:rect l="0" t="0" r="0" b="0"/>
              <a:pathLst>
                <a:path w="19051" h="142760">
                  <a:moveTo>
                    <a:pt x="0" y="9409"/>
                  </a:moveTo>
                  <a:lnTo>
                    <a:pt x="0" y="9409"/>
                  </a:lnTo>
                  <a:lnTo>
                    <a:pt x="0" y="4353"/>
                  </a:lnTo>
                  <a:lnTo>
                    <a:pt x="1058" y="2864"/>
                  </a:lnTo>
                  <a:lnTo>
                    <a:pt x="2822" y="1870"/>
                  </a:lnTo>
                  <a:lnTo>
                    <a:pt x="9701" y="146"/>
                  </a:lnTo>
                  <a:lnTo>
                    <a:pt x="14189" y="0"/>
                  </a:lnTo>
                  <a:lnTo>
                    <a:pt x="15810" y="1020"/>
                  </a:lnTo>
                  <a:lnTo>
                    <a:pt x="16890" y="2758"/>
                  </a:lnTo>
                  <a:lnTo>
                    <a:pt x="18410" y="10260"/>
                  </a:lnTo>
                  <a:lnTo>
                    <a:pt x="18994" y="52078"/>
                  </a:lnTo>
                  <a:lnTo>
                    <a:pt x="19043" y="96403"/>
                  </a:lnTo>
                  <a:lnTo>
                    <a:pt x="17990" y="115736"/>
                  </a:lnTo>
                  <a:lnTo>
                    <a:pt x="13993" y="124751"/>
                  </a:lnTo>
                  <a:lnTo>
                    <a:pt x="13562" y="128637"/>
                  </a:lnTo>
                  <a:lnTo>
                    <a:pt x="19050" y="14275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7" name="SMARTInkShape-3251">
              <a:extLst>
                <a:ext uri="{FF2B5EF4-FFF2-40B4-BE49-F238E27FC236}">
                  <a16:creationId xmlns:a16="http://schemas.microsoft.com/office/drawing/2014/main" id="{39D14A5A-4BA1-C825-EA8E-A1391633153C}"/>
                </a:ext>
              </a:extLst>
            </p:cNvPr>
            <p:cNvSpPr/>
            <p:nvPr>
              <p:custDataLst>
                <p:tags r:id="rId164"/>
              </p:custDataLst>
            </p:nvPr>
          </p:nvSpPr>
          <p:spPr>
            <a:xfrm>
              <a:off x="3676650" y="5257930"/>
              <a:ext cx="160175" cy="389030"/>
            </a:xfrm>
            <a:custGeom>
              <a:avLst/>
              <a:gdLst/>
              <a:ahLst/>
              <a:cxnLst/>
              <a:rect l="0" t="0" r="0" b="0"/>
              <a:pathLst>
                <a:path w="160175" h="389030">
                  <a:moveTo>
                    <a:pt x="0" y="37970"/>
                  </a:moveTo>
                  <a:lnTo>
                    <a:pt x="0" y="37970"/>
                  </a:lnTo>
                  <a:lnTo>
                    <a:pt x="14189" y="23781"/>
                  </a:lnTo>
                  <a:lnTo>
                    <a:pt x="16890" y="18258"/>
                  </a:lnTo>
                  <a:lnTo>
                    <a:pt x="17609" y="15304"/>
                  </a:lnTo>
                  <a:lnTo>
                    <a:pt x="19148" y="13334"/>
                  </a:lnTo>
                  <a:lnTo>
                    <a:pt x="38292" y="2086"/>
                  </a:lnTo>
                  <a:lnTo>
                    <a:pt x="55280" y="0"/>
                  </a:lnTo>
                  <a:lnTo>
                    <a:pt x="61652" y="4965"/>
                  </a:lnTo>
                  <a:lnTo>
                    <a:pt x="62268" y="8558"/>
                  </a:lnTo>
                  <a:lnTo>
                    <a:pt x="57739" y="50291"/>
                  </a:lnTo>
                  <a:lnTo>
                    <a:pt x="54444" y="93477"/>
                  </a:lnTo>
                  <a:lnTo>
                    <a:pt x="51714" y="113440"/>
                  </a:lnTo>
                  <a:lnTo>
                    <a:pt x="56127" y="141470"/>
                  </a:lnTo>
                  <a:lnTo>
                    <a:pt x="64138" y="162593"/>
                  </a:lnTo>
                  <a:lnTo>
                    <a:pt x="70133" y="172027"/>
                  </a:lnTo>
                  <a:lnTo>
                    <a:pt x="76326" y="176927"/>
                  </a:lnTo>
                  <a:lnTo>
                    <a:pt x="79459" y="178232"/>
                  </a:lnTo>
                  <a:lnTo>
                    <a:pt x="88585" y="176862"/>
                  </a:lnTo>
                  <a:lnTo>
                    <a:pt x="98638" y="172725"/>
                  </a:lnTo>
                  <a:lnTo>
                    <a:pt x="133182" y="142908"/>
                  </a:lnTo>
                  <a:lnTo>
                    <a:pt x="133343" y="186992"/>
                  </a:lnTo>
                  <a:lnTo>
                    <a:pt x="136171" y="215122"/>
                  </a:lnTo>
                  <a:lnTo>
                    <a:pt x="140888" y="242506"/>
                  </a:lnTo>
                  <a:lnTo>
                    <a:pt x="145109" y="280253"/>
                  </a:lnTo>
                  <a:lnTo>
                    <a:pt x="153062" y="319308"/>
                  </a:lnTo>
                  <a:lnTo>
                    <a:pt x="160174" y="360949"/>
                  </a:lnTo>
                  <a:lnTo>
                    <a:pt x="158325" y="374838"/>
                  </a:lnTo>
                  <a:lnTo>
                    <a:pt x="153570" y="387322"/>
                  </a:lnTo>
                  <a:lnTo>
                    <a:pt x="147276" y="389029"/>
                  </a:lnTo>
                  <a:lnTo>
                    <a:pt x="135306" y="388730"/>
                  </a:lnTo>
                  <a:lnTo>
                    <a:pt x="90306" y="379914"/>
                  </a:lnTo>
                  <a:lnTo>
                    <a:pt x="51804" y="373884"/>
                  </a:lnTo>
                  <a:lnTo>
                    <a:pt x="0" y="37134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3" name="SMARTInkShape-Group635">
            <a:extLst>
              <a:ext uri="{FF2B5EF4-FFF2-40B4-BE49-F238E27FC236}">
                <a16:creationId xmlns:a16="http://schemas.microsoft.com/office/drawing/2014/main" id="{A2F6A7BF-BF20-8447-1880-A60109AF6CDB}"/>
              </a:ext>
            </a:extLst>
          </p:cNvPr>
          <p:cNvGrpSpPr/>
          <p:nvPr/>
        </p:nvGrpSpPr>
        <p:grpSpPr>
          <a:xfrm>
            <a:off x="4171950" y="5362575"/>
            <a:ext cx="618951" cy="200026"/>
            <a:chOff x="4171950" y="5362575"/>
            <a:chExt cx="618951" cy="200026"/>
          </a:xfrm>
        </p:grpSpPr>
        <p:sp>
          <p:nvSpPr>
            <p:cNvPr id="189" name="SMARTInkShape-3252">
              <a:extLst>
                <a:ext uri="{FF2B5EF4-FFF2-40B4-BE49-F238E27FC236}">
                  <a16:creationId xmlns:a16="http://schemas.microsoft.com/office/drawing/2014/main" id="{41C7BC2A-D60F-4762-0941-BB5D4212CE8D}"/>
                </a:ext>
              </a:extLst>
            </p:cNvPr>
            <p:cNvSpPr/>
            <p:nvPr>
              <p:custDataLst>
                <p:tags r:id="rId150"/>
              </p:custDataLst>
            </p:nvPr>
          </p:nvSpPr>
          <p:spPr>
            <a:xfrm>
              <a:off x="4191000" y="5400675"/>
              <a:ext cx="95251" cy="9526"/>
            </a:xfrm>
            <a:custGeom>
              <a:avLst/>
              <a:gdLst/>
              <a:ahLst/>
              <a:cxnLst/>
              <a:rect l="0" t="0" r="0" b="0"/>
              <a:pathLst>
                <a:path w="95251" h="9526">
                  <a:moveTo>
                    <a:pt x="0" y="9525"/>
                  </a:moveTo>
                  <a:lnTo>
                    <a:pt x="0" y="9525"/>
                  </a:lnTo>
                  <a:lnTo>
                    <a:pt x="29338" y="8467"/>
                  </a:lnTo>
                  <a:lnTo>
                    <a:pt x="55121" y="1324"/>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SMARTInkShape-3253">
              <a:extLst>
                <a:ext uri="{FF2B5EF4-FFF2-40B4-BE49-F238E27FC236}">
                  <a16:creationId xmlns:a16="http://schemas.microsoft.com/office/drawing/2014/main" id="{C138EF97-E88F-AA40-059C-3BBCDB1D3807}"/>
                </a:ext>
              </a:extLst>
            </p:cNvPr>
            <p:cNvSpPr/>
            <p:nvPr>
              <p:custDataLst>
                <p:tags r:id="rId151"/>
              </p:custDataLst>
            </p:nvPr>
          </p:nvSpPr>
          <p:spPr>
            <a:xfrm>
              <a:off x="4171950" y="5467350"/>
              <a:ext cx="133351" cy="9526"/>
            </a:xfrm>
            <a:custGeom>
              <a:avLst/>
              <a:gdLst/>
              <a:ahLst/>
              <a:cxnLst/>
              <a:rect l="0" t="0" r="0" b="0"/>
              <a:pathLst>
                <a:path w="133351" h="9526">
                  <a:moveTo>
                    <a:pt x="0" y="9525"/>
                  </a:moveTo>
                  <a:lnTo>
                    <a:pt x="0" y="9525"/>
                  </a:lnTo>
                  <a:lnTo>
                    <a:pt x="5056" y="9525"/>
                  </a:lnTo>
                  <a:lnTo>
                    <a:pt x="45760" y="1324"/>
                  </a:lnTo>
                  <a:lnTo>
                    <a:pt x="91355" y="116"/>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SMARTInkShape-3254">
              <a:extLst>
                <a:ext uri="{FF2B5EF4-FFF2-40B4-BE49-F238E27FC236}">
                  <a16:creationId xmlns:a16="http://schemas.microsoft.com/office/drawing/2014/main" id="{24BE32AF-BBA0-D668-1861-8E54308961A2}"/>
                </a:ext>
              </a:extLst>
            </p:cNvPr>
            <p:cNvSpPr/>
            <p:nvPr>
              <p:custDataLst>
                <p:tags r:id="rId152"/>
              </p:custDataLst>
            </p:nvPr>
          </p:nvSpPr>
          <p:spPr>
            <a:xfrm>
              <a:off x="4505325" y="5372362"/>
              <a:ext cx="178900" cy="174214"/>
            </a:xfrm>
            <a:custGeom>
              <a:avLst/>
              <a:gdLst/>
              <a:ahLst/>
              <a:cxnLst/>
              <a:rect l="0" t="0" r="0" b="0"/>
              <a:pathLst>
                <a:path w="178900" h="174214">
                  <a:moveTo>
                    <a:pt x="66675" y="9263"/>
                  </a:moveTo>
                  <a:lnTo>
                    <a:pt x="66675" y="9263"/>
                  </a:lnTo>
                  <a:lnTo>
                    <a:pt x="81884" y="2718"/>
                  </a:lnTo>
                  <a:lnTo>
                    <a:pt x="124242" y="0"/>
                  </a:lnTo>
                  <a:lnTo>
                    <a:pt x="144174" y="874"/>
                  </a:lnTo>
                  <a:lnTo>
                    <a:pt x="153330" y="4829"/>
                  </a:lnTo>
                  <a:lnTo>
                    <a:pt x="156195" y="8424"/>
                  </a:lnTo>
                  <a:lnTo>
                    <a:pt x="159378" y="18062"/>
                  </a:lnTo>
                  <a:lnTo>
                    <a:pt x="161170" y="35389"/>
                  </a:lnTo>
                  <a:lnTo>
                    <a:pt x="158247" y="40438"/>
                  </a:lnTo>
                  <a:lnTo>
                    <a:pt x="146532" y="48871"/>
                  </a:lnTo>
                  <a:lnTo>
                    <a:pt x="99532" y="72665"/>
                  </a:lnTo>
                  <a:lnTo>
                    <a:pt x="87981" y="79070"/>
                  </a:lnTo>
                  <a:lnTo>
                    <a:pt x="84054" y="80142"/>
                  </a:lnTo>
                  <a:lnTo>
                    <a:pt x="81436" y="79799"/>
                  </a:lnTo>
                  <a:lnTo>
                    <a:pt x="79690" y="78511"/>
                  </a:lnTo>
                  <a:lnTo>
                    <a:pt x="78527" y="78712"/>
                  </a:lnTo>
                  <a:lnTo>
                    <a:pt x="77751" y="79904"/>
                  </a:lnTo>
                  <a:lnTo>
                    <a:pt x="77234" y="81757"/>
                  </a:lnTo>
                  <a:lnTo>
                    <a:pt x="77948" y="82993"/>
                  </a:lnTo>
                  <a:lnTo>
                    <a:pt x="79482" y="83816"/>
                  </a:lnTo>
                  <a:lnTo>
                    <a:pt x="89548" y="85137"/>
                  </a:lnTo>
                  <a:lnTo>
                    <a:pt x="118044" y="88242"/>
                  </a:lnTo>
                  <a:lnTo>
                    <a:pt x="153755" y="101704"/>
                  </a:lnTo>
                  <a:lnTo>
                    <a:pt x="162880" y="107851"/>
                  </a:lnTo>
                  <a:lnTo>
                    <a:pt x="173968" y="122318"/>
                  </a:lnTo>
                  <a:lnTo>
                    <a:pt x="178899" y="140010"/>
                  </a:lnTo>
                  <a:lnTo>
                    <a:pt x="177474" y="145111"/>
                  </a:lnTo>
                  <a:lnTo>
                    <a:pt x="170247" y="153601"/>
                  </a:lnTo>
                  <a:lnTo>
                    <a:pt x="122884" y="174213"/>
                  </a:lnTo>
                  <a:lnTo>
                    <a:pt x="77935" y="172883"/>
                  </a:lnTo>
                  <a:lnTo>
                    <a:pt x="0" y="1711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SMARTInkShape-3255">
              <a:extLst>
                <a:ext uri="{FF2B5EF4-FFF2-40B4-BE49-F238E27FC236}">
                  <a16:creationId xmlns:a16="http://schemas.microsoft.com/office/drawing/2014/main" id="{5947FD59-2536-1B9B-60B0-94B4424AA7F6}"/>
                </a:ext>
              </a:extLst>
            </p:cNvPr>
            <p:cNvSpPr/>
            <p:nvPr>
              <p:custDataLst>
                <p:tags r:id="rId153"/>
              </p:custDataLst>
            </p:nvPr>
          </p:nvSpPr>
          <p:spPr>
            <a:xfrm>
              <a:off x="4762500" y="5362575"/>
              <a:ext cx="28401" cy="200026"/>
            </a:xfrm>
            <a:custGeom>
              <a:avLst/>
              <a:gdLst/>
              <a:ahLst/>
              <a:cxnLst/>
              <a:rect l="0" t="0" r="0" b="0"/>
              <a:pathLst>
                <a:path w="28401" h="200026">
                  <a:moveTo>
                    <a:pt x="19050" y="0"/>
                  </a:moveTo>
                  <a:lnTo>
                    <a:pt x="19050" y="0"/>
                  </a:lnTo>
                  <a:lnTo>
                    <a:pt x="24106" y="5056"/>
                  </a:lnTo>
                  <a:lnTo>
                    <a:pt x="26589" y="13183"/>
                  </a:lnTo>
                  <a:lnTo>
                    <a:pt x="28400" y="60202"/>
                  </a:lnTo>
                  <a:lnTo>
                    <a:pt x="23485" y="93266"/>
                  </a:lnTo>
                  <a:lnTo>
                    <a:pt x="13380" y="138446"/>
                  </a:lnTo>
                  <a:lnTo>
                    <a:pt x="8805" y="182425"/>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94" name="SMARTInkShape-3256">
            <a:extLst>
              <a:ext uri="{FF2B5EF4-FFF2-40B4-BE49-F238E27FC236}">
                <a16:creationId xmlns:a16="http://schemas.microsoft.com/office/drawing/2014/main" id="{D3849810-E4E0-085D-BD70-79601F147CCA}"/>
              </a:ext>
            </a:extLst>
          </p:cNvPr>
          <p:cNvSpPr/>
          <p:nvPr>
            <p:custDataLst>
              <p:tags r:id="rId6"/>
            </p:custDataLst>
          </p:nvPr>
        </p:nvSpPr>
        <p:spPr>
          <a:xfrm>
            <a:off x="6362700" y="5438775"/>
            <a:ext cx="1952626" cy="95251"/>
          </a:xfrm>
          <a:custGeom>
            <a:avLst/>
            <a:gdLst/>
            <a:ahLst/>
            <a:cxnLst/>
            <a:rect l="0" t="0" r="0" b="0"/>
            <a:pathLst>
              <a:path w="1952626" h="95251">
                <a:moveTo>
                  <a:pt x="0" y="0"/>
                </a:moveTo>
                <a:lnTo>
                  <a:pt x="0" y="0"/>
                </a:lnTo>
                <a:lnTo>
                  <a:pt x="13257" y="0"/>
                </a:lnTo>
                <a:lnTo>
                  <a:pt x="19298" y="2822"/>
                </a:lnTo>
                <a:lnTo>
                  <a:pt x="25510" y="6545"/>
                </a:lnTo>
                <a:lnTo>
                  <a:pt x="38122" y="8937"/>
                </a:lnTo>
                <a:lnTo>
                  <a:pt x="60523" y="10506"/>
                </a:lnTo>
                <a:lnTo>
                  <a:pt x="78434" y="17049"/>
                </a:lnTo>
                <a:lnTo>
                  <a:pt x="125837" y="23989"/>
                </a:lnTo>
                <a:lnTo>
                  <a:pt x="172951" y="28172"/>
                </a:lnTo>
                <a:lnTo>
                  <a:pt x="214556" y="31345"/>
                </a:lnTo>
                <a:lnTo>
                  <a:pt x="254072" y="37211"/>
                </a:lnTo>
                <a:lnTo>
                  <a:pt x="297170" y="40746"/>
                </a:lnTo>
                <a:lnTo>
                  <a:pt x="333937" y="45587"/>
                </a:lnTo>
                <a:lnTo>
                  <a:pt x="379229" y="47222"/>
                </a:lnTo>
                <a:lnTo>
                  <a:pt x="414107" y="47506"/>
                </a:lnTo>
                <a:lnTo>
                  <a:pt x="456308" y="52646"/>
                </a:lnTo>
                <a:lnTo>
                  <a:pt x="502327" y="55816"/>
                </a:lnTo>
                <a:lnTo>
                  <a:pt x="544419" y="56755"/>
                </a:lnTo>
                <a:lnTo>
                  <a:pt x="590021" y="57072"/>
                </a:lnTo>
                <a:lnTo>
                  <a:pt x="635876" y="59957"/>
                </a:lnTo>
                <a:lnTo>
                  <a:pt x="681068" y="65790"/>
                </a:lnTo>
                <a:lnTo>
                  <a:pt x="727159" y="66500"/>
                </a:lnTo>
                <a:lnTo>
                  <a:pt x="772757" y="71698"/>
                </a:lnTo>
                <a:lnTo>
                  <a:pt x="817281" y="74866"/>
                </a:lnTo>
                <a:lnTo>
                  <a:pt x="863988" y="75805"/>
                </a:lnTo>
                <a:lnTo>
                  <a:pt x="901226" y="76083"/>
                </a:lnTo>
                <a:lnTo>
                  <a:pt x="937425" y="81222"/>
                </a:lnTo>
                <a:lnTo>
                  <a:pt x="980018" y="84391"/>
                </a:lnTo>
                <a:lnTo>
                  <a:pt x="1013413" y="85132"/>
                </a:lnTo>
                <a:lnTo>
                  <a:pt x="1056626" y="85549"/>
                </a:lnTo>
                <a:lnTo>
                  <a:pt x="1094125" y="85673"/>
                </a:lnTo>
                <a:lnTo>
                  <a:pt x="1126569" y="85702"/>
                </a:lnTo>
                <a:lnTo>
                  <a:pt x="1158628" y="85715"/>
                </a:lnTo>
                <a:lnTo>
                  <a:pt x="1190514" y="85720"/>
                </a:lnTo>
                <a:lnTo>
                  <a:pt x="1222325" y="85723"/>
                </a:lnTo>
                <a:lnTo>
                  <a:pt x="1266810" y="85725"/>
                </a:lnTo>
                <a:lnTo>
                  <a:pt x="1310880" y="85725"/>
                </a:lnTo>
                <a:lnTo>
                  <a:pt x="1354314" y="82903"/>
                </a:lnTo>
                <a:lnTo>
                  <a:pt x="1395054" y="81009"/>
                </a:lnTo>
                <a:lnTo>
                  <a:pt x="1432877" y="81505"/>
                </a:lnTo>
                <a:lnTo>
                  <a:pt x="1477597" y="77772"/>
                </a:lnTo>
                <a:lnTo>
                  <a:pt x="1524363" y="76665"/>
                </a:lnTo>
                <a:lnTo>
                  <a:pt x="1571733" y="76338"/>
                </a:lnTo>
                <a:lnTo>
                  <a:pt x="1610816" y="76241"/>
                </a:lnTo>
                <a:lnTo>
                  <a:pt x="1658154" y="76208"/>
                </a:lnTo>
                <a:lnTo>
                  <a:pt x="1702979" y="76202"/>
                </a:lnTo>
                <a:lnTo>
                  <a:pt x="1736896" y="76201"/>
                </a:lnTo>
                <a:lnTo>
                  <a:pt x="1771021" y="77259"/>
                </a:lnTo>
                <a:lnTo>
                  <a:pt x="1811916" y="82745"/>
                </a:lnTo>
                <a:lnTo>
                  <a:pt x="1851413" y="85137"/>
                </a:lnTo>
                <a:lnTo>
                  <a:pt x="1887006" y="85550"/>
                </a:lnTo>
                <a:lnTo>
                  <a:pt x="1931901" y="90748"/>
                </a:lnTo>
                <a:lnTo>
                  <a:pt x="1952625"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05" name="SMARTInkShape-Group637">
            <a:extLst>
              <a:ext uri="{FF2B5EF4-FFF2-40B4-BE49-F238E27FC236}">
                <a16:creationId xmlns:a16="http://schemas.microsoft.com/office/drawing/2014/main" id="{34A7FFC5-26BE-CD3A-217C-79984555E43E}"/>
              </a:ext>
            </a:extLst>
          </p:cNvPr>
          <p:cNvGrpSpPr/>
          <p:nvPr/>
        </p:nvGrpSpPr>
        <p:grpSpPr>
          <a:xfrm>
            <a:off x="6315075" y="4467282"/>
            <a:ext cx="2524126" cy="1099043"/>
            <a:chOff x="6315075" y="4467282"/>
            <a:chExt cx="2524126" cy="1099043"/>
          </a:xfrm>
        </p:grpSpPr>
        <p:sp>
          <p:nvSpPr>
            <p:cNvPr id="195" name="SMARTInkShape-3257">
              <a:extLst>
                <a:ext uri="{FF2B5EF4-FFF2-40B4-BE49-F238E27FC236}">
                  <a16:creationId xmlns:a16="http://schemas.microsoft.com/office/drawing/2014/main" id="{E3BEEA95-4755-9E19-0219-E2FA86B98E13}"/>
                </a:ext>
              </a:extLst>
            </p:cNvPr>
            <p:cNvSpPr/>
            <p:nvPr>
              <p:custDataLst>
                <p:tags r:id="rId140"/>
              </p:custDataLst>
            </p:nvPr>
          </p:nvSpPr>
          <p:spPr>
            <a:xfrm>
              <a:off x="8825071" y="4791075"/>
              <a:ext cx="14130" cy="161926"/>
            </a:xfrm>
            <a:custGeom>
              <a:avLst/>
              <a:gdLst/>
              <a:ahLst/>
              <a:cxnLst/>
              <a:rect l="0" t="0" r="0" b="0"/>
              <a:pathLst>
                <a:path w="14130" h="161926">
                  <a:moveTo>
                    <a:pt x="14129" y="0"/>
                  </a:moveTo>
                  <a:lnTo>
                    <a:pt x="14129" y="0"/>
                  </a:lnTo>
                  <a:lnTo>
                    <a:pt x="14129" y="44932"/>
                  </a:lnTo>
                  <a:lnTo>
                    <a:pt x="11305" y="89388"/>
                  </a:lnTo>
                  <a:lnTo>
                    <a:pt x="0" y="126228"/>
                  </a:lnTo>
                  <a:lnTo>
                    <a:pt x="3789" y="153592"/>
                  </a:lnTo>
                  <a:lnTo>
                    <a:pt x="5118" y="156370"/>
                  </a:lnTo>
                  <a:lnTo>
                    <a:pt x="7064" y="158221"/>
                  </a:lnTo>
                  <a:lnTo>
                    <a:pt x="14129"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6" name="SMARTInkShape-3258">
              <a:extLst>
                <a:ext uri="{FF2B5EF4-FFF2-40B4-BE49-F238E27FC236}">
                  <a16:creationId xmlns:a16="http://schemas.microsoft.com/office/drawing/2014/main" id="{147EE16A-498A-655D-2D5A-CE9BCCB93F8E}"/>
                </a:ext>
              </a:extLst>
            </p:cNvPr>
            <p:cNvSpPr/>
            <p:nvPr>
              <p:custDataLst>
                <p:tags r:id="rId141"/>
              </p:custDataLst>
            </p:nvPr>
          </p:nvSpPr>
          <p:spPr>
            <a:xfrm>
              <a:off x="8616297" y="4800600"/>
              <a:ext cx="136527" cy="113172"/>
            </a:xfrm>
            <a:custGeom>
              <a:avLst/>
              <a:gdLst/>
              <a:ahLst/>
              <a:cxnLst/>
              <a:rect l="0" t="0" r="0" b="0"/>
              <a:pathLst>
                <a:path w="136527" h="113172">
                  <a:moveTo>
                    <a:pt x="60978" y="28575"/>
                  </a:moveTo>
                  <a:lnTo>
                    <a:pt x="60978" y="28575"/>
                  </a:lnTo>
                  <a:lnTo>
                    <a:pt x="69180" y="28575"/>
                  </a:lnTo>
                  <a:lnTo>
                    <a:pt x="69620" y="27517"/>
                  </a:lnTo>
                  <a:lnTo>
                    <a:pt x="70468" y="19442"/>
                  </a:lnTo>
                  <a:lnTo>
                    <a:pt x="65437" y="14110"/>
                  </a:lnTo>
                  <a:lnTo>
                    <a:pt x="60138" y="11562"/>
                  </a:lnTo>
                  <a:lnTo>
                    <a:pt x="48113" y="9928"/>
                  </a:lnTo>
                  <a:lnTo>
                    <a:pt x="33647" y="14700"/>
                  </a:lnTo>
                  <a:lnTo>
                    <a:pt x="17400" y="25795"/>
                  </a:lnTo>
                  <a:lnTo>
                    <a:pt x="7261" y="36101"/>
                  </a:lnTo>
                  <a:lnTo>
                    <a:pt x="768" y="46384"/>
                  </a:lnTo>
                  <a:lnTo>
                    <a:pt x="0" y="60832"/>
                  </a:lnTo>
                  <a:lnTo>
                    <a:pt x="4382" y="96597"/>
                  </a:lnTo>
                  <a:lnTo>
                    <a:pt x="8660" y="105726"/>
                  </a:lnTo>
                  <a:lnTo>
                    <a:pt x="13400" y="108584"/>
                  </a:lnTo>
                  <a:lnTo>
                    <a:pt x="40997" y="113171"/>
                  </a:lnTo>
                  <a:lnTo>
                    <a:pt x="55273" y="112740"/>
                  </a:lnTo>
                  <a:lnTo>
                    <a:pt x="99581" y="106033"/>
                  </a:lnTo>
                  <a:lnTo>
                    <a:pt x="112707" y="102513"/>
                  </a:lnTo>
                  <a:lnTo>
                    <a:pt x="117690" y="100092"/>
                  </a:lnTo>
                  <a:lnTo>
                    <a:pt x="126047" y="91757"/>
                  </a:lnTo>
                  <a:lnTo>
                    <a:pt x="132230" y="80998"/>
                  </a:lnTo>
                  <a:lnTo>
                    <a:pt x="136526" y="50595"/>
                  </a:lnTo>
                  <a:lnTo>
                    <a:pt x="131929" y="31690"/>
                  </a:lnTo>
                  <a:lnTo>
                    <a:pt x="121086" y="19023"/>
                  </a:lnTo>
                  <a:lnTo>
                    <a:pt x="106743" y="8455"/>
                  </a:lnTo>
                  <a:lnTo>
                    <a:pt x="93312" y="3758"/>
                  </a:lnTo>
                  <a:lnTo>
                    <a:pt x="45978" y="495"/>
                  </a:lnTo>
                  <a:lnTo>
                    <a:pt x="2287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7" name="SMARTInkShape-3259">
              <a:extLst>
                <a:ext uri="{FF2B5EF4-FFF2-40B4-BE49-F238E27FC236}">
                  <a16:creationId xmlns:a16="http://schemas.microsoft.com/office/drawing/2014/main" id="{705F4F82-BA88-C398-6A73-E18DB129102C}"/>
                </a:ext>
              </a:extLst>
            </p:cNvPr>
            <p:cNvSpPr/>
            <p:nvPr>
              <p:custDataLst>
                <p:tags r:id="rId142"/>
              </p:custDataLst>
            </p:nvPr>
          </p:nvSpPr>
          <p:spPr>
            <a:xfrm>
              <a:off x="8509862" y="4905375"/>
              <a:ext cx="15014" cy="9526"/>
            </a:xfrm>
            <a:custGeom>
              <a:avLst/>
              <a:gdLst/>
              <a:ahLst/>
              <a:cxnLst/>
              <a:rect l="0" t="0" r="0" b="0"/>
              <a:pathLst>
                <a:path w="15014" h="9526">
                  <a:moveTo>
                    <a:pt x="5488" y="9525"/>
                  </a:moveTo>
                  <a:lnTo>
                    <a:pt x="5488" y="9525"/>
                  </a:lnTo>
                  <a:lnTo>
                    <a:pt x="432" y="4469"/>
                  </a:lnTo>
                  <a:lnTo>
                    <a:pt x="0" y="2980"/>
                  </a:lnTo>
                  <a:lnTo>
                    <a:pt x="771" y="1986"/>
                  </a:lnTo>
                  <a:lnTo>
                    <a:pt x="4450" y="883"/>
                  </a:lnTo>
                  <a:lnTo>
                    <a:pt x="15013"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8" name="SMARTInkShape-3260">
              <a:extLst>
                <a:ext uri="{FF2B5EF4-FFF2-40B4-BE49-F238E27FC236}">
                  <a16:creationId xmlns:a16="http://schemas.microsoft.com/office/drawing/2014/main" id="{EB807141-ACBB-03D9-B321-9D067701F286}"/>
                </a:ext>
              </a:extLst>
            </p:cNvPr>
            <p:cNvSpPr/>
            <p:nvPr>
              <p:custDataLst>
                <p:tags r:id="rId143"/>
              </p:custDataLst>
            </p:nvPr>
          </p:nvSpPr>
          <p:spPr>
            <a:xfrm>
              <a:off x="8288355" y="4782893"/>
              <a:ext cx="129299" cy="120564"/>
            </a:xfrm>
            <a:custGeom>
              <a:avLst/>
              <a:gdLst/>
              <a:ahLst/>
              <a:cxnLst/>
              <a:rect l="0" t="0" r="0" b="0"/>
              <a:pathLst>
                <a:path w="129299" h="120564">
                  <a:moveTo>
                    <a:pt x="65070" y="55807"/>
                  </a:moveTo>
                  <a:lnTo>
                    <a:pt x="65070" y="55807"/>
                  </a:lnTo>
                  <a:lnTo>
                    <a:pt x="70126" y="55807"/>
                  </a:lnTo>
                  <a:lnTo>
                    <a:pt x="71616" y="54749"/>
                  </a:lnTo>
                  <a:lnTo>
                    <a:pt x="72609" y="52985"/>
                  </a:lnTo>
                  <a:lnTo>
                    <a:pt x="74544" y="37520"/>
                  </a:lnTo>
                  <a:lnTo>
                    <a:pt x="74560" y="37265"/>
                  </a:lnTo>
                  <a:lnTo>
                    <a:pt x="60438" y="30311"/>
                  </a:lnTo>
                  <a:lnTo>
                    <a:pt x="53134" y="28601"/>
                  </a:lnTo>
                  <a:lnTo>
                    <a:pt x="49703" y="29202"/>
                  </a:lnTo>
                  <a:lnTo>
                    <a:pt x="43071" y="32694"/>
                  </a:lnTo>
                  <a:lnTo>
                    <a:pt x="18757" y="54714"/>
                  </a:lnTo>
                  <a:lnTo>
                    <a:pt x="12738" y="63435"/>
                  </a:lnTo>
                  <a:lnTo>
                    <a:pt x="0" y="95647"/>
                  </a:lnTo>
                  <a:lnTo>
                    <a:pt x="1583" y="99300"/>
                  </a:lnTo>
                  <a:lnTo>
                    <a:pt x="8984" y="106182"/>
                  </a:lnTo>
                  <a:lnTo>
                    <a:pt x="25052" y="116006"/>
                  </a:lnTo>
                  <a:lnTo>
                    <a:pt x="48273" y="120563"/>
                  </a:lnTo>
                  <a:lnTo>
                    <a:pt x="70207" y="116856"/>
                  </a:lnTo>
                  <a:lnTo>
                    <a:pt x="109414" y="100042"/>
                  </a:lnTo>
                  <a:lnTo>
                    <a:pt x="119350" y="90989"/>
                  </a:lnTo>
                  <a:lnTo>
                    <a:pt x="126236" y="79910"/>
                  </a:lnTo>
                  <a:lnTo>
                    <a:pt x="129298" y="67931"/>
                  </a:lnTo>
                  <a:lnTo>
                    <a:pt x="123657" y="29901"/>
                  </a:lnTo>
                  <a:lnTo>
                    <a:pt x="118272" y="13955"/>
                  </a:lnTo>
                  <a:lnTo>
                    <a:pt x="114297" y="8855"/>
                  </a:lnTo>
                  <a:lnTo>
                    <a:pt x="104235" y="3190"/>
                  </a:lnTo>
                  <a:lnTo>
                    <a:pt x="76557" y="0"/>
                  </a:lnTo>
                  <a:lnTo>
                    <a:pt x="46601" y="4111"/>
                  </a:lnTo>
                  <a:lnTo>
                    <a:pt x="27730" y="12033"/>
                  </a:lnTo>
                  <a:lnTo>
                    <a:pt x="7920" y="272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9" name="SMARTInkShape-3261">
              <a:extLst>
                <a:ext uri="{FF2B5EF4-FFF2-40B4-BE49-F238E27FC236}">
                  <a16:creationId xmlns:a16="http://schemas.microsoft.com/office/drawing/2014/main" id="{CB8C74A5-0599-CDA4-D98F-4CF3F61CE2C1}"/>
                </a:ext>
              </a:extLst>
            </p:cNvPr>
            <p:cNvSpPr/>
            <p:nvPr>
              <p:custDataLst>
                <p:tags r:id="rId144"/>
              </p:custDataLst>
            </p:nvPr>
          </p:nvSpPr>
          <p:spPr>
            <a:xfrm>
              <a:off x="7981984" y="5105411"/>
              <a:ext cx="465139" cy="238115"/>
            </a:xfrm>
            <a:custGeom>
              <a:avLst/>
              <a:gdLst/>
              <a:ahLst/>
              <a:cxnLst/>
              <a:rect l="0" t="0" r="0" b="0"/>
              <a:pathLst>
                <a:path w="465139" h="238115">
                  <a:moveTo>
                    <a:pt x="9491" y="238114"/>
                  </a:moveTo>
                  <a:lnTo>
                    <a:pt x="9491" y="238114"/>
                  </a:lnTo>
                  <a:lnTo>
                    <a:pt x="357" y="238114"/>
                  </a:lnTo>
                  <a:lnTo>
                    <a:pt x="0" y="224857"/>
                  </a:lnTo>
                  <a:lnTo>
                    <a:pt x="10089" y="210668"/>
                  </a:lnTo>
                  <a:lnTo>
                    <a:pt x="53641" y="175978"/>
                  </a:lnTo>
                  <a:lnTo>
                    <a:pt x="96999" y="149523"/>
                  </a:lnTo>
                  <a:lnTo>
                    <a:pt x="141135" y="128021"/>
                  </a:lnTo>
                  <a:lnTo>
                    <a:pt x="177613" y="113301"/>
                  </a:lnTo>
                  <a:lnTo>
                    <a:pt x="223872" y="99904"/>
                  </a:lnTo>
                  <a:lnTo>
                    <a:pt x="267512" y="90797"/>
                  </a:lnTo>
                  <a:lnTo>
                    <a:pt x="307050" y="79114"/>
                  </a:lnTo>
                  <a:lnTo>
                    <a:pt x="346482" y="69765"/>
                  </a:lnTo>
                  <a:lnTo>
                    <a:pt x="386501" y="59947"/>
                  </a:lnTo>
                  <a:lnTo>
                    <a:pt x="414112" y="56450"/>
                  </a:lnTo>
                  <a:lnTo>
                    <a:pt x="426475" y="48986"/>
                  </a:lnTo>
                  <a:lnTo>
                    <a:pt x="426121" y="47470"/>
                  </a:lnTo>
                  <a:lnTo>
                    <a:pt x="420205" y="39534"/>
                  </a:lnTo>
                  <a:lnTo>
                    <a:pt x="374315" y="15736"/>
                  </a:lnTo>
                  <a:lnTo>
                    <a:pt x="327297" y="649"/>
                  </a:lnTo>
                  <a:lnTo>
                    <a:pt x="323876" y="0"/>
                  </a:lnTo>
                  <a:lnTo>
                    <a:pt x="366013" y="9690"/>
                  </a:lnTo>
                  <a:lnTo>
                    <a:pt x="410081" y="22655"/>
                  </a:lnTo>
                  <a:lnTo>
                    <a:pt x="444054" y="30608"/>
                  </a:lnTo>
                  <a:lnTo>
                    <a:pt x="454575" y="36611"/>
                  </a:lnTo>
                  <a:lnTo>
                    <a:pt x="461455" y="37651"/>
                  </a:lnTo>
                  <a:lnTo>
                    <a:pt x="463201" y="39913"/>
                  </a:lnTo>
                  <a:lnTo>
                    <a:pt x="465138" y="48072"/>
                  </a:lnTo>
                  <a:lnTo>
                    <a:pt x="464598" y="52153"/>
                  </a:lnTo>
                  <a:lnTo>
                    <a:pt x="453297" y="74657"/>
                  </a:lnTo>
                  <a:lnTo>
                    <a:pt x="411104" y="122187"/>
                  </a:lnTo>
                  <a:lnTo>
                    <a:pt x="400479" y="135680"/>
                  </a:lnTo>
                  <a:lnTo>
                    <a:pt x="393872" y="144962"/>
                  </a:lnTo>
                  <a:lnTo>
                    <a:pt x="386318" y="150189"/>
                  </a:lnTo>
                  <a:lnTo>
                    <a:pt x="390491" y="1523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0" name="SMARTInkShape-3262">
              <a:extLst>
                <a:ext uri="{FF2B5EF4-FFF2-40B4-BE49-F238E27FC236}">
                  <a16:creationId xmlns:a16="http://schemas.microsoft.com/office/drawing/2014/main" id="{D381BA8A-5816-039C-7322-14EB170450A4}"/>
                </a:ext>
              </a:extLst>
            </p:cNvPr>
            <p:cNvSpPr/>
            <p:nvPr>
              <p:custDataLst>
                <p:tags r:id="rId145"/>
              </p:custDataLst>
            </p:nvPr>
          </p:nvSpPr>
          <p:spPr>
            <a:xfrm>
              <a:off x="8077200" y="5419725"/>
              <a:ext cx="104776" cy="28576"/>
            </a:xfrm>
            <a:custGeom>
              <a:avLst/>
              <a:gdLst/>
              <a:ahLst/>
              <a:cxnLst/>
              <a:rect l="0" t="0" r="0" b="0"/>
              <a:pathLst>
                <a:path w="104776" h="28576">
                  <a:moveTo>
                    <a:pt x="0" y="28575"/>
                  </a:moveTo>
                  <a:lnTo>
                    <a:pt x="0" y="28575"/>
                  </a:lnTo>
                  <a:lnTo>
                    <a:pt x="0" y="23519"/>
                  </a:lnTo>
                  <a:lnTo>
                    <a:pt x="5644" y="18214"/>
                  </a:lnTo>
                  <a:lnTo>
                    <a:pt x="31571" y="6185"/>
                  </a:lnTo>
                  <a:lnTo>
                    <a:pt x="1047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1" name="SMARTInkShape-3263">
              <a:extLst>
                <a:ext uri="{FF2B5EF4-FFF2-40B4-BE49-F238E27FC236}">
                  <a16:creationId xmlns:a16="http://schemas.microsoft.com/office/drawing/2014/main" id="{951AA5DE-0B86-3F40-FE97-7C4DD5DC96EE}"/>
                </a:ext>
              </a:extLst>
            </p:cNvPr>
            <p:cNvSpPr/>
            <p:nvPr>
              <p:custDataLst>
                <p:tags r:id="rId146"/>
              </p:custDataLst>
            </p:nvPr>
          </p:nvSpPr>
          <p:spPr>
            <a:xfrm>
              <a:off x="7953375" y="5372100"/>
              <a:ext cx="142876" cy="76201"/>
            </a:xfrm>
            <a:custGeom>
              <a:avLst/>
              <a:gdLst/>
              <a:ahLst/>
              <a:cxnLst/>
              <a:rect l="0" t="0" r="0" b="0"/>
              <a:pathLst>
                <a:path w="142876" h="76201">
                  <a:moveTo>
                    <a:pt x="0" y="76200"/>
                  </a:moveTo>
                  <a:lnTo>
                    <a:pt x="0" y="76200"/>
                  </a:lnTo>
                  <a:lnTo>
                    <a:pt x="40704" y="40552"/>
                  </a:lnTo>
                  <a:lnTo>
                    <a:pt x="87278" y="16369"/>
                  </a:lnTo>
                  <a:lnTo>
                    <a:pt x="1428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2" name="SMARTInkShape-3264">
              <a:extLst>
                <a:ext uri="{FF2B5EF4-FFF2-40B4-BE49-F238E27FC236}">
                  <a16:creationId xmlns:a16="http://schemas.microsoft.com/office/drawing/2014/main" id="{A7ABF54F-AFEA-CCA4-9961-1B1C4EEAAEB3}"/>
                </a:ext>
              </a:extLst>
            </p:cNvPr>
            <p:cNvSpPr/>
            <p:nvPr>
              <p:custDataLst>
                <p:tags r:id="rId147"/>
              </p:custDataLst>
            </p:nvPr>
          </p:nvSpPr>
          <p:spPr>
            <a:xfrm>
              <a:off x="7905750" y="5286375"/>
              <a:ext cx="152401" cy="95251"/>
            </a:xfrm>
            <a:custGeom>
              <a:avLst/>
              <a:gdLst/>
              <a:ahLst/>
              <a:cxnLst/>
              <a:rect l="0" t="0" r="0" b="0"/>
              <a:pathLst>
                <a:path w="152401" h="95251">
                  <a:moveTo>
                    <a:pt x="0" y="95250"/>
                  </a:moveTo>
                  <a:lnTo>
                    <a:pt x="0" y="95250"/>
                  </a:lnTo>
                  <a:lnTo>
                    <a:pt x="0" y="87049"/>
                  </a:lnTo>
                  <a:lnTo>
                    <a:pt x="42194" y="53309"/>
                  </a:lnTo>
                  <a:lnTo>
                    <a:pt x="77008" y="31265"/>
                  </a:lnTo>
                  <a:lnTo>
                    <a:pt x="121815" y="13055"/>
                  </a:lnTo>
                  <a:lnTo>
                    <a:pt x="141223" y="2892"/>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3" name="SMARTInkShape-3265">
              <a:extLst>
                <a:ext uri="{FF2B5EF4-FFF2-40B4-BE49-F238E27FC236}">
                  <a16:creationId xmlns:a16="http://schemas.microsoft.com/office/drawing/2014/main" id="{853A1791-3D0B-F9AB-A140-5AA5C0A14221}"/>
                </a:ext>
              </a:extLst>
            </p:cNvPr>
            <p:cNvSpPr/>
            <p:nvPr>
              <p:custDataLst>
                <p:tags r:id="rId148"/>
              </p:custDataLst>
            </p:nvPr>
          </p:nvSpPr>
          <p:spPr>
            <a:xfrm>
              <a:off x="7829550" y="5095889"/>
              <a:ext cx="9526" cy="470436"/>
            </a:xfrm>
            <a:custGeom>
              <a:avLst/>
              <a:gdLst/>
              <a:ahLst/>
              <a:cxnLst/>
              <a:rect l="0" t="0" r="0" b="0"/>
              <a:pathLst>
                <a:path w="9526" h="470436">
                  <a:moveTo>
                    <a:pt x="9525" y="47611"/>
                  </a:moveTo>
                  <a:lnTo>
                    <a:pt x="9525" y="47611"/>
                  </a:lnTo>
                  <a:lnTo>
                    <a:pt x="9525" y="0"/>
                  </a:lnTo>
                  <a:lnTo>
                    <a:pt x="8467" y="24896"/>
                  </a:lnTo>
                  <a:lnTo>
                    <a:pt x="882" y="71213"/>
                  </a:lnTo>
                  <a:lnTo>
                    <a:pt x="174" y="118635"/>
                  </a:lnTo>
                  <a:lnTo>
                    <a:pt x="52" y="160377"/>
                  </a:lnTo>
                  <a:lnTo>
                    <a:pt x="10" y="202295"/>
                  </a:lnTo>
                  <a:lnTo>
                    <a:pt x="1060" y="246166"/>
                  </a:lnTo>
                  <a:lnTo>
                    <a:pt x="6547" y="284125"/>
                  </a:lnTo>
                  <a:lnTo>
                    <a:pt x="8643" y="326298"/>
                  </a:lnTo>
                  <a:lnTo>
                    <a:pt x="9351" y="372888"/>
                  </a:lnTo>
                  <a:lnTo>
                    <a:pt x="9491" y="417486"/>
                  </a:lnTo>
                  <a:lnTo>
                    <a:pt x="9521" y="457782"/>
                  </a:lnTo>
                  <a:lnTo>
                    <a:pt x="6701" y="465565"/>
                  </a:lnTo>
                  <a:lnTo>
                    <a:pt x="4468" y="469121"/>
                  </a:lnTo>
                  <a:lnTo>
                    <a:pt x="2978" y="470435"/>
                  </a:lnTo>
                  <a:lnTo>
                    <a:pt x="1985" y="470252"/>
                  </a:lnTo>
                  <a:lnTo>
                    <a:pt x="1324" y="469072"/>
                  </a:lnTo>
                  <a:lnTo>
                    <a:pt x="0" y="44766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4" name="SMARTInkShape-3266">
              <a:extLst>
                <a:ext uri="{FF2B5EF4-FFF2-40B4-BE49-F238E27FC236}">
                  <a16:creationId xmlns:a16="http://schemas.microsoft.com/office/drawing/2014/main" id="{C474FEE4-A53F-22DB-6203-51124799E3AE}"/>
                </a:ext>
              </a:extLst>
            </p:cNvPr>
            <p:cNvSpPr/>
            <p:nvPr>
              <p:custDataLst>
                <p:tags r:id="rId149"/>
              </p:custDataLst>
            </p:nvPr>
          </p:nvSpPr>
          <p:spPr>
            <a:xfrm>
              <a:off x="6315075" y="4467282"/>
              <a:ext cx="2047353" cy="933394"/>
            </a:xfrm>
            <a:custGeom>
              <a:avLst/>
              <a:gdLst/>
              <a:ahLst/>
              <a:cxnLst/>
              <a:rect l="0" t="0" r="0" b="0"/>
              <a:pathLst>
                <a:path w="2047353" h="933394">
                  <a:moveTo>
                    <a:pt x="0" y="866718"/>
                  </a:moveTo>
                  <a:lnTo>
                    <a:pt x="0" y="866718"/>
                  </a:lnTo>
                  <a:lnTo>
                    <a:pt x="42966" y="866718"/>
                  </a:lnTo>
                  <a:lnTo>
                    <a:pt x="47694" y="866718"/>
                  </a:lnTo>
                  <a:lnTo>
                    <a:pt x="50845" y="865660"/>
                  </a:lnTo>
                  <a:lnTo>
                    <a:pt x="52947" y="863896"/>
                  </a:lnTo>
                  <a:lnTo>
                    <a:pt x="54349" y="861662"/>
                  </a:lnTo>
                  <a:lnTo>
                    <a:pt x="56341" y="860173"/>
                  </a:lnTo>
                  <a:lnTo>
                    <a:pt x="65105" y="857585"/>
                  </a:lnTo>
                  <a:lnTo>
                    <a:pt x="102282" y="834813"/>
                  </a:lnTo>
                  <a:lnTo>
                    <a:pt x="147149" y="820317"/>
                  </a:lnTo>
                  <a:lnTo>
                    <a:pt x="191738" y="794498"/>
                  </a:lnTo>
                  <a:lnTo>
                    <a:pt x="235090" y="768168"/>
                  </a:lnTo>
                  <a:lnTo>
                    <a:pt x="276512" y="732710"/>
                  </a:lnTo>
                  <a:lnTo>
                    <a:pt x="287995" y="722493"/>
                  </a:lnTo>
                  <a:lnTo>
                    <a:pt x="317340" y="701380"/>
                  </a:lnTo>
                  <a:lnTo>
                    <a:pt x="354904" y="665250"/>
                  </a:lnTo>
                  <a:lnTo>
                    <a:pt x="368212" y="656387"/>
                  </a:lnTo>
                  <a:lnTo>
                    <a:pt x="391135" y="632202"/>
                  </a:lnTo>
                  <a:lnTo>
                    <a:pt x="435011" y="593322"/>
                  </a:lnTo>
                  <a:lnTo>
                    <a:pt x="442047" y="583636"/>
                  </a:lnTo>
                  <a:lnTo>
                    <a:pt x="447290" y="574746"/>
                  </a:lnTo>
                  <a:lnTo>
                    <a:pt x="487301" y="531930"/>
                  </a:lnTo>
                  <a:lnTo>
                    <a:pt x="517108" y="485539"/>
                  </a:lnTo>
                  <a:lnTo>
                    <a:pt x="549011" y="440399"/>
                  </a:lnTo>
                  <a:lnTo>
                    <a:pt x="570171" y="399043"/>
                  </a:lnTo>
                  <a:lnTo>
                    <a:pt x="593330" y="356017"/>
                  </a:lnTo>
                  <a:lnTo>
                    <a:pt x="617796" y="312428"/>
                  </a:lnTo>
                  <a:lnTo>
                    <a:pt x="646011" y="265157"/>
                  </a:lnTo>
                  <a:lnTo>
                    <a:pt x="669498" y="222620"/>
                  </a:lnTo>
                  <a:lnTo>
                    <a:pt x="688938" y="175930"/>
                  </a:lnTo>
                  <a:lnTo>
                    <a:pt x="698130" y="165295"/>
                  </a:lnTo>
                  <a:lnTo>
                    <a:pt x="715206" y="147714"/>
                  </a:lnTo>
                  <a:lnTo>
                    <a:pt x="748961" y="101909"/>
                  </a:lnTo>
                  <a:lnTo>
                    <a:pt x="782888" y="64905"/>
                  </a:lnTo>
                  <a:lnTo>
                    <a:pt x="830099" y="26705"/>
                  </a:lnTo>
                  <a:lnTo>
                    <a:pt x="837422" y="22421"/>
                  </a:lnTo>
                  <a:lnTo>
                    <a:pt x="884126" y="4863"/>
                  </a:lnTo>
                  <a:lnTo>
                    <a:pt x="897081" y="1401"/>
                  </a:lnTo>
                  <a:lnTo>
                    <a:pt x="943166" y="0"/>
                  </a:lnTo>
                  <a:lnTo>
                    <a:pt x="974751" y="1008"/>
                  </a:lnTo>
                  <a:lnTo>
                    <a:pt x="1019176" y="11702"/>
                  </a:lnTo>
                  <a:lnTo>
                    <a:pt x="1039519" y="17553"/>
                  </a:lnTo>
                  <a:lnTo>
                    <a:pt x="1050368" y="18566"/>
                  </a:lnTo>
                  <a:lnTo>
                    <a:pt x="1095601" y="47210"/>
                  </a:lnTo>
                  <a:lnTo>
                    <a:pt x="1114492" y="59809"/>
                  </a:lnTo>
                  <a:lnTo>
                    <a:pt x="1158879" y="93501"/>
                  </a:lnTo>
                  <a:lnTo>
                    <a:pt x="1202768" y="126817"/>
                  </a:lnTo>
                  <a:lnTo>
                    <a:pt x="1206605" y="133237"/>
                  </a:lnTo>
                  <a:lnTo>
                    <a:pt x="1207629" y="136430"/>
                  </a:lnTo>
                  <a:lnTo>
                    <a:pt x="1214410" y="142801"/>
                  </a:lnTo>
                  <a:lnTo>
                    <a:pt x="1222362" y="149161"/>
                  </a:lnTo>
                  <a:lnTo>
                    <a:pt x="1260502" y="193618"/>
                  </a:lnTo>
                  <a:lnTo>
                    <a:pt x="1264015" y="199968"/>
                  </a:lnTo>
                  <a:lnTo>
                    <a:pt x="1266634" y="206318"/>
                  </a:lnTo>
                  <a:lnTo>
                    <a:pt x="1273001" y="215843"/>
                  </a:lnTo>
                  <a:lnTo>
                    <a:pt x="1276416" y="225368"/>
                  </a:lnTo>
                  <a:lnTo>
                    <a:pt x="1292510" y="247593"/>
                  </a:lnTo>
                  <a:lnTo>
                    <a:pt x="1307803" y="282557"/>
                  </a:lnTo>
                  <a:lnTo>
                    <a:pt x="1335739" y="326340"/>
                  </a:lnTo>
                  <a:lnTo>
                    <a:pt x="1364486" y="370695"/>
                  </a:lnTo>
                  <a:lnTo>
                    <a:pt x="1388838" y="410887"/>
                  </a:lnTo>
                  <a:lnTo>
                    <a:pt x="1420638" y="453531"/>
                  </a:lnTo>
                  <a:lnTo>
                    <a:pt x="1449497" y="497086"/>
                  </a:lnTo>
                  <a:lnTo>
                    <a:pt x="1464442" y="519557"/>
                  </a:lnTo>
                  <a:lnTo>
                    <a:pt x="1498946" y="563356"/>
                  </a:lnTo>
                  <a:lnTo>
                    <a:pt x="1535531" y="610777"/>
                  </a:lnTo>
                  <a:lnTo>
                    <a:pt x="1578093" y="654065"/>
                  </a:lnTo>
                  <a:lnTo>
                    <a:pt x="1619843" y="695859"/>
                  </a:lnTo>
                  <a:lnTo>
                    <a:pt x="1663735" y="739753"/>
                  </a:lnTo>
                  <a:lnTo>
                    <a:pt x="1706962" y="782980"/>
                  </a:lnTo>
                  <a:lnTo>
                    <a:pt x="1717501" y="792460"/>
                  </a:lnTo>
                  <a:lnTo>
                    <a:pt x="1764526" y="822638"/>
                  </a:lnTo>
                  <a:lnTo>
                    <a:pt x="1788887" y="840949"/>
                  </a:lnTo>
                  <a:lnTo>
                    <a:pt x="1834150" y="863521"/>
                  </a:lnTo>
                  <a:lnTo>
                    <a:pt x="1851670" y="872003"/>
                  </a:lnTo>
                  <a:lnTo>
                    <a:pt x="1871324" y="877103"/>
                  </a:lnTo>
                  <a:lnTo>
                    <a:pt x="1903052" y="891072"/>
                  </a:lnTo>
                  <a:lnTo>
                    <a:pt x="1915776" y="894476"/>
                  </a:lnTo>
                  <a:lnTo>
                    <a:pt x="1929948" y="901283"/>
                  </a:lnTo>
                  <a:lnTo>
                    <a:pt x="1946023" y="904829"/>
                  </a:lnTo>
                  <a:lnTo>
                    <a:pt x="1961473" y="912150"/>
                  </a:lnTo>
                  <a:lnTo>
                    <a:pt x="1964875" y="912881"/>
                  </a:lnTo>
                  <a:lnTo>
                    <a:pt x="1967140" y="914427"/>
                  </a:lnTo>
                  <a:lnTo>
                    <a:pt x="1968652" y="916515"/>
                  </a:lnTo>
                  <a:lnTo>
                    <a:pt x="1969660" y="918966"/>
                  </a:lnTo>
                  <a:lnTo>
                    <a:pt x="1972448" y="920600"/>
                  </a:lnTo>
                  <a:lnTo>
                    <a:pt x="1992957" y="923438"/>
                  </a:lnTo>
                  <a:lnTo>
                    <a:pt x="2003147" y="923741"/>
                  </a:lnTo>
                  <a:lnTo>
                    <a:pt x="2009650" y="926634"/>
                  </a:lnTo>
                  <a:lnTo>
                    <a:pt x="2016070" y="930389"/>
                  </a:lnTo>
                  <a:lnTo>
                    <a:pt x="2026937" y="932998"/>
                  </a:lnTo>
                  <a:lnTo>
                    <a:pt x="2047352" y="933390"/>
                  </a:lnTo>
                  <a:lnTo>
                    <a:pt x="2038350" y="9333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15" name="SMARTInkShape-Group638">
            <a:extLst>
              <a:ext uri="{FF2B5EF4-FFF2-40B4-BE49-F238E27FC236}">
                <a16:creationId xmlns:a16="http://schemas.microsoft.com/office/drawing/2014/main" id="{8CA7DA8C-1781-CECE-12D1-C4622AFDC865}"/>
              </a:ext>
            </a:extLst>
          </p:cNvPr>
          <p:cNvGrpSpPr/>
          <p:nvPr/>
        </p:nvGrpSpPr>
        <p:grpSpPr>
          <a:xfrm>
            <a:off x="5238798" y="5619750"/>
            <a:ext cx="847678" cy="400051"/>
            <a:chOff x="5238798" y="5619750"/>
            <a:chExt cx="847678" cy="400051"/>
          </a:xfrm>
        </p:grpSpPr>
        <p:sp>
          <p:nvSpPr>
            <p:cNvPr id="206" name="SMARTInkShape-3267">
              <a:extLst>
                <a:ext uri="{FF2B5EF4-FFF2-40B4-BE49-F238E27FC236}">
                  <a16:creationId xmlns:a16="http://schemas.microsoft.com/office/drawing/2014/main" id="{206513AC-B431-1370-8139-88128842E494}"/>
                </a:ext>
              </a:extLst>
            </p:cNvPr>
            <p:cNvSpPr/>
            <p:nvPr>
              <p:custDataLst>
                <p:tags r:id="rId131"/>
              </p:custDataLst>
            </p:nvPr>
          </p:nvSpPr>
          <p:spPr>
            <a:xfrm>
              <a:off x="6067425" y="5820168"/>
              <a:ext cx="19051" cy="132620"/>
            </a:xfrm>
            <a:custGeom>
              <a:avLst/>
              <a:gdLst/>
              <a:ahLst/>
              <a:cxnLst/>
              <a:rect l="0" t="0" r="0" b="0"/>
              <a:pathLst>
                <a:path w="19051" h="132620">
                  <a:moveTo>
                    <a:pt x="19050" y="9132"/>
                  </a:moveTo>
                  <a:lnTo>
                    <a:pt x="19050" y="9132"/>
                  </a:lnTo>
                  <a:lnTo>
                    <a:pt x="19050" y="0"/>
                  </a:lnTo>
                  <a:lnTo>
                    <a:pt x="19050" y="45598"/>
                  </a:lnTo>
                  <a:lnTo>
                    <a:pt x="17992" y="64274"/>
                  </a:lnTo>
                  <a:lnTo>
                    <a:pt x="9349" y="106963"/>
                  </a:lnTo>
                  <a:lnTo>
                    <a:pt x="127" y="132619"/>
                  </a:lnTo>
                  <a:lnTo>
                    <a:pt x="0" y="1234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7" name="SMARTInkShape-3268">
              <a:extLst>
                <a:ext uri="{FF2B5EF4-FFF2-40B4-BE49-F238E27FC236}">
                  <a16:creationId xmlns:a16="http://schemas.microsoft.com/office/drawing/2014/main" id="{4EEF84BF-82E8-306D-EF03-3BA165F1011D}"/>
                </a:ext>
              </a:extLst>
            </p:cNvPr>
            <p:cNvSpPr/>
            <p:nvPr>
              <p:custDataLst>
                <p:tags r:id="rId132"/>
              </p:custDataLst>
            </p:nvPr>
          </p:nvSpPr>
          <p:spPr>
            <a:xfrm>
              <a:off x="5905500" y="5811574"/>
              <a:ext cx="100090" cy="122502"/>
            </a:xfrm>
            <a:custGeom>
              <a:avLst/>
              <a:gdLst/>
              <a:ahLst/>
              <a:cxnLst/>
              <a:rect l="0" t="0" r="0" b="0"/>
              <a:pathLst>
                <a:path w="100090" h="122502">
                  <a:moveTo>
                    <a:pt x="28575" y="8201"/>
                  </a:moveTo>
                  <a:lnTo>
                    <a:pt x="28575" y="8201"/>
                  </a:lnTo>
                  <a:lnTo>
                    <a:pt x="33631" y="3145"/>
                  </a:lnTo>
                  <a:lnTo>
                    <a:pt x="38936" y="662"/>
                  </a:lnTo>
                  <a:lnTo>
                    <a:pt x="41832" y="0"/>
                  </a:lnTo>
                  <a:lnTo>
                    <a:pt x="56021" y="4125"/>
                  </a:lnTo>
                  <a:lnTo>
                    <a:pt x="72175" y="15000"/>
                  </a:lnTo>
                  <a:lnTo>
                    <a:pt x="78998" y="21101"/>
                  </a:lnTo>
                  <a:lnTo>
                    <a:pt x="80182" y="24209"/>
                  </a:lnTo>
                  <a:lnTo>
                    <a:pt x="79913" y="27340"/>
                  </a:lnTo>
                  <a:lnTo>
                    <a:pt x="76792" y="33641"/>
                  </a:lnTo>
                  <a:lnTo>
                    <a:pt x="71877" y="39968"/>
                  </a:lnTo>
                  <a:lnTo>
                    <a:pt x="63343" y="43487"/>
                  </a:lnTo>
                  <a:lnTo>
                    <a:pt x="38765" y="46253"/>
                  </a:lnTo>
                  <a:lnTo>
                    <a:pt x="46360" y="46297"/>
                  </a:lnTo>
                  <a:lnTo>
                    <a:pt x="84171" y="60490"/>
                  </a:lnTo>
                  <a:lnTo>
                    <a:pt x="87864" y="63169"/>
                  </a:lnTo>
                  <a:lnTo>
                    <a:pt x="99334" y="78182"/>
                  </a:lnTo>
                  <a:lnTo>
                    <a:pt x="100089" y="81313"/>
                  </a:lnTo>
                  <a:lnTo>
                    <a:pt x="99535" y="84459"/>
                  </a:lnTo>
                  <a:lnTo>
                    <a:pt x="95038" y="91835"/>
                  </a:lnTo>
                  <a:lnTo>
                    <a:pt x="85984" y="102169"/>
                  </a:lnTo>
                  <a:lnTo>
                    <a:pt x="74904" y="108173"/>
                  </a:lnTo>
                  <a:lnTo>
                    <a:pt x="63982" y="111900"/>
                  </a:lnTo>
                  <a:lnTo>
                    <a:pt x="49766" y="118890"/>
                  </a:lnTo>
                  <a:lnTo>
                    <a:pt x="0" y="1225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8" name="SMARTInkShape-3269">
              <a:extLst>
                <a:ext uri="{FF2B5EF4-FFF2-40B4-BE49-F238E27FC236}">
                  <a16:creationId xmlns:a16="http://schemas.microsoft.com/office/drawing/2014/main" id="{507C0CE8-44E5-0A80-01FE-E00EB3AF68D5}"/>
                </a:ext>
              </a:extLst>
            </p:cNvPr>
            <p:cNvSpPr/>
            <p:nvPr>
              <p:custDataLst>
                <p:tags r:id="rId133"/>
              </p:custDataLst>
            </p:nvPr>
          </p:nvSpPr>
          <p:spPr>
            <a:xfrm>
              <a:off x="5800725" y="5934075"/>
              <a:ext cx="71538" cy="85726"/>
            </a:xfrm>
            <a:custGeom>
              <a:avLst/>
              <a:gdLst/>
              <a:ahLst/>
              <a:cxnLst/>
              <a:rect l="0" t="0" r="0" b="0"/>
              <a:pathLst>
                <a:path w="71538" h="85726">
                  <a:moveTo>
                    <a:pt x="19050" y="0"/>
                  </a:moveTo>
                  <a:lnTo>
                    <a:pt x="19050" y="0"/>
                  </a:lnTo>
                  <a:lnTo>
                    <a:pt x="32307" y="0"/>
                  </a:lnTo>
                  <a:lnTo>
                    <a:pt x="34238" y="1058"/>
                  </a:lnTo>
                  <a:lnTo>
                    <a:pt x="35525" y="2822"/>
                  </a:lnTo>
                  <a:lnTo>
                    <a:pt x="37592" y="8201"/>
                  </a:lnTo>
                  <a:lnTo>
                    <a:pt x="29854" y="17610"/>
                  </a:lnTo>
                  <a:lnTo>
                    <a:pt x="26322" y="18410"/>
                  </a:lnTo>
                  <a:lnTo>
                    <a:pt x="19476" y="19013"/>
                  </a:lnTo>
                  <a:lnTo>
                    <a:pt x="19087" y="10846"/>
                  </a:lnTo>
                  <a:lnTo>
                    <a:pt x="27254" y="1440"/>
                  </a:lnTo>
                  <a:lnTo>
                    <a:pt x="33240" y="427"/>
                  </a:lnTo>
                  <a:lnTo>
                    <a:pt x="38762" y="3012"/>
                  </a:lnTo>
                  <a:lnTo>
                    <a:pt x="59550" y="17330"/>
                  </a:lnTo>
                  <a:lnTo>
                    <a:pt x="70794" y="40003"/>
                  </a:lnTo>
                  <a:lnTo>
                    <a:pt x="71537" y="44661"/>
                  </a:lnTo>
                  <a:lnTo>
                    <a:pt x="69541" y="55480"/>
                  </a:lnTo>
                  <a:lnTo>
                    <a:pt x="62468" y="68414"/>
                  </a:lnTo>
                  <a:lnTo>
                    <a:pt x="53669" y="78949"/>
                  </a:lnTo>
                  <a:lnTo>
                    <a:pt x="41844" y="82713"/>
                  </a:lnTo>
                  <a:lnTo>
                    <a:pt x="0"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9" name="SMARTInkShape-3270">
              <a:extLst>
                <a:ext uri="{FF2B5EF4-FFF2-40B4-BE49-F238E27FC236}">
                  <a16:creationId xmlns:a16="http://schemas.microsoft.com/office/drawing/2014/main" id="{088EE958-84E2-C17F-54DF-7E88562FD3F9}"/>
                </a:ext>
              </a:extLst>
            </p:cNvPr>
            <p:cNvSpPr/>
            <p:nvPr>
              <p:custDataLst>
                <p:tags r:id="rId134"/>
              </p:custDataLst>
            </p:nvPr>
          </p:nvSpPr>
          <p:spPr>
            <a:xfrm>
              <a:off x="5753100" y="5829300"/>
              <a:ext cx="28576" cy="95251"/>
            </a:xfrm>
            <a:custGeom>
              <a:avLst/>
              <a:gdLst/>
              <a:ahLst/>
              <a:cxnLst/>
              <a:rect l="0" t="0" r="0" b="0"/>
              <a:pathLst>
                <a:path w="28576" h="95251">
                  <a:moveTo>
                    <a:pt x="28575" y="0"/>
                  </a:moveTo>
                  <a:lnTo>
                    <a:pt x="28575" y="0"/>
                  </a:lnTo>
                  <a:lnTo>
                    <a:pt x="28575" y="10113"/>
                  </a:lnTo>
                  <a:lnTo>
                    <a:pt x="25753" y="17900"/>
                  </a:lnTo>
                  <a:lnTo>
                    <a:pt x="23519" y="21459"/>
                  </a:lnTo>
                  <a:lnTo>
                    <a:pt x="11707" y="66140"/>
                  </a:lnTo>
                  <a:lnTo>
                    <a:pt x="2626" y="84365"/>
                  </a:lnTo>
                  <a:lnTo>
                    <a:pt x="0"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0" name="SMARTInkShape-3271">
              <a:extLst>
                <a:ext uri="{FF2B5EF4-FFF2-40B4-BE49-F238E27FC236}">
                  <a16:creationId xmlns:a16="http://schemas.microsoft.com/office/drawing/2014/main" id="{98A615CB-62A0-D255-D94C-411A7243447D}"/>
                </a:ext>
              </a:extLst>
            </p:cNvPr>
            <p:cNvSpPr/>
            <p:nvPr>
              <p:custDataLst>
                <p:tags r:id="rId135"/>
              </p:custDataLst>
            </p:nvPr>
          </p:nvSpPr>
          <p:spPr>
            <a:xfrm>
              <a:off x="5639356" y="5848350"/>
              <a:ext cx="75645" cy="76178"/>
            </a:xfrm>
            <a:custGeom>
              <a:avLst/>
              <a:gdLst/>
              <a:ahLst/>
              <a:cxnLst/>
              <a:rect l="0" t="0" r="0" b="0"/>
              <a:pathLst>
                <a:path w="75645" h="76178">
                  <a:moveTo>
                    <a:pt x="37544" y="19050"/>
                  </a:moveTo>
                  <a:lnTo>
                    <a:pt x="37544" y="19050"/>
                  </a:lnTo>
                  <a:lnTo>
                    <a:pt x="42600" y="19050"/>
                  </a:lnTo>
                  <a:lnTo>
                    <a:pt x="44089" y="17992"/>
                  </a:lnTo>
                  <a:lnTo>
                    <a:pt x="45083" y="16228"/>
                  </a:lnTo>
                  <a:lnTo>
                    <a:pt x="47066" y="9535"/>
                  </a:lnTo>
                  <a:lnTo>
                    <a:pt x="33811" y="9525"/>
                  </a:lnTo>
                  <a:lnTo>
                    <a:pt x="27771" y="12347"/>
                  </a:lnTo>
                  <a:lnTo>
                    <a:pt x="24679" y="14581"/>
                  </a:lnTo>
                  <a:lnTo>
                    <a:pt x="1321" y="45400"/>
                  </a:lnTo>
                  <a:lnTo>
                    <a:pt x="278" y="49459"/>
                  </a:lnTo>
                  <a:lnTo>
                    <a:pt x="0" y="52023"/>
                  </a:lnTo>
                  <a:lnTo>
                    <a:pt x="7694" y="73102"/>
                  </a:lnTo>
                  <a:lnTo>
                    <a:pt x="9178" y="74135"/>
                  </a:lnTo>
                  <a:lnTo>
                    <a:pt x="13647" y="75282"/>
                  </a:lnTo>
                  <a:lnTo>
                    <a:pt x="41689" y="76177"/>
                  </a:lnTo>
                  <a:lnTo>
                    <a:pt x="47500" y="73368"/>
                  </a:lnTo>
                  <a:lnTo>
                    <a:pt x="54797" y="67997"/>
                  </a:lnTo>
                  <a:lnTo>
                    <a:pt x="63844" y="65878"/>
                  </a:lnTo>
                  <a:lnTo>
                    <a:pt x="69694" y="61735"/>
                  </a:lnTo>
                  <a:lnTo>
                    <a:pt x="72999" y="56366"/>
                  </a:lnTo>
                  <a:lnTo>
                    <a:pt x="75296" y="47718"/>
                  </a:lnTo>
                  <a:lnTo>
                    <a:pt x="75644" y="11279"/>
                  </a:lnTo>
                  <a:lnTo>
                    <a:pt x="70588" y="4989"/>
                  </a:lnTo>
                  <a:lnTo>
                    <a:pt x="65283" y="2217"/>
                  </a:lnTo>
                  <a:lnTo>
                    <a:pt x="46996" y="195"/>
                  </a:lnTo>
                  <a:lnTo>
                    <a:pt x="28019"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1" name="SMARTInkShape-3272">
              <a:extLst>
                <a:ext uri="{FF2B5EF4-FFF2-40B4-BE49-F238E27FC236}">
                  <a16:creationId xmlns:a16="http://schemas.microsoft.com/office/drawing/2014/main" id="{E1785BBB-6DBB-3295-FE95-4B606CBD48C8}"/>
                </a:ext>
              </a:extLst>
            </p:cNvPr>
            <p:cNvSpPr/>
            <p:nvPr>
              <p:custDataLst>
                <p:tags r:id="rId136"/>
              </p:custDataLst>
            </p:nvPr>
          </p:nvSpPr>
          <p:spPr>
            <a:xfrm>
              <a:off x="5581650" y="5915025"/>
              <a:ext cx="1" cy="9526"/>
            </a:xfrm>
            <a:custGeom>
              <a:avLst/>
              <a:gdLst/>
              <a:ahLst/>
              <a:cxnLst/>
              <a:rect l="0" t="0" r="0" b="0"/>
              <a:pathLst>
                <a:path w="1" h="9526">
                  <a:moveTo>
                    <a:pt x="0" y="0"/>
                  </a:moveTo>
                  <a:lnTo>
                    <a:pt x="0" y="0"/>
                  </a:lnTo>
                  <a:lnTo>
                    <a:pt x="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2" name="SMARTInkShape-3273">
              <a:extLst>
                <a:ext uri="{FF2B5EF4-FFF2-40B4-BE49-F238E27FC236}">
                  <a16:creationId xmlns:a16="http://schemas.microsoft.com/office/drawing/2014/main" id="{68F1DC8F-7085-27EB-908F-47AA1DA09A8B}"/>
                </a:ext>
              </a:extLst>
            </p:cNvPr>
            <p:cNvSpPr/>
            <p:nvPr>
              <p:custDataLst>
                <p:tags r:id="rId137"/>
              </p:custDataLst>
            </p:nvPr>
          </p:nvSpPr>
          <p:spPr>
            <a:xfrm>
              <a:off x="5429424" y="5829300"/>
              <a:ext cx="102675" cy="94556"/>
            </a:xfrm>
            <a:custGeom>
              <a:avLst/>
              <a:gdLst/>
              <a:ahLst/>
              <a:cxnLst/>
              <a:rect l="0" t="0" r="0" b="0"/>
              <a:pathLst>
                <a:path w="102675" h="94556">
                  <a:moveTo>
                    <a:pt x="47451" y="0"/>
                  </a:moveTo>
                  <a:lnTo>
                    <a:pt x="47451" y="0"/>
                  </a:lnTo>
                  <a:lnTo>
                    <a:pt x="29137" y="0"/>
                  </a:lnTo>
                  <a:lnTo>
                    <a:pt x="24658" y="2117"/>
                  </a:lnTo>
                  <a:lnTo>
                    <a:pt x="6519" y="21459"/>
                  </a:lnTo>
                  <a:lnTo>
                    <a:pt x="2801" y="33879"/>
                  </a:lnTo>
                  <a:lnTo>
                    <a:pt x="0" y="74102"/>
                  </a:lnTo>
                  <a:lnTo>
                    <a:pt x="3117" y="79035"/>
                  </a:lnTo>
                  <a:lnTo>
                    <a:pt x="15047" y="87337"/>
                  </a:lnTo>
                  <a:lnTo>
                    <a:pt x="29501" y="92906"/>
                  </a:lnTo>
                  <a:lnTo>
                    <a:pt x="45543" y="94555"/>
                  </a:lnTo>
                  <a:lnTo>
                    <a:pt x="77430" y="86988"/>
                  </a:lnTo>
                  <a:lnTo>
                    <a:pt x="81196" y="84450"/>
                  </a:lnTo>
                  <a:lnTo>
                    <a:pt x="98095" y="64378"/>
                  </a:lnTo>
                  <a:lnTo>
                    <a:pt x="101710" y="54718"/>
                  </a:lnTo>
                  <a:lnTo>
                    <a:pt x="102674" y="49179"/>
                  </a:lnTo>
                  <a:lnTo>
                    <a:pt x="100922" y="37380"/>
                  </a:lnTo>
                  <a:lnTo>
                    <a:pt x="93986" y="21659"/>
                  </a:lnTo>
                  <a:lnTo>
                    <a:pt x="87183" y="13860"/>
                  </a:lnTo>
                  <a:lnTo>
                    <a:pt x="77104" y="6865"/>
                  </a:lnTo>
                  <a:lnTo>
                    <a:pt x="59529" y="2034"/>
                  </a:lnTo>
                  <a:lnTo>
                    <a:pt x="49998" y="3727"/>
                  </a:lnTo>
                  <a:lnTo>
                    <a:pt x="38681" y="10630"/>
                  </a:lnTo>
                  <a:lnTo>
                    <a:pt x="28401"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3" name="SMARTInkShape-3274">
              <a:extLst>
                <a:ext uri="{FF2B5EF4-FFF2-40B4-BE49-F238E27FC236}">
                  <a16:creationId xmlns:a16="http://schemas.microsoft.com/office/drawing/2014/main" id="{21EBA4D7-26F7-ED08-D336-DEEE05BCC696}"/>
                </a:ext>
              </a:extLst>
            </p:cNvPr>
            <p:cNvSpPr/>
            <p:nvPr>
              <p:custDataLst>
                <p:tags r:id="rId138"/>
              </p:custDataLst>
            </p:nvPr>
          </p:nvSpPr>
          <p:spPr>
            <a:xfrm>
              <a:off x="5267325" y="5715000"/>
              <a:ext cx="123826" cy="19051"/>
            </a:xfrm>
            <a:custGeom>
              <a:avLst/>
              <a:gdLst/>
              <a:ahLst/>
              <a:cxnLst/>
              <a:rect l="0" t="0" r="0" b="0"/>
              <a:pathLst>
                <a:path w="123826" h="19051">
                  <a:moveTo>
                    <a:pt x="0" y="19050"/>
                  </a:moveTo>
                  <a:lnTo>
                    <a:pt x="0" y="19050"/>
                  </a:lnTo>
                  <a:lnTo>
                    <a:pt x="0" y="13994"/>
                  </a:lnTo>
                  <a:lnTo>
                    <a:pt x="2117" y="12505"/>
                  </a:lnTo>
                  <a:lnTo>
                    <a:pt x="20723" y="10113"/>
                  </a:lnTo>
                  <a:lnTo>
                    <a:pt x="41418" y="6877"/>
                  </a:lnTo>
                  <a:lnTo>
                    <a:pt x="78455" y="403"/>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4" name="SMARTInkShape-3275">
              <a:extLst>
                <a:ext uri="{FF2B5EF4-FFF2-40B4-BE49-F238E27FC236}">
                  <a16:creationId xmlns:a16="http://schemas.microsoft.com/office/drawing/2014/main" id="{29F491CC-7069-D2EA-13B9-960793DA2FAA}"/>
                </a:ext>
              </a:extLst>
            </p:cNvPr>
            <p:cNvSpPr/>
            <p:nvPr>
              <p:custDataLst>
                <p:tags r:id="rId139"/>
              </p:custDataLst>
            </p:nvPr>
          </p:nvSpPr>
          <p:spPr>
            <a:xfrm>
              <a:off x="5238798" y="5619750"/>
              <a:ext cx="85678" cy="209551"/>
            </a:xfrm>
            <a:custGeom>
              <a:avLst/>
              <a:gdLst/>
              <a:ahLst/>
              <a:cxnLst/>
              <a:rect l="0" t="0" r="0" b="0"/>
              <a:pathLst>
                <a:path w="85678" h="209551">
                  <a:moveTo>
                    <a:pt x="47577" y="9525"/>
                  </a:moveTo>
                  <a:lnTo>
                    <a:pt x="47577" y="9525"/>
                  </a:lnTo>
                  <a:lnTo>
                    <a:pt x="47577" y="0"/>
                  </a:lnTo>
                  <a:lnTo>
                    <a:pt x="44755" y="40020"/>
                  </a:lnTo>
                  <a:lnTo>
                    <a:pt x="37876" y="80490"/>
                  </a:lnTo>
                  <a:lnTo>
                    <a:pt x="27865" y="122478"/>
                  </a:lnTo>
                  <a:lnTo>
                    <a:pt x="15696" y="161660"/>
                  </a:lnTo>
                  <a:lnTo>
                    <a:pt x="25" y="209206"/>
                  </a:lnTo>
                  <a:lnTo>
                    <a:pt x="0" y="209321"/>
                  </a:lnTo>
                  <a:lnTo>
                    <a:pt x="45613" y="209550"/>
                  </a:lnTo>
                  <a:lnTo>
                    <a:pt x="49442" y="209550"/>
                  </a:lnTo>
                  <a:lnTo>
                    <a:pt x="56520" y="206728"/>
                  </a:lnTo>
                  <a:lnTo>
                    <a:pt x="85677"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2" name="SMARTInkShape-Group639">
            <a:extLst>
              <a:ext uri="{FF2B5EF4-FFF2-40B4-BE49-F238E27FC236}">
                <a16:creationId xmlns:a16="http://schemas.microsoft.com/office/drawing/2014/main" id="{4F4C8FE1-C33E-2B8E-B8ED-723417776049}"/>
              </a:ext>
            </a:extLst>
          </p:cNvPr>
          <p:cNvGrpSpPr/>
          <p:nvPr/>
        </p:nvGrpSpPr>
        <p:grpSpPr>
          <a:xfrm>
            <a:off x="7725070" y="5638800"/>
            <a:ext cx="702180" cy="209286"/>
            <a:chOff x="7725070" y="5638800"/>
            <a:chExt cx="702180" cy="209286"/>
          </a:xfrm>
        </p:grpSpPr>
        <p:sp>
          <p:nvSpPr>
            <p:cNvPr id="216" name="SMARTInkShape-3276">
              <a:extLst>
                <a:ext uri="{FF2B5EF4-FFF2-40B4-BE49-F238E27FC236}">
                  <a16:creationId xmlns:a16="http://schemas.microsoft.com/office/drawing/2014/main" id="{8AF584D9-9324-049D-A1A0-BC4DE8AACC4F}"/>
                </a:ext>
              </a:extLst>
            </p:cNvPr>
            <p:cNvSpPr/>
            <p:nvPr>
              <p:custDataLst>
                <p:tags r:id="rId125"/>
              </p:custDataLst>
            </p:nvPr>
          </p:nvSpPr>
          <p:spPr>
            <a:xfrm>
              <a:off x="8305800" y="5686817"/>
              <a:ext cx="121450" cy="161269"/>
            </a:xfrm>
            <a:custGeom>
              <a:avLst/>
              <a:gdLst/>
              <a:ahLst/>
              <a:cxnLst/>
              <a:rect l="0" t="0" r="0" b="0"/>
              <a:pathLst>
                <a:path w="121450" h="161269">
                  <a:moveTo>
                    <a:pt x="66675" y="9133"/>
                  </a:moveTo>
                  <a:lnTo>
                    <a:pt x="66675" y="9133"/>
                  </a:lnTo>
                  <a:lnTo>
                    <a:pt x="66675" y="0"/>
                  </a:lnTo>
                  <a:lnTo>
                    <a:pt x="71731" y="4781"/>
                  </a:lnTo>
                  <a:lnTo>
                    <a:pt x="79859" y="7199"/>
                  </a:lnTo>
                  <a:lnTo>
                    <a:pt x="107373" y="9937"/>
                  </a:lnTo>
                  <a:lnTo>
                    <a:pt x="115808" y="14076"/>
                  </a:lnTo>
                  <a:lnTo>
                    <a:pt x="118480" y="16662"/>
                  </a:lnTo>
                  <a:lnTo>
                    <a:pt x="121449" y="22357"/>
                  </a:lnTo>
                  <a:lnTo>
                    <a:pt x="119947" y="31238"/>
                  </a:lnTo>
                  <a:lnTo>
                    <a:pt x="118065" y="36570"/>
                  </a:lnTo>
                  <a:lnTo>
                    <a:pt x="100246" y="54186"/>
                  </a:lnTo>
                  <a:lnTo>
                    <a:pt x="79915" y="67756"/>
                  </a:lnTo>
                  <a:lnTo>
                    <a:pt x="60485" y="73422"/>
                  </a:lnTo>
                  <a:lnTo>
                    <a:pt x="40553" y="75599"/>
                  </a:lnTo>
                  <a:lnTo>
                    <a:pt x="40794" y="75668"/>
                  </a:lnTo>
                  <a:lnTo>
                    <a:pt x="87251" y="75806"/>
                  </a:lnTo>
                  <a:lnTo>
                    <a:pt x="94517" y="78630"/>
                  </a:lnTo>
                  <a:lnTo>
                    <a:pt x="97937" y="80864"/>
                  </a:lnTo>
                  <a:lnTo>
                    <a:pt x="107805" y="99178"/>
                  </a:lnTo>
                  <a:lnTo>
                    <a:pt x="112375" y="114600"/>
                  </a:lnTo>
                  <a:lnTo>
                    <a:pt x="110901" y="119661"/>
                  </a:lnTo>
                  <a:lnTo>
                    <a:pt x="103617" y="130929"/>
                  </a:lnTo>
                  <a:lnTo>
                    <a:pt x="87617" y="144116"/>
                  </a:lnTo>
                  <a:lnTo>
                    <a:pt x="56700" y="156995"/>
                  </a:lnTo>
                  <a:lnTo>
                    <a:pt x="12506" y="161268"/>
                  </a:lnTo>
                  <a:lnTo>
                    <a:pt x="0" y="1520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7" name="SMARTInkShape-3277">
              <a:extLst>
                <a:ext uri="{FF2B5EF4-FFF2-40B4-BE49-F238E27FC236}">
                  <a16:creationId xmlns:a16="http://schemas.microsoft.com/office/drawing/2014/main" id="{12C8B1AE-37E9-9173-7403-C5BA8CD6A0BD}"/>
                </a:ext>
              </a:extLst>
            </p:cNvPr>
            <p:cNvSpPr/>
            <p:nvPr>
              <p:custDataLst>
                <p:tags r:id="rId126"/>
              </p:custDataLst>
            </p:nvPr>
          </p:nvSpPr>
          <p:spPr>
            <a:xfrm>
              <a:off x="8229600" y="5686425"/>
              <a:ext cx="95251" cy="28576"/>
            </a:xfrm>
            <a:custGeom>
              <a:avLst/>
              <a:gdLst/>
              <a:ahLst/>
              <a:cxnLst/>
              <a:rect l="0" t="0" r="0" b="0"/>
              <a:pathLst>
                <a:path w="95251" h="28576">
                  <a:moveTo>
                    <a:pt x="0" y="28575"/>
                  </a:moveTo>
                  <a:lnTo>
                    <a:pt x="0" y="28575"/>
                  </a:lnTo>
                  <a:lnTo>
                    <a:pt x="0" y="11242"/>
                  </a:lnTo>
                  <a:lnTo>
                    <a:pt x="10112" y="4977"/>
                  </a:lnTo>
                  <a:lnTo>
                    <a:pt x="26515" y="1475"/>
                  </a:lnTo>
                  <a:lnTo>
                    <a:pt x="73421" y="57"/>
                  </a:lnTo>
                  <a:lnTo>
                    <a:pt x="952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8" name="SMARTInkShape-3278">
              <a:extLst>
                <a:ext uri="{FF2B5EF4-FFF2-40B4-BE49-F238E27FC236}">
                  <a16:creationId xmlns:a16="http://schemas.microsoft.com/office/drawing/2014/main" id="{142FA3F0-1539-A4D6-0768-971B6D17F465}"/>
                </a:ext>
              </a:extLst>
            </p:cNvPr>
            <p:cNvSpPr/>
            <p:nvPr>
              <p:custDataLst>
                <p:tags r:id="rId127"/>
              </p:custDataLst>
            </p:nvPr>
          </p:nvSpPr>
          <p:spPr>
            <a:xfrm>
              <a:off x="8195820" y="5695995"/>
              <a:ext cx="69993" cy="121859"/>
            </a:xfrm>
            <a:custGeom>
              <a:avLst/>
              <a:gdLst/>
              <a:ahLst/>
              <a:cxnLst/>
              <a:rect l="0" t="0" r="0" b="0"/>
              <a:pathLst>
                <a:path w="69993" h="121859">
                  <a:moveTo>
                    <a:pt x="5205" y="19005"/>
                  </a:moveTo>
                  <a:lnTo>
                    <a:pt x="5205" y="19005"/>
                  </a:lnTo>
                  <a:lnTo>
                    <a:pt x="5205" y="5748"/>
                  </a:lnTo>
                  <a:lnTo>
                    <a:pt x="6263" y="3817"/>
                  </a:lnTo>
                  <a:lnTo>
                    <a:pt x="8027" y="2530"/>
                  </a:lnTo>
                  <a:lnTo>
                    <a:pt x="12810" y="1100"/>
                  </a:lnTo>
                  <a:lnTo>
                    <a:pt x="22539" y="105"/>
                  </a:lnTo>
                  <a:lnTo>
                    <a:pt x="18689" y="0"/>
                  </a:lnTo>
                  <a:lnTo>
                    <a:pt x="17371" y="1043"/>
                  </a:lnTo>
                  <a:lnTo>
                    <a:pt x="12429" y="10322"/>
                  </a:lnTo>
                  <a:lnTo>
                    <a:pt x="8416" y="16205"/>
                  </a:lnTo>
                  <a:lnTo>
                    <a:pt x="5099" y="25466"/>
                  </a:lnTo>
                  <a:lnTo>
                    <a:pt x="572" y="31754"/>
                  </a:lnTo>
                  <a:lnTo>
                    <a:pt x="0" y="34913"/>
                  </a:lnTo>
                  <a:lnTo>
                    <a:pt x="676" y="38077"/>
                  </a:lnTo>
                  <a:lnTo>
                    <a:pt x="4311" y="45703"/>
                  </a:lnTo>
                  <a:lnTo>
                    <a:pt x="7630" y="46746"/>
                  </a:lnTo>
                  <a:lnTo>
                    <a:pt x="39537" y="48628"/>
                  </a:lnTo>
                  <a:lnTo>
                    <a:pt x="52713" y="55116"/>
                  </a:lnTo>
                  <a:lnTo>
                    <a:pt x="55927" y="55779"/>
                  </a:lnTo>
                  <a:lnTo>
                    <a:pt x="62320" y="62161"/>
                  </a:lnTo>
                  <a:lnTo>
                    <a:pt x="67631" y="72053"/>
                  </a:lnTo>
                  <a:lnTo>
                    <a:pt x="69992" y="83504"/>
                  </a:lnTo>
                  <a:lnTo>
                    <a:pt x="68219" y="92827"/>
                  </a:lnTo>
                  <a:lnTo>
                    <a:pt x="66264" y="96794"/>
                  </a:lnTo>
                  <a:lnTo>
                    <a:pt x="58447" y="104025"/>
                  </a:lnTo>
                  <a:lnTo>
                    <a:pt x="36636" y="119454"/>
                  </a:lnTo>
                  <a:lnTo>
                    <a:pt x="25877" y="121858"/>
                  </a:lnTo>
                  <a:lnTo>
                    <a:pt x="5205" y="1142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9" name="SMARTInkShape-3279">
              <a:extLst>
                <a:ext uri="{FF2B5EF4-FFF2-40B4-BE49-F238E27FC236}">
                  <a16:creationId xmlns:a16="http://schemas.microsoft.com/office/drawing/2014/main" id="{0FE4C6CF-4958-85AB-5437-7A1CF76EFEBA}"/>
                </a:ext>
              </a:extLst>
            </p:cNvPr>
            <p:cNvSpPr/>
            <p:nvPr>
              <p:custDataLst>
                <p:tags r:id="rId128"/>
              </p:custDataLst>
            </p:nvPr>
          </p:nvSpPr>
          <p:spPr>
            <a:xfrm>
              <a:off x="8020609" y="5676900"/>
              <a:ext cx="84771" cy="133351"/>
            </a:xfrm>
            <a:custGeom>
              <a:avLst/>
              <a:gdLst/>
              <a:ahLst/>
              <a:cxnLst/>
              <a:rect l="0" t="0" r="0" b="0"/>
              <a:pathLst>
                <a:path w="84771" h="133351">
                  <a:moveTo>
                    <a:pt x="56591" y="19050"/>
                  </a:moveTo>
                  <a:lnTo>
                    <a:pt x="56591" y="19050"/>
                  </a:lnTo>
                  <a:lnTo>
                    <a:pt x="56591" y="1358"/>
                  </a:lnTo>
                  <a:lnTo>
                    <a:pt x="57649" y="906"/>
                  </a:lnTo>
                  <a:lnTo>
                    <a:pt x="66115" y="0"/>
                  </a:lnTo>
                  <a:lnTo>
                    <a:pt x="57915" y="16402"/>
                  </a:lnTo>
                  <a:lnTo>
                    <a:pt x="15394" y="60237"/>
                  </a:lnTo>
                  <a:lnTo>
                    <a:pt x="9000" y="63814"/>
                  </a:lnTo>
                  <a:lnTo>
                    <a:pt x="5813" y="64768"/>
                  </a:lnTo>
                  <a:lnTo>
                    <a:pt x="3689" y="66461"/>
                  </a:lnTo>
                  <a:lnTo>
                    <a:pt x="0" y="74709"/>
                  </a:lnTo>
                  <a:lnTo>
                    <a:pt x="873" y="75206"/>
                  </a:lnTo>
                  <a:lnTo>
                    <a:pt x="30313" y="76189"/>
                  </a:lnTo>
                  <a:lnTo>
                    <a:pt x="70492" y="66791"/>
                  </a:lnTo>
                  <a:lnTo>
                    <a:pt x="72209" y="65694"/>
                  </a:lnTo>
                  <a:lnTo>
                    <a:pt x="73353" y="63904"/>
                  </a:lnTo>
                  <a:lnTo>
                    <a:pt x="75507" y="57545"/>
                  </a:lnTo>
                  <a:lnTo>
                    <a:pt x="80658" y="57267"/>
                  </a:lnTo>
                  <a:lnTo>
                    <a:pt x="82160" y="58286"/>
                  </a:lnTo>
                  <a:lnTo>
                    <a:pt x="83162" y="60024"/>
                  </a:lnTo>
                  <a:lnTo>
                    <a:pt x="84275" y="65836"/>
                  </a:lnTo>
                  <a:lnTo>
                    <a:pt x="84770" y="75474"/>
                  </a:lnTo>
                  <a:lnTo>
                    <a:pt x="82168" y="83991"/>
                  </a:lnTo>
                  <a:lnTo>
                    <a:pt x="78542" y="92362"/>
                  </a:lnTo>
                  <a:lnTo>
                    <a:pt x="74838" y="119700"/>
                  </a:lnTo>
                  <a:lnTo>
                    <a:pt x="66116"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0" name="SMARTInkShape-3280">
              <a:extLst>
                <a:ext uri="{FF2B5EF4-FFF2-40B4-BE49-F238E27FC236}">
                  <a16:creationId xmlns:a16="http://schemas.microsoft.com/office/drawing/2014/main" id="{4EE93B1E-8198-A824-152A-F20A79BD0D3E}"/>
                </a:ext>
              </a:extLst>
            </p:cNvPr>
            <p:cNvSpPr/>
            <p:nvPr>
              <p:custDataLst>
                <p:tags r:id="rId129"/>
              </p:custDataLst>
            </p:nvPr>
          </p:nvSpPr>
          <p:spPr>
            <a:xfrm>
              <a:off x="7905750" y="5791200"/>
              <a:ext cx="9411" cy="27133"/>
            </a:xfrm>
            <a:custGeom>
              <a:avLst/>
              <a:gdLst/>
              <a:ahLst/>
              <a:cxnLst/>
              <a:rect l="0" t="0" r="0" b="0"/>
              <a:pathLst>
                <a:path w="9411" h="27133">
                  <a:moveTo>
                    <a:pt x="0" y="0"/>
                  </a:moveTo>
                  <a:lnTo>
                    <a:pt x="0" y="0"/>
                  </a:lnTo>
                  <a:lnTo>
                    <a:pt x="0" y="5056"/>
                  </a:lnTo>
                  <a:lnTo>
                    <a:pt x="1058" y="6545"/>
                  </a:lnTo>
                  <a:lnTo>
                    <a:pt x="2822" y="7539"/>
                  </a:lnTo>
                  <a:lnTo>
                    <a:pt x="8201" y="9132"/>
                  </a:lnTo>
                  <a:lnTo>
                    <a:pt x="8937" y="12173"/>
                  </a:lnTo>
                  <a:lnTo>
                    <a:pt x="9410" y="17692"/>
                  </a:lnTo>
                  <a:lnTo>
                    <a:pt x="1314" y="27132"/>
                  </a:lnTo>
                  <a:lnTo>
                    <a:pt x="877" y="26555"/>
                  </a:lnTo>
                  <a:lnTo>
                    <a:pt x="4" y="9673"/>
                  </a:lnTo>
                  <a:lnTo>
                    <a:pt x="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1" name="SMARTInkShape-3281">
              <a:extLst>
                <a:ext uri="{FF2B5EF4-FFF2-40B4-BE49-F238E27FC236}">
                  <a16:creationId xmlns:a16="http://schemas.microsoft.com/office/drawing/2014/main" id="{4E3D1830-575E-1820-35B5-F546B9C6B3A6}"/>
                </a:ext>
              </a:extLst>
            </p:cNvPr>
            <p:cNvSpPr/>
            <p:nvPr>
              <p:custDataLst>
                <p:tags r:id="rId130"/>
              </p:custDataLst>
            </p:nvPr>
          </p:nvSpPr>
          <p:spPr>
            <a:xfrm>
              <a:off x="7725070" y="5638800"/>
              <a:ext cx="94955" cy="171334"/>
            </a:xfrm>
            <a:custGeom>
              <a:avLst/>
              <a:gdLst/>
              <a:ahLst/>
              <a:cxnLst/>
              <a:rect l="0" t="0" r="0" b="0"/>
              <a:pathLst>
                <a:path w="94955" h="171334">
                  <a:moveTo>
                    <a:pt x="28280" y="47625"/>
                  </a:moveTo>
                  <a:lnTo>
                    <a:pt x="28280" y="47625"/>
                  </a:lnTo>
                  <a:lnTo>
                    <a:pt x="28280" y="38216"/>
                  </a:lnTo>
                  <a:lnTo>
                    <a:pt x="36481" y="29909"/>
                  </a:lnTo>
                  <a:lnTo>
                    <a:pt x="37414" y="23914"/>
                  </a:lnTo>
                  <a:lnTo>
                    <a:pt x="38603" y="22292"/>
                  </a:lnTo>
                  <a:lnTo>
                    <a:pt x="45292" y="19691"/>
                  </a:lnTo>
                  <a:lnTo>
                    <a:pt x="45971" y="19477"/>
                  </a:lnTo>
                  <a:lnTo>
                    <a:pt x="55412" y="10886"/>
                  </a:lnTo>
                  <a:lnTo>
                    <a:pt x="65951" y="9561"/>
                  </a:lnTo>
                  <a:lnTo>
                    <a:pt x="75502" y="393"/>
                  </a:lnTo>
                  <a:lnTo>
                    <a:pt x="85395" y="0"/>
                  </a:lnTo>
                  <a:lnTo>
                    <a:pt x="85420" y="5056"/>
                  </a:lnTo>
                  <a:lnTo>
                    <a:pt x="86481" y="6545"/>
                  </a:lnTo>
                  <a:lnTo>
                    <a:pt x="88248" y="7539"/>
                  </a:lnTo>
                  <a:lnTo>
                    <a:pt x="93630" y="9133"/>
                  </a:lnTo>
                  <a:lnTo>
                    <a:pt x="94366" y="12173"/>
                  </a:lnTo>
                  <a:lnTo>
                    <a:pt x="94954" y="47775"/>
                  </a:lnTo>
                  <a:lnTo>
                    <a:pt x="92133" y="55806"/>
                  </a:lnTo>
                  <a:lnTo>
                    <a:pt x="68386" y="97686"/>
                  </a:lnTo>
                  <a:lnTo>
                    <a:pt x="22013" y="138716"/>
                  </a:lnTo>
                  <a:lnTo>
                    <a:pt x="7254" y="148932"/>
                  </a:lnTo>
                  <a:lnTo>
                    <a:pt x="0" y="161356"/>
                  </a:lnTo>
                  <a:lnTo>
                    <a:pt x="7367" y="162872"/>
                  </a:lnTo>
                  <a:lnTo>
                    <a:pt x="15968" y="168437"/>
                  </a:lnTo>
                  <a:lnTo>
                    <a:pt x="26279" y="170557"/>
                  </a:lnTo>
                  <a:lnTo>
                    <a:pt x="54253" y="171333"/>
                  </a:lnTo>
                  <a:lnTo>
                    <a:pt x="72900" y="166359"/>
                  </a:lnTo>
                  <a:lnTo>
                    <a:pt x="77077" y="163823"/>
                  </a:lnTo>
                  <a:lnTo>
                    <a:pt x="85430"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5" name="SMARTInkShape-Group640">
            <a:extLst>
              <a:ext uri="{FF2B5EF4-FFF2-40B4-BE49-F238E27FC236}">
                <a16:creationId xmlns:a16="http://schemas.microsoft.com/office/drawing/2014/main" id="{F2AFF664-417C-2DB8-F4B9-3739D72CDB5E}"/>
              </a:ext>
            </a:extLst>
          </p:cNvPr>
          <p:cNvGrpSpPr/>
          <p:nvPr/>
        </p:nvGrpSpPr>
        <p:grpSpPr>
          <a:xfrm>
            <a:off x="6219825" y="5772150"/>
            <a:ext cx="76201" cy="57151"/>
            <a:chOff x="6219825" y="5772150"/>
            <a:chExt cx="76201" cy="57151"/>
          </a:xfrm>
        </p:grpSpPr>
        <p:sp>
          <p:nvSpPr>
            <p:cNvPr id="223" name="SMARTInkShape-3282">
              <a:extLst>
                <a:ext uri="{FF2B5EF4-FFF2-40B4-BE49-F238E27FC236}">
                  <a16:creationId xmlns:a16="http://schemas.microsoft.com/office/drawing/2014/main" id="{5C401B67-D7DB-A374-4FDB-97C240CB6357}"/>
                </a:ext>
              </a:extLst>
            </p:cNvPr>
            <p:cNvSpPr/>
            <p:nvPr>
              <p:custDataLst>
                <p:tags r:id="rId123"/>
              </p:custDataLst>
            </p:nvPr>
          </p:nvSpPr>
          <p:spPr>
            <a:xfrm>
              <a:off x="6219825" y="5819775"/>
              <a:ext cx="76201" cy="9526"/>
            </a:xfrm>
            <a:custGeom>
              <a:avLst/>
              <a:gdLst/>
              <a:ahLst/>
              <a:cxnLst/>
              <a:rect l="0" t="0" r="0" b="0"/>
              <a:pathLst>
                <a:path w="76201" h="9526">
                  <a:moveTo>
                    <a:pt x="0" y="0"/>
                  </a:moveTo>
                  <a:lnTo>
                    <a:pt x="0" y="0"/>
                  </a:lnTo>
                  <a:lnTo>
                    <a:pt x="42378" y="1058"/>
                  </a:lnTo>
                  <a:lnTo>
                    <a:pt x="7620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4" name="SMARTInkShape-3283">
              <a:extLst>
                <a:ext uri="{FF2B5EF4-FFF2-40B4-BE49-F238E27FC236}">
                  <a16:creationId xmlns:a16="http://schemas.microsoft.com/office/drawing/2014/main" id="{A8444570-E745-F568-8FC8-E443823F92B5}"/>
                </a:ext>
              </a:extLst>
            </p:cNvPr>
            <p:cNvSpPr/>
            <p:nvPr>
              <p:custDataLst>
                <p:tags r:id="rId124"/>
              </p:custDataLst>
            </p:nvPr>
          </p:nvSpPr>
          <p:spPr>
            <a:xfrm>
              <a:off x="6219825" y="5772150"/>
              <a:ext cx="66676" cy="9526"/>
            </a:xfrm>
            <a:custGeom>
              <a:avLst/>
              <a:gdLst/>
              <a:ahLst/>
              <a:cxnLst/>
              <a:rect l="0" t="0" r="0" b="0"/>
              <a:pathLst>
                <a:path w="66676" h="9526">
                  <a:moveTo>
                    <a:pt x="0" y="0"/>
                  </a:moveTo>
                  <a:lnTo>
                    <a:pt x="0" y="0"/>
                  </a:lnTo>
                  <a:lnTo>
                    <a:pt x="18363" y="1058"/>
                  </a:lnTo>
                  <a:lnTo>
                    <a:pt x="666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26" name="SMARTInkShape-3284">
            <a:extLst>
              <a:ext uri="{FF2B5EF4-FFF2-40B4-BE49-F238E27FC236}">
                <a16:creationId xmlns:a16="http://schemas.microsoft.com/office/drawing/2014/main" id="{8355D44D-92B9-1F44-720D-C725BC7088B6}"/>
              </a:ext>
            </a:extLst>
          </p:cNvPr>
          <p:cNvSpPr/>
          <p:nvPr>
            <p:custDataLst>
              <p:tags r:id="rId7"/>
            </p:custDataLst>
          </p:nvPr>
        </p:nvSpPr>
        <p:spPr>
          <a:xfrm>
            <a:off x="6486525" y="5667375"/>
            <a:ext cx="1038226" cy="190474"/>
          </a:xfrm>
          <a:custGeom>
            <a:avLst/>
            <a:gdLst/>
            <a:ahLst/>
            <a:cxnLst/>
            <a:rect l="0" t="0" r="0" b="0"/>
            <a:pathLst>
              <a:path w="1038226" h="190474">
                <a:moveTo>
                  <a:pt x="0" y="171450"/>
                </a:moveTo>
                <a:lnTo>
                  <a:pt x="0" y="171450"/>
                </a:lnTo>
                <a:lnTo>
                  <a:pt x="0" y="163249"/>
                </a:lnTo>
                <a:lnTo>
                  <a:pt x="1058" y="162808"/>
                </a:lnTo>
                <a:lnTo>
                  <a:pt x="8201" y="162041"/>
                </a:lnTo>
                <a:lnTo>
                  <a:pt x="24472" y="175040"/>
                </a:lnTo>
                <a:lnTo>
                  <a:pt x="66807" y="188166"/>
                </a:lnTo>
                <a:lnTo>
                  <a:pt x="107105" y="190193"/>
                </a:lnTo>
                <a:lnTo>
                  <a:pt x="142391" y="190409"/>
                </a:lnTo>
                <a:lnTo>
                  <a:pt x="182714" y="190473"/>
                </a:lnTo>
                <a:lnTo>
                  <a:pt x="225376" y="187673"/>
                </a:lnTo>
                <a:lnTo>
                  <a:pt x="262923" y="180137"/>
                </a:lnTo>
                <a:lnTo>
                  <a:pt x="304053" y="168110"/>
                </a:lnTo>
                <a:lnTo>
                  <a:pt x="337248" y="157095"/>
                </a:lnTo>
                <a:lnTo>
                  <a:pt x="381510" y="137144"/>
                </a:lnTo>
                <a:lnTo>
                  <a:pt x="422023" y="123947"/>
                </a:lnTo>
                <a:lnTo>
                  <a:pt x="463347" y="114512"/>
                </a:lnTo>
                <a:lnTo>
                  <a:pt x="506666" y="107012"/>
                </a:lnTo>
                <a:lnTo>
                  <a:pt x="543471" y="102615"/>
                </a:lnTo>
                <a:lnTo>
                  <a:pt x="588776" y="96705"/>
                </a:lnTo>
                <a:lnTo>
                  <a:pt x="623656" y="90625"/>
                </a:lnTo>
                <a:lnTo>
                  <a:pt x="665858" y="87177"/>
                </a:lnTo>
                <a:lnTo>
                  <a:pt x="706820" y="81099"/>
                </a:lnTo>
                <a:lnTo>
                  <a:pt x="745495" y="77167"/>
                </a:lnTo>
                <a:lnTo>
                  <a:pt x="788882" y="73569"/>
                </a:lnTo>
                <a:lnTo>
                  <a:pt x="824293" y="68718"/>
                </a:lnTo>
                <a:lnTo>
                  <a:pt x="863440" y="67078"/>
                </a:lnTo>
                <a:lnTo>
                  <a:pt x="903119" y="60209"/>
                </a:lnTo>
                <a:lnTo>
                  <a:pt x="945450" y="57755"/>
                </a:lnTo>
                <a:lnTo>
                  <a:pt x="966300" y="56361"/>
                </a:lnTo>
                <a:lnTo>
                  <a:pt x="999920" y="47660"/>
                </a:lnTo>
                <a:lnTo>
                  <a:pt x="1009650" y="47625"/>
                </a:lnTo>
                <a:lnTo>
                  <a:pt x="963903" y="1877"/>
                </a:lnTo>
                <a:lnTo>
                  <a:pt x="960037" y="834"/>
                </a:lnTo>
                <a:lnTo>
                  <a:pt x="952500" y="0"/>
                </a:lnTo>
                <a:lnTo>
                  <a:pt x="957556" y="5056"/>
                </a:lnTo>
                <a:lnTo>
                  <a:pt x="962861" y="7539"/>
                </a:lnTo>
                <a:lnTo>
                  <a:pt x="965757" y="8201"/>
                </a:lnTo>
                <a:lnTo>
                  <a:pt x="974890" y="14189"/>
                </a:lnTo>
                <a:lnTo>
                  <a:pt x="1005602" y="42596"/>
                </a:lnTo>
                <a:lnTo>
                  <a:pt x="1017178" y="46963"/>
                </a:lnTo>
                <a:lnTo>
                  <a:pt x="1038225" y="47625"/>
                </a:lnTo>
                <a:lnTo>
                  <a:pt x="1030620" y="56287"/>
                </a:lnTo>
                <a:lnTo>
                  <a:pt x="1000103" y="102636"/>
                </a:lnTo>
                <a:lnTo>
                  <a:pt x="994824" y="110174"/>
                </a:lnTo>
                <a:lnTo>
                  <a:pt x="990601" y="123821"/>
                </a:lnTo>
                <a:lnTo>
                  <a:pt x="990601" y="123823"/>
                </a:lnTo>
                <a:lnTo>
                  <a:pt x="981075" y="1238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45" name="SMARTInkShape-Group642">
            <a:extLst>
              <a:ext uri="{FF2B5EF4-FFF2-40B4-BE49-F238E27FC236}">
                <a16:creationId xmlns:a16="http://schemas.microsoft.com/office/drawing/2014/main" id="{91421EF9-02D9-D9DB-0034-FBC3EEDBECC7}"/>
              </a:ext>
            </a:extLst>
          </p:cNvPr>
          <p:cNvGrpSpPr/>
          <p:nvPr/>
        </p:nvGrpSpPr>
        <p:grpSpPr>
          <a:xfrm>
            <a:off x="2952750" y="6153543"/>
            <a:ext cx="2148312" cy="399627"/>
            <a:chOff x="2952750" y="6153543"/>
            <a:chExt cx="2148312" cy="399627"/>
          </a:xfrm>
        </p:grpSpPr>
        <p:sp>
          <p:nvSpPr>
            <p:cNvPr id="227" name="SMARTInkShape-3285">
              <a:extLst>
                <a:ext uri="{FF2B5EF4-FFF2-40B4-BE49-F238E27FC236}">
                  <a16:creationId xmlns:a16="http://schemas.microsoft.com/office/drawing/2014/main" id="{5448161E-C82A-F71D-28B6-552677889E25}"/>
                </a:ext>
              </a:extLst>
            </p:cNvPr>
            <p:cNvSpPr/>
            <p:nvPr>
              <p:custDataLst>
                <p:tags r:id="rId105"/>
              </p:custDataLst>
            </p:nvPr>
          </p:nvSpPr>
          <p:spPr>
            <a:xfrm>
              <a:off x="4992566" y="6181725"/>
              <a:ext cx="108496" cy="371445"/>
            </a:xfrm>
            <a:custGeom>
              <a:avLst/>
              <a:gdLst/>
              <a:ahLst/>
              <a:cxnLst/>
              <a:rect l="0" t="0" r="0" b="0"/>
              <a:pathLst>
                <a:path w="108496" h="371445">
                  <a:moveTo>
                    <a:pt x="27109" y="0"/>
                  </a:moveTo>
                  <a:lnTo>
                    <a:pt x="27109" y="0"/>
                  </a:lnTo>
                  <a:lnTo>
                    <a:pt x="32165" y="0"/>
                  </a:lnTo>
                  <a:lnTo>
                    <a:pt x="45423" y="5056"/>
                  </a:lnTo>
                  <a:lnTo>
                    <a:pt x="53946" y="13183"/>
                  </a:lnTo>
                  <a:lnTo>
                    <a:pt x="77876" y="51478"/>
                  </a:lnTo>
                  <a:lnTo>
                    <a:pt x="90328" y="98324"/>
                  </a:lnTo>
                  <a:lnTo>
                    <a:pt x="99875" y="143280"/>
                  </a:lnTo>
                  <a:lnTo>
                    <a:pt x="105453" y="186699"/>
                  </a:lnTo>
                  <a:lnTo>
                    <a:pt x="108495" y="213152"/>
                  </a:lnTo>
                  <a:lnTo>
                    <a:pt x="104647" y="253183"/>
                  </a:lnTo>
                  <a:lnTo>
                    <a:pt x="104201" y="260864"/>
                  </a:lnTo>
                  <a:lnTo>
                    <a:pt x="98061" y="275042"/>
                  </a:lnTo>
                  <a:lnTo>
                    <a:pt x="69810" y="320911"/>
                  </a:lnTo>
                  <a:lnTo>
                    <a:pt x="26461" y="357970"/>
                  </a:lnTo>
                  <a:lnTo>
                    <a:pt x="9674" y="370289"/>
                  </a:lnTo>
                  <a:lnTo>
                    <a:pt x="0" y="371371"/>
                  </a:lnTo>
                  <a:lnTo>
                    <a:pt x="4025" y="371444"/>
                  </a:lnTo>
                  <a:lnTo>
                    <a:pt x="5370" y="370396"/>
                  </a:lnTo>
                  <a:lnTo>
                    <a:pt x="8059" y="36195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8" name="SMARTInkShape-3286">
              <a:extLst>
                <a:ext uri="{FF2B5EF4-FFF2-40B4-BE49-F238E27FC236}">
                  <a16:creationId xmlns:a16="http://schemas.microsoft.com/office/drawing/2014/main" id="{BA603AC3-99F4-B59E-29D8-ACADE4807BAB}"/>
                </a:ext>
              </a:extLst>
            </p:cNvPr>
            <p:cNvSpPr/>
            <p:nvPr>
              <p:custDataLst>
                <p:tags r:id="rId106"/>
              </p:custDataLst>
            </p:nvPr>
          </p:nvSpPr>
          <p:spPr>
            <a:xfrm>
              <a:off x="4953440" y="6305550"/>
              <a:ext cx="37661" cy="155167"/>
            </a:xfrm>
            <a:custGeom>
              <a:avLst/>
              <a:gdLst/>
              <a:ahLst/>
              <a:cxnLst/>
              <a:rect l="0" t="0" r="0" b="0"/>
              <a:pathLst>
                <a:path w="37661" h="155167">
                  <a:moveTo>
                    <a:pt x="37660" y="0"/>
                  </a:moveTo>
                  <a:lnTo>
                    <a:pt x="37660" y="0"/>
                  </a:lnTo>
                  <a:lnTo>
                    <a:pt x="36602" y="15209"/>
                  </a:lnTo>
                  <a:lnTo>
                    <a:pt x="21413" y="58624"/>
                  </a:lnTo>
                  <a:lnTo>
                    <a:pt x="9248" y="101338"/>
                  </a:lnTo>
                  <a:lnTo>
                    <a:pt x="551" y="144271"/>
                  </a:lnTo>
                  <a:lnTo>
                    <a:pt x="0" y="153372"/>
                  </a:lnTo>
                  <a:lnTo>
                    <a:pt x="912" y="155166"/>
                  </a:lnTo>
                  <a:lnTo>
                    <a:pt x="9085" y="15240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9" name="SMARTInkShape-3287">
              <a:extLst>
                <a:ext uri="{FF2B5EF4-FFF2-40B4-BE49-F238E27FC236}">
                  <a16:creationId xmlns:a16="http://schemas.microsoft.com/office/drawing/2014/main" id="{FF2DFBD2-68F4-9EB9-0CA0-5089ACA98790}"/>
                </a:ext>
              </a:extLst>
            </p:cNvPr>
            <p:cNvSpPr/>
            <p:nvPr>
              <p:custDataLst>
                <p:tags r:id="rId107"/>
              </p:custDataLst>
            </p:nvPr>
          </p:nvSpPr>
          <p:spPr>
            <a:xfrm>
              <a:off x="4810125" y="6286616"/>
              <a:ext cx="94267" cy="142691"/>
            </a:xfrm>
            <a:custGeom>
              <a:avLst/>
              <a:gdLst/>
              <a:ahLst/>
              <a:cxnLst/>
              <a:rect l="0" t="0" r="0" b="0"/>
              <a:pathLst>
                <a:path w="94267" h="142691">
                  <a:moveTo>
                    <a:pt x="19050" y="9409"/>
                  </a:moveTo>
                  <a:lnTo>
                    <a:pt x="19050" y="9409"/>
                  </a:lnTo>
                  <a:lnTo>
                    <a:pt x="34259" y="2864"/>
                  </a:lnTo>
                  <a:lnTo>
                    <a:pt x="76347" y="59"/>
                  </a:lnTo>
                  <a:lnTo>
                    <a:pt x="82648" y="0"/>
                  </a:lnTo>
                  <a:lnTo>
                    <a:pt x="86849" y="1020"/>
                  </a:lnTo>
                  <a:lnTo>
                    <a:pt x="89649" y="2758"/>
                  </a:lnTo>
                  <a:lnTo>
                    <a:pt x="91515" y="4974"/>
                  </a:lnTo>
                  <a:lnTo>
                    <a:pt x="91702" y="7511"/>
                  </a:lnTo>
                  <a:lnTo>
                    <a:pt x="89088" y="13152"/>
                  </a:lnTo>
                  <a:lnTo>
                    <a:pt x="57907" y="36073"/>
                  </a:lnTo>
                  <a:lnTo>
                    <a:pt x="20179" y="56443"/>
                  </a:lnTo>
                  <a:lnTo>
                    <a:pt x="22374" y="56772"/>
                  </a:lnTo>
                  <a:lnTo>
                    <a:pt x="60559" y="58090"/>
                  </a:lnTo>
                  <a:lnTo>
                    <a:pt x="68543" y="62090"/>
                  </a:lnTo>
                  <a:lnTo>
                    <a:pt x="87780" y="79826"/>
                  </a:lnTo>
                  <a:lnTo>
                    <a:pt x="91930" y="87626"/>
                  </a:lnTo>
                  <a:lnTo>
                    <a:pt x="94266" y="97966"/>
                  </a:lnTo>
                  <a:lnTo>
                    <a:pt x="93997" y="124033"/>
                  </a:lnTo>
                  <a:lnTo>
                    <a:pt x="90107" y="133731"/>
                  </a:lnTo>
                  <a:lnTo>
                    <a:pt x="86530" y="136740"/>
                  </a:lnTo>
                  <a:lnTo>
                    <a:pt x="76910" y="140084"/>
                  </a:lnTo>
                  <a:lnTo>
                    <a:pt x="43619" y="142690"/>
                  </a:lnTo>
                  <a:lnTo>
                    <a:pt x="37730" y="139905"/>
                  </a:lnTo>
                  <a:lnTo>
                    <a:pt x="31585" y="136200"/>
                  </a:lnTo>
                  <a:lnTo>
                    <a:pt x="22177" y="133054"/>
                  </a:lnTo>
                  <a:lnTo>
                    <a:pt x="0" y="11418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0" name="SMARTInkShape-3288">
              <a:extLst>
                <a:ext uri="{FF2B5EF4-FFF2-40B4-BE49-F238E27FC236}">
                  <a16:creationId xmlns:a16="http://schemas.microsoft.com/office/drawing/2014/main" id="{21D70DDF-528C-2125-EE77-D4C978F8E2EF}"/>
                </a:ext>
              </a:extLst>
            </p:cNvPr>
            <p:cNvSpPr/>
            <p:nvPr>
              <p:custDataLst>
                <p:tags r:id="rId108"/>
              </p:custDataLst>
            </p:nvPr>
          </p:nvSpPr>
          <p:spPr>
            <a:xfrm>
              <a:off x="4667250" y="6410362"/>
              <a:ext cx="71211" cy="123789"/>
            </a:xfrm>
            <a:custGeom>
              <a:avLst/>
              <a:gdLst/>
              <a:ahLst/>
              <a:cxnLst/>
              <a:rect l="0" t="0" r="0" b="0"/>
              <a:pathLst>
                <a:path w="71211" h="123789">
                  <a:moveTo>
                    <a:pt x="47625" y="9488"/>
                  </a:moveTo>
                  <a:lnTo>
                    <a:pt x="47625" y="9488"/>
                  </a:lnTo>
                  <a:lnTo>
                    <a:pt x="52681" y="14544"/>
                  </a:lnTo>
                  <a:lnTo>
                    <a:pt x="53113" y="16033"/>
                  </a:lnTo>
                  <a:lnTo>
                    <a:pt x="52341" y="17027"/>
                  </a:lnTo>
                  <a:lnTo>
                    <a:pt x="48556" y="18620"/>
                  </a:lnTo>
                  <a:lnTo>
                    <a:pt x="34449" y="18979"/>
                  </a:lnTo>
                  <a:lnTo>
                    <a:pt x="32491" y="17932"/>
                  </a:lnTo>
                  <a:lnTo>
                    <a:pt x="31186" y="16176"/>
                  </a:lnTo>
                  <a:lnTo>
                    <a:pt x="29091" y="10809"/>
                  </a:lnTo>
                  <a:lnTo>
                    <a:pt x="28620" y="1403"/>
                  </a:lnTo>
                  <a:lnTo>
                    <a:pt x="29664" y="923"/>
                  </a:lnTo>
                  <a:lnTo>
                    <a:pt x="45910" y="0"/>
                  </a:lnTo>
                  <a:lnTo>
                    <a:pt x="54891" y="6516"/>
                  </a:lnTo>
                  <a:lnTo>
                    <a:pt x="60732" y="8167"/>
                  </a:lnTo>
                  <a:lnTo>
                    <a:pt x="62713" y="9666"/>
                  </a:lnTo>
                  <a:lnTo>
                    <a:pt x="71210" y="27687"/>
                  </a:lnTo>
                  <a:lnTo>
                    <a:pt x="69666" y="55214"/>
                  </a:lnTo>
                  <a:lnTo>
                    <a:pt x="53680" y="100838"/>
                  </a:lnTo>
                  <a:lnTo>
                    <a:pt x="41850" y="111118"/>
                  </a:lnTo>
                  <a:lnTo>
                    <a:pt x="27067" y="118157"/>
                  </a:lnTo>
                  <a:lnTo>
                    <a:pt x="0" y="12378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1" name="SMARTInkShape-3289">
              <a:extLst>
                <a:ext uri="{FF2B5EF4-FFF2-40B4-BE49-F238E27FC236}">
                  <a16:creationId xmlns:a16="http://schemas.microsoft.com/office/drawing/2014/main" id="{AAB29A12-8EAA-377E-2A8A-6B906E5BE93C}"/>
                </a:ext>
              </a:extLst>
            </p:cNvPr>
            <p:cNvSpPr/>
            <p:nvPr>
              <p:custDataLst>
                <p:tags r:id="rId109"/>
              </p:custDataLst>
            </p:nvPr>
          </p:nvSpPr>
          <p:spPr>
            <a:xfrm>
              <a:off x="4490784" y="6239277"/>
              <a:ext cx="109668" cy="161519"/>
            </a:xfrm>
            <a:custGeom>
              <a:avLst/>
              <a:gdLst/>
              <a:ahLst/>
              <a:cxnLst/>
              <a:rect l="0" t="0" r="0" b="0"/>
              <a:pathLst>
                <a:path w="109668" h="161519">
                  <a:moveTo>
                    <a:pt x="81216" y="56748"/>
                  </a:moveTo>
                  <a:lnTo>
                    <a:pt x="81216" y="56748"/>
                  </a:lnTo>
                  <a:lnTo>
                    <a:pt x="81216" y="51692"/>
                  </a:lnTo>
                  <a:lnTo>
                    <a:pt x="82274" y="50203"/>
                  </a:lnTo>
                  <a:lnTo>
                    <a:pt x="84038" y="49209"/>
                  </a:lnTo>
                  <a:lnTo>
                    <a:pt x="86272" y="48547"/>
                  </a:lnTo>
                  <a:lnTo>
                    <a:pt x="87761" y="47047"/>
                  </a:lnTo>
                  <a:lnTo>
                    <a:pt x="90739" y="37706"/>
                  </a:lnTo>
                  <a:lnTo>
                    <a:pt x="90741" y="29497"/>
                  </a:lnTo>
                  <a:lnTo>
                    <a:pt x="89683" y="29056"/>
                  </a:lnTo>
                  <a:lnTo>
                    <a:pt x="82540" y="28289"/>
                  </a:lnTo>
                  <a:lnTo>
                    <a:pt x="81804" y="25402"/>
                  </a:lnTo>
                  <a:lnTo>
                    <a:pt x="81226" y="13709"/>
                  </a:lnTo>
                  <a:lnTo>
                    <a:pt x="80165" y="12180"/>
                  </a:lnTo>
                  <a:lnTo>
                    <a:pt x="78399" y="11161"/>
                  </a:lnTo>
                  <a:lnTo>
                    <a:pt x="73016" y="9525"/>
                  </a:lnTo>
                  <a:lnTo>
                    <a:pt x="72280" y="6480"/>
                  </a:lnTo>
                  <a:lnTo>
                    <a:pt x="72084" y="4185"/>
                  </a:lnTo>
                  <a:lnTo>
                    <a:pt x="70895" y="2657"/>
                  </a:lnTo>
                  <a:lnTo>
                    <a:pt x="66751" y="956"/>
                  </a:lnTo>
                  <a:lnTo>
                    <a:pt x="58468" y="0"/>
                  </a:lnTo>
                  <a:lnTo>
                    <a:pt x="26638" y="12891"/>
                  </a:lnTo>
                  <a:lnTo>
                    <a:pt x="13068" y="21999"/>
                  </a:lnTo>
                  <a:lnTo>
                    <a:pt x="8595" y="31074"/>
                  </a:lnTo>
                  <a:lnTo>
                    <a:pt x="0" y="59247"/>
                  </a:lnTo>
                  <a:lnTo>
                    <a:pt x="2081" y="67736"/>
                  </a:lnTo>
                  <a:lnTo>
                    <a:pt x="4118" y="70424"/>
                  </a:lnTo>
                  <a:lnTo>
                    <a:pt x="9202" y="73409"/>
                  </a:lnTo>
                  <a:lnTo>
                    <a:pt x="28129" y="70034"/>
                  </a:lnTo>
                  <a:lnTo>
                    <a:pt x="65031" y="50246"/>
                  </a:lnTo>
                  <a:lnTo>
                    <a:pt x="88988" y="29446"/>
                  </a:lnTo>
                  <a:lnTo>
                    <a:pt x="95254" y="20625"/>
                  </a:lnTo>
                  <a:lnTo>
                    <a:pt x="99276" y="11395"/>
                  </a:lnTo>
                  <a:lnTo>
                    <a:pt x="100664" y="10638"/>
                  </a:lnTo>
                  <a:lnTo>
                    <a:pt x="109373" y="9182"/>
                  </a:lnTo>
                  <a:lnTo>
                    <a:pt x="109667" y="14197"/>
                  </a:lnTo>
                  <a:lnTo>
                    <a:pt x="100083" y="60581"/>
                  </a:lnTo>
                  <a:lnTo>
                    <a:pt x="90642" y="106630"/>
                  </a:lnTo>
                  <a:lnTo>
                    <a:pt x="82183" y="144509"/>
                  </a:lnTo>
                  <a:lnTo>
                    <a:pt x="81216" y="161518"/>
                  </a:lnTo>
                  <a:lnTo>
                    <a:pt x="86272" y="156465"/>
                  </a:lnTo>
                  <a:lnTo>
                    <a:pt x="90741" y="14247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2" name="SMARTInkShape-3290">
              <a:extLst>
                <a:ext uri="{FF2B5EF4-FFF2-40B4-BE49-F238E27FC236}">
                  <a16:creationId xmlns:a16="http://schemas.microsoft.com/office/drawing/2014/main" id="{8CDB9194-30D8-BF64-6DD1-387311C6FA83}"/>
                </a:ext>
              </a:extLst>
            </p:cNvPr>
            <p:cNvSpPr/>
            <p:nvPr>
              <p:custDataLst>
                <p:tags r:id="rId110"/>
              </p:custDataLst>
            </p:nvPr>
          </p:nvSpPr>
          <p:spPr>
            <a:xfrm>
              <a:off x="4336275" y="6248831"/>
              <a:ext cx="102376" cy="190070"/>
            </a:xfrm>
            <a:custGeom>
              <a:avLst/>
              <a:gdLst/>
              <a:ahLst/>
              <a:cxnLst/>
              <a:rect l="0" t="0" r="0" b="0"/>
              <a:pathLst>
                <a:path w="102376" h="190070">
                  <a:moveTo>
                    <a:pt x="102375" y="56719"/>
                  </a:moveTo>
                  <a:lnTo>
                    <a:pt x="102375" y="56719"/>
                  </a:lnTo>
                  <a:lnTo>
                    <a:pt x="102375" y="24531"/>
                  </a:lnTo>
                  <a:lnTo>
                    <a:pt x="101317" y="22560"/>
                  </a:lnTo>
                  <a:lnTo>
                    <a:pt x="99553" y="21246"/>
                  </a:lnTo>
                  <a:lnTo>
                    <a:pt x="97319" y="20371"/>
                  </a:lnTo>
                  <a:lnTo>
                    <a:pt x="95830" y="18729"/>
                  </a:lnTo>
                  <a:lnTo>
                    <a:pt x="92054" y="9021"/>
                  </a:lnTo>
                  <a:lnTo>
                    <a:pt x="87910" y="4475"/>
                  </a:lnTo>
                  <a:lnTo>
                    <a:pt x="82541" y="1749"/>
                  </a:lnTo>
                  <a:lnTo>
                    <a:pt x="65413" y="0"/>
                  </a:lnTo>
                  <a:lnTo>
                    <a:pt x="56667" y="2582"/>
                  </a:lnTo>
                  <a:lnTo>
                    <a:pt x="19380" y="27027"/>
                  </a:lnTo>
                  <a:lnTo>
                    <a:pt x="5700" y="44628"/>
                  </a:lnTo>
                  <a:lnTo>
                    <a:pt x="0" y="68306"/>
                  </a:lnTo>
                  <a:lnTo>
                    <a:pt x="1489" y="80566"/>
                  </a:lnTo>
                  <a:lnTo>
                    <a:pt x="6012" y="92004"/>
                  </a:lnTo>
                  <a:lnTo>
                    <a:pt x="16907" y="99042"/>
                  </a:lnTo>
                  <a:lnTo>
                    <a:pt x="22114" y="99750"/>
                  </a:lnTo>
                  <a:lnTo>
                    <a:pt x="33542" y="97716"/>
                  </a:lnTo>
                  <a:lnTo>
                    <a:pt x="57068" y="81240"/>
                  </a:lnTo>
                  <a:lnTo>
                    <a:pt x="78142" y="61835"/>
                  </a:lnTo>
                  <a:lnTo>
                    <a:pt x="81022" y="56170"/>
                  </a:lnTo>
                  <a:lnTo>
                    <a:pt x="81790" y="53178"/>
                  </a:lnTo>
                  <a:lnTo>
                    <a:pt x="83360" y="51183"/>
                  </a:lnTo>
                  <a:lnTo>
                    <a:pt x="87926" y="48966"/>
                  </a:lnTo>
                  <a:lnTo>
                    <a:pt x="89568" y="47318"/>
                  </a:lnTo>
                  <a:lnTo>
                    <a:pt x="91391" y="42663"/>
                  </a:lnTo>
                  <a:lnTo>
                    <a:pt x="92839" y="28298"/>
                  </a:lnTo>
                  <a:lnTo>
                    <a:pt x="97903" y="28189"/>
                  </a:lnTo>
                  <a:lnTo>
                    <a:pt x="98336" y="27116"/>
                  </a:lnTo>
                  <a:lnTo>
                    <a:pt x="95994" y="23101"/>
                  </a:lnTo>
                  <a:lnTo>
                    <a:pt x="96004" y="21607"/>
                  </a:lnTo>
                  <a:lnTo>
                    <a:pt x="97070" y="20611"/>
                  </a:lnTo>
                  <a:lnTo>
                    <a:pt x="102282" y="18653"/>
                  </a:lnTo>
                  <a:lnTo>
                    <a:pt x="94166" y="18622"/>
                  </a:lnTo>
                  <a:lnTo>
                    <a:pt x="93727" y="19679"/>
                  </a:lnTo>
                  <a:lnTo>
                    <a:pt x="92851" y="64438"/>
                  </a:lnTo>
                  <a:lnTo>
                    <a:pt x="92850" y="68216"/>
                  </a:lnTo>
                  <a:lnTo>
                    <a:pt x="83718" y="112152"/>
                  </a:lnTo>
                  <a:lnTo>
                    <a:pt x="80677" y="121219"/>
                  </a:lnTo>
                  <a:lnTo>
                    <a:pt x="76856" y="129836"/>
                  </a:lnTo>
                  <a:lnTo>
                    <a:pt x="74068" y="171502"/>
                  </a:lnTo>
                  <a:lnTo>
                    <a:pt x="73800" y="19006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3" name="SMARTInkShape-3291">
              <a:extLst>
                <a:ext uri="{FF2B5EF4-FFF2-40B4-BE49-F238E27FC236}">
                  <a16:creationId xmlns:a16="http://schemas.microsoft.com/office/drawing/2014/main" id="{537CBECB-EFAA-AE21-7973-74512C2EF20F}"/>
                </a:ext>
              </a:extLst>
            </p:cNvPr>
            <p:cNvSpPr/>
            <p:nvPr>
              <p:custDataLst>
                <p:tags r:id="rId111"/>
              </p:custDataLst>
            </p:nvPr>
          </p:nvSpPr>
          <p:spPr>
            <a:xfrm>
              <a:off x="4286250" y="6372616"/>
              <a:ext cx="19051" cy="9135"/>
            </a:xfrm>
            <a:custGeom>
              <a:avLst/>
              <a:gdLst/>
              <a:ahLst/>
              <a:cxnLst/>
              <a:rect l="0" t="0" r="0" b="0"/>
              <a:pathLst>
                <a:path w="19051" h="9135">
                  <a:moveTo>
                    <a:pt x="0" y="9134"/>
                  </a:moveTo>
                  <a:lnTo>
                    <a:pt x="0" y="9134"/>
                  </a:lnTo>
                  <a:lnTo>
                    <a:pt x="5056" y="4078"/>
                  </a:lnTo>
                  <a:lnTo>
                    <a:pt x="6546" y="3646"/>
                  </a:lnTo>
                  <a:lnTo>
                    <a:pt x="7539" y="4418"/>
                  </a:lnTo>
                  <a:lnTo>
                    <a:pt x="9409" y="8858"/>
                  </a:lnTo>
                  <a:lnTo>
                    <a:pt x="1314" y="9110"/>
                  </a:lnTo>
                  <a:lnTo>
                    <a:pt x="876" y="8060"/>
                  </a:lnTo>
                  <a:lnTo>
                    <a:pt x="116" y="930"/>
                  </a:lnTo>
                  <a:lnTo>
                    <a:pt x="1135" y="490"/>
                  </a:lnTo>
                  <a:lnTo>
                    <a:pt x="5090" y="0"/>
                  </a:lnTo>
                  <a:lnTo>
                    <a:pt x="19050" y="9134"/>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4" name="SMARTInkShape-3292">
              <a:extLst>
                <a:ext uri="{FF2B5EF4-FFF2-40B4-BE49-F238E27FC236}">
                  <a16:creationId xmlns:a16="http://schemas.microsoft.com/office/drawing/2014/main" id="{F5C6D957-FC79-38A4-3DCB-355FBA4A449B}"/>
                </a:ext>
              </a:extLst>
            </p:cNvPr>
            <p:cNvSpPr/>
            <p:nvPr>
              <p:custDataLst>
                <p:tags r:id="rId112"/>
              </p:custDataLst>
            </p:nvPr>
          </p:nvSpPr>
          <p:spPr>
            <a:xfrm>
              <a:off x="4082529" y="6258041"/>
              <a:ext cx="130694" cy="147657"/>
            </a:xfrm>
            <a:custGeom>
              <a:avLst/>
              <a:gdLst/>
              <a:ahLst/>
              <a:cxnLst/>
              <a:rect l="0" t="0" r="0" b="0"/>
              <a:pathLst>
                <a:path w="130694" h="147657">
                  <a:moveTo>
                    <a:pt x="60846" y="9409"/>
                  </a:moveTo>
                  <a:lnTo>
                    <a:pt x="60846" y="9409"/>
                  </a:lnTo>
                  <a:lnTo>
                    <a:pt x="70255" y="9409"/>
                  </a:lnTo>
                  <a:lnTo>
                    <a:pt x="62160" y="1208"/>
                  </a:lnTo>
                  <a:lnTo>
                    <a:pt x="39503" y="0"/>
                  </a:lnTo>
                  <a:lnTo>
                    <a:pt x="29841" y="5580"/>
                  </a:lnTo>
                  <a:lnTo>
                    <a:pt x="24301" y="10031"/>
                  </a:lnTo>
                  <a:lnTo>
                    <a:pt x="11447" y="31465"/>
                  </a:lnTo>
                  <a:lnTo>
                    <a:pt x="936" y="57925"/>
                  </a:lnTo>
                  <a:lnTo>
                    <a:pt x="0" y="76480"/>
                  </a:lnTo>
                  <a:lnTo>
                    <a:pt x="8022" y="114263"/>
                  </a:lnTo>
                  <a:lnTo>
                    <a:pt x="16737" y="132669"/>
                  </a:lnTo>
                  <a:lnTo>
                    <a:pt x="20857" y="136032"/>
                  </a:lnTo>
                  <a:lnTo>
                    <a:pt x="43677" y="146929"/>
                  </a:lnTo>
                  <a:lnTo>
                    <a:pt x="48342" y="147656"/>
                  </a:lnTo>
                  <a:lnTo>
                    <a:pt x="82221" y="138556"/>
                  </a:lnTo>
                  <a:lnTo>
                    <a:pt x="99047" y="129755"/>
                  </a:lnTo>
                  <a:lnTo>
                    <a:pt x="115792" y="110331"/>
                  </a:lnTo>
                  <a:lnTo>
                    <a:pt x="129102" y="79411"/>
                  </a:lnTo>
                  <a:lnTo>
                    <a:pt x="130693" y="58513"/>
                  </a:lnTo>
                  <a:lnTo>
                    <a:pt x="129635" y="48495"/>
                  </a:lnTo>
                  <a:lnTo>
                    <a:pt x="122816" y="34541"/>
                  </a:lnTo>
                  <a:lnTo>
                    <a:pt x="118034" y="29338"/>
                  </a:lnTo>
                  <a:lnTo>
                    <a:pt x="104255" y="23558"/>
                  </a:lnTo>
                  <a:lnTo>
                    <a:pt x="87547" y="22047"/>
                  </a:lnTo>
                  <a:lnTo>
                    <a:pt x="41796" y="28459"/>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5" name="SMARTInkShape-3293">
              <a:extLst>
                <a:ext uri="{FF2B5EF4-FFF2-40B4-BE49-F238E27FC236}">
                  <a16:creationId xmlns:a16="http://schemas.microsoft.com/office/drawing/2014/main" id="{3AB7A912-8869-8602-1F92-CC5ECDD8C7BB}"/>
                </a:ext>
              </a:extLst>
            </p:cNvPr>
            <p:cNvSpPr/>
            <p:nvPr>
              <p:custDataLst>
                <p:tags r:id="rId113"/>
              </p:custDataLst>
            </p:nvPr>
          </p:nvSpPr>
          <p:spPr>
            <a:xfrm>
              <a:off x="3906783" y="6153543"/>
              <a:ext cx="122293" cy="356703"/>
            </a:xfrm>
            <a:custGeom>
              <a:avLst/>
              <a:gdLst/>
              <a:ahLst/>
              <a:cxnLst/>
              <a:rect l="0" t="0" r="0" b="0"/>
              <a:pathLst>
                <a:path w="122293" h="356703">
                  <a:moveTo>
                    <a:pt x="122292" y="9132"/>
                  </a:moveTo>
                  <a:lnTo>
                    <a:pt x="122292" y="9132"/>
                  </a:lnTo>
                  <a:lnTo>
                    <a:pt x="122292" y="0"/>
                  </a:lnTo>
                  <a:lnTo>
                    <a:pt x="122292" y="4780"/>
                  </a:lnTo>
                  <a:lnTo>
                    <a:pt x="87576" y="48522"/>
                  </a:lnTo>
                  <a:lnTo>
                    <a:pt x="54342" y="91238"/>
                  </a:lnTo>
                  <a:lnTo>
                    <a:pt x="32513" y="126716"/>
                  </a:lnTo>
                  <a:lnTo>
                    <a:pt x="15140" y="166503"/>
                  </a:lnTo>
                  <a:lnTo>
                    <a:pt x="3877" y="205573"/>
                  </a:lnTo>
                  <a:lnTo>
                    <a:pt x="70" y="243961"/>
                  </a:lnTo>
                  <a:lnTo>
                    <a:pt x="0" y="278971"/>
                  </a:lnTo>
                  <a:lnTo>
                    <a:pt x="3735" y="292397"/>
                  </a:lnTo>
                  <a:lnTo>
                    <a:pt x="28154" y="331086"/>
                  </a:lnTo>
                  <a:lnTo>
                    <a:pt x="40237" y="342722"/>
                  </a:lnTo>
                  <a:lnTo>
                    <a:pt x="76614" y="355864"/>
                  </a:lnTo>
                  <a:lnTo>
                    <a:pt x="82315" y="356702"/>
                  </a:lnTo>
                  <a:lnTo>
                    <a:pt x="93717" y="35203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6" name="SMARTInkShape-3294">
              <a:extLst>
                <a:ext uri="{FF2B5EF4-FFF2-40B4-BE49-F238E27FC236}">
                  <a16:creationId xmlns:a16="http://schemas.microsoft.com/office/drawing/2014/main" id="{07741E5E-1811-1505-C706-65B18290FB40}"/>
                </a:ext>
              </a:extLst>
            </p:cNvPr>
            <p:cNvSpPr/>
            <p:nvPr>
              <p:custDataLst>
                <p:tags r:id="rId114"/>
              </p:custDataLst>
            </p:nvPr>
          </p:nvSpPr>
          <p:spPr>
            <a:xfrm>
              <a:off x="3733800" y="6258318"/>
              <a:ext cx="104776" cy="135764"/>
            </a:xfrm>
            <a:custGeom>
              <a:avLst/>
              <a:gdLst/>
              <a:ahLst/>
              <a:cxnLst/>
              <a:rect l="0" t="0" r="0" b="0"/>
              <a:pathLst>
                <a:path w="104776" h="135764">
                  <a:moveTo>
                    <a:pt x="0" y="9132"/>
                  </a:moveTo>
                  <a:lnTo>
                    <a:pt x="0" y="9132"/>
                  </a:lnTo>
                  <a:lnTo>
                    <a:pt x="0" y="0"/>
                  </a:lnTo>
                  <a:lnTo>
                    <a:pt x="0" y="40321"/>
                  </a:lnTo>
                  <a:lnTo>
                    <a:pt x="10361" y="85676"/>
                  </a:lnTo>
                  <a:lnTo>
                    <a:pt x="25510" y="124339"/>
                  </a:lnTo>
                  <a:lnTo>
                    <a:pt x="31798" y="133714"/>
                  </a:lnTo>
                  <a:lnTo>
                    <a:pt x="34958" y="135578"/>
                  </a:lnTo>
                  <a:lnTo>
                    <a:pt x="38122" y="135763"/>
                  </a:lnTo>
                  <a:lnTo>
                    <a:pt x="44460" y="133145"/>
                  </a:lnTo>
                  <a:lnTo>
                    <a:pt x="50804" y="128455"/>
                  </a:lnTo>
                  <a:lnTo>
                    <a:pt x="65382" y="109751"/>
                  </a:lnTo>
                  <a:lnTo>
                    <a:pt x="71392" y="90188"/>
                  </a:lnTo>
                  <a:lnTo>
                    <a:pt x="76626" y="53556"/>
                  </a:lnTo>
                  <a:lnTo>
                    <a:pt x="80975" y="45457"/>
                  </a:lnTo>
                  <a:lnTo>
                    <a:pt x="83616" y="42874"/>
                  </a:lnTo>
                  <a:lnTo>
                    <a:pt x="104775" y="2818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7" name="SMARTInkShape-3295">
              <a:extLst>
                <a:ext uri="{FF2B5EF4-FFF2-40B4-BE49-F238E27FC236}">
                  <a16:creationId xmlns:a16="http://schemas.microsoft.com/office/drawing/2014/main" id="{7AA36DCA-01E7-E5C9-A99C-42977C9358A9}"/>
                </a:ext>
              </a:extLst>
            </p:cNvPr>
            <p:cNvSpPr/>
            <p:nvPr>
              <p:custDataLst>
                <p:tags r:id="rId115"/>
              </p:custDataLst>
            </p:nvPr>
          </p:nvSpPr>
          <p:spPr>
            <a:xfrm>
              <a:off x="3552825" y="6257962"/>
              <a:ext cx="142876" cy="149428"/>
            </a:xfrm>
            <a:custGeom>
              <a:avLst/>
              <a:gdLst/>
              <a:ahLst/>
              <a:cxnLst/>
              <a:rect l="0" t="0" r="0" b="0"/>
              <a:pathLst>
                <a:path w="142876" h="149428">
                  <a:moveTo>
                    <a:pt x="0" y="19013"/>
                  </a:moveTo>
                  <a:lnTo>
                    <a:pt x="0" y="19013"/>
                  </a:lnTo>
                  <a:lnTo>
                    <a:pt x="8201" y="10812"/>
                  </a:lnTo>
                  <a:lnTo>
                    <a:pt x="9522" y="0"/>
                  </a:lnTo>
                  <a:lnTo>
                    <a:pt x="14581" y="5031"/>
                  </a:lnTo>
                  <a:lnTo>
                    <a:pt x="17064" y="10329"/>
                  </a:lnTo>
                  <a:lnTo>
                    <a:pt x="17726" y="13224"/>
                  </a:lnTo>
                  <a:lnTo>
                    <a:pt x="19226" y="15153"/>
                  </a:lnTo>
                  <a:lnTo>
                    <a:pt x="23714" y="17297"/>
                  </a:lnTo>
                  <a:lnTo>
                    <a:pt x="29237" y="23895"/>
                  </a:lnTo>
                  <a:lnTo>
                    <a:pt x="58565" y="68751"/>
                  </a:lnTo>
                  <a:lnTo>
                    <a:pt x="83863" y="115285"/>
                  </a:lnTo>
                  <a:lnTo>
                    <a:pt x="102784" y="149427"/>
                  </a:lnTo>
                  <a:lnTo>
                    <a:pt x="104506" y="149347"/>
                  </a:lnTo>
                  <a:lnTo>
                    <a:pt x="109242" y="146436"/>
                  </a:lnTo>
                  <a:lnTo>
                    <a:pt x="112052" y="138793"/>
                  </a:lnTo>
                  <a:lnTo>
                    <a:pt x="116925" y="91199"/>
                  </a:lnTo>
                  <a:lnTo>
                    <a:pt x="123421" y="45850"/>
                  </a:lnTo>
                  <a:lnTo>
                    <a:pt x="123705" y="35314"/>
                  </a:lnTo>
                  <a:lnTo>
                    <a:pt x="124804" y="33055"/>
                  </a:lnTo>
                  <a:lnTo>
                    <a:pt x="126594" y="31550"/>
                  </a:lnTo>
                  <a:lnTo>
                    <a:pt x="131406" y="29876"/>
                  </a:lnTo>
                  <a:lnTo>
                    <a:pt x="142875" y="2853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SMARTInkShape-3296">
              <a:extLst>
                <a:ext uri="{FF2B5EF4-FFF2-40B4-BE49-F238E27FC236}">
                  <a16:creationId xmlns:a16="http://schemas.microsoft.com/office/drawing/2014/main" id="{2860BD68-4A14-116F-683D-B4CA09A5452B}"/>
                </a:ext>
              </a:extLst>
            </p:cNvPr>
            <p:cNvSpPr/>
            <p:nvPr>
              <p:custDataLst>
                <p:tags r:id="rId116"/>
              </p:custDataLst>
            </p:nvPr>
          </p:nvSpPr>
          <p:spPr>
            <a:xfrm>
              <a:off x="3552825" y="6257925"/>
              <a:ext cx="28576" cy="161926"/>
            </a:xfrm>
            <a:custGeom>
              <a:avLst/>
              <a:gdLst/>
              <a:ahLst/>
              <a:cxnLst/>
              <a:rect l="0" t="0" r="0" b="0"/>
              <a:pathLst>
                <a:path w="28576" h="161926">
                  <a:moveTo>
                    <a:pt x="28575" y="0"/>
                  </a:moveTo>
                  <a:lnTo>
                    <a:pt x="28575" y="0"/>
                  </a:lnTo>
                  <a:lnTo>
                    <a:pt x="27517" y="15209"/>
                  </a:lnTo>
                  <a:lnTo>
                    <a:pt x="13387" y="59683"/>
                  </a:lnTo>
                  <a:lnTo>
                    <a:pt x="10034" y="103057"/>
                  </a:lnTo>
                  <a:lnTo>
                    <a:pt x="0" y="1619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9" name="SMARTInkShape-3297">
              <a:extLst>
                <a:ext uri="{FF2B5EF4-FFF2-40B4-BE49-F238E27FC236}">
                  <a16:creationId xmlns:a16="http://schemas.microsoft.com/office/drawing/2014/main" id="{F099FC7A-4C76-8ACC-3A2E-923AF4553215}"/>
                </a:ext>
              </a:extLst>
            </p:cNvPr>
            <p:cNvSpPr/>
            <p:nvPr>
              <p:custDataLst>
                <p:tags r:id="rId117"/>
              </p:custDataLst>
            </p:nvPr>
          </p:nvSpPr>
          <p:spPr>
            <a:xfrm>
              <a:off x="3438525" y="6248400"/>
              <a:ext cx="37798" cy="161926"/>
            </a:xfrm>
            <a:custGeom>
              <a:avLst/>
              <a:gdLst/>
              <a:ahLst/>
              <a:cxnLst/>
              <a:rect l="0" t="0" r="0" b="0"/>
              <a:pathLst>
                <a:path w="37798" h="161926">
                  <a:moveTo>
                    <a:pt x="28575" y="0"/>
                  </a:moveTo>
                  <a:lnTo>
                    <a:pt x="28575" y="0"/>
                  </a:lnTo>
                  <a:lnTo>
                    <a:pt x="34063" y="0"/>
                  </a:lnTo>
                  <a:lnTo>
                    <a:pt x="31719" y="0"/>
                  </a:lnTo>
                  <a:lnTo>
                    <a:pt x="34684" y="0"/>
                  </a:lnTo>
                  <a:lnTo>
                    <a:pt x="31914" y="0"/>
                  </a:lnTo>
                  <a:lnTo>
                    <a:pt x="34645" y="0"/>
                  </a:lnTo>
                  <a:lnTo>
                    <a:pt x="35797" y="1058"/>
                  </a:lnTo>
                  <a:lnTo>
                    <a:pt x="37076" y="5056"/>
                  </a:lnTo>
                  <a:lnTo>
                    <a:pt x="37797" y="13257"/>
                  </a:lnTo>
                  <a:lnTo>
                    <a:pt x="24816" y="58314"/>
                  </a:lnTo>
                  <a:lnTo>
                    <a:pt x="12270" y="102106"/>
                  </a:lnTo>
                  <a:lnTo>
                    <a:pt x="0" y="1619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0" name="SMARTInkShape-3298">
              <a:extLst>
                <a:ext uri="{FF2B5EF4-FFF2-40B4-BE49-F238E27FC236}">
                  <a16:creationId xmlns:a16="http://schemas.microsoft.com/office/drawing/2014/main" id="{E5AA54DB-626D-0C37-AEDC-C749BD3F5233}"/>
                </a:ext>
              </a:extLst>
            </p:cNvPr>
            <p:cNvSpPr/>
            <p:nvPr>
              <p:custDataLst>
                <p:tags r:id="rId118"/>
              </p:custDataLst>
            </p:nvPr>
          </p:nvSpPr>
          <p:spPr>
            <a:xfrm>
              <a:off x="3324225" y="6343650"/>
              <a:ext cx="1" cy="9526"/>
            </a:xfrm>
            <a:custGeom>
              <a:avLst/>
              <a:gdLst/>
              <a:ahLst/>
              <a:cxnLst/>
              <a:rect l="0" t="0" r="0" b="0"/>
              <a:pathLst>
                <a:path w="1" h="9526">
                  <a:moveTo>
                    <a:pt x="0" y="0"/>
                  </a:moveTo>
                  <a:lnTo>
                    <a:pt x="0" y="0"/>
                  </a:lnTo>
                  <a:lnTo>
                    <a:pt x="0"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1" name="SMARTInkShape-3299">
              <a:extLst>
                <a:ext uri="{FF2B5EF4-FFF2-40B4-BE49-F238E27FC236}">
                  <a16:creationId xmlns:a16="http://schemas.microsoft.com/office/drawing/2014/main" id="{D08D0A53-F692-CB56-6E95-C323C4B850A6}"/>
                </a:ext>
              </a:extLst>
            </p:cNvPr>
            <p:cNvSpPr/>
            <p:nvPr>
              <p:custDataLst>
                <p:tags r:id="rId119"/>
              </p:custDataLst>
            </p:nvPr>
          </p:nvSpPr>
          <p:spPr>
            <a:xfrm>
              <a:off x="3219450" y="6210300"/>
              <a:ext cx="14582" cy="142876"/>
            </a:xfrm>
            <a:custGeom>
              <a:avLst/>
              <a:gdLst/>
              <a:ahLst/>
              <a:cxnLst/>
              <a:rect l="0" t="0" r="0" b="0"/>
              <a:pathLst>
                <a:path w="14582" h="142876">
                  <a:moveTo>
                    <a:pt x="9525" y="0"/>
                  </a:moveTo>
                  <a:lnTo>
                    <a:pt x="9525" y="0"/>
                  </a:lnTo>
                  <a:lnTo>
                    <a:pt x="14581" y="10113"/>
                  </a:lnTo>
                  <a:lnTo>
                    <a:pt x="14242" y="23545"/>
                  </a:lnTo>
                  <a:lnTo>
                    <a:pt x="9088" y="67267"/>
                  </a:lnTo>
                  <a:lnTo>
                    <a:pt x="937" y="109727"/>
                  </a:lnTo>
                  <a:lnTo>
                    <a:pt x="0" y="1428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SMARTInkShape-3300">
              <a:extLst>
                <a:ext uri="{FF2B5EF4-FFF2-40B4-BE49-F238E27FC236}">
                  <a16:creationId xmlns:a16="http://schemas.microsoft.com/office/drawing/2014/main" id="{A0F5B6B6-FCA8-A77C-D03A-1BDA1CDB33D0}"/>
                </a:ext>
              </a:extLst>
            </p:cNvPr>
            <p:cNvSpPr/>
            <p:nvPr>
              <p:custDataLst>
                <p:tags r:id="rId120"/>
              </p:custDataLst>
            </p:nvPr>
          </p:nvSpPr>
          <p:spPr>
            <a:xfrm>
              <a:off x="3152775" y="6200775"/>
              <a:ext cx="171451" cy="9526"/>
            </a:xfrm>
            <a:custGeom>
              <a:avLst/>
              <a:gdLst/>
              <a:ahLst/>
              <a:cxnLst/>
              <a:rect l="0" t="0" r="0" b="0"/>
              <a:pathLst>
                <a:path w="171451" h="9526">
                  <a:moveTo>
                    <a:pt x="0" y="9525"/>
                  </a:moveTo>
                  <a:lnTo>
                    <a:pt x="0" y="9525"/>
                  </a:lnTo>
                  <a:lnTo>
                    <a:pt x="15209" y="8467"/>
                  </a:lnTo>
                  <a:lnTo>
                    <a:pt x="44240" y="1986"/>
                  </a:lnTo>
                  <a:lnTo>
                    <a:pt x="85056" y="393"/>
                  </a:lnTo>
                  <a:lnTo>
                    <a:pt x="123693" y="78"/>
                  </a:lnTo>
                  <a:lnTo>
                    <a:pt x="171450"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3" name="SMARTInkShape-3301">
              <a:extLst>
                <a:ext uri="{FF2B5EF4-FFF2-40B4-BE49-F238E27FC236}">
                  <a16:creationId xmlns:a16="http://schemas.microsoft.com/office/drawing/2014/main" id="{569535CB-5293-0AE7-503F-C33457568908}"/>
                </a:ext>
              </a:extLst>
            </p:cNvPr>
            <p:cNvSpPr/>
            <p:nvPr>
              <p:custDataLst>
                <p:tags r:id="rId121"/>
              </p:custDataLst>
            </p:nvPr>
          </p:nvSpPr>
          <p:spPr>
            <a:xfrm>
              <a:off x="2952750" y="6296025"/>
              <a:ext cx="114301" cy="28576"/>
            </a:xfrm>
            <a:custGeom>
              <a:avLst/>
              <a:gdLst/>
              <a:ahLst/>
              <a:cxnLst/>
              <a:rect l="0" t="0" r="0" b="0"/>
              <a:pathLst>
                <a:path w="114301" h="28576">
                  <a:moveTo>
                    <a:pt x="0" y="0"/>
                  </a:moveTo>
                  <a:lnTo>
                    <a:pt x="0" y="0"/>
                  </a:lnTo>
                  <a:lnTo>
                    <a:pt x="0" y="9132"/>
                  </a:lnTo>
                  <a:lnTo>
                    <a:pt x="8662" y="10506"/>
                  </a:lnTo>
                  <a:lnTo>
                    <a:pt x="29659" y="17049"/>
                  </a:lnTo>
                  <a:lnTo>
                    <a:pt x="74309" y="26413"/>
                  </a:lnTo>
                  <a:lnTo>
                    <a:pt x="114300" y="285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4" name="SMARTInkShape-3302">
              <a:extLst>
                <a:ext uri="{FF2B5EF4-FFF2-40B4-BE49-F238E27FC236}">
                  <a16:creationId xmlns:a16="http://schemas.microsoft.com/office/drawing/2014/main" id="{436C084A-2D46-5FAF-0D37-A0AD6A1A6261}"/>
                </a:ext>
              </a:extLst>
            </p:cNvPr>
            <p:cNvSpPr/>
            <p:nvPr>
              <p:custDataLst>
                <p:tags r:id="rId122"/>
              </p:custDataLst>
            </p:nvPr>
          </p:nvSpPr>
          <p:spPr>
            <a:xfrm>
              <a:off x="2966314" y="6219825"/>
              <a:ext cx="100737" cy="28576"/>
            </a:xfrm>
            <a:custGeom>
              <a:avLst/>
              <a:gdLst/>
              <a:ahLst/>
              <a:cxnLst/>
              <a:rect l="0" t="0" r="0" b="0"/>
              <a:pathLst>
                <a:path w="100737" h="28576">
                  <a:moveTo>
                    <a:pt x="15011" y="0"/>
                  </a:moveTo>
                  <a:lnTo>
                    <a:pt x="15011" y="0"/>
                  </a:lnTo>
                  <a:lnTo>
                    <a:pt x="0" y="0"/>
                  </a:lnTo>
                  <a:lnTo>
                    <a:pt x="10461" y="0"/>
                  </a:lnTo>
                  <a:lnTo>
                    <a:pt x="11978" y="1058"/>
                  </a:lnTo>
                  <a:lnTo>
                    <a:pt x="12989" y="2822"/>
                  </a:lnTo>
                  <a:lnTo>
                    <a:pt x="13663" y="5056"/>
                  </a:lnTo>
                  <a:lnTo>
                    <a:pt x="15171" y="6545"/>
                  </a:lnTo>
                  <a:lnTo>
                    <a:pt x="19668" y="8201"/>
                  </a:lnTo>
                  <a:lnTo>
                    <a:pt x="41319" y="10561"/>
                  </a:lnTo>
                  <a:lnTo>
                    <a:pt x="50205" y="16064"/>
                  </a:lnTo>
                  <a:lnTo>
                    <a:pt x="62689" y="18461"/>
                  </a:lnTo>
                  <a:lnTo>
                    <a:pt x="94779" y="19047"/>
                  </a:lnTo>
                  <a:lnTo>
                    <a:pt x="96764" y="20106"/>
                  </a:lnTo>
                  <a:lnTo>
                    <a:pt x="98088" y="21870"/>
                  </a:lnTo>
                  <a:lnTo>
                    <a:pt x="100736" y="2857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57" name="SMARTInkShape-Group643">
            <a:extLst>
              <a:ext uri="{FF2B5EF4-FFF2-40B4-BE49-F238E27FC236}">
                <a16:creationId xmlns:a16="http://schemas.microsoft.com/office/drawing/2014/main" id="{BF50DF5D-BB14-8313-E80B-022F91EC0F3D}"/>
              </a:ext>
            </a:extLst>
          </p:cNvPr>
          <p:cNvGrpSpPr/>
          <p:nvPr/>
        </p:nvGrpSpPr>
        <p:grpSpPr>
          <a:xfrm>
            <a:off x="2115096" y="5783392"/>
            <a:ext cx="818605" cy="236409"/>
            <a:chOff x="2115096" y="5783392"/>
            <a:chExt cx="818605" cy="236409"/>
          </a:xfrm>
        </p:grpSpPr>
        <p:sp>
          <p:nvSpPr>
            <p:cNvPr id="246" name="SMARTInkShape-3303">
              <a:extLst>
                <a:ext uri="{FF2B5EF4-FFF2-40B4-BE49-F238E27FC236}">
                  <a16:creationId xmlns:a16="http://schemas.microsoft.com/office/drawing/2014/main" id="{2E44E6D2-D03A-C3E9-420F-26D482471DC7}"/>
                </a:ext>
              </a:extLst>
            </p:cNvPr>
            <p:cNvSpPr/>
            <p:nvPr>
              <p:custDataLst>
                <p:tags r:id="rId94"/>
              </p:custDataLst>
            </p:nvPr>
          </p:nvSpPr>
          <p:spPr>
            <a:xfrm>
              <a:off x="2896925" y="5915025"/>
              <a:ext cx="17726" cy="9526"/>
            </a:xfrm>
            <a:custGeom>
              <a:avLst/>
              <a:gdLst/>
              <a:ahLst/>
              <a:cxnLst/>
              <a:rect l="0" t="0" r="0" b="0"/>
              <a:pathLst>
                <a:path w="17726" h="9526">
                  <a:moveTo>
                    <a:pt x="8200" y="0"/>
                  </a:moveTo>
                  <a:lnTo>
                    <a:pt x="8200" y="0"/>
                  </a:lnTo>
                  <a:lnTo>
                    <a:pt x="3144" y="0"/>
                  </a:lnTo>
                  <a:lnTo>
                    <a:pt x="1654" y="1058"/>
                  </a:lnTo>
                  <a:lnTo>
                    <a:pt x="662" y="2822"/>
                  </a:lnTo>
                  <a:lnTo>
                    <a:pt x="0" y="5056"/>
                  </a:lnTo>
                  <a:lnTo>
                    <a:pt x="616" y="6545"/>
                  </a:lnTo>
                  <a:lnTo>
                    <a:pt x="2086" y="7539"/>
                  </a:lnTo>
                  <a:lnTo>
                    <a:pt x="17725" y="952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7" name="SMARTInkShape-3304">
              <a:extLst>
                <a:ext uri="{FF2B5EF4-FFF2-40B4-BE49-F238E27FC236}">
                  <a16:creationId xmlns:a16="http://schemas.microsoft.com/office/drawing/2014/main" id="{52D05655-C68F-E338-F315-84B9B3BCF816}"/>
                </a:ext>
              </a:extLst>
            </p:cNvPr>
            <p:cNvSpPr/>
            <p:nvPr>
              <p:custDataLst>
                <p:tags r:id="rId95"/>
              </p:custDataLst>
            </p:nvPr>
          </p:nvSpPr>
          <p:spPr>
            <a:xfrm>
              <a:off x="2924175" y="5838825"/>
              <a:ext cx="9526" cy="9526"/>
            </a:xfrm>
            <a:custGeom>
              <a:avLst/>
              <a:gdLst/>
              <a:ahLst/>
              <a:cxnLst/>
              <a:rect l="0" t="0" r="0" b="0"/>
              <a:pathLst>
                <a:path w="9526" h="9526">
                  <a:moveTo>
                    <a:pt x="0" y="9525"/>
                  </a:moveTo>
                  <a:lnTo>
                    <a:pt x="0" y="9525"/>
                  </a:lnTo>
                  <a:lnTo>
                    <a:pt x="95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8" name="SMARTInkShape-3305">
              <a:extLst>
                <a:ext uri="{FF2B5EF4-FFF2-40B4-BE49-F238E27FC236}">
                  <a16:creationId xmlns:a16="http://schemas.microsoft.com/office/drawing/2014/main" id="{F7D17AB8-1E39-E698-A6BA-A7A4E64013D9}"/>
                </a:ext>
              </a:extLst>
            </p:cNvPr>
            <p:cNvSpPr/>
            <p:nvPr>
              <p:custDataLst>
                <p:tags r:id="rId96"/>
              </p:custDataLst>
            </p:nvPr>
          </p:nvSpPr>
          <p:spPr>
            <a:xfrm>
              <a:off x="2781300" y="5783392"/>
              <a:ext cx="47591" cy="217359"/>
            </a:xfrm>
            <a:custGeom>
              <a:avLst/>
              <a:gdLst/>
              <a:ahLst/>
              <a:cxnLst/>
              <a:rect l="0" t="0" r="0" b="0"/>
              <a:pathLst>
                <a:path w="47591" h="217359">
                  <a:moveTo>
                    <a:pt x="38100" y="17333"/>
                  </a:moveTo>
                  <a:lnTo>
                    <a:pt x="38100" y="17333"/>
                  </a:lnTo>
                  <a:lnTo>
                    <a:pt x="43156" y="17333"/>
                  </a:lnTo>
                  <a:lnTo>
                    <a:pt x="44646" y="16275"/>
                  </a:lnTo>
                  <a:lnTo>
                    <a:pt x="45638" y="14511"/>
                  </a:lnTo>
                  <a:lnTo>
                    <a:pt x="47509" y="0"/>
                  </a:lnTo>
                  <a:lnTo>
                    <a:pt x="47590" y="8905"/>
                  </a:lnTo>
                  <a:lnTo>
                    <a:pt x="38955" y="32994"/>
                  </a:lnTo>
                  <a:lnTo>
                    <a:pt x="23609" y="70677"/>
                  </a:lnTo>
                  <a:lnTo>
                    <a:pt x="14894" y="109244"/>
                  </a:lnTo>
                  <a:lnTo>
                    <a:pt x="4039" y="148965"/>
                  </a:lnTo>
                  <a:lnTo>
                    <a:pt x="354" y="191529"/>
                  </a:lnTo>
                  <a:lnTo>
                    <a:pt x="0" y="21735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9" name="SMARTInkShape-3306">
              <a:extLst>
                <a:ext uri="{FF2B5EF4-FFF2-40B4-BE49-F238E27FC236}">
                  <a16:creationId xmlns:a16="http://schemas.microsoft.com/office/drawing/2014/main" id="{587F324A-4836-7437-09E8-7E5439023AD9}"/>
                </a:ext>
              </a:extLst>
            </p:cNvPr>
            <p:cNvSpPr/>
            <p:nvPr>
              <p:custDataLst>
                <p:tags r:id="rId97"/>
              </p:custDataLst>
            </p:nvPr>
          </p:nvSpPr>
          <p:spPr>
            <a:xfrm>
              <a:off x="2621485" y="5840702"/>
              <a:ext cx="140766" cy="110100"/>
            </a:xfrm>
            <a:custGeom>
              <a:avLst/>
              <a:gdLst/>
              <a:ahLst/>
              <a:cxnLst/>
              <a:rect l="0" t="0" r="0" b="0"/>
              <a:pathLst>
                <a:path w="140766" h="110100">
                  <a:moveTo>
                    <a:pt x="26465" y="26698"/>
                  </a:moveTo>
                  <a:lnTo>
                    <a:pt x="26465" y="26698"/>
                  </a:lnTo>
                  <a:lnTo>
                    <a:pt x="26465" y="31754"/>
                  </a:lnTo>
                  <a:lnTo>
                    <a:pt x="27523" y="33243"/>
                  </a:lnTo>
                  <a:lnTo>
                    <a:pt x="29287" y="34237"/>
                  </a:lnTo>
                  <a:lnTo>
                    <a:pt x="31521" y="34899"/>
                  </a:lnTo>
                  <a:lnTo>
                    <a:pt x="43770" y="42508"/>
                  </a:lnTo>
                  <a:lnTo>
                    <a:pt x="71521" y="45321"/>
                  </a:lnTo>
                  <a:lnTo>
                    <a:pt x="81062" y="42736"/>
                  </a:lnTo>
                  <a:lnTo>
                    <a:pt x="95811" y="32453"/>
                  </a:lnTo>
                  <a:lnTo>
                    <a:pt x="99619" y="26433"/>
                  </a:lnTo>
                  <a:lnTo>
                    <a:pt x="102063" y="13946"/>
                  </a:lnTo>
                  <a:lnTo>
                    <a:pt x="99575" y="7625"/>
                  </a:lnTo>
                  <a:lnTo>
                    <a:pt x="97430" y="4458"/>
                  </a:lnTo>
                  <a:lnTo>
                    <a:pt x="93883" y="2346"/>
                  </a:lnTo>
                  <a:lnTo>
                    <a:pt x="84298" y="0"/>
                  </a:lnTo>
                  <a:lnTo>
                    <a:pt x="56889" y="3736"/>
                  </a:lnTo>
                  <a:lnTo>
                    <a:pt x="39634" y="11554"/>
                  </a:lnTo>
                  <a:lnTo>
                    <a:pt x="32070" y="16601"/>
                  </a:lnTo>
                  <a:lnTo>
                    <a:pt x="20842" y="30678"/>
                  </a:lnTo>
                  <a:lnTo>
                    <a:pt x="1055" y="71014"/>
                  </a:lnTo>
                  <a:lnTo>
                    <a:pt x="0" y="75292"/>
                  </a:lnTo>
                  <a:lnTo>
                    <a:pt x="355" y="79202"/>
                  </a:lnTo>
                  <a:lnTo>
                    <a:pt x="3572" y="86370"/>
                  </a:lnTo>
                  <a:lnTo>
                    <a:pt x="14174" y="93083"/>
                  </a:lnTo>
                  <a:lnTo>
                    <a:pt x="49384" y="108152"/>
                  </a:lnTo>
                  <a:lnTo>
                    <a:pt x="75236" y="110099"/>
                  </a:lnTo>
                  <a:lnTo>
                    <a:pt x="122678" y="103670"/>
                  </a:lnTo>
                  <a:lnTo>
                    <a:pt x="140765" y="102898"/>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0" name="SMARTInkShape-3307">
              <a:extLst>
                <a:ext uri="{FF2B5EF4-FFF2-40B4-BE49-F238E27FC236}">
                  <a16:creationId xmlns:a16="http://schemas.microsoft.com/office/drawing/2014/main" id="{4A45AA5F-B1B8-112A-7B14-38372E7B9425}"/>
                </a:ext>
              </a:extLst>
            </p:cNvPr>
            <p:cNvSpPr/>
            <p:nvPr>
              <p:custDataLst>
                <p:tags r:id="rId98"/>
              </p:custDataLst>
            </p:nvPr>
          </p:nvSpPr>
          <p:spPr>
            <a:xfrm>
              <a:off x="2505239" y="5867793"/>
              <a:ext cx="66512" cy="90347"/>
            </a:xfrm>
            <a:custGeom>
              <a:avLst/>
              <a:gdLst/>
              <a:ahLst/>
              <a:cxnLst/>
              <a:rect l="0" t="0" r="0" b="0"/>
              <a:pathLst>
                <a:path w="66512" h="90347">
                  <a:moveTo>
                    <a:pt x="37936" y="9132"/>
                  </a:moveTo>
                  <a:lnTo>
                    <a:pt x="37936" y="9132"/>
                  </a:lnTo>
                  <a:lnTo>
                    <a:pt x="37936" y="0"/>
                  </a:lnTo>
                  <a:lnTo>
                    <a:pt x="32880" y="4780"/>
                  </a:lnTo>
                  <a:lnTo>
                    <a:pt x="6137" y="45598"/>
                  </a:lnTo>
                  <a:lnTo>
                    <a:pt x="1703" y="63563"/>
                  </a:lnTo>
                  <a:lnTo>
                    <a:pt x="0" y="82933"/>
                  </a:lnTo>
                  <a:lnTo>
                    <a:pt x="9998" y="89677"/>
                  </a:lnTo>
                  <a:lnTo>
                    <a:pt x="14019" y="90346"/>
                  </a:lnTo>
                  <a:lnTo>
                    <a:pt x="17758" y="89733"/>
                  </a:lnTo>
                  <a:lnTo>
                    <a:pt x="25793" y="87287"/>
                  </a:lnTo>
                  <a:lnTo>
                    <a:pt x="36420" y="86202"/>
                  </a:lnTo>
                  <a:lnTo>
                    <a:pt x="66511" y="6628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1" name="SMARTInkShape-3308">
              <a:extLst>
                <a:ext uri="{FF2B5EF4-FFF2-40B4-BE49-F238E27FC236}">
                  <a16:creationId xmlns:a16="http://schemas.microsoft.com/office/drawing/2014/main" id="{26AA631F-DAC5-9A2F-7D7B-3941117F55ED}"/>
                </a:ext>
              </a:extLst>
            </p:cNvPr>
            <p:cNvSpPr/>
            <p:nvPr>
              <p:custDataLst>
                <p:tags r:id="rId99"/>
              </p:custDataLst>
            </p:nvPr>
          </p:nvSpPr>
          <p:spPr>
            <a:xfrm>
              <a:off x="2333625" y="5878249"/>
              <a:ext cx="123826" cy="141552"/>
            </a:xfrm>
            <a:custGeom>
              <a:avLst/>
              <a:gdLst/>
              <a:ahLst/>
              <a:cxnLst/>
              <a:rect l="0" t="0" r="0" b="0"/>
              <a:pathLst>
                <a:path w="123826" h="141552">
                  <a:moveTo>
                    <a:pt x="123825" y="8201"/>
                  </a:moveTo>
                  <a:lnTo>
                    <a:pt x="123825" y="8201"/>
                  </a:lnTo>
                  <a:lnTo>
                    <a:pt x="115624" y="0"/>
                  </a:lnTo>
                  <a:lnTo>
                    <a:pt x="114124" y="617"/>
                  </a:lnTo>
                  <a:lnTo>
                    <a:pt x="71508" y="41514"/>
                  </a:lnTo>
                  <a:lnTo>
                    <a:pt x="33014" y="85025"/>
                  </a:lnTo>
                  <a:lnTo>
                    <a:pt x="0" y="141551"/>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2" name="SMARTInkShape-3309">
              <a:extLst>
                <a:ext uri="{FF2B5EF4-FFF2-40B4-BE49-F238E27FC236}">
                  <a16:creationId xmlns:a16="http://schemas.microsoft.com/office/drawing/2014/main" id="{E9F1ECCD-58E8-7D89-49D6-289C2FF9DAF1}"/>
                </a:ext>
              </a:extLst>
            </p:cNvPr>
            <p:cNvSpPr/>
            <p:nvPr>
              <p:custDataLst>
                <p:tags r:id="rId100"/>
              </p:custDataLst>
            </p:nvPr>
          </p:nvSpPr>
          <p:spPr>
            <a:xfrm>
              <a:off x="2333625" y="5909537"/>
              <a:ext cx="95251" cy="91214"/>
            </a:xfrm>
            <a:custGeom>
              <a:avLst/>
              <a:gdLst/>
              <a:ahLst/>
              <a:cxnLst/>
              <a:rect l="0" t="0" r="0" b="0"/>
              <a:pathLst>
                <a:path w="95251" h="91214">
                  <a:moveTo>
                    <a:pt x="0" y="5488"/>
                  </a:moveTo>
                  <a:lnTo>
                    <a:pt x="0" y="5488"/>
                  </a:lnTo>
                  <a:lnTo>
                    <a:pt x="0" y="432"/>
                  </a:lnTo>
                  <a:lnTo>
                    <a:pt x="2117" y="0"/>
                  </a:lnTo>
                  <a:lnTo>
                    <a:pt x="21459" y="4557"/>
                  </a:lnTo>
                  <a:lnTo>
                    <a:pt x="24889" y="6984"/>
                  </a:lnTo>
                  <a:lnTo>
                    <a:pt x="31523" y="15325"/>
                  </a:lnTo>
                  <a:lnTo>
                    <a:pt x="45463" y="49960"/>
                  </a:lnTo>
                  <a:lnTo>
                    <a:pt x="55837" y="61589"/>
                  </a:lnTo>
                  <a:lnTo>
                    <a:pt x="95250" y="91213"/>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3" name="SMARTInkShape-3310">
              <a:extLst>
                <a:ext uri="{FF2B5EF4-FFF2-40B4-BE49-F238E27FC236}">
                  <a16:creationId xmlns:a16="http://schemas.microsoft.com/office/drawing/2014/main" id="{3B1C6FBC-FECB-EA67-E51B-3BA5ECD3AD72}"/>
                </a:ext>
              </a:extLst>
            </p:cNvPr>
            <p:cNvSpPr/>
            <p:nvPr>
              <p:custDataLst>
                <p:tags r:id="rId101"/>
              </p:custDataLst>
            </p:nvPr>
          </p:nvSpPr>
          <p:spPr>
            <a:xfrm>
              <a:off x="2143125" y="5972175"/>
              <a:ext cx="142876" cy="19051"/>
            </a:xfrm>
            <a:custGeom>
              <a:avLst/>
              <a:gdLst/>
              <a:ahLst/>
              <a:cxnLst/>
              <a:rect l="0" t="0" r="0" b="0"/>
              <a:pathLst>
                <a:path w="142876" h="19051">
                  <a:moveTo>
                    <a:pt x="0" y="19050"/>
                  </a:moveTo>
                  <a:lnTo>
                    <a:pt x="0" y="19050"/>
                  </a:lnTo>
                  <a:lnTo>
                    <a:pt x="26515" y="5793"/>
                  </a:lnTo>
                  <a:lnTo>
                    <a:pt x="72375" y="763"/>
                  </a:lnTo>
                  <a:lnTo>
                    <a:pt x="14287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4" name="SMARTInkShape-3311">
              <a:extLst>
                <a:ext uri="{FF2B5EF4-FFF2-40B4-BE49-F238E27FC236}">
                  <a16:creationId xmlns:a16="http://schemas.microsoft.com/office/drawing/2014/main" id="{D5EA6FA7-CE0E-329F-9CEF-F8F9CAA25219}"/>
                </a:ext>
              </a:extLst>
            </p:cNvPr>
            <p:cNvSpPr/>
            <p:nvPr>
              <p:custDataLst>
                <p:tags r:id="rId102"/>
              </p:custDataLst>
            </p:nvPr>
          </p:nvSpPr>
          <p:spPr>
            <a:xfrm>
              <a:off x="2162175" y="5840658"/>
              <a:ext cx="95251" cy="26743"/>
            </a:xfrm>
            <a:custGeom>
              <a:avLst/>
              <a:gdLst/>
              <a:ahLst/>
              <a:cxnLst/>
              <a:rect l="0" t="0" r="0" b="0"/>
              <a:pathLst>
                <a:path w="95251" h="26743">
                  <a:moveTo>
                    <a:pt x="0" y="26742"/>
                  </a:moveTo>
                  <a:lnTo>
                    <a:pt x="0" y="26742"/>
                  </a:lnTo>
                  <a:lnTo>
                    <a:pt x="44240" y="7444"/>
                  </a:lnTo>
                  <a:lnTo>
                    <a:pt x="74943" y="0"/>
                  </a:lnTo>
                  <a:lnTo>
                    <a:pt x="95250" y="7692"/>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5" name="SMARTInkShape-3312">
              <a:extLst>
                <a:ext uri="{FF2B5EF4-FFF2-40B4-BE49-F238E27FC236}">
                  <a16:creationId xmlns:a16="http://schemas.microsoft.com/office/drawing/2014/main" id="{8B1FCF36-F6C2-F2C3-7AE1-54BF7606F487}"/>
                </a:ext>
              </a:extLst>
            </p:cNvPr>
            <p:cNvSpPr/>
            <p:nvPr>
              <p:custDataLst>
                <p:tags r:id="rId103"/>
              </p:custDataLst>
            </p:nvPr>
          </p:nvSpPr>
          <p:spPr>
            <a:xfrm>
              <a:off x="2143125" y="5800725"/>
              <a:ext cx="85726" cy="28576"/>
            </a:xfrm>
            <a:custGeom>
              <a:avLst/>
              <a:gdLst/>
              <a:ahLst/>
              <a:cxnLst/>
              <a:rect l="0" t="0" r="0" b="0"/>
              <a:pathLst>
                <a:path w="85726" h="28576">
                  <a:moveTo>
                    <a:pt x="0" y="28575"/>
                  </a:moveTo>
                  <a:lnTo>
                    <a:pt x="0" y="28575"/>
                  </a:lnTo>
                  <a:lnTo>
                    <a:pt x="0" y="14027"/>
                  </a:lnTo>
                  <a:lnTo>
                    <a:pt x="1058" y="12526"/>
                  </a:lnTo>
                  <a:lnTo>
                    <a:pt x="2822" y="11526"/>
                  </a:lnTo>
                  <a:lnTo>
                    <a:pt x="41757" y="961"/>
                  </a:lnTo>
                  <a:lnTo>
                    <a:pt x="85725" y="0"/>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6" name="SMARTInkShape-3313">
              <a:extLst>
                <a:ext uri="{FF2B5EF4-FFF2-40B4-BE49-F238E27FC236}">
                  <a16:creationId xmlns:a16="http://schemas.microsoft.com/office/drawing/2014/main" id="{447760F0-C785-6434-3C7D-F93282294143}"/>
                </a:ext>
              </a:extLst>
            </p:cNvPr>
            <p:cNvSpPr/>
            <p:nvPr>
              <p:custDataLst>
                <p:tags r:id="rId104"/>
              </p:custDataLst>
            </p:nvPr>
          </p:nvSpPr>
          <p:spPr>
            <a:xfrm>
              <a:off x="2115096" y="5839255"/>
              <a:ext cx="37555" cy="161496"/>
            </a:xfrm>
            <a:custGeom>
              <a:avLst/>
              <a:gdLst/>
              <a:ahLst/>
              <a:cxnLst/>
              <a:rect l="0" t="0" r="0" b="0"/>
              <a:pathLst>
                <a:path w="37555" h="161496">
                  <a:moveTo>
                    <a:pt x="37554" y="28145"/>
                  </a:moveTo>
                  <a:lnTo>
                    <a:pt x="37554" y="28145"/>
                  </a:lnTo>
                  <a:lnTo>
                    <a:pt x="37554" y="23089"/>
                  </a:lnTo>
                  <a:lnTo>
                    <a:pt x="36496" y="21600"/>
                  </a:lnTo>
                  <a:lnTo>
                    <a:pt x="34732" y="20606"/>
                  </a:lnTo>
                  <a:lnTo>
                    <a:pt x="32497" y="19944"/>
                  </a:lnTo>
                  <a:lnTo>
                    <a:pt x="31008" y="18444"/>
                  </a:lnTo>
                  <a:lnTo>
                    <a:pt x="28421" y="10535"/>
                  </a:lnTo>
                  <a:lnTo>
                    <a:pt x="37171" y="0"/>
                  </a:lnTo>
                  <a:lnTo>
                    <a:pt x="32384" y="4754"/>
                  </a:lnTo>
                  <a:lnTo>
                    <a:pt x="29965" y="12810"/>
                  </a:lnTo>
                  <a:lnTo>
                    <a:pt x="20679" y="55484"/>
                  </a:lnTo>
                  <a:lnTo>
                    <a:pt x="8782" y="88932"/>
                  </a:lnTo>
                  <a:lnTo>
                    <a:pt x="5672" y="94070"/>
                  </a:lnTo>
                  <a:lnTo>
                    <a:pt x="682" y="123012"/>
                  </a:lnTo>
                  <a:lnTo>
                    <a:pt x="0" y="133103"/>
                  </a:lnTo>
                  <a:lnTo>
                    <a:pt x="8979" y="161495"/>
                  </a:lnTo>
                </a:path>
              </a:pathLst>
            </a:custGeom>
            <a:ln w="19050">
              <a:solidFill>
                <a:srgbClr val="0093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58" name="SMARTInkShape-3314">
            <a:extLst>
              <a:ext uri="{FF2B5EF4-FFF2-40B4-BE49-F238E27FC236}">
                <a16:creationId xmlns:a16="http://schemas.microsoft.com/office/drawing/2014/main" id="{DC1466E9-8365-F3DF-BB01-21F66F1F600C}"/>
              </a:ext>
            </a:extLst>
          </p:cNvPr>
          <p:cNvSpPr/>
          <p:nvPr>
            <p:custDataLst>
              <p:tags r:id="rId8"/>
            </p:custDataLst>
          </p:nvPr>
        </p:nvSpPr>
        <p:spPr>
          <a:xfrm>
            <a:off x="7553325" y="5448300"/>
            <a:ext cx="38101" cy="190501"/>
          </a:xfrm>
          <a:custGeom>
            <a:avLst/>
            <a:gdLst/>
            <a:ahLst/>
            <a:cxnLst/>
            <a:rect l="0" t="0" r="0" b="0"/>
            <a:pathLst>
              <a:path w="38101" h="190501">
                <a:moveTo>
                  <a:pt x="38100" y="28575"/>
                </a:moveTo>
                <a:lnTo>
                  <a:pt x="38100" y="28575"/>
                </a:lnTo>
                <a:lnTo>
                  <a:pt x="38100" y="0"/>
                </a:lnTo>
                <a:lnTo>
                  <a:pt x="31553" y="15209"/>
                </a:lnTo>
                <a:lnTo>
                  <a:pt x="28653" y="62311"/>
                </a:lnTo>
                <a:lnTo>
                  <a:pt x="28609" y="69321"/>
                </a:lnTo>
                <a:lnTo>
                  <a:pt x="19224" y="114120"/>
                </a:lnTo>
                <a:lnTo>
                  <a:pt x="19054" y="137846"/>
                </a:lnTo>
                <a:lnTo>
                  <a:pt x="17993" y="139522"/>
                </a:lnTo>
                <a:lnTo>
                  <a:pt x="16229" y="140639"/>
                </a:lnTo>
                <a:lnTo>
                  <a:pt x="13994" y="141385"/>
                </a:lnTo>
                <a:lnTo>
                  <a:pt x="12505" y="142940"/>
                </a:lnTo>
                <a:lnTo>
                  <a:pt x="9640" y="151969"/>
                </a:lnTo>
                <a:lnTo>
                  <a:pt x="9525" y="190072"/>
                </a:lnTo>
                <a:lnTo>
                  <a:pt x="4037" y="190416"/>
                </a:lnTo>
                <a:lnTo>
                  <a:pt x="9249" y="190497"/>
                </a:lnTo>
                <a:lnTo>
                  <a:pt x="3983" y="190500"/>
                </a:lnTo>
                <a:lnTo>
                  <a:pt x="6356" y="190500"/>
                </a:lnTo>
                <a:lnTo>
                  <a:pt x="0" y="1905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66" name="SMARTInkShape-Group645">
            <a:extLst>
              <a:ext uri="{FF2B5EF4-FFF2-40B4-BE49-F238E27FC236}">
                <a16:creationId xmlns:a16="http://schemas.microsoft.com/office/drawing/2014/main" id="{EAE61360-446D-4A39-3993-524C0A1F5DA9}"/>
              </a:ext>
            </a:extLst>
          </p:cNvPr>
          <p:cNvGrpSpPr/>
          <p:nvPr/>
        </p:nvGrpSpPr>
        <p:grpSpPr>
          <a:xfrm>
            <a:off x="7534301" y="3991532"/>
            <a:ext cx="1428724" cy="1409144"/>
            <a:chOff x="7534301" y="3991532"/>
            <a:chExt cx="1428724" cy="1409144"/>
          </a:xfrm>
        </p:grpSpPr>
        <p:sp>
          <p:nvSpPr>
            <p:cNvPr id="259" name="SMARTInkShape-3315">
              <a:extLst>
                <a:ext uri="{FF2B5EF4-FFF2-40B4-BE49-F238E27FC236}">
                  <a16:creationId xmlns:a16="http://schemas.microsoft.com/office/drawing/2014/main" id="{A02C5969-1B44-3463-8142-A99E6C8FF42D}"/>
                </a:ext>
              </a:extLst>
            </p:cNvPr>
            <p:cNvSpPr/>
            <p:nvPr>
              <p:custDataLst>
                <p:tags r:id="rId87"/>
              </p:custDataLst>
            </p:nvPr>
          </p:nvSpPr>
          <p:spPr>
            <a:xfrm>
              <a:off x="8858256" y="4000538"/>
              <a:ext cx="104769" cy="238088"/>
            </a:xfrm>
            <a:custGeom>
              <a:avLst/>
              <a:gdLst/>
              <a:ahLst/>
              <a:cxnLst/>
              <a:rect l="0" t="0" r="0" b="0"/>
              <a:pathLst>
                <a:path w="104769" h="238088">
                  <a:moveTo>
                    <a:pt x="66669" y="28537"/>
                  </a:moveTo>
                  <a:lnTo>
                    <a:pt x="66669" y="28537"/>
                  </a:lnTo>
                  <a:lnTo>
                    <a:pt x="66669" y="20336"/>
                  </a:lnTo>
                  <a:lnTo>
                    <a:pt x="67727" y="19895"/>
                  </a:lnTo>
                  <a:lnTo>
                    <a:pt x="75803" y="19046"/>
                  </a:lnTo>
                  <a:lnTo>
                    <a:pt x="76194" y="0"/>
                  </a:lnTo>
                  <a:lnTo>
                    <a:pt x="76194" y="10086"/>
                  </a:lnTo>
                  <a:lnTo>
                    <a:pt x="73370" y="17867"/>
                  </a:lnTo>
                  <a:lnTo>
                    <a:pt x="53805" y="62628"/>
                  </a:lnTo>
                  <a:lnTo>
                    <a:pt x="35250" y="95102"/>
                  </a:lnTo>
                  <a:lnTo>
                    <a:pt x="23846" y="111408"/>
                  </a:lnTo>
                  <a:lnTo>
                    <a:pt x="22245" y="115534"/>
                  </a:lnTo>
                  <a:lnTo>
                    <a:pt x="14823" y="122941"/>
                  </a:lnTo>
                  <a:lnTo>
                    <a:pt x="0" y="133307"/>
                  </a:lnTo>
                  <a:lnTo>
                    <a:pt x="5052" y="133310"/>
                  </a:lnTo>
                  <a:lnTo>
                    <a:pt x="45118" y="142248"/>
                  </a:lnTo>
                  <a:lnTo>
                    <a:pt x="82956" y="142803"/>
                  </a:lnTo>
                  <a:lnTo>
                    <a:pt x="87051" y="141756"/>
                  </a:lnTo>
                  <a:lnTo>
                    <a:pt x="89782" y="140000"/>
                  </a:lnTo>
                  <a:lnTo>
                    <a:pt x="91602" y="137770"/>
                  </a:lnTo>
                  <a:lnTo>
                    <a:pt x="96449" y="135293"/>
                  </a:lnTo>
                  <a:lnTo>
                    <a:pt x="103125" y="133703"/>
                  </a:lnTo>
                  <a:lnTo>
                    <a:pt x="103672" y="132515"/>
                  </a:lnTo>
                  <a:lnTo>
                    <a:pt x="104768" y="105256"/>
                  </a:lnTo>
                  <a:lnTo>
                    <a:pt x="103711" y="123131"/>
                  </a:lnTo>
                  <a:lnTo>
                    <a:pt x="96127" y="164586"/>
                  </a:lnTo>
                  <a:lnTo>
                    <a:pt x="88776" y="208608"/>
                  </a:lnTo>
                  <a:lnTo>
                    <a:pt x="85719" y="23808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0" name="SMARTInkShape-3316">
              <a:extLst>
                <a:ext uri="{FF2B5EF4-FFF2-40B4-BE49-F238E27FC236}">
                  <a16:creationId xmlns:a16="http://schemas.microsoft.com/office/drawing/2014/main" id="{361171C4-32E4-B194-F84A-CC7E12C86F09}"/>
                </a:ext>
              </a:extLst>
            </p:cNvPr>
            <p:cNvSpPr/>
            <p:nvPr>
              <p:custDataLst>
                <p:tags r:id="rId88"/>
              </p:custDataLst>
            </p:nvPr>
          </p:nvSpPr>
          <p:spPr>
            <a:xfrm>
              <a:off x="8734425" y="4019550"/>
              <a:ext cx="94844" cy="142876"/>
            </a:xfrm>
            <a:custGeom>
              <a:avLst/>
              <a:gdLst/>
              <a:ahLst/>
              <a:cxnLst/>
              <a:rect l="0" t="0" r="0" b="0"/>
              <a:pathLst>
                <a:path w="94844" h="142876">
                  <a:moveTo>
                    <a:pt x="0" y="9525"/>
                  </a:moveTo>
                  <a:lnTo>
                    <a:pt x="0" y="9525"/>
                  </a:lnTo>
                  <a:lnTo>
                    <a:pt x="13257" y="9525"/>
                  </a:lnTo>
                  <a:lnTo>
                    <a:pt x="19296" y="6703"/>
                  </a:lnTo>
                  <a:lnTo>
                    <a:pt x="22389" y="4468"/>
                  </a:lnTo>
                  <a:lnTo>
                    <a:pt x="53200" y="589"/>
                  </a:lnTo>
                  <a:lnTo>
                    <a:pt x="94843" y="0"/>
                  </a:lnTo>
                  <a:lnTo>
                    <a:pt x="88624" y="15208"/>
                  </a:lnTo>
                  <a:lnTo>
                    <a:pt x="75533" y="60119"/>
                  </a:lnTo>
                  <a:lnTo>
                    <a:pt x="62137" y="102541"/>
                  </a:lnTo>
                  <a:lnTo>
                    <a:pt x="47625" y="1428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1" name="SMARTInkShape-3317">
              <a:extLst>
                <a:ext uri="{FF2B5EF4-FFF2-40B4-BE49-F238E27FC236}">
                  <a16:creationId xmlns:a16="http://schemas.microsoft.com/office/drawing/2014/main" id="{768E957E-7396-11FB-6EB3-C7E60FCCF93A}"/>
                </a:ext>
              </a:extLst>
            </p:cNvPr>
            <p:cNvSpPr/>
            <p:nvPr>
              <p:custDataLst>
                <p:tags r:id="rId89"/>
              </p:custDataLst>
            </p:nvPr>
          </p:nvSpPr>
          <p:spPr>
            <a:xfrm>
              <a:off x="8686800" y="4019943"/>
              <a:ext cx="18936" cy="132958"/>
            </a:xfrm>
            <a:custGeom>
              <a:avLst/>
              <a:gdLst/>
              <a:ahLst/>
              <a:cxnLst/>
              <a:rect l="0" t="0" r="0" b="0"/>
              <a:pathLst>
                <a:path w="18936" h="132958">
                  <a:moveTo>
                    <a:pt x="9525" y="9132"/>
                  </a:moveTo>
                  <a:lnTo>
                    <a:pt x="9525" y="9132"/>
                  </a:lnTo>
                  <a:lnTo>
                    <a:pt x="18659" y="0"/>
                  </a:lnTo>
                  <a:lnTo>
                    <a:pt x="18935" y="4780"/>
                  </a:lnTo>
                  <a:lnTo>
                    <a:pt x="10839" y="48522"/>
                  </a:lnTo>
                  <a:lnTo>
                    <a:pt x="2159" y="95027"/>
                  </a:lnTo>
                  <a:lnTo>
                    <a:pt x="0" y="13295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2" name="SMARTInkShape-3318">
              <a:extLst>
                <a:ext uri="{FF2B5EF4-FFF2-40B4-BE49-F238E27FC236}">
                  <a16:creationId xmlns:a16="http://schemas.microsoft.com/office/drawing/2014/main" id="{93FAD683-FCDE-20F4-EE35-F140EE55DB3C}"/>
                </a:ext>
              </a:extLst>
            </p:cNvPr>
            <p:cNvSpPr/>
            <p:nvPr>
              <p:custDataLst>
                <p:tags r:id="rId90"/>
              </p:custDataLst>
            </p:nvPr>
          </p:nvSpPr>
          <p:spPr>
            <a:xfrm>
              <a:off x="8507818" y="4019550"/>
              <a:ext cx="91226" cy="108716"/>
            </a:xfrm>
            <a:custGeom>
              <a:avLst/>
              <a:gdLst/>
              <a:ahLst/>
              <a:cxnLst/>
              <a:rect l="0" t="0" r="0" b="0"/>
              <a:pathLst>
                <a:path w="91226" h="108716">
                  <a:moveTo>
                    <a:pt x="45632" y="47625"/>
                  </a:moveTo>
                  <a:lnTo>
                    <a:pt x="45632" y="47625"/>
                  </a:lnTo>
                  <a:lnTo>
                    <a:pt x="45632" y="42568"/>
                  </a:lnTo>
                  <a:lnTo>
                    <a:pt x="48455" y="37264"/>
                  </a:lnTo>
                  <a:lnTo>
                    <a:pt x="52178" y="31378"/>
                  </a:lnTo>
                  <a:lnTo>
                    <a:pt x="54766" y="20882"/>
                  </a:lnTo>
                  <a:lnTo>
                    <a:pt x="55122" y="5954"/>
                  </a:lnTo>
                  <a:lnTo>
                    <a:pt x="54076" y="3969"/>
                  </a:lnTo>
                  <a:lnTo>
                    <a:pt x="52320" y="2646"/>
                  </a:lnTo>
                  <a:lnTo>
                    <a:pt x="47547" y="1176"/>
                  </a:lnTo>
                  <a:lnTo>
                    <a:pt x="41897" y="523"/>
                  </a:lnTo>
                  <a:lnTo>
                    <a:pt x="27710" y="5211"/>
                  </a:lnTo>
                  <a:lnTo>
                    <a:pt x="18969" y="13252"/>
                  </a:lnTo>
                  <a:lnTo>
                    <a:pt x="4734" y="35661"/>
                  </a:lnTo>
                  <a:lnTo>
                    <a:pt x="0" y="54193"/>
                  </a:lnTo>
                  <a:lnTo>
                    <a:pt x="1715" y="63950"/>
                  </a:lnTo>
                  <a:lnTo>
                    <a:pt x="20448" y="96941"/>
                  </a:lnTo>
                  <a:lnTo>
                    <a:pt x="29821" y="107510"/>
                  </a:lnTo>
                  <a:lnTo>
                    <a:pt x="34033" y="108715"/>
                  </a:lnTo>
                  <a:lnTo>
                    <a:pt x="44358" y="107232"/>
                  </a:lnTo>
                  <a:lnTo>
                    <a:pt x="62071" y="100447"/>
                  </a:lnTo>
                  <a:lnTo>
                    <a:pt x="71635" y="91915"/>
                  </a:lnTo>
                  <a:lnTo>
                    <a:pt x="86399" y="69192"/>
                  </a:lnTo>
                  <a:lnTo>
                    <a:pt x="91225" y="50605"/>
                  </a:lnTo>
                  <a:lnTo>
                    <a:pt x="89532" y="38014"/>
                  </a:lnTo>
                  <a:lnTo>
                    <a:pt x="84193" y="25362"/>
                  </a:lnTo>
                  <a:lnTo>
                    <a:pt x="74764" y="12683"/>
                  </a:lnTo>
                  <a:lnTo>
                    <a:pt x="63519" y="5637"/>
                  </a:lnTo>
                  <a:lnTo>
                    <a:pt x="39052" y="1113"/>
                  </a:lnTo>
                  <a:lnTo>
                    <a:pt x="7532"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3" name="SMARTInkShape-3319">
              <a:extLst>
                <a:ext uri="{FF2B5EF4-FFF2-40B4-BE49-F238E27FC236}">
                  <a16:creationId xmlns:a16="http://schemas.microsoft.com/office/drawing/2014/main" id="{C042E48D-51FF-1F0E-13ED-0B093B135772}"/>
                </a:ext>
              </a:extLst>
            </p:cNvPr>
            <p:cNvSpPr/>
            <p:nvPr>
              <p:custDataLst>
                <p:tags r:id="rId91"/>
              </p:custDataLst>
            </p:nvPr>
          </p:nvSpPr>
          <p:spPr>
            <a:xfrm>
              <a:off x="8458200" y="4133850"/>
              <a:ext cx="9526" cy="19051"/>
            </a:xfrm>
            <a:custGeom>
              <a:avLst/>
              <a:gdLst/>
              <a:ahLst/>
              <a:cxnLst/>
              <a:rect l="0" t="0" r="0" b="0"/>
              <a:pathLst>
                <a:path w="9526" h="19051">
                  <a:moveTo>
                    <a:pt x="9525" y="19050"/>
                  </a:moveTo>
                  <a:lnTo>
                    <a:pt x="9525" y="19050"/>
                  </a:lnTo>
                  <a:lnTo>
                    <a:pt x="9525" y="4861"/>
                  </a:lnTo>
                  <a:lnTo>
                    <a:pt x="8467" y="3241"/>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4" name="SMARTInkShape-3320">
              <a:extLst>
                <a:ext uri="{FF2B5EF4-FFF2-40B4-BE49-F238E27FC236}">
                  <a16:creationId xmlns:a16="http://schemas.microsoft.com/office/drawing/2014/main" id="{D524D760-B503-2891-811E-C7C58DA262BA}"/>
                </a:ext>
              </a:extLst>
            </p:cNvPr>
            <p:cNvSpPr/>
            <p:nvPr>
              <p:custDataLst>
                <p:tags r:id="rId92"/>
              </p:custDataLst>
            </p:nvPr>
          </p:nvSpPr>
          <p:spPr>
            <a:xfrm>
              <a:off x="8267700" y="3991532"/>
              <a:ext cx="123826" cy="170894"/>
            </a:xfrm>
            <a:custGeom>
              <a:avLst/>
              <a:gdLst/>
              <a:ahLst/>
              <a:cxnLst/>
              <a:rect l="0" t="0" r="0" b="0"/>
              <a:pathLst>
                <a:path w="123826" h="170894">
                  <a:moveTo>
                    <a:pt x="0" y="56593"/>
                  </a:moveTo>
                  <a:lnTo>
                    <a:pt x="0" y="56593"/>
                  </a:lnTo>
                  <a:lnTo>
                    <a:pt x="0" y="51536"/>
                  </a:lnTo>
                  <a:lnTo>
                    <a:pt x="2823" y="46232"/>
                  </a:lnTo>
                  <a:lnTo>
                    <a:pt x="15187" y="31083"/>
                  </a:lnTo>
                  <a:lnTo>
                    <a:pt x="21110" y="18471"/>
                  </a:lnTo>
                  <a:lnTo>
                    <a:pt x="27374" y="12133"/>
                  </a:lnTo>
                  <a:lnTo>
                    <a:pt x="41742" y="3673"/>
                  </a:lnTo>
                  <a:lnTo>
                    <a:pt x="56615" y="279"/>
                  </a:lnTo>
                  <a:lnTo>
                    <a:pt x="59968" y="0"/>
                  </a:lnTo>
                  <a:lnTo>
                    <a:pt x="63262" y="1931"/>
                  </a:lnTo>
                  <a:lnTo>
                    <a:pt x="69745" y="9721"/>
                  </a:lnTo>
                  <a:lnTo>
                    <a:pt x="73330" y="17417"/>
                  </a:lnTo>
                  <a:lnTo>
                    <a:pt x="75349" y="33343"/>
                  </a:lnTo>
                  <a:lnTo>
                    <a:pt x="73126" y="58171"/>
                  </a:lnTo>
                  <a:lnTo>
                    <a:pt x="62893" y="95004"/>
                  </a:lnTo>
                  <a:lnTo>
                    <a:pt x="54057" y="108237"/>
                  </a:lnTo>
                  <a:lnTo>
                    <a:pt x="13834" y="155154"/>
                  </a:lnTo>
                  <a:lnTo>
                    <a:pt x="178" y="161296"/>
                  </a:lnTo>
                  <a:lnTo>
                    <a:pt x="43439" y="161366"/>
                  </a:lnTo>
                  <a:lnTo>
                    <a:pt x="88115" y="162426"/>
                  </a:lnTo>
                  <a:lnTo>
                    <a:pt x="123825" y="17089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5" name="SMARTInkShape-3321">
              <a:extLst>
                <a:ext uri="{FF2B5EF4-FFF2-40B4-BE49-F238E27FC236}">
                  <a16:creationId xmlns:a16="http://schemas.microsoft.com/office/drawing/2014/main" id="{EFBC737E-6FA8-127E-4853-2006EFDD226B}"/>
                </a:ext>
              </a:extLst>
            </p:cNvPr>
            <p:cNvSpPr/>
            <p:nvPr>
              <p:custDataLst>
                <p:tags r:id="rId93"/>
              </p:custDataLst>
            </p:nvPr>
          </p:nvSpPr>
          <p:spPr>
            <a:xfrm>
              <a:off x="7534301" y="4181881"/>
              <a:ext cx="628620" cy="1218795"/>
            </a:xfrm>
            <a:custGeom>
              <a:avLst/>
              <a:gdLst/>
              <a:ahLst/>
              <a:cxnLst/>
              <a:rect l="0" t="0" r="0" b="0"/>
              <a:pathLst>
                <a:path w="628620" h="1218795">
                  <a:moveTo>
                    <a:pt x="57124" y="1218794"/>
                  </a:moveTo>
                  <a:lnTo>
                    <a:pt x="57124" y="1218794"/>
                  </a:lnTo>
                  <a:lnTo>
                    <a:pt x="52068" y="1213738"/>
                  </a:lnTo>
                  <a:lnTo>
                    <a:pt x="49584" y="1205611"/>
                  </a:lnTo>
                  <a:lnTo>
                    <a:pt x="42659" y="1159549"/>
                  </a:lnTo>
                  <a:lnTo>
                    <a:pt x="31138" y="1113743"/>
                  </a:lnTo>
                  <a:lnTo>
                    <a:pt x="24004" y="1070808"/>
                  </a:lnTo>
                  <a:lnTo>
                    <a:pt x="13462" y="1030224"/>
                  </a:lnTo>
                  <a:lnTo>
                    <a:pt x="4964" y="983928"/>
                  </a:lnTo>
                  <a:lnTo>
                    <a:pt x="1452" y="942946"/>
                  </a:lnTo>
                  <a:lnTo>
                    <a:pt x="412" y="902347"/>
                  </a:lnTo>
                  <a:lnTo>
                    <a:pt x="61" y="862736"/>
                  </a:lnTo>
                  <a:lnTo>
                    <a:pt x="0" y="822136"/>
                  </a:lnTo>
                  <a:lnTo>
                    <a:pt x="1040" y="777651"/>
                  </a:lnTo>
                  <a:lnTo>
                    <a:pt x="6522" y="738247"/>
                  </a:lnTo>
                  <a:lnTo>
                    <a:pt x="11734" y="695951"/>
                  </a:lnTo>
                  <a:lnTo>
                    <a:pt x="25668" y="651859"/>
                  </a:lnTo>
                  <a:lnTo>
                    <a:pt x="36045" y="615368"/>
                  </a:lnTo>
                  <a:lnTo>
                    <a:pt x="58987" y="570443"/>
                  </a:lnTo>
                  <a:lnTo>
                    <a:pt x="81646" y="525278"/>
                  </a:lnTo>
                  <a:lnTo>
                    <a:pt x="106371" y="485905"/>
                  </a:lnTo>
                  <a:lnTo>
                    <a:pt x="133056" y="439731"/>
                  </a:lnTo>
                  <a:lnTo>
                    <a:pt x="168504" y="394026"/>
                  </a:lnTo>
                  <a:lnTo>
                    <a:pt x="206168" y="348886"/>
                  </a:lnTo>
                  <a:lnTo>
                    <a:pt x="247798" y="304397"/>
                  </a:lnTo>
                  <a:lnTo>
                    <a:pt x="288060" y="258494"/>
                  </a:lnTo>
                  <a:lnTo>
                    <a:pt x="328793" y="221832"/>
                  </a:lnTo>
                  <a:lnTo>
                    <a:pt x="371049" y="188386"/>
                  </a:lnTo>
                  <a:lnTo>
                    <a:pt x="416238" y="158119"/>
                  </a:lnTo>
                  <a:lnTo>
                    <a:pt x="461938" y="126770"/>
                  </a:lnTo>
                  <a:lnTo>
                    <a:pt x="503544" y="103777"/>
                  </a:lnTo>
                  <a:lnTo>
                    <a:pt x="544655" y="80145"/>
                  </a:lnTo>
                  <a:lnTo>
                    <a:pt x="590595" y="60022"/>
                  </a:lnTo>
                  <a:lnTo>
                    <a:pt x="628611" y="47222"/>
                  </a:lnTo>
                  <a:lnTo>
                    <a:pt x="628619" y="47221"/>
                  </a:lnTo>
                  <a:lnTo>
                    <a:pt x="596130" y="32031"/>
                  </a:lnTo>
                  <a:lnTo>
                    <a:pt x="549558" y="18034"/>
                  </a:lnTo>
                  <a:lnTo>
                    <a:pt x="517153" y="9640"/>
                  </a:lnTo>
                  <a:lnTo>
                    <a:pt x="516209" y="8408"/>
                  </a:lnTo>
                  <a:lnTo>
                    <a:pt x="514398" y="0"/>
                  </a:lnTo>
                  <a:lnTo>
                    <a:pt x="514346" y="4771"/>
                  </a:lnTo>
                  <a:lnTo>
                    <a:pt x="515398" y="6220"/>
                  </a:lnTo>
                  <a:lnTo>
                    <a:pt x="519387" y="7830"/>
                  </a:lnTo>
                  <a:lnTo>
                    <a:pt x="551523" y="11772"/>
                  </a:lnTo>
                  <a:lnTo>
                    <a:pt x="571207" y="16608"/>
                  </a:lnTo>
                  <a:lnTo>
                    <a:pt x="614268" y="26004"/>
                  </a:lnTo>
                  <a:lnTo>
                    <a:pt x="628618" y="28168"/>
                  </a:lnTo>
                  <a:lnTo>
                    <a:pt x="627566" y="73755"/>
                  </a:lnTo>
                  <a:lnTo>
                    <a:pt x="621019" y="95416"/>
                  </a:lnTo>
                  <a:lnTo>
                    <a:pt x="612148" y="112753"/>
                  </a:lnTo>
                  <a:lnTo>
                    <a:pt x="609641" y="134900"/>
                  </a:lnTo>
                  <a:lnTo>
                    <a:pt x="609574" y="16151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85" name="SMARTInkShape-Group646">
            <a:extLst>
              <a:ext uri="{FF2B5EF4-FFF2-40B4-BE49-F238E27FC236}">
                <a16:creationId xmlns:a16="http://schemas.microsoft.com/office/drawing/2014/main" id="{C0CBEEB3-2339-1C39-38A7-B13107153A2B}"/>
              </a:ext>
            </a:extLst>
          </p:cNvPr>
          <p:cNvGrpSpPr/>
          <p:nvPr/>
        </p:nvGrpSpPr>
        <p:grpSpPr>
          <a:xfrm>
            <a:off x="6697400" y="257175"/>
            <a:ext cx="2284676" cy="339154"/>
            <a:chOff x="6697400" y="257175"/>
            <a:chExt cx="2284676" cy="339154"/>
          </a:xfrm>
        </p:grpSpPr>
        <p:sp>
          <p:nvSpPr>
            <p:cNvPr id="267" name="SMARTInkShape-3322">
              <a:extLst>
                <a:ext uri="{FF2B5EF4-FFF2-40B4-BE49-F238E27FC236}">
                  <a16:creationId xmlns:a16="http://schemas.microsoft.com/office/drawing/2014/main" id="{1F67BABC-0BF0-5321-0E7B-BF417701EE20}"/>
                </a:ext>
              </a:extLst>
            </p:cNvPr>
            <p:cNvSpPr/>
            <p:nvPr>
              <p:custDataLst>
                <p:tags r:id="rId69"/>
              </p:custDataLst>
            </p:nvPr>
          </p:nvSpPr>
          <p:spPr>
            <a:xfrm>
              <a:off x="8972550" y="466725"/>
              <a:ext cx="9526" cy="9526"/>
            </a:xfrm>
            <a:custGeom>
              <a:avLst/>
              <a:gdLst/>
              <a:ahLst/>
              <a:cxnLst/>
              <a:rect l="0" t="0" r="0" b="0"/>
              <a:pathLst>
                <a:path w="9526" h="9526">
                  <a:moveTo>
                    <a:pt x="0" y="9525"/>
                  </a:moveTo>
                  <a:lnTo>
                    <a:pt x="0" y="9525"/>
                  </a:lnTo>
                  <a:lnTo>
                    <a:pt x="5057" y="9525"/>
                  </a:lnTo>
                  <a:lnTo>
                    <a:pt x="6546" y="8467"/>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8" name="SMARTInkShape-3323">
              <a:extLst>
                <a:ext uri="{FF2B5EF4-FFF2-40B4-BE49-F238E27FC236}">
                  <a16:creationId xmlns:a16="http://schemas.microsoft.com/office/drawing/2014/main" id="{E5F7845A-607A-1D04-E032-109F85560575}"/>
                </a:ext>
              </a:extLst>
            </p:cNvPr>
            <p:cNvSpPr/>
            <p:nvPr>
              <p:custDataLst>
                <p:tags r:id="rId70"/>
              </p:custDataLst>
            </p:nvPr>
          </p:nvSpPr>
          <p:spPr>
            <a:xfrm>
              <a:off x="8820348" y="404878"/>
              <a:ext cx="82992" cy="103762"/>
            </a:xfrm>
            <a:custGeom>
              <a:avLst/>
              <a:gdLst/>
              <a:ahLst/>
              <a:cxnLst/>
              <a:rect l="0" t="0" r="0" b="0"/>
              <a:pathLst>
                <a:path w="82992" h="103762">
                  <a:moveTo>
                    <a:pt x="37902" y="33272"/>
                  </a:moveTo>
                  <a:lnTo>
                    <a:pt x="37902" y="33272"/>
                  </a:lnTo>
                  <a:lnTo>
                    <a:pt x="42959" y="33272"/>
                  </a:lnTo>
                  <a:lnTo>
                    <a:pt x="44448" y="32214"/>
                  </a:lnTo>
                  <a:lnTo>
                    <a:pt x="45440" y="30450"/>
                  </a:lnTo>
                  <a:lnTo>
                    <a:pt x="46104" y="28216"/>
                  </a:lnTo>
                  <a:lnTo>
                    <a:pt x="47604" y="26726"/>
                  </a:lnTo>
                  <a:lnTo>
                    <a:pt x="52093" y="25071"/>
                  </a:lnTo>
                  <a:lnTo>
                    <a:pt x="52654" y="23571"/>
                  </a:lnTo>
                  <a:lnTo>
                    <a:pt x="51969" y="21513"/>
                  </a:lnTo>
                  <a:lnTo>
                    <a:pt x="50455" y="19083"/>
                  </a:lnTo>
                  <a:lnTo>
                    <a:pt x="48387" y="17463"/>
                  </a:lnTo>
                  <a:lnTo>
                    <a:pt x="43268" y="15662"/>
                  </a:lnTo>
                  <a:lnTo>
                    <a:pt x="40422" y="16240"/>
                  </a:lnTo>
                  <a:lnTo>
                    <a:pt x="7450" y="36650"/>
                  </a:lnTo>
                  <a:lnTo>
                    <a:pt x="3203" y="45709"/>
                  </a:lnTo>
                  <a:lnTo>
                    <a:pt x="0" y="82361"/>
                  </a:lnTo>
                  <a:lnTo>
                    <a:pt x="2713" y="89662"/>
                  </a:lnTo>
                  <a:lnTo>
                    <a:pt x="4917" y="93090"/>
                  </a:lnTo>
                  <a:lnTo>
                    <a:pt x="18133" y="102972"/>
                  </a:lnTo>
                  <a:lnTo>
                    <a:pt x="32291" y="103761"/>
                  </a:lnTo>
                  <a:lnTo>
                    <a:pt x="62194" y="95644"/>
                  </a:lnTo>
                  <a:lnTo>
                    <a:pt x="67854" y="89670"/>
                  </a:lnTo>
                  <a:lnTo>
                    <a:pt x="76967" y="71743"/>
                  </a:lnTo>
                  <a:lnTo>
                    <a:pt x="82991" y="42907"/>
                  </a:lnTo>
                  <a:lnTo>
                    <a:pt x="79720" y="14255"/>
                  </a:lnTo>
                  <a:lnTo>
                    <a:pt x="76364" y="7894"/>
                  </a:lnTo>
                  <a:lnTo>
                    <a:pt x="72009" y="3653"/>
                  </a:lnTo>
                  <a:lnTo>
                    <a:pt x="66989" y="826"/>
                  </a:lnTo>
                  <a:lnTo>
                    <a:pt x="61528" y="0"/>
                  </a:lnTo>
                  <a:lnTo>
                    <a:pt x="37902" y="46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9" name="SMARTInkShape-3324">
              <a:extLst>
                <a:ext uri="{FF2B5EF4-FFF2-40B4-BE49-F238E27FC236}">
                  <a16:creationId xmlns:a16="http://schemas.microsoft.com/office/drawing/2014/main" id="{C5511757-4750-3D63-E27B-07544E808FE0}"/>
                </a:ext>
              </a:extLst>
            </p:cNvPr>
            <p:cNvSpPr/>
            <p:nvPr>
              <p:custDataLst>
                <p:tags r:id="rId71"/>
              </p:custDataLst>
            </p:nvPr>
          </p:nvSpPr>
          <p:spPr>
            <a:xfrm>
              <a:off x="8620125" y="381000"/>
              <a:ext cx="123826" cy="9526"/>
            </a:xfrm>
            <a:custGeom>
              <a:avLst/>
              <a:gdLst/>
              <a:ahLst/>
              <a:cxnLst/>
              <a:rect l="0" t="0" r="0" b="0"/>
              <a:pathLst>
                <a:path w="123826" h="9526">
                  <a:moveTo>
                    <a:pt x="0" y="9525"/>
                  </a:moveTo>
                  <a:lnTo>
                    <a:pt x="0" y="9525"/>
                  </a:lnTo>
                  <a:lnTo>
                    <a:pt x="9721" y="8467"/>
                  </a:lnTo>
                  <a:lnTo>
                    <a:pt x="51457" y="883"/>
                  </a:lnTo>
                  <a:lnTo>
                    <a:pt x="1238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0" name="SMARTInkShape-3325">
              <a:extLst>
                <a:ext uri="{FF2B5EF4-FFF2-40B4-BE49-F238E27FC236}">
                  <a16:creationId xmlns:a16="http://schemas.microsoft.com/office/drawing/2014/main" id="{86AE85C5-FBD0-7676-7C63-B5A338C55A30}"/>
                </a:ext>
              </a:extLst>
            </p:cNvPr>
            <p:cNvSpPr/>
            <p:nvPr>
              <p:custDataLst>
                <p:tags r:id="rId72"/>
              </p:custDataLst>
            </p:nvPr>
          </p:nvSpPr>
          <p:spPr>
            <a:xfrm>
              <a:off x="8734425" y="277549"/>
              <a:ext cx="9526" cy="217752"/>
            </a:xfrm>
            <a:custGeom>
              <a:avLst/>
              <a:gdLst/>
              <a:ahLst/>
              <a:cxnLst/>
              <a:rect l="0" t="0" r="0" b="0"/>
              <a:pathLst>
                <a:path w="9526" h="217752">
                  <a:moveTo>
                    <a:pt x="0" y="8201"/>
                  </a:moveTo>
                  <a:lnTo>
                    <a:pt x="0" y="8201"/>
                  </a:lnTo>
                  <a:lnTo>
                    <a:pt x="5057" y="8201"/>
                  </a:lnTo>
                  <a:lnTo>
                    <a:pt x="6546" y="7143"/>
                  </a:lnTo>
                  <a:lnTo>
                    <a:pt x="7538" y="5379"/>
                  </a:lnTo>
                  <a:lnTo>
                    <a:pt x="9134" y="0"/>
                  </a:lnTo>
                  <a:lnTo>
                    <a:pt x="9515" y="47616"/>
                  </a:lnTo>
                  <a:lnTo>
                    <a:pt x="9522" y="85378"/>
                  </a:lnTo>
                  <a:lnTo>
                    <a:pt x="6701" y="103533"/>
                  </a:lnTo>
                  <a:lnTo>
                    <a:pt x="2979" y="118304"/>
                  </a:lnTo>
                  <a:lnTo>
                    <a:pt x="588" y="159458"/>
                  </a:lnTo>
                  <a:lnTo>
                    <a:pt x="2996" y="188837"/>
                  </a:lnTo>
                  <a:lnTo>
                    <a:pt x="9525" y="21775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1" name="SMARTInkShape-3326">
              <a:extLst>
                <a:ext uri="{FF2B5EF4-FFF2-40B4-BE49-F238E27FC236}">
                  <a16:creationId xmlns:a16="http://schemas.microsoft.com/office/drawing/2014/main" id="{4A1AA261-F5A3-A9BA-771A-975307FA1DB5}"/>
                </a:ext>
              </a:extLst>
            </p:cNvPr>
            <p:cNvSpPr/>
            <p:nvPr>
              <p:custDataLst>
                <p:tags r:id="rId73"/>
              </p:custDataLst>
            </p:nvPr>
          </p:nvSpPr>
          <p:spPr>
            <a:xfrm>
              <a:off x="8591550" y="257175"/>
              <a:ext cx="25160" cy="266701"/>
            </a:xfrm>
            <a:custGeom>
              <a:avLst/>
              <a:gdLst/>
              <a:ahLst/>
              <a:cxnLst/>
              <a:rect l="0" t="0" r="0" b="0"/>
              <a:pathLst>
                <a:path w="25160" h="266701">
                  <a:moveTo>
                    <a:pt x="19050" y="0"/>
                  </a:moveTo>
                  <a:lnTo>
                    <a:pt x="19050" y="0"/>
                  </a:lnTo>
                  <a:lnTo>
                    <a:pt x="24538" y="0"/>
                  </a:lnTo>
                  <a:lnTo>
                    <a:pt x="22195" y="0"/>
                  </a:lnTo>
                  <a:lnTo>
                    <a:pt x="25038" y="0"/>
                  </a:lnTo>
                  <a:lnTo>
                    <a:pt x="25159" y="2117"/>
                  </a:lnTo>
                  <a:lnTo>
                    <a:pt x="20571" y="29189"/>
                  </a:lnTo>
                  <a:lnTo>
                    <a:pt x="16678" y="66857"/>
                  </a:lnTo>
                  <a:lnTo>
                    <a:pt x="8823" y="107651"/>
                  </a:lnTo>
                  <a:lnTo>
                    <a:pt x="2614" y="153252"/>
                  </a:lnTo>
                  <a:lnTo>
                    <a:pt x="774" y="197455"/>
                  </a:lnTo>
                  <a:lnTo>
                    <a:pt x="0" y="2667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2" name="SMARTInkShape-3327">
              <a:extLst>
                <a:ext uri="{FF2B5EF4-FFF2-40B4-BE49-F238E27FC236}">
                  <a16:creationId xmlns:a16="http://schemas.microsoft.com/office/drawing/2014/main" id="{51562FD4-A4E9-8D01-A848-5B091BA067F7}"/>
                </a:ext>
              </a:extLst>
            </p:cNvPr>
            <p:cNvSpPr/>
            <p:nvPr>
              <p:custDataLst>
                <p:tags r:id="rId74"/>
              </p:custDataLst>
            </p:nvPr>
          </p:nvSpPr>
          <p:spPr>
            <a:xfrm>
              <a:off x="8458200" y="476250"/>
              <a:ext cx="9526" cy="9526"/>
            </a:xfrm>
            <a:custGeom>
              <a:avLst/>
              <a:gdLst/>
              <a:ahLst/>
              <a:cxnLst/>
              <a:rect l="0" t="0" r="0" b="0"/>
              <a:pathLst>
                <a:path w="9526" h="9526">
                  <a:moveTo>
                    <a:pt x="9525" y="9525"/>
                  </a:moveTo>
                  <a:lnTo>
                    <a:pt x="9525"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3" name="SMARTInkShape-3328">
              <a:extLst>
                <a:ext uri="{FF2B5EF4-FFF2-40B4-BE49-F238E27FC236}">
                  <a16:creationId xmlns:a16="http://schemas.microsoft.com/office/drawing/2014/main" id="{E8A7CF6B-B93D-9202-ED84-9E45FB400599}"/>
                </a:ext>
              </a:extLst>
            </p:cNvPr>
            <p:cNvSpPr/>
            <p:nvPr>
              <p:custDataLst>
                <p:tags r:id="rId75"/>
              </p:custDataLst>
            </p:nvPr>
          </p:nvSpPr>
          <p:spPr>
            <a:xfrm>
              <a:off x="8382000" y="314325"/>
              <a:ext cx="1" cy="9526"/>
            </a:xfrm>
            <a:custGeom>
              <a:avLst/>
              <a:gdLst/>
              <a:ahLst/>
              <a:cxnLst/>
              <a:rect l="0" t="0" r="0" b="0"/>
              <a:pathLst>
                <a:path w="1" h="9526">
                  <a:moveTo>
                    <a:pt x="0" y="9525"/>
                  </a:moveTo>
                  <a:lnTo>
                    <a:pt x="0" y="9525"/>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4" name="SMARTInkShape-3329">
              <a:extLst>
                <a:ext uri="{FF2B5EF4-FFF2-40B4-BE49-F238E27FC236}">
                  <a16:creationId xmlns:a16="http://schemas.microsoft.com/office/drawing/2014/main" id="{21492A94-00B6-17ED-D8FD-86757FB846AC}"/>
                </a:ext>
              </a:extLst>
            </p:cNvPr>
            <p:cNvSpPr/>
            <p:nvPr>
              <p:custDataLst>
                <p:tags r:id="rId76"/>
              </p:custDataLst>
            </p:nvPr>
          </p:nvSpPr>
          <p:spPr>
            <a:xfrm>
              <a:off x="8287231" y="390525"/>
              <a:ext cx="121140" cy="205804"/>
            </a:xfrm>
            <a:custGeom>
              <a:avLst/>
              <a:gdLst/>
              <a:ahLst/>
              <a:cxnLst/>
              <a:rect l="0" t="0" r="0" b="0"/>
              <a:pathLst>
                <a:path w="121140" h="205804">
                  <a:moveTo>
                    <a:pt x="28094" y="0"/>
                  </a:moveTo>
                  <a:lnTo>
                    <a:pt x="28094" y="0"/>
                  </a:lnTo>
                  <a:lnTo>
                    <a:pt x="36296" y="0"/>
                  </a:lnTo>
                  <a:lnTo>
                    <a:pt x="42284" y="5056"/>
                  </a:lnTo>
                  <a:lnTo>
                    <a:pt x="42846" y="8663"/>
                  </a:lnTo>
                  <a:lnTo>
                    <a:pt x="40697" y="24909"/>
                  </a:lnTo>
                  <a:lnTo>
                    <a:pt x="43705" y="49361"/>
                  </a:lnTo>
                  <a:lnTo>
                    <a:pt x="38629" y="90422"/>
                  </a:lnTo>
                  <a:lnTo>
                    <a:pt x="45291" y="136791"/>
                  </a:lnTo>
                  <a:lnTo>
                    <a:pt x="46900" y="182094"/>
                  </a:lnTo>
                  <a:lnTo>
                    <a:pt x="47111" y="205516"/>
                  </a:lnTo>
                  <a:lnTo>
                    <a:pt x="45005" y="205803"/>
                  </a:lnTo>
                  <a:lnTo>
                    <a:pt x="37021" y="203298"/>
                  </a:lnTo>
                  <a:lnTo>
                    <a:pt x="20625" y="190882"/>
                  </a:lnTo>
                  <a:lnTo>
                    <a:pt x="14192" y="179734"/>
                  </a:lnTo>
                  <a:lnTo>
                    <a:pt x="10273" y="168782"/>
                  </a:lnTo>
                  <a:lnTo>
                    <a:pt x="1957" y="153127"/>
                  </a:lnTo>
                  <a:lnTo>
                    <a:pt x="0" y="134787"/>
                  </a:lnTo>
                  <a:lnTo>
                    <a:pt x="5378" y="123053"/>
                  </a:lnTo>
                  <a:lnTo>
                    <a:pt x="9775" y="116960"/>
                  </a:lnTo>
                  <a:lnTo>
                    <a:pt x="23127" y="107368"/>
                  </a:lnTo>
                  <a:lnTo>
                    <a:pt x="66795" y="89242"/>
                  </a:lnTo>
                  <a:lnTo>
                    <a:pt x="108188" y="77484"/>
                  </a:lnTo>
                  <a:lnTo>
                    <a:pt x="115903" y="76771"/>
                  </a:lnTo>
                  <a:lnTo>
                    <a:pt x="118382" y="75522"/>
                  </a:lnTo>
                  <a:lnTo>
                    <a:pt x="120037" y="73632"/>
                  </a:lnTo>
                  <a:lnTo>
                    <a:pt x="121139" y="71313"/>
                  </a:lnTo>
                  <a:lnTo>
                    <a:pt x="120816" y="69767"/>
                  </a:lnTo>
                  <a:lnTo>
                    <a:pt x="113819" y="666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5" name="SMARTInkShape-3330">
              <a:extLst>
                <a:ext uri="{FF2B5EF4-FFF2-40B4-BE49-F238E27FC236}">
                  <a16:creationId xmlns:a16="http://schemas.microsoft.com/office/drawing/2014/main" id="{41D0AF44-D31A-C27C-1AE2-DFCD64088BB7}"/>
                </a:ext>
              </a:extLst>
            </p:cNvPr>
            <p:cNvSpPr/>
            <p:nvPr>
              <p:custDataLst>
                <p:tags r:id="rId77"/>
              </p:custDataLst>
            </p:nvPr>
          </p:nvSpPr>
          <p:spPr>
            <a:xfrm>
              <a:off x="8092208" y="352587"/>
              <a:ext cx="115831" cy="103695"/>
            </a:xfrm>
            <a:custGeom>
              <a:avLst/>
              <a:gdLst/>
              <a:ahLst/>
              <a:cxnLst/>
              <a:rect l="0" t="0" r="0" b="0"/>
              <a:pathLst>
                <a:path w="115831" h="103695">
                  <a:moveTo>
                    <a:pt x="32617" y="37938"/>
                  </a:moveTo>
                  <a:lnTo>
                    <a:pt x="32617" y="37938"/>
                  </a:lnTo>
                  <a:lnTo>
                    <a:pt x="42730" y="37938"/>
                  </a:lnTo>
                  <a:lnTo>
                    <a:pt x="50517" y="35116"/>
                  </a:lnTo>
                  <a:lnTo>
                    <a:pt x="54075" y="32882"/>
                  </a:lnTo>
                  <a:lnTo>
                    <a:pt x="100853" y="21070"/>
                  </a:lnTo>
                  <a:lnTo>
                    <a:pt x="109863" y="15272"/>
                  </a:lnTo>
                  <a:lnTo>
                    <a:pt x="114574" y="9167"/>
                  </a:lnTo>
                  <a:lnTo>
                    <a:pt x="115830" y="6057"/>
                  </a:lnTo>
                  <a:lnTo>
                    <a:pt x="115609" y="3984"/>
                  </a:lnTo>
                  <a:lnTo>
                    <a:pt x="114403" y="2602"/>
                  </a:lnTo>
                  <a:lnTo>
                    <a:pt x="110241" y="1066"/>
                  </a:lnTo>
                  <a:lnTo>
                    <a:pt x="85773" y="0"/>
                  </a:lnTo>
                  <a:lnTo>
                    <a:pt x="71764" y="5554"/>
                  </a:lnTo>
                  <a:lnTo>
                    <a:pt x="27992" y="28079"/>
                  </a:lnTo>
                  <a:lnTo>
                    <a:pt x="23184" y="31365"/>
                  </a:lnTo>
                  <a:lnTo>
                    <a:pt x="15018" y="43483"/>
                  </a:lnTo>
                  <a:lnTo>
                    <a:pt x="1154" y="72077"/>
                  </a:lnTo>
                  <a:lnTo>
                    <a:pt x="0" y="77631"/>
                  </a:lnTo>
                  <a:lnTo>
                    <a:pt x="290" y="82391"/>
                  </a:lnTo>
                  <a:lnTo>
                    <a:pt x="1541" y="86624"/>
                  </a:lnTo>
                  <a:lnTo>
                    <a:pt x="8574" y="94148"/>
                  </a:lnTo>
                  <a:lnTo>
                    <a:pt x="18756" y="99962"/>
                  </a:lnTo>
                  <a:lnTo>
                    <a:pt x="45363" y="103694"/>
                  </a:lnTo>
                  <a:lnTo>
                    <a:pt x="85935" y="99375"/>
                  </a:lnTo>
                  <a:lnTo>
                    <a:pt x="108817" y="9508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6" name="SMARTInkShape-3331">
              <a:extLst>
                <a:ext uri="{FF2B5EF4-FFF2-40B4-BE49-F238E27FC236}">
                  <a16:creationId xmlns:a16="http://schemas.microsoft.com/office/drawing/2014/main" id="{B433F3BD-9031-BF1D-E49F-6D33F3D74449}"/>
                </a:ext>
              </a:extLst>
            </p:cNvPr>
            <p:cNvSpPr/>
            <p:nvPr>
              <p:custDataLst>
                <p:tags r:id="rId78"/>
              </p:custDataLst>
            </p:nvPr>
          </p:nvSpPr>
          <p:spPr>
            <a:xfrm>
              <a:off x="7867650" y="371475"/>
              <a:ext cx="200026" cy="96021"/>
            </a:xfrm>
            <a:custGeom>
              <a:avLst/>
              <a:gdLst/>
              <a:ahLst/>
              <a:cxnLst/>
              <a:rect l="0" t="0" r="0" b="0"/>
              <a:pathLst>
                <a:path w="200026" h="96021">
                  <a:moveTo>
                    <a:pt x="0" y="28575"/>
                  </a:moveTo>
                  <a:lnTo>
                    <a:pt x="0" y="28575"/>
                  </a:lnTo>
                  <a:lnTo>
                    <a:pt x="5056" y="28575"/>
                  </a:lnTo>
                  <a:lnTo>
                    <a:pt x="6547" y="27517"/>
                  </a:lnTo>
                  <a:lnTo>
                    <a:pt x="7540" y="25753"/>
                  </a:lnTo>
                  <a:lnTo>
                    <a:pt x="9134" y="20374"/>
                  </a:lnTo>
                  <a:lnTo>
                    <a:pt x="19522" y="14386"/>
                  </a:lnTo>
                  <a:lnTo>
                    <a:pt x="63938" y="9651"/>
                  </a:lnTo>
                  <a:lnTo>
                    <a:pt x="75977" y="14619"/>
                  </a:lnTo>
                  <a:lnTo>
                    <a:pt x="79226" y="20329"/>
                  </a:lnTo>
                  <a:lnTo>
                    <a:pt x="85154" y="67510"/>
                  </a:lnTo>
                  <a:lnTo>
                    <a:pt x="85472" y="76924"/>
                  </a:lnTo>
                  <a:lnTo>
                    <a:pt x="79968" y="87458"/>
                  </a:lnTo>
                  <a:lnTo>
                    <a:pt x="75537" y="93230"/>
                  </a:lnTo>
                  <a:lnTo>
                    <a:pt x="69408" y="96020"/>
                  </a:lnTo>
                  <a:lnTo>
                    <a:pt x="37794" y="95560"/>
                  </a:lnTo>
                  <a:lnTo>
                    <a:pt x="34721" y="92282"/>
                  </a:lnTo>
                  <a:lnTo>
                    <a:pt x="31306" y="80173"/>
                  </a:lnTo>
                  <a:lnTo>
                    <a:pt x="32611" y="67029"/>
                  </a:lnTo>
                  <a:lnTo>
                    <a:pt x="34441" y="60561"/>
                  </a:lnTo>
                  <a:lnTo>
                    <a:pt x="42118" y="50552"/>
                  </a:lnTo>
                  <a:lnTo>
                    <a:pt x="80873" y="22427"/>
                  </a:lnTo>
                  <a:lnTo>
                    <a:pt x="126531" y="9133"/>
                  </a:lnTo>
                  <a:lnTo>
                    <a:pt x="166985" y="1203"/>
                  </a:lnTo>
                  <a:lnTo>
                    <a:pt x="2000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7" name="SMARTInkShape-3332">
              <a:extLst>
                <a:ext uri="{FF2B5EF4-FFF2-40B4-BE49-F238E27FC236}">
                  <a16:creationId xmlns:a16="http://schemas.microsoft.com/office/drawing/2014/main" id="{9A7B5C75-A299-D3F9-0E81-59E1D45327B9}"/>
                </a:ext>
              </a:extLst>
            </p:cNvPr>
            <p:cNvSpPr/>
            <p:nvPr>
              <p:custDataLst>
                <p:tags r:id="rId79"/>
              </p:custDataLst>
            </p:nvPr>
          </p:nvSpPr>
          <p:spPr>
            <a:xfrm>
              <a:off x="7612816" y="371475"/>
              <a:ext cx="79642" cy="101953"/>
            </a:xfrm>
            <a:custGeom>
              <a:avLst/>
              <a:gdLst/>
              <a:ahLst/>
              <a:cxnLst/>
              <a:rect l="0" t="0" r="0" b="0"/>
              <a:pathLst>
                <a:path w="79642" h="101953">
                  <a:moveTo>
                    <a:pt x="35759" y="38100"/>
                  </a:moveTo>
                  <a:lnTo>
                    <a:pt x="35759" y="38100"/>
                  </a:lnTo>
                  <a:lnTo>
                    <a:pt x="35759" y="33044"/>
                  </a:lnTo>
                  <a:lnTo>
                    <a:pt x="36817" y="31554"/>
                  </a:lnTo>
                  <a:lnTo>
                    <a:pt x="38581" y="30561"/>
                  </a:lnTo>
                  <a:lnTo>
                    <a:pt x="40815" y="29899"/>
                  </a:lnTo>
                  <a:lnTo>
                    <a:pt x="42306" y="28399"/>
                  </a:lnTo>
                  <a:lnTo>
                    <a:pt x="44893" y="20490"/>
                  </a:lnTo>
                  <a:lnTo>
                    <a:pt x="45274" y="9955"/>
                  </a:lnTo>
                  <a:lnTo>
                    <a:pt x="35168" y="9652"/>
                  </a:lnTo>
                  <a:lnTo>
                    <a:pt x="24560" y="15226"/>
                  </a:lnTo>
                  <a:lnTo>
                    <a:pt x="13848" y="24759"/>
                  </a:lnTo>
                  <a:lnTo>
                    <a:pt x="5560" y="36051"/>
                  </a:lnTo>
                  <a:lnTo>
                    <a:pt x="1171" y="48126"/>
                  </a:lnTo>
                  <a:lnTo>
                    <a:pt x="0" y="54309"/>
                  </a:lnTo>
                  <a:lnTo>
                    <a:pt x="3408" y="78180"/>
                  </a:lnTo>
                  <a:lnTo>
                    <a:pt x="11150" y="90486"/>
                  </a:lnTo>
                  <a:lnTo>
                    <a:pt x="16178" y="95249"/>
                  </a:lnTo>
                  <a:lnTo>
                    <a:pt x="27409" y="100541"/>
                  </a:lnTo>
                  <a:lnTo>
                    <a:pt x="33368" y="101952"/>
                  </a:lnTo>
                  <a:lnTo>
                    <a:pt x="45632" y="100698"/>
                  </a:lnTo>
                  <a:lnTo>
                    <a:pt x="51866" y="98882"/>
                  </a:lnTo>
                  <a:lnTo>
                    <a:pt x="64437" y="85575"/>
                  </a:lnTo>
                  <a:lnTo>
                    <a:pt x="74963" y="66608"/>
                  </a:lnTo>
                  <a:lnTo>
                    <a:pt x="79641" y="47595"/>
                  </a:lnTo>
                  <a:lnTo>
                    <a:pt x="78898" y="31384"/>
                  </a:lnTo>
                  <a:lnTo>
                    <a:pt x="77218" y="24098"/>
                  </a:lnTo>
                  <a:lnTo>
                    <a:pt x="54809"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8" name="SMARTInkShape-3333">
              <a:extLst>
                <a:ext uri="{FF2B5EF4-FFF2-40B4-BE49-F238E27FC236}">
                  <a16:creationId xmlns:a16="http://schemas.microsoft.com/office/drawing/2014/main" id="{F6968FA5-89B2-751E-3C1C-14D34A6617F1}"/>
                </a:ext>
              </a:extLst>
            </p:cNvPr>
            <p:cNvSpPr/>
            <p:nvPr>
              <p:custDataLst>
                <p:tags r:id="rId80"/>
              </p:custDataLst>
            </p:nvPr>
          </p:nvSpPr>
          <p:spPr>
            <a:xfrm>
              <a:off x="7414487" y="390525"/>
              <a:ext cx="119789" cy="28576"/>
            </a:xfrm>
            <a:custGeom>
              <a:avLst/>
              <a:gdLst/>
              <a:ahLst/>
              <a:cxnLst/>
              <a:rect l="0" t="0" r="0" b="0"/>
              <a:pathLst>
                <a:path w="119789" h="28576">
                  <a:moveTo>
                    <a:pt x="5488" y="28575"/>
                  </a:moveTo>
                  <a:lnTo>
                    <a:pt x="5488" y="28575"/>
                  </a:lnTo>
                  <a:lnTo>
                    <a:pt x="432" y="23519"/>
                  </a:lnTo>
                  <a:lnTo>
                    <a:pt x="0" y="22029"/>
                  </a:lnTo>
                  <a:lnTo>
                    <a:pt x="771" y="21036"/>
                  </a:lnTo>
                  <a:lnTo>
                    <a:pt x="44984" y="5909"/>
                  </a:lnTo>
                  <a:lnTo>
                    <a:pt x="119788"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9" name="SMARTInkShape-3334">
              <a:extLst>
                <a:ext uri="{FF2B5EF4-FFF2-40B4-BE49-F238E27FC236}">
                  <a16:creationId xmlns:a16="http://schemas.microsoft.com/office/drawing/2014/main" id="{A2F680CE-A1E3-24F5-7E14-CAEEA9D1024D}"/>
                </a:ext>
              </a:extLst>
            </p:cNvPr>
            <p:cNvSpPr/>
            <p:nvPr>
              <p:custDataLst>
                <p:tags r:id="rId81"/>
              </p:custDataLst>
            </p:nvPr>
          </p:nvSpPr>
          <p:spPr>
            <a:xfrm>
              <a:off x="7172325" y="286142"/>
              <a:ext cx="28185" cy="199634"/>
            </a:xfrm>
            <a:custGeom>
              <a:avLst/>
              <a:gdLst/>
              <a:ahLst/>
              <a:cxnLst/>
              <a:rect l="0" t="0" r="0" b="0"/>
              <a:pathLst>
                <a:path w="28185" h="199634">
                  <a:moveTo>
                    <a:pt x="19050" y="9133"/>
                  </a:moveTo>
                  <a:lnTo>
                    <a:pt x="19050" y="9133"/>
                  </a:lnTo>
                  <a:lnTo>
                    <a:pt x="28184" y="0"/>
                  </a:lnTo>
                  <a:lnTo>
                    <a:pt x="20893" y="36649"/>
                  </a:lnTo>
                  <a:lnTo>
                    <a:pt x="12305" y="73260"/>
                  </a:lnTo>
                  <a:lnTo>
                    <a:pt x="4116" y="111977"/>
                  </a:lnTo>
                  <a:lnTo>
                    <a:pt x="1220" y="153317"/>
                  </a:lnTo>
                  <a:lnTo>
                    <a:pt x="0" y="19963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0" name="SMARTInkShape-3335">
              <a:extLst>
                <a:ext uri="{FF2B5EF4-FFF2-40B4-BE49-F238E27FC236}">
                  <a16:creationId xmlns:a16="http://schemas.microsoft.com/office/drawing/2014/main" id="{1F51579F-8782-0F22-5BC8-F92AE3561A1F}"/>
                </a:ext>
              </a:extLst>
            </p:cNvPr>
            <p:cNvSpPr/>
            <p:nvPr>
              <p:custDataLst>
                <p:tags r:id="rId82"/>
              </p:custDataLst>
            </p:nvPr>
          </p:nvSpPr>
          <p:spPr>
            <a:xfrm>
              <a:off x="7115175" y="323850"/>
              <a:ext cx="1" cy="19051"/>
            </a:xfrm>
            <a:custGeom>
              <a:avLst/>
              <a:gdLst/>
              <a:ahLst/>
              <a:cxnLst/>
              <a:rect l="0" t="0" r="0" b="0"/>
              <a:pathLst>
                <a:path w="1" h="19051">
                  <a:moveTo>
                    <a:pt x="0" y="19050"/>
                  </a:moveTo>
                  <a:lnTo>
                    <a:pt x="0" y="1905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1" name="SMARTInkShape-3336">
              <a:extLst>
                <a:ext uri="{FF2B5EF4-FFF2-40B4-BE49-F238E27FC236}">
                  <a16:creationId xmlns:a16="http://schemas.microsoft.com/office/drawing/2014/main" id="{7F680D56-CBF4-BBF4-79CC-628DBC43DDB1}"/>
                </a:ext>
              </a:extLst>
            </p:cNvPr>
            <p:cNvSpPr/>
            <p:nvPr>
              <p:custDataLst>
                <p:tags r:id="rId83"/>
              </p:custDataLst>
            </p:nvPr>
          </p:nvSpPr>
          <p:spPr>
            <a:xfrm>
              <a:off x="6869687" y="400337"/>
              <a:ext cx="283589" cy="111195"/>
            </a:xfrm>
            <a:custGeom>
              <a:avLst/>
              <a:gdLst/>
              <a:ahLst/>
              <a:cxnLst/>
              <a:rect l="0" t="0" r="0" b="0"/>
              <a:pathLst>
                <a:path w="283589" h="111195">
                  <a:moveTo>
                    <a:pt x="121663" y="37813"/>
                  </a:moveTo>
                  <a:lnTo>
                    <a:pt x="121663" y="37813"/>
                  </a:lnTo>
                  <a:lnTo>
                    <a:pt x="121663" y="32757"/>
                  </a:lnTo>
                  <a:lnTo>
                    <a:pt x="122721" y="31267"/>
                  </a:lnTo>
                  <a:lnTo>
                    <a:pt x="124485" y="30274"/>
                  </a:lnTo>
                  <a:lnTo>
                    <a:pt x="126719" y="29612"/>
                  </a:lnTo>
                  <a:lnTo>
                    <a:pt x="127150" y="28112"/>
                  </a:lnTo>
                  <a:lnTo>
                    <a:pt x="122284" y="18665"/>
                  </a:lnTo>
                  <a:lnTo>
                    <a:pt x="121744" y="10688"/>
                  </a:lnTo>
                  <a:lnTo>
                    <a:pt x="116630" y="4611"/>
                  </a:lnTo>
                  <a:lnTo>
                    <a:pt x="111312" y="1890"/>
                  </a:lnTo>
                  <a:lnTo>
                    <a:pt x="88550" y="0"/>
                  </a:lnTo>
                  <a:lnTo>
                    <a:pt x="70458" y="856"/>
                  </a:lnTo>
                  <a:lnTo>
                    <a:pt x="50636" y="8401"/>
                  </a:lnTo>
                  <a:lnTo>
                    <a:pt x="16903" y="30307"/>
                  </a:lnTo>
                  <a:lnTo>
                    <a:pt x="5134" y="45702"/>
                  </a:lnTo>
                  <a:lnTo>
                    <a:pt x="0" y="63669"/>
                  </a:lnTo>
                  <a:lnTo>
                    <a:pt x="3535" y="87455"/>
                  </a:lnTo>
                  <a:lnTo>
                    <a:pt x="11284" y="104498"/>
                  </a:lnTo>
                  <a:lnTo>
                    <a:pt x="17220" y="109784"/>
                  </a:lnTo>
                  <a:lnTo>
                    <a:pt x="20284" y="111194"/>
                  </a:lnTo>
                  <a:lnTo>
                    <a:pt x="50477" y="105564"/>
                  </a:lnTo>
                  <a:lnTo>
                    <a:pt x="58708" y="99750"/>
                  </a:lnTo>
                  <a:lnTo>
                    <a:pt x="92453" y="57262"/>
                  </a:lnTo>
                  <a:lnTo>
                    <a:pt x="106331" y="30470"/>
                  </a:lnTo>
                  <a:lnTo>
                    <a:pt x="107208" y="25510"/>
                  </a:lnTo>
                  <a:lnTo>
                    <a:pt x="106734" y="21144"/>
                  </a:lnTo>
                  <a:lnTo>
                    <a:pt x="103428" y="6533"/>
                  </a:lnTo>
                  <a:lnTo>
                    <a:pt x="104214" y="4260"/>
                  </a:lnTo>
                  <a:lnTo>
                    <a:pt x="105797" y="2744"/>
                  </a:lnTo>
                  <a:lnTo>
                    <a:pt x="107911" y="1734"/>
                  </a:lnTo>
                  <a:lnTo>
                    <a:pt x="108261" y="2119"/>
                  </a:lnTo>
                  <a:lnTo>
                    <a:pt x="103566" y="8091"/>
                  </a:lnTo>
                  <a:lnTo>
                    <a:pt x="97143" y="49917"/>
                  </a:lnTo>
                  <a:lnTo>
                    <a:pt x="99476" y="58362"/>
                  </a:lnTo>
                  <a:lnTo>
                    <a:pt x="112561" y="83231"/>
                  </a:lnTo>
                  <a:lnTo>
                    <a:pt x="124922" y="97702"/>
                  </a:lnTo>
                  <a:lnTo>
                    <a:pt x="134048" y="101472"/>
                  </a:lnTo>
                  <a:lnTo>
                    <a:pt x="147041" y="103892"/>
                  </a:lnTo>
                  <a:lnTo>
                    <a:pt x="151639" y="101401"/>
                  </a:lnTo>
                  <a:lnTo>
                    <a:pt x="190881" y="71363"/>
                  </a:lnTo>
                  <a:lnTo>
                    <a:pt x="202026" y="54339"/>
                  </a:lnTo>
                  <a:lnTo>
                    <a:pt x="209151" y="38569"/>
                  </a:lnTo>
                  <a:lnTo>
                    <a:pt x="215380" y="30319"/>
                  </a:lnTo>
                  <a:lnTo>
                    <a:pt x="219054" y="29191"/>
                  </a:lnTo>
                  <a:lnTo>
                    <a:pt x="221516" y="28890"/>
                  </a:lnTo>
                  <a:lnTo>
                    <a:pt x="222098" y="29747"/>
                  </a:lnTo>
                  <a:lnTo>
                    <a:pt x="218250" y="38728"/>
                  </a:lnTo>
                  <a:lnTo>
                    <a:pt x="214209" y="59766"/>
                  </a:lnTo>
                  <a:lnTo>
                    <a:pt x="211935" y="65148"/>
                  </a:lnTo>
                  <a:lnTo>
                    <a:pt x="211478" y="69795"/>
                  </a:lnTo>
                  <a:lnTo>
                    <a:pt x="213774" y="81391"/>
                  </a:lnTo>
                  <a:lnTo>
                    <a:pt x="210931" y="88225"/>
                  </a:lnTo>
                  <a:lnTo>
                    <a:pt x="210809" y="90471"/>
                  </a:lnTo>
                  <a:lnTo>
                    <a:pt x="211785" y="91969"/>
                  </a:lnTo>
                  <a:lnTo>
                    <a:pt x="213495" y="92967"/>
                  </a:lnTo>
                  <a:lnTo>
                    <a:pt x="220957" y="94371"/>
                  </a:lnTo>
                  <a:lnTo>
                    <a:pt x="239215" y="94911"/>
                  </a:lnTo>
                  <a:lnTo>
                    <a:pt x="283588" y="8543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2" name="SMARTInkShape-3337">
              <a:extLst>
                <a:ext uri="{FF2B5EF4-FFF2-40B4-BE49-F238E27FC236}">
                  <a16:creationId xmlns:a16="http://schemas.microsoft.com/office/drawing/2014/main" id="{8D774D0D-74CC-BB7D-6C0C-74F71E02A0A4}"/>
                </a:ext>
              </a:extLst>
            </p:cNvPr>
            <p:cNvSpPr/>
            <p:nvPr>
              <p:custDataLst>
                <p:tags r:id="rId84"/>
              </p:custDataLst>
            </p:nvPr>
          </p:nvSpPr>
          <p:spPr>
            <a:xfrm>
              <a:off x="6705600" y="438150"/>
              <a:ext cx="133351" cy="9526"/>
            </a:xfrm>
            <a:custGeom>
              <a:avLst/>
              <a:gdLst/>
              <a:ahLst/>
              <a:cxnLst/>
              <a:rect l="0" t="0" r="0" b="0"/>
              <a:pathLst>
                <a:path w="133351" h="9526">
                  <a:moveTo>
                    <a:pt x="0" y="9525"/>
                  </a:moveTo>
                  <a:lnTo>
                    <a:pt x="0" y="9525"/>
                  </a:lnTo>
                  <a:lnTo>
                    <a:pt x="42214" y="8467"/>
                  </a:lnTo>
                  <a:lnTo>
                    <a:pt x="80359" y="2979"/>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3" name="SMARTInkShape-3338">
              <a:extLst>
                <a:ext uri="{FF2B5EF4-FFF2-40B4-BE49-F238E27FC236}">
                  <a16:creationId xmlns:a16="http://schemas.microsoft.com/office/drawing/2014/main" id="{C0B43BB8-475D-6D44-FA72-10B174D7DEDA}"/>
                </a:ext>
              </a:extLst>
            </p:cNvPr>
            <p:cNvSpPr/>
            <p:nvPr>
              <p:custDataLst>
                <p:tags r:id="rId85"/>
              </p:custDataLst>
            </p:nvPr>
          </p:nvSpPr>
          <p:spPr>
            <a:xfrm>
              <a:off x="6697400" y="317197"/>
              <a:ext cx="132026" cy="63804"/>
            </a:xfrm>
            <a:custGeom>
              <a:avLst/>
              <a:gdLst/>
              <a:ahLst/>
              <a:cxnLst/>
              <a:rect l="0" t="0" r="0" b="0"/>
              <a:pathLst>
                <a:path w="132026" h="63804">
                  <a:moveTo>
                    <a:pt x="8200" y="63803"/>
                  </a:moveTo>
                  <a:lnTo>
                    <a:pt x="8200" y="63803"/>
                  </a:lnTo>
                  <a:lnTo>
                    <a:pt x="3144" y="58747"/>
                  </a:lnTo>
                  <a:lnTo>
                    <a:pt x="662" y="53442"/>
                  </a:lnTo>
                  <a:lnTo>
                    <a:pt x="0" y="50546"/>
                  </a:lnTo>
                  <a:lnTo>
                    <a:pt x="4124" y="36356"/>
                  </a:lnTo>
                  <a:lnTo>
                    <a:pt x="12033" y="27616"/>
                  </a:lnTo>
                  <a:lnTo>
                    <a:pt x="34357" y="13381"/>
                  </a:lnTo>
                  <a:lnTo>
                    <a:pt x="80527" y="0"/>
                  </a:lnTo>
                  <a:lnTo>
                    <a:pt x="132025" y="665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4" name="SMARTInkShape-3339">
              <a:extLst>
                <a:ext uri="{FF2B5EF4-FFF2-40B4-BE49-F238E27FC236}">
                  <a16:creationId xmlns:a16="http://schemas.microsoft.com/office/drawing/2014/main" id="{0564E364-0BB0-172F-7098-B7ACCCD57684}"/>
                </a:ext>
              </a:extLst>
            </p:cNvPr>
            <p:cNvSpPr/>
            <p:nvPr>
              <p:custDataLst>
                <p:tags r:id="rId86"/>
              </p:custDataLst>
            </p:nvPr>
          </p:nvSpPr>
          <p:spPr>
            <a:xfrm>
              <a:off x="6715125" y="323853"/>
              <a:ext cx="19051" cy="228598"/>
            </a:xfrm>
            <a:custGeom>
              <a:avLst/>
              <a:gdLst/>
              <a:ahLst/>
              <a:cxnLst/>
              <a:rect l="0" t="0" r="0" b="0"/>
              <a:pathLst>
                <a:path w="19051" h="228598">
                  <a:moveTo>
                    <a:pt x="19050" y="9522"/>
                  </a:moveTo>
                  <a:lnTo>
                    <a:pt x="19050" y="9522"/>
                  </a:lnTo>
                  <a:lnTo>
                    <a:pt x="19050" y="0"/>
                  </a:lnTo>
                  <a:lnTo>
                    <a:pt x="17992" y="42559"/>
                  </a:lnTo>
                  <a:lnTo>
                    <a:pt x="2575" y="85797"/>
                  </a:lnTo>
                  <a:lnTo>
                    <a:pt x="150" y="130176"/>
                  </a:lnTo>
                  <a:lnTo>
                    <a:pt x="9" y="173564"/>
                  </a:lnTo>
                  <a:lnTo>
                    <a:pt x="0" y="206176"/>
                  </a:lnTo>
                  <a:lnTo>
                    <a:pt x="2822" y="210871"/>
                  </a:lnTo>
                  <a:lnTo>
                    <a:pt x="6545" y="216486"/>
                  </a:lnTo>
                  <a:lnTo>
                    <a:pt x="9525" y="2285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86" name="SMARTInkShape-3340">
            <a:extLst>
              <a:ext uri="{FF2B5EF4-FFF2-40B4-BE49-F238E27FC236}">
                <a16:creationId xmlns:a16="http://schemas.microsoft.com/office/drawing/2014/main" id="{290CC0D3-AE15-CBFD-DFD2-D05D7C6A823C}"/>
              </a:ext>
            </a:extLst>
          </p:cNvPr>
          <p:cNvSpPr/>
          <p:nvPr>
            <p:custDataLst>
              <p:tags r:id="rId9"/>
            </p:custDataLst>
          </p:nvPr>
        </p:nvSpPr>
        <p:spPr>
          <a:xfrm>
            <a:off x="7429974" y="306124"/>
            <a:ext cx="75727" cy="179588"/>
          </a:xfrm>
          <a:custGeom>
            <a:avLst/>
            <a:gdLst/>
            <a:ahLst/>
            <a:cxnLst/>
            <a:rect l="0" t="0" r="0" b="0"/>
            <a:pathLst>
              <a:path w="75727" h="179588">
                <a:moveTo>
                  <a:pt x="9051" y="8201"/>
                </a:moveTo>
                <a:lnTo>
                  <a:pt x="9051" y="8201"/>
                </a:lnTo>
                <a:lnTo>
                  <a:pt x="9051" y="0"/>
                </a:lnTo>
                <a:lnTo>
                  <a:pt x="9051" y="4125"/>
                </a:lnTo>
                <a:lnTo>
                  <a:pt x="14107" y="17106"/>
                </a:lnTo>
                <a:lnTo>
                  <a:pt x="13768" y="31209"/>
                </a:lnTo>
                <a:lnTo>
                  <a:pt x="4926" y="71189"/>
                </a:lnTo>
                <a:lnTo>
                  <a:pt x="0" y="115300"/>
                </a:lnTo>
                <a:lnTo>
                  <a:pt x="612" y="162482"/>
                </a:lnTo>
                <a:lnTo>
                  <a:pt x="7731" y="177181"/>
                </a:lnTo>
                <a:lnTo>
                  <a:pt x="9229" y="178004"/>
                </a:lnTo>
                <a:lnTo>
                  <a:pt x="17454" y="179163"/>
                </a:lnTo>
                <a:lnTo>
                  <a:pt x="39608" y="179587"/>
                </a:lnTo>
                <a:lnTo>
                  <a:pt x="55029" y="174575"/>
                </a:lnTo>
                <a:lnTo>
                  <a:pt x="75726" y="16060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98" name="SMARTInkShape-Group648">
            <a:extLst>
              <a:ext uri="{FF2B5EF4-FFF2-40B4-BE49-F238E27FC236}">
                <a16:creationId xmlns:a16="http://schemas.microsoft.com/office/drawing/2014/main" id="{7A12A4FE-39A2-2A40-02B8-531E1875F8AB}"/>
              </a:ext>
            </a:extLst>
          </p:cNvPr>
          <p:cNvGrpSpPr/>
          <p:nvPr/>
        </p:nvGrpSpPr>
        <p:grpSpPr>
          <a:xfrm>
            <a:off x="219075" y="257175"/>
            <a:ext cx="962026" cy="333376"/>
            <a:chOff x="219075" y="257175"/>
            <a:chExt cx="962026" cy="333376"/>
          </a:xfrm>
        </p:grpSpPr>
        <p:sp>
          <p:nvSpPr>
            <p:cNvPr id="287" name="SMARTInkShape-3341">
              <a:extLst>
                <a:ext uri="{FF2B5EF4-FFF2-40B4-BE49-F238E27FC236}">
                  <a16:creationId xmlns:a16="http://schemas.microsoft.com/office/drawing/2014/main" id="{7FF65EC0-88D4-787C-2E5A-FC2FDACDA1B4}"/>
                </a:ext>
              </a:extLst>
            </p:cNvPr>
            <p:cNvSpPr/>
            <p:nvPr>
              <p:custDataLst>
                <p:tags r:id="rId58"/>
              </p:custDataLst>
            </p:nvPr>
          </p:nvSpPr>
          <p:spPr>
            <a:xfrm>
              <a:off x="1171575" y="438150"/>
              <a:ext cx="9526" cy="9526"/>
            </a:xfrm>
            <a:custGeom>
              <a:avLst/>
              <a:gdLst/>
              <a:ahLst/>
              <a:cxnLst/>
              <a:rect l="0" t="0" r="0" b="0"/>
              <a:pathLst>
                <a:path w="9526" h="9526">
                  <a:moveTo>
                    <a:pt x="0" y="9525"/>
                  </a:moveTo>
                  <a:lnTo>
                    <a:pt x="0" y="9525"/>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8" name="SMARTInkShape-3342">
              <a:extLst>
                <a:ext uri="{FF2B5EF4-FFF2-40B4-BE49-F238E27FC236}">
                  <a16:creationId xmlns:a16="http://schemas.microsoft.com/office/drawing/2014/main" id="{E0438C54-AB8E-C4E4-E32E-1F26A6E97113}"/>
                </a:ext>
              </a:extLst>
            </p:cNvPr>
            <p:cNvSpPr/>
            <p:nvPr>
              <p:custDataLst>
                <p:tags r:id="rId59"/>
              </p:custDataLst>
            </p:nvPr>
          </p:nvSpPr>
          <p:spPr>
            <a:xfrm>
              <a:off x="990600" y="409575"/>
              <a:ext cx="104776" cy="28576"/>
            </a:xfrm>
            <a:custGeom>
              <a:avLst/>
              <a:gdLst/>
              <a:ahLst/>
              <a:cxnLst/>
              <a:rect l="0" t="0" r="0" b="0"/>
              <a:pathLst>
                <a:path w="104776" h="28576">
                  <a:moveTo>
                    <a:pt x="0" y="28575"/>
                  </a:moveTo>
                  <a:lnTo>
                    <a:pt x="0" y="28575"/>
                  </a:lnTo>
                  <a:lnTo>
                    <a:pt x="0" y="23519"/>
                  </a:lnTo>
                  <a:lnTo>
                    <a:pt x="1058" y="22029"/>
                  </a:lnTo>
                  <a:lnTo>
                    <a:pt x="2822" y="21036"/>
                  </a:lnTo>
                  <a:lnTo>
                    <a:pt x="8201" y="19442"/>
                  </a:lnTo>
                  <a:lnTo>
                    <a:pt x="16868" y="12581"/>
                  </a:lnTo>
                  <a:lnTo>
                    <a:pt x="25694" y="9372"/>
                  </a:lnTo>
                  <a:lnTo>
                    <a:pt x="36070" y="3247"/>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9" name="SMARTInkShape-3343">
              <a:extLst>
                <a:ext uri="{FF2B5EF4-FFF2-40B4-BE49-F238E27FC236}">
                  <a16:creationId xmlns:a16="http://schemas.microsoft.com/office/drawing/2014/main" id="{EFA988BE-CC76-C2A9-0A00-C55F244AC886}"/>
                </a:ext>
              </a:extLst>
            </p:cNvPr>
            <p:cNvSpPr/>
            <p:nvPr>
              <p:custDataLst>
                <p:tags r:id="rId60"/>
              </p:custDataLst>
            </p:nvPr>
          </p:nvSpPr>
          <p:spPr>
            <a:xfrm>
              <a:off x="1028714" y="266870"/>
              <a:ext cx="76187" cy="323681"/>
            </a:xfrm>
            <a:custGeom>
              <a:avLst/>
              <a:gdLst/>
              <a:ahLst/>
              <a:cxnLst/>
              <a:rect l="0" t="0" r="0" b="0"/>
              <a:pathLst>
                <a:path w="76187" h="323681">
                  <a:moveTo>
                    <a:pt x="76186" y="56980"/>
                  </a:moveTo>
                  <a:lnTo>
                    <a:pt x="76186" y="56980"/>
                  </a:lnTo>
                  <a:lnTo>
                    <a:pt x="76186" y="27321"/>
                  </a:lnTo>
                  <a:lnTo>
                    <a:pt x="73364" y="19809"/>
                  </a:lnTo>
                  <a:lnTo>
                    <a:pt x="57644" y="404"/>
                  </a:lnTo>
                  <a:lnTo>
                    <a:pt x="52230" y="0"/>
                  </a:lnTo>
                  <a:lnTo>
                    <a:pt x="38867" y="4937"/>
                  </a:lnTo>
                  <a:lnTo>
                    <a:pt x="30319" y="13036"/>
                  </a:lnTo>
                  <a:lnTo>
                    <a:pt x="26558" y="18159"/>
                  </a:lnTo>
                  <a:lnTo>
                    <a:pt x="17204" y="62856"/>
                  </a:lnTo>
                  <a:lnTo>
                    <a:pt x="5974" y="106354"/>
                  </a:lnTo>
                  <a:lnTo>
                    <a:pt x="1760" y="150514"/>
                  </a:lnTo>
                  <a:lnTo>
                    <a:pt x="512" y="197112"/>
                  </a:lnTo>
                  <a:lnTo>
                    <a:pt x="142" y="239377"/>
                  </a:lnTo>
                  <a:lnTo>
                    <a:pt x="0" y="285605"/>
                  </a:lnTo>
                  <a:lnTo>
                    <a:pt x="9511" y="32368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0" name="SMARTInkShape-3344">
              <a:extLst>
                <a:ext uri="{FF2B5EF4-FFF2-40B4-BE49-F238E27FC236}">
                  <a16:creationId xmlns:a16="http://schemas.microsoft.com/office/drawing/2014/main" id="{FAB6D316-CCA9-64B4-ED8E-B5F628B78200}"/>
                </a:ext>
              </a:extLst>
            </p:cNvPr>
            <p:cNvSpPr/>
            <p:nvPr>
              <p:custDataLst>
                <p:tags r:id="rId61"/>
              </p:custDataLst>
            </p:nvPr>
          </p:nvSpPr>
          <p:spPr>
            <a:xfrm>
              <a:off x="857250" y="400050"/>
              <a:ext cx="133351" cy="38101"/>
            </a:xfrm>
            <a:custGeom>
              <a:avLst/>
              <a:gdLst/>
              <a:ahLst/>
              <a:cxnLst/>
              <a:rect l="0" t="0" r="0" b="0"/>
              <a:pathLst>
                <a:path w="133351" h="38101">
                  <a:moveTo>
                    <a:pt x="0" y="38100"/>
                  </a:moveTo>
                  <a:lnTo>
                    <a:pt x="0" y="38100"/>
                  </a:lnTo>
                  <a:lnTo>
                    <a:pt x="0" y="33044"/>
                  </a:lnTo>
                  <a:lnTo>
                    <a:pt x="5644" y="27739"/>
                  </a:lnTo>
                  <a:lnTo>
                    <a:pt x="31571" y="15710"/>
                  </a:lnTo>
                  <a:lnTo>
                    <a:pt x="77083" y="3341"/>
                  </a:lnTo>
                  <a:lnTo>
                    <a:pt x="1333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1" name="SMARTInkShape-3345">
              <a:extLst>
                <a:ext uri="{FF2B5EF4-FFF2-40B4-BE49-F238E27FC236}">
                  <a16:creationId xmlns:a16="http://schemas.microsoft.com/office/drawing/2014/main" id="{5EFED74D-423D-A59B-717E-F65A81821645}"/>
                </a:ext>
              </a:extLst>
            </p:cNvPr>
            <p:cNvSpPr/>
            <p:nvPr>
              <p:custDataLst>
                <p:tags r:id="rId62"/>
              </p:custDataLst>
            </p:nvPr>
          </p:nvSpPr>
          <p:spPr>
            <a:xfrm>
              <a:off x="896732" y="276229"/>
              <a:ext cx="65178" cy="304797"/>
            </a:xfrm>
            <a:custGeom>
              <a:avLst/>
              <a:gdLst/>
              <a:ahLst/>
              <a:cxnLst/>
              <a:rect l="0" t="0" r="0" b="0"/>
              <a:pathLst>
                <a:path w="65178" h="304797">
                  <a:moveTo>
                    <a:pt x="55768" y="76196"/>
                  </a:moveTo>
                  <a:lnTo>
                    <a:pt x="55768" y="76196"/>
                  </a:lnTo>
                  <a:lnTo>
                    <a:pt x="55768" y="62939"/>
                  </a:lnTo>
                  <a:lnTo>
                    <a:pt x="65032" y="22473"/>
                  </a:lnTo>
                  <a:lnTo>
                    <a:pt x="65177" y="15983"/>
                  </a:lnTo>
                  <a:lnTo>
                    <a:pt x="62419" y="9571"/>
                  </a:lnTo>
                  <a:lnTo>
                    <a:pt x="55883" y="162"/>
                  </a:lnTo>
                  <a:lnTo>
                    <a:pt x="46638" y="0"/>
                  </a:lnTo>
                  <a:lnTo>
                    <a:pt x="27964" y="39769"/>
                  </a:lnTo>
                  <a:lnTo>
                    <a:pt x="13156" y="84131"/>
                  </a:lnTo>
                  <a:lnTo>
                    <a:pt x="9133" y="128015"/>
                  </a:lnTo>
                  <a:lnTo>
                    <a:pt x="3282" y="167806"/>
                  </a:lnTo>
                  <a:lnTo>
                    <a:pt x="0" y="203999"/>
                  </a:lnTo>
                  <a:lnTo>
                    <a:pt x="4084" y="246590"/>
                  </a:lnTo>
                  <a:lnTo>
                    <a:pt x="7608" y="290219"/>
                  </a:lnTo>
                  <a:lnTo>
                    <a:pt x="8143" y="30479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2" name="SMARTInkShape-3346">
              <a:extLst>
                <a:ext uri="{FF2B5EF4-FFF2-40B4-BE49-F238E27FC236}">
                  <a16:creationId xmlns:a16="http://schemas.microsoft.com/office/drawing/2014/main" id="{78BAEAB4-E5B0-8055-4345-EF1CACEBA3E9}"/>
                </a:ext>
              </a:extLst>
            </p:cNvPr>
            <p:cNvSpPr/>
            <p:nvPr>
              <p:custDataLst>
                <p:tags r:id="rId63"/>
              </p:custDataLst>
            </p:nvPr>
          </p:nvSpPr>
          <p:spPr>
            <a:xfrm>
              <a:off x="762000" y="381000"/>
              <a:ext cx="81656" cy="88979"/>
            </a:xfrm>
            <a:custGeom>
              <a:avLst/>
              <a:gdLst/>
              <a:ahLst/>
              <a:cxnLst/>
              <a:rect l="0" t="0" r="0" b="0"/>
              <a:pathLst>
                <a:path w="81656" h="88979">
                  <a:moveTo>
                    <a:pt x="0" y="19050"/>
                  </a:moveTo>
                  <a:lnTo>
                    <a:pt x="0" y="19050"/>
                  </a:lnTo>
                  <a:lnTo>
                    <a:pt x="5057" y="19050"/>
                  </a:lnTo>
                  <a:lnTo>
                    <a:pt x="6546" y="17992"/>
                  </a:lnTo>
                  <a:lnTo>
                    <a:pt x="7539" y="16228"/>
                  </a:lnTo>
                  <a:lnTo>
                    <a:pt x="9524" y="9528"/>
                  </a:lnTo>
                  <a:lnTo>
                    <a:pt x="10583" y="33376"/>
                  </a:lnTo>
                  <a:lnTo>
                    <a:pt x="20284" y="63447"/>
                  </a:lnTo>
                  <a:lnTo>
                    <a:pt x="40392" y="87430"/>
                  </a:lnTo>
                  <a:lnTo>
                    <a:pt x="43862" y="88978"/>
                  </a:lnTo>
                  <a:lnTo>
                    <a:pt x="47233" y="88952"/>
                  </a:lnTo>
                  <a:lnTo>
                    <a:pt x="53801" y="86101"/>
                  </a:lnTo>
                  <a:lnTo>
                    <a:pt x="60247" y="81306"/>
                  </a:lnTo>
                  <a:lnTo>
                    <a:pt x="69827" y="57487"/>
                  </a:lnTo>
                  <a:lnTo>
                    <a:pt x="75641" y="10143"/>
                  </a:lnTo>
                  <a:lnTo>
                    <a:pt x="76034" y="3005"/>
                  </a:lnTo>
                  <a:lnTo>
                    <a:pt x="77148" y="2003"/>
                  </a:lnTo>
                  <a:lnTo>
                    <a:pt x="81207" y="890"/>
                  </a:lnTo>
                  <a:lnTo>
                    <a:pt x="81655" y="594"/>
                  </a:lnTo>
                  <a:lnTo>
                    <a:pt x="762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3" name="SMARTInkShape-3347">
              <a:extLst>
                <a:ext uri="{FF2B5EF4-FFF2-40B4-BE49-F238E27FC236}">
                  <a16:creationId xmlns:a16="http://schemas.microsoft.com/office/drawing/2014/main" id="{3175EB45-EBB3-DC88-F660-90B689F33D21}"/>
                </a:ext>
              </a:extLst>
            </p:cNvPr>
            <p:cNvSpPr/>
            <p:nvPr>
              <p:custDataLst>
                <p:tags r:id="rId64"/>
              </p:custDataLst>
            </p:nvPr>
          </p:nvSpPr>
          <p:spPr>
            <a:xfrm>
              <a:off x="609600" y="333884"/>
              <a:ext cx="122726" cy="142367"/>
            </a:xfrm>
            <a:custGeom>
              <a:avLst/>
              <a:gdLst/>
              <a:ahLst/>
              <a:cxnLst/>
              <a:rect l="0" t="0" r="0" b="0"/>
              <a:pathLst>
                <a:path w="122726" h="142367">
                  <a:moveTo>
                    <a:pt x="85725" y="18541"/>
                  </a:moveTo>
                  <a:lnTo>
                    <a:pt x="85725" y="18541"/>
                  </a:lnTo>
                  <a:lnTo>
                    <a:pt x="95838" y="13485"/>
                  </a:lnTo>
                  <a:lnTo>
                    <a:pt x="98817" y="10937"/>
                  </a:lnTo>
                  <a:lnTo>
                    <a:pt x="103990" y="1207"/>
                  </a:lnTo>
                  <a:lnTo>
                    <a:pt x="103193" y="635"/>
                  </a:lnTo>
                  <a:lnTo>
                    <a:pt x="99486" y="0"/>
                  </a:lnTo>
                  <a:lnTo>
                    <a:pt x="75391" y="7196"/>
                  </a:lnTo>
                  <a:lnTo>
                    <a:pt x="54705" y="21894"/>
                  </a:lnTo>
                  <a:lnTo>
                    <a:pt x="44666" y="31294"/>
                  </a:lnTo>
                  <a:lnTo>
                    <a:pt x="41018" y="37615"/>
                  </a:lnTo>
                  <a:lnTo>
                    <a:pt x="40046" y="40782"/>
                  </a:lnTo>
                  <a:lnTo>
                    <a:pt x="40456" y="43951"/>
                  </a:lnTo>
                  <a:lnTo>
                    <a:pt x="43733" y="50296"/>
                  </a:lnTo>
                  <a:lnTo>
                    <a:pt x="60541" y="69341"/>
                  </a:lnTo>
                  <a:lnTo>
                    <a:pt x="69593" y="72869"/>
                  </a:lnTo>
                  <a:lnTo>
                    <a:pt x="92651" y="80190"/>
                  </a:lnTo>
                  <a:lnTo>
                    <a:pt x="115472" y="91828"/>
                  </a:lnTo>
                  <a:lnTo>
                    <a:pt x="122725" y="102419"/>
                  </a:lnTo>
                  <a:lnTo>
                    <a:pt x="101853" y="118051"/>
                  </a:lnTo>
                  <a:lnTo>
                    <a:pt x="89012" y="125562"/>
                  </a:lnTo>
                  <a:lnTo>
                    <a:pt x="46804" y="134705"/>
                  </a:lnTo>
                  <a:lnTo>
                    <a:pt x="0" y="14236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4" name="SMARTInkShape-3348">
              <a:extLst>
                <a:ext uri="{FF2B5EF4-FFF2-40B4-BE49-F238E27FC236}">
                  <a16:creationId xmlns:a16="http://schemas.microsoft.com/office/drawing/2014/main" id="{F39B130C-2630-AF46-0EC5-9E2CBA426F85}"/>
                </a:ext>
              </a:extLst>
            </p:cNvPr>
            <p:cNvSpPr/>
            <p:nvPr>
              <p:custDataLst>
                <p:tags r:id="rId65"/>
              </p:custDataLst>
            </p:nvPr>
          </p:nvSpPr>
          <p:spPr>
            <a:xfrm>
              <a:off x="419100" y="381158"/>
              <a:ext cx="152401" cy="104618"/>
            </a:xfrm>
            <a:custGeom>
              <a:avLst/>
              <a:gdLst/>
              <a:ahLst/>
              <a:cxnLst/>
              <a:rect l="0" t="0" r="0" b="0"/>
              <a:pathLst>
                <a:path w="152401" h="104618">
                  <a:moveTo>
                    <a:pt x="0" y="47467"/>
                  </a:moveTo>
                  <a:lnTo>
                    <a:pt x="0" y="47467"/>
                  </a:lnTo>
                  <a:lnTo>
                    <a:pt x="0" y="42411"/>
                  </a:lnTo>
                  <a:lnTo>
                    <a:pt x="2822" y="37106"/>
                  </a:lnTo>
                  <a:lnTo>
                    <a:pt x="22390" y="15668"/>
                  </a:lnTo>
                  <a:lnTo>
                    <a:pt x="28649" y="12167"/>
                  </a:lnTo>
                  <a:lnTo>
                    <a:pt x="36233" y="9920"/>
                  </a:lnTo>
                  <a:lnTo>
                    <a:pt x="40092" y="12435"/>
                  </a:lnTo>
                  <a:lnTo>
                    <a:pt x="51194" y="22673"/>
                  </a:lnTo>
                  <a:lnTo>
                    <a:pt x="54503" y="34331"/>
                  </a:lnTo>
                  <a:lnTo>
                    <a:pt x="54915" y="47979"/>
                  </a:lnTo>
                  <a:lnTo>
                    <a:pt x="47728" y="92751"/>
                  </a:lnTo>
                  <a:lnTo>
                    <a:pt x="47655" y="89342"/>
                  </a:lnTo>
                  <a:lnTo>
                    <a:pt x="48704" y="88084"/>
                  </a:lnTo>
                  <a:lnTo>
                    <a:pt x="52691" y="86685"/>
                  </a:lnTo>
                  <a:lnTo>
                    <a:pt x="54177" y="84196"/>
                  </a:lnTo>
                  <a:lnTo>
                    <a:pt x="58386" y="70579"/>
                  </a:lnTo>
                  <a:lnTo>
                    <a:pt x="99850" y="23908"/>
                  </a:lnTo>
                  <a:lnTo>
                    <a:pt x="123667" y="0"/>
                  </a:lnTo>
                  <a:lnTo>
                    <a:pt x="128835" y="4945"/>
                  </a:lnTo>
                  <a:lnTo>
                    <a:pt x="131343" y="13046"/>
                  </a:lnTo>
                  <a:lnTo>
                    <a:pt x="135578" y="29507"/>
                  </a:lnTo>
                  <a:lnTo>
                    <a:pt x="141914" y="46160"/>
                  </a:lnTo>
                  <a:lnTo>
                    <a:pt x="151492" y="90200"/>
                  </a:lnTo>
                  <a:lnTo>
                    <a:pt x="152400" y="10461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5" name="SMARTInkShape-3349">
              <a:extLst>
                <a:ext uri="{FF2B5EF4-FFF2-40B4-BE49-F238E27FC236}">
                  <a16:creationId xmlns:a16="http://schemas.microsoft.com/office/drawing/2014/main" id="{B064249A-E970-275D-E62C-88A628A56CDD}"/>
                </a:ext>
              </a:extLst>
            </p:cNvPr>
            <p:cNvSpPr/>
            <p:nvPr>
              <p:custDataLst>
                <p:tags r:id="rId66"/>
              </p:custDataLst>
            </p:nvPr>
          </p:nvSpPr>
          <p:spPr>
            <a:xfrm>
              <a:off x="247650" y="438150"/>
              <a:ext cx="161926" cy="47626"/>
            </a:xfrm>
            <a:custGeom>
              <a:avLst/>
              <a:gdLst/>
              <a:ahLst/>
              <a:cxnLst/>
              <a:rect l="0" t="0" r="0" b="0"/>
              <a:pathLst>
                <a:path w="161926" h="47626">
                  <a:moveTo>
                    <a:pt x="0" y="47625"/>
                  </a:moveTo>
                  <a:lnTo>
                    <a:pt x="0" y="47625"/>
                  </a:lnTo>
                  <a:lnTo>
                    <a:pt x="0" y="42569"/>
                  </a:lnTo>
                  <a:lnTo>
                    <a:pt x="5644" y="37264"/>
                  </a:lnTo>
                  <a:lnTo>
                    <a:pt x="49837" y="15826"/>
                  </a:lnTo>
                  <a:lnTo>
                    <a:pt x="96768" y="5022"/>
                  </a:lnTo>
                  <a:lnTo>
                    <a:pt x="1619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6" name="SMARTInkShape-3350">
              <a:extLst>
                <a:ext uri="{FF2B5EF4-FFF2-40B4-BE49-F238E27FC236}">
                  <a16:creationId xmlns:a16="http://schemas.microsoft.com/office/drawing/2014/main" id="{B7548555-49FA-C809-E433-32B17A508494}"/>
                </a:ext>
              </a:extLst>
            </p:cNvPr>
            <p:cNvSpPr/>
            <p:nvPr>
              <p:custDataLst>
                <p:tags r:id="rId67"/>
              </p:custDataLst>
            </p:nvPr>
          </p:nvSpPr>
          <p:spPr>
            <a:xfrm>
              <a:off x="333375" y="314325"/>
              <a:ext cx="1" cy="133351"/>
            </a:xfrm>
            <a:custGeom>
              <a:avLst/>
              <a:gdLst/>
              <a:ahLst/>
              <a:cxnLst/>
              <a:rect l="0" t="0" r="0" b="0"/>
              <a:pathLst>
                <a:path w="1" h="133351">
                  <a:moveTo>
                    <a:pt x="0" y="0"/>
                  </a:moveTo>
                  <a:lnTo>
                    <a:pt x="0" y="0"/>
                  </a:lnTo>
                  <a:lnTo>
                    <a:pt x="0" y="36728"/>
                  </a:lnTo>
                  <a:lnTo>
                    <a:pt x="0" y="83573"/>
                  </a:lnTo>
                  <a:lnTo>
                    <a:pt x="0" y="1333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7" name="SMARTInkShape-3351">
              <a:extLst>
                <a:ext uri="{FF2B5EF4-FFF2-40B4-BE49-F238E27FC236}">
                  <a16:creationId xmlns:a16="http://schemas.microsoft.com/office/drawing/2014/main" id="{163E3253-D5B5-DB88-64AD-E795FF1F3E4B}"/>
                </a:ext>
              </a:extLst>
            </p:cNvPr>
            <p:cNvSpPr/>
            <p:nvPr>
              <p:custDataLst>
                <p:tags r:id="rId68"/>
              </p:custDataLst>
            </p:nvPr>
          </p:nvSpPr>
          <p:spPr>
            <a:xfrm>
              <a:off x="219075" y="257175"/>
              <a:ext cx="247651" cy="76201"/>
            </a:xfrm>
            <a:custGeom>
              <a:avLst/>
              <a:gdLst/>
              <a:ahLst/>
              <a:cxnLst/>
              <a:rect l="0" t="0" r="0" b="0"/>
              <a:pathLst>
                <a:path w="247651" h="76201">
                  <a:moveTo>
                    <a:pt x="0" y="76200"/>
                  </a:moveTo>
                  <a:lnTo>
                    <a:pt x="0" y="76200"/>
                  </a:lnTo>
                  <a:lnTo>
                    <a:pt x="13257" y="62943"/>
                  </a:lnTo>
                  <a:lnTo>
                    <a:pt x="58314" y="44401"/>
                  </a:lnTo>
                  <a:lnTo>
                    <a:pt x="97389" y="28569"/>
                  </a:lnTo>
                  <a:lnTo>
                    <a:pt x="138829" y="15874"/>
                  </a:lnTo>
                  <a:lnTo>
                    <a:pt x="179117" y="4233"/>
                  </a:lnTo>
                  <a:lnTo>
                    <a:pt x="220294" y="557"/>
                  </a:lnTo>
                  <a:lnTo>
                    <a:pt x="24765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07" name="SMARTInkShape-Group649">
            <a:extLst>
              <a:ext uri="{FF2B5EF4-FFF2-40B4-BE49-F238E27FC236}">
                <a16:creationId xmlns:a16="http://schemas.microsoft.com/office/drawing/2014/main" id="{91199532-32B3-799A-3389-6A51E13F8BA7}"/>
              </a:ext>
            </a:extLst>
          </p:cNvPr>
          <p:cNvGrpSpPr/>
          <p:nvPr/>
        </p:nvGrpSpPr>
        <p:grpSpPr>
          <a:xfrm>
            <a:off x="1438275" y="219075"/>
            <a:ext cx="1143001" cy="238126"/>
            <a:chOff x="1438275" y="219075"/>
            <a:chExt cx="1143001" cy="238126"/>
          </a:xfrm>
        </p:grpSpPr>
        <p:sp>
          <p:nvSpPr>
            <p:cNvPr id="299" name="SMARTInkShape-3352">
              <a:extLst>
                <a:ext uri="{FF2B5EF4-FFF2-40B4-BE49-F238E27FC236}">
                  <a16:creationId xmlns:a16="http://schemas.microsoft.com/office/drawing/2014/main" id="{9C053BE7-6DA9-4D13-852B-58DB2881E57F}"/>
                </a:ext>
              </a:extLst>
            </p:cNvPr>
            <p:cNvSpPr/>
            <p:nvPr>
              <p:custDataLst>
                <p:tags r:id="rId50"/>
              </p:custDataLst>
            </p:nvPr>
          </p:nvSpPr>
          <p:spPr>
            <a:xfrm>
              <a:off x="1828800" y="344378"/>
              <a:ext cx="19051" cy="112823"/>
            </a:xfrm>
            <a:custGeom>
              <a:avLst/>
              <a:gdLst/>
              <a:ahLst/>
              <a:cxnLst/>
              <a:rect l="0" t="0" r="0" b="0"/>
              <a:pathLst>
                <a:path w="19051" h="112823">
                  <a:moveTo>
                    <a:pt x="0" y="36622"/>
                  </a:moveTo>
                  <a:lnTo>
                    <a:pt x="0" y="36622"/>
                  </a:lnTo>
                  <a:lnTo>
                    <a:pt x="0" y="31566"/>
                  </a:lnTo>
                  <a:lnTo>
                    <a:pt x="1058" y="30076"/>
                  </a:lnTo>
                  <a:lnTo>
                    <a:pt x="2822" y="29083"/>
                  </a:lnTo>
                  <a:lnTo>
                    <a:pt x="5057" y="28421"/>
                  </a:lnTo>
                  <a:lnTo>
                    <a:pt x="6546" y="26921"/>
                  </a:lnTo>
                  <a:lnTo>
                    <a:pt x="8201" y="22433"/>
                  </a:lnTo>
                  <a:lnTo>
                    <a:pt x="9409" y="9798"/>
                  </a:lnTo>
                  <a:lnTo>
                    <a:pt x="17716" y="0"/>
                  </a:lnTo>
                  <a:lnTo>
                    <a:pt x="18161" y="565"/>
                  </a:lnTo>
                  <a:lnTo>
                    <a:pt x="19015" y="39265"/>
                  </a:lnTo>
                  <a:lnTo>
                    <a:pt x="19050" y="11282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0" name="SMARTInkShape-3353">
              <a:extLst>
                <a:ext uri="{FF2B5EF4-FFF2-40B4-BE49-F238E27FC236}">
                  <a16:creationId xmlns:a16="http://schemas.microsoft.com/office/drawing/2014/main" id="{413CCE7E-C72D-6038-21EB-7885E58EF713}"/>
                </a:ext>
              </a:extLst>
            </p:cNvPr>
            <p:cNvSpPr/>
            <p:nvPr>
              <p:custDataLst>
                <p:tags r:id="rId51"/>
              </p:custDataLst>
            </p:nvPr>
          </p:nvSpPr>
          <p:spPr>
            <a:xfrm>
              <a:off x="1647825" y="342900"/>
              <a:ext cx="142876" cy="88465"/>
            </a:xfrm>
            <a:custGeom>
              <a:avLst/>
              <a:gdLst/>
              <a:ahLst/>
              <a:cxnLst/>
              <a:rect l="0" t="0" r="0" b="0"/>
              <a:pathLst>
                <a:path w="142876" h="88465">
                  <a:moveTo>
                    <a:pt x="0" y="19050"/>
                  </a:moveTo>
                  <a:lnTo>
                    <a:pt x="0" y="19050"/>
                  </a:lnTo>
                  <a:lnTo>
                    <a:pt x="0" y="13994"/>
                  </a:lnTo>
                  <a:lnTo>
                    <a:pt x="2822" y="8689"/>
                  </a:lnTo>
                  <a:lnTo>
                    <a:pt x="5057" y="5793"/>
                  </a:lnTo>
                  <a:lnTo>
                    <a:pt x="10361" y="2574"/>
                  </a:lnTo>
                  <a:lnTo>
                    <a:pt x="13257" y="1716"/>
                  </a:lnTo>
                  <a:lnTo>
                    <a:pt x="15188" y="2203"/>
                  </a:lnTo>
                  <a:lnTo>
                    <a:pt x="16476" y="3585"/>
                  </a:lnTo>
                  <a:lnTo>
                    <a:pt x="17334" y="5565"/>
                  </a:lnTo>
                  <a:lnTo>
                    <a:pt x="26554" y="48333"/>
                  </a:lnTo>
                  <a:lnTo>
                    <a:pt x="32263" y="62403"/>
                  </a:lnTo>
                  <a:lnTo>
                    <a:pt x="41150" y="72890"/>
                  </a:lnTo>
                  <a:lnTo>
                    <a:pt x="59046" y="88246"/>
                  </a:lnTo>
                  <a:lnTo>
                    <a:pt x="63706" y="88464"/>
                  </a:lnTo>
                  <a:lnTo>
                    <a:pt x="74528" y="83062"/>
                  </a:lnTo>
                  <a:lnTo>
                    <a:pt x="111257" y="50287"/>
                  </a:lnTo>
                  <a:lnTo>
                    <a:pt x="118239" y="37872"/>
                  </a:lnTo>
                  <a:lnTo>
                    <a:pt x="123459" y="25299"/>
                  </a:lnTo>
                  <a:lnTo>
                    <a:pt x="1428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1" name="SMARTInkShape-3354">
              <a:extLst>
                <a:ext uri="{FF2B5EF4-FFF2-40B4-BE49-F238E27FC236}">
                  <a16:creationId xmlns:a16="http://schemas.microsoft.com/office/drawing/2014/main" id="{76CF0E62-CC0C-1A54-A85A-A3839579EBE9}"/>
                </a:ext>
              </a:extLst>
            </p:cNvPr>
            <p:cNvSpPr/>
            <p:nvPr>
              <p:custDataLst>
                <p:tags r:id="rId52"/>
              </p:custDataLst>
            </p:nvPr>
          </p:nvSpPr>
          <p:spPr>
            <a:xfrm>
              <a:off x="1438275" y="305357"/>
              <a:ext cx="152401" cy="150145"/>
            </a:xfrm>
            <a:custGeom>
              <a:avLst/>
              <a:gdLst/>
              <a:ahLst/>
              <a:cxnLst/>
              <a:rect l="0" t="0" r="0" b="0"/>
              <a:pathLst>
                <a:path w="152401" h="150145">
                  <a:moveTo>
                    <a:pt x="0" y="56593"/>
                  </a:moveTo>
                  <a:lnTo>
                    <a:pt x="0" y="56593"/>
                  </a:lnTo>
                  <a:lnTo>
                    <a:pt x="5057" y="61649"/>
                  </a:lnTo>
                  <a:lnTo>
                    <a:pt x="13183" y="64132"/>
                  </a:lnTo>
                  <a:lnTo>
                    <a:pt x="24910" y="64177"/>
                  </a:lnTo>
                  <a:lnTo>
                    <a:pt x="69110" y="49794"/>
                  </a:lnTo>
                  <a:lnTo>
                    <a:pt x="113372" y="31154"/>
                  </a:lnTo>
                  <a:lnTo>
                    <a:pt x="123766" y="24825"/>
                  </a:lnTo>
                  <a:lnTo>
                    <a:pt x="129090" y="18485"/>
                  </a:lnTo>
                  <a:lnTo>
                    <a:pt x="130510" y="15313"/>
                  </a:lnTo>
                  <a:lnTo>
                    <a:pt x="130399" y="12140"/>
                  </a:lnTo>
                  <a:lnTo>
                    <a:pt x="127452" y="5791"/>
                  </a:lnTo>
                  <a:lnTo>
                    <a:pt x="124126" y="3675"/>
                  </a:lnTo>
                  <a:lnTo>
                    <a:pt x="109333" y="697"/>
                  </a:lnTo>
                  <a:lnTo>
                    <a:pt x="97629" y="0"/>
                  </a:lnTo>
                  <a:lnTo>
                    <a:pt x="88193" y="2513"/>
                  </a:lnTo>
                  <a:lnTo>
                    <a:pt x="48991" y="29124"/>
                  </a:lnTo>
                  <a:lnTo>
                    <a:pt x="31802" y="47396"/>
                  </a:lnTo>
                  <a:lnTo>
                    <a:pt x="16512" y="77589"/>
                  </a:lnTo>
                  <a:lnTo>
                    <a:pt x="11596" y="104795"/>
                  </a:lnTo>
                  <a:lnTo>
                    <a:pt x="16090" y="120702"/>
                  </a:lnTo>
                  <a:lnTo>
                    <a:pt x="26109" y="138048"/>
                  </a:lnTo>
                  <a:lnTo>
                    <a:pt x="37957" y="146109"/>
                  </a:lnTo>
                  <a:lnTo>
                    <a:pt x="59930" y="150144"/>
                  </a:lnTo>
                  <a:lnTo>
                    <a:pt x="104431" y="143493"/>
                  </a:lnTo>
                  <a:lnTo>
                    <a:pt x="133047" y="134946"/>
                  </a:lnTo>
                  <a:lnTo>
                    <a:pt x="152400" y="12326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2" name="SMARTInkShape-3355">
              <a:extLst>
                <a:ext uri="{FF2B5EF4-FFF2-40B4-BE49-F238E27FC236}">
                  <a16:creationId xmlns:a16="http://schemas.microsoft.com/office/drawing/2014/main" id="{D54E6224-BF93-E0D4-2CD0-4BED68CA0CF6}"/>
                </a:ext>
              </a:extLst>
            </p:cNvPr>
            <p:cNvSpPr/>
            <p:nvPr>
              <p:custDataLst>
                <p:tags r:id="rId53"/>
              </p:custDataLst>
            </p:nvPr>
          </p:nvSpPr>
          <p:spPr>
            <a:xfrm>
              <a:off x="1876425" y="314325"/>
              <a:ext cx="1" cy="19051"/>
            </a:xfrm>
            <a:custGeom>
              <a:avLst/>
              <a:gdLst/>
              <a:ahLst/>
              <a:cxnLst/>
              <a:rect l="0" t="0" r="0" b="0"/>
              <a:pathLst>
                <a:path w="1" h="19051">
                  <a:moveTo>
                    <a:pt x="0" y="19050"/>
                  </a:moveTo>
                  <a:lnTo>
                    <a:pt x="0" y="19050"/>
                  </a:lnTo>
                  <a:lnTo>
                    <a:pt x="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3" name="SMARTInkShape-3356">
              <a:extLst>
                <a:ext uri="{FF2B5EF4-FFF2-40B4-BE49-F238E27FC236}">
                  <a16:creationId xmlns:a16="http://schemas.microsoft.com/office/drawing/2014/main" id="{7A8D22F1-5E68-6D34-9F9F-F88A35DF9445}"/>
                </a:ext>
              </a:extLst>
            </p:cNvPr>
            <p:cNvSpPr/>
            <p:nvPr>
              <p:custDataLst>
                <p:tags r:id="rId54"/>
              </p:custDataLst>
            </p:nvPr>
          </p:nvSpPr>
          <p:spPr>
            <a:xfrm>
              <a:off x="1944200" y="219075"/>
              <a:ext cx="103676" cy="223046"/>
            </a:xfrm>
            <a:custGeom>
              <a:avLst/>
              <a:gdLst/>
              <a:ahLst/>
              <a:cxnLst/>
              <a:rect l="0" t="0" r="0" b="0"/>
              <a:pathLst>
                <a:path w="103676" h="223046">
                  <a:moveTo>
                    <a:pt x="84625" y="142875"/>
                  </a:moveTo>
                  <a:lnTo>
                    <a:pt x="84625" y="142875"/>
                  </a:lnTo>
                  <a:lnTo>
                    <a:pt x="84625" y="134674"/>
                  </a:lnTo>
                  <a:lnTo>
                    <a:pt x="68378" y="111693"/>
                  </a:lnTo>
                  <a:lnTo>
                    <a:pt x="62235" y="107850"/>
                  </a:lnTo>
                  <a:lnTo>
                    <a:pt x="47769" y="105686"/>
                  </a:lnTo>
                  <a:lnTo>
                    <a:pt x="30078" y="110101"/>
                  </a:lnTo>
                  <a:lnTo>
                    <a:pt x="11431" y="123169"/>
                  </a:lnTo>
                  <a:lnTo>
                    <a:pt x="4469" y="131647"/>
                  </a:lnTo>
                  <a:lnTo>
                    <a:pt x="2613" y="135390"/>
                  </a:lnTo>
                  <a:lnTo>
                    <a:pt x="0" y="155827"/>
                  </a:lnTo>
                  <a:lnTo>
                    <a:pt x="4282" y="181990"/>
                  </a:lnTo>
                  <a:lnTo>
                    <a:pt x="17311" y="209851"/>
                  </a:lnTo>
                  <a:lnTo>
                    <a:pt x="25780" y="220267"/>
                  </a:lnTo>
                  <a:lnTo>
                    <a:pt x="29520" y="223045"/>
                  </a:lnTo>
                  <a:lnTo>
                    <a:pt x="33072" y="222780"/>
                  </a:lnTo>
                  <a:lnTo>
                    <a:pt x="36498" y="220487"/>
                  </a:lnTo>
                  <a:lnTo>
                    <a:pt x="49198" y="201502"/>
                  </a:lnTo>
                  <a:lnTo>
                    <a:pt x="66367" y="166243"/>
                  </a:lnTo>
                  <a:lnTo>
                    <a:pt x="79215" y="125104"/>
                  </a:lnTo>
                  <a:lnTo>
                    <a:pt x="83556" y="78334"/>
                  </a:lnTo>
                  <a:lnTo>
                    <a:pt x="92018" y="34092"/>
                  </a:lnTo>
                  <a:lnTo>
                    <a:pt x="1036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4" name="SMARTInkShape-3357">
              <a:extLst>
                <a:ext uri="{FF2B5EF4-FFF2-40B4-BE49-F238E27FC236}">
                  <a16:creationId xmlns:a16="http://schemas.microsoft.com/office/drawing/2014/main" id="{53696705-AB21-4986-7981-1CE07BBB7976}"/>
                </a:ext>
              </a:extLst>
            </p:cNvPr>
            <p:cNvSpPr/>
            <p:nvPr>
              <p:custDataLst>
                <p:tags r:id="rId55"/>
              </p:custDataLst>
            </p:nvPr>
          </p:nvSpPr>
          <p:spPr>
            <a:xfrm>
              <a:off x="2058744" y="305320"/>
              <a:ext cx="217732" cy="135994"/>
            </a:xfrm>
            <a:custGeom>
              <a:avLst/>
              <a:gdLst/>
              <a:ahLst/>
              <a:cxnLst/>
              <a:rect l="0" t="0" r="0" b="0"/>
              <a:pathLst>
                <a:path w="217732" h="135994">
                  <a:moveTo>
                    <a:pt x="17706" y="28055"/>
                  </a:moveTo>
                  <a:lnTo>
                    <a:pt x="17706" y="28055"/>
                  </a:lnTo>
                  <a:lnTo>
                    <a:pt x="17706" y="38168"/>
                  </a:lnTo>
                  <a:lnTo>
                    <a:pt x="18764" y="41147"/>
                  </a:lnTo>
                  <a:lnTo>
                    <a:pt x="20528" y="43133"/>
                  </a:lnTo>
                  <a:lnTo>
                    <a:pt x="22763" y="44457"/>
                  </a:lnTo>
                  <a:lnTo>
                    <a:pt x="36020" y="46320"/>
                  </a:lnTo>
                  <a:lnTo>
                    <a:pt x="53354" y="41816"/>
                  </a:lnTo>
                  <a:lnTo>
                    <a:pt x="72480" y="29751"/>
                  </a:lnTo>
                  <a:lnTo>
                    <a:pt x="79209" y="23501"/>
                  </a:lnTo>
                  <a:lnTo>
                    <a:pt x="79874" y="21844"/>
                  </a:lnTo>
                  <a:lnTo>
                    <a:pt x="79260" y="20739"/>
                  </a:lnTo>
                  <a:lnTo>
                    <a:pt x="77792" y="20003"/>
                  </a:lnTo>
                  <a:lnTo>
                    <a:pt x="76813" y="18454"/>
                  </a:lnTo>
                  <a:lnTo>
                    <a:pt x="75726" y="13910"/>
                  </a:lnTo>
                  <a:lnTo>
                    <a:pt x="69598" y="8363"/>
                  </a:lnTo>
                  <a:lnTo>
                    <a:pt x="60878" y="3428"/>
                  </a:lnTo>
                  <a:lnTo>
                    <a:pt x="46655" y="260"/>
                  </a:lnTo>
                  <a:lnTo>
                    <a:pt x="43355" y="0"/>
                  </a:lnTo>
                  <a:lnTo>
                    <a:pt x="36867" y="2533"/>
                  </a:lnTo>
                  <a:lnTo>
                    <a:pt x="13965" y="17840"/>
                  </a:lnTo>
                  <a:lnTo>
                    <a:pt x="8862" y="24420"/>
                  </a:lnTo>
                  <a:lnTo>
                    <a:pt x="3192" y="40198"/>
                  </a:lnTo>
                  <a:lnTo>
                    <a:pt x="0" y="61874"/>
                  </a:lnTo>
                  <a:lnTo>
                    <a:pt x="4111" y="86759"/>
                  </a:lnTo>
                  <a:lnTo>
                    <a:pt x="12031" y="104127"/>
                  </a:lnTo>
                  <a:lnTo>
                    <a:pt x="38666" y="134391"/>
                  </a:lnTo>
                  <a:lnTo>
                    <a:pt x="42263" y="135987"/>
                  </a:lnTo>
                  <a:lnTo>
                    <a:pt x="45719" y="135993"/>
                  </a:lnTo>
                  <a:lnTo>
                    <a:pt x="52381" y="133178"/>
                  </a:lnTo>
                  <a:lnTo>
                    <a:pt x="58870" y="128398"/>
                  </a:lnTo>
                  <a:lnTo>
                    <a:pt x="87199" y="84908"/>
                  </a:lnTo>
                  <a:lnTo>
                    <a:pt x="110682" y="50851"/>
                  </a:lnTo>
                  <a:lnTo>
                    <a:pt x="112282" y="43158"/>
                  </a:lnTo>
                  <a:lnTo>
                    <a:pt x="113565" y="41299"/>
                  </a:lnTo>
                  <a:lnTo>
                    <a:pt x="115479" y="40059"/>
                  </a:lnTo>
                  <a:lnTo>
                    <a:pt x="121098" y="38070"/>
                  </a:lnTo>
                  <a:lnTo>
                    <a:pt x="127128" y="47838"/>
                  </a:lnTo>
                  <a:lnTo>
                    <a:pt x="130560" y="64138"/>
                  </a:lnTo>
                  <a:lnTo>
                    <a:pt x="132980" y="107498"/>
                  </a:lnTo>
                  <a:lnTo>
                    <a:pt x="140196" y="129076"/>
                  </a:lnTo>
                  <a:lnTo>
                    <a:pt x="141699" y="130327"/>
                  </a:lnTo>
                  <a:lnTo>
                    <a:pt x="146192" y="131718"/>
                  </a:lnTo>
                  <a:lnTo>
                    <a:pt x="148872" y="129972"/>
                  </a:lnTo>
                  <a:lnTo>
                    <a:pt x="172506" y="100272"/>
                  </a:lnTo>
                  <a:lnTo>
                    <a:pt x="183749" y="69224"/>
                  </a:lnTo>
                  <a:lnTo>
                    <a:pt x="192397" y="59405"/>
                  </a:lnTo>
                  <a:lnTo>
                    <a:pt x="207281" y="47825"/>
                  </a:lnTo>
                  <a:lnTo>
                    <a:pt x="212989" y="47318"/>
                  </a:lnTo>
                  <a:lnTo>
                    <a:pt x="214569" y="48306"/>
                  </a:lnTo>
                  <a:lnTo>
                    <a:pt x="215623" y="50022"/>
                  </a:lnTo>
                  <a:lnTo>
                    <a:pt x="216794" y="55810"/>
                  </a:lnTo>
                  <a:lnTo>
                    <a:pt x="217676" y="99770"/>
                  </a:lnTo>
                  <a:lnTo>
                    <a:pt x="217731" y="13283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5" name="SMARTInkShape-3358">
              <a:extLst>
                <a:ext uri="{FF2B5EF4-FFF2-40B4-BE49-F238E27FC236}">
                  <a16:creationId xmlns:a16="http://schemas.microsoft.com/office/drawing/2014/main" id="{58673B6A-42BB-4A18-3E3B-92410487E1FE}"/>
                </a:ext>
              </a:extLst>
            </p:cNvPr>
            <p:cNvSpPr/>
            <p:nvPr>
              <p:custDataLst>
                <p:tags r:id="rId56"/>
              </p:custDataLst>
            </p:nvPr>
          </p:nvSpPr>
          <p:spPr>
            <a:xfrm>
              <a:off x="2344178" y="299574"/>
              <a:ext cx="74781" cy="136160"/>
            </a:xfrm>
            <a:custGeom>
              <a:avLst/>
              <a:gdLst/>
              <a:ahLst/>
              <a:cxnLst/>
              <a:rect l="0" t="0" r="0" b="0"/>
              <a:pathLst>
                <a:path w="74781" h="136160">
                  <a:moveTo>
                    <a:pt x="65647" y="14751"/>
                  </a:moveTo>
                  <a:lnTo>
                    <a:pt x="65647" y="14751"/>
                  </a:lnTo>
                  <a:lnTo>
                    <a:pt x="73848" y="6550"/>
                  </a:lnTo>
                  <a:lnTo>
                    <a:pt x="74780" y="562"/>
                  </a:lnTo>
                  <a:lnTo>
                    <a:pt x="72793" y="0"/>
                  </a:lnTo>
                  <a:lnTo>
                    <a:pt x="64943" y="2198"/>
                  </a:lnTo>
                  <a:lnTo>
                    <a:pt x="48623" y="14442"/>
                  </a:lnTo>
                  <a:lnTo>
                    <a:pt x="25409" y="54065"/>
                  </a:lnTo>
                  <a:lnTo>
                    <a:pt x="4178" y="86486"/>
                  </a:lnTo>
                  <a:lnTo>
                    <a:pt x="0" y="110373"/>
                  </a:lnTo>
                  <a:lnTo>
                    <a:pt x="487" y="121808"/>
                  </a:lnTo>
                  <a:lnTo>
                    <a:pt x="7234" y="136159"/>
                  </a:lnTo>
                  <a:lnTo>
                    <a:pt x="27547" y="12905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6" name="SMARTInkShape-3359">
              <a:extLst>
                <a:ext uri="{FF2B5EF4-FFF2-40B4-BE49-F238E27FC236}">
                  <a16:creationId xmlns:a16="http://schemas.microsoft.com/office/drawing/2014/main" id="{BD72C2E6-42EE-95C9-F220-D3B0F3EA8FBE}"/>
                </a:ext>
              </a:extLst>
            </p:cNvPr>
            <p:cNvSpPr/>
            <p:nvPr>
              <p:custDataLst>
                <p:tags r:id="rId57"/>
              </p:custDataLst>
            </p:nvPr>
          </p:nvSpPr>
          <p:spPr>
            <a:xfrm>
              <a:off x="2432908" y="306680"/>
              <a:ext cx="148368" cy="112421"/>
            </a:xfrm>
            <a:custGeom>
              <a:avLst/>
              <a:gdLst/>
              <a:ahLst/>
              <a:cxnLst/>
              <a:rect l="0" t="0" r="0" b="0"/>
              <a:pathLst>
                <a:path w="148368" h="112421">
                  <a:moveTo>
                    <a:pt x="34067" y="45745"/>
                  </a:moveTo>
                  <a:lnTo>
                    <a:pt x="34067" y="45745"/>
                  </a:lnTo>
                  <a:lnTo>
                    <a:pt x="34067" y="53946"/>
                  </a:lnTo>
                  <a:lnTo>
                    <a:pt x="35125" y="54387"/>
                  </a:lnTo>
                  <a:lnTo>
                    <a:pt x="42268" y="55154"/>
                  </a:lnTo>
                  <a:lnTo>
                    <a:pt x="84650" y="39017"/>
                  </a:lnTo>
                  <a:lnTo>
                    <a:pt x="130602" y="13980"/>
                  </a:lnTo>
                  <a:lnTo>
                    <a:pt x="132290" y="10810"/>
                  </a:lnTo>
                  <a:lnTo>
                    <a:pt x="132358" y="7638"/>
                  </a:lnTo>
                  <a:lnTo>
                    <a:pt x="131344" y="4466"/>
                  </a:lnTo>
                  <a:lnTo>
                    <a:pt x="127493" y="2350"/>
                  </a:lnTo>
                  <a:lnTo>
                    <a:pt x="114748" y="0"/>
                  </a:lnTo>
                  <a:lnTo>
                    <a:pt x="68681" y="8729"/>
                  </a:lnTo>
                  <a:lnTo>
                    <a:pt x="47334" y="15535"/>
                  </a:lnTo>
                  <a:lnTo>
                    <a:pt x="9578" y="43191"/>
                  </a:lnTo>
                  <a:lnTo>
                    <a:pt x="2016" y="55546"/>
                  </a:lnTo>
                  <a:lnTo>
                    <a:pt x="0" y="61804"/>
                  </a:lnTo>
                  <a:lnTo>
                    <a:pt x="582" y="74402"/>
                  </a:lnTo>
                  <a:lnTo>
                    <a:pt x="4368" y="84940"/>
                  </a:lnTo>
                  <a:lnTo>
                    <a:pt x="6859" y="87750"/>
                  </a:lnTo>
                  <a:lnTo>
                    <a:pt x="21067" y="94527"/>
                  </a:lnTo>
                  <a:lnTo>
                    <a:pt x="37814" y="99176"/>
                  </a:lnTo>
                  <a:lnTo>
                    <a:pt x="85191" y="102405"/>
                  </a:lnTo>
                  <a:lnTo>
                    <a:pt x="148367" y="11242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0" name="SMARTInkShape-Group650">
            <a:extLst>
              <a:ext uri="{FF2B5EF4-FFF2-40B4-BE49-F238E27FC236}">
                <a16:creationId xmlns:a16="http://schemas.microsoft.com/office/drawing/2014/main" id="{1B37502D-5328-C09E-B75A-6DBD7A7E33E9}"/>
              </a:ext>
            </a:extLst>
          </p:cNvPr>
          <p:cNvGrpSpPr/>
          <p:nvPr/>
        </p:nvGrpSpPr>
        <p:grpSpPr>
          <a:xfrm>
            <a:off x="2876550" y="190892"/>
            <a:ext cx="217141" cy="180438"/>
            <a:chOff x="2876550" y="190892"/>
            <a:chExt cx="217141" cy="180438"/>
          </a:xfrm>
        </p:grpSpPr>
        <p:sp>
          <p:nvSpPr>
            <p:cNvPr id="308" name="SMARTInkShape-3360">
              <a:extLst>
                <a:ext uri="{FF2B5EF4-FFF2-40B4-BE49-F238E27FC236}">
                  <a16:creationId xmlns:a16="http://schemas.microsoft.com/office/drawing/2014/main" id="{F6F4F5E7-1CD7-9B02-2939-02908BA94EEA}"/>
                </a:ext>
              </a:extLst>
            </p:cNvPr>
            <p:cNvSpPr/>
            <p:nvPr>
              <p:custDataLst>
                <p:tags r:id="rId48"/>
              </p:custDataLst>
            </p:nvPr>
          </p:nvSpPr>
          <p:spPr>
            <a:xfrm>
              <a:off x="2877190" y="190892"/>
              <a:ext cx="113661" cy="180438"/>
            </a:xfrm>
            <a:custGeom>
              <a:avLst/>
              <a:gdLst/>
              <a:ahLst/>
              <a:cxnLst/>
              <a:rect l="0" t="0" r="0" b="0"/>
              <a:pathLst>
                <a:path w="113661" h="180438">
                  <a:moveTo>
                    <a:pt x="8885" y="9133"/>
                  </a:moveTo>
                  <a:lnTo>
                    <a:pt x="8885" y="9133"/>
                  </a:lnTo>
                  <a:lnTo>
                    <a:pt x="8885" y="4076"/>
                  </a:lnTo>
                  <a:lnTo>
                    <a:pt x="9943" y="2587"/>
                  </a:lnTo>
                  <a:lnTo>
                    <a:pt x="11707" y="1594"/>
                  </a:lnTo>
                  <a:lnTo>
                    <a:pt x="17085" y="0"/>
                  </a:lnTo>
                  <a:lnTo>
                    <a:pt x="17527" y="928"/>
                  </a:lnTo>
                  <a:lnTo>
                    <a:pt x="18294" y="17956"/>
                  </a:lnTo>
                  <a:lnTo>
                    <a:pt x="11841" y="62068"/>
                  </a:lnTo>
                  <a:lnTo>
                    <a:pt x="6647" y="103550"/>
                  </a:lnTo>
                  <a:lnTo>
                    <a:pt x="0" y="151099"/>
                  </a:lnTo>
                  <a:lnTo>
                    <a:pt x="703" y="163246"/>
                  </a:lnTo>
                  <a:lnTo>
                    <a:pt x="4543" y="172172"/>
                  </a:lnTo>
                  <a:lnTo>
                    <a:pt x="7048" y="174976"/>
                  </a:lnTo>
                  <a:lnTo>
                    <a:pt x="12655" y="178091"/>
                  </a:lnTo>
                  <a:lnTo>
                    <a:pt x="57112" y="180437"/>
                  </a:lnTo>
                  <a:lnTo>
                    <a:pt x="113660" y="17105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9" name="SMARTInkShape-3361">
              <a:extLst>
                <a:ext uri="{FF2B5EF4-FFF2-40B4-BE49-F238E27FC236}">
                  <a16:creationId xmlns:a16="http://schemas.microsoft.com/office/drawing/2014/main" id="{83DF0A25-A459-F787-7587-C17788BB9408}"/>
                </a:ext>
              </a:extLst>
            </p:cNvPr>
            <p:cNvSpPr/>
            <p:nvPr>
              <p:custDataLst>
                <p:tags r:id="rId49"/>
              </p:custDataLst>
            </p:nvPr>
          </p:nvSpPr>
          <p:spPr>
            <a:xfrm>
              <a:off x="2876550" y="266738"/>
              <a:ext cx="217141" cy="85002"/>
            </a:xfrm>
            <a:custGeom>
              <a:avLst/>
              <a:gdLst/>
              <a:ahLst/>
              <a:cxnLst/>
              <a:rect l="0" t="0" r="0" b="0"/>
              <a:pathLst>
                <a:path w="217141" h="85002">
                  <a:moveTo>
                    <a:pt x="0" y="28537"/>
                  </a:moveTo>
                  <a:lnTo>
                    <a:pt x="0" y="28537"/>
                  </a:lnTo>
                  <a:lnTo>
                    <a:pt x="8662" y="20933"/>
                  </a:lnTo>
                  <a:lnTo>
                    <a:pt x="18314" y="15280"/>
                  </a:lnTo>
                  <a:lnTo>
                    <a:pt x="61395" y="9573"/>
                  </a:lnTo>
                  <a:lnTo>
                    <a:pt x="107208" y="945"/>
                  </a:lnTo>
                  <a:lnTo>
                    <a:pt x="140408" y="0"/>
                  </a:lnTo>
                  <a:lnTo>
                    <a:pt x="150860" y="8166"/>
                  </a:lnTo>
                  <a:lnTo>
                    <a:pt x="144491" y="24435"/>
                  </a:lnTo>
                  <a:lnTo>
                    <a:pt x="135864" y="45209"/>
                  </a:lnTo>
                  <a:lnTo>
                    <a:pt x="133847" y="64874"/>
                  </a:lnTo>
                  <a:lnTo>
                    <a:pt x="136393" y="73967"/>
                  </a:lnTo>
                  <a:lnTo>
                    <a:pt x="138554" y="77874"/>
                  </a:lnTo>
                  <a:lnTo>
                    <a:pt x="143169" y="80478"/>
                  </a:lnTo>
                  <a:lnTo>
                    <a:pt x="177212" y="85001"/>
                  </a:lnTo>
                  <a:lnTo>
                    <a:pt x="187416" y="82560"/>
                  </a:lnTo>
                  <a:lnTo>
                    <a:pt x="199111" y="78058"/>
                  </a:lnTo>
                  <a:lnTo>
                    <a:pt x="202591" y="77426"/>
                  </a:lnTo>
                  <a:lnTo>
                    <a:pt x="209279" y="65435"/>
                  </a:lnTo>
                  <a:lnTo>
                    <a:pt x="217140" y="33356"/>
                  </a:lnTo>
                  <a:lnTo>
                    <a:pt x="215393" y="22565"/>
                  </a:lnTo>
                  <a:lnTo>
                    <a:pt x="213445" y="18206"/>
                  </a:lnTo>
                  <a:lnTo>
                    <a:pt x="205637" y="10540"/>
                  </a:lnTo>
                  <a:lnTo>
                    <a:pt x="195111" y="4663"/>
                  </a:lnTo>
                  <a:lnTo>
                    <a:pt x="183377" y="2051"/>
                  </a:lnTo>
                  <a:lnTo>
                    <a:pt x="171106" y="3713"/>
                  </a:lnTo>
                  <a:lnTo>
                    <a:pt x="152400" y="948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19" name="SMARTInkShape-Group651">
            <a:extLst>
              <a:ext uri="{FF2B5EF4-FFF2-40B4-BE49-F238E27FC236}">
                <a16:creationId xmlns:a16="http://schemas.microsoft.com/office/drawing/2014/main" id="{3B87A46B-DCD6-EC8A-F037-A25FADF4D6EA}"/>
              </a:ext>
            </a:extLst>
          </p:cNvPr>
          <p:cNvGrpSpPr/>
          <p:nvPr/>
        </p:nvGrpSpPr>
        <p:grpSpPr>
          <a:xfrm>
            <a:off x="117054" y="687632"/>
            <a:ext cx="1025947" cy="188669"/>
            <a:chOff x="117054" y="687632"/>
            <a:chExt cx="1025947" cy="188669"/>
          </a:xfrm>
        </p:grpSpPr>
        <p:sp>
          <p:nvSpPr>
            <p:cNvPr id="311" name="SMARTInkShape-3362">
              <a:extLst>
                <a:ext uri="{FF2B5EF4-FFF2-40B4-BE49-F238E27FC236}">
                  <a16:creationId xmlns:a16="http://schemas.microsoft.com/office/drawing/2014/main" id="{96B71865-5FEF-AC91-1F2F-E68BF14793E4}"/>
                </a:ext>
              </a:extLst>
            </p:cNvPr>
            <p:cNvSpPr/>
            <p:nvPr>
              <p:custDataLst>
                <p:tags r:id="rId40"/>
              </p:custDataLst>
            </p:nvPr>
          </p:nvSpPr>
          <p:spPr>
            <a:xfrm>
              <a:off x="117054" y="752485"/>
              <a:ext cx="121072" cy="104071"/>
            </a:xfrm>
            <a:custGeom>
              <a:avLst/>
              <a:gdLst/>
              <a:ahLst/>
              <a:cxnLst/>
              <a:rect l="0" t="0" r="0" b="0"/>
              <a:pathLst>
                <a:path w="121072" h="104071">
                  <a:moveTo>
                    <a:pt x="111546" y="9515"/>
                  </a:moveTo>
                  <a:lnTo>
                    <a:pt x="111546" y="9515"/>
                  </a:lnTo>
                  <a:lnTo>
                    <a:pt x="111546" y="4458"/>
                  </a:lnTo>
                  <a:lnTo>
                    <a:pt x="112604" y="2969"/>
                  </a:lnTo>
                  <a:lnTo>
                    <a:pt x="114368" y="1976"/>
                  </a:lnTo>
                  <a:lnTo>
                    <a:pt x="119747" y="382"/>
                  </a:lnTo>
                  <a:lnTo>
                    <a:pt x="106847" y="0"/>
                  </a:lnTo>
                  <a:lnTo>
                    <a:pt x="80161" y="8655"/>
                  </a:lnTo>
                  <a:lnTo>
                    <a:pt x="45089" y="30581"/>
                  </a:lnTo>
                  <a:lnTo>
                    <a:pt x="6542" y="67090"/>
                  </a:lnTo>
                  <a:lnTo>
                    <a:pt x="1378" y="77790"/>
                  </a:lnTo>
                  <a:lnTo>
                    <a:pt x="0" y="83607"/>
                  </a:lnTo>
                  <a:lnTo>
                    <a:pt x="141" y="88543"/>
                  </a:lnTo>
                  <a:lnTo>
                    <a:pt x="3118" y="96850"/>
                  </a:lnTo>
                  <a:lnTo>
                    <a:pt x="6453" y="99488"/>
                  </a:lnTo>
                  <a:lnTo>
                    <a:pt x="15802" y="102420"/>
                  </a:lnTo>
                  <a:lnTo>
                    <a:pt x="32965" y="104070"/>
                  </a:lnTo>
                  <a:lnTo>
                    <a:pt x="78542" y="96503"/>
                  </a:lnTo>
                  <a:lnTo>
                    <a:pt x="121071" y="8571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2" name="SMARTInkShape-3363">
              <a:extLst>
                <a:ext uri="{FF2B5EF4-FFF2-40B4-BE49-F238E27FC236}">
                  <a16:creationId xmlns:a16="http://schemas.microsoft.com/office/drawing/2014/main" id="{F3A2A52F-D477-0290-FC32-6EE016C73B61}"/>
                </a:ext>
              </a:extLst>
            </p:cNvPr>
            <p:cNvSpPr/>
            <p:nvPr>
              <p:custDataLst>
                <p:tags r:id="rId41"/>
              </p:custDataLst>
            </p:nvPr>
          </p:nvSpPr>
          <p:spPr>
            <a:xfrm>
              <a:off x="316284" y="775670"/>
              <a:ext cx="87235" cy="99097"/>
            </a:xfrm>
            <a:custGeom>
              <a:avLst/>
              <a:gdLst/>
              <a:ahLst/>
              <a:cxnLst/>
              <a:rect l="0" t="0" r="0" b="0"/>
              <a:pathLst>
                <a:path w="87235" h="99097">
                  <a:moveTo>
                    <a:pt x="45666" y="33955"/>
                  </a:moveTo>
                  <a:lnTo>
                    <a:pt x="45666" y="33955"/>
                  </a:lnTo>
                  <a:lnTo>
                    <a:pt x="45666" y="5923"/>
                  </a:lnTo>
                  <a:lnTo>
                    <a:pt x="40610" y="484"/>
                  </a:lnTo>
                  <a:lnTo>
                    <a:pt x="39120" y="0"/>
                  </a:lnTo>
                  <a:lnTo>
                    <a:pt x="38127" y="735"/>
                  </a:lnTo>
                  <a:lnTo>
                    <a:pt x="37465" y="2283"/>
                  </a:lnTo>
                  <a:lnTo>
                    <a:pt x="31085" y="4004"/>
                  </a:lnTo>
                  <a:lnTo>
                    <a:pt x="26420" y="4462"/>
                  </a:lnTo>
                  <a:lnTo>
                    <a:pt x="22252" y="6885"/>
                  </a:lnTo>
                  <a:lnTo>
                    <a:pt x="14799" y="15221"/>
                  </a:lnTo>
                  <a:lnTo>
                    <a:pt x="2449" y="44366"/>
                  </a:lnTo>
                  <a:lnTo>
                    <a:pt x="0" y="58338"/>
                  </a:lnTo>
                  <a:lnTo>
                    <a:pt x="3678" y="83160"/>
                  </a:lnTo>
                  <a:lnTo>
                    <a:pt x="7091" y="88983"/>
                  </a:lnTo>
                  <a:lnTo>
                    <a:pt x="11483" y="92866"/>
                  </a:lnTo>
                  <a:lnTo>
                    <a:pt x="22007" y="97179"/>
                  </a:lnTo>
                  <a:lnTo>
                    <a:pt x="33740" y="99096"/>
                  </a:lnTo>
                  <a:lnTo>
                    <a:pt x="48832" y="94304"/>
                  </a:lnTo>
                  <a:lnTo>
                    <a:pt x="64007" y="85118"/>
                  </a:lnTo>
                  <a:lnTo>
                    <a:pt x="74278" y="73980"/>
                  </a:lnTo>
                  <a:lnTo>
                    <a:pt x="86012" y="50753"/>
                  </a:lnTo>
                  <a:lnTo>
                    <a:pt x="87234" y="35776"/>
                  </a:lnTo>
                  <a:lnTo>
                    <a:pt x="86078" y="28819"/>
                  </a:lnTo>
                  <a:lnTo>
                    <a:pt x="82132" y="23123"/>
                  </a:lnTo>
                  <a:lnTo>
                    <a:pt x="69281" y="13971"/>
                  </a:lnTo>
                  <a:lnTo>
                    <a:pt x="49253" y="7926"/>
                  </a:lnTo>
                  <a:lnTo>
                    <a:pt x="17091" y="538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3" name="SMARTInkShape-3364">
              <a:extLst>
                <a:ext uri="{FF2B5EF4-FFF2-40B4-BE49-F238E27FC236}">
                  <a16:creationId xmlns:a16="http://schemas.microsoft.com/office/drawing/2014/main" id="{D4DE3522-9902-81EF-D6E4-092D887272DE}"/>
                </a:ext>
              </a:extLst>
            </p:cNvPr>
            <p:cNvSpPr/>
            <p:nvPr>
              <p:custDataLst>
                <p:tags r:id="rId42"/>
              </p:custDataLst>
            </p:nvPr>
          </p:nvSpPr>
          <p:spPr>
            <a:xfrm>
              <a:off x="400050" y="781603"/>
              <a:ext cx="133351" cy="94698"/>
            </a:xfrm>
            <a:custGeom>
              <a:avLst/>
              <a:gdLst/>
              <a:ahLst/>
              <a:cxnLst/>
              <a:rect l="0" t="0" r="0" b="0"/>
              <a:pathLst>
                <a:path w="133351" h="94698">
                  <a:moveTo>
                    <a:pt x="0" y="37547"/>
                  </a:moveTo>
                  <a:lnTo>
                    <a:pt x="0" y="37547"/>
                  </a:lnTo>
                  <a:lnTo>
                    <a:pt x="0" y="32490"/>
                  </a:lnTo>
                  <a:lnTo>
                    <a:pt x="2822" y="27186"/>
                  </a:lnTo>
                  <a:lnTo>
                    <a:pt x="22390" y="5748"/>
                  </a:lnTo>
                  <a:lnTo>
                    <a:pt x="28649" y="2247"/>
                  </a:lnTo>
                  <a:lnTo>
                    <a:pt x="41289" y="0"/>
                  </a:lnTo>
                  <a:lnTo>
                    <a:pt x="43401" y="874"/>
                  </a:lnTo>
                  <a:lnTo>
                    <a:pt x="44809" y="2515"/>
                  </a:lnTo>
                  <a:lnTo>
                    <a:pt x="45748" y="4667"/>
                  </a:lnTo>
                  <a:lnTo>
                    <a:pt x="47515" y="49856"/>
                  </a:lnTo>
                  <a:lnTo>
                    <a:pt x="47625" y="84957"/>
                  </a:lnTo>
                  <a:lnTo>
                    <a:pt x="83935" y="46039"/>
                  </a:lnTo>
                  <a:lnTo>
                    <a:pt x="112387" y="11001"/>
                  </a:lnTo>
                  <a:lnTo>
                    <a:pt x="116272" y="9874"/>
                  </a:lnTo>
                  <a:lnTo>
                    <a:pt x="118790" y="9573"/>
                  </a:lnTo>
                  <a:lnTo>
                    <a:pt x="120468" y="10431"/>
                  </a:lnTo>
                  <a:lnTo>
                    <a:pt x="121587" y="12061"/>
                  </a:lnTo>
                  <a:lnTo>
                    <a:pt x="122830" y="17753"/>
                  </a:lnTo>
                  <a:lnTo>
                    <a:pt x="124589" y="32858"/>
                  </a:lnTo>
                  <a:lnTo>
                    <a:pt x="131987" y="63166"/>
                  </a:lnTo>
                  <a:lnTo>
                    <a:pt x="132946" y="82062"/>
                  </a:lnTo>
                  <a:lnTo>
                    <a:pt x="132022" y="86274"/>
                  </a:lnTo>
                  <a:lnTo>
                    <a:pt x="130348" y="89081"/>
                  </a:lnTo>
                  <a:lnTo>
                    <a:pt x="128174" y="90953"/>
                  </a:lnTo>
                  <a:lnTo>
                    <a:pt x="127783" y="92201"/>
                  </a:lnTo>
                  <a:lnTo>
                    <a:pt x="133350" y="9469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4" name="SMARTInkShape-3365">
              <a:extLst>
                <a:ext uri="{FF2B5EF4-FFF2-40B4-BE49-F238E27FC236}">
                  <a16:creationId xmlns:a16="http://schemas.microsoft.com/office/drawing/2014/main" id="{6A9E901D-7613-6929-6248-50BE7E69C6C1}"/>
                </a:ext>
              </a:extLst>
            </p:cNvPr>
            <p:cNvSpPr/>
            <p:nvPr>
              <p:custDataLst>
                <p:tags r:id="rId43"/>
              </p:custDataLst>
            </p:nvPr>
          </p:nvSpPr>
          <p:spPr>
            <a:xfrm>
              <a:off x="604820" y="790701"/>
              <a:ext cx="119081" cy="64628"/>
            </a:xfrm>
            <a:custGeom>
              <a:avLst/>
              <a:gdLst/>
              <a:ahLst/>
              <a:cxnLst/>
              <a:rect l="0" t="0" r="0" b="0"/>
              <a:pathLst>
                <a:path w="119081" h="64628">
                  <a:moveTo>
                    <a:pt x="52405" y="18924"/>
                  </a:moveTo>
                  <a:lnTo>
                    <a:pt x="52405" y="18924"/>
                  </a:lnTo>
                  <a:lnTo>
                    <a:pt x="52405" y="13867"/>
                  </a:lnTo>
                  <a:lnTo>
                    <a:pt x="53463" y="12378"/>
                  </a:lnTo>
                  <a:lnTo>
                    <a:pt x="55227" y="11385"/>
                  </a:lnTo>
                  <a:lnTo>
                    <a:pt x="57462" y="10723"/>
                  </a:lnTo>
                  <a:lnTo>
                    <a:pt x="58951" y="9223"/>
                  </a:lnTo>
                  <a:lnTo>
                    <a:pt x="61538" y="1314"/>
                  </a:lnTo>
                  <a:lnTo>
                    <a:pt x="60610" y="834"/>
                  </a:lnTo>
                  <a:lnTo>
                    <a:pt x="48638" y="0"/>
                  </a:lnTo>
                  <a:lnTo>
                    <a:pt x="34473" y="10024"/>
                  </a:lnTo>
                  <a:lnTo>
                    <a:pt x="12840" y="31316"/>
                  </a:lnTo>
                  <a:lnTo>
                    <a:pt x="785" y="50215"/>
                  </a:lnTo>
                  <a:lnTo>
                    <a:pt x="0" y="53543"/>
                  </a:lnTo>
                  <a:lnTo>
                    <a:pt x="535" y="56820"/>
                  </a:lnTo>
                  <a:lnTo>
                    <a:pt x="1950" y="60063"/>
                  </a:lnTo>
                  <a:lnTo>
                    <a:pt x="3952" y="62225"/>
                  </a:lnTo>
                  <a:lnTo>
                    <a:pt x="8998" y="64627"/>
                  </a:lnTo>
                  <a:lnTo>
                    <a:pt x="17591" y="62873"/>
                  </a:lnTo>
                  <a:lnTo>
                    <a:pt x="32337" y="57794"/>
                  </a:lnTo>
                  <a:lnTo>
                    <a:pt x="75058" y="57044"/>
                  </a:lnTo>
                  <a:lnTo>
                    <a:pt x="119080" y="5702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5" name="SMARTInkShape-3366">
              <a:extLst>
                <a:ext uri="{FF2B5EF4-FFF2-40B4-BE49-F238E27FC236}">
                  <a16:creationId xmlns:a16="http://schemas.microsoft.com/office/drawing/2014/main" id="{7724B103-269C-98E9-8179-C15F726A8873}"/>
                </a:ext>
              </a:extLst>
            </p:cNvPr>
            <p:cNvSpPr/>
            <p:nvPr>
              <p:custDataLst>
                <p:tags r:id="rId44"/>
              </p:custDataLst>
            </p:nvPr>
          </p:nvSpPr>
          <p:spPr>
            <a:xfrm>
              <a:off x="723900" y="687632"/>
              <a:ext cx="38101" cy="188669"/>
            </a:xfrm>
            <a:custGeom>
              <a:avLst/>
              <a:gdLst/>
              <a:ahLst/>
              <a:cxnLst/>
              <a:rect l="0" t="0" r="0" b="0"/>
              <a:pathLst>
                <a:path w="38101" h="188669">
                  <a:moveTo>
                    <a:pt x="38100" y="26743"/>
                  </a:moveTo>
                  <a:lnTo>
                    <a:pt x="38100" y="26743"/>
                  </a:lnTo>
                  <a:lnTo>
                    <a:pt x="38100" y="0"/>
                  </a:lnTo>
                  <a:lnTo>
                    <a:pt x="38100" y="3767"/>
                  </a:lnTo>
                  <a:lnTo>
                    <a:pt x="25008" y="23185"/>
                  </a:lnTo>
                  <a:lnTo>
                    <a:pt x="14778" y="70685"/>
                  </a:lnTo>
                  <a:lnTo>
                    <a:pt x="11081" y="111965"/>
                  </a:lnTo>
                  <a:lnTo>
                    <a:pt x="2191" y="157936"/>
                  </a:lnTo>
                  <a:lnTo>
                    <a:pt x="0" y="188668"/>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6" name="SMARTInkShape-3367">
              <a:extLst>
                <a:ext uri="{FF2B5EF4-FFF2-40B4-BE49-F238E27FC236}">
                  <a16:creationId xmlns:a16="http://schemas.microsoft.com/office/drawing/2014/main" id="{0A3AD948-B4C8-E4FD-801B-4A2D424D990C}"/>
                </a:ext>
              </a:extLst>
            </p:cNvPr>
            <p:cNvSpPr/>
            <p:nvPr>
              <p:custDataLst>
                <p:tags r:id="rId45"/>
              </p:custDataLst>
            </p:nvPr>
          </p:nvSpPr>
          <p:spPr>
            <a:xfrm>
              <a:off x="790575" y="781238"/>
              <a:ext cx="85726" cy="84820"/>
            </a:xfrm>
            <a:custGeom>
              <a:avLst/>
              <a:gdLst/>
              <a:ahLst/>
              <a:cxnLst/>
              <a:rect l="0" t="0" r="0" b="0"/>
              <a:pathLst>
                <a:path w="85726" h="84820">
                  <a:moveTo>
                    <a:pt x="0" y="37912"/>
                  </a:moveTo>
                  <a:lnTo>
                    <a:pt x="0" y="37912"/>
                  </a:lnTo>
                  <a:lnTo>
                    <a:pt x="8201" y="29711"/>
                  </a:lnTo>
                  <a:lnTo>
                    <a:pt x="15809" y="14498"/>
                  </a:lnTo>
                  <a:lnTo>
                    <a:pt x="19013" y="0"/>
                  </a:lnTo>
                  <a:lnTo>
                    <a:pt x="19039" y="4924"/>
                  </a:lnTo>
                  <a:lnTo>
                    <a:pt x="16223" y="10198"/>
                  </a:lnTo>
                  <a:lnTo>
                    <a:pt x="13990" y="13086"/>
                  </a:lnTo>
                  <a:lnTo>
                    <a:pt x="11510" y="21939"/>
                  </a:lnTo>
                  <a:lnTo>
                    <a:pt x="10848" y="27264"/>
                  </a:lnTo>
                  <a:lnTo>
                    <a:pt x="19303" y="68724"/>
                  </a:lnTo>
                  <a:lnTo>
                    <a:pt x="23749" y="77359"/>
                  </a:lnTo>
                  <a:lnTo>
                    <a:pt x="26416" y="80085"/>
                  </a:lnTo>
                  <a:lnTo>
                    <a:pt x="36352" y="84819"/>
                  </a:lnTo>
                  <a:lnTo>
                    <a:pt x="59405" y="64016"/>
                  </a:lnTo>
                  <a:lnTo>
                    <a:pt x="81438" y="32486"/>
                  </a:lnTo>
                  <a:lnTo>
                    <a:pt x="85725" y="18862"/>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7" name="SMARTInkShape-3368">
              <a:extLst>
                <a:ext uri="{FF2B5EF4-FFF2-40B4-BE49-F238E27FC236}">
                  <a16:creationId xmlns:a16="http://schemas.microsoft.com/office/drawing/2014/main" id="{1BEF83A5-F250-1053-D6D7-D026D293850A}"/>
                </a:ext>
              </a:extLst>
            </p:cNvPr>
            <p:cNvSpPr/>
            <p:nvPr>
              <p:custDataLst>
                <p:tags r:id="rId46"/>
              </p:custDataLst>
            </p:nvPr>
          </p:nvSpPr>
          <p:spPr>
            <a:xfrm>
              <a:off x="935330" y="704850"/>
              <a:ext cx="69107" cy="170276"/>
            </a:xfrm>
            <a:custGeom>
              <a:avLst/>
              <a:gdLst/>
              <a:ahLst/>
              <a:cxnLst/>
              <a:rect l="0" t="0" r="0" b="0"/>
              <a:pathLst>
                <a:path w="69107" h="170276">
                  <a:moveTo>
                    <a:pt x="64795" y="104775"/>
                  </a:moveTo>
                  <a:lnTo>
                    <a:pt x="64795" y="104775"/>
                  </a:lnTo>
                  <a:lnTo>
                    <a:pt x="56594" y="96574"/>
                  </a:lnTo>
                  <a:lnTo>
                    <a:pt x="57211" y="96133"/>
                  </a:lnTo>
                  <a:lnTo>
                    <a:pt x="60719" y="95642"/>
                  </a:lnTo>
                  <a:lnTo>
                    <a:pt x="61019" y="94453"/>
                  </a:lnTo>
                  <a:lnTo>
                    <a:pt x="56236" y="87083"/>
                  </a:lnTo>
                  <a:lnTo>
                    <a:pt x="50500" y="81071"/>
                  </a:lnTo>
                  <a:lnTo>
                    <a:pt x="45036" y="78365"/>
                  </a:lnTo>
                  <a:lnTo>
                    <a:pt x="23479" y="76327"/>
                  </a:lnTo>
                  <a:lnTo>
                    <a:pt x="20317" y="78401"/>
                  </a:lnTo>
                  <a:lnTo>
                    <a:pt x="13983" y="86351"/>
                  </a:lnTo>
                  <a:lnTo>
                    <a:pt x="2351" y="121793"/>
                  </a:lnTo>
                  <a:lnTo>
                    <a:pt x="0" y="137386"/>
                  </a:lnTo>
                  <a:lnTo>
                    <a:pt x="3734" y="158064"/>
                  </a:lnTo>
                  <a:lnTo>
                    <a:pt x="6096" y="162526"/>
                  </a:lnTo>
                  <a:lnTo>
                    <a:pt x="8729" y="165501"/>
                  </a:lnTo>
                  <a:lnTo>
                    <a:pt x="14477" y="168806"/>
                  </a:lnTo>
                  <a:lnTo>
                    <a:pt x="20559" y="170275"/>
                  </a:lnTo>
                  <a:lnTo>
                    <a:pt x="23663" y="168550"/>
                  </a:lnTo>
                  <a:lnTo>
                    <a:pt x="29933" y="160989"/>
                  </a:lnTo>
                  <a:lnTo>
                    <a:pt x="42931" y="128092"/>
                  </a:lnTo>
                  <a:lnTo>
                    <a:pt x="52979" y="85699"/>
                  </a:lnTo>
                  <a:lnTo>
                    <a:pt x="64970" y="40290"/>
                  </a:lnTo>
                  <a:lnTo>
                    <a:pt x="69106" y="22140"/>
                  </a:lnTo>
                  <a:lnTo>
                    <a:pt x="6479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8" name="SMARTInkShape-3369">
              <a:extLst>
                <a:ext uri="{FF2B5EF4-FFF2-40B4-BE49-F238E27FC236}">
                  <a16:creationId xmlns:a16="http://schemas.microsoft.com/office/drawing/2014/main" id="{7041D3CF-01E2-75BA-872D-E0E3C1EC18B1}"/>
                </a:ext>
              </a:extLst>
            </p:cNvPr>
            <p:cNvSpPr/>
            <p:nvPr>
              <p:custDataLst>
                <p:tags r:id="rId47"/>
              </p:custDataLst>
            </p:nvPr>
          </p:nvSpPr>
          <p:spPr>
            <a:xfrm>
              <a:off x="1032102" y="745195"/>
              <a:ext cx="110899" cy="111576"/>
            </a:xfrm>
            <a:custGeom>
              <a:avLst/>
              <a:gdLst/>
              <a:ahLst/>
              <a:cxnLst/>
              <a:rect l="0" t="0" r="0" b="0"/>
              <a:pathLst>
                <a:path w="110899" h="111576">
                  <a:moveTo>
                    <a:pt x="15648" y="35855"/>
                  </a:moveTo>
                  <a:lnTo>
                    <a:pt x="15648" y="35855"/>
                  </a:lnTo>
                  <a:lnTo>
                    <a:pt x="31895" y="51043"/>
                  </a:lnTo>
                  <a:lnTo>
                    <a:pt x="41158" y="53761"/>
                  </a:lnTo>
                  <a:lnTo>
                    <a:pt x="47447" y="54397"/>
                  </a:lnTo>
                  <a:lnTo>
                    <a:pt x="91055" y="38458"/>
                  </a:lnTo>
                  <a:lnTo>
                    <a:pt x="103373" y="31570"/>
                  </a:lnTo>
                  <a:lnTo>
                    <a:pt x="105881" y="27707"/>
                  </a:lnTo>
                  <a:lnTo>
                    <a:pt x="108668" y="17770"/>
                  </a:lnTo>
                  <a:lnTo>
                    <a:pt x="107295" y="13215"/>
                  </a:lnTo>
                  <a:lnTo>
                    <a:pt x="100124" y="5332"/>
                  </a:lnTo>
                  <a:lnTo>
                    <a:pt x="89882" y="1122"/>
                  </a:lnTo>
                  <a:lnTo>
                    <a:pt x="84188" y="0"/>
                  </a:lnTo>
                  <a:lnTo>
                    <a:pt x="61003" y="3477"/>
                  </a:lnTo>
                  <a:lnTo>
                    <a:pt x="39082" y="11210"/>
                  </a:lnTo>
                  <a:lnTo>
                    <a:pt x="28533" y="19963"/>
                  </a:lnTo>
                  <a:lnTo>
                    <a:pt x="4253" y="50029"/>
                  </a:lnTo>
                  <a:lnTo>
                    <a:pt x="0" y="66496"/>
                  </a:lnTo>
                  <a:lnTo>
                    <a:pt x="2662" y="93617"/>
                  </a:lnTo>
                  <a:lnTo>
                    <a:pt x="7408" y="103860"/>
                  </a:lnTo>
                  <a:lnTo>
                    <a:pt x="13044" y="108413"/>
                  </a:lnTo>
                  <a:lnTo>
                    <a:pt x="19077" y="110436"/>
                  </a:lnTo>
                  <a:lnTo>
                    <a:pt x="33480" y="111575"/>
                  </a:lnTo>
                  <a:lnTo>
                    <a:pt x="63856" y="104356"/>
                  </a:lnTo>
                  <a:lnTo>
                    <a:pt x="110898" y="8348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0" name="SMARTInkShape-Group652">
            <a:extLst>
              <a:ext uri="{FF2B5EF4-FFF2-40B4-BE49-F238E27FC236}">
                <a16:creationId xmlns:a16="http://schemas.microsoft.com/office/drawing/2014/main" id="{ACB52B91-AD8D-57D3-C84E-11B809B28E94}"/>
              </a:ext>
            </a:extLst>
          </p:cNvPr>
          <p:cNvGrpSpPr/>
          <p:nvPr/>
        </p:nvGrpSpPr>
        <p:grpSpPr>
          <a:xfrm>
            <a:off x="1352550" y="638567"/>
            <a:ext cx="1571626" cy="809681"/>
            <a:chOff x="1352550" y="638567"/>
            <a:chExt cx="1571626" cy="809681"/>
          </a:xfrm>
        </p:grpSpPr>
        <p:sp>
          <p:nvSpPr>
            <p:cNvPr id="320" name="SMARTInkShape-3370">
              <a:extLst>
                <a:ext uri="{FF2B5EF4-FFF2-40B4-BE49-F238E27FC236}">
                  <a16:creationId xmlns:a16="http://schemas.microsoft.com/office/drawing/2014/main" id="{5FB09383-1DC9-9874-4D7B-6C681F29E8CC}"/>
                </a:ext>
              </a:extLst>
            </p:cNvPr>
            <p:cNvSpPr/>
            <p:nvPr>
              <p:custDataLst>
                <p:tags r:id="rId20"/>
              </p:custDataLst>
            </p:nvPr>
          </p:nvSpPr>
          <p:spPr>
            <a:xfrm>
              <a:off x="1438574" y="710314"/>
              <a:ext cx="190202" cy="125422"/>
            </a:xfrm>
            <a:custGeom>
              <a:avLst/>
              <a:gdLst/>
              <a:ahLst/>
              <a:cxnLst/>
              <a:rect l="0" t="0" r="0" b="0"/>
              <a:pathLst>
                <a:path w="190202" h="125422">
                  <a:moveTo>
                    <a:pt x="142576" y="32636"/>
                  </a:moveTo>
                  <a:lnTo>
                    <a:pt x="142576" y="32636"/>
                  </a:lnTo>
                  <a:lnTo>
                    <a:pt x="142576" y="27579"/>
                  </a:lnTo>
                  <a:lnTo>
                    <a:pt x="139754" y="22275"/>
                  </a:lnTo>
                  <a:lnTo>
                    <a:pt x="128387" y="9038"/>
                  </a:lnTo>
                  <a:lnTo>
                    <a:pt x="109797" y="479"/>
                  </a:lnTo>
                  <a:lnTo>
                    <a:pt x="95905" y="0"/>
                  </a:lnTo>
                  <a:lnTo>
                    <a:pt x="64683" y="8315"/>
                  </a:lnTo>
                  <a:lnTo>
                    <a:pt x="49396" y="19710"/>
                  </a:lnTo>
                  <a:lnTo>
                    <a:pt x="11198" y="64218"/>
                  </a:lnTo>
                  <a:lnTo>
                    <a:pt x="4811" y="78775"/>
                  </a:lnTo>
                  <a:lnTo>
                    <a:pt x="0" y="119568"/>
                  </a:lnTo>
                  <a:lnTo>
                    <a:pt x="959" y="122340"/>
                  </a:lnTo>
                  <a:lnTo>
                    <a:pt x="2656" y="124189"/>
                  </a:lnTo>
                  <a:lnTo>
                    <a:pt x="4846" y="125421"/>
                  </a:lnTo>
                  <a:lnTo>
                    <a:pt x="7364" y="125185"/>
                  </a:lnTo>
                  <a:lnTo>
                    <a:pt x="18670" y="119099"/>
                  </a:lnTo>
                  <a:lnTo>
                    <a:pt x="23301" y="118689"/>
                  </a:lnTo>
                  <a:lnTo>
                    <a:pt x="28887" y="115685"/>
                  </a:lnTo>
                  <a:lnTo>
                    <a:pt x="55593" y="90923"/>
                  </a:lnTo>
                  <a:lnTo>
                    <a:pt x="78687" y="54682"/>
                  </a:lnTo>
                  <a:lnTo>
                    <a:pt x="85251" y="33354"/>
                  </a:lnTo>
                  <a:lnTo>
                    <a:pt x="85422" y="76503"/>
                  </a:lnTo>
                  <a:lnTo>
                    <a:pt x="85425" y="90907"/>
                  </a:lnTo>
                  <a:lnTo>
                    <a:pt x="88248" y="98398"/>
                  </a:lnTo>
                  <a:lnTo>
                    <a:pt x="90482" y="101877"/>
                  </a:lnTo>
                  <a:lnTo>
                    <a:pt x="94088" y="104197"/>
                  </a:lnTo>
                  <a:lnTo>
                    <a:pt x="103740" y="106774"/>
                  </a:lnTo>
                  <a:lnTo>
                    <a:pt x="115085" y="105097"/>
                  </a:lnTo>
                  <a:lnTo>
                    <a:pt x="157927" y="92469"/>
                  </a:lnTo>
                  <a:lnTo>
                    <a:pt x="190201" y="70736"/>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1" name="SMARTInkShape-3371">
              <a:extLst>
                <a:ext uri="{FF2B5EF4-FFF2-40B4-BE49-F238E27FC236}">
                  <a16:creationId xmlns:a16="http://schemas.microsoft.com/office/drawing/2014/main" id="{CA78EA6D-B15C-D54E-386F-B0A74BDF063D}"/>
                </a:ext>
              </a:extLst>
            </p:cNvPr>
            <p:cNvSpPr/>
            <p:nvPr>
              <p:custDataLst>
                <p:tags r:id="rId21"/>
              </p:custDataLst>
            </p:nvPr>
          </p:nvSpPr>
          <p:spPr>
            <a:xfrm>
              <a:off x="1657350" y="742950"/>
              <a:ext cx="104776" cy="81993"/>
            </a:xfrm>
            <a:custGeom>
              <a:avLst/>
              <a:gdLst/>
              <a:ahLst/>
              <a:cxnLst/>
              <a:rect l="0" t="0" r="0" b="0"/>
              <a:pathLst>
                <a:path w="104776" h="81993">
                  <a:moveTo>
                    <a:pt x="0" y="19050"/>
                  </a:moveTo>
                  <a:lnTo>
                    <a:pt x="0" y="19050"/>
                  </a:lnTo>
                  <a:lnTo>
                    <a:pt x="9133" y="9917"/>
                  </a:lnTo>
                  <a:lnTo>
                    <a:pt x="12332" y="48136"/>
                  </a:lnTo>
                  <a:lnTo>
                    <a:pt x="22780" y="73126"/>
                  </a:lnTo>
                  <a:lnTo>
                    <a:pt x="28821" y="80125"/>
                  </a:lnTo>
                  <a:lnTo>
                    <a:pt x="31914" y="81992"/>
                  </a:lnTo>
                  <a:lnTo>
                    <a:pt x="43817" y="78421"/>
                  </a:lnTo>
                  <a:lnTo>
                    <a:pt x="67217" y="63939"/>
                  </a:lnTo>
                  <a:lnTo>
                    <a:pt x="83651" y="49049"/>
                  </a:lnTo>
                  <a:lnTo>
                    <a:pt x="96870" y="26175"/>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2" name="SMARTInkShape-3372">
              <a:extLst>
                <a:ext uri="{FF2B5EF4-FFF2-40B4-BE49-F238E27FC236}">
                  <a16:creationId xmlns:a16="http://schemas.microsoft.com/office/drawing/2014/main" id="{AA62F944-58F8-7EB2-670A-60A8E4DB6F2B}"/>
                </a:ext>
              </a:extLst>
            </p:cNvPr>
            <p:cNvSpPr/>
            <p:nvPr>
              <p:custDataLst>
                <p:tags r:id="rId22"/>
              </p:custDataLst>
            </p:nvPr>
          </p:nvSpPr>
          <p:spPr>
            <a:xfrm>
              <a:off x="1790700" y="727020"/>
              <a:ext cx="66663" cy="63556"/>
            </a:xfrm>
            <a:custGeom>
              <a:avLst/>
              <a:gdLst/>
              <a:ahLst/>
              <a:cxnLst/>
              <a:rect l="0" t="0" r="0" b="0"/>
              <a:pathLst>
                <a:path w="66663" h="63556">
                  <a:moveTo>
                    <a:pt x="47625" y="63555"/>
                  </a:moveTo>
                  <a:lnTo>
                    <a:pt x="47625" y="63555"/>
                  </a:lnTo>
                  <a:lnTo>
                    <a:pt x="52682" y="58498"/>
                  </a:lnTo>
                  <a:lnTo>
                    <a:pt x="57986" y="56016"/>
                  </a:lnTo>
                  <a:lnTo>
                    <a:pt x="64959" y="54422"/>
                  </a:lnTo>
                  <a:lnTo>
                    <a:pt x="65531" y="53233"/>
                  </a:lnTo>
                  <a:lnTo>
                    <a:pt x="66662" y="21302"/>
                  </a:lnTo>
                  <a:lnTo>
                    <a:pt x="56558" y="7409"/>
                  </a:lnTo>
                  <a:lnTo>
                    <a:pt x="45951" y="1560"/>
                  </a:lnTo>
                  <a:lnTo>
                    <a:pt x="40159" y="0"/>
                  </a:lnTo>
                  <a:lnTo>
                    <a:pt x="0" y="1593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3" name="SMARTInkShape-3373">
              <a:extLst>
                <a:ext uri="{FF2B5EF4-FFF2-40B4-BE49-F238E27FC236}">
                  <a16:creationId xmlns:a16="http://schemas.microsoft.com/office/drawing/2014/main" id="{8E9CD4FF-26FB-DF68-F162-DC99AB03371C}"/>
                </a:ext>
              </a:extLst>
            </p:cNvPr>
            <p:cNvSpPr/>
            <p:nvPr>
              <p:custDataLst>
                <p:tags r:id="rId23"/>
              </p:custDataLst>
            </p:nvPr>
          </p:nvSpPr>
          <p:spPr>
            <a:xfrm>
              <a:off x="1771650" y="743599"/>
              <a:ext cx="95251" cy="243295"/>
            </a:xfrm>
            <a:custGeom>
              <a:avLst/>
              <a:gdLst/>
              <a:ahLst/>
              <a:cxnLst/>
              <a:rect l="0" t="0" r="0" b="0"/>
              <a:pathLst>
                <a:path w="95251" h="243295">
                  <a:moveTo>
                    <a:pt x="0" y="56501"/>
                  </a:moveTo>
                  <a:lnTo>
                    <a:pt x="0" y="56501"/>
                  </a:lnTo>
                  <a:lnTo>
                    <a:pt x="5057" y="61558"/>
                  </a:lnTo>
                  <a:lnTo>
                    <a:pt x="13183" y="64040"/>
                  </a:lnTo>
                  <a:lnTo>
                    <a:pt x="18314" y="64702"/>
                  </a:lnTo>
                  <a:lnTo>
                    <a:pt x="26837" y="62615"/>
                  </a:lnTo>
                  <a:lnTo>
                    <a:pt x="73580" y="32645"/>
                  </a:lnTo>
                  <a:lnTo>
                    <a:pt x="77628" y="31072"/>
                  </a:lnTo>
                  <a:lnTo>
                    <a:pt x="80327" y="27907"/>
                  </a:lnTo>
                  <a:lnTo>
                    <a:pt x="93715" y="1542"/>
                  </a:lnTo>
                  <a:lnTo>
                    <a:pt x="93169" y="811"/>
                  </a:lnTo>
                  <a:lnTo>
                    <a:pt x="89739" y="0"/>
                  </a:lnTo>
                  <a:lnTo>
                    <a:pt x="89459" y="1900"/>
                  </a:lnTo>
                  <a:lnTo>
                    <a:pt x="91971" y="9656"/>
                  </a:lnTo>
                  <a:lnTo>
                    <a:pt x="89222" y="30979"/>
                  </a:lnTo>
                  <a:lnTo>
                    <a:pt x="80928" y="61141"/>
                  </a:lnTo>
                  <a:lnTo>
                    <a:pt x="81642" y="108492"/>
                  </a:lnTo>
                  <a:lnTo>
                    <a:pt x="77812" y="150223"/>
                  </a:lnTo>
                  <a:lnTo>
                    <a:pt x="76678" y="192220"/>
                  </a:lnTo>
                  <a:lnTo>
                    <a:pt x="74295" y="218421"/>
                  </a:lnTo>
                  <a:lnTo>
                    <a:pt x="59826" y="243028"/>
                  </a:lnTo>
                  <a:lnTo>
                    <a:pt x="56817" y="243294"/>
                  </a:lnTo>
                  <a:lnTo>
                    <a:pt x="47830" y="240767"/>
                  </a:lnTo>
                  <a:lnTo>
                    <a:pt x="44587" y="237554"/>
                  </a:lnTo>
                  <a:lnTo>
                    <a:pt x="33898" y="201137"/>
                  </a:lnTo>
                  <a:lnTo>
                    <a:pt x="33763" y="183931"/>
                  </a:lnTo>
                  <a:lnTo>
                    <a:pt x="37244" y="160695"/>
                  </a:lnTo>
                  <a:lnTo>
                    <a:pt x="43364" y="150081"/>
                  </a:lnTo>
                  <a:lnTo>
                    <a:pt x="53140" y="139367"/>
                  </a:lnTo>
                  <a:lnTo>
                    <a:pt x="95250" y="11365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4" name="SMARTInkShape-3374">
              <a:extLst>
                <a:ext uri="{FF2B5EF4-FFF2-40B4-BE49-F238E27FC236}">
                  <a16:creationId xmlns:a16="http://schemas.microsoft.com/office/drawing/2014/main" id="{99F6F3D5-68E8-6A91-5BE1-AADC84F97DA6}"/>
                </a:ext>
              </a:extLst>
            </p:cNvPr>
            <p:cNvSpPr/>
            <p:nvPr>
              <p:custDataLst>
                <p:tags r:id="rId24"/>
              </p:custDataLst>
            </p:nvPr>
          </p:nvSpPr>
          <p:spPr>
            <a:xfrm>
              <a:off x="1971675" y="857250"/>
              <a:ext cx="9526" cy="9526"/>
            </a:xfrm>
            <a:custGeom>
              <a:avLst/>
              <a:gdLst/>
              <a:ahLst/>
              <a:cxnLst/>
              <a:rect l="0" t="0" r="0" b="0"/>
              <a:pathLst>
                <a:path w="9526" h="9526">
                  <a:moveTo>
                    <a:pt x="0" y="9525"/>
                  </a:moveTo>
                  <a:lnTo>
                    <a:pt x="0" y="9525"/>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5" name="SMARTInkShape-3375">
              <a:extLst>
                <a:ext uri="{FF2B5EF4-FFF2-40B4-BE49-F238E27FC236}">
                  <a16:creationId xmlns:a16="http://schemas.microsoft.com/office/drawing/2014/main" id="{182393C0-6B04-8007-784F-AA242831BFC3}"/>
                </a:ext>
              </a:extLst>
            </p:cNvPr>
            <p:cNvSpPr/>
            <p:nvPr>
              <p:custDataLst>
                <p:tags r:id="rId25"/>
              </p:custDataLst>
            </p:nvPr>
          </p:nvSpPr>
          <p:spPr>
            <a:xfrm>
              <a:off x="2124594" y="733541"/>
              <a:ext cx="180457" cy="122980"/>
            </a:xfrm>
            <a:custGeom>
              <a:avLst/>
              <a:gdLst/>
              <a:ahLst/>
              <a:cxnLst/>
              <a:rect l="0" t="0" r="0" b="0"/>
              <a:pathLst>
                <a:path w="180457" h="122980">
                  <a:moveTo>
                    <a:pt x="18531" y="9409"/>
                  </a:moveTo>
                  <a:lnTo>
                    <a:pt x="18531" y="9409"/>
                  </a:lnTo>
                  <a:lnTo>
                    <a:pt x="27664" y="276"/>
                  </a:lnTo>
                  <a:lnTo>
                    <a:pt x="22883" y="0"/>
                  </a:lnTo>
                  <a:lnTo>
                    <a:pt x="21433" y="1020"/>
                  </a:lnTo>
                  <a:lnTo>
                    <a:pt x="20465" y="2758"/>
                  </a:lnTo>
                  <a:lnTo>
                    <a:pt x="3418" y="43759"/>
                  </a:lnTo>
                  <a:lnTo>
                    <a:pt x="0" y="89375"/>
                  </a:lnTo>
                  <a:lnTo>
                    <a:pt x="2533" y="100688"/>
                  </a:lnTo>
                  <a:lnTo>
                    <a:pt x="9911" y="113007"/>
                  </a:lnTo>
                  <a:lnTo>
                    <a:pt x="12784" y="116575"/>
                  </a:lnTo>
                  <a:lnTo>
                    <a:pt x="15758" y="117894"/>
                  </a:lnTo>
                  <a:lnTo>
                    <a:pt x="18799" y="117716"/>
                  </a:lnTo>
                  <a:lnTo>
                    <a:pt x="26227" y="114882"/>
                  </a:lnTo>
                  <a:lnTo>
                    <a:pt x="47283" y="80332"/>
                  </a:lnTo>
                  <a:lnTo>
                    <a:pt x="56683" y="61115"/>
                  </a:lnTo>
                  <a:lnTo>
                    <a:pt x="61946" y="52498"/>
                  </a:lnTo>
                  <a:lnTo>
                    <a:pt x="68147" y="38342"/>
                  </a:lnTo>
                  <a:lnTo>
                    <a:pt x="75240" y="29037"/>
                  </a:lnTo>
                  <a:lnTo>
                    <a:pt x="75550" y="38743"/>
                  </a:lnTo>
                  <a:lnTo>
                    <a:pt x="92071" y="81455"/>
                  </a:lnTo>
                  <a:lnTo>
                    <a:pt x="101810" y="106582"/>
                  </a:lnTo>
                  <a:lnTo>
                    <a:pt x="107755" y="115392"/>
                  </a:lnTo>
                  <a:lnTo>
                    <a:pt x="113925" y="120012"/>
                  </a:lnTo>
                  <a:lnTo>
                    <a:pt x="121453" y="122979"/>
                  </a:lnTo>
                  <a:lnTo>
                    <a:pt x="137926" y="113380"/>
                  </a:lnTo>
                  <a:lnTo>
                    <a:pt x="141519" y="109415"/>
                  </a:lnTo>
                  <a:lnTo>
                    <a:pt x="142857" y="105713"/>
                  </a:lnTo>
                  <a:lnTo>
                    <a:pt x="142690" y="102186"/>
                  </a:lnTo>
                  <a:lnTo>
                    <a:pt x="148149" y="92624"/>
                  </a:lnTo>
                  <a:lnTo>
                    <a:pt x="163844" y="69238"/>
                  </a:lnTo>
                  <a:lnTo>
                    <a:pt x="180456" y="3798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6" name="SMARTInkShape-3376">
              <a:extLst>
                <a:ext uri="{FF2B5EF4-FFF2-40B4-BE49-F238E27FC236}">
                  <a16:creationId xmlns:a16="http://schemas.microsoft.com/office/drawing/2014/main" id="{92D57B0D-1385-50AF-C998-2F4F86A0DAD9}"/>
                </a:ext>
              </a:extLst>
            </p:cNvPr>
            <p:cNvSpPr/>
            <p:nvPr>
              <p:custDataLst>
                <p:tags r:id="rId26"/>
              </p:custDataLst>
            </p:nvPr>
          </p:nvSpPr>
          <p:spPr>
            <a:xfrm>
              <a:off x="2362351" y="638567"/>
              <a:ext cx="95100" cy="237201"/>
            </a:xfrm>
            <a:custGeom>
              <a:avLst/>
              <a:gdLst/>
              <a:ahLst/>
              <a:cxnLst/>
              <a:rect l="0" t="0" r="0" b="0"/>
              <a:pathLst>
                <a:path w="95100" h="237201">
                  <a:moveTo>
                    <a:pt x="9374" y="9133"/>
                  </a:moveTo>
                  <a:lnTo>
                    <a:pt x="9374" y="9133"/>
                  </a:lnTo>
                  <a:lnTo>
                    <a:pt x="18507" y="0"/>
                  </a:lnTo>
                  <a:lnTo>
                    <a:pt x="18892" y="43488"/>
                  </a:lnTo>
                  <a:lnTo>
                    <a:pt x="16076" y="81458"/>
                  </a:lnTo>
                  <a:lnTo>
                    <a:pt x="5641" y="120080"/>
                  </a:lnTo>
                  <a:lnTo>
                    <a:pt x="993" y="166358"/>
                  </a:lnTo>
                  <a:lnTo>
                    <a:pt x="0" y="210003"/>
                  </a:lnTo>
                  <a:lnTo>
                    <a:pt x="1008" y="216071"/>
                  </a:lnTo>
                  <a:lnTo>
                    <a:pt x="2738" y="220117"/>
                  </a:lnTo>
                  <a:lnTo>
                    <a:pt x="6425" y="225670"/>
                  </a:lnTo>
                  <a:lnTo>
                    <a:pt x="8063" y="231666"/>
                  </a:lnTo>
                  <a:lnTo>
                    <a:pt x="10617" y="233688"/>
                  </a:lnTo>
                  <a:lnTo>
                    <a:pt x="19099" y="235935"/>
                  </a:lnTo>
                  <a:lnTo>
                    <a:pt x="35774" y="237200"/>
                  </a:lnTo>
                  <a:lnTo>
                    <a:pt x="45096" y="234674"/>
                  </a:lnTo>
                  <a:lnTo>
                    <a:pt x="78571" y="218414"/>
                  </a:lnTo>
                  <a:lnTo>
                    <a:pt x="95099" y="19963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7" name="SMARTInkShape-3377">
              <a:extLst>
                <a:ext uri="{FF2B5EF4-FFF2-40B4-BE49-F238E27FC236}">
                  <a16:creationId xmlns:a16="http://schemas.microsoft.com/office/drawing/2014/main" id="{10E59A2A-1F22-6960-1C32-EF13A9A4982E}"/>
                </a:ext>
              </a:extLst>
            </p:cNvPr>
            <p:cNvSpPr/>
            <p:nvPr>
              <p:custDataLst>
                <p:tags r:id="rId27"/>
              </p:custDataLst>
            </p:nvPr>
          </p:nvSpPr>
          <p:spPr>
            <a:xfrm>
              <a:off x="2343150" y="733425"/>
              <a:ext cx="104776" cy="38101"/>
            </a:xfrm>
            <a:custGeom>
              <a:avLst/>
              <a:gdLst/>
              <a:ahLst/>
              <a:cxnLst/>
              <a:rect l="0" t="0" r="0" b="0"/>
              <a:pathLst>
                <a:path w="104776" h="38101">
                  <a:moveTo>
                    <a:pt x="0" y="38100"/>
                  </a:moveTo>
                  <a:lnTo>
                    <a:pt x="0" y="38100"/>
                  </a:lnTo>
                  <a:lnTo>
                    <a:pt x="0" y="27987"/>
                  </a:lnTo>
                  <a:lnTo>
                    <a:pt x="2117" y="25008"/>
                  </a:lnTo>
                  <a:lnTo>
                    <a:pt x="5644" y="23022"/>
                  </a:lnTo>
                  <a:lnTo>
                    <a:pt x="49837" y="6025"/>
                  </a:lnTo>
                  <a:lnTo>
                    <a:pt x="1047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8" name="SMARTInkShape-3378">
              <a:extLst>
                <a:ext uri="{FF2B5EF4-FFF2-40B4-BE49-F238E27FC236}">
                  <a16:creationId xmlns:a16="http://schemas.microsoft.com/office/drawing/2014/main" id="{EFB083C5-DDF5-A530-E6CC-9719A31296A7}"/>
                </a:ext>
              </a:extLst>
            </p:cNvPr>
            <p:cNvSpPr/>
            <p:nvPr>
              <p:custDataLst>
                <p:tags r:id="rId28"/>
              </p:custDataLst>
            </p:nvPr>
          </p:nvSpPr>
          <p:spPr>
            <a:xfrm>
              <a:off x="2552700" y="828675"/>
              <a:ext cx="19051" cy="9526"/>
            </a:xfrm>
            <a:custGeom>
              <a:avLst/>
              <a:gdLst/>
              <a:ahLst/>
              <a:cxnLst/>
              <a:rect l="0" t="0" r="0" b="0"/>
              <a:pathLst>
                <a:path w="19051" h="9526">
                  <a:moveTo>
                    <a:pt x="0" y="0"/>
                  </a:moveTo>
                  <a:lnTo>
                    <a:pt x="0" y="0"/>
                  </a:lnTo>
                  <a:lnTo>
                    <a:pt x="5056" y="0"/>
                  </a:lnTo>
                  <a:lnTo>
                    <a:pt x="19050" y="952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9" name="SMARTInkShape-3379">
              <a:extLst>
                <a:ext uri="{FF2B5EF4-FFF2-40B4-BE49-F238E27FC236}">
                  <a16:creationId xmlns:a16="http://schemas.microsoft.com/office/drawing/2014/main" id="{7CEB1B91-E55C-F16A-353D-9A66953D49DA}"/>
                </a:ext>
              </a:extLst>
            </p:cNvPr>
            <p:cNvSpPr/>
            <p:nvPr>
              <p:custDataLst>
                <p:tags r:id="rId29"/>
              </p:custDataLst>
            </p:nvPr>
          </p:nvSpPr>
          <p:spPr>
            <a:xfrm>
              <a:off x="1352550" y="1144422"/>
              <a:ext cx="161926" cy="36679"/>
            </a:xfrm>
            <a:custGeom>
              <a:avLst/>
              <a:gdLst/>
              <a:ahLst/>
              <a:cxnLst/>
              <a:rect l="0" t="0" r="0" b="0"/>
              <a:pathLst>
                <a:path w="161926" h="36679">
                  <a:moveTo>
                    <a:pt x="161925" y="36678"/>
                  </a:moveTo>
                  <a:lnTo>
                    <a:pt x="161925" y="36678"/>
                  </a:lnTo>
                  <a:lnTo>
                    <a:pt x="156868" y="31622"/>
                  </a:lnTo>
                  <a:lnTo>
                    <a:pt x="151564" y="29139"/>
                  </a:lnTo>
                  <a:lnTo>
                    <a:pt x="148668" y="28477"/>
                  </a:lnTo>
                  <a:lnTo>
                    <a:pt x="146737" y="26977"/>
                  </a:lnTo>
                  <a:lnTo>
                    <a:pt x="144591" y="22489"/>
                  </a:lnTo>
                  <a:lnTo>
                    <a:pt x="137993" y="16966"/>
                  </a:lnTo>
                  <a:lnTo>
                    <a:pt x="116511" y="4797"/>
                  </a:lnTo>
                  <a:lnTo>
                    <a:pt x="98139" y="421"/>
                  </a:lnTo>
                  <a:lnTo>
                    <a:pt x="71910" y="0"/>
                  </a:lnTo>
                  <a:lnTo>
                    <a:pt x="38123" y="6827"/>
                  </a:lnTo>
                  <a:lnTo>
                    <a:pt x="0" y="2715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0" name="SMARTInkShape-3380">
              <a:extLst>
                <a:ext uri="{FF2B5EF4-FFF2-40B4-BE49-F238E27FC236}">
                  <a16:creationId xmlns:a16="http://schemas.microsoft.com/office/drawing/2014/main" id="{3CF1B2F9-D668-006C-6510-0E997F4AF12D}"/>
                </a:ext>
              </a:extLst>
            </p:cNvPr>
            <p:cNvSpPr/>
            <p:nvPr>
              <p:custDataLst>
                <p:tags r:id="rId30"/>
              </p:custDataLst>
            </p:nvPr>
          </p:nvSpPr>
          <p:spPr>
            <a:xfrm>
              <a:off x="1352550" y="1152526"/>
              <a:ext cx="266701" cy="295722"/>
            </a:xfrm>
            <a:custGeom>
              <a:avLst/>
              <a:gdLst/>
              <a:ahLst/>
              <a:cxnLst/>
              <a:rect l="0" t="0" r="0" b="0"/>
              <a:pathLst>
                <a:path w="266701" h="295722">
                  <a:moveTo>
                    <a:pt x="0" y="47624"/>
                  </a:moveTo>
                  <a:lnTo>
                    <a:pt x="0" y="47624"/>
                  </a:lnTo>
                  <a:lnTo>
                    <a:pt x="20722" y="60807"/>
                  </a:lnTo>
                  <a:lnTo>
                    <a:pt x="32493" y="69358"/>
                  </a:lnTo>
                  <a:lnTo>
                    <a:pt x="54475" y="74848"/>
                  </a:lnTo>
                  <a:lnTo>
                    <a:pt x="58541" y="75298"/>
                  </a:lnTo>
                  <a:lnTo>
                    <a:pt x="74378" y="70876"/>
                  </a:lnTo>
                  <a:lnTo>
                    <a:pt x="91088" y="59900"/>
                  </a:lnTo>
                  <a:lnTo>
                    <a:pt x="97986" y="53785"/>
                  </a:lnTo>
                  <a:lnTo>
                    <a:pt x="121932" y="12185"/>
                  </a:lnTo>
                  <a:lnTo>
                    <a:pt x="123264" y="5256"/>
                  </a:lnTo>
                  <a:lnTo>
                    <a:pt x="124510" y="3504"/>
                  </a:lnTo>
                  <a:lnTo>
                    <a:pt x="126398" y="2335"/>
                  </a:lnTo>
                  <a:lnTo>
                    <a:pt x="133347" y="0"/>
                  </a:lnTo>
                  <a:lnTo>
                    <a:pt x="133350" y="45055"/>
                  </a:lnTo>
                  <a:lnTo>
                    <a:pt x="139896" y="86236"/>
                  </a:lnTo>
                  <a:lnTo>
                    <a:pt x="143051" y="130090"/>
                  </a:lnTo>
                  <a:lnTo>
                    <a:pt x="147539" y="164709"/>
                  </a:lnTo>
                  <a:lnTo>
                    <a:pt x="151440" y="208257"/>
                  </a:lnTo>
                  <a:lnTo>
                    <a:pt x="151257" y="251490"/>
                  </a:lnTo>
                  <a:lnTo>
                    <a:pt x="139132" y="290723"/>
                  </a:lnTo>
                  <a:lnTo>
                    <a:pt x="136146" y="294357"/>
                  </a:lnTo>
                  <a:lnTo>
                    <a:pt x="133097" y="295721"/>
                  </a:lnTo>
                  <a:lnTo>
                    <a:pt x="130007" y="295572"/>
                  </a:lnTo>
                  <a:lnTo>
                    <a:pt x="123750" y="292584"/>
                  </a:lnTo>
                  <a:lnTo>
                    <a:pt x="120600" y="290306"/>
                  </a:lnTo>
                  <a:lnTo>
                    <a:pt x="107940" y="263836"/>
                  </a:lnTo>
                  <a:lnTo>
                    <a:pt x="101596" y="246377"/>
                  </a:lnTo>
                  <a:lnTo>
                    <a:pt x="100893" y="228034"/>
                  </a:lnTo>
                  <a:lnTo>
                    <a:pt x="106380" y="180900"/>
                  </a:lnTo>
                  <a:lnTo>
                    <a:pt x="131223" y="133339"/>
                  </a:lnTo>
                  <a:lnTo>
                    <a:pt x="154592" y="109828"/>
                  </a:lnTo>
                  <a:lnTo>
                    <a:pt x="199629" y="83271"/>
                  </a:lnTo>
                  <a:lnTo>
                    <a:pt x="210785" y="79343"/>
                  </a:lnTo>
                  <a:lnTo>
                    <a:pt x="266700" y="7619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1" name="SMARTInkShape-3381">
              <a:extLst>
                <a:ext uri="{FF2B5EF4-FFF2-40B4-BE49-F238E27FC236}">
                  <a16:creationId xmlns:a16="http://schemas.microsoft.com/office/drawing/2014/main" id="{C9644DE5-103D-6C0D-FC7F-FA2E33A39659}"/>
                </a:ext>
              </a:extLst>
            </p:cNvPr>
            <p:cNvSpPr/>
            <p:nvPr>
              <p:custDataLst>
                <p:tags r:id="rId31"/>
              </p:custDataLst>
            </p:nvPr>
          </p:nvSpPr>
          <p:spPr>
            <a:xfrm>
              <a:off x="1600200" y="1200150"/>
              <a:ext cx="190501" cy="103633"/>
            </a:xfrm>
            <a:custGeom>
              <a:avLst/>
              <a:gdLst/>
              <a:ahLst/>
              <a:cxnLst/>
              <a:rect l="0" t="0" r="0" b="0"/>
              <a:pathLst>
                <a:path w="190501" h="103633">
                  <a:moveTo>
                    <a:pt x="0" y="57150"/>
                  </a:moveTo>
                  <a:lnTo>
                    <a:pt x="0" y="57150"/>
                  </a:lnTo>
                  <a:lnTo>
                    <a:pt x="7604" y="48487"/>
                  </a:lnTo>
                  <a:lnTo>
                    <a:pt x="17305" y="34357"/>
                  </a:lnTo>
                  <a:lnTo>
                    <a:pt x="40000" y="16218"/>
                  </a:lnTo>
                  <a:lnTo>
                    <a:pt x="49880" y="12500"/>
                  </a:lnTo>
                  <a:lnTo>
                    <a:pt x="55478" y="11508"/>
                  </a:lnTo>
                  <a:lnTo>
                    <a:pt x="64521" y="13229"/>
                  </a:lnTo>
                  <a:lnTo>
                    <a:pt x="68414" y="15169"/>
                  </a:lnTo>
                  <a:lnTo>
                    <a:pt x="75562" y="22970"/>
                  </a:lnTo>
                  <a:lnTo>
                    <a:pt x="78950" y="28013"/>
                  </a:lnTo>
                  <a:lnTo>
                    <a:pt x="83717" y="50281"/>
                  </a:lnTo>
                  <a:lnTo>
                    <a:pt x="84270" y="78645"/>
                  </a:lnTo>
                  <a:lnTo>
                    <a:pt x="80492" y="91751"/>
                  </a:lnTo>
                  <a:lnTo>
                    <a:pt x="76945" y="96092"/>
                  </a:lnTo>
                  <a:lnTo>
                    <a:pt x="67358" y="100916"/>
                  </a:lnTo>
                  <a:lnTo>
                    <a:pt x="55118" y="103632"/>
                  </a:lnTo>
                  <a:lnTo>
                    <a:pt x="51562" y="102954"/>
                  </a:lnTo>
                  <a:lnTo>
                    <a:pt x="44789" y="99380"/>
                  </a:lnTo>
                  <a:lnTo>
                    <a:pt x="41073" y="88619"/>
                  </a:lnTo>
                  <a:lnTo>
                    <a:pt x="40480" y="74311"/>
                  </a:lnTo>
                  <a:lnTo>
                    <a:pt x="43744" y="60897"/>
                  </a:lnTo>
                  <a:lnTo>
                    <a:pt x="56588" y="41444"/>
                  </a:lnTo>
                  <a:lnTo>
                    <a:pt x="73481" y="31472"/>
                  </a:lnTo>
                  <a:lnTo>
                    <a:pt x="113763" y="16447"/>
                  </a:lnTo>
                  <a:lnTo>
                    <a:pt x="148671" y="7614"/>
                  </a:lnTo>
                  <a:lnTo>
                    <a:pt x="158151" y="3384"/>
                  </a:lnTo>
                  <a:lnTo>
                    <a:pt x="190500"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2" name="SMARTInkShape-3382">
              <a:extLst>
                <a:ext uri="{FF2B5EF4-FFF2-40B4-BE49-F238E27FC236}">
                  <a16:creationId xmlns:a16="http://schemas.microsoft.com/office/drawing/2014/main" id="{C5EFFD4E-A5D3-CC2F-4CB4-0C9C40103A2D}"/>
                </a:ext>
              </a:extLst>
            </p:cNvPr>
            <p:cNvSpPr/>
            <p:nvPr>
              <p:custDataLst>
                <p:tags r:id="rId32"/>
              </p:custDataLst>
            </p:nvPr>
          </p:nvSpPr>
          <p:spPr>
            <a:xfrm>
              <a:off x="1734313" y="1177202"/>
              <a:ext cx="159203" cy="127724"/>
            </a:xfrm>
            <a:custGeom>
              <a:avLst/>
              <a:gdLst/>
              <a:ahLst/>
              <a:cxnLst/>
              <a:rect l="0" t="0" r="0" b="0"/>
              <a:pathLst>
                <a:path w="159203" h="127724">
                  <a:moveTo>
                    <a:pt x="65912" y="32473"/>
                  </a:moveTo>
                  <a:lnTo>
                    <a:pt x="65912" y="32473"/>
                  </a:lnTo>
                  <a:lnTo>
                    <a:pt x="70969" y="37529"/>
                  </a:lnTo>
                  <a:lnTo>
                    <a:pt x="76273" y="40012"/>
                  </a:lnTo>
                  <a:lnTo>
                    <a:pt x="122604" y="41920"/>
                  </a:lnTo>
                  <a:lnTo>
                    <a:pt x="132736" y="41964"/>
                  </a:lnTo>
                  <a:lnTo>
                    <a:pt x="140767" y="39160"/>
                  </a:lnTo>
                  <a:lnTo>
                    <a:pt x="147864" y="35445"/>
                  </a:lnTo>
                  <a:lnTo>
                    <a:pt x="154546" y="33794"/>
                  </a:lnTo>
                  <a:lnTo>
                    <a:pt x="156752" y="32295"/>
                  </a:lnTo>
                  <a:lnTo>
                    <a:pt x="158221" y="30238"/>
                  </a:lnTo>
                  <a:lnTo>
                    <a:pt x="159202" y="27808"/>
                  </a:lnTo>
                  <a:lnTo>
                    <a:pt x="158797" y="25130"/>
                  </a:lnTo>
                  <a:lnTo>
                    <a:pt x="153170" y="16304"/>
                  </a:lnTo>
                  <a:lnTo>
                    <a:pt x="147732" y="10117"/>
                  </a:lnTo>
                  <a:lnTo>
                    <a:pt x="128608" y="684"/>
                  </a:lnTo>
                  <a:lnTo>
                    <a:pt x="108946" y="0"/>
                  </a:lnTo>
                  <a:lnTo>
                    <a:pt x="71943" y="8184"/>
                  </a:lnTo>
                  <a:lnTo>
                    <a:pt x="37705" y="27597"/>
                  </a:lnTo>
                  <a:lnTo>
                    <a:pt x="17221" y="45610"/>
                  </a:lnTo>
                  <a:lnTo>
                    <a:pt x="7935" y="58067"/>
                  </a:lnTo>
                  <a:lnTo>
                    <a:pt x="3103" y="70659"/>
                  </a:lnTo>
                  <a:lnTo>
                    <a:pt x="0" y="95990"/>
                  </a:lnTo>
                  <a:lnTo>
                    <a:pt x="2921" y="102334"/>
                  </a:lnTo>
                  <a:lnTo>
                    <a:pt x="14633" y="115028"/>
                  </a:lnTo>
                  <a:lnTo>
                    <a:pt x="27599" y="122081"/>
                  </a:lnTo>
                  <a:lnTo>
                    <a:pt x="58227" y="126609"/>
                  </a:lnTo>
                  <a:lnTo>
                    <a:pt x="100338" y="127503"/>
                  </a:lnTo>
                  <a:lnTo>
                    <a:pt x="151637" y="12772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3" name="SMARTInkShape-3383">
              <a:extLst>
                <a:ext uri="{FF2B5EF4-FFF2-40B4-BE49-F238E27FC236}">
                  <a16:creationId xmlns:a16="http://schemas.microsoft.com/office/drawing/2014/main" id="{AC954329-4916-E26D-A104-488A0FD60CF1}"/>
                </a:ext>
              </a:extLst>
            </p:cNvPr>
            <p:cNvSpPr/>
            <p:nvPr>
              <p:custDataLst>
                <p:tags r:id="rId33"/>
              </p:custDataLst>
            </p:nvPr>
          </p:nvSpPr>
          <p:spPr>
            <a:xfrm>
              <a:off x="1886685" y="1200581"/>
              <a:ext cx="161191" cy="102331"/>
            </a:xfrm>
            <a:custGeom>
              <a:avLst/>
              <a:gdLst/>
              <a:ahLst/>
              <a:cxnLst/>
              <a:rect l="0" t="0" r="0" b="0"/>
              <a:pathLst>
                <a:path w="161191" h="102331">
                  <a:moveTo>
                    <a:pt x="104040" y="37669"/>
                  </a:moveTo>
                  <a:lnTo>
                    <a:pt x="104040" y="37669"/>
                  </a:lnTo>
                  <a:lnTo>
                    <a:pt x="109097" y="37669"/>
                  </a:lnTo>
                  <a:lnTo>
                    <a:pt x="110586" y="36611"/>
                  </a:lnTo>
                  <a:lnTo>
                    <a:pt x="111579" y="34847"/>
                  </a:lnTo>
                  <a:lnTo>
                    <a:pt x="113173" y="24412"/>
                  </a:lnTo>
                  <a:lnTo>
                    <a:pt x="114362" y="22481"/>
                  </a:lnTo>
                  <a:lnTo>
                    <a:pt x="116213" y="21194"/>
                  </a:lnTo>
                  <a:lnTo>
                    <a:pt x="118505" y="20335"/>
                  </a:lnTo>
                  <a:lnTo>
                    <a:pt x="120033" y="18705"/>
                  </a:lnTo>
                  <a:lnTo>
                    <a:pt x="122688" y="10569"/>
                  </a:lnTo>
                  <a:lnTo>
                    <a:pt x="117914" y="4474"/>
                  </a:lnTo>
                  <a:lnTo>
                    <a:pt x="112676" y="1749"/>
                  </a:lnTo>
                  <a:lnTo>
                    <a:pt x="90577" y="0"/>
                  </a:lnTo>
                  <a:lnTo>
                    <a:pt x="64773" y="4753"/>
                  </a:lnTo>
                  <a:lnTo>
                    <a:pt x="49193" y="15631"/>
                  </a:lnTo>
                  <a:lnTo>
                    <a:pt x="7631" y="57838"/>
                  </a:lnTo>
                  <a:lnTo>
                    <a:pt x="2983" y="68152"/>
                  </a:lnTo>
                  <a:lnTo>
                    <a:pt x="0" y="86965"/>
                  </a:lnTo>
                  <a:lnTo>
                    <a:pt x="2414" y="94150"/>
                  </a:lnTo>
                  <a:lnTo>
                    <a:pt x="4539" y="97548"/>
                  </a:lnTo>
                  <a:lnTo>
                    <a:pt x="7015" y="99814"/>
                  </a:lnTo>
                  <a:lnTo>
                    <a:pt x="12587" y="102330"/>
                  </a:lnTo>
                  <a:lnTo>
                    <a:pt x="21414" y="100627"/>
                  </a:lnTo>
                  <a:lnTo>
                    <a:pt x="35461" y="93718"/>
                  </a:lnTo>
                  <a:lnTo>
                    <a:pt x="58477" y="77741"/>
                  </a:lnTo>
                  <a:lnTo>
                    <a:pt x="73042" y="47774"/>
                  </a:lnTo>
                  <a:lnTo>
                    <a:pt x="74388" y="43218"/>
                  </a:lnTo>
                  <a:lnTo>
                    <a:pt x="74747" y="43485"/>
                  </a:lnTo>
                  <a:lnTo>
                    <a:pt x="74987" y="44722"/>
                  </a:lnTo>
                  <a:lnTo>
                    <a:pt x="72430" y="48917"/>
                  </a:lnTo>
                  <a:lnTo>
                    <a:pt x="70267" y="51518"/>
                  </a:lnTo>
                  <a:lnTo>
                    <a:pt x="67863" y="60052"/>
                  </a:lnTo>
                  <a:lnTo>
                    <a:pt x="66053" y="91251"/>
                  </a:lnTo>
                  <a:lnTo>
                    <a:pt x="71635" y="96056"/>
                  </a:lnTo>
                  <a:lnTo>
                    <a:pt x="76086" y="98818"/>
                  </a:lnTo>
                  <a:lnTo>
                    <a:pt x="80113" y="99602"/>
                  </a:lnTo>
                  <a:lnTo>
                    <a:pt x="83855" y="99066"/>
                  </a:lnTo>
                  <a:lnTo>
                    <a:pt x="91894" y="96706"/>
                  </a:lnTo>
                  <a:lnTo>
                    <a:pt x="130519" y="90011"/>
                  </a:lnTo>
                  <a:lnTo>
                    <a:pt x="161190" y="6624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4" name="SMARTInkShape-3384">
              <a:extLst>
                <a:ext uri="{FF2B5EF4-FFF2-40B4-BE49-F238E27FC236}">
                  <a16:creationId xmlns:a16="http://schemas.microsoft.com/office/drawing/2014/main" id="{27C1752F-4677-CA9A-B77B-5C55385E4F15}"/>
                </a:ext>
              </a:extLst>
            </p:cNvPr>
            <p:cNvSpPr/>
            <p:nvPr>
              <p:custDataLst>
                <p:tags r:id="rId34"/>
              </p:custDataLst>
            </p:nvPr>
          </p:nvSpPr>
          <p:spPr>
            <a:xfrm>
              <a:off x="2057530" y="1095375"/>
              <a:ext cx="66546" cy="208912"/>
            </a:xfrm>
            <a:custGeom>
              <a:avLst/>
              <a:gdLst/>
              <a:ahLst/>
              <a:cxnLst/>
              <a:rect l="0" t="0" r="0" b="0"/>
              <a:pathLst>
                <a:path w="66546" h="208912">
                  <a:moveTo>
                    <a:pt x="28445" y="0"/>
                  </a:moveTo>
                  <a:lnTo>
                    <a:pt x="28445" y="0"/>
                  </a:lnTo>
                  <a:lnTo>
                    <a:pt x="28445" y="13257"/>
                  </a:lnTo>
                  <a:lnTo>
                    <a:pt x="15188" y="55169"/>
                  </a:lnTo>
                  <a:lnTo>
                    <a:pt x="9481" y="102463"/>
                  </a:lnTo>
                  <a:lnTo>
                    <a:pt x="1345" y="150044"/>
                  </a:lnTo>
                  <a:lnTo>
                    <a:pt x="0" y="190541"/>
                  </a:lnTo>
                  <a:lnTo>
                    <a:pt x="2750" y="198632"/>
                  </a:lnTo>
                  <a:lnTo>
                    <a:pt x="4965" y="202271"/>
                  </a:lnTo>
                  <a:lnTo>
                    <a:pt x="7500" y="204698"/>
                  </a:lnTo>
                  <a:lnTo>
                    <a:pt x="13139" y="207393"/>
                  </a:lnTo>
                  <a:lnTo>
                    <a:pt x="22264" y="208911"/>
                  </a:lnTo>
                  <a:lnTo>
                    <a:pt x="49361" y="201293"/>
                  </a:lnTo>
                  <a:lnTo>
                    <a:pt x="56438" y="194944"/>
                  </a:lnTo>
                  <a:lnTo>
                    <a:pt x="66545" y="180975"/>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5" name="SMARTInkShape-3385">
              <a:extLst>
                <a:ext uri="{FF2B5EF4-FFF2-40B4-BE49-F238E27FC236}">
                  <a16:creationId xmlns:a16="http://schemas.microsoft.com/office/drawing/2014/main" id="{4C338C5E-6F2A-A965-B25E-ABCE8620F012}"/>
                </a:ext>
              </a:extLst>
            </p:cNvPr>
            <p:cNvSpPr/>
            <p:nvPr>
              <p:custDataLst>
                <p:tags r:id="rId35"/>
              </p:custDataLst>
            </p:nvPr>
          </p:nvSpPr>
          <p:spPr>
            <a:xfrm>
              <a:off x="2028825" y="1171575"/>
              <a:ext cx="142876" cy="38101"/>
            </a:xfrm>
            <a:custGeom>
              <a:avLst/>
              <a:gdLst/>
              <a:ahLst/>
              <a:cxnLst/>
              <a:rect l="0" t="0" r="0" b="0"/>
              <a:pathLst>
                <a:path w="142876" h="38101">
                  <a:moveTo>
                    <a:pt x="0" y="38100"/>
                  </a:moveTo>
                  <a:lnTo>
                    <a:pt x="0" y="38100"/>
                  </a:lnTo>
                  <a:lnTo>
                    <a:pt x="5057" y="33044"/>
                  </a:lnTo>
                  <a:lnTo>
                    <a:pt x="48905" y="15710"/>
                  </a:lnTo>
                  <a:lnTo>
                    <a:pt x="87880" y="7517"/>
                  </a:lnTo>
                  <a:lnTo>
                    <a:pt x="14287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6" name="SMARTInkShape-3386">
              <a:extLst>
                <a:ext uri="{FF2B5EF4-FFF2-40B4-BE49-F238E27FC236}">
                  <a16:creationId xmlns:a16="http://schemas.microsoft.com/office/drawing/2014/main" id="{AF725F9A-744F-A559-2397-6D3298222E8F}"/>
                </a:ext>
              </a:extLst>
            </p:cNvPr>
            <p:cNvSpPr/>
            <p:nvPr>
              <p:custDataLst>
                <p:tags r:id="rId36"/>
              </p:custDataLst>
            </p:nvPr>
          </p:nvSpPr>
          <p:spPr>
            <a:xfrm>
              <a:off x="2202324" y="1162177"/>
              <a:ext cx="283702" cy="130722"/>
            </a:xfrm>
            <a:custGeom>
              <a:avLst/>
              <a:gdLst/>
              <a:ahLst/>
              <a:cxnLst/>
              <a:rect l="0" t="0" r="0" b="0"/>
              <a:pathLst>
                <a:path w="283702" h="130722">
                  <a:moveTo>
                    <a:pt x="7476" y="28448"/>
                  </a:moveTo>
                  <a:lnTo>
                    <a:pt x="7476" y="28448"/>
                  </a:lnTo>
                  <a:lnTo>
                    <a:pt x="25376" y="35987"/>
                  </a:lnTo>
                  <a:lnTo>
                    <a:pt x="28935" y="36649"/>
                  </a:lnTo>
                  <a:lnTo>
                    <a:pt x="74674" y="22707"/>
                  </a:lnTo>
                  <a:lnTo>
                    <a:pt x="114765" y="19071"/>
                  </a:lnTo>
                  <a:lnTo>
                    <a:pt x="117102" y="17963"/>
                  </a:lnTo>
                  <a:lnTo>
                    <a:pt x="118660" y="16166"/>
                  </a:lnTo>
                  <a:lnTo>
                    <a:pt x="119699" y="13910"/>
                  </a:lnTo>
                  <a:lnTo>
                    <a:pt x="119333" y="12406"/>
                  </a:lnTo>
                  <a:lnTo>
                    <a:pt x="118030" y="11404"/>
                  </a:lnTo>
                  <a:lnTo>
                    <a:pt x="116104" y="10735"/>
                  </a:lnTo>
                  <a:lnTo>
                    <a:pt x="108336" y="4738"/>
                  </a:lnTo>
                  <a:lnTo>
                    <a:pt x="89219" y="1314"/>
                  </a:lnTo>
                  <a:lnTo>
                    <a:pt x="48959" y="0"/>
                  </a:lnTo>
                  <a:lnTo>
                    <a:pt x="36143" y="5574"/>
                  </a:lnTo>
                  <a:lnTo>
                    <a:pt x="15726" y="21343"/>
                  </a:lnTo>
                  <a:lnTo>
                    <a:pt x="4864" y="36456"/>
                  </a:lnTo>
                  <a:lnTo>
                    <a:pt x="0" y="59396"/>
                  </a:lnTo>
                  <a:lnTo>
                    <a:pt x="4506" y="77127"/>
                  </a:lnTo>
                  <a:lnTo>
                    <a:pt x="18943" y="102138"/>
                  </a:lnTo>
                  <a:lnTo>
                    <a:pt x="37728" y="124496"/>
                  </a:lnTo>
                  <a:lnTo>
                    <a:pt x="50555" y="129344"/>
                  </a:lnTo>
                  <a:lnTo>
                    <a:pt x="65780" y="130441"/>
                  </a:lnTo>
                  <a:lnTo>
                    <a:pt x="79603" y="127400"/>
                  </a:lnTo>
                  <a:lnTo>
                    <a:pt x="89979" y="119699"/>
                  </a:lnTo>
                  <a:lnTo>
                    <a:pt x="120294" y="73957"/>
                  </a:lnTo>
                  <a:lnTo>
                    <a:pt x="138410" y="38386"/>
                  </a:lnTo>
                  <a:lnTo>
                    <a:pt x="140811" y="31806"/>
                  </a:lnTo>
                  <a:lnTo>
                    <a:pt x="145405" y="25355"/>
                  </a:lnTo>
                  <a:lnTo>
                    <a:pt x="150975" y="21781"/>
                  </a:lnTo>
                  <a:lnTo>
                    <a:pt x="153942" y="20829"/>
                  </a:lnTo>
                  <a:lnTo>
                    <a:pt x="155920" y="21252"/>
                  </a:lnTo>
                  <a:lnTo>
                    <a:pt x="157239" y="22592"/>
                  </a:lnTo>
                  <a:lnTo>
                    <a:pt x="166075" y="45002"/>
                  </a:lnTo>
                  <a:lnTo>
                    <a:pt x="168963" y="89529"/>
                  </a:lnTo>
                  <a:lnTo>
                    <a:pt x="168256" y="115812"/>
                  </a:lnTo>
                  <a:lnTo>
                    <a:pt x="164306" y="124779"/>
                  </a:lnTo>
                  <a:lnTo>
                    <a:pt x="161771" y="127594"/>
                  </a:lnTo>
                  <a:lnTo>
                    <a:pt x="156132" y="130721"/>
                  </a:lnTo>
                  <a:lnTo>
                    <a:pt x="153146" y="130497"/>
                  </a:lnTo>
                  <a:lnTo>
                    <a:pt x="147007" y="127425"/>
                  </a:lnTo>
                  <a:lnTo>
                    <a:pt x="144947" y="125125"/>
                  </a:lnTo>
                  <a:lnTo>
                    <a:pt x="142657" y="119746"/>
                  </a:lnTo>
                  <a:lnTo>
                    <a:pt x="146425" y="100655"/>
                  </a:lnTo>
                  <a:lnTo>
                    <a:pt x="157072" y="86646"/>
                  </a:lnTo>
                  <a:lnTo>
                    <a:pt x="193373" y="55044"/>
                  </a:lnTo>
                  <a:lnTo>
                    <a:pt x="239729" y="35374"/>
                  </a:lnTo>
                  <a:lnTo>
                    <a:pt x="283701" y="1892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7" name="SMARTInkShape-3387">
              <a:extLst>
                <a:ext uri="{FF2B5EF4-FFF2-40B4-BE49-F238E27FC236}">
                  <a16:creationId xmlns:a16="http://schemas.microsoft.com/office/drawing/2014/main" id="{F6B5F4CB-E061-680B-CFC7-5F2997D73DD7}"/>
                </a:ext>
              </a:extLst>
            </p:cNvPr>
            <p:cNvSpPr/>
            <p:nvPr>
              <p:custDataLst>
                <p:tags r:id="rId37"/>
              </p:custDataLst>
            </p:nvPr>
          </p:nvSpPr>
          <p:spPr>
            <a:xfrm>
              <a:off x="2714625" y="1200150"/>
              <a:ext cx="19051" cy="114301"/>
            </a:xfrm>
            <a:custGeom>
              <a:avLst/>
              <a:gdLst/>
              <a:ahLst/>
              <a:cxnLst/>
              <a:rect l="0" t="0" r="0" b="0"/>
              <a:pathLst>
                <a:path w="19051" h="114301">
                  <a:moveTo>
                    <a:pt x="19050" y="0"/>
                  </a:moveTo>
                  <a:lnTo>
                    <a:pt x="19050" y="0"/>
                  </a:lnTo>
                  <a:lnTo>
                    <a:pt x="13994" y="0"/>
                  </a:lnTo>
                  <a:lnTo>
                    <a:pt x="12504" y="1058"/>
                  </a:lnTo>
                  <a:lnTo>
                    <a:pt x="11511" y="2822"/>
                  </a:lnTo>
                  <a:lnTo>
                    <a:pt x="10114" y="13183"/>
                  </a:lnTo>
                  <a:lnTo>
                    <a:pt x="8729" y="23851"/>
                  </a:lnTo>
                  <a:lnTo>
                    <a:pt x="2038" y="53591"/>
                  </a:lnTo>
                  <a:lnTo>
                    <a:pt x="179" y="96087"/>
                  </a:lnTo>
                  <a:lnTo>
                    <a:pt x="0" y="11430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8" name="SMARTInkShape-3388">
              <a:extLst>
                <a:ext uri="{FF2B5EF4-FFF2-40B4-BE49-F238E27FC236}">
                  <a16:creationId xmlns:a16="http://schemas.microsoft.com/office/drawing/2014/main" id="{4B9C0DAE-15B2-4480-6322-E164BA4B8619}"/>
                </a:ext>
              </a:extLst>
            </p:cNvPr>
            <p:cNvSpPr/>
            <p:nvPr>
              <p:custDataLst>
                <p:tags r:id="rId38"/>
              </p:custDataLst>
            </p:nvPr>
          </p:nvSpPr>
          <p:spPr>
            <a:xfrm>
              <a:off x="2705100" y="1133475"/>
              <a:ext cx="9526" cy="19051"/>
            </a:xfrm>
            <a:custGeom>
              <a:avLst/>
              <a:gdLst/>
              <a:ahLst/>
              <a:cxnLst/>
              <a:rect l="0" t="0" r="0" b="0"/>
              <a:pathLst>
                <a:path w="9526" h="19051">
                  <a:moveTo>
                    <a:pt x="0" y="19050"/>
                  </a:moveTo>
                  <a:lnTo>
                    <a:pt x="0" y="19050"/>
                  </a:lnTo>
                  <a:lnTo>
                    <a:pt x="0" y="13994"/>
                  </a:lnTo>
                  <a:lnTo>
                    <a:pt x="1058" y="12504"/>
                  </a:lnTo>
                  <a:lnTo>
                    <a:pt x="2822" y="11511"/>
                  </a:lnTo>
                  <a:lnTo>
                    <a:pt x="5056" y="10849"/>
                  </a:lnTo>
                  <a:lnTo>
                    <a:pt x="6546" y="9349"/>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9" name="SMARTInkShape-3389">
              <a:extLst>
                <a:ext uri="{FF2B5EF4-FFF2-40B4-BE49-F238E27FC236}">
                  <a16:creationId xmlns:a16="http://schemas.microsoft.com/office/drawing/2014/main" id="{0DF693AF-6379-02E4-1E52-D8A689F86021}"/>
                </a:ext>
              </a:extLst>
            </p:cNvPr>
            <p:cNvSpPr/>
            <p:nvPr>
              <p:custDataLst>
                <p:tags r:id="rId39"/>
              </p:custDataLst>
            </p:nvPr>
          </p:nvSpPr>
          <p:spPr>
            <a:xfrm>
              <a:off x="2762250" y="1200311"/>
              <a:ext cx="161926" cy="109415"/>
            </a:xfrm>
            <a:custGeom>
              <a:avLst/>
              <a:gdLst/>
              <a:ahLst/>
              <a:cxnLst/>
              <a:rect l="0" t="0" r="0" b="0"/>
              <a:pathLst>
                <a:path w="161926" h="109415">
                  <a:moveTo>
                    <a:pt x="0" y="28414"/>
                  </a:moveTo>
                  <a:lnTo>
                    <a:pt x="0" y="28414"/>
                  </a:lnTo>
                  <a:lnTo>
                    <a:pt x="25510" y="3962"/>
                  </a:lnTo>
                  <a:lnTo>
                    <a:pt x="37547" y="0"/>
                  </a:lnTo>
                  <a:lnTo>
                    <a:pt x="42993" y="4943"/>
                  </a:lnTo>
                  <a:lnTo>
                    <a:pt x="45566" y="13044"/>
                  </a:lnTo>
                  <a:lnTo>
                    <a:pt x="47218" y="35491"/>
                  </a:lnTo>
                  <a:lnTo>
                    <a:pt x="38959" y="81353"/>
                  </a:lnTo>
                  <a:lnTo>
                    <a:pt x="38133" y="108639"/>
                  </a:lnTo>
                  <a:lnTo>
                    <a:pt x="37064" y="109414"/>
                  </a:lnTo>
                  <a:lnTo>
                    <a:pt x="35292" y="108872"/>
                  </a:lnTo>
                  <a:lnTo>
                    <a:pt x="33053" y="107453"/>
                  </a:lnTo>
                  <a:lnTo>
                    <a:pt x="32619" y="106507"/>
                  </a:lnTo>
                  <a:lnTo>
                    <a:pt x="33388" y="105876"/>
                  </a:lnTo>
                  <a:lnTo>
                    <a:pt x="34958" y="105455"/>
                  </a:lnTo>
                  <a:lnTo>
                    <a:pt x="61768" y="62469"/>
                  </a:lnTo>
                  <a:lnTo>
                    <a:pt x="90947" y="17672"/>
                  </a:lnTo>
                  <a:lnTo>
                    <a:pt x="97924" y="8470"/>
                  </a:lnTo>
                  <a:lnTo>
                    <a:pt x="104552" y="3675"/>
                  </a:lnTo>
                  <a:lnTo>
                    <a:pt x="107802" y="2396"/>
                  </a:lnTo>
                  <a:lnTo>
                    <a:pt x="109968" y="2602"/>
                  </a:lnTo>
                  <a:lnTo>
                    <a:pt x="111412" y="3798"/>
                  </a:lnTo>
                  <a:lnTo>
                    <a:pt x="120466" y="23840"/>
                  </a:lnTo>
                  <a:lnTo>
                    <a:pt x="131167" y="69440"/>
                  </a:lnTo>
                  <a:lnTo>
                    <a:pt x="133438" y="84748"/>
                  </a:lnTo>
                  <a:lnTo>
                    <a:pt x="141423" y="101789"/>
                  </a:lnTo>
                  <a:lnTo>
                    <a:pt x="147874" y="103358"/>
                  </a:lnTo>
                  <a:lnTo>
                    <a:pt x="161925" y="104614"/>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44" name="SMARTInkShape-Group653">
            <a:extLst>
              <a:ext uri="{FF2B5EF4-FFF2-40B4-BE49-F238E27FC236}">
                <a16:creationId xmlns:a16="http://schemas.microsoft.com/office/drawing/2014/main" id="{29739563-7FEF-62DC-48D6-9F4C7BD3A6A1}"/>
              </a:ext>
            </a:extLst>
          </p:cNvPr>
          <p:cNvGrpSpPr/>
          <p:nvPr/>
        </p:nvGrpSpPr>
        <p:grpSpPr>
          <a:xfrm>
            <a:off x="957420" y="1162050"/>
            <a:ext cx="166531" cy="171451"/>
            <a:chOff x="957420" y="1162050"/>
            <a:chExt cx="166531" cy="171451"/>
          </a:xfrm>
        </p:grpSpPr>
        <p:sp>
          <p:nvSpPr>
            <p:cNvPr id="341" name="SMARTInkShape-3390">
              <a:extLst>
                <a:ext uri="{FF2B5EF4-FFF2-40B4-BE49-F238E27FC236}">
                  <a16:creationId xmlns:a16="http://schemas.microsoft.com/office/drawing/2014/main" id="{6FF3AA48-7768-1101-45CD-F2E41029E10F}"/>
                </a:ext>
              </a:extLst>
            </p:cNvPr>
            <p:cNvSpPr/>
            <p:nvPr>
              <p:custDataLst>
                <p:tags r:id="rId17"/>
              </p:custDataLst>
            </p:nvPr>
          </p:nvSpPr>
          <p:spPr>
            <a:xfrm>
              <a:off x="962025" y="1190741"/>
              <a:ext cx="19051" cy="123710"/>
            </a:xfrm>
            <a:custGeom>
              <a:avLst/>
              <a:gdLst/>
              <a:ahLst/>
              <a:cxnLst/>
              <a:rect l="0" t="0" r="0" b="0"/>
              <a:pathLst>
                <a:path w="19051" h="123710">
                  <a:moveTo>
                    <a:pt x="19050" y="9409"/>
                  </a:moveTo>
                  <a:lnTo>
                    <a:pt x="19050" y="9409"/>
                  </a:lnTo>
                  <a:lnTo>
                    <a:pt x="19050" y="0"/>
                  </a:lnTo>
                  <a:lnTo>
                    <a:pt x="17992" y="15116"/>
                  </a:lnTo>
                  <a:lnTo>
                    <a:pt x="11511" y="41306"/>
                  </a:lnTo>
                  <a:lnTo>
                    <a:pt x="3241" y="84988"/>
                  </a:lnTo>
                  <a:lnTo>
                    <a:pt x="0" y="12370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2" name="SMARTInkShape-3391">
              <a:extLst>
                <a:ext uri="{FF2B5EF4-FFF2-40B4-BE49-F238E27FC236}">
                  <a16:creationId xmlns:a16="http://schemas.microsoft.com/office/drawing/2014/main" id="{789CFE25-0FF5-8BAE-C039-19D70DE612C7}"/>
                </a:ext>
              </a:extLst>
            </p:cNvPr>
            <p:cNvSpPr/>
            <p:nvPr>
              <p:custDataLst>
                <p:tags r:id="rId18"/>
              </p:custDataLst>
            </p:nvPr>
          </p:nvSpPr>
          <p:spPr>
            <a:xfrm>
              <a:off x="957420" y="1162050"/>
              <a:ext cx="14131" cy="19051"/>
            </a:xfrm>
            <a:custGeom>
              <a:avLst/>
              <a:gdLst/>
              <a:ahLst/>
              <a:cxnLst/>
              <a:rect l="0" t="0" r="0" b="0"/>
              <a:pathLst>
                <a:path w="14131" h="19051">
                  <a:moveTo>
                    <a:pt x="14130" y="19050"/>
                  </a:moveTo>
                  <a:lnTo>
                    <a:pt x="14130" y="19050"/>
                  </a:lnTo>
                  <a:lnTo>
                    <a:pt x="9073" y="13994"/>
                  </a:lnTo>
                  <a:lnTo>
                    <a:pt x="3769" y="11511"/>
                  </a:lnTo>
                  <a:lnTo>
                    <a:pt x="872" y="10849"/>
                  </a:lnTo>
                  <a:lnTo>
                    <a:pt x="0" y="9349"/>
                  </a:lnTo>
                  <a:lnTo>
                    <a:pt x="460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3" name="SMARTInkShape-3392">
              <a:extLst>
                <a:ext uri="{FF2B5EF4-FFF2-40B4-BE49-F238E27FC236}">
                  <a16:creationId xmlns:a16="http://schemas.microsoft.com/office/drawing/2014/main" id="{3C0E9377-82C4-DE60-DDD8-23264C63ED6D}"/>
                </a:ext>
              </a:extLst>
            </p:cNvPr>
            <p:cNvSpPr/>
            <p:nvPr>
              <p:custDataLst>
                <p:tags r:id="rId19"/>
              </p:custDataLst>
            </p:nvPr>
          </p:nvSpPr>
          <p:spPr>
            <a:xfrm>
              <a:off x="990600" y="1191213"/>
              <a:ext cx="133351" cy="142288"/>
            </a:xfrm>
            <a:custGeom>
              <a:avLst/>
              <a:gdLst/>
              <a:ahLst/>
              <a:cxnLst/>
              <a:rect l="0" t="0" r="0" b="0"/>
              <a:pathLst>
                <a:path w="133351" h="142288">
                  <a:moveTo>
                    <a:pt x="133350" y="8937"/>
                  </a:moveTo>
                  <a:lnTo>
                    <a:pt x="133350" y="8937"/>
                  </a:lnTo>
                  <a:lnTo>
                    <a:pt x="133350" y="3881"/>
                  </a:lnTo>
                  <a:lnTo>
                    <a:pt x="132292" y="2391"/>
                  </a:lnTo>
                  <a:lnTo>
                    <a:pt x="130528" y="1398"/>
                  </a:lnTo>
                  <a:lnTo>
                    <a:pt x="120167" y="0"/>
                  </a:lnTo>
                  <a:lnTo>
                    <a:pt x="108440" y="732"/>
                  </a:lnTo>
                  <a:lnTo>
                    <a:pt x="64240" y="15682"/>
                  </a:lnTo>
                  <a:lnTo>
                    <a:pt x="51129" y="21812"/>
                  </a:lnTo>
                  <a:lnTo>
                    <a:pt x="41068" y="30887"/>
                  </a:lnTo>
                  <a:lnTo>
                    <a:pt x="36904" y="36271"/>
                  </a:lnTo>
                  <a:lnTo>
                    <a:pt x="35186" y="40918"/>
                  </a:lnTo>
                  <a:lnTo>
                    <a:pt x="35099" y="45074"/>
                  </a:lnTo>
                  <a:lnTo>
                    <a:pt x="37824" y="52515"/>
                  </a:lnTo>
                  <a:lnTo>
                    <a:pt x="51182" y="69147"/>
                  </a:lnTo>
                  <a:lnTo>
                    <a:pt x="65495" y="78753"/>
                  </a:lnTo>
                  <a:lnTo>
                    <a:pt x="110589" y="93172"/>
                  </a:lnTo>
                  <a:lnTo>
                    <a:pt x="111826" y="94727"/>
                  </a:lnTo>
                  <a:lnTo>
                    <a:pt x="113200" y="99277"/>
                  </a:lnTo>
                  <a:lnTo>
                    <a:pt x="111450" y="101972"/>
                  </a:lnTo>
                  <a:lnTo>
                    <a:pt x="87689" y="117013"/>
                  </a:lnTo>
                  <a:lnTo>
                    <a:pt x="54598" y="128554"/>
                  </a:lnTo>
                  <a:lnTo>
                    <a:pt x="0" y="142287"/>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51" name="SMARTInkShape-Group654">
            <a:extLst>
              <a:ext uri="{FF2B5EF4-FFF2-40B4-BE49-F238E27FC236}">
                <a16:creationId xmlns:a16="http://schemas.microsoft.com/office/drawing/2014/main" id="{1B8B1E5F-57A3-45BF-9712-ED9FF7B56B0B}"/>
              </a:ext>
            </a:extLst>
          </p:cNvPr>
          <p:cNvGrpSpPr/>
          <p:nvPr/>
        </p:nvGrpSpPr>
        <p:grpSpPr>
          <a:xfrm>
            <a:off x="3152775" y="1086359"/>
            <a:ext cx="822099" cy="215704"/>
            <a:chOff x="3152775" y="1086359"/>
            <a:chExt cx="822099" cy="215704"/>
          </a:xfrm>
        </p:grpSpPr>
        <p:sp>
          <p:nvSpPr>
            <p:cNvPr id="345" name="SMARTInkShape-3393">
              <a:extLst>
                <a:ext uri="{FF2B5EF4-FFF2-40B4-BE49-F238E27FC236}">
                  <a16:creationId xmlns:a16="http://schemas.microsoft.com/office/drawing/2014/main" id="{0FECA063-1D90-6D1A-68BC-439557CA931E}"/>
                </a:ext>
              </a:extLst>
            </p:cNvPr>
            <p:cNvSpPr/>
            <p:nvPr>
              <p:custDataLst>
                <p:tags r:id="rId11"/>
              </p:custDataLst>
            </p:nvPr>
          </p:nvSpPr>
          <p:spPr>
            <a:xfrm>
              <a:off x="3152775" y="1086359"/>
              <a:ext cx="157889" cy="170942"/>
            </a:xfrm>
            <a:custGeom>
              <a:avLst/>
              <a:gdLst/>
              <a:ahLst/>
              <a:cxnLst/>
              <a:rect l="0" t="0" r="0" b="0"/>
              <a:pathLst>
                <a:path w="157889" h="170942">
                  <a:moveTo>
                    <a:pt x="152400" y="18541"/>
                  </a:moveTo>
                  <a:lnTo>
                    <a:pt x="152400" y="18541"/>
                  </a:lnTo>
                  <a:lnTo>
                    <a:pt x="152400" y="13485"/>
                  </a:lnTo>
                  <a:lnTo>
                    <a:pt x="155222" y="8180"/>
                  </a:lnTo>
                  <a:lnTo>
                    <a:pt x="157456" y="5284"/>
                  </a:lnTo>
                  <a:lnTo>
                    <a:pt x="157888" y="3353"/>
                  </a:lnTo>
                  <a:lnTo>
                    <a:pt x="157116" y="2066"/>
                  </a:lnTo>
                  <a:lnTo>
                    <a:pt x="155544" y="1207"/>
                  </a:lnTo>
                  <a:lnTo>
                    <a:pt x="143219" y="0"/>
                  </a:lnTo>
                  <a:lnTo>
                    <a:pt x="97589" y="12793"/>
                  </a:lnTo>
                  <a:lnTo>
                    <a:pt x="54659" y="34451"/>
                  </a:lnTo>
                  <a:lnTo>
                    <a:pt x="46165" y="40782"/>
                  </a:lnTo>
                  <a:lnTo>
                    <a:pt x="41685" y="47123"/>
                  </a:lnTo>
                  <a:lnTo>
                    <a:pt x="39162" y="56643"/>
                  </a:lnTo>
                  <a:lnTo>
                    <a:pt x="38808" y="59817"/>
                  </a:lnTo>
                  <a:lnTo>
                    <a:pt x="40689" y="62992"/>
                  </a:lnTo>
                  <a:lnTo>
                    <a:pt x="53448" y="72516"/>
                  </a:lnTo>
                  <a:lnTo>
                    <a:pt x="100121" y="102280"/>
                  </a:lnTo>
                  <a:lnTo>
                    <a:pt x="137577" y="129588"/>
                  </a:lnTo>
                  <a:lnTo>
                    <a:pt x="140520" y="135982"/>
                  </a:lnTo>
                  <a:lnTo>
                    <a:pt x="140247" y="139168"/>
                  </a:lnTo>
                  <a:lnTo>
                    <a:pt x="137121" y="145531"/>
                  </a:lnTo>
                  <a:lnTo>
                    <a:pt x="124355" y="155063"/>
                  </a:lnTo>
                  <a:lnTo>
                    <a:pt x="90185" y="168118"/>
                  </a:lnTo>
                  <a:lnTo>
                    <a:pt x="49741" y="170569"/>
                  </a:lnTo>
                  <a:lnTo>
                    <a:pt x="0" y="17094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6" name="SMARTInkShape-3394">
              <a:extLst>
                <a:ext uri="{FF2B5EF4-FFF2-40B4-BE49-F238E27FC236}">
                  <a16:creationId xmlns:a16="http://schemas.microsoft.com/office/drawing/2014/main" id="{5EB56CB2-B949-331A-1884-BA81E65BE68E}"/>
                </a:ext>
              </a:extLst>
            </p:cNvPr>
            <p:cNvSpPr/>
            <p:nvPr>
              <p:custDataLst>
                <p:tags r:id="rId12"/>
              </p:custDataLst>
            </p:nvPr>
          </p:nvSpPr>
          <p:spPr>
            <a:xfrm>
              <a:off x="3358265" y="1096699"/>
              <a:ext cx="118361" cy="179505"/>
            </a:xfrm>
            <a:custGeom>
              <a:avLst/>
              <a:gdLst/>
              <a:ahLst/>
              <a:cxnLst/>
              <a:rect l="0" t="0" r="0" b="0"/>
              <a:pathLst>
                <a:path w="118361" h="179505">
                  <a:moveTo>
                    <a:pt x="32635" y="8201"/>
                  </a:moveTo>
                  <a:lnTo>
                    <a:pt x="32635" y="8201"/>
                  </a:lnTo>
                  <a:lnTo>
                    <a:pt x="37691" y="8201"/>
                  </a:lnTo>
                  <a:lnTo>
                    <a:pt x="39181" y="7143"/>
                  </a:lnTo>
                  <a:lnTo>
                    <a:pt x="40174" y="5379"/>
                  </a:lnTo>
                  <a:lnTo>
                    <a:pt x="41767" y="0"/>
                  </a:lnTo>
                  <a:lnTo>
                    <a:pt x="42044" y="4125"/>
                  </a:lnTo>
                  <a:lnTo>
                    <a:pt x="32452" y="48060"/>
                  </a:lnTo>
                  <a:lnTo>
                    <a:pt x="19493" y="89101"/>
                  </a:lnTo>
                  <a:lnTo>
                    <a:pt x="6326" y="135104"/>
                  </a:lnTo>
                  <a:lnTo>
                    <a:pt x="481" y="147858"/>
                  </a:lnTo>
                  <a:lnTo>
                    <a:pt x="0" y="160582"/>
                  </a:lnTo>
                  <a:lnTo>
                    <a:pt x="3258" y="175884"/>
                  </a:lnTo>
                  <a:lnTo>
                    <a:pt x="5642" y="177140"/>
                  </a:lnTo>
                  <a:lnTo>
                    <a:pt x="45446" y="179504"/>
                  </a:lnTo>
                  <a:lnTo>
                    <a:pt x="92060" y="176816"/>
                  </a:lnTo>
                  <a:lnTo>
                    <a:pt x="106671" y="172041"/>
                  </a:lnTo>
                  <a:lnTo>
                    <a:pt x="118360" y="160601"/>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7" name="SMARTInkShape-3395">
              <a:extLst>
                <a:ext uri="{FF2B5EF4-FFF2-40B4-BE49-F238E27FC236}">
                  <a16:creationId xmlns:a16="http://schemas.microsoft.com/office/drawing/2014/main" id="{1CBDAD52-A02B-B1BC-B398-A4617533E5E7}"/>
                </a:ext>
              </a:extLst>
            </p:cNvPr>
            <p:cNvSpPr/>
            <p:nvPr>
              <p:custDataLst>
                <p:tags r:id="rId13"/>
              </p:custDataLst>
            </p:nvPr>
          </p:nvSpPr>
          <p:spPr>
            <a:xfrm>
              <a:off x="3333750" y="1162050"/>
              <a:ext cx="161926" cy="28576"/>
            </a:xfrm>
            <a:custGeom>
              <a:avLst/>
              <a:gdLst/>
              <a:ahLst/>
              <a:cxnLst/>
              <a:rect l="0" t="0" r="0" b="0"/>
              <a:pathLst>
                <a:path w="161926" h="28576">
                  <a:moveTo>
                    <a:pt x="0" y="28575"/>
                  </a:moveTo>
                  <a:lnTo>
                    <a:pt x="0" y="28575"/>
                  </a:lnTo>
                  <a:lnTo>
                    <a:pt x="0" y="23519"/>
                  </a:lnTo>
                  <a:lnTo>
                    <a:pt x="11289" y="18214"/>
                  </a:lnTo>
                  <a:lnTo>
                    <a:pt x="56324" y="4123"/>
                  </a:lnTo>
                  <a:lnTo>
                    <a:pt x="96605" y="543"/>
                  </a:lnTo>
                  <a:lnTo>
                    <a:pt x="1619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8" name="SMARTInkShape-3396">
              <a:extLst>
                <a:ext uri="{FF2B5EF4-FFF2-40B4-BE49-F238E27FC236}">
                  <a16:creationId xmlns:a16="http://schemas.microsoft.com/office/drawing/2014/main" id="{36E31D88-13A6-0090-4395-7A003C92483E}"/>
                </a:ext>
              </a:extLst>
            </p:cNvPr>
            <p:cNvSpPr/>
            <p:nvPr>
              <p:custDataLst>
                <p:tags r:id="rId14"/>
              </p:custDataLst>
            </p:nvPr>
          </p:nvSpPr>
          <p:spPr>
            <a:xfrm>
              <a:off x="3516445" y="1200266"/>
              <a:ext cx="70951" cy="92711"/>
            </a:xfrm>
            <a:custGeom>
              <a:avLst/>
              <a:gdLst/>
              <a:ahLst/>
              <a:cxnLst/>
              <a:rect l="0" t="0" r="0" b="0"/>
              <a:pathLst>
                <a:path w="70951" h="92711">
                  <a:moveTo>
                    <a:pt x="55430" y="9409"/>
                  </a:moveTo>
                  <a:lnTo>
                    <a:pt x="55430" y="9409"/>
                  </a:lnTo>
                  <a:lnTo>
                    <a:pt x="60486" y="9409"/>
                  </a:lnTo>
                  <a:lnTo>
                    <a:pt x="61976" y="8351"/>
                  </a:lnTo>
                  <a:lnTo>
                    <a:pt x="62969" y="6587"/>
                  </a:lnTo>
                  <a:lnTo>
                    <a:pt x="64562" y="1208"/>
                  </a:lnTo>
                  <a:lnTo>
                    <a:pt x="63635" y="767"/>
                  </a:lnTo>
                  <a:lnTo>
                    <a:pt x="51663" y="0"/>
                  </a:lnTo>
                  <a:lnTo>
                    <a:pt x="45642" y="2758"/>
                  </a:lnTo>
                  <a:lnTo>
                    <a:pt x="37321" y="7511"/>
                  </a:lnTo>
                  <a:lnTo>
                    <a:pt x="17961" y="16138"/>
                  </a:lnTo>
                  <a:lnTo>
                    <a:pt x="12319" y="22277"/>
                  </a:lnTo>
                  <a:lnTo>
                    <a:pt x="2151" y="42447"/>
                  </a:lnTo>
                  <a:lnTo>
                    <a:pt x="0" y="54431"/>
                  </a:lnTo>
                  <a:lnTo>
                    <a:pt x="1866" y="66813"/>
                  </a:lnTo>
                  <a:lnTo>
                    <a:pt x="8868" y="82862"/>
                  </a:lnTo>
                  <a:lnTo>
                    <a:pt x="11688" y="86953"/>
                  </a:lnTo>
                  <a:lnTo>
                    <a:pt x="15686" y="89680"/>
                  </a:lnTo>
                  <a:lnTo>
                    <a:pt x="25771" y="92710"/>
                  </a:lnTo>
                  <a:lnTo>
                    <a:pt x="37310" y="91235"/>
                  </a:lnTo>
                  <a:lnTo>
                    <a:pt x="49493" y="85993"/>
                  </a:lnTo>
                  <a:lnTo>
                    <a:pt x="61964" y="76607"/>
                  </a:lnTo>
                  <a:lnTo>
                    <a:pt x="68917" y="62558"/>
                  </a:lnTo>
                  <a:lnTo>
                    <a:pt x="70950" y="46789"/>
                  </a:lnTo>
                  <a:lnTo>
                    <a:pt x="68325" y="32725"/>
                  </a:lnTo>
                  <a:lnTo>
                    <a:pt x="55840" y="12907"/>
                  </a:lnTo>
                  <a:lnTo>
                    <a:pt x="50412" y="9624"/>
                  </a:lnTo>
                  <a:lnTo>
                    <a:pt x="44677" y="8494"/>
                  </a:lnTo>
                  <a:lnTo>
                    <a:pt x="17330" y="9409"/>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9" name="SMARTInkShape-3397">
              <a:extLst>
                <a:ext uri="{FF2B5EF4-FFF2-40B4-BE49-F238E27FC236}">
                  <a16:creationId xmlns:a16="http://schemas.microsoft.com/office/drawing/2014/main" id="{DC65D9A5-CA31-EF85-0938-A8E76BFBBADC}"/>
                </a:ext>
              </a:extLst>
            </p:cNvPr>
            <p:cNvSpPr/>
            <p:nvPr>
              <p:custDataLst>
                <p:tags r:id="rId15"/>
              </p:custDataLst>
            </p:nvPr>
          </p:nvSpPr>
          <p:spPr>
            <a:xfrm>
              <a:off x="3619500" y="1200577"/>
              <a:ext cx="180976" cy="94824"/>
            </a:xfrm>
            <a:custGeom>
              <a:avLst/>
              <a:gdLst/>
              <a:ahLst/>
              <a:cxnLst/>
              <a:rect l="0" t="0" r="0" b="0"/>
              <a:pathLst>
                <a:path w="180976" h="94824">
                  <a:moveTo>
                    <a:pt x="0" y="18623"/>
                  </a:moveTo>
                  <a:lnTo>
                    <a:pt x="0" y="18623"/>
                  </a:lnTo>
                  <a:lnTo>
                    <a:pt x="5056" y="18623"/>
                  </a:lnTo>
                  <a:lnTo>
                    <a:pt x="6546" y="17565"/>
                  </a:lnTo>
                  <a:lnTo>
                    <a:pt x="7539" y="15801"/>
                  </a:lnTo>
                  <a:lnTo>
                    <a:pt x="8201" y="13567"/>
                  </a:lnTo>
                  <a:lnTo>
                    <a:pt x="9701" y="12077"/>
                  </a:lnTo>
                  <a:lnTo>
                    <a:pt x="36310" y="1733"/>
                  </a:lnTo>
                  <a:lnTo>
                    <a:pt x="45390" y="0"/>
                  </a:lnTo>
                  <a:lnTo>
                    <a:pt x="49454" y="2585"/>
                  </a:lnTo>
                  <a:lnTo>
                    <a:pt x="54788" y="8320"/>
                  </a:lnTo>
                  <a:lnTo>
                    <a:pt x="60687" y="17924"/>
                  </a:lnTo>
                  <a:lnTo>
                    <a:pt x="65492" y="47883"/>
                  </a:lnTo>
                  <a:lnTo>
                    <a:pt x="66149" y="61966"/>
                  </a:lnTo>
                  <a:lnTo>
                    <a:pt x="65266" y="66569"/>
                  </a:lnTo>
                  <a:lnTo>
                    <a:pt x="63619" y="69637"/>
                  </a:lnTo>
                  <a:lnTo>
                    <a:pt x="61463" y="71682"/>
                  </a:lnTo>
                  <a:lnTo>
                    <a:pt x="59067" y="76777"/>
                  </a:lnTo>
                  <a:lnTo>
                    <a:pt x="57529" y="83615"/>
                  </a:lnTo>
                  <a:lnTo>
                    <a:pt x="60141" y="81728"/>
                  </a:lnTo>
                  <a:lnTo>
                    <a:pt x="64829" y="76303"/>
                  </a:lnTo>
                  <a:lnTo>
                    <a:pt x="83725" y="44570"/>
                  </a:lnTo>
                  <a:lnTo>
                    <a:pt x="121258" y="14124"/>
                  </a:lnTo>
                  <a:lnTo>
                    <a:pt x="132590" y="7765"/>
                  </a:lnTo>
                  <a:lnTo>
                    <a:pt x="139362" y="3214"/>
                  </a:lnTo>
                  <a:lnTo>
                    <a:pt x="145900" y="1191"/>
                  </a:lnTo>
                  <a:lnTo>
                    <a:pt x="149125" y="1710"/>
                  </a:lnTo>
                  <a:lnTo>
                    <a:pt x="155530" y="5109"/>
                  </a:lnTo>
                  <a:lnTo>
                    <a:pt x="165087" y="18029"/>
                  </a:lnTo>
                  <a:lnTo>
                    <a:pt x="169564" y="35263"/>
                  </a:lnTo>
                  <a:lnTo>
                    <a:pt x="171401" y="82487"/>
                  </a:lnTo>
                  <a:lnTo>
                    <a:pt x="171436" y="89521"/>
                  </a:lnTo>
                  <a:lnTo>
                    <a:pt x="172498" y="91289"/>
                  </a:lnTo>
                  <a:lnTo>
                    <a:pt x="180975" y="94823"/>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0" name="SMARTInkShape-3398">
              <a:extLst>
                <a:ext uri="{FF2B5EF4-FFF2-40B4-BE49-F238E27FC236}">
                  <a16:creationId xmlns:a16="http://schemas.microsoft.com/office/drawing/2014/main" id="{A826FB51-6AB5-7653-692B-66F525D0E163}"/>
                </a:ext>
              </a:extLst>
            </p:cNvPr>
            <p:cNvSpPr/>
            <p:nvPr>
              <p:custDataLst>
                <p:tags r:id="rId16"/>
              </p:custDataLst>
            </p:nvPr>
          </p:nvSpPr>
          <p:spPr>
            <a:xfrm>
              <a:off x="3858822" y="1181275"/>
              <a:ext cx="116052" cy="120788"/>
            </a:xfrm>
            <a:custGeom>
              <a:avLst/>
              <a:gdLst/>
              <a:ahLst/>
              <a:cxnLst/>
              <a:rect l="0" t="0" r="0" b="0"/>
              <a:pathLst>
                <a:path w="116052" h="120788">
                  <a:moveTo>
                    <a:pt x="55953" y="28400"/>
                  </a:moveTo>
                  <a:lnTo>
                    <a:pt x="55953" y="28400"/>
                  </a:lnTo>
                  <a:lnTo>
                    <a:pt x="61009" y="28400"/>
                  </a:lnTo>
                  <a:lnTo>
                    <a:pt x="66314" y="25578"/>
                  </a:lnTo>
                  <a:lnTo>
                    <a:pt x="82696" y="11066"/>
                  </a:lnTo>
                  <a:lnTo>
                    <a:pt x="68815" y="4802"/>
                  </a:lnTo>
                  <a:lnTo>
                    <a:pt x="54708" y="1300"/>
                  </a:lnTo>
                  <a:lnTo>
                    <a:pt x="41641" y="6125"/>
                  </a:lnTo>
                  <a:lnTo>
                    <a:pt x="12439" y="26469"/>
                  </a:lnTo>
                  <a:lnTo>
                    <a:pt x="4863" y="41300"/>
                  </a:lnTo>
                  <a:lnTo>
                    <a:pt x="0" y="71635"/>
                  </a:lnTo>
                  <a:lnTo>
                    <a:pt x="4214" y="96597"/>
                  </a:lnTo>
                  <a:lnTo>
                    <a:pt x="12165" y="113988"/>
                  </a:lnTo>
                  <a:lnTo>
                    <a:pt x="16178" y="117209"/>
                  </a:lnTo>
                  <a:lnTo>
                    <a:pt x="26281" y="120787"/>
                  </a:lnTo>
                  <a:lnTo>
                    <a:pt x="53981" y="117745"/>
                  </a:lnTo>
                  <a:lnTo>
                    <a:pt x="78888" y="110141"/>
                  </a:lnTo>
                  <a:lnTo>
                    <a:pt x="99672" y="96129"/>
                  </a:lnTo>
                  <a:lnTo>
                    <a:pt x="114180" y="78571"/>
                  </a:lnTo>
                  <a:lnTo>
                    <a:pt x="116051" y="60576"/>
                  </a:lnTo>
                  <a:lnTo>
                    <a:pt x="113355" y="41642"/>
                  </a:lnTo>
                  <a:lnTo>
                    <a:pt x="105887" y="25033"/>
                  </a:lnTo>
                  <a:lnTo>
                    <a:pt x="100018" y="17026"/>
                  </a:lnTo>
                  <a:lnTo>
                    <a:pt x="69973" y="1823"/>
                  </a:lnTo>
                  <a:lnTo>
                    <a:pt x="44414" y="0"/>
                  </a:lnTo>
                  <a:lnTo>
                    <a:pt x="27378" y="935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52" name="SMARTInkShape-3399">
            <a:extLst>
              <a:ext uri="{FF2B5EF4-FFF2-40B4-BE49-F238E27FC236}">
                <a16:creationId xmlns:a16="http://schemas.microsoft.com/office/drawing/2014/main" id="{D2F857DE-A800-0B01-4FC4-0B02BB26FD08}"/>
              </a:ext>
            </a:extLst>
          </p:cNvPr>
          <p:cNvSpPr/>
          <p:nvPr>
            <p:custDataLst>
              <p:tags r:id="rId10"/>
            </p:custDataLst>
          </p:nvPr>
        </p:nvSpPr>
        <p:spPr>
          <a:xfrm>
            <a:off x="4086225" y="1266825"/>
            <a:ext cx="9526" cy="1"/>
          </a:xfrm>
          <a:custGeom>
            <a:avLst/>
            <a:gdLst/>
            <a:ahLst/>
            <a:cxnLst/>
            <a:rect l="0" t="0" r="0" b="0"/>
            <a:pathLst>
              <a:path w="9526" h="1">
                <a:moveTo>
                  <a:pt x="0" y="0"/>
                </a:moveTo>
                <a:lnTo>
                  <a:pt x="0" y="0"/>
                </a:lnTo>
                <a:lnTo>
                  <a:pt x="95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a:t>Properties of the Sampling Distribution of  </a:t>
            </a:r>
            <a:br>
              <a:rPr lang="en-US" dirty="0"/>
            </a:br>
            <a:endParaRPr lang="en-US" dirty="0"/>
          </a:p>
        </p:txBody>
      </p:sp>
      <p:graphicFrame>
        <p:nvGraphicFramePr>
          <p:cNvPr id="103425" name="Object 1"/>
          <p:cNvGraphicFramePr>
            <a:graphicFrameLocks noChangeAspect="1"/>
          </p:cNvGraphicFramePr>
          <p:nvPr/>
        </p:nvGraphicFramePr>
        <p:xfrm>
          <a:off x="3610062" y="541789"/>
          <a:ext cx="1054100" cy="482600"/>
        </p:xfrm>
        <a:graphic>
          <a:graphicData uri="http://schemas.openxmlformats.org/presentationml/2006/ole">
            <mc:AlternateContent xmlns:mc="http://schemas.openxmlformats.org/markup-compatibility/2006">
              <mc:Choice xmlns:v="urn:schemas-microsoft-com:vml" Requires="v">
                <p:oleObj name="Equation" r:id="rId250" imgW="1054080" imgH="482400" progId="Equation.DSMT4">
                  <p:embed/>
                </p:oleObj>
              </mc:Choice>
              <mc:Fallback>
                <p:oleObj name="Equation" r:id="rId250" imgW="1054080" imgH="482400" progId="Equation.DSMT4">
                  <p:embed/>
                  <p:pic>
                    <p:nvPicPr>
                      <p:cNvPr id="0" name="Picture 1"/>
                      <p:cNvPicPr>
                        <a:picLocks noChangeAspect="1" noChangeArrowheads="1"/>
                      </p:cNvPicPr>
                      <p:nvPr/>
                    </p:nvPicPr>
                    <p:blipFill>
                      <a:blip r:embed="rId251">
                        <a:extLst>
                          <a:ext uri="{28A0092B-C50C-407E-A947-70E740481C1C}">
                            <a14:useLocalDpi xmlns:a14="http://schemas.microsoft.com/office/drawing/2010/main" val="0"/>
                          </a:ext>
                        </a:extLst>
                      </a:blip>
                      <a:srcRect/>
                      <a:stretch>
                        <a:fillRect/>
                      </a:stretch>
                    </p:blipFill>
                    <p:spPr bwMode="auto">
                      <a:xfrm>
                        <a:off x="3610062" y="541789"/>
                        <a:ext cx="10541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621" name="SMARTInkShape-310">
            <a:extLst>
              <a:ext uri="{FF2B5EF4-FFF2-40B4-BE49-F238E27FC236}">
                <a16:creationId xmlns:a16="http://schemas.microsoft.com/office/drawing/2014/main" id="{B4974F3F-F5C7-6E14-4E37-661EADBB7859}"/>
              </a:ext>
            </a:extLst>
          </p:cNvPr>
          <p:cNvSpPr/>
          <p:nvPr>
            <p:custDataLst>
              <p:tags r:id="rId1"/>
            </p:custDataLst>
          </p:nvPr>
        </p:nvSpPr>
        <p:spPr>
          <a:xfrm>
            <a:off x="5495925" y="5343917"/>
            <a:ext cx="1800226" cy="1104473"/>
          </a:xfrm>
          <a:custGeom>
            <a:avLst/>
            <a:gdLst/>
            <a:ahLst/>
            <a:cxnLst/>
            <a:rect l="0" t="0" r="0" b="0"/>
            <a:pathLst>
              <a:path w="1800226" h="1104473">
                <a:moveTo>
                  <a:pt x="0" y="914008"/>
                </a:moveTo>
                <a:lnTo>
                  <a:pt x="0" y="914008"/>
                </a:lnTo>
                <a:lnTo>
                  <a:pt x="0" y="933048"/>
                </a:lnTo>
                <a:lnTo>
                  <a:pt x="0" y="923649"/>
                </a:lnTo>
                <a:lnTo>
                  <a:pt x="5056" y="918510"/>
                </a:lnTo>
                <a:lnTo>
                  <a:pt x="10361" y="916009"/>
                </a:lnTo>
                <a:lnTo>
                  <a:pt x="17333" y="914403"/>
                </a:lnTo>
                <a:lnTo>
                  <a:pt x="28138" y="904885"/>
                </a:lnTo>
                <a:lnTo>
                  <a:pt x="36738" y="904518"/>
                </a:lnTo>
                <a:lnTo>
                  <a:pt x="46181" y="912687"/>
                </a:lnTo>
                <a:lnTo>
                  <a:pt x="55699" y="913892"/>
                </a:lnTo>
                <a:lnTo>
                  <a:pt x="70280" y="927255"/>
                </a:lnTo>
                <a:lnTo>
                  <a:pt x="73569" y="933301"/>
                </a:lnTo>
                <a:lnTo>
                  <a:pt x="76912" y="948965"/>
                </a:lnTo>
                <a:lnTo>
                  <a:pt x="83671" y="961639"/>
                </a:lnTo>
                <a:lnTo>
                  <a:pt x="84356" y="964812"/>
                </a:lnTo>
                <a:lnTo>
                  <a:pt x="103324" y="1002908"/>
                </a:lnTo>
                <a:lnTo>
                  <a:pt x="107581" y="1040655"/>
                </a:lnTo>
                <a:lnTo>
                  <a:pt x="113907" y="1064134"/>
                </a:lnTo>
                <a:lnTo>
                  <a:pt x="114290" y="1088740"/>
                </a:lnTo>
                <a:lnTo>
                  <a:pt x="115351" y="1090820"/>
                </a:lnTo>
                <a:lnTo>
                  <a:pt x="117117" y="1092208"/>
                </a:lnTo>
                <a:lnTo>
                  <a:pt x="122500" y="1094435"/>
                </a:lnTo>
                <a:lnTo>
                  <a:pt x="123236" y="1097562"/>
                </a:lnTo>
                <a:lnTo>
                  <a:pt x="123822" y="1104472"/>
                </a:lnTo>
                <a:lnTo>
                  <a:pt x="123825" y="1099440"/>
                </a:lnTo>
                <a:lnTo>
                  <a:pt x="121003" y="1094142"/>
                </a:lnTo>
                <a:lnTo>
                  <a:pt x="117280" y="1088259"/>
                </a:lnTo>
                <a:lnTo>
                  <a:pt x="114888" y="1075860"/>
                </a:lnTo>
                <a:lnTo>
                  <a:pt x="114693" y="1072710"/>
                </a:lnTo>
                <a:lnTo>
                  <a:pt x="117297" y="1066386"/>
                </a:lnTo>
                <a:lnTo>
                  <a:pt x="119473" y="1063218"/>
                </a:lnTo>
                <a:lnTo>
                  <a:pt x="119866" y="1060048"/>
                </a:lnTo>
                <a:lnTo>
                  <a:pt x="114486" y="1030425"/>
                </a:lnTo>
                <a:lnTo>
                  <a:pt x="114307" y="996951"/>
                </a:lnTo>
                <a:lnTo>
                  <a:pt x="123433" y="953804"/>
                </a:lnTo>
                <a:lnTo>
                  <a:pt x="123818" y="907567"/>
                </a:lnTo>
                <a:lnTo>
                  <a:pt x="124883" y="863299"/>
                </a:lnTo>
                <a:lnTo>
                  <a:pt x="131364" y="845156"/>
                </a:lnTo>
                <a:lnTo>
                  <a:pt x="135998" y="816581"/>
                </a:lnTo>
                <a:lnTo>
                  <a:pt x="141517" y="797984"/>
                </a:lnTo>
                <a:lnTo>
                  <a:pt x="143854" y="767846"/>
                </a:lnTo>
                <a:lnTo>
                  <a:pt x="150399" y="749866"/>
                </a:lnTo>
                <a:lnTo>
                  <a:pt x="153195" y="727646"/>
                </a:lnTo>
                <a:lnTo>
                  <a:pt x="158868" y="716385"/>
                </a:lnTo>
                <a:lnTo>
                  <a:pt x="162714" y="689491"/>
                </a:lnTo>
                <a:lnTo>
                  <a:pt x="169411" y="676062"/>
                </a:lnTo>
                <a:lnTo>
                  <a:pt x="172484" y="640960"/>
                </a:lnTo>
                <a:lnTo>
                  <a:pt x="178984" y="628258"/>
                </a:lnTo>
                <a:lnTo>
                  <a:pt x="182026" y="583808"/>
                </a:lnTo>
                <a:lnTo>
                  <a:pt x="188513" y="571108"/>
                </a:lnTo>
                <a:lnTo>
                  <a:pt x="190490" y="544022"/>
                </a:lnTo>
                <a:lnTo>
                  <a:pt x="197044" y="535223"/>
                </a:lnTo>
                <a:lnTo>
                  <a:pt x="199632" y="525238"/>
                </a:lnTo>
                <a:lnTo>
                  <a:pt x="199991" y="510379"/>
                </a:lnTo>
                <a:lnTo>
                  <a:pt x="202832" y="504254"/>
                </a:lnTo>
                <a:lnTo>
                  <a:pt x="208223" y="496754"/>
                </a:lnTo>
                <a:lnTo>
                  <a:pt x="209288" y="487669"/>
                </a:lnTo>
                <a:lnTo>
                  <a:pt x="209516" y="472566"/>
                </a:lnTo>
                <a:lnTo>
                  <a:pt x="212357" y="466281"/>
                </a:lnTo>
                <a:lnTo>
                  <a:pt x="217748" y="458679"/>
                </a:lnTo>
                <a:lnTo>
                  <a:pt x="218813" y="449573"/>
                </a:lnTo>
                <a:lnTo>
                  <a:pt x="219072" y="420579"/>
                </a:lnTo>
                <a:lnTo>
                  <a:pt x="225620" y="411473"/>
                </a:lnTo>
                <a:lnTo>
                  <a:pt x="227717" y="402571"/>
                </a:lnTo>
                <a:lnTo>
                  <a:pt x="228598" y="355208"/>
                </a:lnTo>
                <a:lnTo>
                  <a:pt x="228600" y="307583"/>
                </a:lnTo>
                <a:lnTo>
                  <a:pt x="228600" y="291708"/>
                </a:lnTo>
                <a:lnTo>
                  <a:pt x="231422" y="285358"/>
                </a:lnTo>
                <a:lnTo>
                  <a:pt x="235145" y="279008"/>
                </a:lnTo>
                <a:lnTo>
                  <a:pt x="237537" y="266308"/>
                </a:lnTo>
                <a:lnTo>
                  <a:pt x="238115" y="234558"/>
                </a:lnTo>
                <a:lnTo>
                  <a:pt x="240942" y="228208"/>
                </a:lnTo>
                <a:lnTo>
                  <a:pt x="244669" y="221858"/>
                </a:lnTo>
                <a:lnTo>
                  <a:pt x="247061" y="209158"/>
                </a:lnTo>
                <a:lnTo>
                  <a:pt x="247649" y="166249"/>
                </a:lnTo>
                <a:lnTo>
                  <a:pt x="247650" y="161502"/>
                </a:lnTo>
                <a:lnTo>
                  <a:pt x="248708" y="158338"/>
                </a:lnTo>
                <a:lnTo>
                  <a:pt x="250472" y="156228"/>
                </a:lnTo>
                <a:lnTo>
                  <a:pt x="252706" y="154821"/>
                </a:lnTo>
                <a:lnTo>
                  <a:pt x="254195" y="152825"/>
                </a:lnTo>
                <a:lnTo>
                  <a:pt x="255851" y="147785"/>
                </a:lnTo>
                <a:lnTo>
                  <a:pt x="257172" y="101206"/>
                </a:lnTo>
                <a:lnTo>
                  <a:pt x="257175" y="61657"/>
                </a:lnTo>
                <a:lnTo>
                  <a:pt x="258233" y="60024"/>
                </a:lnTo>
                <a:lnTo>
                  <a:pt x="259997" y="58935"/>
                </a:lnTo>
                <a:lnTo>
                  <a:pt x="265376" y="57188"/>
                </a:lnTo>
                <a:lnTo>
                  <a:pt x="266112" y="54127"/>
                </a:lnTo>
                <a:lnTo>
                  <a:pt x="266700" y="37711"/>
                </a:lnTo>
                <a:lnTo>
                  <a:pt x="271756" y="37708"/>
                </a:lnTo>
                <a:lnTo>
                  <a:pt x="273245" y="36650"/>
                </a:lnTo>
                <a:lnTo>
                  <a:pt x="274239" y="34886"/>
                </a:lnTo>
                <a:lnTo>
                  <a:pt x="276109" y="28575"/>
                </a:lnTo>
                <a:lnTo>
                  <a:pt x="276191" y="23243"/>
                </a:lnTo>
                <a:lnTo>
                  <a:pt x="277261" y="21714"/>
                </a:lnTo>
                <a:lnTo>
                  <a:pt x="279032" y="20695"/>
                </a:lnTo>
                <a:lnTo>
                  <a:pt x="284423" y="19061"/>
                </a:lnTo>
                <a:lnTo>
                  <a:pt x="285161" y="16015"/>
                </a:lnTo>
                <a:lnTo>
                  <a:pt x="285750" y="9133"/>
                </a:lnTo>
                <a:lnTo>
                  <a:pt x="300321" y="9133"/>
                </a:lnTo>
                <a:lnTo>
                  <a:pt x="301814" y="8075"/>
                </a:lnTo>
                <a:lnTo>
                  <a:pt x="302809" y="6311"/>
                </a:lnTo>
                <a:lnTo>
                  <a:pt x="303473" y="4077"/>
                </a:lnTo>
                <a:lnTo>
                  <a:pt x="304975" y="2588"/>
                </a:lnTo>
                <a:lnTo>
                  <a:pt x="312885" y="0"/>
                </a:lnTo>
                <a:lnTo>
                  <a:pt x="324497" y="7199"/>
                </a:lnTo>
                <a:lnTo>
                  <a:pt x="371303" y="9133"/>
                </a:lnTo>
                <a:lnTo>
                  <a:pt x="375984" y="9133"/>
                </a:lnTo>
                <a:lnTo>
                  <a:pt x="381593" y="11955"/>
                </a:lnTo>
                <a:lnTo>
                  <a:pt x="387614" y="15678"/>
                </a:lnTo>
                <a:lnTo>
                  <a:pt x="398204" y="18266"/>
                </a:lnTo>
                <a:lnTo>
                  <a:pt x="436387" y="18658"/>
                </a:lnTo>
                <a:lnTo>
                  <a:pt x="446196" y="26859"/>
                </a:lnTo>
                <a:lnTo>
                  <a:pt x="457073" y="28173"/>
                </a:lnTo>
                <a:lnTo>
                  <a:pt x="503384" y="28183"/>
                </a:lnTo>
                <a:lnTo>
                  <a:pt x="550972" y="28183"/>
                </a:lnTo>
                <a:lnTo>
                  <a:pt x="557376" y="28183"/>
                </a:lnTo>
                <a:lnTo>
                  <a:pt x="562753" y="31005"/>
                </a:lnTo>
                <a:lnTo>
                  <a:pt x="569772" y="36384"/>
                </a:lnTo>
                <a:lnTo>
                  <a:pt x="578763" y="37446"/>
                </a:lnTo>
                <a:lnTo>
                  <a:pt x="625553" y="37708"/>
                </a:lnTo>
                <a:lnTo>
                  <a:pt x="669624" y="37708"/>
                </a:lnTo>
                <a:lnTo>
                  <a:pt x="712966" y="37708"/>
                </a:lnTo>
                <a:lnTo>
                  <a:pt x="755245" y="37708"/>
                </a:lnTo>
                <a:lnTo>
                  <a:pt x="800048" y="37708"/>
                </a:lnTo>
                <a:lnTo>
                  <a:pt x="845347" y="37708"/>
                </a:lnTo>
                <a:lnTo>
                  <a:pt x="892096" y="37708"/>
                </a:lnTo>
                <a:lnTo>
                  <a:pt x="938083" y="37708"/>
                </a:lnTo>
                <a:lnTo>
                  <a:pt x="984225" y="37708"/>
                </a:lnTo>
                <a:lnTo>
                  <a:pt x="1028700" y="37708"/>
                </a:lnTo>
                <a:lnTo>
                  <a:pt x="1041400" y="37708"/>
                </a:lnTo>
                <a:lnTo>
                  <a:pt x="1047750" y="34886"/>
                </a:lnTo>
                <a:lnTo>
                  <a:pt x="1054100" y="31163"/>
                </a:lnTo>
                <a:lnTo>
                  <a:pt x="1066800" y="28771"/>
                </a:lnTo>
                <a:lnTo>
                  <a:pt x="1114425" y="28184"/>
                </a:lnTo>
                <a:lnTo>
                  <a:pt x="1136650" y="28183"/>
                </a:lnTo>
                <a:lnTo>
                  <a:pt x="1143000" y="25361"/>
                </a:lnTo>
                <a:lnTo>
                  <a:pt x="1149350" y="21638"/>
                </a:lnTo>
                <a:lnTo>
                  <a:pt x="1162050" y="19246"/>
                </a:lnTo>
                <a:lnTo>
                  <a:pt x="1209675" y="18659"/>
                </a:lnTo>
                <a:lnTo>
                  <a:pt x="1228755" y="18658"/>
                </a:lnTo>
                <a:lnTo>
                  <a:pt x="1236852" y="15836"/>
                </a:lnTo>
                <a:lnTo>
                  <a:pt x="1243979" y="12113"/>
                </a:lnTo>
                <a:lnTo>
                  <a:pt x="1257178" y="9721"/>
                </a:lnTo>
                <a:lnTo>
                  <a:pt x="1304510" y="9134"/>
                </a:lnTo>
                <a:lnTo>
                  <a:pt x="1351290" y="9133"/>
                </a:lnTo>
                <a:lnTo>
                  <a:pt x="1397016" y="9133"/>
                </a:lnTo>
                <a:lnTo>
                  <a:pt x="1444625" y="9133"/>
                </a:lnTo>
                <a:lnTo>
                  <a:pt x="1492250" y="9133"/>
                </a:lnTo>
                <a:lnTo>
                  <a:pt x="1536307" y="9133"/>
                </a:lnTo>
                <a:lnTo>
                  <a:pt x="1542876" y="11955"/>
                </a:lnTo>
                <a:lnTo>
                  <a:pt x="1549323" y="15678"/>
                </a:lnTo>
                <a:lnTo>
                  <a:pt x="1562084" y="18070"/>
                </a:lnTo>
                <a:lnTo>
                  <a:pt x="1606550" y="18656"/>
                </a:lnTo>
                <a:lnTo>
                  <a:pt x="1612900" y="18658"/>
                </a:lnTo>
                <a:lnTo>
                  <a:pt x="1619250" y="21480"/>
                </a:lnTo>
                <a:lnTo>
                  <a:pt x="1625600" y="25203"/>
                </a:lnTo>
                <a:lnTo>
                  <a:pt x="1636419" y="27791"/>
                </a:lnTo>
                <a:lnTo>
                  <a:pt x="1683656" y="28183"/>
                </a:lnTo>
                <a:lnTo>
                  <a:pt x="1693687" y="28183"/>
                </a:lnTo>
                <a:lnTo>
                  <a:pt x="1703497" y="36384"/>
                </a:lnTo>
                <a:lnTo>
                  <a:pt x="1709593" y="37316"/>
                </a:lnTo>
                <a:lnTo>
                  <a:pt x="1727326" y="37674"/>
                </a:lnTo>
                <a:lnTo>
                  <a:pt x="1729401" y="36627"/>
                </a:lnTo>
                <a:lnTo>
                  <a:pt x="1730784" y="34871"/>
                </a:lnTo>
                <a:lnTo>
                  <a:pt x="1731706" y="32642"/>
                </a:lnTo>
                <a:lnTo>
                  <a:pt x="1733379" y="31155"/>
                </a:lnTo>
                <a:lnTo>
                  <a:pt x="1738061" y="29504"/>
                </a:lnTo>
                <a:lnTo>
                  <a:pt x="1739732" y="30122"/>
                </a:lnTo>
                <a:lnTo>
                  <a:pt x="1740846" y="31592"/>
                </a:lnTo>
                <a:lnTo>
                  <a:pt x="1741590" y="33632"/>
                </a:lnTo>
                <a:lnTo>
                  <a:pt x="1743143" y="34990"/>
                </a:lnTo>
                <a:lnTo>
                  <a:pt x="1747692" y="36500"/>
                </a:lnTo>
                <a:lnTo>
                  <a:pt x="1750386" y="35844"/>
                </a:lnTo>
                <a:lnTo>
                  <a:pt x="1760370" y="29401"/>
                </a:lnTo>
                <a:lnTo>
                  <a:pt x="1766661" y="28544"/>
                </a:lnTo>
                <a:lnTo>
                  <a:pt x="1772255" y="31167"/>
                </a:lnTo>
                <a:lnTo>
                  <a:pt x="1775228" y="33347"/>
                </a:lnTo>
                <a:lnTo>
                  <a:pt x="1777210" y="33742"/>
                </a:lnTo>
                <a:lnTo>
                  <a:pt x="1778531" y="32947"/>
                </a:lnTo>
                <a:lnTo>
                  <a:pt x="1779412" y="31360"/>
                </a:lnTo>
                <a:lnTo>
                  <a:pt x="1781058" y="31359"/>
                </a:lnTo>
                <a:lnTo>
                  <a:pt x="1789222" y="36663"/>
                </a:lnTo>
                <a:lnTo>
                  <a:pt x="1789714" y="35953"/>
                </a:lnTo>
                <a:lnTo>
                  <a:pt x="1790662" y="28548"/>
                </a:lnTo>
                <a:lnTo>
                  <a:pt x="1800109" y="28186"/>
                </a:lnTo>
                <a:lnTo>
                  <a:pt x="1800202" y="33671"/>
                </a:lnTo>
                <a:lnTo>
                  <a:pt x="1800225" y="28183"/>
                </a:lnTo>
                <a:lnTo>
                  <a:pt x="1800225" y="377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626" name="SMARTInkShape-Group74">
            <a:extLst>
              <a:ext uri="{FF2B5EF4-FFF2-40B4-BE49-F238E27FC236}">
                <a16:creationId xmlns:a16="http://schemas.microsoft.com/office/drawing/2014/main" id="{80F41882-18B0-44FB-8CD2-79DAE517C552}"/>
              </a:ext>
            </a:extLst>
          </p:cNvPr>
          <p:cNvGrpSpPr/>
          <p:nvPr/>
        </p:nvGrpSpPr>
        <p:grpSpPr>
          <a:xfrm>
            <a:off x="6715125" y="5381935"/>
            <a:ext cx="447676" cy="733113"/>
            <a:chOff x="6715125" y="5381935"/>
            <a:chExt cx="447676" cy="733113"/>
          </a:xfrm>
        </p:grpSpPr>
        <p:sp>
          <p:nvSpPr>
            <p:cNvPr id="103622" name="SMARTInkShape-311">
              <a:extLst>
                <a:ext uri="{FF2B5EF4-FFF2-40B4-BE49-F238E27FC236}">
                  <a16:creationId xmlns:a16="http://schemas.microsoft.com/office/drawing/2014/main" id="{1FF90B4C-DF89-E0AF-D216-1C628A1AD646}"/>
                </a:ext>
              </a:extLst>
            </p:cNvPr>
            <p:cNvSpPr/>
            <p:nvPr>
              <p:custDataLst>
                <p:tags r:id="rId245"/>
              </p:custDataLst>
            </p:nvPr>
          </p:nvSpPr>
          <p:spPr>
            <a:xfrm>
              <a:off x="7000875" y="6019800"/>
              <a:ext cx="142876" cy="95248"/>
            </a:xfrm>
            <a:custGeom>
              <a:avLst/>
              <a:gdLst/>
              <a:ahLst/>
              <a:cxnLst/>
              <a:rect l="0" t="0" r="0" b="0"/>
              <a:pathLst>
                <a:path w="142876" h="95248">
                  <a:moveTo>
                    <a:pt x="0" y="19050"/>
                  </a:moveTo>
                  <a:lnTo>
                    <a:pt x="0" y="19050"/>
                  </a:lnTo>
                  <a:lnTo>
                    <a:pt x="8200" y="19050"/>
                  </a:lnTo>
                  <a:lnTo>
                    <a:pt x="8642" y="17992"/>
                  </a:lnTo>
                  <a:lnTo>
                    <a:pt x="9524" y="9535"/>
                  </a:lnTo>
                  <a:lnTo>
                    <a:pt x="17725" y="9525"/>
                  </a:lnTo>
                  <a:lnTo>
                    <a:pt x="18167" y="8467"/>
                  </a:lnTo>
                  <a:lnTo>
                    <a:pt x="18657" y="4469"/>
                  </a:lnTo>
                  <a:lnTo>
                    <a:pt x="19846" y="2980"/>
                  </a:lnTo>
                  <a:lnTo>
                    <a:pt x="27216" y="393"/>
                  </a:lnTo>
                  <a:lnTo>
                    <a:pt x="65231" y="0"/>
                  </a:lnTo>
                  <a:lnTo>
                    <a:pt x="65712" y="1058"/>
                  </a:lnTo>
                  <a:lnTo>
                    <a:pt x="66664" y="23597"/>
                  </a:lnTo>
                  <a:lnTo>
                    <a:pt x="65609" y="25256"/>
                  </a:lnTo>
                  <a:lnTo>
                    <a:pt x="63848" y="26363"/>
                  </a:lnTo>
                  <a:lnTo>
                    <a:pt x="61615" y="27101"/>
                  </a:lnTo>
                  <a:lnTo>
                    <a:pt x="60127" y="28651"/>
                  </a:lnTo>
                  <a:lnTo>
                    <a:pt x="54915" y="38742"/>
                  </a:lnTo>
                  <a:lnTo>
                    <a:pt x="50866" y="44734"/>
                  </a:lnTo>
                  <a:lnTo>
                    <a:pt x="47527" y="54060"/>
                  </a:lnTo>
                  <a:lnTo>
                    <a:pt x="42995" y="60361"/>
                  </a:lnTo>
                  <a:lnTo>
                    <a:pt x="37453" y="63869"/>
                  </a:lnTo>
                  <a:lnTo>
                    <a:pt x="31462" y="66487"/>
                  </a:lnTo>
                  <a:lnTo>
                    <a:pt x="11395" y="83960"/>
                  </a:lnTo>
                  <a:lnTo>
                    <a:pt x="7534" y="84942"/>
                  </a:lnTo>
                  <a:lnTo>
                    <a:pt x="5023" y="85202"/>
                  </a:lnTo>
                  <a:lnTo>
                    <a:pt x="3349" y="86435"/>
                  </a:lnTo>
                  <a:lnTo>
                    <a:pt x="2232" y="88314"/>
                  </a:lnTo>
                  <a:lnTo>
                    <a:pt x="11" y="95214"/>
                  </a:lnTo>
                  <a:lnTo>
                    <a:pt x="13258" y="95247"/>
                  </a:lnTo>
                  <a:lnTo>
                    <a:pt x="15189" y="94190"/>
                  </a:lnTo>
                  <a:lnTo>
                    <a:pt x="16476" y="92427"/>
                  </a:lnTo>
                  <a:lnTo>
                    <a:pt x="17335" y="90193"/>
                  </a:lnTo>
                  <a:lnTo>
                    <a:pt x="18965" y="88703"/>
                  </a:lnTo>
                  <a:lnTo>
                    <a:pt x="23598" y="87049"/>
                  </a:lnTo>
                  <a:lnTo>
                    <a:pt x="59968" y="85759"/>
                  </a:lnTo>
                  <a:lnTo>
                    <a:pt x="66516" y="88562"/>
                  </a:lnTo>
                  <a:lnTo>
                    <a:pt x="72954" y="92278"/>
                  </a:lnTo>
                  <a:lnTo>
                    <a:pt x="79343" y="93929"/>
                  </a:lnTo>
                  <a:lnTo>
                    <a:pt x="81470" y="93311"/>
                  </a:lnTo>
                  <a:lnTo>
                    <a:pt x="82889" y="91841"/>
                  </a:lnTo>
                  <a:lnTo>
                    <a:pt x="83834" y="89803"/>
                  </a:lnTo>
                  <a:lnTo>
                    <a:pt x="85523" y="89502"/>
                  </a:lnTo>
                  <a:lnTo>
                    <a:pt x="98816" y="94284"/>
                  </a:lnTo>
                  <a:lnTo>
                    <a:pt x="100802" y="93548"/>
                  </a:lnTo>
                  <a:lnTo>
                    <a:pt x="102126" y="91999"/>
                  </a:lnTo>
                  <a:lnTo>
                    <a:pt x="103010" y="89907"/>
                  </a:lnTo>
                  <a:lnTo>
                    <a:pt x="104656" y="89571"/>
                  </a:lnTo>
                  <a:lnTo>
                    <a:pt x="117877" y="94293"/>
                  </a:lnTo>
                  <a:lnTo>
                    <a:pt x="137859" y="95224"/>
                  </a:lnTo>
                  <a:lnTo>
                    <a:pt x="139531" y="94175"/>
                  </a:lnTo>
                  <a:lnTo>
                    <a:pt x="140646" y="92416"/>
                  </a:lnTo>
                  <a:lnTo>
                    <a:pt x="142875"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23" name="SMARTInkShape-312">
              <a:extLst>
                <a:ext uri="{FF2B5EF4-FFF2-40B4-BE49-F238E27FC236}">
                  <a16:creationId xmlns:a16="http://schemas.microsoft.com/office/drawing/2014/main" id="{C82FCBD6-9FD0-4944-E57C-47035B173ADB}"/>
                </a:ext>
              </a:extLst>
            </p:cNvPr>
            <p:cNvSpPr/>
            <p:nvPr>
              <p:custDataLst>
                <p:tags r:id="rId246"/>
              </p:custDataLst>
            </p:nvPr>
          </p:nvSpPr>
          <p:spPr>
            <a:xfrm>
              <a:off x="6810375" y="5934075"/>
              <a:ext cx="133351" cy="142876"/>
            </a:xfrm>
            <a:custGeom>
              <a:avLst/>
              <a:gdLst/>
              <a:ahLst/>
              <a:cxnLst/>
              <a:rect l="0" t="0" r="0" b="0"/>
              <a:pathLst>
                <a:path w="133351" h="142876">
                  <a:moveTo>
                    <a:pt x="0" y="9525"/>
                  </a:moveTo>
                  <a:lnTo>
                    <a:pt x="0" y="9525"/>
                  </a:lnTo>
                  <a:lnTo>
                    <a:pt x="8200" y="9525"/>
                  </a:lnTo>
                  <a:lnTo>
                    <a:pt x="17610" y="1324"/>
                  </a:lnTo>
                  <a:lnTo>
                    <a:pt x="28564" y="0"/>
                  </a:lnTo>
                  <a:lnTo>
                    <a:pt x="37707" y="0"/>
                  </a:lnTo>
                  <a:lnTo>
                    <a:pt x="38100" y="44531"/>
                  </a:lnTo>
                  <a:lnTo>
                    <a:pt x="38100" y="90224"/>
                  </a:lnTo>
                  <a:lnTo>
                    <a:pt x="37042" y="91900"/>
                  </a:lnTo>
                  <a:lnTo>
                    <a:pt x="35278" y="93016"/>
                  </a:lnTo>
                  <a:lnTo>
                    <a:pt x="28585" y="95247"/>
                  </a:lnTo>
                  <a:lnTo>
                    <a:pt x="36777" y="87049"/>
                  </a:lnTo>
                  <a:lnTo>
                    <a:pt x="38898" y="78382"/>
                  </a:lnTo>
                  <a:lnTo>
                    <a:pt x="44569" y="69557"/>
                  </a:lnTo>
                  <a:lnTo>
                    <a:pt x="46266" y="63369"/>
                  </a:lnTo>
                  <a:lnTo>
                    <a:pt x="47778" y="61297"/>
                  </a:lnTo>
                  <a:lnTo>
                    <a:pt x="49843" y="59914"/>
                  </a:lnTo>
                  <a:lnTo>
                    <a:pt x="54960" y="57319"/>
                  </a:lnTo>
                  <a:lnTo>
                    <a:pt x="60763" y="52640"/>
                  </a:lnTo>
                  <a:lnTo>
                    <a:pt x="64048" y="47032"/>
                  </a:lnTo>
                  <a:lnTo>
                    <a:pt x="64923" y="44054"/>
                  </a:lnTo>
                  <a:lnTo>
                    <a:pt x="66566" y="42070"/>
                  </a:lnTo>
                  <a:lnTo>
                    <a:pt x="93404" y="20813"/>
                  </a:lnTo>
                  <a:lnTo>
                    <a:pt x="99759" y="14516"/>
                  </a:lnTo>
                  <a:lnTo>
                    <a:pt x="105368" y="11743"/>
                  </a:lnTo>
                  <a:lnTo>
                    <a:pt x="115011" y="9612"/>
                  </a:lnTo>
                  <a:lnTo>
                    <a:pt x="128846" y="9525"/>
                  </a:lnTo>
                  <a:lnTo>
                    <a:pt x="130348" y="10583"/>
                  </a:lnTo>
                  <a:lnTo>
                    <a:pt x="131349" y="12347"/>
                  </a:lnTo>
                  <a:lnTo>
                    <a:pt x="132955" y="22782"/>
                  </a:lnTo>
                  <a:lnTo>
                    <a:pt x="133349" y="69852"/>
                  </a:lnTo>
                  <a:lnTo>
                    <a:pt x="133350" y="116112"/>
                  </a:lnTo>
                  <a:lnTo>
                    <a:pt x="133350"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24" name="SMARTInkShape-313">
              <a:extLst>
                <a:ext uri="{FF2B5EF4-FFF2-40B4-BE49-F238E27FC236}">
                  <a16:creationId xmlns:a16="http://schemas.microsoft.com/office/drawing/2014/main" id="{50DF337A-30BC-7C4E-EDE6-5D82D99E0A41}"/>
                </a:ext>
              </a:extLst>
            </p:cNvPr>
            <p:cNvSpPr/>
            <p:nvPr>
              <p:custDataLst>
                <p:tags r:id="rId247"/>
              </p:custDataLst>
            </p:nvPr>
          </p:nvSpPr>
          <p:spPr>
            <a:xfrm>
              <a:off x="6715125" y="5857875"/>
              <a:ext cx="409126" cy="9526"/>
            </a:xfrm>
            <a:custGeom>
              <a:avLst/>
              <a:gdLst/>
              <a:ahLst/>
              <a:cxnLst/>
              <a:rect l="0" t="0" r="0" b="0"/>
              <a:pathLst>
                <a:path w="409126" h="9526">
                  <a:moveTo>
                    <a:pt x="0" y="9525"/>
                  </a:moveTo>
                  <a:lnTo>
                    <a:pt x="0" y="9525"/>
                  </a:lnTo>
                  <a:lnTo>
                    <a:pt x="37237" y="9525"/>
                  </a:lnTo>
                  <a:lnTo>
                    <a:pt x="45831" y="6703"/>
                  </a:lnTo>
                  <a:lnTo>
                    <a:pt x="54235" y="2980"/>
                  </a:lnTo>
                  <a:lnTo>
                    <a:pt x="98273" y="175"/>
                  </a:lnTo>
                  <a:lnTo>
                    <a:pt x="145127" y="17"/>
                  </a:lnTo>
                  <a:lnTo>
                    <a:pt x="186476" y="3"/>
                  </a:lnTo>
                  <a:lnTo>
                    <a:pt x="228864" y="0"/>
                  </a:lnTo>
                  <a:lnTo>
                    <a:pt x="274082" y="0"/>
                  </a:lnTo>
                  <a:lnTo>
                    <a:pt x="313902" y="0"/>
                  </a:lnTo>
                  <a:lnTo>
                    <a:pt x="354356" y="0"/>
                  </a:lnTo>
                  <a:lnTo>
                    <a:pt x="401904" y="0"/>
                  </a:lnTo>
                  <a:lnTo>
                    <a:pt x="409125" y="0"/>
                  </a:lnTo>
                  <a:lnTo>
                    <a:pt x="400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25" name="SMARTInkShape-314">
              <a:extLst>
                <a:ext uri="{FF2B5EF4-FFF2-40B4-BE49-F238E27FC236}">
                  <a16:creationId xmlns:a16="http://schemas.microsoft.com/office/drawing/2014/main" id="{F5810453-D660-7760-4F23-27936026042B}"/>
                </a:ext>
              </a:extLst>
            </p:cNvPr>
            <p:cNvSpPr/>
            <p:nvPr>
              <p:custDataLst>
                <p:tags r:id="rId248"/>
              </p:custDataLst>
            </p:nvPr>
          </p:nvSpPr>
          <p:spPr>
            <a:xfrm>
              <a:off x="7048500" y="5381935"/>
              <a:ext cx="114301" cy="75891"/>
            </a:xfrm>
            <a:custGeom>
              <a:avLst/>
              <a:gdLst/>
              <a:ahLst/>
              <a:cxnLst/>
              <a:rect l="0" t="0" r="0" b="0"/>
              <a:pathLst>
                <a:path w="114301" h="75891">
                  <a:moveTo>
                    <a:pt x="0" y="28265"/>
                  </a:moveTo>
                  <a:lnTo>
                    <a:pt x="0" y="28265"/>
                  </a:lnTo>
                  <a:lnTo>
                    <a:pt x="8200" y="28265"/>
                  </a:lnTo>
                  <a:lnTo>
                    <a:pt x="3776" y="28265"/>
                  </a:lnTo>
                  <a:lnTo>
                    <a:pt x="8558" y="28265"/>
                  </a:lnTo>
                  <a:lnTo>
                    <a:pt x="9096" y="25443"/>
                  </a:lnTo>
                  <a:lnTo>
                    <a:pt x="9524" y="18750"/>
                  </a:lnTo>
                  <a:lnTo>
                    <a:pt x="18934" y="9331"/>
                  </a:lnTo>
                  <a:lnTo>
                    <a:pt x="33513" y="9215"/>
                  </a:lnTo>
                  <a:lnTo>
                    <a:pt x="35043" y="8157"/>
                  </a:lnTo>
                  <a:lnTo>
                    <a:pt x="36062" y="6393"/>
                  </a:lnTo>
                  <a:lnTo>
                    <a:pt x="36741" y="4159"/>
                  </a:lnTo>
                  <a:lnTo>
                    <a:pt x="37194" y="3727"/>
                  </a:lnTo>
                  <a:lnTo>
                    <a:pt x="37496" y="4499"/>
                  </a:lnTo>
                  <a:lnTo>
                    <a:pt x="37698" y="6071"/>
                  </a:lnTo>
                  <a:lnTo>
                    <a:pt x="37832" y="6060"/>
                  </a:lnTo>
                  <a:lnTo>
                    <a:pt x="38089" y="0"/>
                  </a:lnTo>
                  <a:lnTo>
                    <a:pt x="47232" y="8832"/>
                  </a:lnTo>
                  <a:lnTo>
                    <a:pt x="47625" y="36429"/>
                  </a:lnTo>
                  <a:lnTo>
                    <a:pt x="39425" y="45871"/>
                  </a:lnTo>
                  <a:lnTo>
                    <a:pt x="38493" y="51943"/>
                  </a:lnTo>
                  <a:lnTo>
                    <a:pt x="37304" y="53575"/>
                  </a:lnTo>
                  <a:lnTo>
                    <a:pt x="35452" y="54665"/>
                  </a:lnTo>
                  <a:lnTo>
                    <a:pt x="29934" y="56410"/>
                  </a:lnTo>
                  <a:lnTo>
                    <a:pt x="29179" y="59471"/>
                  </a:lnTo>
                  <a:lnTo>
                    <a:pt x="28977" y="61770"/>
                  </a:lnTo>
                  <a:lnTo>
                    <a:pt x="27785" y="63300"/>
                  </a:lnTo>
                  <a:lnTo>
                    <a:pt x="23637" y="65003"/>
                  </a:lnTo>
                  <a:lnTo>
                    <a:pt x="22109" y="66515"/>
                  </a:lnTo>
                  <a:lnTo>
                    <a:pt x="20409" y="71018"/>
                  </a:lnTo>
                  <a:lnTo>
                    <a:pt x="18897" y="72642"/>
                  </a:lnTo>
                  <a:lnTo>
                    <a:pt x="9533" y="75888"/>
                  </a:lnTo>
                  <a:lnTo>
                    <a:pt x="9525" y="75890"/>
                  </a:lnTo>
                  <a:lnTo>
                    <a:pt x="54001" y="75890"/>
                  </a:lnTo>
                  <a:lnTo>
                    <a:pt x="100542" y="75890"/>
                  </a:lnTo>
                  <a:lnTo>
                    <a:pt x="114300" y="75890"/>
                  </a:lnTo>
                  <a:lnTo>
                    <a:pt x="104775" y="758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627" name="SMARTInkShape-315">
            <a:extLst>
              <a:ext uri="{FF2B5EF4-FFF2-40B4-BE49-F238E27FC236}">
                <a16:creationId xmlns:a16="http://schemas.microsoft.com/office/drawing/2014/main" id="{8D445822-2FEF-91E1-CD05-E174BC93235B}"/>
              </a:ext>
            </a:extLst>
          </p:cNvPr>
          <p:cNvSpPr/>
          <p:nvPr>
            <p:custDataLst>
              <p:tags r:id="rId2"/>
            </p:custDataLst>
          </p:nvPr>
        </p:nvSpPr>
        <p:spPr>
          <a:xfrm>
            <a:off x="6934203" y="5724525"/>
            <a:ext cx="119970" cy="76201"/>
          </a:xfrm>
          <a:custGeom>
            <a:avLst/>
            <a:gdLst/>
            <a:ahLst/>
            <a:cxnLst/>
            <a:rect l="0" t="0" r="0" b="0"/>
            <a:pathLst>
              <a:path w="119970" h="76201">
                <a:moveTo>
                  <a:pt x="19047" y="9525"/>
                </a:moveTo>
                <a:lnTo>
                  <a:pt x="19047" y="9525"/>
                </a:lnTo>
                <a:lnTo>
                  <a:pt x="38063" y="9525"/>
                </a:lnTo>
                <a:lnTo>
                  <a:pt x="47506" y="116"/>
                </a:lnTo>
                <a:lnTo>
                  <a:pt x="71728" y="0"/>
                </a:lnTo>
                <a:lnTo>
                  <a:pt x="73217" y="1058"/>
                </a:lnTo>
                <a:lnTo>
                  <a:pt x="74210" y="2822"/>
                </a:lnTo>
                <a:lnTo>
                  <a:pt x="76081" y="9133"/>
                </a:lnTo>
                <a:lnTo>
                  <a:pt x="76196" y="23987"/>
                </a:lnTo>
                <a:lnTo>
                  <a:pt x="75139" y="25516"/>
                </a:lnTo>
                <a:lnTo>
                  <a:pt x="73375" y="26536"/>
                </a:lnTo>
                <a:lnTo>
                  <a:pt x="67997" y="28172"/>
                </a:lnTo>
                <a:lnTo>
                  <a:pt x="67260" y="31218"/>
                </a:lnTo>
                <a:lnTo>
                  <a:pt x="66706" y="37697"/>
                </a:lnTo>
                <a:lnTo>
                  <a:pt x="58474" y="46266"/>
                </a:lnTo>
                <a:lnTo>
                  <a:pt x="49062" y="47506"/>
                </a:lnTo>
                <a:lnTo>
                  <a:pt x="28606" y="66641"/>
                </a:lnTo>
                <a:lnTo>
                  <a:pt x="19163" y="66675"/>
                </a:lnTo>
                <a:lnTo>
                  <a:pt x="19070" y="72163"/>
                </a:lnTo>
                <a:lnTo>
                  <a:pt x="19050" y="67606"/>
                </a:lnTo>
                <a:lnTo>
                  <a:pt x="19047" y="76167"/>
                </a:lnTo>
                <a:lnTo>
                  <a:pt x="0" y="76200"/>
                </a:lnTo>
                <a:lnTo>
                  <a:pt x="44533" y="76200"/>
                </a:lnTo>
                <a:lnTo>
                  <a:pt x="79765" y="76200"/>
                </a:lnTo>
                <a:lnTo>
                  <a:pt x="81751" y="75142"/>
                </a:lnTo>
                <a:lnTo>
                  <a:pt x="83074" y="73378"/>
                </a:lnTo>
                <a:lnTo>
                  <a:pt x="83957" y="71144"/>
                </a:lnTo>
                <a:lnTo>
                  <a:pt x="85603" y="70712"/>
                </a:lnTo>
                <a:lnTo>
                  <a:pt x="90256" y="73056"/>
                </a:lnTo>
                <a:lnTo>
                  <a:pt x="91919" y="73045"/>
                </a:lnTo>
                <a:lnTo>
                  <a:pt x="93029" y="71980"/>
                </a:lnTo>
                <a:lnTo>
                  <a:pt x="93769" y="70212"/>
                </a:lnTo>
                <a:lnTo>
                  <a:pt x="95320" y="69033"/>
                </a:lnTo>
                <a:lnTo>
                  <a:pt x="103318" y="66985"/>
                </a:lnTo>
                <a:lnTo>
                  <a:pt x="119784" y="66675"/>
                </a:lnTo>
                <a:lnTo>
                  <a:pt x="115228" y="66675"/>
                </a:lnTo>
                <a:lnTo>
                  <a:pt x="119969" y="66675"/>
                </a:lnTo>
                <a:lnTo>
                  <a:pt x="114297"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632" name="SMARTInkShape-Group76">
            <a:extLst>
              <a:ext uri="{FF2B5EF4-FFF2-40B4-BE49-F238E27FC236}">
                <a16:creationId xmlns:a16="http://schemas.microsoft.com/office/drawing/2014/main" id="{9805C826-9475-8476-6139-497673120BC3}"/>
              </a:ext>
            </a:extLst>
          </p:cNvPr>
          <p:cNvGrpSpPr/>
          <p:nvPr/>
        </p:nvGrpSpPr>
        <p:grpSpPr>
          <a:xfrm>
            <a:off x="6400800" y="5543550"/>
            <a:ext cx="609601" cy="238126"/>
            <a:chOff x="6400800" y="5543550"/>
            <a:chExt cx="609601" cy="238126"/>
          </a:xfrm>
        </p:grpSpPr>
        <p:sp>
          <p:nvSpPr>
            <p:cNvPr id="103628" name="SMARTInkShape-316">
              <a:extLst>
                <a:ext uri="{FF2B5EF4-FFF2-40B4-BE49-F238E27FC236}">
                  <a16:creationId xmlns:a16="http://schemas.microsoft.com/office/drawing/2014/main" id="{A567FC7F-A75E-CF41-C47C-9BE8609F6962}"/>
                </a:ext>
              </a:extLst>
            </p:cNvPr>
            <p:cNvSpPr/>
            <p:nvPr>
              <p:custDataLst>
                <p:tags r:id="rId241"/>
              </p:custDataLst>
            </p:nvPr>
          </p:nvSpPr>
          <p:spPr>
            <a:xfrm>
              <a:off x="6962775" y="572452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29" name="SMARTInkShape-317">
              <a:extLst>
                <a:ext uri="{FF2B5EF4-FFF2-40B4-BE49-F238E27FC236}">
                  <a16:creationId xmlns:a16="http://schemas.microsoft.com/office/drawing/2014/main" id="{42D58C39-8B5E-23C9-5ACC-3239C73349E8}"/>
                </a:ext>
              </a:extLst>
            </p:cNvPr>
            <p:cNvSpPr/>
            <p:nvPr>
              <p:custDataLst>
                <p:tags r:id="rId242"/>
              </p:custDataLst>
            </p:nvPr>
          </p:nvSpPr>
          <p:spPr>
            <a:xfrm>
              <a:off x="6762750" y="5543550"/>
              <a:ext cx="247651" cy="180581"/>
            </a:xfrm>
            <a:custGeom>
              <a:avLst/>
              <a:gdLst/>
              <a:ahLst/>
              <a:cxnLst/>
              <a:rect l="0" t="0" r="0" b="0"/>
              <a:pathLst>
                <a:path w="247651" h="180581">
                  <a:moveTo>
                    <a:pt x="19050" y="66675"/>
                  </a:moveTo>
                  <a:lnTo>
                    <a:pt x="19050" y="66675"/>
                  </a:lnTo>
                  <a:lnTo>
                    <a:pt x="33597" y="66675"/>
                  </a:lnTo>
                  <a:lnTo>
                    <a:pt x="35098" y="65617"/>
                  </a:lnTo>
                  <a:lnTo>
                    <a:pt x="36099" y="63853"/>
                  </a:lnTo>
                  <a:lnTo>
                    <a:pt x="37705" y="58474"/>
                  </a:lnTo>
                  <a:lnTo>
                    <a:pt x="40746" y="57738"/>
                  </a:lnTo>
                  <a:lnTo>
                    <a:pt x="71329" y="57150"/>
                  </a:lnTo>
                  <a:lnTo>
                    <a:pt x="72953" y="58208"/>
                  </a:lnTo>
                  <a:lnTo>
                    <a:pt x="74035" y="59972"/>
                  </a:lnTo>
                  <a:lnTo>
                    <a:pt x="74757" y="62206"/>
                  </a:lnTo>
                  <a:lnTo>
                    <a:pt x="76295" y="63695"/>
                  </a:lnTo>
                  <a:lnTo>
                    <a:pt x="80828" y="65351"/>
                  </a:lnTo>
                  <a:lnTo>
                    <a:pt x="82461" y="66851"/>
                  </a:lnTo>
                  <a:lnTo>
                    <a:pt x="84274" y="71339"/>
                  </a:lnTo>
                  <a:lnTo>
                    <a:pt x="85816" y="72960"/>
                  </a:lnTo>
                  <a:lnTo>
                    <a:pt x="90351" y="74759"/>
                  </a:lnTo>
                  <a:lnTo>
                    <a:pt x="91984" y="76298"/>
                  </a:lnTo>
                  <a:lnTo>
                    <a:pt x="94820" y="84274"/>
                  </a:lnTo>
                  <a:lnTo>
                    <a:pt x="95250" y="131504"/>
                  </a:lnTo>
                  <a:lnTo>
                    <a:pt x="71570" y="157025"/>
                  </a:lnTo>
                  <a:lnTo>
                    <a:pt x="66028" y="159747"/>
                  </a:lnTo>
                  <a:lnTo>
                    <a:pt x="63069" y="160473"/>
                  </a:lnTo>
                  <a:lnTo>
                    <a:pt x="61095" y="162015"/>
                  </a:lnTo>
                  <a:lnTo>
                    <a:pt x="58903" y="166551"/>
                  </a:lnTo>
                  <a:lnTo>
                    <a:pt x="57261" y="168184"/>
                  </a:lnTo>
                  <a:lnTo>
                    <a:pt x="48063" y="171323"/>
                  </a:lnTo>
                  <a:lnTo>
                    <a:pt x="39463" y="179640"/>
                  </a:lnTo>
                  <a:lnTo>
                    <a:pt x="33448" y="180580"/>
                  </a:lnTo>
                  <a:lnTo>
                    <a:pt x="31824" y="179653"/>
                  </a:lnTo>
                  <a:lnTo>
                    <a:pt x="30741" y="177978"/>
                  </a:lnTo>
                  <a:lnTo>
                    <a:pt x="30019" y="175802"/>
                  </a:lnTo>
                  <a:lnTo>
                    <a:pt x="28480" y="174351"/>
                  </a:lnTo>
                  <a:lnTo>
                    <a:pt x="18959" y="170646"/>
                  </a:lnTo>
                  <a:lnTo>
                    <a:pt x="4899" y="157271"/>
                  </a:lnTo>
                  <a:lnTo>
                    <a:pt x="2177" y="151742"/>
                  </a:lnTo>
                  <a:lnTo>
                    <a:pt x="84" y="133521"/>
                  </a:lnTo>
                  <a:lnTo>
                    <a:pt x="0" y="97012"/>
                  </a:lnTo>
                  <a:lnTo>
                    <a:pt x="6545" y="87993"/>
                  </a:lnTo>
                  <a:lnTo>
                    <a:pt x="9132" y="77962"/>
                  </a:lnTo>
                  <a:lnTo>
                    <a:pt x="32188" y="53547"/>
                  </a:lnTo>
                  <a:lnTo>
                    <a:pt x="38295" y="50257"/>
                  </a:lnTo>
                  <a:lnTo>
                    <a:pt x="41404" y="49380"/>
                  </a:lnTo>
                  <a:lnTo>
                    <a:pt x="43478" y="47737"/>
                  </a:lnTo>
                  <a:lnTo>
                    <a:pt x="47079" y="39578"/>
                  </a:lnTo>
                  <a:lnTo>
                    <a:pt x="50205" y="38757"/>
                  </a:lnTo>
                  <a:lnTo>
                    <a:pt x="52520" y="38538"/>
                  </a:lnTo>
                  <a:lnTo>
                    <a:pt x="57914" y="35473"/>
                  </a:lnTo>
                  <a:lnTo>
                    <a:pt x="63840" y="31640"/>
                  </a:lnTo>
                  <a:lnTo>
                    <a:pt x="73126" y="28425"/>
                  </a:lnTo>
                  <a:lnTo>
                    <a:pt x="82579" y="22298"/>
                  </a:lnTo>
                  <a:lnTo>
                    <a:pt x="92084" y="18955"/>
                  </a:lnTo>
                  <a:lnTo>
                    <a:pt x="102661" y="12790"/>
                  </a:lnTo>
                  <a:lnTo>
                    <a:pt x="150240" y="9581"/>
                  </a:lnTo>
                  <a:lnTo>
                    <a:pt x="175595" y="8474"/>
                  </a:lnTo>
                  <a:lnTo>
                    <a:pt x="206265" y="883"/>
                  </a:lnTo>
                  <a:lnTo>
                    <a:pt x="2476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30" name="SMARTInkShape-318">
              <a:extLst>
                <a:ext uri="{FF2B5EF4-FFF2-40B4-BE49-F238E27FC236}">
                  <a16:creationId xmlns:a16="http://schemas.microsoft.com/office/drawing/2014/main" id="{FD326217-6D28-F064-46B4-C2BD5E79E1A0}"/>
                </a:ext>
              </a:extLst>
            </p:cNvPr>
            <p:cNvSpPr/>
            <p:nvPr>
              <p:custDataLst>
                <p:tags r:id="rId243"/>
              </p:custDataLst>
            </p:nvPr>
          </p:nvSpPr>
          <p:spPr>
            <a:xfrm>
              <a:off x="6400800" y="5686425"/>
              <a:ext cx="171451" cy="19051"/>
            </a:xfrm>
            <a:custGeom>
              <a:avLst/>
              <a:gdLst/>
              <a:ahLst/>
              <a:cxnLst/>
              <a:rect l="0" t="0" r="0" b="0"/>
              <a:pathLst>
                <a:path w="171451" h="19051">
                  <a:moveTo>
                    <a:pt x="0" y="19050"/>
                  </a:moveTo>
                  <a:lnTo>
                    <a:pt x="0" y="19050"/>
                  </a:lnTo>
                  <a:lnTo>
                    <a:pt x="8201" y="19050"/>
                  </a:lnTo>
                  <a:lnTo>
                    <a:pt x="16867" y="12505"/>
                  </a:lnTo>
                  <a:lnTo>
                    <a:pt x="25693" y="10408"/>
                  </a:lnTo>
                  <a:lnTo>
                    <a:pt x="69461" y="9535"/>
                  </a:lnTo>
                  <a:lnTo>
                    <a:pt x="89019" y="8469"/>
                  </a:lnTo>
                  <a:lnTo>
                    <a:pt x="106993" y="1986"/>
                  </a:lnTo>
                  <a:lnTo>
                    <a:pt x="153955" y="5"/>
                  </a:lnTo>
                  <a:lnTo>
                    <a:pt x="170085" y="0"/>
                  </a:lnTo>
                  <a:lnTo>
                    <a:pt x="170541" y="1058"/>
                  </a:lnTo>
                  <a:lnTo>
                    <a:pt x="1714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31" name="SMARTInkShape-319">
              <a:extLst>
                <a:ext uri="{FF2B5EF4-FFF2-40B4-BE49-F238E27FC236}">
                  <a16:creationId xmlns:a16="http://schemas.microsoft.com/office/drawing/2014/main" id="{9F2BDB74-7F97-8936-CCCB-7630E210C25F}"/>
                </a:ext>
              </a:extLst>
            </p:cNvPr>
            <p:cNvSpPr/>
            <p:nvPr>
              <p:custDataLst>
                <p:tags r:id="rId244"/>
              </p:custDataLst>
            </p:nvPr>
          </p:nvSpPr>
          <p:spPr>
            <a:xfrm>
              <a:off x="6448425" y="5629275"/>
              <a:ext cx="19051" cy="152401"/>
            </a:xfrm>
            <a:custGeom>
              <a:avLst/>
              <a:gdLst/>
              <a:ahLst/>
              <a:cxnLst/>
              <a:rect l="0" t="0" r="0" b="0"/>
              <a:pathLst>
                <a:path w="19051" h="152401">
                  <a:moveTo>
                    <a:pt x="0" y="28575"/>
                  </a:moveTo>
                  <a:lnTo>
                    <a:pt x="0" y="28575"/>
                  </a:lnTo>
                  <a:lnTo>
                    <a:pt x="19040" y="9535"/>
                  </a:lnTo>
                  <a:lnTo>
                    <a:pt x="19050" y="0"/>
                  </a:lnTo>
                  <a:lnTo>
                    <a:pt x="19050" y="14189"/>
                  </a:lnTo>
                  <a:lnTo>
                    <a:pt x="16228" y="19712"/>
                  </a:lnTo>
                  <a:lnTo>
                    <a:pt x="10849" y="26824"/>
                  </a:lnTo>
                  <a:lnTo>
                    <a:pt x="9787" y="35834"/>
                  </a:lnTo>
                  <a:lnTo>
                    <a:pt x="9528" y="61659"/>
                  </a:lnTo>
                  <a:lnTo>
                    <a:pt x="6705" y="67268"/>
                  </a:lnTo>
                  <a:lnTo>
                    <a:pt x="2980" y="73289"/>
                  </a:lnTo>
                  <a:lnTo>
                    <a:pt x="588" y="85777"/>
                  </a:lnTo>
                  <a:lnTo>
                    <a:pt x="393" y="88934"/>
                  </a:lnTo>
                  <a:lnTo>
                    <a:pt x="2997" y="95267"/>
                  </a:lnTo>
                  <a:lnTo>
                    <a:pt x="8235" y="102896"/>
                  </a:lnTo>
                  <a:lnTo>
                    <a:pt x="9356" y="114889"/>
                  </a:lnTo>
                  <a:lnTo>
                    <a:pt x="9525"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39" name="SMARTInkShape-Group77">
            <a:extLst>
              <a:ext uri="{FF2B5EF4-FFF2-40B4-BE49-F238E27FC236}">
                <a16:creationId xmlns:a16="http://schemas.microsoft.com/office/drawing/2014/main" id="{B8611F1A-3987-28BF-7AAE-2087BDE77239}"/>
              </a:ext>
            </a:extLst>
          </p:cNvPr>
          <p:cNvGrpSpPr/>
          <p:nvPr/>
        </p:nvGrpSpPr>
        <p:grpSpPr>
          <a:xfrm>
            <a:off x="5791200" y="5385478"/>
            <a:ext cx="400051" cy="710523"/>
            <a:chOff x="5791200" y="5385478"/>
            <a:chExt cx="400051" cy="710523"/>
          </a:xfrm>
        </p:grpSpPr>
        <p:sp>
          <p:nvSpPr>
            <p:cNvPr id="103633" name="SMARTInkShape-320">
              <a:extLst>
                <a:ext uri="{FF2B5EF4-FFF2-40B4-BE49-F238E27FC236}">
                  <a16:creationId xmlns:a16="http://schemas.microsoft.com/office/drawing/2014/main" id="{138CEE69-9B97-5EB1-1629-8DC53EBB0CD7}"/>
                </a:ext>
              </a:extLst>
            </p:cNvPr>
            <p:cNvSpPr/>
            <p:nvPr>
              <p:custDataLst>
                <p:tags r:id="rId235"/>
              </p:custDataLst>
            </p:nvPr>
          </p:nvSpPr>
          <p:spPr>
            <a:xfrm>
              <a:off x="6010275" y="5981700"/>
              <a:ext cx="9526" cy="114301"/>
            </a:xfrm>
            <a:custGeom>
              <a:avLst/>
              <a:gdLst/>
              <a:ahLst/>
              <a:cxnLst/>
              <a:rect l="0" t="0" r="0" b="0"/>
              <a:pathLst>
                <a:path w="9526" h="114301">
                  <a:moveTo>
                    <a:pt x="0" y="0"/>
                  </a:moveTo>
                  <a:lnTo>
                    <a:pt x="0" y="0"/>
                  </a:lnTo>
                  <a:lnTo>
                    <a:pt x="0" y="44719"/>
                  </a:lnTo>
                  <a:lnTo>
                    <a:pt x="0" y="60361"/>
                  </a:lnTo>
                  <a:lnTo>
                    <a:pt x="2822" y="66692"/>
                  </a:lnTo>
                  <a:lnTo>
                    <a:pt x="8201" y="74321"/>
                  </a:lnTo>
                  <a:lnTo>
                    <a:pt x="9409" y="84237"/>
                  </a:lnTo>
                  <a:lnTo>
                    <a:pt x="9525"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34" name="SMARTInkShape-321">
              <a:extLst>
                <a:ext uri="{FF2B5EF4-FFF2-40B4-BE49-F238E27FC236}">
                  <a16:creationId xmlns:a16="http://schemas.microsoft.com/office/drawing/2014/main" id="{5835C7F6-0501-5D73-7D02-0ABF3B65F0A8}"/>
                </a:ext>
              </a:extLst>
            </p:cNvPr>
            <p:cNvSpPr/>
            <p:nvPr>
              <p:custDataLst>
                <p:tags r:id="rId236"/>
              </p:custDataLst>
            </p:nvPr>
          </p:nvSpPr>
          <p:spPr>
            <a:xfrm>
              <a:off x="5848350" y="5895975"/>
              <a:ext cx="104776" cy="114301"/>
            </a:xfrm>
            <a:custGeom>
              <a:avLst/>
              <a:gdLst/>
              <a:ahLst/>
              <a:cxnLst/>
              <a:rect l="0" t="0" r="0" b="0"/>
              <a:pathLst>
                <a:path w="104776" h="114301">
                  <a:moveTo>
                    <a:pt x="0" y="9525"/>
                  </a:moveTo>
                  <a:lnTo>
                    <a:pt x="0" y="9525"/>
                  </a:lnTo>
                  <a:lnTo>
                    <a:pt x="9491" y="34"/>
                  </a:lnTo>
                  <a:lnTo>
                    <a:pt x="19047" y="0"/>
                  </a:lnTo>
                  <a:lnTo>
                    <a:pt x="24106" y="5056"/>
                  </a:lnTo>
                  <a:lnTo>
                    <a:pt x="24538" y="7604"/>
                  </a:lnTo>
                  <a:lnTo>
                    <a:pt x="23766" y="10361"/>
                  </a:lnTo>
                  <a:lnTo>
                    <a:pt x="22194" y="13257"/>
                  </a:lnTo>
                  <a:lnTo>
                    <a:pt x="22205" y="15188"/>
                  </a:lnTo>
                  <a:lnTo>
                    <a:pt x="23270" y="16475"/>
                  </a:lnTo>
                  <a:lnTo>
                    <a:pt x="25038" y="17333"/>
                  </a:lnTo>
                  <a:lnTo>
                    <a:pt x="26217" y="18963"/>
                  </a:lnTo>
                  <a:lnTo>
                    <a:pt x="27877" y="26315"/>
                  </a:lnTo>
                  <a:lnTo>
                    <a:pt x="28482" y="41396"/>
                  </a:lnTo>
                  <a:lnTo>
                    <a:pt x="25712" y="47679"/>
                  </a:lnTo>
                  <a:lnTo>
                    <a:pt x="22011" y="53999"/>
                  </a:lnTo>
                  <a:lnTo>
                    <a:pt x="19635" y="66680"/>
                  </a:lnTo>
                  <a:lnTo>
                    <a:pt x="19050" y="95214"/>
                  </a:lnTo>
                  <a:lnTo>
                    <a:pt x="19050" y="81060"/>
                  </a:lnTo>
                  <a:lnTo>
                    <a:pt x="21872" y="75538"/>
                  </a:lnTo>
                  <a:lnTo>
                    <a:pt x="25595" y="69555"/>
                  </a:lnTo>
                  <a:lnTo>
                    <a:pt x="28751" y="60238"/>
                  </a:lnTo>
                  <a:lnTo>
                    <a:pt x="33239" y="53936"/>
                  </a:lnTo>
                  <a:lnTo>
                    <a:pt x="38762" y="50430"/>
                  </a:lnTo>
                  <a:lnTo>
                    <a:pt x="44743" y="47813"/>
                  </a:lnTo>
                  <a:lnTo>
                    <a:pt x="50931" y="43123"/>
                  </a:lnTo>
                  <a:lnTo>
                    <a:pt x="54386" y="37511"/>
                  </a:lnTo>
                  <a:lnTo>
                    <a:pt x="55308" y="34532"/>
                  </a:lnTo>
                  <a:lnTo>
                    <a:pt x="56981" y="32546"/>
                  </a:lnTo>
                  <a:lnTo>
                    <a:pt x="61660" y="30340"/>
                  </a:lnTo>
                  <a:lnTo>
                    <a:pt x="63331" y="28694"/>
                  </a:lnTo>
                  <a:lnTo>
                    <a:pt x="65190" y="24041"/>
                  </a:lnTo>
                  <a:lnTo>
                    <a:pt x="66742" y="22378"/>
                  </a:lnTo>
                  <a:lnTo>
                    <a:pt x="74745" y="19488"/>
                  </a:lnTo>
                  <a:lnTo>
                    <a:pt x="75553" y="16423"/>
                  </a:lnTo>
                  <a:lnTo>
                    <a:pt x="75769" y="14124"/>
                  </a:lnTo>
                  <a:lnTo>
                    <a:pt x="76971" y="12590"/>
                  </a:lnTo>
                  <a:lnTo>
                    <a:pt x="85605" y="9561"/>
                  </a:lnTo>
                  <a:lnTo>
                    <a:pt x="95133" y="116"/>
                  </a:lnTo>
                  <a:lnTo>
                    <a:pt x="95250" y="17692"/>
                  </a:lnTo>
                  <a:lnTo>
                    <a:pt x="101795" y="26386"/>
                  </a:lnTo>
                  <a:lnTo>
                    <a:pt x="103892" y="35217"/>
                  </a:lnTo>
                  <a:lnTo>
                    <a:pt x="104775" y="81569"/>
                  </a:lnTo>
                  <a:lnTo>
                    <a:pt x="104775"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35" name="SMARTInkShape-322">
              <a:extLst>
                <a:ext uri="{FF2B5EF4-FFF2-40B4-BE49-F238E27FC236}">
                  <a16:creationId xmlns:a16="http://schemas.microsoft.com/office/drawing/2014/main" id="{7754076D-DE47-3DA2-15DA-76AB53D2A6C0}"/>
                </a:ext>
              </a:extLst>
            </p:cNvPr>
            <p:cNvSpPr/>
            <p:nvPr>
              <p:custDataLst>
                <p:tags r:id="rId237"/>
              </p:custDataLst>
            </p:nvPr>
          </p:nvSpPr>
          <p:spPr>
            <a:xfrm>
              <a:off x="5791200" y="5800725"/>
              <a:ext cx="347984" cy="19051"/>
            </a:xfrm>
            <a:custGeom>
              <a:avLst/>
              <a:gdLst/>
              <a:ahLst/>
              <a:cxnLst/>
              <a:rect l="0" t="0" r="0" b="0"/>
              <a:pathLst>
                <a:path w="347984" h="19051">
                  <a:moveTo>
                    <a:pt x="0" y="0"/>
                  </a:moveTo>
                  <a:lnTo>
                    <a:pt x="0" y="0"/>
                  </a:lnTo>
                  <a:lnTo>
                    <a:pt x="41912" y="0"/>
                  </a:lnTo>
                  <a:lnTo>
                    <a:pt x="87714" y="0"/>
                  </a:lnTo>
                  <a:lnTo>
                    <a:pt x="133612" y="0"/>
                  </a:lnTo>
                  <a:lnTo>
                    <a:pt x="181009" y="0"/>
                  </a:lnTo>
                  <a:lnTo>
                    <a:pt x="228605" y="1058"/>
                  </a:lnTo>
                  <a:lnTo>
                    <a:pt x="271169" y="8201"/>
                  </a:lnTo>
                  <a:lnTo>
                    <a:pt x="316331" y="9447"/>
                  </a:lnTo>
                  <a:lnTo>
                    <a:pt x="325094" y="9491"/>
                  </a:lnTo>
                  <a:lnTo>
                    <a:pt x="332517" y="12332"/>
                  </a:lnTo>
                  <a:lnTo>
                    <a:pt x="340849" y="17723"/>
                  </a:lnTo>
                  <a:lnTo>
                    <a:pt x="347983" y="18788"/>
                  </a:lnTo>
                  <a:lnTo>
                    <a:pt x="34290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36" name="SMARTInkShape-323">
              <a:extLst>
                <a:ext uri="{FF2B5EF4-FFF2-40B4-BE49-F238E27FC236}">
                  <a16:creationId xmlns:a16="http://schemas.microsoft.com/office/drawing/2014/main" id="{F39CAC66-5037-754A-0AF6-22C643BAFB23}"/>
                </a:ext>
              </a:extLst>
            </p:cNvPr>
            <p:cNvSpPr/>
            <p:nvPr>
              <p:custDataLst>
                <p:tags r:id="rId238"/>
              </p:custDataLst>
            </p:nvPr>
          </p:nvSpPr>
          <p:spPr>
            <a:xfrm>
              <a:off x="6067425" y="5385478"/>
              <a:ext cx="123826" cy="81873"/>
            </a:xfrm>
            <a:custGeom>
              <a:avLst/>
              <a:gdLst/>
              <a:ahLst/>
              <a:cxnLst/>
              <a:rect l="0" t="0" r="0" b="0"/>
              <a:pathLst>
                <a:path w="123826" h="81873">
                  <a:moveTo>
                    <a:pt x="0" y="24722"/>
                  </a:moveTo>
                  <a:lnTo>
                    <a:pt x="0" y="24722"/>
                  </a:lnTo>
                  <a:lnTo>
                    <a:pt x="5056" y="24722"/>
                  </a:lnTo>
                  <a:lnTo>
                    <a:pt x="6545" y="23664"/>
                  </a:lnTo>
                  <a:lnTo>
                    <a:pt x="7539" y="21900"/>
                  </a:lnTo>
                  <a:lnTo>
                    <a:pt x="9525" y="15200"/>
                  </a:lnTo>
                  <a:lnTo>
                    <a:pt x="9525" y="15197"/>
                  </a:lnTo>
                  <a:lnTo>
                    <a:pt x="18934" y="5788"/>
                  </a:lnTo>
                  <a:lnTo>
                    <a:pt x="28180" y="5675"/>
                  </a:lnTo>
                  <a:lnTo>
                    <a:pt x="28458" y="616"/>
                  </a:lnTo>
                  <a:lnTo>
                    <a:pt x="29555" y="184"/>
                  </a:lnTo>
                  <a:lnTo>
                    <a:pt x="36766" y="4740"/>
                  </a:lnTo>
                  <a:lnTo>
                    <a:pt x="37211" y="3993"/>
                  </a:lnTo>
                  <a:lnTo>
                    <a:pt x="37836" y="0"/>
                  </a:lnTo>
                  <a:lnTo>
                    <a:pt x="37983" y="2445"/>
                  </a:lnTo>
                  <a:lnTo>
                    <a:pt x="39080" y="3522"/>
                  </a:lnTo>
                  <a:lnTo>
                    <a:pt x="47508" y="5646"/>
                  </a:lnTo>
                  <a:lnTo>
                    <a:pt x="47625" y="32888"/>
                  </a:lnTo>
                  <a:lnTo>
                    <a:pt x="46567" y="33340"/>
                  </a:lnTo>
                  <a:lnTo>
                    <a:pt x="42569" y="33844"/>
                  </a:lnTo>
                  <a:lnTo>
                    <a:pt x="41080" y="35036"/>
                  </a:lnTo>
                  <a:lnTo>
                    <a:pt x="38493" y="42413"/>
                  </a:lnTo>
                  <a:lnTo>
                    <a:pt x="35452" y="43169"/>
                  </a:lnTo>
                  <a:lnTo>
                    <a:pt x="33160" y="43369"/>
                  </a:lnTo>
                  <a:lnTo>
                    <a:pt x="31631" y="44561"/>
                  </a:lnTo>
                  <a:lnTo>
                    <a:pt x="28694" y="52894"/>
                  </a:lnTo>
                  <a:lnTo>
                    <a:pt x="28610" y="58234"/>
                  </a:lnTo>
                  <a:lnTo>
                    <a:pt x="27541" y="59763"/>
                  </a:lnTo>
                  <a:lnTo>
                    <a:pt x="25768" y="60783"/>
                  </a:lnTo>
                  <a:lnTo>
                    <a:pt x="19443" y="62703"/>
                  </a:lnTo>
                  <a:lnTo>
                    <a:pt x="19166" y="67843"/>
                  </a:lnTo>
                  <a:lnTo>
                    <a:pt x="18069" y="69344"/>
                  </a:lnTo>
                  <a:lnTo>
                    <a:pt x="9789" y="72269"/>
                  </a:lnTo>
                  <a:lnTo>
                    <a:pt x="9528" y="72347"/>
                  </a:lnTo>
                  <a:lnTo>
                    <a:pt x="9525" y="80548"/>
                  </a:lnTo>
                  <a:lnTo>
                    <a:pt x="10583" y="80989"/>
                  </a:lnTo>
                  <a:lnTo>
                    <a:pt x="57167" y="81872"/>
                  </a:lnTo>
                  <a:lnTo>
                    <a:pt x="102483" y="81872"/>
                  </a:lnTo>
                  <a:lnTo>
                    <a:pt x="123825" y="818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37" name="SMARTInkShape-324">
              <a:extLst>
                <a:ext uri="{FF2B5EF4-FFF2-40B4-BE49-F238E27FC236}">
                  <a16:creationId xmlns:a16="http://schemas.microsoft.com/office/drawing/2014/main" id="{EB1A9F4B-C3A5-3023-085A-61EAB32B4ECE}"/>
                </a:ext>
              </a:extLst>
            </p:cNvPr>
            <p:cNvSpPr/>
            <p:nvPr>
              <p:custDataLst>
                <p:tags r:id="rId239"/>
              </p:custDataLst>
            </p:nvPr>
          </p:nvSpPr>
          <p:spPr>
            <a:xfrm>
              <a:off x="6029325" y="5657850"/>
              <a:ext cx="9526" cy="85726"/>
            </a:xfrm>
            <a:custGeom>
              <a:avLst/>
              <a:gdLst/>
              <a:ahLst/>
              <a:cxnLst/>
              <a:rect l="0" t="0" r="0" b="0"/>
              <a:pathLst>
                <a:path w="9526" h="85726">
                  <a:moveTo>
                    <a:pt x="0" y="0"/>
                  </a:moveTo>
                  <a:lnTo>
                    <a:pt x="0" y="0"/>
                  </a:lnTo>
                  <a:lnTo>
                    <a:pt x="0" y="14189"/>
                  </a:lnTo>
                  <a:lnTo>
                    <a:pt x="2822" y="19712"/>
                  </a:lnTo>
                  <a:lnTo>
                    <a:pt x="6545" y="25693"/>
                  </a:lnTo>
                  <a:lnTo>
                    <a:pt x="8937" y="38158"/>
                  </a:lnTo>
                  <a:lnTo>
                    <a:pt x="9132" y="41314"/>
                  </a:lnTo>
                  <a:lnTo>
                    <a:pt x="6528" y="47642"/>
                  </a:lnTo>
                  <a:lnTo>
                    <a:pt x="1290" y="55271"/>
                  </a:lnTo>
                  <a:lnTo>
                    <a:pt x="169" y="67264"/>
                  </a:lnTo>
                  <a:lnTo>
                    <a:pt x="0" y="85287"/>
                  </a:lnTo>
                  <a:lnTo>
                    <a:pt x="9525" y="857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38" name="SMARTInkShape-325">
              <a:extLst>
                <a:ext uri="{FF2B5EF4-FFF2-40B4-BE49-F238E27FC236}">
                  <a16:creationId xmlns:a16="http://schemas.microsoft.com/office/drawing/2014/main" id="{ED6974AE-E533-8EB1-366E-B9056708E97A}"/>
                </a:ext>
              </a:extLst>
            </p:cNvPr>
            <p:cNvSpPr/>
            <p:nvPr>
              <p:custDataLst>
                <p:tags r:id="rId240"/>
              </p:custDataLst>
            </p:nvPr>
          </p:nvSpPr>
          <p:spPr>
            <a:xfrm>
              <a:off x="5839218" y="5495925"/>
              <a:ext cx="171058" cy="200026"/>
            </a:xfrm>
            <a:custGeom>
              <a:avLst/>
              <a:gdLst/>
              <a:ahLst/>
              <a:cxnLst/>
              <a:rect l="0" t="0" r="0" b="0"/>
              <a:pathLst>
                <a:path w="171058" h="200026">
                  <a:moveTo>
                    <a:pt x="28182" y="114300"/>
                  </a:moveTo>
                  <a:lnTo>
                    <a:pt x="28182" y="114300"/>
                  </a:lnTo>
                  <a:lnTo>
                    <a:pt x="36383" y="114300"/>
                  </a:lnTo>
                  <a:lnTo>
                    <a:pt x="36824" y="113242"/>
                  </a:lnTo>
                  <a:lnTo>
                    <a:pt x="37673" y="105167"/>
                  </a:lnTo>
                  <a:lnTo>
                    <a:pt x="45905" y="104809"/>
                  </a:lnTo>
                  <a:lnTo>
                    <a:pt x="46347" y="103739"/>
                  </a:lnTo>
                  <a:lnTo>
                    <a:pt x="46839" y="99729"/>
                  </a:lnTo>
                  <a:lnTo>
                    <a:pt x="48028" y="98236"/>
                  </a:lnTo>
                  <a:lnTo>
                    <a:pt x="56638" y="95284"/>
                  </a:lnTo>
                  <a:lnTo>
                    <a:pt x="75414" y="95250"/>
                  </a:lnTo>
                  <a:lnTo>
                    <a:pt x="75691" y="100306"/>
                  </a:lnTo>
                  <a:lnTo>
                    <a:pt x="76788" y="101795"/>
                  </a:lnTo>
                  <a:lnTo>
                    <a:pt x="83998" y="104383"/>
                  </a:lnTo>
                  <a:lnTo>
                    <a:pt x="84739" y="107423"/>
                  </a:lnTo>
                  <a:lnTo>
                    <a:pt x="85332" y="141431"/>
                  </a:lnTo>
                  <a:lnTo>
                    <a:pt x="77131" y="150949"/>
                  </a:lnTo>
                  <a:lnTo>
                    <a:pt x="75011" y="159717"/>
                  </a:lnTo>
                  <a:lnTo>
                    <a:pt x="67640" y="169696"/>
                  </a:lnTo>
                  <a:lnTo>
                    <a:pt x="66401" y="179497"/>
                  </a:lnTo>
                  <a:lnTo>
                    <a:pt x="47359" y="199898"/>
                  </a:lnTo>
                  <a:lnTo>
                    <a:pt x="28577" y="200025"/>
                  </a:lnTo>
                  <a:lnTo>
                    <a:pt x="19059" y="190892"/>
                  </a:lnTo>
                  <a:lnTo>
                    <a:pt x="18692" y="182333"/>
                  </a:lnTo>
                  <a:lnTo>
                    <a:pt x="17623" y="181882"/>
                  </a:lnTo>
                  <a:lnTo>
                    <a:pt x="10459" y="181094"/>
                  </a:lnTo>
                  <a:lnTo>
                    <a:pt x="9721" y="178205"/>
                  </a:lnTo>
                  <a:lnTo>
                    <a:pt x="9132" y="144326"/>
                  </a:lnTo>
                  <a:lnTo>
                    <a:pt x="8074" y="143842"/>
                  </a:lnTo>
                  <a:lnTo>
                    <a:pt x="4076" y="143305"/>
                  </a:lnTo>
                  <a:lnTo>
                    <a:pt x="2587" y="142103"/>
                  </a:lnTo>
                  <a:lnTo>
                    <a:pt x="0" y="134712"/>
                  </a:lnTo>
                  <a:lnTo>
                    <a:pt x="4780" y="128697"/>
                  </a:lnTo>
                  <a:lnTo>
                    <a:pt x="5173" y="127073"/>
                  </a:lnTo>
                  <a:lnTo>
                    <a:pt x="4377" y="125991"/>
                  </a:lnTo>
                  <a:lnTo>
                    <a:pt x="2786" y="125269"/>
                  </a:lnTo>
                  <a:lnTo>
                    <a:pt x="2785" y="124788"/>
                  </a:lnTo>
                  <a:lnTo>
                    <a:pt x="8087" y="123951"/>
                  </a:lnTo>
                  <a:lnTo>
                    <a:pt x="8668" y="121059"/>
                  </a:lnTo>
                  <a:lnTo>
                    <a:pt x="9105" y="109639"/>
                  </a:lnTo>
                  <a:lnTo>
                    <a:pt x="10173" y="108018"/>
                  </a:lnTo>
                  <a:lnTo>
                    <a:pt x="11942" y="106937"/>
                  </a:lnTo>
                  <a:lnTo>
                    <a:pt x="14181" y="106216"/>
                  </a:lnTo>
                  <a:lnTo>
                    <a:pt x="15673" y="104677"/>
                  </a:lnTo>
                  <a:lnTo>
                    <a:pt x="18541" y="95679"/>
                  </a:lnTo>
                  <a:lnTo>
                    <a:pt x="18623" y="90320"/>
                  </a:lnTo>
                  <a:lnTo>
                    <a:pt x="19693" y="88790"/>
                  </a:lnTo>
                  <a:lnTo>
                    <a:pt x="21464" y="87768"/>
                  </a:lnTo>
                  <a:lnTo>
                    <a:pt x="23703" y="87087"/>
                  </a:lnTo>
                  <a:lnTo>
                    <a:pt x="25196" y="85575"/>
                  </a:lnTo>
                  <a:lnTo>
                    <a:pt x="28978" y="76105"/>
                  </a:lnTo>
                  <a:lnTo>
                    <a:pt x="51861" y="52524"/>
                  </a:lnTo>
                  <a:lnTo>
                    <a:pt x="57403" y="49802"/>
                  </a:lnTo>
                  <a:lnTo>
                    <a:pt x="60363" y="49076"/>
                  </a:lnTo>
                  <a:lnTo>
                    <a:pt x="62336" y="47534"/>
                  </a:lnTo>
                  <a:lnTo>
                    <a:pt x="64528" y="42999"/>
                  </a:lnTo>
                  <a:lnTo>
                    <a:pt x="66172" y="41366"/>
                  </a:lnTo>
                  <a:lnTo>
                    <a:pt x="83570" y="30026"/>
                  </a:lnTo>
                  <a:lnTo>
                    <a:pt x="92589" y="22316"/>
                  </a:lnTo>
                  <a:lnTo>
                    <a:pt x="101476" y="20017"/>
                  </a:lnTo>
                  <a:lnTo>
                    <a:pt x="107676" y="19480"/>
                  </a:lnTo>
                  <a:lnTo>
                    <a:pt x="113961" y="16419"/>
                  </a:lnTo>
                  <a:lnTo>
                    <a:pt x="120280" y="12590"/>
                  </a:lnTo>
                  <a:lnTo>
                    <a:pt x="131078" y="9928"/>
                  </a:lnTo>
                  <a:lnTo>
                    <a:pt x="160985" y="9525"/>
                  </a:lnTo>
                  <a:lnTo>
                    <a:pt x="161528" y="116"/>
                  </a:lnTo>
                  <a:lnTo>
                    <a:pt x="171047" y="0"/>
                  </a:lnTo>
                  <a:lnTo>
                    <a:pt x="171057"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640" name="SMARTInkShape-326">
            <a:extLst>
              <a:ext uri="{FF2B5EF4-FFF2-40B4-BE49-F238E27FC236}">
                <a16:creationId xmlns:a16="http://schemas.microsoft.com/office/drawing/2014/main" id="{7F360161-2EFA-BAD0-B5BF-0245710DCFD3}"/>
              </a:ext>
            </a:extLst>
          </p:cNvPr>
          <p:cNvSpPr/>
          <p:nvPr>
            <p:custDataLst>
              <p:tags r:id="rId3"/>
            </p:custDataLst>
          </p:nvPr>
        </p:nvSpPr>
        <p:spPr>
          <a:xfrm>
            <a:off x="5086350" y="4676775"/>
            <a:ext cx="2867026" cy="723901"/>
          </a:xfrm>
          <a:custGeom>
            <a:avLst/>
            <a:gdLst/>
            <a:ahLst/>
            <a:cxnLst/>
            <a:rect l="0" t="0" r="0" b="0"/>
            <a:pathLst>
              <a:path w="2867026" h="723901">
                <a:moveTo>
                  <a:pt x="2657475" y="0"/>
                </a:moveTo>
                <a:lnTo>
                  <a:pt x="2657475" y="0"/>
                </a:lnTo>
                <a:lnTo>
                  <a:pt x="2662963" y="0"/>
                </a:lnTo>
                <a:lnTo>
                  <a:pt x="2657475" y="0"/>
                </a:lnTo>
                <a:lnTo>
                  <a:pt x="2657475" y="27217"/>
                </a:lnTo>
                <a:lnTo>
                  <a:pt x="2666609" y="37673"/>
                </a:lnTo>
                <a:lnTo>
                  <a:pt x="2667000" y="62087"/>
                </a:lnTo>
                <a:lnTo>
                  <a:pt x="2668058" y="63617"/>
                </a:lnTo>
                <a:lnTo>
                  <a:pt x="2669822" y="64636"/>
                </a:lnTo>
                <a:lnTo>
                  <a:pt x="2672056" y="65316"/>
                </a:lnTo>
                <a:lnTo>
                  <a:pt x="2673547" y="66827"/>
                </a:lnTo>
                <a:lnTo>
                  <a:pt x="2676410" y="75773"/>
                </a:lnTo>
                <a:lnTo>
                  <a:pt x="2676521" y="85322"/>
                </a:lnTo>
                <a:lnTo>
                  <a:pt x="2685659" y="94847"/>
                </a:lnTo>
                <a:lnTo>
                  <a:pt x="2686050" y="132955"/>
                </a:lnTo>
                <a:lnTo>
                  <a:pt x="2691106" y="133233"/>
                </a:lnTo>
                <a:lnTo>
                  <a:pt x="2692597" y="134330"/>
                </a:lnTo>
                <a:lnTo>
                  <a:pt x="2695541" y="142758"/>
                </a:lnTo>
                <a:lnTo>
                  <a:pt x="2695575" y="161522"/>
                </a:lnTo>
                <a:lnTo>
                  <a:pt x="2704709" y="171047"/>
                </a:lnTo>
                <a:lnTo>
                  <a:pt x="2705100" y="209147"/>
                </a:lnTo>
                <a:lnTo>
                  <a:pt x="2711647" y="217075"/>
                </a:lnTo>
                <a:lnTo>
                  <a:pt x="2714234" y="226873"/>
                </a:lnTo>
                <a:lnTo>
                  <a:pt x="2714621" y="251253"/>
                </a:lnTo>
                <a:lnTo>
                  <a:pt x="2715682" y="253227"/>
                </a:lnTo>
                <a:lnTo>
                  <a:pt x="2717446" y="254543"/>
                </a:lnTo>
                <a:lnTo>
                  <a:pt x="2719681" y="255420"/>
                </a:lnTo>
                <a:lnTo>
                  <a:pt x="2721170" y="257065"/>
                </a:lnTo>
                <a:lnTo>
                  <a:pt x="2722825" y="261712"/>
                </a:lnTo>
                <a:lnTo>
                  <a:pt x="2724150" y="309309"/>
                </a:lnTo>
                <a:lnTo>
                  <a:pt x="2724150" y="317895"/>
                </a:lnTo>
                <a:lnTo>
                  <a:pt x="2726972" y="324026"/>
                </a:lnTo>
                <a:lnTo>
                  <a:pt x="2730697" y="330278"/>
                </a:lnTo>
                <a:lnTo>
                  <a:pt x="2733087" y="342917"/>
                </a:lnTo>
                <a:lnTo>
                  <a:pt x="2733284" y="346085"/>
                </a:lnTo>
                <a:lnTo>
                  <a:pt x="2736323" y="352430"/>
                </a:lnTo>
                <a:lnTo>
                  <a:pt x="2740144" y="358777"/>
                </a:lnTo>
                <a:lnTo>
                  <a:pt x="2742596" y="371475"/>
                </a:lnTo>
                <a:lnTo>
                  <a:pt x="2742798" y="374650"/>
                </a:lnTo>
                <a:lnTo>
                  <a:pt x="2745844" y="381000"/>
                </a:lnTo>
                <a:lnTo>
                  <a:pt x="2749666" y="387350"/>
                </a:lnTo>
                <a:lnTo>
                  <a:pt x="2752121" y="400050"/>
                </a:lnTo>
                <a:lnTo>
                  <a:pt x="2752323" y="403225"/>
                </a:lnTo>
                <a:lnTo>
                  <a:pt x="2755369" y="409575"/>
                </a:lnTo>
                <a:lnTo>
                  <a:pt x="2759191" y="415925"/>
                </a:lnTo>
                <a:lnTo>
                  <a:pt x="2762403" y="425450"/>
                </a:lnTo>
                <a:lnTo>
                  <a:pt x="2768528" y="436033"/>
                </a:lnTo>
                <a:lnTo>
                  <a:pt x="2772549" y="462667"/>
                </a:lnTo>
                <a:lnTo>
                  <a:pt x="2779257" y="476075"/>
                </a:lnTo>
                <a:lnTo>
                  <a:pt x="2782090" y="492102"/>
                </a:lnTo>
                <a:lnTo>
                  <a:pt x="2788786" y="504820"/>
                </a:lnTo>
                <a:lnTo>
                  <a:pt x="2791615" y="520700"/>
                </a:lnTo>
                <a:lnTo>
                  <a:pt x="2798311" y="533400"/>
                </a:lnTo>
                <a:lnTo>
                  <a:pt x="2801140" y="549275"/>
                </a:lnTo>
                <a:lnTo>
                  <a:pt x="2807836" y="561975"/>
                </a:lnTo>
                <a:lnTo>
                  <a:pt x="2810665" y="577850"/>
                </a:lnTo>
                <a:lnTo>
                  <a:pt x="2818041" y="588669"/>
                </a:lnTo>
                <a:lnTo>
                  <a:pt x="2819132" y="597783"/>
                </a:lnTo>
                <a:lnTo>
                  <a:pt x="2819281" y="603642"/>
                </a:lnTo>
                <a:lnTo>
                  <a:pt x="2822170" y="609775"/>
                </a:lnTo>
                <a:lnTo>
                  <a:pt x="2825923" y="616028"/>
                </a:lnTo>
                <a:lnTo>
                  <a:pt x="2828332" y="628667"/>
                </a:lnTo>
                <a:lnTo>
                  <a:pt x="2828530" y="631835"/>
                </a:lnTo>
                <a:lnTo>
                  <a:pt x="2829720" y="633949"/>
                </a:lnTo>
                <a:lnTo>
                  <a:pt x="2831572" y="635358"/>
                </a:lnTo>
                <a:lnTo>
                  <a:pt x="2833865" y="636296"/>
                </a:lnTo>
                <a:lnTo>
                  <a:pt x="2835393" y="637981"/>
                </a:lnTo>
                <a:lnTo>
                  <a:pt x="2837091" y="642675"/>
                </a:lnTo>
                <a:lnTo>
                  <a:pt x="2839240" y="654312"/>
                </a:lnTo>
                <a:lnTo>
                  <a:pt x="2844916" y="663653"/>
                </a:lnTo>
                <a:lnTo>
                  <a:pt x="2847573" y="674404"/>
                </a:lnTo>
                <a:lnTo>
                  <a:pt x="2856141" y="684312"/>
                </a:lnTo>
                <a:lnTo>
                  <a:pt x="2857098" y="690415"/>
                </a:lnTo>
                <a:lnTo>
                  <a:pt x="2858290" y="692052"/>
                </a:lnTo>
                <a:lnTo>
                  <a:pt x="2860144" y="693143"/>
                </a:lnTo>
                <a:lnTo>
                  <a:pt x="2862438" y="693870"/>
                </a:lnTo>
                <a:lnTo>
                  <a:pt x="2863966" y="695413"/>
                </a:lnTo>
                <a:lnTo>
                  <a:pt x="2866906" y="704420"/>
                </a:lnTo>
                <a:lnTo>
                  <a:pt x="2867025" y="714375"/>
                </a:lnTo>
                <a:lnTo>
                  <a:pt x="2857615" y="714375"/>
                </a:lnTo>
                <a:lnTo>
                  <a:pt x="2857510" y="722576"/>
                </a:lnTo>
                <a:lnTo>
                  <a:pt x="2856449" y="723017"/>
                </a:lnTo>
                <a:lnTo>
                  <a:pt x="2809282" y="723900"/>
                </a:lnTo>
                <a:lnTo>
                  <a:pt x="2763541" y="723900"/>
                </a:lnTo>
                <a:lnTo>
                  <a:pt x="2717702" y="723900"/>
                </a:lnTo>
                <a:lnTo>
                  <a:pt x="2676334" y="723900"/>
                </a:lnTo>
                <a:lnTo>
                  <a:pt x="2645807" y="722842"/>
                </a:lnTo>
                <a:lnTo>
                  <a:pt x="2626909" y="716361"/>
                </a:lnTo>
                <a:lnTo>
                  <a:pt x="2584334" y="714491"/>
                </a:lnTo>
                <a:lnTo>
                  <a:pt x="2560086" y="713339"/>
                </a:lnTo>
                <a:lnTo>
                  <a:pt x="2540555" y="706177"/>
                </a:lnTo>
                <a:lnTo>
                  <a:pt x="2513837" y="702202"/>
                </a:lnTo>
                <a:lnTo>
                  <a:pt x="2495324" y="697362"/>
                </a:lnTo>
                <a:lnTo>
                  <a:pt x="2464829" y="694536"/>
                </a:lnTo>
                <a:lnTo>
                  <a:pt x="2445934" y="687839"/>
                </a:lnTo>
                <a:lnTo>
                  <a:pt x="2403359" y="685919"/>
                </a:lnTo>
                <a:lnTo>
                  <a:pt x="2393546" y="683030"/>
                </a:lnTo>
                <a:lnTo>
                  <a:pt x="2384598" y="679278"/>
                </a:lnTo>
                <a:lnTo>
                  <a:pt x="2342974" y="673629"/>
                </a:lnTo>
                <a:lnTo>
                  <a:pt x="2322771" y="668108"/>
                </a:lnTo>
                <a:lnTo>
                  <a:pt x="2276299" y="663980"/>
                </a:lnTo>
                <a:lnTo>
                  <a:pt x="2256096" y="658559"/>
                </a:lnTo>
                <a:lnTo>
                  <a:pt x="2212447" y="657277"/>
                </a:lnTo>
                <a:lnTo>
                  <a:pt x="2203568" y="656189"/>
                </a:lnTo>
                <a:lnTo>
                  <a:pt x="2174473" y="649027"/>
                </a:lnTo>
                <a:lnTo>
                  <a:pt x="2130401" y="647778"/>
                </a:lnTo>
                <a:lnTo>
                  <a:pt x="2102198" y="644893"/>
                </a:lnTo>
                <a:lnTo>
                  <a:pt x="2055165" y="638764"/>
                </a:lnTo>
                <a:lnTo>
                  <a:pt x="2010415" y="638227"/>
                </a:lnTo>
                <a:lnTo>
                  <a:pt x="1971563" y="637124"/>
                </a:lnTo>
                <a:lnTo>
                  <a:pt x="1924124" y="629533"/>
                </a:lnTo>
                <a:lnTo>
                  <a:pt x="1876514" y="628728"/>
                </a:lnTo>
                <a:lnTo>
                  <a:pt x="1828891" y="628657"/>
                </a:lnTo>
                <a:lnTo>
                  <a:pt x="1789249" y="628650"/>
                </a:lnTo>
                <a:lnTo>
                  <a:pt x="1753371" y="627592"/>
                </a:lnTo>
                <a:lnTo>
                  <a:pt x="1713138" y="620449"/>
                </a:lnTo>
                <a:lnTo>
                  <a:pt x="1666696" y="619300"/>
                </a:lnTo>
                <a:lnTo>
                  <a:pt x="1625773" y="619148"/>
                </a:lnTo>
                <a:lnTo>
                  <a:pt x="1585811" y="619128"/>
                </a:lnTo>
                <a:lnTo>
                  <a:pt x="1545232" y="619125"/>
                </a:lnTo>
                <a:lnTo>
                  <a:pt x="1505042" y="619125"/>
                </a:lnTo>
                <a:lnTo>
                  <a:pt x="1462903" y="619125"/>
                </a:lnTo>
                <a:lnTo>
                  <a:pt x="1415900" y="619125"/>
                </a:lnTo>
                <a:lnTo>
                  <a:pt x="1369388" y="619125"/>
                </a:lnTo>
                <a:lnTo>
                  <a:pt x="1330410" y="620183"/>
                </a:lnTo>
                <a:lnTo>
                  <a:pt x="1285880" y="628062"/>
                </a:lnTo>
                <a:lnTo>
                  <a:pt x="1244953" y="628598"/>
                </a:lnTo>
                <a:lnTo>
                  <a:pt x="1202393" y="628647"/>
                </a:lnTo>
                <a:lnTo>
                  <a:pt x="1158821" y="629708"/>
                </a:lnTo>
                <a:lnTo>
                  <a:pt x="1120770" y="637292"/>
                </a:lnTo>
                <a:lnTo>
                  <a:pt x="1076129" y="638097"/>
                </a:lnTo>
                <a:lnTo>
                  <a:pt x="1033591" y="638170"/>
                </a:lnTo>
                <a:lnTo>
                  <a:pt x="986734" y="638175"/>
                </a:lnTo>
                <a:lnTo>
                  <a:pt x="940112" y="638175"/>
                </a:lnTo>
                <a:lnTo>
                  <a:pt x="895935" y="638175"/>
                </a:lnTo>
                <a:lnTo>
                  <a:pt x="850934" y="638175"/>
                </a:lnTo>
                <a:lnTo>
                  <a:pt x="805393" y="638175"/>
                </a:lnTo>
                <a:lnTo>
                  <a:pt x="759708" y="638175"/>
                </a:lnTo>
                <a:lnTo>
                  <a:pt x="713115" y="638175"/>
                </a:lnTo>
                <a:lnTo>
                  <a:pt x="670859" y="638175"/>
                </a:lnTo>
                <a:lnTo>
                  <a:pt x="626588" y="638175"/>
                </a:lnTo>
                <a:lnTo>
                  <a:pt x="611929" y="637117"/>
                </a:lnTo>
                <a:lnTo>
                  <a:pt x="569929" y="629238"/>
                </a:lnTo>
                <a:lnTo>
                  <a:pt x="526958" y="628684"/>
                </a:lnTo>
                <a:lnTo>
                  <a:pt x="483653" y="628652"/>
                </a:lnTo>
                <a:lnTo>
                  <a:pt x="440932" y="628650"/>
                </a:lnTo>
                <a:lnTo>
                  <a:pt x="431273" y="631472"/>
                </a:lnTo>
                <a:lnTo>
                  <a:pt x="427215" y="633706"/>
                </a:lnTo>
                <a:lnTo>
                  <a:pt x="422393" y="634138"/>
                </a:lnTo>
                <a:lnTo>
                  <a:pt x="377921" y="628834"/>
                </a:lnTo>
                <a:lnTo>
                  <a:pt x="333392" y="628651"/>
                </a:lnTo>
                <a:lnTo>
                  <a:pt x="288042" y="628650"/>
                </a:lnTo>
                <a:lnTo>
                  <a:pt x="249529" y="628650"/>
                </a:lnTo>
                <a:lnTo>
                  <a:pt x="243150" y="623594"/>
                </a:lnTo>
                <a:lnTo>
                  <a:pt x="240417" y="623162"/>
                </a:lnTo>
                <a:lnTo>
                  <a:pt x="237536" y="623934"/>
                </a:lnTo>
                <a:lnTo>
                  <a:pt x="234557" y="625506"/>
                </a:lnTo>
                <a:lnTo>
                  <a:pt x="231513" y="625495"/>
                </a:lnTo>
                <a:lnTo>
                  <a:pt x="216201" y="620697"/>
                </a:lnTo>
                <a:lnTo>
                  <a:pt x="168679" y="619136"/>
                </a:lnTo>
                <a:lnTo>
                  <a:pt x="123877" y="619125"/>
                </a:lnTo>
                <a:lnTo>
                  <a:pt x="76789" y="619125"/>
                </a:lnTo>
                <a:lnTo>
                  <a:pt x="30852" y="619125"/>
                </a:lnTo>
                <a:lnTo>
                  <a:pt x="0" y="619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643" name="SMARTInkShape-Group79">
            <a:extLst>
              <a:ext uri="{FF2B5EF4-FFF2-40B4-BE49-F238E27FC236}">
                <a16:creationId xmlns:a16="http://schemas.microsoft.com/office/drawing/2014/main" id="{2FE4F9E3-9FBF-99F2-54A2-B1B6B94A20DF}"/>
              </a:ext>
            </a:extLst>
          </p:cNvPr>
          <p:cNvGrpSpPr/>
          <p:nvPr/>
        </p:nvGrpSpPr>
        <p:grpSpPr>
          <a:xfrm>
            <a:off x="7877175" y="4373299"/>
            <a:ext cx="133351" cy="93927"/>
            <a:chOff x="7877175" y="4373299"/>
            <a:chExt cx="133351" cy="93927"/>
          </a:xfrm>
        </p:grpSpPr>
        <p:sp>
          <p:nvSpPr>
            <p:cNvPr id="103641" name="SMARTInkShape-327">
              <a:extLst>
                <a:ext uri="{FF2B5EF4-FFF2-40B4-BE49-F238E27FC236}">
                  <a16:creationId xmlns:a16="http://schemas.microsoft.com/office/drawing/2014/main" id="{725389B4-37CB-4F1F-B7DF-0895B9712DE3}"/>
                </a:ext>
              </a:extLst>
            </p:cNvPr>
            <p:cNvSpPr/>
            <p:nvPr>
              <p:custDataLst>
                <p:tags r:id="rId233"/>
              </p:custDataLst>
            </p:nvPr>
          </p:nvSpPr>
          <p:spPr>
            <a:xfrm>
              <a:off x="7886700" y="4373299"/>
              <a:ext cx="104776" cy="8202"/>
            </a:xfrm>
            <a:custGeom>
              <a:avLst/>
              <a:gdLst/>
              <a:ahLst/>
              <a:cxnLst/>
              <a:rect l="0" t="0" r="0" b="0"/>
              <a:pathLst>
                <a:path w="104776" h="8202">
                  <a:moveTo>
                    <a:pt x="0" y="8201"/>
                  </a:moveTo>
                  <a:lnTo>
                    <a:pt x="0" y="8201"/>
                  </a:lnTo>
                  <a:lnTo>
                    <a:pt x="5056" y="8201"/>
                  </a:lnTo>
                  <a:lnTo>
                    <a:pt x="6547" y="7143"/>
                  </a:lnTo>
                  <a:lnTo>
                    <a:pt x="7540" y="5379"/>
                  </a:lnTo>
                  <a:lnTo>
                    <a:pt x="8201" y="3144"/>
                  </a:lnTo>
                  <a:lnTo>
                    <a:pt x="7585" y="1655"/>
                  </a:lnTo>
                  <a:lnTo>
                    <a:pt x="6114" y="662"/>
                  </a:lnTo>
                  <a:lnTo>
                    <a:pt x="4076" y="0"/>
                  </a:lnTo>
                  <a:lnTo>
                    <a:pt x="3776" y="617"/>
                  </a:lnTo>
                  <a:lnTo>
                    <a:pt x="6265" y="4125"/>
                  </a:lnTo>
                  <a:lnTo>
                    <a:pt x="6293" y="4425"/>
                  </a:lnTo>
                  <a:lnTo>
                    <a:pt x="3502" y="1937"/>
                  </a:lnTo>
                  <a:lnTo>
                    <a:pt x="3394" y="1908"/>
                  </a:lnTo>
                  <a:lnTo>
                    <a:pt x="6094" y="4699"/>
                  </a:lnTo>
                  <a:lnTo>
                    <a:pt x="7238" y="4807"/>
                  </a:lnTo>
                  <a:lnTo>
                    <a:pt x="8000" y="3822"/>
                  </a:lnTo>
                  <a:lnTo>
                    <a:pt x="8508" y="2107"/>
                  </a:lnTo>
                  <a:lnTo>
                    <a:pt x="7789" y="2022"/>
                  </a:lnTo>
                  <a:lnTo>
                    <a:pt x="0" y="8201"/>
                  </a:lnTo>
                  <a:lnTo>
                    <a:pt x="47391" y="8201"/>
                  </a:lnTo>
                  <a:lnTo>
                    <a:pt x="93401" y="8201"/>
                  </a:lnTo>
                  <a:lnTo>
                    <a:pt x="104775" y="8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2" name="SMARTInkShape-328">
              <a:extLst>
                <a:ext uri="{FF2B5EF4-FFF2-40B4-BE49-F238E27FC236}">
                  <a16:creationId xmlns:a16="http://schemas.microsoft.com/office/drawing/2014/main" id="{EF91E9DA-FAC9-8270-5EF9-FA54FC2B2A0A}"/>
                </a:ext>
              </a:extLst>
            </p:cNvPr>
            <p:cNvSpPr/>
            <p:nvPr>
              <p:custDataLst>
                <p:tags r:id="rId234"/>
              </p:custDataLst>
            </p:nvPr>
          </p:nvSpPr>
          <p:spPr>
            <a:xfrm>
              <a:off x="7877175" y="4457700"/>
              <a:ext cx="133351" cy="9526"/>
            </a:xfrm>
            <a:custGeom>
              <a:avLst/>
              <a:gdLst/>
              <a:ahLst/>
              <a:cxnLst/>
              <a:rect l="0" t="0" r="0" b="0"/>
              <a:pathLst>
                <a:path w="133351" h="9526">
                  <a:moveTo>
                    <a:pt x="0" y="0"/>
                  </a:moveTo>
                  <a:lnTo>
                    <a:pt x="0" y="0"/>
                  </a:lnTo>
                  <a:lnTo>
                    <a:pt x="5056" y="5057"/>
                  </a:lnTo>
                  <a:lnTo>
                    <a:pt x="10361" y="7539"/>
                  </a:lnTo>
                  <a:lnTo>
                    <a:pt x="56568" y="9509"/>
                  </a:lnTo>
                  <a:lnTo>
                    <a:pt x="79340" y="9525"/>
                  </a:lnTo>
                  <a:lnTo>
                    <a:pt x="85709" y="6702"/>
                  </a:lnTo>
                  <a:lnTo>
                    <a:pt x="92068" y="2979"/>
                  </a:lnTo>
                  <a:lnTo>
                    <a:pt x="102892" y="392"/>
                  </a:lnTo>
                  <a:lnTo>
                    <a:pt x="1333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51" name="SMARTInkShape-Group80">
            <a:extLst>
              <a:ext uri="{FF2B5EF4-FFF2-40B4-BE49-F238E27FC236}">
                <a16:creationId xmlns:a16="http://schemas.microsoft.com/office/drawing/2014/main" id="{D58627D5-B942-8221-029A-D9AEC6BEC81A}"/>
              </a:ext>
            </a:extLst>
          </p:cNvPr>
          <p:cNvGrpSpPr/>
          <p:nvPr/>
        </p:nvGrpSpPr>
        <p:grpSpPr>
          <a:xfrm>
            <a:off x="8010525" y="3714750"/>
            <a:ext cx="781051" cy="247651"/>
            <a:chOff x="8010525" y="3714750"/>
            <a:chExt cx="781051" cy="247651"/>
          </a:xfrm>
        </p:grpSpPr>
        <p:sp>
          <p:nvSpPr>
            <p:cNvPr id="103644" name="SMARTInkShape-329">
              <a:extLst>
                <a:ext uri="{FF2B5EF4-FFF2-40B4-BE49-F238E27FC236}">
                  <a16:creationId xmlns:a16="http://schemas.microsoft.com/office/drawing/2014/main" id="{3BE41AD0-D66E-E308-5BDB-A10B004FD9AC}"/>
                </a:ext>
              </a:extLst>
            </p:cNvPr>
            <p:cNvSpPr/>
            <p:nvPr>
              <p:custDataLst>
                <p:tags r:id="rId226"/>
              </p:custDataLst>
            </p:nvPr>
          </p:nvSpPr>
          <p:spPr>
            <a:xfrm>
              <a:off x="8505825" y="3714750"/>
              <a:ext cx="209551" cy="19051"/>
            </a:xfrm>
            <a:custGeom>
              <a:avLst/>
              <a:gdLst/>
              <a:ahLst/>
              <a:cxnLst/>
              <a:rect l="0" t="0" r="0" b="0"/>
              <a:pathLst>
                <a:path w="209551" h="19051">
                  <a:moveTo>
                    <a:pt x="0" y="19050"/>
                  </a:moveTo>
                  <a:lnTo>
                    <a:pt x="0" y="19050"/>
                  </a:lnTo>
                  <a:lnTo>
                    <a:pt x="0" y="9918"/>
                  </a:lnTo>
                  <a:lnTo>
                    <a:pt x="0" y="19050"/>
                  </a:lnTo>
                  <a:lnTo>
                    <a:pt x="17334" y="19050"/>
                  </a:lnTo>
                  <a:lnTo>
                    <a:pt x="40358" y="10849"/>
                  </a:lnTo>
                  <a:lnTo>
                    <a:pt x="85937" y="9577"/>
                  </a:lnTo>
                  <a:lnTo>
                    <a:pt x="110957" y="8474"/>
                  </a:lnTo>
                  <a:lnTo>
                    <a:pt x="135039" y="1325"/>
                  </a:lnTo>
                  <a:lnTo>
                    <a:pt x="180832" y="2"/>
                  </a:lnTo>
                  <a:lnTo>
                    <a:pt x="205078" y="0"/>
                  </a:lnTo>
                  <a:lnTo>
                    <a:pt x="206570" y="1058"/>
                  </a:lnTo>
                  <a:lnTo>
                    <a:pt x="207563" y="2822"/>
                  </a:lnTo>
                  <a:lnTo>
                    <a:pt x="2095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5" name="SMARTInkShape-330">
              <a:extLst>
                <a:ext uri="{FF2B5EF4-FFF2-40B4-BE49-F238E27FC236}">
                  <a16:creationId xmlns:a16="http://schemas.microsoft.com/office/drawing/2014/main" id="{7CA5F824-26A0-C0FD-EBD1-3935B65C9694}"/>
                </a:ext>
              </a:extLst>
            </p:cNvPr>
            <p:cNvSpPr/>
            <p:nvPr>
              <p:custDataLst>
                <p:tags r:id="rId227"/>
              </p:custDataLst>
            </p:nvPr>
          </p:nvSpPr>
          <p:spPr>
            <a:xfrm>
              <a:off x="8677278" y="3867150"/>
              <a:ext cx="114298" cy="95251"/>
            </a:xfrm>
            <a:custGeom>
              <a:avLst/>
              <a:gdLst/>
              <a:ahLst/>
              <a:cxnLst/>
              <a:rect l="0" t="0" r="0" b="0"/>
              <a:pathLst>
                <a:path w="114298" h="95251">
                  <a:moveTo>
                    <a:pt x="19047" y="9525"/>
                  </a:moveTo>
                  <a:lnTo>
                    <a:pt x="19047" y="9525"/>
                  </a:lnTo>
                  <a:lnTo>
                    <a:pt x="24104" y="9525"/>
                  </a:lnTo>
                  <a:lnTo>
                    <a:pt x="25593" y="8467"/>
                  </a:lnTo>
                  <a:lnTo>
                    <a:pt x="26585" y="6703"/>
                  </a:lnTo>
                  <a:lnTo>
                    <a:pt x="28457" y="393"/>
                  </a:lnTo>
                  <a:lnTo>
                    <a:pt x="38062" y="0"/>
                  </a:lnTo>
                  <a:lnTo>
                    <a:pt x="38094" y="8201"/>
                  </a:lnTo>
                  <a:lnTo>
                    <a:pt x="39154" y="8642"/>
                  </a:lnTo>
                  <a:lnTo>
                    <a:pt x="46298" y="9408"/>
                  </a:lnTo>
                  <a:lnTo>
                    <a:pt x="47034" y="12295"/>
                  </a:lnTo>
                  <a:lnTo>
                    <a:pt x="47587" y="23711"/>
                  </a:lnTo>
                  <a:lnTo>
                    <a:pt x="46541" y="25333"/>
                  </a:lnTo>
                  <a:lnTo>
                    <a:pt x="44785" y="26414"/>
                  </a:lnTo>
                  <a:lnTo>
                    <a:pt x="42556" y="27134"/>
                  </a:lnTo>
                  <a:lnTo>
                    <a:pt x="41070" y="28672"/>
                  </a:lnTo>
                  <a:lnTo>
                    <a:pt x="39419" y="33205"/>
                  </a:lnTo>
                  <a:lnTo>
                    <a:pt x="38212" y="50928"/>
                  </a:lnTo>
                  <a:lnTo>
                    <a:pt x="37115" y="53002"/>
                  </a:lnTo>
                  <a:lnTo>
                    <a:pt x="35326" y="54385"/>
                  </a:lnTo>
                  <a:lnTo>
                    <a:pt x="30516" y="56979"/>
                  </a:lnTo>
                  <a:lnTo>
                    <a:pt x="10996" y="74745"/>
                  </a:lnTo>
                  <a:lnTo>
                    <a:pt x="4902" y="75769"/>
                  </a:lnTo>
                  <a:lnTo>
                    <a:pt x="3268" y="76971"/>
                  </a:lnTo>
                  <a:lnTo>
                    <a:pt x="1450" y="81128"/>
                  </a:lnTo>
                  <a:lnTo>
                    <a:pt x="0" y="85714"/>
                  </a:lnTo>
                  <a:lnTo>
                    <a:pt x="45530" y="85725"/>
                  </a:lnTo>
                  <a:lnTo>
                    <a:pt x="92311" y="85725"/>
                  </a:lnTo>
                  <a:lnTo>
                    <a:pt x="98528" y="85725"/>
                  </a:lnTo>
                  <a:lnTo>
                    <a:pt x="100609" y="86783"/>
                  </a:lnTo>
                  <a:lnTo>
                    <a:pt x="101996" y="88547"/>
                  </a:lnTo>
                  <a:lnTo>
                    <a:pt x="102921" y="90782"/>
                  </a:lnTo>
                  <a:lnTo>
                    <a:pt x="104596" y="92271"/>
                  </a:lnTo>
                  <a:lnTo>
                    <a:pt x="114297" y="952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6" name="SMARTInkShape-331">
              <a:extLst>
                <a:ext uri="{FF2B5EF4-FFF2-40B4-BE49-F238E27FC236}">
                  <a16:creationId xmlns:a16="http://schemas.microsoft.com/office/drawing/2014/main" id="{2F21B772-E167-CB19-53E9-A176FED01531}"/>
                </a:ext>
              </a:extLst>
            </p:cNvPr>
            <p:cNvSpPr/>
            <p:nvPr>
              <p:custDataLst>
                <p:tags r:id="rId228"/>
              </p:custDataLst>
            </p:nvPr>
          </p:nvSpPr>
          <p:spPr>
            <a:xfrm>
              <a:off x="8505825" y="3790950"/>
              <a:ext cx="180976" cy="114301"/>
            </a:xfrm>
            <a:custGeom>
              <a:avLst/>
              <a:gdLst/>
              <a:ahLst/>
              <a:cxnLst/>
              <a:rect l="0" t="0" r="0" b="0"/>
              <a:pathLst>
                <a:path w="180976" h="114301">
                  <a:moveTo>
                    <a:pt x="0" y="28575"/>
                  </a:moveTo>
                  <a:lnTo>
                    <a:pt x="0" y="28575"/>
                  </a:lnTo>
                  <a:lnTo>
                    <a:pt x="0" y="23518"/>
                  </a:lnTo>
                  <a:lnTo>
                    <a:pt x="1058" y="22029"/>
                  </a:lnTo>
                  <a:lnTo>
                    <a:pt x="2823" y="21036"/>
                  </a:lnTo>
                  <a:lnTo>
                    <a:pt x="9409" y="19084"/>
                  </a:lnTo>
                  <a:lnTo>
                    <a:pt x="14547" y="19060"/>
                  </a:lnTo>
                  <a:lnTo>
                    <a:pt x="16048" y="17999"/>
                  </a:lnTo>
                  <a:lnTo>
                    <a:pt x="17048" y="16232"/>
                  </a:lnTo>
                  <a:lnTo>
                    <a:pt x="17715" y="13997"/>
                  </a:lnTo>
                  <a:lnTo>
                    <a:pt x="19218" y="12506"/>
                  </a:lnTo>
                  <a:lnTo>
                    <a:pt x="23711" y="10850"/>
                  </a:lnTo>
                  <a:lnTo>
                    <a:pt x="41118" y="6877"/>
                  </a:lnTo>
                  <a:lnTo>
                    <a:pt x="56098" y="905"/>
                  </a:lnTo>
                  <a:lnTo>
                    <a:pt x="85597" y="0"/>
                  </a:lnTo>
                  <a:lnTo>
                    <a:pt x="85725" y="32157"/>
                  </a:lnTo>
                  <a:lnTo>
                    <a:pt x="82902" y="38281"/>
                  </a:lnTo>
                  <a:lnTo>
                    <a:pt x="70538" y="53999"/>
                  </a:lnTo>
                  <a:lnTo>
                    <a:pt x="68391" y="60335"/>
                  </a:lnTo>
                  <a:lnTo>
                    <a:pt x="66761" y="62449"/>
                  </a:lnTo>
                  <a:lnTo>
                    <a:pt x="38047" y="83077"/>
                  </a:lnTo>
                  <a:lnTo>
                    <a:pt x="34890" y="83960"/>
                  </a:lnTo>
                  <a:lnTo>
                    <a:pt x="32784" y="85606"/>
                  </a:lnTo>
                  <a:lnTo>
                    <a:pt x="19062" y="104761"/>
                  </a:lnTo>
                  <a:lnTo>
                    <a:pt x="19055" y="104769"/>
                  </a:lnTo>
                  <a:lnTo>
                    <a:pt x="19052" y="104772"/>
                  </a:lnTo>
                  <a:lnTo>
                    <a:pt x="19050" y="104775"/>
                  </a:lnTo>
                  <a:lnTo>
                    <a:pt x="35296" y="89587"/>
                  </a:lnTo>
                  <a:lnTo>
                    <a:pt x="47699" y="83666"/>
                  </a:lnTo>
                  <a:lnTo>
                    <a:pt x="63509" y="70637"/>
                  </a:lnTo>
                  <a:lnTo>
                    <a:pt x="76202" y="64636"/>
                  </a:lnTo>
                  <a:lnTo>
                    <a:pt x="92074" y="51590"/>
                  </a:lnTo>
                  <a:lnTo>
                    <a:pt x="104775" y="45586"/>
                  </a:lnTo>
                  <a:lnTo>
                    <a:pt x="130436" y="22998"/>
                  </a:lnTo>
                  <a:lnTo>
                    <a:pt x="136640" y="20805"/>
                  </a:lnTo>
                  <a:lnTo>
                    <a:pt x="138718" y="19162"/>
                  </a:lnTo>
                  <a:lnTo>
                    <a:pt x="142702" y="12851"/>
                  </a:lnTo>
                  <a:lnTo>
                    <a:pt x="150914" y="9963"/>
                  </a:lnTo>
                  <a:lnTo>
                    <a:pt x="151740" y="6898"/>
                  </a:lnTo>
                  <a:lnTo>
                    <a:pt x="152400" y="1"/>
                  </a:lnTo>
                  <a:lnTo>
                    <a:pt x="144198" y="0"/>
                  </a:lnTo>
                  <a:lnTo>
                    <a:pt x="126030" y="15809"/>
                  </a:lnTo>
                  <a:lnTo>
                    <a:pt x="120218" y="17610"/>
                  </a:lnTo>
                  <a:lnTo>
                    <a:pt x="118246" y="19148"/>
                  </a:lnTo>
                  <a:lnTo>
                    <a:pt x="106993" y="38292"/>
                  </a:lnTo>
                  <a:lnTo>
                    <a:pt x="104833" y="59141"/>
                  </a:lnTo>
                  <a:lnTo>
                    <a:pt x="104776" y="83878"/>
                  </a:lnTo>
                  <a:lnTo>
                    <a:pt x="122384" y="103320"/>
                  </a:lnTo>
                  <a:lnTo>
                    <a:pt x="131145" y="105546"/>
                  </a:lnTo>
                  <a:lnTo>
                    <a:pt x="139988" y="111235"/>
                  </a:lnTo>
                  <a:lnTo>
                    <a:pt x="149309" y="113392"/>
                  </a:lnTo>
                  <a:lnTo>
                    <a:pt x="180975"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7" name="SMARTInkShape-332">
              <a:extLst>
                <a:ext uri="{FF2B5EF4-FFF2-40B4-BE49-F238E27FC236}">
                  <a16:creationId xmlns:a16="http://schemas.microsoft.com/office/drawing/2014/main" id="{807D8690-9BE8-06B9-7606-DE32B7FD978F}"/>
                </a:ext>
              </a:extLst>
            </p:cNvPr>
            <p:cNvSpPr/>
            <p:nvPr>
              <p:custDataLst>
                <p:tags r:id="rId229"/>
              </p:custDataLst>
            </p:nvPr>
          </p:nvSpPr>
          <p:spPr>
            <a:xfrm>
              <a:off x="8334375" y="3876675"/>
              <a:ext cx="76201" cy="1"/>
            </a:xfrm>
            <a:custGeom>
              <a:avLst/>
              <a:gdLst/>
              <a:ahLst/>
              <a:cxnLst/>
              <a:rect l="0" t="0" r="0" b="0"/>
              <a:pathLst>
                <a:path w="76201" h="1">
                  <a:moveTo>
                    <a:pt x="0" y="0"/>
                  </a:moveTo>
                  <a:lnTo>
                    <a:pt x="0" y="0"/>
                  </a:lnTo>
                  <a:lnTo>
                    <a:pt x="46139" y="0"/>
                  </a:lnTo>
                  <a:lnTo>
                    <a:pt x="762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8" name="SMARTInkShape-333">
              <a:extLst>
                <a:ext uri="{FF2B5EF4-FFF2-40B4-BE49-F238E27FC236}">
                  <a16:creationId xmlns:a16="http://schemas.microsoft.com/office/drawing/2014/main" id="{0075D642-9727-B0AE-77AB-58CB76D368B1}"/>
                </a:ext>
              </a:extLst>
            </p:cNvPr>
            <p:cNvSpPr/>
            <p:nvPr>
              <p:custDataLst>
                <p:tags r:id="rId230"/>
              </p:custDataLst>
            </p:nvPr>
          </p:nvSpPr>
          <p:spPr>
            <a:xfrm>
              <a:off x="8010525" y="3714750"/>
              <a:ext cx="161926" cy="19051"/>
            </a:xfrm>
            <a:custGeom>
              <a:avLst/>
              <a:gdLst/>
              <a:ahLst/>
              <a:cxnLst/>
              <a:rect l="0" t="0" r="0" b="0"/>
              <a:pathLst>
                <a:path w="161926" h="19051">
                  <a:moveTo>
                    <a:pt x="0" y="19050"/>
                  </a:moveTo>
                  <a:lnTo>
                    <a:pt x="0" y="19050"/>
                  </a:lnTo>
                  <a:lnTo>
                    <a:pt x="32157" y="19050"/>
                  </a:lnTo>
                  <a:lnTo>
                    <a:pt x="74525" y="9918"/>
                  </a:lnTo>
                  <a:lnTo>
                    <a:pt x="112881" y="9535"/>
                  </a:lnTo>
                  <a:lnTo>
                    <a:pt x="116529" y="8474"/>
                  </a:lnTo>
                  <a:lnTo>
                    <a:pt x="118961" y="6707"/>
                  </a:lnTo>
                  <a:lnTo>
                    <a:pt x="120583" y="4472"/>
                  </a:lnTo>
                  <a:lnTo>
                    <a:pt x="122722" y="2981"/>
                  </a:lnTo>
                  <a:lnTo>
                    <a:pt x="127921" y="1325"/>
                  </a:lnTo>
                  <a:lnTo>
                    <a:pt x="1619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49" name="SMARTInkShape-334">
              <a:extLst>
                <a:ext uri="{FF2B5EF4-FFF2-40B4-BE49-F238E27FC236}">
                  <a16:creationId xmlns:a16="http://schemas.microsoft.com/office/drawing/2014/main" id="{954CBE46-BBE2-886D-CB2A-E0DDE9B2B15D}"/>
                </a:ext>
              </a:extLst>
            </p:cNvPr>
            <p:cNvSpPr/>
            <p:nvPr>
              <p:custDataLst>
                <p:tags r:id="rId231"/>
              </p:custDataLst>
            </p:nvPr>
          </p:nvSpPr>
          <p:spPr>
            <a:xfrm>
              <a:off x="8201025" y="3895725"/>
              <a:ext cx="9526" cy="66676"/>
            </a:xfrm>
            <a:custGeom>
              <a:avLst/>
              <a:gdLst/>
              <a:ahLst/>
              <a:cxnLst/>
              <a:rect l="0" t="0" r="0" b="0"/>
              <a:pathLst>
                <a:path w="9526" h="66676">
                  <a:moveTo>
                    <a:pt x="0" y="9525"/>
                  </a:moveTo>
                  <a:lnTo>
                    <a:pt x="0" y="9525"/>
                  </a:lnTo>
                  <a:lnTo>
                    <a:pt x="0" y="4468"/>
                  </a:lnTo>
                  <a:lnTo>
                    <a:pt x="1058" y="2979"/>
                  </a:lnTo>
                  <a:lnTo>
                    <a:pt x="2822" y="1986"/>
                  </a:lnTo>
                  <a:lnTo>
                    <a:pt x="9521" y="0"/>
                  </a:lnTo>
                  <a:lnTo>
                    <a:pt x="9524" y="5057"/>
                  </a:lnTo>
                  <a:lnTo>
                    <a:pt x="8467" y="6546"/>
                  </a:lnTo>
                  <a:lnTo>
                    <a:pt x="6703" y="7539"/>
                  </a:lnTo>
                  <a:lnTo>
                    <a:pt x="4469" y="8201"/>
                  </a:lnTo>
                  <a:lnTo>
                    <a:pt x="2978" y="9701"/>
                  </a:lnTo>
                  <a:lnTo>
                    <a:pt x="1324" y="14189"/>
                  </a:lnTo>
                  <a:lnTo>
                    <a:pt x="1" y="55386"/>
                  </a:lnTo>
                  <a:lnTo>
                    <a:pt x="9525" y="666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0" name="SMARTInkShape-335">
              <a:extLst>
                <a:ext uri="{FF2B5EF4-FFF2-40B4-BE49-F238E27FC236}">
                  <a16:creationId xmlns:a16="http://schemas.microsoft.com/office/drawing/2014/main" id="{8A4567F7-00AA-7292-9F5C-110B841C8F74}"/>
                </a:ext>
              </a:extLst>
            </p:cNvPr>
            <p:cNvSpPr/>
            <p:nvPr>
              <p:custDataLst>
                <p:tags r:id="rId232"/>
              </p:custDataLst>
            </p:nvPr>
          </p:nvSpPr>
          <p:spPr>
            <a:xfrm>
              <a:off x="8029579" y="3800475"/>
              <a:ext cx="142872" cy="114301"/>
            </a:xfrm>
            <a:custGeom>
              <a:avLst/>
              <a:gdLst/>
              <a:ahLst/>
              <a:cxnLst/>
              <a:rect l="0" t="0" r="0" b="0"/>
              <a:pathLst>
                <a:path w="142872" h="114301">
                  <a:moveTo>
                    <a:pt x="9521" y="28575"/>
                  </a:moveTo>
                  <a:lnTo>
                    <a:pt x="9521" y="28575"/>
                  </a:lnTo>
                  <a:lnTo>
                    <a:pt x="9521" y="19167"/>
                  </a:lnTo>
                  <a:lnTo>
                    <a:pt x="18931" y="19050"/>
                  </a:lnTo>
                  <a:lnTo>
                    <a:pt x="19036" y="10849"/>
                  </a:lnTo>
                  <a:lnTo>
                    <a:pt x="20097" y="10408"/>
                  </a:lnTo>
                  <a:lnTo>
                    <a:pt x="28178" y="9559"/>
                  </a:lnTo>
                  <a:lnTo>
                    <a:pt x="37977" y="117"/>
                  </a:lnTo>
                  <a:lnTo>
                    <a:pt x="56744" y="0"/>
                  </a:lnTo>
                  <a:lnTo>
                    <a:pt x="66552" y="9408"/>
                  </a:lnTo>
                  <a:lnTo>
                    <a:pt x="66670" y="33122"/>
                  </a:lnTo>
                  <a:lnTo>
                    <a:pt x="63849" y="38710"/>
                  </a:lnTo>
                  <a:lnTo>
                    <a:pt x="58470" y="45864"/>
                  </a:lnTo>
                  <a:lnTo>
                    <a:pt x="56348" y="54881"/>
                  </a:lnTo>
                  <a:lnTo>
                    <a:pt x="25267" y="89019"/>
                  </a:lnTo>
                  <a:lnTo>
                    <a:pt x="18988" y="92481"/>
                  </a:lnTo>
                  <a:lnTo>
                    <a:pt x="11391" y="94703"/>
                  </a:lnTo>
                  <a:lnTo>
                    <a:pt x="10767" y="95943"/>
                  </a:lnTo>
                  <a:lnTo>
                    <a:pt x="10075" y="100145"/>
                  </a:lnTo>
                  <a:lnTo>
                    <a:pt x="8832" y="101688"/>
                  </a:lnTo>
                  <a:lnTo>
                    <a:pt x="12" y="104770"/>
                  </a:lnTo>
                  <a:lnTo>
                    <a:pt x="0" y="104774"/>
                  </a:lnTo>
                  <a:lnTo>
                    <a:pt x="5053" y="104775"/>
                  </a:lnTo>
                  <a:lnTo>
                    <a:pt x="6543" y="103717"/>
                  </a:lnTo>
                  <a:lnTo>
                    <a:pt x="7536" y="101953"/>
                  </a:lnTo>
                  <a:lnTo>
                    <a:pt x="8197" y="99718"/>
                  </a:lnTo>
                  <a:lnTo>
                    <a:pt x="14186" y="91518"/>
                  </a:lnTo>
                  <a:lnTo>
                    <a:pt x="45092" y="70016"/>
                  </a:lnTo>
                  <a:lnTo>
                    <a:pt x="54162" y="66607"/>
                  </a:lnTo>
                  <a:lnTo>
                    <a:pt x="76208" y="50257"/>
                  </a:lnTo>
                  <a:lnTo>
                    <a:pt x="79378" y="49380"/>
                  </a:lnTo>
                  <a:lnTo>
                    <a:pt x="81493" y="47737"/>
                  </a:lnTo>
                  <a:lnTo>
                    <a:pt x="85526" y="41426"/>
                  </a:lnTo>
                  <a:lnTo>
                    <a:pt x="104945" y="30756"/>
                  </a:lnTo>
                  <a:lnTo>
                    <a:pt x="108061" y="30029"/>
                  </a:lnTo>
                  <a:lnTo>
                    <a:pt x="110140" y="28486"/>
                  </a:lnTo>
                  <a:lnTo>
                    <a:pt x="111525" y="26399"/>
                  </a:lnTo>
                  <a:lnTo>
                    <a:pt x="113749" y="20501"/>
                  </a:lnTo>
                  <a:lnTo>
                    <a:pt x="122449" y="10976"/>
                  </a:lnTo>
                  <a:lnTo>
                    <a:pt x="132918" y="9563"/>
                  </a:lnTo>
                  <a:lnTo>
                    <a:pt x="133346" y="0"/>
                  </a:lnTo>
                  <a:lnTo>
                    <a:pt x="125145" y="0"/>
                  </a:lnTo>
                  <a:lnTo>
                    <a:pt x="124703" y="1058"/>
                  </a:lnTo>
                  <a:lnTo>
                    <a:pt x="124212" y="5057"/>
                  </a:lnTo>
                  <a:lnTo>
                    <a:pt x="123023" y="6546"/>
                  </a:lnTo>
                  <a:lnTo>
                    <a:pt x="118881" y="8201"/>
                  </a:lnTo>
                  <a:lnTo>
                    <a:pt x="110598" y="9132"/>
                  </a:lnTo>
                  <a:lnTo>
                    <a:pt x="108655" y="10322"/>
                  </a:lnTo>
                  <a:lnTo>
                    <a:pt x="107360" y="12173"/>
                  </a:lnTo>
                  <a:lnTo>
                    <a:pt x="104863" y="17052"/>
                  </a:lnTo>
                  <a:lnTo>
                    <a:pt x="87482" y="36264"/>
                  </a:lnTo>
                  <a:lnTo>
                    <a:pt x="86503" y="40106"/>
                  </a:lnTo>
                  <a:lnTo>
                    <a:pt x="86243" y="42613"/>
                  </a:lnTo>
                  <a:lnTo>
                    <a:pt x="83130" y="48219"/>
                  </a:lnTo>
                  <a:lnTo>
                    <a:pt x="80818" y="51196"/>
                  </a:lnTo>
                  <a:lnTo>
                    <a:pt x="75428" y="54504"/>
                  </a:lnTo>
                  <a:lnTo>
                    <a:pt x="72509" y="55386"/>
                  </a:lnTo>
                  <a:lnTo>
                    <a:pt x="70563" y="57032"/>
                  </a:lnTo>
                  <a:lnTo>
                    <a:pt x="68400" y="61684"/>
                  </a:lnTo>
                  <a:lnTo>
                    <a:pt x="66716" y="83879"/>
                  </a:lnTo>
                  <a:lnTo>
                    <a:pt x="74876" y="93764"/>
                  </a:lnTo>
                  <a:lnTo>
                    <a:pt x="78432" y="94590"/>
                  </a:lnTo>
                  <a:lnTo>
                    <a:pt x="84282" y="95120"/>
                  </a:lnTo>
                  <a:lnTo>
                    <a:pt x="93796" y="103440"/>
                  </a:lnTo>
                  <a:lnTo>
                    <a:pt x="103320" y="104658"/>
                  </a:lnTo>
                  <a:lnTo>
                    <a:pt x="127426" y="104775"/>
                  </a:lnTo>
                  <a:lnTo>
                    <a:pt x="133537" y="107597"/>
                  </a:lnTo>
                  <a:lnTo>
                    <a:pt x="142871" y="1143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652" name="SMARTInkShape-336">
            <a:extLst>
              <a:ext uri="{FF2B5EF4-FFF2-40B4-BE49-F238E27FC236}">
                <a16:creationId xmlns:a16="http://schemas.microsoft.com/office/drawing/2014/main" id="{0F5365D1-7F23-94A2-9314-29C1ECDEEFA3}"/>
              </a:ext>
            </a:extLst>
          </p:cNvPr>
          <p:cNvSpPr/>
          <p:nvPr>
            <p:custDataLst>
              <p:tags r:id="rId4"/>
            </p:custDataLst>
          </p:nvPr>
        </p:nvSpPr>
        <p:spPr>
          <a:xfrm>
            <a:off x="7772793" y="3505210"/>
            <a:ext cx="247258" cy="228591"/>
          </a:xfrm>
          <a:custGeom>
            <a:avLst/>
            <a:gdLst/>
            <a:ahLst/>
            <a:cxnLst/>
            <a:rect l="0" t="0" r="0" b="0"/>
            <a:pathLst>
              <a:path w="247258" h="228591">
                <a:moveTo>
                  <a:pt x="28182" y="95240"/>
                </a:moveTo>
                <a:lnTo>
                  <a:pt x="28182" y="95240"/>
                </a:lnTo>
                <a:lnTo>
                  <a:pt x="28182" y="87039"/>
                </a:lnTo>
                <a:lnTo>
                  <a:pt x="29240" y="86598"/>
                </a:lnTo>
                <a:lnTo>
                  <a:pt x="61687" y="85715"/>
                </a:lnTo>
                <a:lnTo>
                  <a:pt x="63219" y="84657"/>
                </a:lnTo>
                <a:lnTo>
                  <a:pt x="64239" y="82893"/>
                </a:lnTo>
                <a:lnTo>
                  <a:pt x="65879" y="77514"/>
                </a:lnTo>
                <a:lnTo>
                  <a:pt x="68926" y="79601"/>
                </a:lnTo>
                <a:lnTo>
                  <a:pt x="75405" y="85357"/>
                </a:lnTo>
                <a:lnTo>
                  <a:pt x="99485" y="85715"/>
                </a:lnTo>
                <a:lnTo>
                  <a:pt x="101118" y="86773"/>
                </a:lnTo>
                <a:lnTo>
                  <a:pt x="102206" y="88537"/>
                </a:lnTo>
                <a:lnTo>
                  <a:pt x="102932" y="90771"/>
                </a:lnTo>
                <a:lnTo>
                  <a:pt x="104474" y="92261"/>
                </a:lnTo>
                <a:lnTo>
                  <a:pt x="113477" y="95123"/>
                </a:lnTo>
                <a:lnTo>
                  <a:pt x="122070" y="95230"/>
                </a:lnTo>
                <a:lnTo>
                  <a:pt x="122524" y="96291"/>
                </a:lnTo>
                <a:lnTo>
                  <a:pt x="123029" y="100293"/>
                </a:lnTo>
                <a:lnTo>
                  <a:pt x="124222" y="101784"/>
                </a:lnTo>
                <a:lnTo>
                  <a:pt x="128370" y="103440"/>
                </a:lnTo>
                <a:lnTo>
                  <a:pt x="129898" y="104940"/>
                </a:lnTo>
                <a:lnTo>
                  <a:pt x="132838" y="113864"/>
                </a:lnTo>
                <a:lnTo>
                  <a:pt x="132953" y="128468"/>
                </a:lnTo>
                <a:lnTo>
                  <a:pt x="135778" y="133997"/>
                </a:lnTo>
                <a:lnTo>
                  <a:pt x="138013" y="136953"/>
                </a:lnTo>
                <a:lnTo>
                  <a:pt x="138443" y="138924"/>
                </a:lnTo>
                <a:lnTo>
                  <a:pt x="137673" y="140238"/>
                </a:lnTo>
                <a:lnTo>
                  <a:pt x="136101" y="141114"/>
                </a:lnTo>
                <a:lnTo>
                  <a:pt x="135054" y="142756"/>
                </a:lnTo>
                <a:lnTo>
                  <a:pt x="133233" y="150913"/>
                </a:lnTo>
                <a:lnTo>
                  <a:pt x="132982" y="165518"/>
                </a:lnTo>
                <a:lnTo>
                  <a:pt x="131915" y="167492"/>
                </a:lnTo>
                <a:lnTo>
                  <a:pt x="130146" y="168808"/>
                </a:lnTo>
                <a:lnTo>
                  <a:pt x="127908" y="169685"/>
                </a:lnTo>
                <a:lnTo>
                  <a:pt x="126416" y="171328"/>
                </a:lnTo>
                <a:lnTo>
                  <a:pt x="123825" y="179487"/>
                </a:lnTo>
                <a:lnTo>
                  <a:pt x="123466" y="194093"/>
                </a:lnTo>
                <a:lnTo>
                  <a:pt x="122396" y="196067"/>
                </a:lnTo>
                <a:lnTo>
                  <a:pt x="120625" y="197383"/>
                </a:lnTo>
                <a:lnTo>
                  <a:pt x="115234" y="199494"/>
                </a:lnTo>
                <a:lnTo>
                  <a:pt x="106565" y="206458"/>
                </a:lnTo>
                <a:lnTo>
                  <a:pt x="96608" y="209134"/>
                </a:lnTo>
                <a:lnTo>
                  <a:pt x="78713" y="224705"/>
                </a:lnTo>
                <a:lnTo>
                  <a:pt x="68128" y="228078"/>
                </a:lnTo>
                <a:lnTo>
                  <a:pt x="32781" y="228590"/>
                </a:lnTo>
                <a:lnTo>
                  <a:pt x="31248" y="227532"/>
                </a:lnTo>
                <a:lnTo>
                  <a:pt x="30225" y="225768"/>
                </a:lnTo>
                <a:lnTo>
                  <a:pt x="29544" y="223533"/>
                </a:lnTo>
                <a:lnTo>
                  <a:pt x="28032" y="222044"/>
                </a:lnTo>
                <a:lnTo>
                  <a:pt x="23529" y="220389"/>
                </a:lnTo>
                <a:lnTo>
                  <a:pt x="21906" y="218889"/>
                </a:lnTo>
                <a:lnTo>
                  <a:pt x="17883" y="209442"/>
                </a:lnTo>
                <a:lnTo>
                  <a:pt x="10494" y="201466"/>
                </a:lnTo>
                <a:lnTo>
                  <a:pt x="9251" y="191941"/>
                </a:lnTo>
                <a:lnTo>
                  <a:pt x="9142" y="177360"/>
                </a:lnTo>
                <a:lnTo>
                  <a:pt x="8081" y="175387"/>
                </a:lnTo>
                <a:lnTo>
                  <a:pt x="6314" y="174071"/>
                </a:lnTo>
                <a:lnTo>
                  <a:pt x="932" y="171959"/>
                </a:lnTo>
                <a:lnTo>
                  <a:pt x="196" y="168849"/>
                </a:lnTo>
                <a:lnTo>
                  <a:pt x="0" y="166538"/>
                </a:lnTo>
                <a:lnTo>
                  <a:pt x="2604" y="161147"/>
                </a:lnTo>
                <a:lnTo>
                  <a:pt x="6231" y="155224"/>
                </a:lnTo>
                <a:lnTo>
                  <a:pt x="9330" y="145939"/>
                </a:lnTo>
                <a:lnTo>
                  <a:pt x="13806" y="139645"/>
                </a:lnTo>
                <a:lnTo>
                  <a:pt x="14365" y="137544"/>
                </a:lnTo>
                <a:lnTo>
                  <a:pt x="13678" y="136143"/>
                </a:lnTo>
                <a:lnTo>
                  <a:pt x="12164" y="135208"/>
                </a:lnTo>
                <a:lnTo>
                  <a:pt x="11154" y="133527"/>
                </a:lnTo>
                <a:lnTo>
                  <a:pt x="10030" y="128838"/>
                </a:lnTo>
                <a:lnTo>
                  <a:pt x="10789" y="126105"/>
                </a:lnTo>
                <a:lnTo>
                  <a:pt x="16790" y="114115"/>
                </a:lnTo>
                <a:lnTo>
                  <a:pt x="18656" y="81090"/>
                </a:lnTo>
                <a:lnTo>
                  <a:pt x="19715" y="79456"/>
                </a:lnTo>
                <a:lnTo>
                  <a:pt x="21479" y="78368"/>
                </a:lnTo>
                <a:lnTo>
                  <a:pt x="23713" y="77641"/>
                </a:lnTo>
                <a:lnTo>
                  <a:pt x="25204" y="76100"/>
                </a:lnTo>
                <a:lnTo>
                  <a:pt x="27791" y="68116"/>
                </a:lnTo>
                <a:lnTo>
                  <a:pt x="28148" y="58591"/>
                </a:lnTo>
                <a:lnTo>
                  <a:pt x="29218" y="58108"/>
                </a:lnTo>
                <a:lnTo>
                  <a:pt x="33228" y="57570"/>
                </a:lnTo>
                <a:lnTo>
                  <a:pt x="34721" y="56368"/>
                </a:lnTo>
                <a:lnTo>
                  <a:pt x="36380" y="52210"/>
                </a:lnTo>
                <a:lnTo>
                  <a:pt x="37881" y="50679"/>
                </a:lnTo>
                <a:lnTo>
                  <a:pt x="42370" y="48977"/>
                </a:lnTo>
                <a:lnTo>
                  <a:pt x="43991" y="47464"/>
                </a:lnTo>
                <a:lnTo>
                  <a:pt x="45791" y="42962"/>
                </a:lnTo>
                <a:lnTo>
                  <a:pt x="47330" y="41338"/>
                </a:lnTo>
                <a:lnTo>
                  <a:pt x="56849" y="37317"/>
                </a:lnTo>
                <a:lnTo>
                  <a:pt x="64831" y="29927"/>
                </a:lnTo>
                <a:lnTo>
                  <a:pt x="70909" y="28968"/>
                </a:lnTo>
                <a:lnTo>
                  <a:pt x="72542" y="27776"/>
                </a:lnTo>
                <a:lnTo>
                  <a:pt x="73630" y="25922"/>
                </a:lnTo>
                <a:lnTo>
                  <a:pt x="74356" y="23628"/>
                </a:lnTo>
                <a:lnTo>
                  <a:pt x="75898" y="22099"/>
                </a:lnTo>
                <a:lnTo>
                  <a:pt x="83881" y="19443"/>
                </a:lnTo>
                <a:lnTo>
                  <a:pt x="117120" y="19043"/>
                </a:lnTo>
                <a:lnTo>
                  <a:pt x="123450" y="16219"/>
                </a:lnTo>
                <a:lnTo>
                  <a:pt x="126619" y="13984"/>
                </a:lnTo>
                <a:lnTo>
                  <a:pt x="141191" y="10839"/>
                </a:lnTo>
                <a:lnTo>
                  <a:pt x="187809" y="9517"/>
                </a:lnTo>
                <a:lnTo>
                  <a:pt x="212734" y="9515"/>
                </a:lnTo>
                <a:lnTo>
                  <a:pt x="214717" y="8457"/>
                </a:lnTo>
                <a:lnTo>
                  <a:pt x="216038" y="6693"/>
                </a:lnTo>
                <a:lnTo>
                  <a:pt x="218160" y="1314"/>
                </a:lnTo>
                <a:lnTo>
                  <a:pt x="221272" y="579"/>
                </a:lnTo>
                <a:lnTo>
                  <a:pt x="228087" y="0"/>
                </a:lnTo>
                <a:lnTo>
                  <a:pt x="233228" y="5050"/>
                </a:lnTo>
                <a:lnTo>
                  <a:pt x="234730" y="5480"/>
                </a:lnTo>
                <a:lnTo>
                  <a:pt x="235730" y="4708"/>
                </a:lnTo>
                <a:lnTo>
                  <a:pt x="237337" y="922"/>
                </a:lnTo>
                <a:lnTo>
                  <a:pt x="237615" y="5322"/>
                </a:lnTo>
                <a:lnTo>
                  <a:pt x="238713" y="6720"/>
                </a:lnTo>
                <a:lnTo>
                  <a:pt x="247249" y="9513"/>
                </a:lnTo>
                <a:lnTo>
                  <a:pt x="247253" y="9515"/>
                </a:lnTo>
                <a:lnTo>
                  <a:pt x="247257" y="95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660" name="SMARTInkShape-Group82">
            <a:extLst>
              <a:ext uri="{FF2B5EF4-FFF2-40B4-BE49-F238E27FC236}">
                <a16:creationId xmlns:a16="http://schemas.microsoft.com/office/drawing/2014/main" id="{3E4A7071-B650-E38A-4B7E-19AD01EB7C20}"/>
              </a:ext>
            </a:extLst>
          </p:cNvPr>
          <p:cNvGrpSpPr/>
          <p:nvPr/>
        </p:nvGrpSpPr>
        <p:grpSpPr>
          <a:xfrm>
            <a:off x="7210425" y="2676698"/>
            <a:ext cx="1762126" cy="304628"/>
            <a:chOff x="7210425" y="2676698"/>
            <a:chExt cx="1762126" cy="304628"/>
          </a:xfrm>
        </p:grpSpPr>
        <p:sp>
          <p:nvSpPr>
            <p:cNvPr id="103653" name="SMARTInkShape-337">
              <a:extLst>
                <a:ext uri="{FF2B5EF4-FFF2-40B4-BE49-F238E27FC236}">
                  <a16:creationId xmlns:a16="http://schemas.microsoft.com/office/drawing/2014/main" id="{AAD58022-BC74-E32D-8A24-5B43EC3B9592}"/>
                </a:ext>
              </a:extLst>
            </p:cNvPr>
            <p:cNvSpPr/>
            <p:nvPr>
              <p:custDataLst>
                <p:tags r:id="rId219"/>
              </p:custDataLst>
            </p:nvPr>
          </p:nvSpPr>
          <p:spPr>
            <a:xfrm>
              <a:off x="8811700" y="2876585"/>
              <a:ext cx="160851" cy="95216"/>
            </a:xfrm>
            <a:custGeom>
              <a:avLst/>
              <a:gdLst/>
              <a:ahLst/>
              <a:cxnLst/>
              <a:rect l="0" t="0" r="0" b="0"/>
              <a:pathLst>
                <a:path w="160851" h="95216">
                  <a:moveTo>
                    <a:pt x="17975" y="38065"/>
                  </a:moveTo>
                  <a:lnTo>
                    <a:pt x="17975" y="38065"/>
                  </a:lnTo>
                  <a:lnTo>
                    <a:pt x="17975" y="33009"/>
                  </a:lnTo>
                  <a:lnTo>
                    <a:pt x="19033" y="31519"/>
                  </a:lnTo>
                  <a:lnTo>
                    <a:pt x="20799" y="30526"/>
                  </a:lnTo>
                  <a:lnTo>
                    <a:pt x="23032" y="29864"/>
                  </a:lnTo>
                  <a:lnTo>
                    <a:pt x="24521" y="28364"/>
                  </a:lnTo>
                  <a:lnTo>
                    <a:pt x="29735" y="18354"/>
                  </a:lnTo>
                  <a:lnTo>
                    <a:pt x="32166" y="15399"/>
                  </a:lnTo>
                  <a:lnTo>
                    <a:pt x="37686" y="12116"/>
                  </a:lnTo>
                  <a:lnTo>
                    <a:pt x="44799" y="10009"/>
                  </a:lnTo>
                  <a:lnTo>
                    <a:pt x="53808" y="3046"/>
                  </a:lnTo>
                  <a:lnTo>
                    <a:pt x="65077" y="85"/>
                  </a:lnTo>
                  <a:lnTo>
                    <a:pt x="70501" y="0"/>
                  </a:lnTo>
                  <a:lnTo>
                    <a:pt x="72041" y="1047"/>
                  </a:lnTo>
                  <a:lnTo>
                    <a:pt x="73069" y="2803"/>
                  </a:lnTo>
                  <a:lnTo>
                    <a:pt x="74213" y="8635"/>
                  </a:lnTo>
                  <a:lnTo>
                    <a:pt x="74719" y="18282"/>
                  </a:lnTo>
                  <a:lnTo>
                    <a:pt x="72123" y="26803"/>
                  </a:lnTo>
                  <a:lnTo>
                    <a:pt x="56776" y="45953"/>
                  </a:lnTo>
                  <a:lnTo>
                    <a:pt x="17289" y="83516"/>
                  </a:lnTo>
                  <a:lnTo>
                    <a:pt x="0" y="94530"/>
                  </a:lnTo>
                  <a:lnTo>
                    <a:pt x="2225" y="94911"/>
                  </a:lnTo>
                  <a:lnTo>
                    <a:pt x="41809" y="95188"/>
                  </a:lnTo>
                  <a:lnTo>
                    <a:pt x="85946" y="95211"/>
                  </a:lnTo>
                  <a:lnTo>
                    <a:pt x="133494" y="95215"/>
                  </a:lnTo>
                  <a:lnTo>
                    <a:pt x="144396" y="95215"/>
                  </a:lnTo>
                  <a:lnTo>
                    <a:pt x="160850" y="952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4" name="SMARTInkShape-338">
              <a:extLst>
                <a:ext uri="{FF2B5EF4-FFF2-40B4-BE49-F238E27FC236}">
                  <a16:creationId xmlns:a16="http://schemas.microsoft.com/office/drawing/2014/main" id="{E23405BD-302A-8612-4E01-B4B4C02C70DF}"/>
                </a:ext>
              </a:extLst>
            </p:cNvPr>
            <p:cNvSpPr/>
            <p:nvPr>
              <p:custDataLst>
                <p:tags r:id="rId220"/>
              </p:custDataLst>
            </p:nvPr>
          </p:nvSpPr>
          <p:spPr>
            <a:xfrm>
              <a:off x="8420100" y="2676698"/>
              <a:ext cx="409576" cy="266528"/>
            </a:xfrm>
            <a:custGeom>
              <a:avLst/>
              <a:gdLst/>
              <a:ahLst/>
              <a:cxnLst/>
              <a:rect l="0" t="0" r="0" b="0"/>
              <a:pathLst>
                <a:path w="409576" h="266528">
                  <a:moveTo>
                    <a:pt x="0" y="266527"/>
                  </a:moveTo>
                  <a:lnTo>
                    <a:pt x="0" y="266527"/>
                  </a:lnTo>
                  <a:lnTo>
                    <a:pt x="35648" y="225823"/>
                  </a:lnTo>
                  <a:lnTo>
                    <a:pt x="77131" y="180459"/>
                  </a:lnTo>
                  <a:lnTo>
                    <a:pt x="115532" y="138700"/>
                  </a:lnTo>
                  <a:lnTo>
                    <a:pt x="136537" y="115764"/>
                  </a:lnTo>
                  <a:lnTo>
                    <a:pt x="172879" y="80887"/>
                  </a:lnTo>
                  <a:lnTo>
                    <a:pt x="192076" y="51587"/>
                  </a:lnTo>
                  <a:lnTo>
                    <a:pt x="193667" y="45975"/>
                  </a:lnTo>
                  <a:lnTo>
                    <a:pt x="193670" y="41176"/>
                  </a:lnTo>
                  <a:lnTo>
                    <a:pt x="192612" y="36918"/>
                  </a:lnTo>
                  <a:lnTo>
                    <a:pt x="194025" y="31963"/>
                  </a:lnTo>
                  <a:lnTo>
                    <a:pt x="201239" y="20812"/>
                  </a:lnTo>
                  <a:lnTo>
                    <a:pt x="208680" y="14445"/>
                  </a:lnTo>
                  <a:lnTo>
                    <a:pt x="217020" y="10358"/>
                  </a:lnTo>
                  <a:lnTo>
                    <a:pt x="217707" y="8964"/>
                  </a:lnTo>
                  <a:lnTo>
                    <a:pt x="219022" y="246"/>
                  </a:lnTo>
                  <a:lnTo>
                    <a:pt x="210870" y="8065"/>
                  </a:lnTo>
                  <a:lnTo>
                    <a:pt x="209666" y="17440"/>
                  </a:lnTo>
                  <a:lnTo>
                    <a:pt x="209585" y="23508"/>
                  </a:lnTo>
                  <a:lnTo>
                    <a:pt x="201351" y="64600"/>
                  </a:lnTo>
                  <a:lnTo>
                    <a:pt x="195086" y="112140"/>
                  </a:lnTo>
                  <a:lnTo>
                    <a:pt x="180431" y="157322"/>
                  </a:lnTo>
                  <a:lnTo>
                    <a:pt x="188756" y="190619"/>
                  </a:lnTo>
                  <a:lnTo>
                    <a:pt x="192546" y="198571"/>
                  </a:lnTo>
                  <a:lnTo>
                    <a:pt x="203605" y="212299"/>
                  </a:lnTo>
                  <a:lnTo>
                    <a:pt x="207704" y="213442"/>
                  </a:lnTo>
                  <a:lnTo>
                    <a:pt x="217902" y="211889"/>
                  </a:lnTo>
                  <a:lnTo>
                    <a:pt x="226668" y="204849"/>
                  </a:lnTo>
                  <a:lnTo>
                    <a:pt x="234092" y="193606"/>
                  </a:lnTo>
                  <a:lnTo>
                    <a:pt x="253926" y="149758"/>
                  </a:lnTo>
                  <a:lnTo>
                    <a:pt x="276221" y="106538"/>
                  </a:lnTo>
                  <a:lnTo>
                    <a:pt x="292100" y="63778"/>
                  </a:lnTo>
                  <a:lnTo>
                    <a:pt x="306787" y="20390"/>
                  </a:lnTo>
                  <a:lnTo>
                    <a:pt x="310974" y="13199"/>
                  </a:lnTo>
                  <a:lnTo>
                    <a:pt x="314287" y="0"/>
                  </a:lnTo>
                  <a:lnTo>
                    <a:pt x="314313" y="4935"/>
                  </a:lnTo>
                  <a:lnTo>
                    <a:pt x="302565" y="51995"/>
                  </a:lnTo>
                  <a:lnTo>
                    <a:pt x="297435" y="80195"/>
                  </a:lnTo>
                  <a:lnTo>
                    <a:pt x="290645" y="122594"/>
                  </a:lnTo>
                  <a:lnTo>
                    <a:pt x="286394" y="163599"/>
                  </a:lnTo>
                  <a:lnTo>
                    <a:pt x="287096" y="179506"/>
                  </a:lnTo>
                  <a:lnTo>
                    <a:pt x="299045" y="207077"/>
                  </a:lnTo>
                  <a:lnTo>
                    <a:pt x="303080" y="211018"/>
                  </a:lnTo>
                  <a:lnTo>
                    <a:pt x="313208" y="215398"/>
                  </a:lnTo>
                  <a:lnTo>
                    <a:pt x="324765" y="214523"/>
                  </a:lnTo>
                  <a:lnTo>
                    <a:pt x="369569" y="207006"/>
                  </a:lnTo>
                  <a:lnTo>
                    <a:pt x="409575" y="19985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5" name="SMARTInkShape-339">
              <a:extLst>
                <a:ext uri="{FF2B5EF4-FFF2-40B4-BE49-F238E27FC236}">
                  <a16:creationId xmlns:a16="http://schemas.microsoft.com/office/drawing/2014/main" id="{5EBB3B17-4A8D-06EB-5511-731F155BD65A}"/>
                </a:ext>
              </a:extLst>
            </p:cNvPr>
            <p:cNvSpPr/>
            <p:nvPr>
              <p:custDataLst>
                <p:tags r:id="rId221"/>
              </p:custDataLst>
            </p:nvPr>
          </p:nvSpPr>
          <p:spPr>
            <a:xfrm>
              <a:off x="8162925" y="2800469"/>
              <a:ext cx="175228" cy="18932"/>
            </a:xfrm>
            <a:custGeom>
              <a:avLst/>
              <a:gdLst/>
              <a:ahLst/>
              <a:cxnLst/>
              <a:rect l="0" t="0" r="0" b="0"/>
              <a:pathLst>
                <a:path w="175228" h="18932">
                  <a:moveTo>
                    <a:pt x="0" y="18931"/>
                  </a:moveTo>
                  <a:lnTo>
                    <a:pt x="0" y="18931"/>
                  </a:lnTo>
                  <a:lnTo>
                    <a:pt x="5056" y="18931"/>
                  </a:lnTo>
                  <a:lnTo>
                    <a:pt x="45761" y="10730"/>
                  </a:lnTo>
                  <a:lnTo>
                    <a:pt x="88532" y="8609"/>
                  </a:lnTo>
                  <a:lnTo>
                    <a:pt x="131712" y="2937"/>
                  </a:lnTo>
                  <a:lnTo>
                    <a:pt x="173942" y="0"/>
                  </a:lnTo>
                  <a:lnTo>
                    <a:pt x="175227" y="1019"/>
                  </a:lnTo>
                  <a:lnTo>
                    <a:pt x="175027" y="2756"/>
                  </a:lnTo>
                  <a:lnTo>
                    <a:pt x="171450" y="94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6" name="SMARTInkShape-340">
              <a:extLst>
                <a:ext uri="{FF2B5EF4-FFF2-40B4-BE49-F238E27FC236}">
                  <a16:creationId xmlns:a16="http://schemas.microsoft.com/office/drawing/2014/main" id="{3F55E2AF-A67F-7425-CFFD-5CDE51780FE0}"/>
                </a:ext>
              </a:extLst>
            </p:cNvPr>
            <p:cNvSpPr/>
            <p:nvPr>
              <p:custDataLst>
                <p:tags r:id="rId222"/>
              </p:custDataLst>
            </p:nvPr>
          </p:nvSpPr>
          <p:spPr>
            <a:xfrm>
              <a:off x="8001000" y="2842487"/>
              <a:ext cx="9526" cy="138839"/>
            </a:xfrm>
            <a:custGeom>
              <a:avLst/>
              <a:gdLst/>
              <a:ahLst/>
              <a:cxnLst/>
              <a:rect l="0" t="0" r="0" b="0"/>
              <a:pathLst>
                <a:path w="9526" h="138839">
                  <a:moveTo>
                    <a:pt x="9525" y="5488"/>
                  </a:moveTo>
                  <a:lnTo>
                    <a:pt x="9525" y="5488"/>
                  </a:lnTo>
                  <a:lnTo>
                    <a:pt x="9525" y="0"/>
                  </a:lnTo>
                  <a:lnTo>
                    <a:pt x="9525" y="45531"/>
                  </a:lnTo>
                  <a:lnTo>
                    <a:pt x="6703" y="82072"/>
                  </a:lnTo>
                  <a:lnTo>
                    <a:pt x="588" y="125688"/>
                  </a:lnTo>
                  <a:lnTo>
                    <a:pt x="0" y="1388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7" name="SMARTInkShape-341">
              <a:extLst>
                <a:ext uri="{FF2B5EF4-FFF2-40B4-BE49-F238E27FC236}">
                  <a16:creationId xmlns:a16="http://schemas.microsoft.com/office/drawing/2014/main" id="{F03FF0C0-CBE6-A9B7-7AF3-8A84ABB3AAA9}"/>
                </a:ext>
              </a:extLst>
            </p:cNvPr>
            <p:cNvSpPr/>
            <p:nvPr>
              <p:custDataLst>
                <p:tags r:id="rId223"/>
              </p:custDataLst>
            </p:nvPr>
          </p:nvSpPr>
          <p:spPr>
            <a:xfrm>
              <a:off x="7553325" y="2695600"/>
              <a:ext cx="371476" cy="228576"/>
            </a:xfrm>
            <a:custGeom>
              <a:avLst/>
              <a:gdLst/>
              <a:ahLst/>
              <a:cxnLst/>
              <a:rect l="0" t="0" r="0" b="0"/>
              <a:pathLst>
                <a:path w="371476" h="228576">
                  <a:moveTo>
                    <a:pt x="0" y="228575"/>
                  </a:moveTo>
                  <a:lnTo>
                    <a:pt x="0" y="228575"/>
                  </a:lnTo>
                  <a:lnTo>
                    <a:pt x="0" y="219442"/>
                  </a:lnTo>
                  <a:lnTo>
                    <a:pt x="45124" y="172533"/>
                  </a:lnTo>
                  <a:lnTo>
                    <a:pt x="88017" y="130951"/>
                  </a:lnTo>
                  <a:lnTo>
                    <a:pt x="129560" y="85267"/>
                  </a:lnTo>
                  <a:lnTo>
                    <a:pt x="163554" y="38080"/>
                  </a:lnTo>
                  <a:lnTo>
                    <a:pt x="167940" y="29964"/>
                  </a:lnTo>
                  <a:lnTo>
                    <a:pt x="169110" y="26317"/>
                  </a:lnTo>
                  <a:lnTo>
                    <a:pt x="190937" y="4907"/>
                  </a:lnTo>
                  <a:lnTo>
                    <a:pt x="190587" y="949"/>
                  </a:lnTo>
                  <a:lnTo>
                    <a:pt x="193361" y="408"/>
                  </a:lnTo>
                  <a:lnTo>
                    <a:pt x="196005" y="167"/>
                  </a:lnTo>
                  <a:lnTo>
                    <a:pt x="191434" y="0"/>
                  </a:lnTo>
                  <a:lnTo>
                    <a:pt x="190915" y="2808"/>
                  </a:lnTo>
                  <a:lnTo>
                    <a:pt x="190525" y="32479"/>
                  </a:lnTo>
                  <a:lnTo>
                    <a:pt x="182045" y="49346"/>
                  </a:lnTo>
                  <a:lnTo>
                    <a:pt x="170868" y="66368"/>
                  </a:lnTo>
                  <a:lnTo>
                    <a:pt x="152990" y="106176"/>
                  </a:lnTo>
                  <a:lnTo>
                    <a:pt x="144873" y="148619"/>
                  </a:lnTo>
                  <a:lnTo>
                    <a:pt x="144525" y="171488"/>
                  </a:lnTo>
                  <a:lnTo>
                    <a:pt x="151154" y="187766"/>
                  </a:lnTo>
                  <a:lnTo>
                    <a:pt x="152628" y="188669"/>
                  </a:lnTo>
                  <a:lnTo>
                    <a:pt x="157087" y="189673"/>
                  </a:lnTo>
                  <a:lnTo>
                    <a:pt x="175661" y="185181"/>
                  </a:lnTo>
                  <a:lnTo>
                    <a:pt x="214416" y="161814"/>
                  </a:lnTo>
                  <a:lnTo>
                    <a:pt x="229455" y="145059"/>
                  </a:lnTo>
                  <a:lnTo>
                    <a:pt x="234271" y="130073"/>
                  </a:lnTo>
                  <a:lnTo>
                    <a:pt x="238529" y="112830"/>
                  </a:lnTo>
                  <a:lnTo>
                    <a:pt x="250710" y="84213"/>
                  </a:lnTo>
                  <a:lnTo>
                    <a:pt x="258720" y="42799"/>
                  </a:lnTo>
                  <a:lnTo>
                    <a:pt x="266233" y="12216"/>
                  </a:lnTo>
                  <a:lnTo>
                    <a:pt x="266659" y="1538"/>
                  </a:lnTo>
                  <a:lnTo>
                    <a:pt x="263876" y="44276"/>
                  </a:lnTo>
                  <a:lnTo>
                    <a:pt x="258499" y="90100"/>
                  </a:lnTo>
                  <a:lnTo>
                    <a:pt x="257436" y="131254"/>
                  </a:lnTo>
                  <a:lnTo>
                    <a:pt x="257209" y="162502"/>
                  </a:lnTo>
                  <a:lnTo>
                    <a:pt x="259314" y="165477"/>
                  </a:lnTo>
                  <a:lnTo>
                    <a:pt x="262834" y="167460"/>
                  </a:lnTo>
                  <a:lnTo>
                    <a:pt x="283642" y="171193"/>
                  </a:lnTo>
                  <a:lnTo>
                    <a:pt x="327646" y="171423"/>
                  </a:lnTo>
                  <a:lnTo>
                    <a:pt x="348550" y="170366"/>
                  </a:lnTo>
                  <a:lnTo>
                    <a:pt x="371475" y="1619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8" name="SMARTInkShape-342">
              <a:extLst>
                <a:ext uri="{FF2B5EF4-FFF2-40B4-BE49-F238E27FC236}">
                  <a16:creationId xmlns:a16="http://schemas.microsoft.com/office/drawing/2014/main" id="{51DBBB70-94CE-1668-00DC-A717194E2149}"/>
                </a:ext>
              </a:extLst>
            </p:cNvPr>
            <p:cNvSpPr/>
            <p:nvPr>
              <p:custDataLst>
                <p:tags r:id="rId224"/>
              </p:custDataLst>
            </p:nvPr>
          </p:nvSpPr>
          <p:spPr>
            <a:xfrm>
              <a:off x="7210425" y="2828925"/>
              <a:ext cx="142876" cy="9526"/>
            </a:xfrm>
            <a:custGeom>
              <a:avLst/>
              <a:gdLst/>
              <a:ahLst/>
              <a:cxnLst/>
              <a:rect l="0" t="0" r="0" b="0"/>
              <a:pathLst>
                <a:path w="142876" h="9526">
                  <a:moveTo>
                    <a:pt x="0" y="0"/>
                  </a:moveTo>
                  <a:lnTo>
                    <a:pt x="0" y="0"/>
                  </a:lnTo>
                  <a:lnTo>
                    <a:pt x="44679" y="0"/>
                  </a:lnTo>
                  <a:lnTo>
                    <a:pt x="89597" y="0"/>
                  </a:lnTo>
                  <a:lnTo>
                    <a:pt x="105334" y="0"/>
                  </a:lnTo>
                  <a:lnTo>
                    <a:pt x="113137" y="2822"/>
                  </a:lnTo>
                  <a:lnTo>
                    <a:pt x="116700" y="5056"/>
                  </a:lnTo>
                  <a:lnTo>
                    <a:pt x="1428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59" name="SMARTInkShape-343">
              <a:extLst>
                <a:ext uri="{FF2B5EF4-FFF2-40B4-BE49-F238E27FC236}">
                  <a16:creationId xmlns:a16="http://schemas.microsoft.com/office/drawing/2014/main" id="{49BBD46C-53C6-6B62-3AC1-DB80AB79C006}"/>
                </a:ext>
              </a:extLst>
            </p:cNvPr>
            <p:cNvSpPr/>
            <p:nvPr>
              <p:custDataLst>
                <p:tags r:id="rId225"/>
              </p:custDataLst>
            </p:nvPr>
          </p:nvSpPr>
          <p:spPr>
            <a:xfrm>
              <a:off x="7229590" y="2762285"/>
              <a:ext cx="95136" cy="9491"/>
            </a:xfrm>
            <a:custGeom>
              <a:avLst/>
              <a:gdLst/>
              <a:ahLst/>
              <a:cxnLst/>
              <a:rect l="0" t="0" r="0" b="0"/>
              <a:pathLst>
                <a:path w="95136" h="9491">
                  <a:moveTo>
                    <a:pt x="9410" y="9490"/>
                  </a:moveTo>
                  <a:lnTo>
                    <a:pt x="9410" y="9490"/>
                  </a:lnTo>
                  <a:lnTo>
                    <a:pt x="0" y="9490"/>
                  </a:lnTo>
                  <a:lnTo>
                    <a:pt x="4975" y="9490"/>
                  </a:lnTo>
                  <a:lnTo>
                    <a:pt x="10262" y="6668"/>
                  </a:lnTo>
                  <a:lnTo>
                    <a:pt x="13153" y="4434"/>
                  </a:lnTo>
                  <a:lnTo>
                    <a:pt x="38488" y="848"/>
                  </a:lnTo>
                  <a:lnTo>
                    <a:pt x="77707" y="0"/>
                  </a:lnTo>
                  <a:lnTo>
                    <a:pt x="95135" y="949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69" name="SMARTInkShape-Group83">
            <a:extLst>
              <a:ext uri="{FF2B5EF4-FFF2-40B4-BE49-F238E27FC236}">
                <a16:creationId xmlns:a16="http://schemas.microsoft.com/office/drawing/2014/main" id="{56F51495-0E0D-99BD-A42A-630457D02AE7}"/>
              </a:ext>
            </a:extLst>
          </p:cNvPr>
          <p:cNvGrpSpPr/>
          <p:nvPr/>
        </p:nvGrpSpPr>
        <p:grpSpPr>
          <a:xfrm>
            <a:off x="7162800" y="1971676"/>
            <a:ext cx="1162051" cy="428625"/>
            <a:chOff x="7162800" y="1971676"/>
            <a:chExt cx="1162051" cy="428625"/>
          </a:xfrm>
        </p:grpSpPr>
        <p:sp>
          <p:nvSpPr>
            <p:cNvPr id="103661" name="SMARTInkShape-344">
              <a:extLst>
                <a:ext uri="{FF2B5EF4-FFF2-40B4-BE49-F238E27FC236}">
                  <a16:creationId xmlns:a16="http://schemas.microsoft.com/office/drawing/2014/main" id="{BB61D631-2E42-97DC-9537-29655E642CD2}"/>
                </a:ext>
              </a:extLst>
            </p:cNvPr>
            <p:cNvSpPr/>
            <p:nvPr>
              <p:custDataLst>
                <p:tags r:id="rId211"/>
              </p:custDataLst>
            </p:nvPr>
          </p:nvSpPr>
          <p:spPr>
            <a:xfrm>
              <a:off x="7943850" y="2105028"/>
              <a:ext cx="219076" cy="19048"/>
            </a:xfrm>
            <a:custGeom>
              <a:avLst/>
              <a:gdLst/>
              <a:ahLst/>
              <a:cxnLst/>
              <a:rect l="0" t="0" r="0" b="0"/>
              <a:pathLst>
                <a:path w="219076" h="19048">
                  <a:moveTo>
                    <a:pt x="0" y="19047"/>
                  </a:moveTo>
                  <a:lnTo>
                    <a:pt x="0" y="19047"/>
                  </a:lnTo>
                  <a:lnTo>
                    <a:pt x="9134" y="19047"/>
                  </a:lnTo>
                  <a:lnTo>
                    <a:pt x="48096" y="11508"/>
                  </a:lnTo>
                  <a:lnTo>
                    <a:pt x="90874" y="9914"/>
                  </a:lnTo>
                  <a:lnTo>
                    <a:pt x="134760" y="2035"/>
                  </a:lnTo>
                  <a:lnTo>
                    <a:pt x="181794" y="116"/>
                  </a:lnTo>
                  <a:lnTo>
                    <a:pt x="204463" y="0"/>
                  </a:lnTo>
                  <a:lnTo>
                    <a:pt x="219075"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2" name="SMARTInkShape-345">
              <a:extLst>
                <a:ext uri="{FF2B5EF4-FFF2-40B4-BE49-F238E27FC236}">
                  <a16:creationId xmlns:a16="http://schemas.microsoft.com/office/drawing/2014/main" id="{156B8D55-CB02-216A-F998-C9A01A8E008E}"/>
                </a:ext>
              </a:extLst>
            </p:cNvPr>
            <p:cNvSpPr/>
            <p:nvPr>
              <p:custDataLst>
                <p:tags r:id="rId212"/>
              </p:custDataLst>
            </p:nvPr>
          </p:nvSpPr>
          <p:spPr>
            <a:xfrm>
              <a:off x="8191500" y="2286037"/>
              <a:ext cx="133351" cy="85689"/>
            </a:xfrm>
            <a:custGeom>
              <a:avLst/>
              <a:gdLst/>
              <a:ahLst/>
              <a:cxnLst/>
              <a:rect l="0" t="0" r="0" b="0"/>
              <a:pathLst>
                <a:path w="133351" h="85689">
                  <a:moveTo>
                    <a:pt x="0" y="19013"/>
                  </a:moveTo>
                  <a:lnTo>
                    <a:pt x="0" y="19013"/>
                  </a:lnTo>
                  <a:lnTo>
                    <a:pt x="8201" y="19013"/>
                  </a:lnTo>
                  <a:lnTo>
                    <a:pt x="8643" y="17955"/>
                  </a:lnTo>
                  <a:lnTo>
                    <a:pt x="9134" y="13957"/>
                  </a:lnTo>
                  <a:lnTo>
                    <a:pt x="10323" y="12467"/>
                  </a:lnTo>
                  <a:lnTo>
                    <a:pt x="28808" y="2123"/>
                  </a:lnTo>
                  <a:lnTo>
                    <a:pt x="47072" y="0"/>
                  </a:lnTo>
                  <a:lnTo>
                    <a:pt x="47576" y="21425"/>
                  </a:lnTo>
                  <a:lnTo>
                    <a:pt x="42555" y="36543"/>
                  </a:lnTo>
                  <a:lnTo>
                    <a:pt x="2617" y="73767"/>
                  </a:lnTo>
                  <a:lnTo>
                    <a:pt x="1163" y="77920"/>
                  </a:lnTo>
                  <a:lnTo>
                    <a:pt x="67" y="85233"/>
                  </a:lnTo>
                  <a:lnTo>
                    <a:pt x="36581" y="85676"/>
                  </a:lnTo>
                  <a:lnTo>
                    <a:pt x="77255" y="78147"/>
                  </a:lnTo>
                  <a:lnTo>
                    <a:pt x="109453" y="76555"/>
                  </a:lnTo>
                  <a:lnTo>
                    <a:pt x="133350" y="856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3" name="SMARTInkShape-346">
              <a:extLst>
                <a:ext uri="{FF2B5EF4-FFF2-40B4-BE49-F238E27FC236}">
                  <a16:creationId xmlns:a16="http://schemas.microsoft.com/office/drawing/2014/main" id="{5783E9C5-377A-F0C7-2708-E18EA08E90E4}"/>
                </a:ext>
              </a:extLst>
            </p:cNvPr>
            <p:cNvSpPr/>
            <p:nvPr>
              <p:custDataLst>
                <p:tags r:id="rId213"/>
              </p:custDataLst>
            </p:nvPr>
          </p:nvSpPr>
          <p:spPr>
            <a:xfrm>
              <a:off x="7991475" y="2191259"/>
              <a:ext cx="180976" cy="132781"/>
            </a:xfrm>
            <a:custGeom>
              <a:avLst/>
              <a:gdLst/>
              <a:ahLst/>
              <a:cxnLst/>
              <a:rect l="0" t="0" r="0" b="0"/>
              <a:pathLst>
                <a:path w="180976" h="132781">
                  <a:moveTo>
                    <a:pt x="0" y="37591"/>
                  </a:moveTo>
                  <a:lnTo>
                    <a:pt x="0" y="37591"/>
                  </a:lnTo>
                  <a:lnTo>
                    <a:pt x="17610" y="19981"/>
                  </a:lnTo>
                  <a:lnTo>
                    <a:pt x="38259" y="13522"/>
                  </a:lnTo>
                  <a:lnTo>
                    <a:pt x="56753" y="2070"/>
                  </a:lnTo>
                  <a:lnTo>
                    <a:pt x="69772" y="0"/>
                  </a:lnTo>
                  <a:lnTo>
                    <a:pt x="76165" y="2540"/>
                  </a:lnTo>
                  <a:lnTo>
                    <a:pt x="79352" y="4698"/>
                  </a:lnTo>
                  <a:lnTo>
                    <a:pt x="81476" y="8254"/>
                  </a:lnTo>
                  <a:lnTo>
                    <a:pt x="84466" y="23372"/>
                  </a:lnTo>
                  <a:lnTo>
                    <a:pt x="84293" y="42315"/>
                  </a:lnTo>
                  <a:lnTo>
                    <a:pt x="80503" y="58740"/>
                  </a:lnTo>
                  <a:lnTo>
                    <a:pt x="67363" y="80782"/>
                  </a:lnTo>
                  <a:lnTo>
                    <a:pt x="33534" y="121033"/>
                  </a:lnTo>
                  <a:lnTo>
                    <a:pt x="29555" y="130508"/>
                  </a:lnTo>
                  <a:lnTo>
                    <a:pt x="28170" y="131286"/>
                  </a:lnTo>
                  <a:lnTo>
                    <a:pt x="19468" y="132780"/>
                  </a:lnTo>
                  <a:lnTo>
                    <a:pt x="59765" y="88991"/>
                  </a:lnTo>
                  <a:lnTo>
                    <a:pt x="106673" y="54735"/>
                  </a:lnTo>
                  <a:lnTo>
                    <a:pt x="118273" y="48315"/>
                  </a:lnTo>
                  <a:lnTo>
                    <a:pt x="123238" y="41239"/>
                  </a:lnTo>
                  <a:lnTo>
                    <a:pt x="136865" y="33015"/>
                  </a:lnTo>
                  <a:lnTo>
                    <a:pt x="140205" y="27443"/>
                  </a:lnTo>
                  <a:lnTo>
                    <a:pt x="142718" y="19062"/>
                  </a:lnTo>
                  <a:lnTo>
                    <a:pt x="129604" y="18587"/>
                  </a:lnTo>
                  <a:lnTo>
                    <a:pt x="126619" y="20688"/>
                  </a:lnTo>
                  <a:lnTo>
                    <a:pt x="111075" y="45060"/>
                  </a:lnTo>
                  <a:lnTo>
                    <a:pt x="99474" y="70620"/>
                  </a:lnTo>
                  <a:lnTo>
                    <a:pt x="97128" y="87196"/>
                  </a:lnTo>
                  <a:lnTo>
                    <a:pt x="98906" y="99501"/>
                  </a:lnTo>
                  <a:lnTo>
                    <a:pt x="105858" y="112379"/>
                  </a:lnTo>
                  <a:lnTo>
                    <a:pt x="108672" y="116025"/>
                  </a:lnTo>
                  <a:lnTo>
                    <a:pt x="117443" y="120075"/>
                  </a:lnTo>
                  <a:lnTo>
                    <a:pt x="164165" y="123190"/>
                  </a:lnTo>
                  <a:lnTo>
                    <a:pt x="180975" y="1233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4" name="SMARTInkShape-347">
              <a:extLst>
                <a:ext uri="{FF2B5EF4-FFF2-40B4-BE49-F238E27FC236}">
                  <a16:creationId xmlns:a16="http://schemas.microsoft.com/office/drawing/2014/main" id="{D2CDB139-E1E9-7B2C-ABC1-1CD198078A49}"/>
                </a:ext>
              </a:extLst>
            </p:cNvPr>
            <p:cNvSpPr/>
            <p:nvPr>
              <p:custDataLst>
                <p:tags r:id="rId214"/>
              </p:custDataLst>
            </p:nvPr>
          </p:nvSpPr>
          <p:spPr>
            <a:xfrm>
              <a:off x="7820059" y="2247900"/>
              <a:ext cx="104742" cy="9526"/>
            </a:xfrm>
            <a:custGeom>
              <a:avLst/>
              <a:gdLst/>
              <a:ahLst/>
              <a:cxnLst/>
              <a:rect l="0" t="0" r="0" b="0"/>
              <a:pathLst>
                <a:path w="104742" h="9526">
                  <a:moveTo>
                    <a:pt x="9491" y="0"/>
                  </a:moveTo>
                  <a:lnTo>
                    <a:pt x="9491" y="0"/>
                  </a:lnTo>
                  <a:lnTo>
                    <a:pt x="357" y="0"/>
                  </a:lnTo>
                  <a:lnTo>
                    <a:pt x="0" y="8201"/>
                  </a:lnTo>
                  <a:lnTo>
                    <a:pt x="1047" y="8642"/>
                  </a:lnTo>
                  <a:lnTo>
                    <a:pt x="19212" y="9491"/>
                  </a:lnTo>
                  <a:lnTo>
                    <a:pt x="27217" y="6687"/>
                  </a:lnTo>
                  <a:lnTo>
                    <a:pt x="30833" y="4458"/>
                  </a:lnTo>
                  <a:lnTo>
                    <a:pt x="46036" y="1321"/>
                  </a:lnTo>
                  <a:lnTo>
                    <a:pt x="74458" y="116"/>
                  </a:lnTo>
                  <a:lnTo>
                    <a:pt x="83521" y="2874"/>
                  </a:lnTo>
                  <a:lnTo>
                    <a:pt x="91076" y="6569"/>
                  </a:lnTo>
                  <a:lnTo>
                    <a:pt x="104741"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5" name="SMARTInkShape-348">
              <a:extLst>
                <a:ext uri="{FF2B5EF4-FFF2-40B4-BE49-F238E27FC236}">
                  <a16:creationId xmlns:a16="http://schemas.microsoft.com/office/drawing/2014/main" id="{E93F386B-B590-7F50-7939-211A232B1053}"/>
                </a:ext>
              </a:extLst>
            </p:cNvPr>
            <p:cNvSpPr/>
            <p:nvPr>
              <p:custDataLst>
                <p:tags r:id="rId215"/>
              </p:custDataLst>
            </p:nvPr>
          </p:nvSpPr>
          <p:spPr>
            <a:xfrm>
              <a:off x="7486765" y="2124075"/>
              <a:ext cx="161811" cy="28576"/>
            </a:xfrm>
            <a:custGeom>
              <a:avLst/>
              <a:gdLst/>
              <a:ahLst/>
              <a:cxnLst/>
              <a:rect l="0" t="0" r="0" b="0"/>
              <a:pathLst>
                <a:path w="161811" h="28576">
                  <a:moveTo>
                    <a:pt x="9410" y="28575"/>
                  </a:moveTo>
                  <a:lnTo>
                    <a:pt x="9410" y="28575"/>
                  </a:lnTo>
                  <a:lnTo>
                    <a:pt x="0" y="28575"/>
                  </a:lnTo>
                  <a:lnTo>
                    <a:pt x="47152" y="27517"/>
                  </a:lnTo>
                  <a:lnTo>
                    <a:pt x="91536" y="19933"/>
                  </a:lnTo>
                  <a:lnTo>
                    <a:pt x="123903" y="19166"/>
                  </a:lnTo>
                  <a:lnTo>
                    <a:pt x="127014" y="18069"/>
                  </a:lnTo>
                  <a:lnTo>
                    <a:pt x="129087" y="16279"/>
                  </a:lnTo>
                  <a:lnTo>
                    <a:pt x="130470" y="14028"/>
                  </a:lnTo>
                  <a:lnTo>
                    <a:pt x="132450" y="12527"/>
                  </a:lnTo>
                  <a:lnTo>
                    <a:pt x="137473" y="10859"/>
                  </a:lnTo>
                  <a:lnTo>
                    <a:pt x="151756" y="9560"/>
                  </a:lnTo>
                  <a:lnTo>
                    <a:pt x="152128" y="4479"/>
                  </a:lnTo>
                  <a:lnTo>
                    <a:pt x="153238" y="2986"/>
                  </a:lnTo>
                  <a:lnTo>
                    <a:pt x="16181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6" name="SMARTInkShape-349">
              <a:extLst>
                <a:ext uri="{FF2B5EF4-FFF2-40B4-BE49-F238E27FC236}">
                  <a16:creationId xmlns:a16="http://schemas.microsoft.com/office/drawing/2014/main" id="{D3F6D1C6-E80D-4C97-C648-9DAC5BD16EE9}"/>
                </a:ext>
              </a:extLst>
            </p:cNvPr>
            <p:cNvSpPr/>
            <p:nvPr>
              <p:custDataLst>
                <p:tags r:id="rId216"/>
              </p:custDataLst>
            </p:nvPr>
          </p:nvSpPr>
          <p:spPr>
            <a:xfrm>
              <a:off x="7715250" y="2305442"/>
              <a:ext cx="9526" cy="94859"/>
            </a:xfrm>
            <a:custGeom>
              <a:avLst/>
              <a:gdLst/>
              <a:ahLst/>
              <a:cxnLst/>
              <a:rect l="0" t="0" r="0" b="0"/>
              <a:pathLst>
                <a:path w="9526" h="94859">
                  <a:moveTo>
                    <a:pt x="9525" y="9133"/>
                  </a:moveTo>
                  <a:lnTo>
                    <a:pt x="9525" y="9133"/>
                  </a:lnTo>
                  <a:lnTo>
                    <a:pt x="9525" y="0"/>
                  </a:lnTo>
                  <a:lnTo>
                    <a:pt x="9525" y="12900"/>
                  </a:lnTo>
                  <a:lnTo>
                    <a:pt x="588" y="57029"/>
                  </a:lnTo>
                  <a:lnTo>
                    <a:pt x="0" y="9485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7" name="SMARTInkShape-350">
              <a:extLst>
                <a:ext uri="{FF2B5EF4-FFF2-40B4-BE49-F238E27FC236}">
                  <a16:creationId xmlns:a16="http://schemas.microsoft.com/office/drawing/2014/main" id="{DEA12D9E-3B93-6C58-7C8D-D72C67D9631A}"/>
                </a:ext>
              </a:extLst>
            </p:cNvPr>
            <p:cNvSpPr/>
            <p:nvPr>
              <p:custDataLst>
                <p:tags r:id="rId217"/>
              </p:custDataLst>
            </p:nvPr>
          </p:nvSpPr>
          <p:spPr>
            <a:xfrm>
              <a:off x="7524750" y="2210230"/>
              <a:ext cx="152401" cy="121459"/>
            </a:xfrm>
            <a:custGeom>
              <a:avLst/>
              <a:gdLst/>
              <a:ahLst/>
              <a:cxnLst/>
              <a:rect l="0" t="0" r="0" b="0"/>
              <a:pathLst>
                <a:path w="152401" h="121459">
                  <a:moveTo>
                    <a:pt x="0" y="28145"/>
                  </a:moveTo>
                  <a:lnTo>
                    <a:pt x="0" y="28145"/>
                  </a:lnTo>
                  <a:lnTo>
                    <a:pt x="0" y="23089"/>
                  </a:lnTo>
                  <a:lnTo>
                    <a:pt x="1058" y="21599"/>
                  </a:lnTo>
                  <a:lnTo>
                    <a:pt x="2822" y="20606"/>
                  </a:lnTo>
                  <a:lnTo>
                    <a:pt x="5056" y="19944"/>
                  </a:lnTo>
                  <a:lnTo>
                    <a:pt x="17305" y="12336"/>
                  </a:lnTo>
                  <a:lnTo>
                    <a:pt x="32056" y="8997"/>
                  </a:lnTo>
                  <a:lnTo>
                    <a:pt x="47177" y="537"/>
                  </a:lnTo>
                  <a:lnTo>
                    <a:pt x="52012" y="0"/>
                  </a:lnTo>
                  <a:lnTo>
                    <a:pt x="53725" y="915"/>
                  </a:lnTo>
                  <a:lnTo>
                    <a:pt x="54867" y="2583"/>
                  </a:lnTo>
                  <a:lnTo>
                    <a:pt x="56474" y="9988"/>
                  </a:lnTo>
                  <a:lnTo>
                    <a:pt x="57016" y="27028"/>
                  </a:lnTo>
                  <a:lnTo>
                    <a:pt x="54269" y="35762"/>
                  </a:lnTo>
                  <a:lnTo>
                    <a:pt x="34756" y="81242"/>
                  </a:lnTo>
                  <a:lnTo>
                    <a:pt x="25678" y="91607"/>
                  </a:lnTo>
                  <a:lnTo>
                    <a:pt x="7659" y="106885"/>
                  </a:lnTo>
                  <a:lnTo>
                    <a:pt x="3404" y="113588"/>
                  </a:lnTo>
                  <a:lnTo>
                    <a:pt x="673" y="121458"/>
                  </a:lnTo>
                  <a:lnTo>
                    <a:pt x="448" y="121045"/>
                  </a:lnTo>
                  <a:lnTo>
                    <a:pt x="199" y="117765"/>
                  </a:lnTo>
                  <a:lnTo>
                    <a:pt x="5115" y="104911"/>
                  </a:lnTo>
                  <a:lnTo>
                    <a:pt x="13209" y="96482"/>
                  </a:lnTo>
                  <a:lnTo>
                    <a:pt x="45126" y="71199"/>
                  </a:lnTo>
                  <a:lnTo>
                    <a:pt x="70776" y="58235"/>
                  </a:lnTo>
                  <a:lnTo>
                    <a:pt x="103993" y="31521"/>
                  </a:lnTo>
                  <a:lnTo>
                    <a:pt x="110778" y="28587"/>
                  </a:lnTo>
                  <a:lnTo>
                    <a:pt x="133230" y="9215"/>
                  </a:lnTo>
                  <a:lnTo>
                    <a:pt x="115739" y="9096"/>
                  </a:lnTo>
                  <a:lnTo>
                    <a:pt x="115259" y="10154"/>
                  </a:lnTo>
                  <a:lnTo>
                    <a:pt x="114727" y="14151"/>
                  </a:lnTo>
                  <a:lnTo>
                    <a:pt x="113526" y="15641"/>
                  </a:lnTo>
                  <a:lnTo>
                    <a:pt x="101080" y="23284"/>
                  </a:lnTo>
                  <a:lnTo>
                    <a:pt x="97841" y="28807"/>
                  </a:lnTo>
                  <a:lnTo>
                    <a:pt x="96977" y="31761"/>
                  </a:lnTo>
                  <a:lnTo>
                    <a:pt x="95344" y="33731"/>
                  </a:lnTo>
                  <a:lnTo>
                    <a:pt x="90705" y="35919"/>
                  </a:lnTo>
                  <a:lnTo>
                    <a:pt x="85117" y="42536"/>
                  </a:lnTo>
                  <a:lnTo>
                    <a:pt x="80163" y="51475"/>
                  </a:lnTo>
                  <a:lnTo>
                    <a:pt x="76315" y="62457"/>
                  </a:lnTo>
                  <a:lnTo>
                    <a:pt x="71665" y="69147"/>
                  </a:lnTo>
                  <a:lnTo>
                    <a:pt x="68153" y="88977"/>
                  </a:lnTo>
                  <a:lnTo>
                    <a:pt x="70155" y="100337"/>
                  </a:lnTo>
                  <a:lnTo>
                    <a:pt x="77232" y="112682"/>
                  </a:lnTo>
                  <a:lnTo>
                    <a:pt x="80063" y="116253"/>
                  </a:lnTo>
                  <a:lnTo>
                    <a:pt x="84067" y="117576"/>
                  </a:lnTo>
                  <a:lnTo>
                    <a:pt x="131198" y="113962"/>
                  </a:lnTo>
                  <a:lnTo>
                    <a:pt x="152400" y="1138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68" name="SMARTInkShape-351">
              <a:extLst>
                <a:ext uri="{FF2B5EF4-FFF2-40B4-BE49-F238E27FC236}">
                  <a16:creationId xmlns:a16="http://schemas.microsoft.com/office/drawing/2014/main" id="{8FFDA8A8-9EB3-A2E6-7E88-86F87BA30417}"/>
                </a:ext>
              </a:extLst>
            </p:cNvPr>
            <p:cNvSpPr/>
            <p:nvPr>
              <p:custDataLst>
                <p:tags r:id="rId218"/>
              </p:custDataLst>
            </p:nvPr>
          </p:nvSpPr>
          <p:spPr>
            <a:xfrm>
              <a:off x="7162800" y="1971676"/>
              <a:ext cx="304801" cy="195987"/>
            </a:xfrm>
            <a:custGeom>
              <a:avLst/>
              <a:gdLst/>
              <a:ahLst/>
              <a:cxnLst/>
              <a:rect l="0" t="0" r="0" b="0"/>
              <a:pathLst>
                <a:path w="304801" h="195987">
                  <a:moveTo>
                    <a:pt x="0" y="190499"/>
                  </a:moveTo>
                  <a:lnTo>
                    <a:pt x="0" y="190499"/>
                  </a:lnTo>
                  <a:lnTo>
                    <a:pt x="0" y="195986"/>
                  </a:lnTo>
                  <a:lnTo>
                    <a:pt x="0" y="190775"/>
                  </a:lnTo>
                  <a:lnTo>
                    <a:pt x="24015" y="147198"/>
                  </a:lnTo>
                  <a:lnTo>
                    <a:pt x="25535" y="142581"/>
                  </a:lnTo>
                  <a:lnTo>
                    <a:pt x="54824" y="102588"/>
                  </a:lnTo>
                  <a:lnTo>
                    <a:pt x="94447" y="58148"/>
                  </a:lnTo>
                  <a:lnTo>
                    <a:pt x="116507" y="34859"/>
                  </a:lnTo>
                  <a:lnTo>
                    <a:pt x="131238" y="8990"/>
                  </a:lnTo>
                  <a:lnTo>
                    <a:pt x="133226" y="525"/>
                  </a:lnTo>
                  <a:lnTo>
                    <a:pt x="142841" y="0"/>
                  </a:lnTo>
                  <a:lnTo>
                    <a:pt x="137809" y="5056"/>
                  </a:lnTo>
                  <a:lnTo>
                    <a:pt x="120484" y="48904"/>
                  </a:lnTo>
                  <a:lnTo>
                    <a:pt x="108976" y="80489"/>
                  </a:lnTo>
                  <a:lnTo>
                    <a:pt x="107077" y="112278"/>
                  </a:lnTo>
                  <a:lnTo>
                    <a:pt x="112747" y="140158"/>
                  </a:lnTo>
                  <a:lnTo>
                    <a:pt x="118197" y="151545"/>
                  </a:lnTo>
                  <a:lnTo>
                    <a:pt x="126968" y="160133"/>
                  </a:lnTo>
                  <a:lnTo>
                    <a:pt x="136863" y="166420"/>
                  </a:lnTo>
                  <a:lnTo>
                    <a:pt x="148385" y="169959"/>
                  </a:lnTo>
                  <a:lnTo>
                    <a:pt x="155201" y="170787"/>
                  </a:lnTo>
                  <a:lnTo>
                    <a:pt x="161758" y="168333"/>
                  </a:lnTo>
                  <a:lnTo>
                    <a:pt x="197019" y="141714"/>
                  </a:lnTo>
                  <a:lnTo>
                    <a:pt x="220809" y="108423"/>
                  </a:lnTo>
                  <a:lnTo>
                    <a:pt x="235114" y="71545"/>
                  </a:lnTo>
                  <a:lnTo>
                    <a:pt x="240683" y="52768"/>
                  </a:lnTo>
                  <a:lnTo>
                    <a:pt x="245586" y="39623"/>
                  </a:lnTo>
                  <a:lnTo>
                    <a:pt x="248627" y="21401"/>
                  </a:lnTo>
                  <a:lnTo>
                    <a:pt x="252671" y="15508"/>
                  </a:lnTo>
                  <a:lnTo>
                    <a:pt x="253114" y="13513"/>
                  </a:lnTo>
                  <a:lnTo>
                    <a:pt x="252351" y="12184"/>
                  </a:lnTo>
                  <a:lnTo>
                    <a:pt x="250784" y="11297"/>
                  </a:lnTo>
                  <a:lnTo>
                    <a:pt x="250798" y="10706"/>
                  </a:lnTo>
                  <a:lnTo>
                    <a:pt x="253635" y="10049"/>
                  </a:lnTo>
                  <a:lnTo>
                    <a:pt x="249957" y="12580"/>
                  </a:lnTo>
                  <a:lnTo>
                    <a:pt x="246013" y="14736"/>
                  </a:lnTo>
                  <a:lnTo>
                    <a:pt x="243384" y="18290"/>
                  </a:lnTo>
                  <a:lnTo>
                    <a:pt x="237566" y="33406"/>
                  </a:lnTo>
                  <a:lnTo>
                    <a:pt x="225495" y="52348"/>
                  </a:lnTo>
                  <a:lnTo>
                    <a:pt x="214864" y="95871"/>
                  </a:lnTo>
                  <a:lnTo>
                    <a:pt x="210016" y="136052"/>
                  </a:lnTo>
                  <a:lnTo>
                    <a:pt x="214744" y="157668"/>
                  </a:lnTo>
                  <a:lnTo>
                    <a:pt x="222848" y="172422"/>
                  </a:lnTo>
                  <a:lnTo>
                    <a:pt x="237009" y="183497"/>
                  </a:lnTo>
                  <a:lnTo>
                    <a:pt x="254610" y="188424"/>
                  </a:lnTo>
                  <a:lnTo>
                    <a:pt x="283952" y="190317"/>
                  </a:lnTo>
                  <a:lnTo>
                    <a:pt x="293065" y="187596"/>
                  </a:lnTo>
                  <a:lnTo>
                    <a:pt x="304800" y="1809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74" name="SMARTInkShape-Group84">
            <a:extLst>
              <a:ext uri="{FF2B5EF4-FFF2-40B4-BE49-F238E27FC236}">
                <a16:creationId xmlns:a16="http://schemas.microsoft.com/office/drawing/2014/main" id="{8881FAC5-5616-C68F-0AF9-8923D72FE14E}"/>
              </a:ext>
            </a:extLst>
          </p:cNvPr>
          <p:cNvGrpSpPr/>
          <p:nvPr/>
        </p:nvGrpSpPr>
        <p:grpSpPr>
          <a:xfrm>
            <a:off x="7841480" y="1143393"/>
            <a:ext cx="607196" cy="263347"/>
            <a:chOff x="7841480" y="1143393"/>
            <a:chExt cx="607196" cy="263347"/>
          </a:xfrm>
        </p:grpSpPr>
        <p:sp>
          <p:nvSpPr>
            <p:cNvPr id="103670" name="SMARTInkShape-352">
              <a:extLst>
                <a:ext uri="{FF2B5EF4-FFF2-40B4-BE49-F238E27FC236}">
                  <a16:creationId xmlns:a16="http://schemas.microsoft.com/office/drawing/2014/main" id="{6FC4896D-2DDE-6FBB-2EFE-F216317677CC}"/>
                </a:ext>
              </a:extLst>
            </p:cNvPr>
            <p:cNvSpPr/>
            <p:nvPr>
              <p:custDataLst>
                <p:tags r:id="rId207"/>
              </p:custDataLst>
            </p:nvPr>
          </p:nvSpPr>
          <p:spPr>
            <a:xfrm>
              <a:off x="8429625" y="1314450"/>
              <a:ext cx="19051" cy="1"/>
            </a:xfrm>
            <a:custGeom>
              <a:avLst/>
              <a:gdLst/>
              <a:ahLst/>
              <a:cxnLst/>
              <a:rect l="0" t="0" r="0" b="0"/>
              <a:pathLst>
                <a:path w="19051" h="1">
                  <a:moveTo>
                    <a:pt x="0" y="0"/>
                  </a:moveTo>
                  <a:lnTo>
                    <a:pt x="0" y="0"/>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1" name="SMARTInkShape-353">
              <a:extLst>
                <a:ext uri="{FF2B5EF4-FFF2-40B4-BE49-F238E27FC236}">
                  <a16:creationId xmlns:a16="http://schemas.microsoft.com/office/drawing/2014/main" id="{C6FA6ADC-4F3F-F876-14BB-B4D72FD7CF58}"/>
                </a:ext>
              </a:extLst>
            </p:cNvPr>
            <p:cNvSpPr/>
            <p:nvPr>
              <p:custDataLst>
                <p:tags r:id="rId208"/>
              </p:custDataLst>
            </p:nvPr>
          </p:nvSpPr>
          <p:spPr>
            <a:xfrm>
              <a:off x="8230226" y="1153121"/>
              <a:ext cx="104150" cy="253619"/>
            </a:xfrm>
            <a:custGeom>
              <a:avLst/>
              <a:gdLst/>
              <a:ahLst/>
              <a:cxnLst/>
              <a:rect l="0" t="0" r="0" b="0"/>
              <a:pathLst>
                <a:path w="104150" h="253619">
                  <a:moveTo>
                    <a:pt x="66049" y="37504"/>
                  </a:moveTo>
                  <a:lnTo>
                    <a:pt x="66049" y="37504"/>
                  </a:lnTo>
                  <a:lnTo>
                    <a:pt x="75183" y="28371"/>
                  </a:lnTo>
                  <a:lnTo>
                    <a:pt x="75458" y="23039"/>
                  </a:lnTo>
                  <a:lnTo>
                    <a:pt x="76555" y="21510"/>
                  </a:lnTo>
                  <a:lnTo>
                    <a:pt x="78345" y="20492"/>
                  </a:lnTo>
                  <a:lnTo>
                    <a:pt x="80596" y="19812"/>
                  </a:lnTo>
                  <a:lnTo>
                    <a:pt x="81039" y="19360"/>
                  </a:lnTo>
                  <a:lnTo>
                    <a:pt x="80276" y="19058"/>
                  </a:lnTo>
                  <a:lnTo>
                    <a:pt x="78709" y="18856"/>
                  </a:lnTo>
                  <a:lnTo>
                    <a:pt x="77663" y="17664"/>
                  </a:lnTo>
                  <a:lnTo>
                    <a:pt x="76503" y="13517"/>
                  </a:lnTo>
                  <a:lnTo>
                    <a:pt x="75134" y="11987"/>
                  </a:lnTo>
                  <a:lnTo>
                    <a:pt x="67454" y="9332"/>
                  </a:lnTo>
                  <a:lnTo>
                    <a:pt x="52915" y="8964"/>
                  </a:lnTo>
                  <a:lnTo>
                    <a:pt x="33582" y="19052"/>
                  </a:lnTo>
                  <a:lnTo>
                    <a:pt x="17859" y="35447"/>
                  </a:lnTo>
                  <a:lnTo>
                    <a:pt x="4123" y="58891"/>
                  </a:lnTo>
                  <a:lnTo>
                    <a:pt x="313" y="74811"/>
                  </a:lnTo>
                  <a:lnTo>
                    <a:pt x="0" y="78251"/>
                  </a:lnTo>
                  <a:lnTo>
                    <a:pt x="1908" y="81602"/>
                  </a:lnTo>
                  <a:lnTo>
                    <a:pt x="14706" y="91375"/>
                  </a:lnTo>
                  <a:lnTo>
                    <a:pt x="35172" y="101336"/>
                  </a:lnTo>
                  <a:lnTo>
                    <a:pt x="39113" y="102284"/>
                  </a:lnTo>
                  <a:lnTo>
                    <a:pt x="42800" y="100799"/>
                  </a:lnTo>
                  <a:lnTo>
                    <a:pt x="49720" y="93504"/>
                  </a:lnTo>
                  <a:lnTo>
                    <a:pt x="53500" y="83207"/>
                  </a:lnTo>
                  <a:lnTo>
                    <a:pt x="60983" y="59349"/>
                  </a:lnTo>
                  <a:lnTo>
                    <a:pt x="82327" y="20673"/>
                  </a:lnTo>
                  <a:lnTo>
                    <a:pt x="85052" y="0"/>
                  </a:lnTo>
                  <a:lnTo>
                    <a:pt x="84032" y="14730"/>
                  </a:lnTo>
                  <a:lnTo>
                    <a:pt x="78551" y="35107"/>
                  </a:lnTo>
                  <a:lnTo>
                    <a:pt x="76162" y="82147"/>
                  </a:lnTo>
                  <a:lnTo>
                    <a:pt x="75690" y="127696"/>
                  </a:lnTo>
                  <a:lnTo>
                    <a:pt x="75609" y="169943"/>
                  </a:lnTo>
                  <a:lnTo>
                    <a:pt x="81067" y="209872"/>
                  </a:lnTo>
                  <a:lnTo>
                    <a:pt x="76507" y="246587"/>
                  </a:lnTo>
                  <a:lnTo>
                    <a:pt x="75137" y="249918"/>
                  </a:lnTo>
                  <a:lnTo>
                    <a:pt x="73166" y="252138"/>
                  </a:lnTo>
                  <a:lnTo>
                    <a:pt x="70794" y="253618"/>
                  </a:lnTo>
                  <a:lnTo>
                    <a:pt x="62514" y="252441"/>
                  </a:lnTo>
                  <a:lnTo>
                    <a:pt x="51778" y="247332"/>
                  </a:lnTo>
                  <a:lnTo>
                    <a:pt x="30461" y="232449"/>
                  </a:lnTo>
                  <a:lnTo>
                    <a:pt x="26449" y="230967"/>
                  </a:lnTo>
                  <a:lnTo>
                    <a:pt x="23775" y="227863"/>
                  </a:lnTo>
                  <a:lnTo>
                    <a:pt x="20010" y="214439"/>
                  </a:lnTo>
                  <a:lnTo>
                    <a:pt x="18633" y="201615"/>
                  </a:lnTo>
                  <a:lnTo>
                    <a:pt x="23542" y="189964"/>
                  </a:lnTo>
                  <a:lnTo>
                    <a:pt x="26069" y="186769"/>
                  </a:lnTo>
                  <a:lnTo>
                    <a:pt x="68592" y="157752"/>
                  </a:lnTo>
                  <a:lnTo>
                    <a:pt x="104149" y="14227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2" name="SMARTInkShape-354">
              <a:extLst>
                <a:ext uri="{FF2B5EF4-FFF2-40B4-BE49-F238E27FC236}">
                  <a16:creationId xmlns:a16="http://schemas.microsoft.com/office/drawing/2014/main" id="{48B7D267-7A9C-2C36-C407-3BF45D04082A}"/>
                </a:ext>
              </a:extLst>
            </p:cNvPr>
            <p:cNvSpPr/>
            <p:nvPr>
              <p:custDataLst>
                <p:tags r:id="rId209"/>
              </p:custDataLst>
            </p:nvPr>
          </p:nvSpPr>
          <p:spPr>
            <a:xfrm>
              <a:off x="8067675" y="1191134"/>
              <a:ext cx="104776" cy="101718"/>
            </a:xfrm>
            <a:custGeom>
              <a:avLst/>
              <a:gdLst/>
              <a:ahLst/>
              <a:cxnLst/>
              <a:rect l="0" t="0" r="0" b="0"/>
              <a:pathLst>
                <a:path w="104776" h="101718">
                  <a:moveTo>
                    <a:pt x="0" y="18541"/>
                  </a:moveTo>
                  <a:lnTo>
                    <a:pt x="0" y="18541"/>
                  </a:lnTo>
                  <a:lnTo>
                    <a:pt x="5056" y="13485"/>
                  </a:lnTo>
                  <a:lnTo>
                    <a:pt x="7540" y="8180"/>
                  </a:lnTo>
                  <a:lnTo>
                    <a:pt x="9134" y="1207"/>
                  </a:lnTo>
                  <a:lnTo>
                    <a:pt x="10323" y="635"/>
                  </a:lnTo>
                  <a:lnTo>
                    <a:pt x="14465" y="0"/>
                  </a:lnTo>
                  <a:lnTo>
                    <a:pt x="15994" y="888"/>
                  </a:lnTo>
                  <a:lnTo>
                    <a:pt x="17012" y="2539"/>
                  </a:lnTo>
                  <a:lnTo>
                    <a:pt x="18144" y="8254"/>
                  </a:lnTo>
                  <a:lnTo>
                    <a:pt x="21820" y="50265"/>
                  </a:lnTo>
                  <a:lnTo>
                    <a:pt x="27690" y="66507"/>
                  </a:lnTo>
                  <a:lnTo>
                    <a:pt x="46655" y="98530"/>
                  </a:lnTo>
                  <a:lnTo>
                    <a:pt x="51780" y="101717"/>
                  </a:lnTo>
                  <a:lnTo>
                    <a:pt x="55687" y="100450"/>
                  </a:lnTo>
                  <a:lnTo>
                    <a:pt x="65671" y="93398"/>
                  </a:lnTo>
                  <a:lnTo>
                    <a:pt x="68122" y="90670"/>
                  </a:lnTo>
                  <a:lnTo>
                    <a:pt x="68699" y="88853"/>
                  </a:lnTo>
                  <a:lnTo>
                    <a:pt x="68025" y="87640"/>
                  </a:lnTo>
                  <a:lnTo>
                    <a:pt x="76455" y="51827"/>
                  </a:lnTo>
                  <a:lnTo>
                    <a:pt x="93502" y="21806"/>
                  </a:lnTo>
                  <a:lnTo>
                    <a:pt x="95144" y="20718"/>
                  </a:lnTo>
                  <a:lnTo>
                    <a:pt x="104775" y="1854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3" name="SMARTInkShape-355">
              <a:extLst>
                <a:ext uri="{FF2B5EF4-FFF2-40B4-BE49-F238E27FC236}">
                  <a16:creationId xmlns:a16="http://schemas.microsoft.com/office/drawing/2014/main" id="{7A54C0DB-B7D4-6317-1D0B-64D6E8A31484}"/>
                </a:ext>
              </a:extLst>
            </p:cNvPr>
            <p:cNvSpPr/>
            <p:nvPr>
              <p:custDataLst>
                <p:tags r:id="rId210"/>
              </p:custDataLst>
            </p:nvPr>
          </p:nvSpPr>
          <p:spPr>
            <a:xfrm>
              <a:off x="7841480" y="1143393"/>
              <a:ext cx="207146" cy="160854"/>
            </a:xfrm>
            <a:custGeom>
              <a:avLst/>
              <a:gdLst/>
              <a:ahLst/>
              <a:cxnLst/>
              <a:rect l="0" t="0" r="0" b="0"/>
              <a:pathLst>
                <a:path w="207146" h="160854">
                  <a:moveTo>
                    <a:pt x="92845" y="37707"/>
                  </a:moveTo>
                  <a:lnTo>
                    <a:pt x="92845" y="37707"/>
                  </a:lnTo>
                  <a:lnTo>
                    <a:pt x="102336" y="37707"/>
                  </a:lnTo>
                  <a:lnTo>
                    <a:pt x="110568" y="29506"/>
                  </a:lnTo>
                  <a:lnTo>
                    <a:pt x="111011" y="30123"/>
                  </a:lnTo>
                  <a:lnTo>
                    <a:pt x="111632" y="33931"/>
                  </a:lnTo>
                  <a:lnTo>
                    <a:pt x="111895" y="9167"/>
                  </a:lnTo>
                  <a:lnTo>
                    <a:pt x="106839" y="9142"/>
                  </a:lnTo>
                  <a:lnTo>
                    <a:pt x="105348" y="8081"/>
                  </a:lnTo>
                  <a:lnTo>
                    <a:pt x="104355" y="6314"/>
                  </a:lnTo>
                  <a:lnTo>
                    <a:pt x="102761" y="932"/>
                  </a:lnTo>
                  <a:lnTo>
                    <a:pt x="99722" y="196"/>
                  </a:lnTo>
                  <a:lnTo>
                    <a:pt x="97430" y="0"/>
                  </a:lnTo>
                  <a:lnTo>
                    <a:pt x="55133" y="15877"/>
                  </a:lnTo>
                  <a:lnTo>
                    <a:pt x="45039" y="22007"/>
                  </a:lnTo>
                  <a:lnTo>
                    <a:pt x="28350" y="41522"/>
                  </a:lnTo>
                  <a:lnTo>
                    <a:pt x="7826" y="83012"/>
                  </a:lnTo>
                  <a:lnTo>
                    <a:pt x="2143" y="99118"/>
                  </a:lnTo>
                  <a:lnTo>
                    <a:pt x="0" y="128810"/>
                  </a:lnTo>
                  <a:lnTo>
                    <a:pt x="3250" y="140992"/>
                  </a:lnTo>
                  <a:lnTo>
                    <a:pt x="11031" y="153800"/>
                  </a:lnTo>
                  <a:lnTo>
                    <a:pt x="15019" y="156377"/>
                  </a:lnTo>
                  <a:lnTo>
                    <a:pt x="33806" y="160514"/>
                  </a:lnTo>
                  <a:lnTo>
                    <a:pt x="37610" y="160853"/>
                  </a:lnTo>
                  <a:lnTo>
                    <a:pt x="41206" y="158963"/>
                  </a:lnTo>
                  <a:lnTo>
                    <a:pt x="51321" y="146189"/>
                  </a:lnTo>
                  <a:lnTo>
                    <a:pt x="80105" y="102985"/>
                  </a:lnTo>
                  <a:lnTo>
                    <a:pt x="108606" y="66940"/>
                  </a:lnTo>
                  <a:lnTo>
                    <a:pt x="111491" y="60224"/>
                  </a:lnTo>
                  <a:lnTo>
                    <a:pt x="118008" y="50494"/>
                  </a:lnTo>
                  <a:lnTo>
                    <a:pt x="120970" y="39600"/>
                  </a:lnTo>
                  <a:lnTo>
                    <a:pt x="121121" y="40027"/>
                  </a:lnTo>
                  <a:lnTo>
                    <a:pt x="121287" y="43324"/>
                  </a:lnTo>
                  <a:lnTo>
                    <a:pt x="118539" y="48317"/>
                  </a:lnTo>
                  <a:lnTo>
                    <a:pt x="116323" y="51131"/>
                  </a:lnTo>
                  <a:lnTo>
                    <a:pt x="115906" y="55123"/>
                  </a:lnTo>
                  <a:lnTo>
                    <a:pt x="118258" y="71913"/>
                  </a:lnTo>
                  <a:lnTo>
                    <a:pt x="112360" y="115386"/>
                  </a:lnTo>
                  <a:lnTo>
                    <a:pt x="113160" y="126206"/>
                  </a:lnTo>
                  <a:lnTo>
                    <a:pt x="117044" y="134543"/>
                  </a:lnTo>
                  <a:lnTo>
                    <a:pt x="119560" y="137189"/>
                  </a:lnTo>
                  <a:lnTo>
                    <a:pt x="125180" y="140130"/>
                  </a:lnTo>
                  <a:lnTo>
                    <a:pt x="139350" y="141785"/>
                  </a:lnTo>
                  <a:lnTo>
                    <a:pt x="150909" y="136528"/>
                  </a:lnTo>
                  <a:lnTo>
                    <a:pt x="175576" y="120962"/>
                  </a:lnTo>
                  <a:lnTo>
                    <a:pt x="198714" y="114242"/>
                  </a:lnTo>
                  <a:lnTo>
                    <a:pt x="207145" y="1043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675" name="SMARTInkShape-356">
            <a:extLst>
              <a:ext uri="{FF2B5EF4-FFF2-40B4-BE49-F238E27FC236}">
                <a16:creationId xmlns:a16="http://schemas.microsoft.com/office/drawing/2014/main" id="{DECFB766-2E1D-C184-C6D2-B2F4F94CDC75}"/>
              </a:ext>
            </a:extLst>
          </p:cNvPr>
          <p:cNvSpPr/>
          <p:nvPr>
            <p:custDataLst>
              <p:tags r:id="rId5"/>
            </p:custDataLst>
          </p:nvPr>
        </p:nvSpPr>
        <p:spPr>
          <a:xfrm>
            <a:off x="3762375" y="1047750"/>
            <a:ext cx="1714501" cy="1000091"/>
          </a:xfrm>
          <a:custGeom>
            <a:avLst/>
            <a:gdLst/>
            <a:ahLst/>
            <a:cxnLst/>
            <a:rect l="0" t="0" r="0" b="0"/>
            <a:pathLst>
              <a:path w="1714501" h="1000091">
                <a:moveTo>
                  <a:pt x="0" y="57150"/>
                </a:moveTo>
                <a:lnTo>
                  <a:pt x="0" y="57150"/>
                </a:lnTo>
                <a:lnTo>
                  <a:pt x="5488" y="57150"/>
                </a:lnTo>
                <a:lnTo>
                  <a:pt x="3144" y="57150"/>
                </a:lnTo>
                <a:lnTo>
                  <a:pt x="49456" y="57150"/>
                </a:lnTo>
                <a:lnTo>
                  <a:pt x="69046" y="57150"/>
                </a:lnTo>
                <a:lnTo>
                  <a:pt x="75842" y="54328"/>
                </a:lnTo>
                <a:lnTo>
                  <a:pt x="82391" y="50604"/>
                </a:lnTo>
                <a:lnTo>
                  <a:pt x="95219" y="48213"/>
                </a:lnTo>
                <a:lnTo>
                  <a:pt x="133125" y="44855"/>
                </a:lnTo>
                <a:lnTo>
                  <a:pt x="179049" y="39434"/>
                </a:lnTo>
                <a:lnTo>
                  <a:pt x="218695" y="38364"/>
                </a:lnTo>
                <a:lnTo>
                  <a:pt x="262744" y="38152"/>
                </a:lnTo>
                <a:lnTo>
                  <a:pt x="303628" y="38116"/>
                </a:lnTo>
                <a:lnTo>
                  <a:pt x="342553" y="35282"/>
                </a:lnTo>
                <a:lnTo>
                  <a:pt x="380897" y="30562"/>
                </a:lnTo>
                <a:lnTo>
                  <a:pt x="421667" y="28968"/>
                </a:lnTo>
                <a:lnTo>
                  <a:pt x="465311" y="22106"/>
                </a:lnTo>
                <a:lnTo>
                  <a:pt x="502172" y="18897"/>
                </a:lnTo>
                <a:lnTo>
                  <a:pt x="546908" y="11690"/>
                </a:lnTo>
                <a:lnTo>
                  <a:pt x="586868" y="9953"/>
                </a:lnTo>
                <a:lnTo>
                  <a:pt x="623091" y="9652"/>
                </a:lnTo>
                <a:lnTo>
                  <a:pt x="665691" y="4506"/>
                </a:lnTo>
                <a:lnTo>
                  <a:pt x="706771" y="1335"/>
                </a:lnTo>
                <a:lnTo>
                  <a:pt x="749915" y="264"/>
                </a:lnTo>
                <a:lnTo>
                  <a:pt x="791701" y="35"/>
                </a:lnTo>
                <a:lnTo>
                  <a:pt x="829956" y="7"/>
                </a:lnTo>
                <a:lnTo>
                  <a:pt x="877180" y="1"/>
                </a:lnTo>
                <a:lnTo>
                  <a:pt x="922218" y="5057"/>
                </a:lnTo>
                <a:lnTo>
                  <a:pt x="968503" y="8937"/>
                </a:lnTo>
                <a:lnTo>
                  <a:pt x="1015028" y="9473"/>
                </a:lnTo>
                <a:lnTo>
                  <a:pt x="1056455" y="9515"/>
                </a:lnTo>
                <a:lnTo>
                  <a:pt x="1095720" y="9522"/>
                </a:lnTo>
                <a:lnTo>
                  <a:pt x="1135811" y="9524"/>
                </a:lnTo>
                <a:lnTo>
                  <a:pt x="1174502" y="9525"/>
                </a:lnTo>
                <a:lnTo>
                  <a:pt x="1217833" y="9525"/>
                </a:lnTo>
                <a:lnTo>
                  <a:pt x="1259129" y="9525"/>
                </a:lnTo>
                <a:lnTo>
                  <a:pt x="1298177" y="9525"/>
                </a:lnTo>
                <a:lnTo>
                  <a:pt x="1341613" y="9525"/>
                </a:lnTo>
                <a:lnTo>
                  <a:pt x="1377885" y="9525"/>
                </a:lnTo>
                <a:lnTo>
                  <a:pt x="1423014" y="10583"/>
                </a:lnTo>
                <a:lnTo>
                  <a:pt x="1468298" y="18167"/>
                </a:lnTo>
                <a:lnTo>
                  <a:pt x="1502414" y="21698"/>
                </a:lnTo>
                <a:lnTo>
                  <a:pt x="1549105" y="38007"/>
                </a:lnTo>
                <a:lnTo>
                  <a:pt x="1570427" y="46641"/>
                </a:lnTo>
                <a:lnTo>
                  <a:pt x="1575679" y="47188"/>
                </a:lnTo>
                <a:lnTo>
                  <a:pt x="1581541" y="50253"/>
                </a:lnTo>
                <a:lnTo>
                  <a:pt x="1584584" y="52552"/>
                </a:lnTo>
                <a:lnTo>
                  <a:pt x="1585557" y="54085"/>
                </a:lnTo>
                <a:lnTo>
                  <a:pt x="1585145" y="55106"/>
                </a:lnTo>
                <a:lnTo>
                  <a:pt x="1583815" y="55788"/>
                </a:lnTo>
                <a:lnTo>
                  <a:pt x="1583984" y="56242"/>
                </a:lnTo>
                <a:lnTo>
                  <a:pt x="1590353" y="57115"/>
                </a:lnTo>
                <a:lnTo>
                  <a:pt x="1590675" y="103726"/>
                </a:lnTo>
                <a:lnTo>
                  <a:pt x="1590675" y="143991"/>
                </a:lnTo>
                <a:lnTo>
                  <a:pt x="1598214" y="185930"/>
                </a:lnTo>
                <a:lnTo>
                  <a:pt x="1600996" y="230977"/>
                </a:lnTo>
                <a:lnTo>
                  <a:pt x="1608818" y="272867"/>
                </a:lnTo>
                <a:lnTo>
                  <a:pt x="1609606" y="315137"/>
                </a:lnTo>
                <a:lnTo>
                  <a:pt x="1617249" y="359235"/>
                </a:lnTo>
                <a:lnTo>
                  <a:pt x="1621896" y="402634"/>
                </a:lnTo>
                <a:lnTo>
                  <a:pt x="1628927" y="432807"/>
                </a:lnTo>
                <a:lnTo>
                  <a:pt x="1636135" y="447247"/>
                </a:lnTo>
                <a:lnTo>
                  <a:pt x="1636857" y="450564"/>
                </a:lnTo>
                <a:lnTo>
                  <a:pt x="1648597" y="476049"/>
                </a:lnTo>
                <a:lnTo>
                  <a:pt x="1652755" y="480747"/>
                </a:lnTo>
                <a:lnTo>
                  <a:pt x="1653228" y="482423"/>
                </a:lnTo>
                <a:lnTo>
                  <a:pt x="1652485" y="483540"/>
                </a:lnTo>
                <a:lnTo>
                  <a:pt x="1648745" y="485334"/>
                </a:lnTo>
                <a:lnTo>
                  <a:pt x="1647849" y="494896"/>
                </a:lnTo>
                <a:lnTo>
                  <a:pt x="1655368" y="513147"/>
                </a:lnTo>
                <a:lnTo>
                  <a:pt x="1656029" y="516723"/>
                </a:lnTo>
                <a:lnTo>
                  <a:pt x="1655411" y="520165"/>
                </a:lnTo>
                <a:lnTo>
                  <a:pt x="1651901" y="526812"/>
                </a:lnTo>
                <a:lnTo>
                  <a:pt x="1651602" y="530066"/>
                </a:lnTo>
                <a:lnTo>
                  <a:pt x="1656921" y="555263"/>
                </a:lnTo>
                <a:lnTo>
                  <a:pt x="1658351" y="583512"/>
                </a:lnTo>
                <a:lnTo>
                  <a:pt x="1664877" y="602134"/>
                </a:lnTo>
                <a:lnTo>
                  <a:pt x="1666700" y="645895"/>
                </a:lnTo>
                <a:lnTo>
                  <a:pt x="1666858" y="683747"/>
                </a:lnTo>
                <a:lnTo>
                  <a:pt x="1669692" y="710944"/>
                </a:lnTo>
                <a:lnTo>
                  <a:pt x="1676575" y="753277"/>
                </a:lnTo>
                <a:lnTo>
                  <a:pt x="1684485" y="795149"/>
                </a:lnTo>
                <a:lnTo>
                  <a:pt x="1696097" y="835980"/>
                </a:lnTo>
                <a:lnTo>
                  <a:pt x="1713843" y="882912"/>
                </a:lnTo>
                <a:lnTo>
                  <a:pt x="1714500" y="885821"/>
                </a:lnTo>
                <a:lnTo>
                  <a:pt x="1696600" y="893363"/>
                </a:lnTo>
                <a:lnTo>
                  <a:pt x="1650429" y="895298"/>
                </a:lnTo>
                <a:lnTo>
                  <a:pt x="1640516" y="896385"/>
                </a:lnTo>
                <a:lnTo>
                  <a:pt x="1599238" y="903548"/>
                </a:lnTo>
                <a:lnTo>
                  <a:pt x="1555271" y="912239"/>
                </a:lnTo>
                <a:lnTo>
                  <a:pt x="1517595" y="919030"/>
                </a:lnTo>
                <a:lnTo>
                  <a:pt x="1475933" y="924016"/>
                </a:lnTo>
                <a:lnTo>
                  <a:pt x="1433680" y="931273"/>
                </a:lnTo>
                <a:lnTo>
                  <a:pt x="1389154" y="933020"/>
                </a:lnTo>
                <a:lnTo>
                  <a:pt x="1349872" y="938379"/>
                </a:lnTo>
                <a:lnTo>
                  <a:pt x="1311422" y="941613"/>
                </a:lnTo>
                <a:lnTo>
                  <a:pt x="1273596" y="942706"/>
                </a:lnTo>
                <a:lnTo>
                  <a:pt x="1227554" y="942922"/>
                </a:lnTo>
                <a:lnTo>
                  <a:pt x="1190279" y="942959"/>
                </a:lnTo>
                <a:lnTo>
                  <a:pt x="1144813" y="942972"/>
                </a:lnTo>
                <a:lnTo>
                  <a:pt x="1104200" y="942974"/>
                </a:lnTo>
                <a:lnTo>
                  <a:pt x="1068827" y="942975"/>
                </a:lnTo>
                <a:lnTo>
                  <a:pt x="1024593" y="942975"/>
                </a:lnTo>
                <a:lnTo>
                  <a:pt x="984732" y="942975"/>
                </a:lnTo>
                <a:lnTo>
                  <a:pt x="941470" y="942975"/>
                </a:lnTo>
                <a:lnTo>
                  <a:pt x="899521" y="942975"/>
                </a:lnTo>
                <a:lnTo>
                  <a:pt x="853644" y="942975"/>
                </a:lnTo>
                <a:lnTo>
                  <a:pt x="811946" y="942975"/>
                </a:lnTo>
                <a:lnTo>
                  <a:pt x="769867" y="942975"/>
                </a:lnTo>
                <a:lnTo>
                  <a:pt x="729994" y="942975"/>
                </a:lnTo>
                <a:lnTo>
                  <a:pt x="687003" y="942975"/>
                </a:lnTo>
                <a:lnTo>
                  <a:pt x="657582" y="945797"/>
                </a:lnTo>
                <a:lnTo>
                  <a:pt x="616193" y="951617"/>
                </a:lnTo>
                <a:lnTo>
                  <a:pt x="577622" y="952326"/>
                </a:lnTo>
                <a:lnTo>
                  <a:pt x="547562" y="955271"/>
                </a:lnTo>
                <a:lnTo>
                  <a:pt x="510727" y="961136"/>
                </a:lnTo>
                <a:lnTo>
                  <a:pt x="464486" y="961947"/>
                </a:lnTo>
                <a:lnTo>
                  <a:pt x="431020" y="963076"/>
                </a:lnTo>
                <a:lnTo>
                  <a:pt x="409579" y="967511"/>
                </a:lnTo>
                <a:lnTo>
                  <a:pt x="395582" y="965179"/>
                </a:lnTo>
                <a:lnTo>
                  <a:pt x="366152" y="970851"/>
                </a:lnTo>
                <a:lnTo>
                  <a:pt x="321462" y="972547"/>
                </a:lnTo>
                <a:lnTo>
                  <a:pt x="280988" y="980483"/>
                </a:lnTo>
                <a:lnTo>
                  <a:pt x="251648" y="982055"/>
                </a:lnTo>
                <a:lnTo>
                  <a:pt x="221940" y="989266"/>
                </a:lnTo>
                <a:lnTo>
                  <a:pt x="204393" y="991395"/>
                </a:lnTo>
                <a:lnTo>
                  <a:pt x="190801" y="999219"/>
                </a:lnTo>
                <a:lnTo>
                  <a:pt x="181420" y="1000090"/>
                </a:lnTo>
                <a:lnTo>
                  <a:pt x="181107" y="995058"/>
                </a:lnTo>
                <a:lnTo>
                  <a:pt x="180005" y="993572"/>
                </a:lnTo>
                <a:lnTo>
                  <a:pt x="175957" y="991921"/>
                </a:lnTo>
                <a:lnTo>
                  <a:pt x="174455" y="990422"/>
                </a:lnTo>
                <a:lnTo>
                  <a:pt x="169221" y="980413"/>
                </a:lnTo>
                <a:lnTo>
                  <a:pt x="149094" y="953755"/>
                </a:lnTo>
                <a:lnTo>
                  <a:pt x="144718" y="941113"/>
                </a:lnTo>
                <a:lnTo>
                  <a:pt x="142180" y="920813"/>
                </a:lnTo>
                <a:lnTo>
                  <a:pt x="126421" y="885178"/>
                </a:lnTo>
                <a:lnTo>
                  <a:pt x="121231" y="844846"/>
                </a:lnTo>
                <a:lnTo>
                  <a:pt x="118439" y="829512"/>
                </a:lnTo>
                <a:lnTo>
                  <a:pt x="120701" y="813871"/>
                </a:lnTo>
                <a:lnTo>
                  <a:pt x="108455" y="771144"/>
                </a:lnTo>
                <a:lnTo>
                  <a:pt x="98552" y="729437"/>
                </a:lnTo>
                <a:lnTo>
                  <a:pt x="88994" y="684587"/>
                </a:lnTo>
                <a:lnTo>
                  <a:pt x="78377" y="639625"/>
                </a:lnTo>
                <a:lnTo>
                  <a:pt x="74023" y="619555"/>
                </a:lnTo>
                <a:lnTo>
                  <a:pt x="68852" y="600202"/>
                </a:lnTo>
                <a:lnTo>
                  <a:pt x="66803" y="555632"/>
                </a:lnTo>
                <a:lnTo>
                  <a:pt x="61213" y="530227"/>
                </a:lnTo>
                <a:lnTo>
                  <a:pt x="63528" y="511175"/>
                </a:lnTo>
                <a:lnTo>
                  <a:pt x="57850" y="466529"/>
                </a:lnTo>
                <a:lnTo>
                  <a:pt x="57212" y="424653"/>
                </a:lnTo>
                <a:lnTo>
                  <a:pt x="57155" y="379789"/>
                </a:lnTo>
                <a:lnTo>
                  <a:pt x="57150" y="334826"/>
                </a:lnTo>
                <a:lnTo>
                  <a:pt x="57150" y="291274"/>
                </a:lnTo>
                <a:lnTo>
                  <a:pt x="57150" y="247602"/>
                </a:lnTo>
                <a:lnTo>
                  <a:pt x="56092" y="234928"/>
                </a:lnTo>
                <a:lnTo>
                  <a:pt x="48213" y="198038"/>
                </a:lnTo>
                <a:lnTo>
                  <a:pt x="46590" y="164336"/>
                </a:lnTo>
                <a:lnTo>
                  <a:pt x="39427" y="141063"/>
                </a:lnTo>
                <a:lnTo>
                  <a:pt x="40043" y="137433"/>
                </a:lnTo>
                <a:lnTo>
                  <a:pt x="43550" y="130579"/>
                </a:lnTo>
                <a:lnTo>
                  <a:pt x="43850" y="127269"/>
                </a:lnTo>
                <a:lnTo>
                  <a:pt x="38386" y="101610"/>
                </a:lnTo>
                <a:lnTo>
                  <a:pt x="38100" y="56976"/>
                </a:lnTo>
                <a:lnTo>
                  <a:pt x="38100" y="49472"/>
                </a:lnTo>
                <a:lnTo>
                  <a:pt x="33044" y="43116"/>
                </a:lnTo>
                <a:lnTo>
                  <a:pt x="32612" y="40386"/>
                </a:lnTo>
                <a:lnTo>
                  <a:pt x="33384" y="37507"/>
                </a:lnTo>
                <a:lnTo>
                  <a:pt x="36004" y="31486"/>
                </a:lnTo>
                <a:lnTo>
                  <a:pt x="39104" y="11810"/>
                </a:lnTo>
                <a:lnTo>
                  <a:pt x="47625" y="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6" name="SMARTInkShape-357">
            <a:extLst>
              <a:ext uri="{FF2B5EF4-FFF2-40B4-BE49-F238E27FC236}">
                <a16:creationId xmlns:a16="http://schemas.microsoft.com/office/drawing/2014/main" id="{91BD3DA8-F063-CF5B-CBA7-858304B4FC70}"/>
              </a:ext>
            </a:extLst>
          </p:cNvPr>
          <p:cNvSpPr/>
          <p:nvPr>
            <p:custDataLst>
              <p:tags r:id="rId6"/>
            </p:custDataLst>
          </p:nvPr>
        </p:nvSpPr>
        <p:spPr>
          <a:xfrm>
            <a:off x="6924827" y="1057275"/>
            <a:ext cx="832104" cy="3649233"/>
          </a:xfrm>
          <a:custGeom>
            <a:avLst/>
            <a:gdLst/>
            <a:ahLst/>
            <a:cxnLst/>
            <a:rect l="0" t="0" r="0" b="0"/>
            <a:pathLst>
              <a:path w="832104" h="3649233">
                <a:moveTo>
                  <a:pt x="628498" y="47625"/>
                </a:moveTo>
                <a:lnTo>
                  <a:pt x="628498" y="47625"/>
                </a:lnTo>
                <a:lnTo>
                  <a:pt x="628498" y="39424"/>
                </a:lnTo>
                <a:lnTo>
                  <a:pt x="627440" y="38983"/>
                </a:lnTo>
                <a:lnTo>
                  <a:pt x="620297" y="38216"/>
                </a:lnTo>
                <a:lnTo>
                  <a:pt x="619561" y="35330"/>
                </a:lnTo>
                <a:lnTo>
                  <a:pt x="618983" y="28692"/>
                </a:lnTo>
                <a:lnTo>
                  <a:pt x="637989" y="9559"/>
                </a:lnTo>
                <a:lnTo>
                  <a:pt x="629820" y="9528"/>
                </a:lnTo>
                <a:lnTo>
                  <a:pt x="629379" y="8469"/>
                </a:lnTo>
                <a:lnTo>
                  <a:pt x="628889" y="4469"/>
                </a:lnTo>
                <a:lnTo>
                  <a:pt x="629817" y="2980"/>
                </a:lnTo>
                <a:lnTo>
                  <a:pt x="631494" y="1986"/>
                </a:lnTo>
                <a:lnTo>
                  <a:pt x="633671" y="1324"/>
                </a:lnTo>
                <a:lnTo>
                  <a:pt x="634064" y="883"/>
                </a:lnTo>
                <a:lnTo>
                  <a:pt x="633267" y="589"/>
                </a:lnTo>
                <a:lnTo>
                  <a:pt x="628523" y="3"/>
                </a:lnTo>
                <a:lnTo>
                  <a:pt x="633990" y="1"/>
                </a:lnTo>
                <a:lnTo>
                  <a:pt x="629431" y="0"/>
                </a:lnTo>
                <a:lnTo>
                  <a:pt x="636780" y="0"/>
                </a:lnTo>
                <a:lnTo>
                  <a:pt x="628858" y="0"/>
                </a:lnTo>
                <a:lnTo>
                  <a:pt x="633661" y="0"/>
                </a:lnTo>
                <a:lnTo>
                  <a:pt x="635115" y="1058"/>
                </a:lnTo>
                <a:lnTo>
                  <a:pt x="637909" y="9133"/>
                </a:lnTo>
                <a:lnTo>
                  <a:pt x="638013" y="22748"/>
                </a:lnTo>
                <a:lnTo>
                  <a:pt x="640841" y="28807"/>
                </a:lnTo>
                <a:lnTo>
                  <a:pt x="643077" y="31905"/>
                </a:lnTo>
                <a:lnTo>
                  <a:pt x="646960" y="62723"/>
                </a:lnTo>
                <a:lnTo>
                  <a:pt x="647514" y="106983"/>
                </a:lnTo>
                <a:lnTo>
                  <a:pt x="655082" y="152691"/>
                </a:lnTo>
                <a:lnTo>
                  <a:pt x="655752" y="200063"/>
                </a:lnTo>
                <a:lnTo>
                  <a:pt x="648408" y="245145"/>
                </a:lnTo>
                <a:lnTo>
                  <a:pt x="644896" y="284942"/>
                </a:lnTo>
                <a:lnTo>
                  <a:pt x="640059" y="319730"/>
                </a:lnTo>
                <a:lnTo>
                  <a:pt x="638627" y="357907"/>
                </a:lnTo>
                <a:lnTo>
                  <a:pt x="633085" y="404308"/>
                </a:lnTo>
                <a:lnTo>
                  <a:pt x="624801" y="451759"/>
                </a:lnTo>
                <a:lnTo>
                  <a:pt x="620699" y="490865"/>
                </a:lnTo>
                <a:lnTo>
                  <a:pt x="620373" y="524920"/>
                </a:lnTo>
                <a:lnTo>
                  <a:pt x="624563" y="545469"/>
                </a:lnTo>
                <a:lnTo>
                  <a:pt x="622157" y="563905"/>
                </a:lnTo>
                <a:lnTo>
                  <a:pt x="630855" y="603475"/>
                </a:lnTo>
                <a:lnTo>
                  <a:pt x="636607" y="638846"/>
                </a:lnTo>
                <a:lnTo>
                  <a:pt x="638802" y="674291"/>
                </a:lnTo>
                <a:lnTo>
                  <a:pt x="643428" y="689681"/>
                </a:lnTo>
                <a:lnTo>
                  <a:pt x="638104" y="722922"/>
                </a:lnTo>
                <a:lnTo>
                  <a:pt x="627934" y="728667"/>
                </a:lnTo>
                <a:lnTo>
                  <a:pt x="588188" y="738064"/>
                </a:lnTo>
                <a:lnTo>
                  <a:pt x="550802" y="748531"/>
                </a:lnTo>
                <a:lnTo>
                  <a:pt x="509395" y="751696"/>
                </a:lnTo>
                <a:lnTo>
                  <a:pt x="465036" y="757378"/>
                </a:lnTo>
                <a:lnTo>
                  <a:pt x="420726" y="760630"/>
                </a:lnTo>
                <a:lnTo>
                  <a:pt x="374084" y="766651"/>
                </a:lnTo>
                <a:lnTo>
                  <a:pt x="336864" y="770081"/>
                </a:lnTo>
                <a:lnTo>
                  <a:pt x="294784" y="771240"/>
                </a:lnTo>
                <a:lnTo>
                  <a:pt x="249626" y="774291"/>
                </a:lnTo>
                <a:lnTo>
                  <a:pt x="219931" y="779715"/>
                </a:lnTo>
                <a:lnTo>
                  <a:pt x="174367" y="771271"/>
                </a:lnTo>
                <a:lnTo>
                  <a:pt x="132827" y="761895"/>
                </a:lnTo>
                <a:lnTo>
                  <a:pt x="129776" y="759813"/>
                </a:lnTo>
                <a:lnTo>
                  <a:pt x="123705" y="752513"/>
                </a:lnTo>
                <a:lnTo>
                  <a:pt x="123676" y="760679"/>
                </a:lnTo>
                <a:lnTo>
                  <a:pt x="128730" y="766665"/>
                </a:lnTo>
                <a:lnTo>
                  <a:pt x="131213" y="775009"/>
                </a:lnTo>
                <a:lnTo>
                  <a:pt x="135847" y="802392"/>
                </a:lnTo>
                <a:lnTo>
                  <a:pt x="140685" y="819829"/>
                </a:lnTo>
                <a:lnTo>
                  <a:pt x="142544" y="864849"/>
                </a:lnTo>
                <a:lnTo>
                  <a:pt x="142688" y="901908"/>
                </a:lnTo>
                <a:lnTo>
                  <a:pt x="142715" y="948935"/>
                </a:lnTo>
                <a:lnTo>
                  <a:pt x="139899" y="995540"/>
                </a:lnTo>
                <a:lnTo>
                  <a:pt x="138293" y="1022429"/>
                </a:lnTo>
                <a:lnTo>
                  <a:pt x="148864" y="1068383"/>
                </a:lnTo>
                <a:lnTo>
                  <a:pt x="148423" y="1105369"/>
                </a:lnTo>
                <a:lnTo>
                  <a:pt x="138793" y="1150736"/>
                </a:lnTo>
                <a:lnTo>
                  <a:pt x="131112" y="1195198"/>
                </a:lnTo>
                <a:lnTo>
                  <a:pt x="125142" y="1242328"/>
                </a:lnTo>
                <a:lnTo>
                  <a:pt x="124109" y="1279793"/>
                </a:lnTo>
                <a:lnTo>
                  <a:pt x="117213" y="1323832"/>
                </a:lnTo>
                <a:lnTo>
                  <a:pt x="113998" y="1360857"/>
                </a:lnTo>
                <a:lnTo>
                  <a:pt x="106813" y="1404870"/>
                </a:lnTo>
                <a:lnTo>
                  <a:pt x="99039" y="1448251"/>
                </a:lnTo>
                <a:lnTo>
                  <a:pt x="95876" y="1491947"/>
                </a:lnTo>
                <a:lnTo>
                  <a:pt x="92506" y="1532495"/>
                </a:lnTo>
                <a:lnTo>
                  <a:pt x="87627" y="1574142"/>
                </a:lnTo>
                <a:lnTo>
                  <a:pt x="86181" y="1619996"/>
                </a:lnTo>
                <a:lnTo>
                  <a:pt x="85753" y="1658630"/>
                </a:lnTo>
                <a:lnTo>
                  <a:pt x="85609" y="1705816"/>
                </a:lnTo>
                <a:lnTo>
                  <a:pt x="85584" y="1745558"/>
                </a:lnTo>
                <a:lnTo>
                  <a:pt x="85576" y="1789202"/>
                </a:lnTo>
                <a:lnTo>
                  <a:pt x="85573" y="1830660"/>
                </a:lnTo>
                <a:lnTo>
                  <a:pt x="84515" y="1866275"/>
                </a:lnTo>
                <a:lnTo>
                  <a:pt x="79028" y="1908813"/>
                </a:lnTo>
                <a:lnTo>
                  <a:pt x="76636" y="1956005"/>
                </a:lnTo>
                <a:lnTo>
                  <a:pt x="76164" y="1996449"/>
                </a:lnTo>
                <a:lnTo>
                  <a:pt x="69525" y="2038658"/>
                </a:lnTo>
                <a:lnTo>
                  <a:pt x="66918" y="2083964"/>
                </a:lnTo>
                <a:lnTo>
                  <a:pt x="66575" y="2127887"/>
                </a:lnTo>
                <a:lnTo>
                  <a:pt x="63716" y="2163304"/>
                </a:lnTo>
                <a:lnTo>
                  <a:pt x="58325" y="2208142"/>
                </a:lnTo>
                <a:lnTo>
                  <a:pt x="54350" y="2249668"/>
                </a:lnTo>
                <a:lnTo>
                  <a:pt x="51588" y="2265619"/>
                </a:lnTo>
                <a:lnTo>
                  <a:pt x="53866" y="2281607"/>
                </a:lnTo>
                <a:lnTo>
                  <a:pt x="47940" y="2324214"/>
                </a:lnTo>
                <a:lnTo>
                  <a:pt x="47500" y="2368557"/>
                </a:lnTo>
                <a:lnTo>
                  <a:pt x="47482" y="2382545"/>
                </a:lnTo>
                <a:lnTo>
                  <a:pt x="44655" y="2389940"/>
                </a:lnTo>
                <a:lnTo>
                  <a:pt x="40928" y="2396754"/>
                </a:lnTo>
                <a:lnTo>
                  <a:pt x="38536" y="2409752"/>
                </a:lnTo>
                <a:lnTo>
                  <a:pt x="37949" y="2455568"/>
                </a:lnTo>
                <a:lnTo>
                  <a:pt x="31403" y="2464683"/>
                </a:lnTo>
                <a:lnTo>
                  <a:pt x="28247" y="2473587"/>
                </a:lnTo>
                <a:lnTo>
                  <a:pt x="22139" y="2482928"/>
                </a:lnTo>
                <a:lnTo>
                  <a:pt x="19858" y="2492398"/>
                </a:lnTo>
                <a:lnTo>
                  <a:pt x="19325" y="2498735"/>
                </a:lnTo>
                <a:lnTo>
                  <a:pt x="16266" y="2505080"/>
                </a:lnTo>
                <a:lnTo>
                  <a:pt x="3734" y="2520950"/>
                </a:lnTo>
                <a:lnTo>
                  <a:pt x="999" y="2530475"/>
                </a:lnTo>
                <a:lnTo>
                  <a:pt x="0" y="2546350"/>
                </a:lnTo>
                <a:lnTo>
                  <a:pt x="2738" y="2552700"/>
                </a:lnTo>
                <a:lnTo>
                  <a:pt x="8062" y="2560343"/>
                </a:lnTo>
                <a:lnTo>
                  <a:pt x="19098" y="2566724"/>
                </a:lnTo>
                <a:lnTo>
                  <a:pt x="62319" y="2576365"/>
                </a:lnTo>
                <a:lnTo>
                  <a:pt x="103754" y="2581363"/>
                </a:lnTo>
                <a:lnTo>
                  <a:pt x="149881" y="2588622"/>
                </a:lnTo>
                <a:lnTo>
                  <a:pt x="194937" y="2595426"/>
                </a:lnTo>
                <a:lnTo>
                  <a:pt x="234593" y="2599680"/>
                </a:lnTo>
                <a:lnTo>
                  <a:pt x="275406" y="2605255"/>
                </a:lnTo>
                <a:lnTo>
                  <a:pt x="316071" y="2612067"/>
                </a:lnTo>
                <a:lnTo>
                  <a:pt x="353590" y="2618734"/>
                </a:lnTo>
                <a:lnTo>
                  <a:pt x="393310" y="2622141"/>
                </a:lnTo>
                <a:lnTo>
                  <a:pt x="437421" y="2628307"/>
                </a:lnTo>
                <a:lnTo>
                  <a:pt x="470730" y="2627763"/>
                </a:lnTo>
                <a:lnTo>
                  <a:pt x="514745" y="2620689"/>
                </a:lnTo>
                <a:lnTo>
                  <a:pt x="557178" y="2619548"/>
                </a:lnTo>
                <a:lnTo>
                  <a:pt x="601232" y="2619398"/>
                </a:lnTo>
                <a:lnTo>
                  <a:pt x="620536" y="2618324"/>
                </a:lnTo>
                <a:lnTo>
                  <a:pt x="647495" y="2609860"/>
                </a:lnTo>
                <a:lnTo>
                  <a:pt x="647532" y="2614910"/>
                </a:lnTo>
                <a:lnTo>
                  <a:pt x="650363" y="2620213"/>
                </a:lnTo>
                <a:lnTo>
                  <a:pt x="652600" y="2623108"/>
                </a:lnTo>
                <a:lnTo>
                  <a:pt x="655085" y="2631970"/>
                </a:lnTo>
                <a:lnTo>
                  <a:pt x="657247" y="2641907"/>
                </a:lnTo>
                <a:lnTo>
                  <a:pt x="672184" y="2671178"/>
                </a:lnTo>
                <a:lnTo>
                  <a:pt x="676015" y="2688463"/>
                </a:lnTo>
                <a:lnTo>
                  <a:pt x="683431" y="2704323"/>
                </a:lnTo>
                <a:lnTo>
                  <a:pt x="688275" y="2731621"/>
                </a:lnTo>
                <a:lnTo>
                  <a:pt x="692107" y="2739112"/>
                </a:lnTo>
                <a:lnTo>
                  <a:pt x="702533" y="2780097"/>
                </a:lnTo>
                <a:lnTo>
                  <a:pt x="709326" y="2811519"/>
                </a:lnTo>
                <a:lnTo>
                  <a:pt x="721116" y="2839816"/>
                </a:lnTo>
                <a:lnTo>
                  <a:pt x="731056" y="2884209"/>
                </a:lnTo>
                <a:lnTo>
                  <a:pt x="733186" y="2929218"/>
                </a:lnTo>
                <a:lnTo>
                  <a:pt x="734305" y="2953186"/>
                </a:lnTo>
                <a:lnTo>
                  <a:pt x="741470" y="2997428"/>
                </a:lnTo>
                <a:lnTo>
                  <a:pt x="742682" y="3044009"/>
                </a:lnTo>
                <a:lnTo>
                  <a:pt x="742782" y="3086829"/>
                </a:lnTo>
                <a:lnTo>
                  <a:pt x="742796" y="3132763"/>
                </a:lnTo>
                <a:lnTo>
                  <a:pt x="745620" y="3164305"/>
                </a:lnTo>
                <a:lnTo>
                  <a:pt x="751735" y="3204548"/>
                </a:lnTo>
                <a:lnTo>
                  <a:pt x="753304" y="3248571"/>
                </a:lnTo>
                <a:lnTo>
                  <a:pt x="760513" y="3290665"/>
                </a:lnTo>
                <a:lnTo>
                  <a:pt x="764495" y="3334348"/>
                </a:lnTo>
                <a:lnTo>
                  <a:pt x="770014" y="3377024"/>
                </a:lnTo>
                <a:lnTo>
                  <a:pt x="774017" y="3416171"/>
                </a:lnTo>
                <a:lnTo>
                  <a:pt x="784595" y="3456922"/>
                </a:lnTo>
                <a:lnTo>
                  <a:pt x="790330" y="3495546"/>
                </a:lnTo>
                <a:lnTo>
                  <a:pt x="803528" y="3538226"/>
                </a:lnTo>
                <a:lnTo>
                  <a:pt x="811512" y="3581986"/>
                </a:lnTo>
                <a:lnTo>
                  <a:pt x="825616" y="3628044"/>
                </a:lnTo>
                <a:lnTo>
                  <a:pt x="832103" y="36492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682" name="SMARTInkShape-Group87">
            <a:extLst>
              <a:ext uri="{FF2B5EF4-FFF2-40B4-BE49-F238E27FC236}">
                <a16:creationId xmlns:a16="http://schemas.microsoft.com/office/drawing/2014/main" id="{21FD0434-6D07-3B3A-78B7-8C1433B6A3BC}"/>
              </a:ext>
            </a:extLst>
          </p:cNvPr>
          <p:cNvGrpSpPr/>
          <p:nvPr/>
        </p:nvGrpSpPr>
        <p:grpSpPr>
          <a:xfrm>
            <a:off x="3286125" y="4162425"/>
            <a:ext cx="1155365" cy="257000"/>
            <a:chOff x="3286125" y="4162425"/>
            <a:chExt cx="1155365" cy="257000"/>
          </a:xfrm>
        </p:grpSpPr>
        <p:sp>
          <p:nvSpPr>
            <p:cNvPr id="103677" name="SMARTInkShape-358">
              <a:extLst>
                <a:ext uri="{FF2B5EF4-FFF2-40B4-BE49-F238E27FC236}">
                  <a16:creationId xmlns:a16="http://schemas.microsoft.com/office/drawing/2014/main" id="{865364A9-8700-57FA-34A9-E485CC49A8C3}"/>
                </a:ext>
              </a:extLst>
            </p:cNvPr>
            <p:cNvSpPr/>
            <p:nvPr>
              <p:custDataLst>
                <p:tags r:id="rId202"/>
              </p:custDataLst>
            </p:nvPr>
          </p:nvSpPr>
          <p:spPr>
            <a:xfrm>
              <a:off x="4272965" y="4201299"/>
              <a:ext cx="168525" cy="178935"/>
            </a:xfrm>
            <a:custGeom>
              <a:avLst/>
              <a:gdLst/>
              <a:ahLst/>
              <a:cxnLst/>
              <a:rect l="0" t="0" r="0" b="0"/>
              <a:pathLst>
                <a:path w="168525" h="178935">
                  <a:moveTo>
                    <a:pt x="70435" y="56376"/>
                  </a:moveTo>
                  <a:lnTo>
                    <a:pt x="70435" y="56376"/>
                  </a:lnTo>
                  <a:lnTo>
                    <a:pt x="85623" y="40129"/>
                  </a:lnTo>
                  <a:lnTo>
                    <a:pt x="88340" y="30866"/>
                  </a:lnTo>
                  <a:lnTo>
                    <a:pt x="88977" y="24577"/>
                  </a:lnTo>
                  <a:lnTo>
                    <a:pt x="87029" y="22477"/>
                  </a:lnTo>
                  <a:lnTo>
                    <a:pt x="79221" y="20143"/>
                  </a:lnTo>
                  <a:lnTo>
                    <a:pt x="68696" y="21928"/>
                  </a:lnTo>
                  <a:lnTo>
                    <a:pt x="39635" y="36754"/>
                  </a:lnTo>
                  <a:lnTo>
                    <a:pt x="22738" y="48916"/>
                  </a:lnTo>
                  <a:lnTo>
                    <a:pt x="858" y="90437"/>
                  </a:lnTo>
                  <a:lnTo>
                    <a:pt x="0" y="106439"/>
                  </a:lnTo>
                  <a:lnTo>
                    <a:pt x="8073" y="142583"/>
                  </a:lnTo>
                  <a:lnTo>
                    <a:pt x="19436" y="158543"/>
                  </a:lnTo>
                  <a:lnTo>
                    <a:pt x="34010" y="170575"/>
                  </a:lnTo>
                  <a:lnTo>
                    <a:pt x="47544" y="175923"/>
                  </a:lnTo>
                  <a:lnTo>
                    <a:pt x="77175" y="178934"/>
                  </a:lnTo>
                  <a:lnTo>
                    <a:pt x="102653" y="174769"/>
                  </a:lnTo>
                  <a:lnTo>
                    <a:pt x="128664" y="161776"/>
                  </a:lnTo>
                  <a:lnTo>
                    <a:pt x="151424" y="139464"/>
                  </a:lnTo>
                  <a:lnTo>
                    <a:pt x="166516" y="107688"/>
                  </a:lnTo>
                  <a:lnTo>
                    <a:pt x="168524" y="86590"/>
                  </a:lnTo>
                  <a:lnTo>
                    <a:pt x="161189" y="47175"/>
                  </a:lnTo>
                  <a:lnTo>
                    <a:pt x="147538" y="23429"/>
                  </a:lnTo>
                  <a:lnTo>
                    <a:pt x="133278" y="12452"/>
                  </a:lnTo>
                  <a:lnTo>
                    <a:pt x="117415" y="5104"/>
                  </a:lnTo>
                  <a:lnTo>
                    <a:pt x="78412" y="0"/>
                  </a:lnTo>
                  <a:lnTo>
                    <a:pt x="32335" y="182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8" name="SMARTInkShape-359">
              <a:extLst>
                <a:ext uri="{FF2B5EF4-FFF2-40B4-BE49-F238E27FC236}">
                  <a16:creationId xmlns:a16="http://schemas.microsoft.com/office/drawing/2014/main" id="{57BC6393-265C-24CA-FBFB-AFC2D5BD40C4}"/>
                </a:ext>
              </a:extLst>
            </p:cNvPr>
            <p:cNvSpPr/>
            <p:nvPr>
              <p:custDataLst>
                <p:tags r:id="rId203"/>
              </p:custDataLst>
            </p:nvPr>
          </p:nvSpPr>
          <p:spPr>
            <a:xfrm>
              <a:off x="4010025" y="4164330"/>
              <a:ext cx="165091" cy="198121"/>
            </a:xfrm>
            <a:custGeom>
              <a:avLst/>
              <a:gdLst/>
              <a:ahLst/>
              <a:cxnLst/>
              <a:rect l="0" t="0" r="0" b="0"/>
              <a:pathLst>
                <a:path w="165091" h="198121">
                  <a:moveTo>
                    <a:pt x="19050" y="55245"/>
                  </a:moveTo>
                  <a:lnTo>
                    <a:pt x="19050" y="55245"/>
                  </a:lnTo>
                  <a:lnTo>
                    <a:pt x="19050" y="50188"/>
                  </a:lnTo>
                  <a:lnTo>
                    <a:pt x="20108" y="48699"/>
                  </a:lnTo>
                  <a:lnTo>
                    <a:pt x="21872" y="47706"/>
                  </a:lnTo>
                  <a:lnTo>
                    <a:pt x="24106" y="47044"/>
                  </a:lnTo>
                  <a:lnTo>
                    <a:pt x="29411" y="40664"/>
                  </a:lnTo>
                  <a:lnTo>
                    <a:pt x="36355" y="31831"/>
                  </a:lnTo>
                  <a:lnTo>
                    <a:pt x="53222" y="20908"/>
                  </a:lnTo>
                  <a:lnTo>
                    <a:pt x="95987" y="4523"/>
                  </a:lnTo>
                  <a:lnTo>
                    <a:pt x="113930" y="0"/>
                  </a:lnTo>
                  <a:lnTo>
                    <a:pt x="118287" y="423"/>
                  </a:lnTo>
                  <a:lnTo>
                    <a:pt x="125950" y="3716"/>
                  </a:lnTo>
                  <a:lnTo>
                    <a:pt x="128417" y="7134"/>
                  </a:lnTo>
                  <a:lnTo>
                    <a:pt x="131157" y="16576"/>
                  </a:lnTo>
                  <a:lnTo>
                    <a:pt x="129553" y="27828"/>
                  </a:lnTo>
                  <a:lnTo>
                    <a:pt x="124254" y="39885"/>
                  </a:lnTo>
                  <a:lnTo>
                    <a:pt x="82288" y="87046"/>
                  </a:lnTo>
                  <a:lnTo>
                    <a:pt x="55608" y="112836"/>
                  </a:lnTo>
                  <a:lnTo>
                    <a:pt x="44816" y="119228"/>
                  </a:lnTo>
                  <a:lnTo>
                    <a:pt x="44695" y="120126"/>
                  </a:lnTo>
                  <a:lnTo>
                    <a:pt x="47046" y="121566"/>
                  </a:lnTo>
                  <a:lnTo>
                    <a:pt x="68271" y="114334"/>
                  </a:lnTo>
                  <a:lnTo>
                    <a:pt x="92390" y="112778"/>
                  </a:lnTo>
                  <a:lnTo>
                    <a:pt x="133347" y="120630"/>
                  </a:lnTo>
                  <a:lnTo>
                    <a:pt x="150165" y="131651"/>
                  </a:lnTo>
                  <a:lnTo>
                    <a:pt x="163497" y="143265"/>
                  </a:lnTo>
                  <a:lnTo>
                    <a:pt x="165090" y="148850"/>
                  </a:lnTo>
                  <a:lnTo>
                    <a:pt x="164037" y="163522"/>
                  </a:lnTo>
                  <a:lnTo>
                    <a:pt x="161217" y="169763"/>
                  </a:lnTo>
                  <a:lnTo>
                    <a:pt x="152438" y="179520"/>
                  </a:lnTo>
                  <a:lnTo>
                    <a:pt x="138659" y="184561"/>
                  </a:lnTo>
                  <a:lnTo>
                    <a:pt x="95753" y="194610"/>
                  </a:lnTo>
                  <a:lnTo>
                    <a:pt x="50697" y="197658"/>
                  </a:lnTo>
                  <a:lnTo>
                    <a:pt x="0" y="1981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79" name="SMARTInkShape-360">
              <a:extLst>
                <a:ext uri="{FF2B5EF4-FFF2-40B4-BE49-F238E27FC236}">
                  <a16:creationId xmlns:a16="http://schemas.microsoft.com/office/drawing/2014/main" id="{10C6D0C9-475B-3712-FBCC-4EA354D08129}"/>
                </a:ext>
              </a:extLst>
            </p:cNvPr>
            <p:cNvSpPr/>
            <p:nvPr>
              <p:custDataLst>
                <p:tags r:id="rId204"/>
              </p:custDataLst>
            </p:nvPr>
          </p:nvSpPr>
          <p:spPr>
            <a:xfrm>
              <a:off x="3705225" y="4162425"/>
              <a:ext cx="112961" cy="190501"/>
            </a:xfrm>
            <a:custGeom>
              <a:avLst/>
              <a:gdLst/>
              <a:ahLst/>
              <a:cxnLst/>
              <a:rect l="0" t="0" r="0" b="0"/>
              <a:pathLst>
                <a:path w="112961" h="190501">
                  <a:moveTo>
                    <a:pt x="0" y="0"/>
                  </a:moveTo>
                  <a:lnTo>
                    <a:pt x="0" y="0"/>
                  </a:lnTo>
                  <a:lnTo>
                    <a:pt x="5056" y="5057"/>
                  </a:lnTo>
                  <a:lnTo>
                    <a:pt x="10361" y="7539"/>
                  </a:lnTo>
                  <a:lnTo>
                    <a:pt x="27447" y="14189"/>
                  </a:lnTo>
                  <a:lnTo>
                    <a:pt x="71880" y="40082"/>
                  </a:lnTo>
                  <a:lnTo>
                    <a:pt x="104160" y="56699"/>
                  </a:lnTo>
                  <a:lnTo>
                    <a:pt x="104593" y="62073"/>
                  </a:lnTo>
                  <a:lnTo>
                    <a:pt x="105712" y="63607"/>
                  </a:lnTo>
                  <a:lnTo>
                    <a:pt x="109777" y="65312"/>
                  </a:lnTo>
                  <a:lnTo>
                    <a:pt x="111285" y="66824"/>
                  </a:lnTo>
                  <a:lnTo>
                    <a:pt x="112960" y="71327"/>
                  </a:lnTo>
                  <a:lnTo>
                    <a:pt x="112349" y="74010"/>
                  </a:lnTo>
                  <a:lnTo>
                    <a:pt x="108847" y="79813"/>
                  </a:lnTo>
                  <a:lnTo>
                    <a:pt x="68302" y="122151"/>
                  </a:lnTo>
                  <a:lnTo>
                    <a:pt x="62106" y="134017"/>
                  </a:lnTo>
                  <a:lnTo>
                    <a:pt x="57236" y="146346"/>
                  </a:lnTo>
                  <a:lnTo>
                    <a:pt x="40058" y="170026"/>
                  </a:lnTo>
                  <a:lnTo>
                    <a:pt x="38100" y="1905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0" name="SMARTInkShape-361">
              <a:extLst>
                <a:ext uri="{FF2B5EF4-FFF2-40B4-BE49-F238E27FC236}">
                  <a16:creationId xmlns:a16="http://schemas.microsoft.com/office/drawing/2014/main" id="{28CA95C5-43D6-8223-4E85-7D8455BE8D23}"/>
                </a:ext>
              </a:extLst>
            </p:cNvPr>
            <p:cNvSpPr/>
            <p:nvPr>
              <p:custDataLst>
                <p:tags r:id="rId205"/>
              </p:custDataLst>
            </p:nvPr>
          </p:nvSpPr>
          <p:spPr>
            <a:xfrm>
              <a:off x="3505200" y="4324536"/>
              <a:ext cx="123826" cy="94889"/>
            </a:xfrm>
            <a:custGeom>
              <a:avLst/>
              <a:gdLst/>
              <a:ahLst/>
              <a:cxnLst/>
              <a:rect l="0" t="0" r="0" b="0"/>
              <a:pathLst>
                <a:path w="123826" h="94889">
                  <a:moveTo>
                    <a:pt x="0" y="28389"/>
                  </a:moveTo>
                  <a:lnTo>
                    <a:pt x="0" y="28389"/>
                  </a:lnTo>
                  <a:lnTo>
                    <a:pt x="13257" y="6930"/>
                  </a:lnTo>
                  <a:lnTo>
                    <a:pt x="19298" y="2977"/>
                  </a:lnTo>
                  <a:lnTo>
                    <a:pt x="28648" y="751"/>
                  </a:lnTo>
                  <a:lnTo>
                    <a:pt x="36233" y="0"/>
                  </a:lnTo>
                  <a:lnTo>
                    <a:pt x="42603" y="4925"/>
                  </a:lnTo>
                  <a:lnTo>
                    <a:pt x="45393" y="15844"/>
                  </a:lnTo>
                  <a:lnTo>
                    <a:pt x="47184" y="38610"/>
                  </a:lnTo>
                  <a:lnTo>
                    <a:pt x="44607" y="46338"/>
                  </a:lnTo>
                  <a:lnTo>
                    <a:pt x="14891" y="88303"/>
                  </a:lnTo>
                  <a:lnTo>
                    <a:pt x="9088" y="92059"/>
                  </a:lnTo>
                  <a:lnTo>
                    <a:pt x="532" y="94888"/>
                  </a:lnTo>
                  <a:lnTo>
                    <a:pt x="33583" y="93995"/>
                  </a:lnTo>
                  <a:lnTo>
                    <a:pt x="77502" y="86421"/>
                  </a:lnTo>
                  <a:lnTo>
                    <a:pt x="123825" y="8553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1" name="SMARTInkShape-362">
              <a:extLst>
                <a:ext uri="{FF2B5EF4-FFF2-40B4-BE49-F238E27FC236}">
                  <a16:creationId xmlns:a16="http://schemas.microsoft.com/office/drawing/2014/main" id="{812727DA-055E-1A06-EC14-7D1D38D5273F}"/>
                </a:ext>
              </a:extLst>
            </p:cNvPr>
            <p:cNvSpPr/>
            <p:nvPr>
              <p:custDataLst>
                <p:tags r:id="rId206"/>
              </p:custDataLst>
            </p:nvPr>
          </p:nvSpPr>
          <p:spPr>
            <a:xfrm>
              <a:off x="3286125" y="4202585"/>
              <a:ext cx="142876" cy="178916"/>
            </a:xfrm>
            <a:custGeom>
              <a:avLst/>
              <a:gdLst/>
              <a:ahLst/>
              <a:cxnLst/>
              <a:rect l="0" t="0" r="0" b="0"/>
              <a:pathLst>
                <a:path w="142876" h="178916">
                  <a:moveTo>
                    <a:pt x="0" y="16990"/>
                  </a:moveTo>
                  <a:lnTo>
                    <a:pt x="0" y="16990"/>
                  </a:lnTo>
                  <a:lnTo>
                    <a:pt x="17716" y="16990"/>
                  </a:lnTo>
                  <a:lnTo>
                    <a:pt x="27134" y="8789"/>
                  </a:lnTo>
                  <a:lnTo>
                    <a:pt x="28672" y="9406"/>
                  </a:lnTo>
                  <a:lnTo>
                    <a:pt x="33205" y="12914"/>
                  </a:lnTo>
                  <a:lnTo>
                    <a:pt x="41706" y="25895"/>
                  </a:lnTo>
                  <a:lnTo>
                    <a:pt x="45871" y="48203"/>
                  </a:lnTo>
                  <a:lnTo>
                    <a:pt x="47471" y="92834"/>
                  </a:lnTo>
                  <a:lnTo>
                    <a:pt x="47579" y="104844"/>
                  </a:lnTo>
                  <a:lnTo>
                    <a:pt x="37922" y="136696"/>
                  </a:lnTo>
                  <a:lnTo>
                    <a:pt x="30015" y="148334"/>
                  </a:lnTo>
                  <a:lnTo>
                    <a:pt x="34058" y="144690"/>
                  </a:lnTo>
                  <a:lnTo>
                    <a:pt x="42802" y="101383"/>
                  </a:lnTo>
                  <a:lnTo>
                    <a:pt x="72429" y="57737"/>
                  </a:lnTo>
                  <a:lnTo>
                    <a:pt x="92637" y="24747"/>
                  </a:lnTo>
                  <a:lnTo>
                    <a:pt x="119724" y="2576"/>
                  </a:lnTo>
                  <a:lnTo>
                    <a:pt x="126588" y="0"/>
                  </a:lnTo>
                  <a:lnTo>
                    <a:pt x="129900" y="372"/>
                  </a:lnTo>
                  <a:lnTo>
                    <a:pt x="136403" y="3607"/>
                  </a:lnTo>
                  <a:lnTo>
                    <a:pt x="139998" y="17039"/>
                  </a:lnTo>
                  <a:lnTo>
                    <a:pt x="142307" y="60156"/>
                  </a:lnTo>
                  <a:lnTo>
                    <a:pt x="142763" y="102893"/>
                  </a:lnTo>
                  <a:lnTo>
                    <a:pt x="142861" y="148312"/>
                  </a:lnTo>
                  <a:lnTo>
                    <a:pt x="142875" y="1789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683" name="SMARTInkShape-363">
            <a:extLst>
              <a:ext uri="{FF2B5EF4-FFF2-40B4-BE49-F238E27FC236}">
                <a16:creationId xmlns:a16="http://schemas.microsoft.com/office/drawing/2014/main" id="{10BD9E3A-1D78-F8A8-AA35-6ED3ACD7C496}"/>
              </a:ext>
            </a:extLst>
          </p:cNvPr>
          <p:cNvSpPr/>
          <p:nvPr>
            <p:custDataLst>
              <p:tags r:id="rId7"/>
            </p:custDataLst>
          </p:nvPr>
        </p:nvSpPr>
        <p:spPr>
          <a:xfrm>
            <a:off x="4611895" y="3603080"/>
            <a:ext cx="217281" cy="216329"/>
          </a:xfrm>
          <a:custGeom>
            <a:avLst/>
            <a:gdLst/>
            <a:ahLst/>
            <a:cxnLst/>
            <a:rect l="0" t="0" r="0" b="0"/>
            <a:pathLst>
              <a:path w="217281" h="216329">
                <a:moveTo>
                  <a:pt x="122030" y="206920"/>
                </a:moveTo>
                <a:lnTo>
                  <a:pt x="122030" y="206920"/>
                </a:lnTo>
                <a:lnTo>
                  <a:pt x="150168" y="206920"/>
                </a:lnTo>
                <a:lnTo>
                  <a:pt x="159726" y="216052"/>
                </a:lnTo>
                <a:lnTo>
                  <a:pt x="154954" y="216328"/>
                </a:lnTo>
                <a:lnTo>
                  <a:pt x="111214" y="189920"/>
                </a:lnTo>
                <a:lnTo>
                  <a:pt x="88604" y="166605"/>
                </a:lnTo>
                <a:lnTo>
                  <a:pt x="63059" y="124795"/>
                </a:lnTo>
                <a:lnTo>
                  <a:pt x="46725" y="88314"/>
                </a:lnTo>
                <a:lnTo>
                  <a:pt x="33306" y="46026"/>
                </a:lnTo>
                <a:lnTo>
                  <a:pt x="32503" y="29225"/>
                </a:lnTo>
                <a:lnTo>
                  <a:pt x="35553" y="6249"/>
                </a:lnTo>
                <a:lnTo>
                  <a:pt x="36863" y="3290"/>
                </a:lnTo>
                <a:lnTo>
                  <a:pt x="38793" y="1316"/>
                </a:lnTo>
                <a:lnTo>
                  <a:pt x="41139" y="0"/>
                </a:lnTo>
                <a:lnTo>
                  <a:pt x="42703" y="1240"/>
                </a:lnTo>
                <a:lnTo>
                  <a:pt x="44440" y="8262"/>
                </a:lnTo>
                <a:lnTo>
                  <a:pt x="44497" y="45226"/>
                </a:lnTo>
                <a:lnTo>
                  <a:pt x="37086" y="80929"/>
                </a:lnTo>
                <a:lnTo>
                  <a:pt x="20284" y="128383"/>
                </a:lnTo>
                <a:lnTo>
                  <a:pt x="7293" y="164122"/>
                </a:lnTo>
                <a:lnTo>
                  <a:pt x="0" y="175535"/>
                </a:lnTo>
                <a:lnTo>
                  <a:pt x="460" y="176472"/>
                </a:lnTo>
                <a:lnTo>
                  <a:pt x="3793" y="177513"/>
                </a:lnTo>
                <a:lnTo>
                  <a:pt x="16676" y="173042"/>
                </a:lnTo>
                <a:lnTo>
                  <a:pt x="53711" y="154298"/>
                </a:lnTo>
                <a:lnTo>
                  <a:pt x="90543" y="140552"/>
                </a:lnTo>
                <a:lnTo>
                  <a:pt x="126224" y="128576"/>
                </a:lnTo>
                <a:lnTo>
                  <a:pt x="173031" y="121595"/>
                </a:lnTo>
                <a:lnTo>
                  <a:pt x="217280" y="11167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686" name="SMARTInkShape-Group89">
            <a:extLst>
              <a:ext uri="{FF2B5EF4-FFF2-40B4-BE49-F238E27FC236}">
                <a16:creationId xmlns:a16="http://schemas.microsoft.com/office/drawing/2014/main" id="{0F74A9D4-6F0A-FB6B-A48A-84BCBD84E7C0}"/>
              </a:ext>
            </a:extLst>
          </p:cNvPr>
          <p:cNvGrpSpPr/>
          <p:nvPr/>
        </p:nvGrpSpPr>
        <p:grpSpPr>
          <a:xfrm>
            <a:off x="4048125" y="3657665"/>
            <a:ext cx="407483" cy="175224"/>
            <a:chOff x="4048125" y="3657665"/>
            <a:chExt cx="407483" cy="175224"/>
          </a:xfrm>
        </p:grpSpPr>
        <p:sp>
          <p:nvSpPr>
            <p:cNvPr id="103684" name="SMARTInkShape-364">
              <a:extLst>
                <a:ext uri="{FF2B5EF4-FFF2-40B4-BE49-F238E27FC236}">
                  <a16:creationId xmlns:a16="http://schemas.microsoft.com/office/drawing/2014/main" id="{362D617B-A869-FA17-4461-9D67FE9D588A}"/>
                </a:ext>
              </a:extLst>
            </p:cNvPr>
            <p:cNvSpPr/>
            <p:nvPr>
              <p:custDataLst>
                <p:tags r:id="rId200"/>
              </p:custDataLst>
            </p:nvPr>
          </p:nvSpPr>
          <p:spPr>
            <a:xfrm>
              <a:off x="4288415" y="3657665"/>
              <a:ext cx="167193" cy="175224"/>
            </a:xfrm>
            <a:custGeom>
              <a:avLst/>
              <a:gdLst/>
              <a:ahLst/>
              <a:cxnLst/>
              <a:rect l="0" t="0" r="0" b="0"/>
              <a:pathLst>
                <a:path w="167193" h="175224">
                  <a:moveTo>
                    <a:pt x="74035" y="47560"/>
                  </a:moveTo>
                  <a:lnTo>
                    <a:pt x="74035" y="47560"/>
                  </a:lnTo>
                  <a:lnTo>
                    <a:pt x="89223" y="31313"/>
                  </a:lnTo>
                  <a:lnTo>
                    <a:pt x="91940" y="22050"/>
                  </a:lnTo>
                  <a:lnTo>
                    <a:pt x="93040" y="1812"/>
                  </a:lnTo>
                  <a:lnTo>
                    <a:pt x="71322" y="7910"/>
                  </a:lnTo>
                  <a:lnTo>
                    <a:pt x="50889" y="18408"/>
                  </a:lnTo>
                  <a:lnTo>
                    <a:pt x="16933" y="48150"/>
                  </a:lnTo>
                  <a:lnTo>
                    <a:pt x="5140" y="69607"/>
                  </a:lnTo>
                  <a:lnTo>
                    <a:pt x="0" y="96073"/>
                  </a:lnTo>
                  <a:lnTo>
                    <a:pt x="3533" y="124023"/>
                  </a:lnTo>
                  <a:lnTo>
                    <a:pt x="11283" y="142300"/>
                  </a:lnTo>
                  <a:lnTo>
                    <a:pt x="37852" y="164712"/>
                  </a:lnTo>
                  <a:lnTo>
                    <a:pt x="58375" y="174464"/>
                  </a:lnTo>
                  <a:lnTo>
                    <a:pt x="75542" y="175223"/>
                  </a:lnTo>
                  <a:lnTo>
                    <a:pt x="112433" y="167087"/>
                  </a:lnTo>
                  <a:lnTo>
                    <a:pt x="135742" y="153295"/>
                  </a:lnTo>
                  <a:lnTo>
                    <a:pt x="146615" y="139004"/>
                  </a:lnTo>
                  <a:lnTo>
                    <a:pt x="162220" y="103958"/>
                  </a:lnTo>
                  <a:lnTo>
                    <a:pt x="167192" y="70856"/>
                  </a:lnTo>
                  <a:lnTo>
                    <a:pt x="163608" y="44349"/>
                  </a:lnTo>
                  <a:lnTo>
                    <a:pt x="150787" y="23090"/>
                  </a:lnTo>
                  <a:lnTo>
                    <a:pt x="133900" y="12696"/>
                  </a:lnTo>
                  <a:lnTo>
                    <a:pt x="99126" y="1616"/>
                  </a:lnTo>
                  <a:lnTo>
                    <a:pt x="62771" y="0"/>
                  </a:lnTo>
                  <a:lnTo>
                    <a:pt x="55623" y="2786"/>
                  </a:lnTo>
                  <a:lnTo>
                    <a:pt x="45460" y="94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5" name="SMARTInkShape-365">
              <a:extLst>
                <a:ext uri="{FF2B5EF4-FFF2-40B4-BE49-F238E27FC236}">
                  <a16:creationId xmlns:a16="http://schemas.microsoft.com/office/drawing/2014/main" id="{4ABE3A85-5A4A-F7D8-4150-19ADFA241849}"/>
                </a:ext>
              </a:extLst>
            </p:cNvPr>
            <p:cNvSpPr/>
            <p:nvPr>
              <p:custDataLst>
                <p:tags r:id="rId201"/>
              </p:custDataLst>
            </p:nvPr>
          </p:nvSpPr>
          <p:spPr>
            <a:xfrm>
              <a:off x="4048125" y="3658108"/>
              <a:ext cx="142138" cy="170943"/>
            </a:xfrm>
            <a:custGeom>
              <a:avLst/>
              <a:gdLst/>
              <a:ahLst/>
              <a:cxnLst/>
              <a:rect l="0" t="0" r="0" b="0"/>
              <a:pathLst>
                <a:path w="142138" h="170943">
                  <a:moveTo>
                    <a:pt x="38100" y="18542"/>
                  </a:moveTo>
                  <a:lnTo>
                    <a:pt x="38100" y="18542"/>
                  </a:lnTo>
                  <a:lnTo>
                    <a:pt x="46762" y="10937"/>
                  </a:lnTo>
                  <a:lnTo>
                    <a:pt x="61951" y="3354"/>
                  </a:lnTo>
                  <a:lnTo>
                    <a:pt x="97345" y="0"/>
                  </a:lnTo>
                  <a:lnTo>
                    <a:pt x="109586" y="2540"/>
                  </a:lnTo>
                  <a:lnTo>
                    <a:pt x="114333" y="4699"/>
                  </a:lnTo>
                  <a:lnTo>
                    <a:pt x="117497" y="8255"/>
                  </a:lnTo>
                  <a:lnTo>
                    <a:pt x="121012" y="17851"/>
                  </a:lnTo>
                  <a:lnTo>
                    <a:pt x="120891" y="22314"/>
                  </a:lnTo>
                  <a:lnTo>
                    <a:pt x="117935" y="30096"/>
                  </a:lnTo>
                  <a:lnTo>
                    <a:pt x="79923" y="62042"/>
                  </a:lnTo>
                  <a:lnTo>
                    <a:pt x="63780" y="71177"/>
                  </a:lnTo>
                  <a:lnTo>
                    <a:pt x="51824" y="75413"/>
                  </a:lnTo>
                  <a:lnTo>
                    <a:pt x="44905" y="80154"/>
                  </a:lnTo>
                  <a:lnTo>
                    <a:pt x="43695" y="81842"/>
                  </a:lnTo>
                  <a:lnTo>
                    <a:pt x="43947" y="82967"/>
                  </a:lnTo>
                  <a:lnTo>
                    <a:pt x="45173" y="83717"/>
                  </a:lnTo>
                  <a:lnTo>
                    <a:pt x="51955" y="84772"/>
                  </a:lnTo>
                  <a:lnTo>
                    <a:pt x="92266" y="87981"/>
                  </a:lnTo>
                  <a:lnTo>
                    <a:pt x="120061" y="98463"/>
                  </a:lnTo>
                  <a:lnTo>
                    <a:pt x="130265" y="107332"/>
                  </a:lnTo>
                  <a:lnTo>
                    <a:pt x="140384" y="120159"/>
                  </a:lnTo>
                  <a:lnTo>
                    <a:pt x="142137" y="132494"/>
                  </a:lnTo>
                  <a:lnTo>
                    <a:pt x="139724" y="140802"/>
                  </a:lnTo>
                  <a:lnTo>
                    <a:pt x="137600" y="144498"/>
                  </a:lnTo>
                  <a:lnTo>
                    <a:pt x="126772" y="151428"/>
                  </a:lnTo>
                  <a:lnTo>
                    <a:pt x="104063" y="159443"/>
                  </a:lnTo>
                  <a:lnTo>
                    <a:pt x="60610" y="163980"/>
                  </a:lnTo>
                  <a:lnTo>
                    <a:pt x="27377" y="169567"/>
                  </a:lnTo>
                  <a:lnTo>
                    <a:pt x="0" y="1709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90" name="SMARTInkShape-Group90">
            <a:extLst>
              <a:ext uri="{FF2B5EF4-FFF2-40B4-BE49-F238E27FC236}">
                <a16:creationId xmlns:a16="http://schemas.microsoft.com/office/drawing/2014/main" id="{5E6C8626-1646-062F-0359-1AD510F82886}"/>
              </a:ext>
            </a:extLst>
          </p:cNvPr>
          <p:cNvGrpSpPr/>
          <p:nvPr/>
        </p:nvGrpSpPr>
        <p:grpSpPr>
          <a:xfrm>
            <a:off x="3276600" y="3629144"/>
            <a:ext cx="552400" cy="295157"/>
            <a:chOff x="3276600" y="3629144"/>
            <a:chExt cx="552400" cy="295157"/>
          </a:xfrm>
        </p:grpSpPr>
        <p:sp>
          <p:nvSpPr>
            <p:cNvPr id="103687" name="SMARTInkShape-366">
              <a:extLst>
                <a:ext uri="{FF2B5EF4-FFF2-40B4-BE49-F238E27FC236}">
                  <a16:creationId xmlns:a16="http://schemas.microsoft.com/office/drawing/2014/main" id="{0F271789-155F-555A-2547-7079AFBE5363}"/>
                </a:ext>
              </a:extLst>
            </p:cNvPr>
            <p:cNvSpPr/>
            <p:nvPr>
              <p:custDataLst>
                <p:tags r:id="rId197"/>
              </p:custDataLst>
            </p:nvPr>
          </p:nvSpPr>
          <p:spPr>
            <a:xfrm>
              <a:off x="3695700" y="3629144"/>
              <a:ext cx="133300" cy="228482"/>
            </a:xfrm>
            <a:custGeom>
              <a:avLst/>
              <a:gdLst/>
              <a:ahLst/>
              <a:cxnLst/>
              <a:rect l="0" t="0" r="0" b="0"/>
              <a:pathLst>
                <a:path w="133300" h="228482">
                  <a:moveTo>
                    <a:pt x="0" y="18931"/>
                  </a:moveTo>
                  <a:lnTo>
                    <a:pt x="0" y="18931"/>
                  </a:lnTo>
                  <a:lnTo>
                    <a:pt x="9132" y="9799"/>
                  </a:lnTo>
                  <a:lnTo>
                    <a:pt x="9515" y="283"/>
                  </a:lnTo>
                  <a:lnTo>
                    <a:pt x="4465" y="0"/>
                  </a:lnTo>
                  <a:lnTo>
                    <a:pt x="4035" y="1019"/>
                  </a:lnTo>
                  <a:lnTo>
                    <a:pt x="6379" y="4973"/>
                  </a:lnTo>
                  <a:lnTo>
                    <a:pt x="7427" y="5392"/>
                  </a:lnTo>
                  <a:lnTo>
                    <a:pt x="8127" y="4614"/>
                  </a:lnTo>
                  <a:lnTo>
                    <a:pt x="8592" y="3036"/>
                  </a:lnTo>
                  <a:lnTo>
                    <a:pt x="8904" y="3043"/>
                  </a:lnTo>
                  <a:lnTo>
                    <a:pt x="9249" y="5872"/>
                  </a:lnTo>
                  <a:lnTo>
                    <a:pt x="10399" y="7050"/>
                  </a:lnTo>
                  <a:lnTo>
                    <a:pt x="57823" y="26650"/>
                  </a:lnTo>
                  <a:lnTo>
                    <a:pt x="91746" y="54454"/>
                  </a:lnTo>
                  <a:lnTo>
                    <a:pt x="120259" y="89678"/>
                  </a:lnTo>
                  <a:lnTo>
                    <a:pt x="129001" y="94574"/>
                  </a:lnTo>
                  <a:lnTo>
                    <a:pt x="132778" y="103119"/>
                  </a:lnTo>
                  <a:lnTo>
                    <a:pt x="133299" y="112723"/>
                  </a:lnTo>
                  <a:lnTo>
                    <a:pt x="116042" y="136889"/>
                  </a:lnTo>
                  <a:lnTo>
                    <a:pt x="69926" y="176728"/>
                  </a:lnTo>
                  <a:lnTo>
                    <a:pt x="45923" y="193430"/>
                  </a:lnTo>
                  <a:lnTo>
                    <a:pt x="32041" y="211719"/>
                  </a:lnTo>
                  <a:lnTo>
                    <a:pt x="23370" y="217870"/>
                  </a:lnTo>
                  <a:lnTo>
                    <a:pt x="19050" y="2284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8" name="SMARTInkShape-367">
              <a:extLst>
                <a:ext uri="{FF2B5EF4-FFF2-40B4-BE49-F238E27FC236}">
                  <a16:creationId xmlns:a16="http://schemas.microsoft.com/office/drawing/2014/main" id="{54F8CF4E-B006-53E1-CD69-58A7268D5E52}"/>
                </a:ext>
              </a:extLst>
            </p:cNvPr>
            <p:cNvSpPr/>
            <p:nvPr>
              <p:custDataLst>
                <p:tags r:id="rId198"/>
              </p:custDataLst>
            </p:nvPr>
          </p:nvSpPr>
          <p:spPr>
            <a:xfrm>
              <a:off x="3505200" y="3801799"/>
              <a:ext cx="9526" cy="122502"/>
            </a:xfrm>
            <a:custGeom>
              <a:avLst/>
              <a:gdLst/>
              <a:ahLst/>
              <a:cxnLst/>
              <a:rect l="0" t="0" r="0" b="0"/>
              <a:pathLst>
                <a:path w="9526" h="122502">
                  <a:moveTo>
                    <a:pt x="0" y="8201"/>
                  </a:moveTo>
                  <a:lnTo>
                    <a:pt x="0" y="8201"/>
                  </a:lnTo>
                  <a:lnTo>
                    <a:pt x="5056" y="8201"/>
                  </a:lnTo>
                  <a:lnTo>
                    <a:pt x="6546" y="7143"/>
                  </a:lnTo>
                  <a:lnTo>
                    <a:pt x="7539" y="5379"/>
                  </a:lnTo>
                  <a:lnTo>
                    <a:pt x="9132" y="0"/>
                  </a:lnTo>
                  <a:lnTo>
                    <a:pt x="9520" y="40523"/>
                  </a:lnTo>
                  <a:lnTo>
                    <a:pt x="8465" y="56433"/>
                  </a:lnTo>
                  <a:lnTo>
                    <a:pt x="4037" y="77290"/>
                  </a:lnTo>
                  <a:lnTo>
                    <a:pt x="9525" y="1225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89" name="SMARTInkShape-368">
              <a:extLst>
                <a:ext uri="{FF2B5EF4-FFF2-40B4-BE49-F238E27FC236}">
                  <a16:creationId xmlns:a16="http://schemas.microsoft.com/office/drawing/2014/main" id="{A57885FF-AC81-8C7E-B8E5-AE4A361EB0A2}"/>
                </a:ext>
              </a:extLst>
            </p:cNvPr>
            <p:cNvSpPr/>
            <p:nvPr>
              <p:custDataLst>
                <p:tags r:id="rId199"/>
              </p:custDataLst>
            </p:nvPr>
          </p:nvSpPr>
          <p:spPr>
            <a:xfrm>
              <a:off x="3276600" y="3662384"/>
              <a:ext cx="152401" cy="176192"/>
            </a:xfrm>
            <a:custGeom>
              <a:avLst/>
              <a:gdLst/>
              <a:ahLst/>
              <a:cxnLst/>
              <a:rect l="0" t="0" r="0" b="0"/>
              <a:pathLst>
                <a:path w="152401" h="176192">
                  <a:moveTo>
                    <a:pt x="0" y="42841"/>
                  </a:moveTo>
                  <a:lnTo>
                    <a:pt x="0" y="42841"/>
                  </a:lnTo>
                  <a:lnTo>
                    <a:pt x="14189" y="28652"/>
                  </a:lnTo>
                  <a:lnTo>
                    <a:pt x="19712" y="25951"/>
                  </a:lnTo>
                  <a:lnTo>
                    <a:pt x="31881" y="24217"/>
                  </a:lnTo>
                  <a:lnTo>
                    <a:pt x="33954" y="25134"/>
                  </a:lnTo>
                  <a:lnTo>
                    <a:pt x="35336" y="26803"/>
                  </a:lnTo>
                  <a:lnTo>
                    <a:pt x="37930" y="31479"/>
                  </a:lnTo>
                  <a:lnTo>
                    <a:pt x="42611" y="37086"/>
                  </a:lnTo>
                  <a:lnTo>
                    <a:pt x="45396" y="45928"/>
                  </a:lnTo>
                  <a:lnTo>
                    <a:pt x="47185" y="68851"/>
                  </a:lnTo>
                  <a:lnTo>
                    <a:pt x="39386" y="111451"/>
                  </a:lnTo>
                  <a:lnTo>
                    <a:pt x="28612" y="147508"/>
                  </a:lnTo>
                  <a:lnTo>
                    <a:pt x="23530" y="142528"/>
                  </a:lnTo>
                  <a:lnTo>
                    <a:pt x="23095" y="138932"/>
                  </a:lnTo>
                  <a:lnTo>
                    <a:pt x="32701" y="106909"/>
                  </a:lnTo>
                  <a:lnTo>
                    <a:pt x="38523" y="97774"/>
                  </a:lnTo>
                  <a:lnTo>
                    <a:pt x="41557" y="95338"/>
                  </a:lnTo>
                  <a:lnTo>
                    <a:pt x="62831" y="62846"/>
                  </a:lnTo>
                  <a:lnTo>
                    <a:pt x="107260" y="23875"/>
                  </a:lnTo>
                  <a:lnTo>
                    <a:pt x="136880" y="804"/>
                  </a:lnTo>
                  <a:lnTo>
                    <a:pt x="138878" y="0"/>
                  </a:lnTo>
                  <a:lnTo>
                    <a:pt x="140210" y="522"/>
                  </a:lnTo>
                  <a:lnTo>
                    <a:pt x="144908" y="11958"/>
                  </a:lnTo>
                  <a:lnTo>
                    <a:pt x="150180" y="35454"/>
                  </a:lnTo>
                  <a:lnTo>
                    <a:pt x="152107" y="82281"/>
                  </a:lnTo>
                  <a:lnTo>
                    <a:pt x="152342" y="123813"/>
                  </a:lnTo>
                  <a:lnTo>
                    <a:pt x="152400" y="1761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695" name="SMARTInkShape-Group91">
            <a:extLst>
              <a:ext uri="{FF2B5EF4-FFF2-40B4-BE49-F238E27FC236}">
                <a16:creationId xmlns:a16="http://schemas.microsoft.com/office/drawing/2014/main" id="{0FD79E44-AE5A-F3FB-471B-20216F84C42E}"/>
              </a:ext>
            </a:extLst>
          </p:cNvPr>
          <p:cNvGrpSpPr/>
          <p:nvPr/>
        </p:nvGrpSpPr>
        <p:grpSpPr>
          <a:xfrm>
            <a:off x="4696341" y="3097795"/>
            <a:ext cx="256267" cy="474081"/>
            <a:chOff x="4696341" y="3097795"/>
            <a:chExt cx="256267" cy="474081"/>
          </a:xfrm>
        </p:grpSpPr>
        <p:sp>
          <p:nvSpPr>
            <p:cNvPr id="103691" name="SMARTInkShape-369">
              <a:extLst>
                <a:ext uri="{FF2B5EF4-FFF2-40B4-BE49-F238E27FC236}">
                  <a16:creationId xmlns:a16="http://schemas.microsoft.com/office/drawing/2014/main" id="{1A5E8E48-626C-2631-29A4-B7596B805738}"/>
                </a:ext>
              </a:extLst>
            </p:cNvPr>
            <p:cNvSpPr/>
            <p:nvPr>
              <p:custDataLst>
                <p:tags r:id="rId193"/>
              </p:custDataLst>
            </p:nvPr>
          </p:nvSpPr>
          <p:spPr>
            <a:xfrm>
              <a:off x="4810125" y="3333750"/>
              <a:ext cx="123826" cy="76201"/>
            </a:xfrm>
            <a:custGeom>
              <a:avLst/>
              <a:gdLst/>
              <a:ahLst/>
              <a:cxnLst/>
              <a:rect l="0" t="0" r="0" b="0"/>
              <a:pathLst>
                <a:path w="123826" h="76201">
                  <a:moveTo>
                    <a:pt x="0" y="76200"/>
                  </a:moveTo>
                  <a:lnTo>
                    <a:pt x="0" y="76200"/>
                  </a:lnTo>
                  <a:lnTo>
                    <a:pt x="8662" y="54446"/>
                  </a:lnTo>
                  <a:lnTo>
                    <a:pt x="23851" y="36123"/>
                  </a:lnTo>
                  <a:lnTo>
                    <a:pt x="35648" y="27344"/>
                  </a:lnTo>
                  <a:lnTo>
                    <a:pt x="81848" y="9781"/>
                  </a:lnTo>
                  <a:lnTo>
                    <a:pt x="1238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2" name="SMARTInkShape-370">
              <a:extLst>
                <a:ext uri="{FF2B5EF4-FFF2-40B4-BE49-F238E27FC236}">
                  <a16:creationId xmlns:a16="http://schemas.microsoft.com/office/drawing/2014/main" id="{BFD64F01-FC6D-1706-C608-B4BF14F2A7DC}"/>
                </a:ext>
              </a:extLst>
            </p:cNvPr>
            <p:cNvSpPr/>
            <p:nvPr>
              <p:custDataLst>
                <p:tags r:id="rId194"/>
              </p:custDataLst>
            </p:nvPr>
          </p:nvSpPr>
          <p:spPr>
            <a:xfrm>
              <a:off x="4819723" y="3097795"/>
              <a:ext cx="132885" cy="474081"/>
            </a:xfrm>
            <a:custGeom>
              <a:avLst/>
              <a:gdLst/>
              <a:ahLst/>
              <a:cxnLst/>
              <a:rect l="0" t="0" r="0" b="0"/>
              <a:pathLst>
                <a:path w="132885" h="474081">
                  <a:moveTo>
                    <a:pt x="123752" y="93080"/>
                  </a:moveTo>
                  <a:lnTo>
                    <a:pt x="123752" y="93080"/>
                  </a:lnTo>
                  <a:lnTo>
                    <a:pt x="123752" y="88024"/>
                  </a:lnTo>
                  <a:lnTo>
                    <a:pt x="126574" y="82719"/>
                  </a:lnTo>
                  <a:lnTo>
                    <a:pt x="128808" y="79823"/>
                  </a:lnTo>
                  <a:lnTo>
                    <a:pt x="131291" y="70960"/>
                  </a:lnTo>
                  <a:lnTo>
                    <a:pt x="132884" y="48024"/>
                  </a:lnTo>
                  <a:lnTo>
                    <a:pt x="130280" y="38483"/>
                  </a:lnTo>
                  <a:lnTo>
                    <a:pt x="110607" y="5156"/>
                  </a:lnTo>
                  <a:lnTo>
                    <a:pt x="104505" y="1086"/>
                  </a:lnTo>
                  <a:lnTo>
                    <a:pt x="101395" y="0"/>
                  </a:lnTo>
                  <a:lnTo>
                    <a:pt x="98264" y="1394"/>
                  </a:lnTo>
                  <a:lnTo>
                    <a:pt x="61044" y="44049"/>
                  </a:lnTo>
                  <a:lnTo>
                    <a:pt x="45160" y="75634"/>
                  </a:lnTo>
                  <a:lnTo>
                    <a:pt x="31832" y="118993"/>
                  </a:lnTo>
                  <a:lnTo>
                    <a:pt x="19007" y="159229"/>
                  </a:lnTo>
                  <a:lnTo>
                    <a:pt x="6283" y="197751"/>
                  </a:lnTo>
                  <a:lnTo>
                    <a:pt x="1182" y="242481"/>
                  </a:lnTo>
                  <a:lnTo>
                    <a:pt x="175" y="288632"/>
                  </a:lnTo>
                  <a:lnTo>
                    <a:pt x="0" y="329880"/>
                  </a:lnTo>
                  <a:lnTo>
                    <a:pt x="2771" y="363268"/>
                  </a:lnTo>
                  <a:lnTo>
                    <a:pt x="13189" y="408682"/>
                  </a:lnTo>
                  <a:lnTo>
                    <a:pt x="21037" y="450285"/>
                  </a:lnTo>
                  <a:lnTo>
                    <a:pt x="28502" y="47408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3" name="SMARTInkShape-371">
              <a:extLst>
                <a:ext uri="{FF2B5EF4-FFF2-40B4-BE49-F238E27FC236}">
                  <a16:creationId xmlns:a16="http://schemas.microsoft.com/office/drawing/2014/main" id="{D1665EFA-0098-23C6-BD17-153BA04F691E}"/>
                </a:ext>
              </a:extLst>
            </p:cNvPr>
            <p:cNvSpPr/>
            <p:nvPr>
              <p:custDataLst>
                <p:tags r:id="rId195"/>
              </p:custDataLst>
            </p:nvPr>
          </p:nvSpPr>
          <p:spPr>
            <a:xfrm>
              <a:off x="4745167" y="3200400"/>
              <a:ext cx="17334" cy="28576"/>
            </a:xfrm>
            <a:custGeom>
              <a:avLst/>
              <a:gdLst/>
              <a:ahLst/>
              <a:cxnLst/>
              <a:rect l="0" t="0" r="0" b="0"/>
              <a:pathLst>
                <a:path w="17334" h="28576">
                  <a:moveTo>
                    <a:pt x="17333" y="28575"/>
                  </a:moveTo>
                  <a:lnTo>
                    <a:pt x="17333" y="28575"/>
                  </a:lnTo>
                  <a:lnTo>
                    <a:pt x="12277" y="28575"/>
                  </a:lnTo>
                  <a:lnTo>
                    <a:pt x="6972" y="22931"/>
                  </a:lnTo>
                  <a:lnTo>
                    <a:pt x="2145" y="14425"/>
                  </a:lnTo>
                  <a:lnTo>
                    <a:pt x="0" y="7116"/>
                  </a:lnTo>
                  <a:lnTo>
                    <a:pt x="486" y="4744"/>
                  </a:lnTo>
                  <a:lnTo>
                    <a:pt x="780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4" name="SMARTInkShape-372">
              <a:extLst>
                <a:ext uri="{FF2B5EF4-FFF2-40B4-BE49-F238E27FC236}">
                  <a16:creationId xmlns:a16="http://schemas.microsoft.com/office/drawing/2014/main" id="{534EAEBF-BC4A-9947-68E3-F13B03811AD6}"/>
                </a:ext>
              </a:extLst>
            </p:cNvPr>
            <p:cNvSpPr/>
            <p:nvPr>
              <p:custDataLst>
                <p:tags r:id="rId196"/>
              </p:custDataLst>
            </p:nvPr>
          </p:nvSpPr>
          <p:spPr>
            <a:xfrm>
              <a:off x="4696341" y="3257550"/>
              <a:ext cx="113785" cy="76059"/>
            </a:xfrm>
            <a:custGeom>
              <a:avLst/>
              <a:gdLst/>
              <a:ahLst/>
              <a:cxnLst/>
              <a:rect l="0" t="0" r="0" b="0"/>
              <a:pathLst>
                <a:path w="113785" h="76059">
                  <a:moveTo>
                    <a:pt x="9009" y="0"/>
                  </a:moveTo>
                  <a:lnTo>
                    <a:pt x="9009" y="0"/>
                  </a:lnTo>
                  <a:lnTo>
                    <a:pt x="23198" y="0"/>
                  </a:lnTo>
                  <a:lnTo>
                    <a:pt x="23760" y="2117"/>
                  </a:lnTo>
                  <a:lnTo>
                    <a:pt x="18074" y="31435"/>
                  </a:lnTo>
                  <a:lnTo>
                    <a:pt x="644" y="65506"/>
                  </a:lnTo>
                  <a:lnTo>
                    <a:pt x="0" y="70742"/>
                  </a:lnTo>
                  <a:lnTo>
                    <a:pt x="885" y="72561"/>
                  </a:lnTo>
                  <a:lnTo>
                    <a:pt x="2535" y="73774"/>
                  </a:lnTo>
                  <a:lnTo>
                    <a:pt x="8248" y="75122"/>
                  </a:lnTo>
                  <a:lnTo>
                    <a:pt x="35145" y="76058"/>
                  </a:lnTo>
                  <a:lnTo>
                    <a:pt x="78902" y="66491"/>
                  </a:lnTo>
                  <a:lnTo>
                    <a:pt x="113784" y="571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02" name="SMARTInkShape-Group92">
            <a:extLst>
              <a:ext uri="{FF2B5EF4-FFF2-40B4-BE49-F238E27FC236}">
                <a16:creationId xmlns:a16="http://schemas.microsoft.com/office/drawing/2014/main" id="{8FD77AAF-059B-D587-036B-160B2F02E3ED}"/>
              </a:ext>
            </a:extLst>
          </p:cNvPr>
          <p:cNvGrpSpPr/>
          <p:nvPr/>
        </p:nvGrpSpPr>
        <p:grpSpPr>
          <a:xfrm>
            <a:off x="3314700" y="3162692"/>
            <a:ext cx="1009651" cy="247259"/>
            <a:chOff x="3314700" y="3162692"/>
            <a:chExt cx="1009651" cy="247259"/>
          </a:xfrm>
        </p:grpSpPr>
        <p:sp>
          <p:nvSpPr>
            <p:cNvPr id="103696" name="SMARTInkShape-373">
              <a:extLst>
                <a:ext uri="{FF2B5EF4-FFF2-40B4-BE49-F238E27FC236}">
                  <a16:creationId xmlns:a16="http://schemas.microsoft.com/office/drawing/2014/main" id="{83F9DFAF-B324-B035-DEEC-F60D3D6119BE}"/>
                </a:ext>
              </a:extLst>
            </p:cNvPr>
            <p:cNvSpPr/>
            <p:nvPr>
              <p:custDataLst>
                <p:tags r:id="rId187"/>
              </p:custDataLst>
            </p:nvPr>
          </p:nvSpPr>
          <p:spPr>
            <a:xfrm>
              <a:off x="4297225" y="3162692"/>
              <a:ext cx="27126" cy="237734"/>
            </a:xfrm>
            <a:custGeom>
              <a:avLst/>
              <a:gdLst/>
              <a:ahLst/>
              <a:cxnLst/>
              <a:rect l="0" t="0" r="0" b="0"/>
              <a:pathLst>
                <a:path w="27126" h="237734">
                  <a:moveTo>
                    <a:pt x="8075" y="9133"/>
                  </a:moveTo>
                  <a:lnTo>
                    <a:pt x="8075" y="9133"/>
                  </a:lnTo>
                  <a:lnTo>
                    <a:pt x="13131" y="4077"/>
                  </a:lnTo>
                  <a:lnTo>
                    <a:pt x="18436" y="1594"/>
                  </a:lnTo>
                  <a:lnTo>
                    <a:pt x="25408" y="0"/>
                  </a:lnTo>
                  <a:lnTo>
                    <a:pt x="15300" y="42439"/>
                  </a:lnTo>
                  <a:lnTo>
                    <a:pt x="5887" y="87734"/>
                  </a:lnTo>
                  <a:lnTo>
                    <a:pt x="0" y="118851"/>
                  </a:lnTo>
                  <a:lnTo>
                    <a:pt x="5382" y="160588"/>
                  </a:lnTo>
                  <a:lnTo>
                    <a:pt x="7721" y="206982"/>
                  </a:lnTo>
                  <a:lnTo>
                    <a:pt x="10740" y="216305"/>
                  </a:lnTo>
                  <a:lnTo>
                    <a:pt x="27125" y="2377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7" name="SMARTInkShape-374">
              <a:extLst>
                <a:ext uri="{FF2B5EF4-FFF2-40B4-BE49-F238E27FC236}">
                  <a16:creationId xmlns:a16="http://schemas.microsoft.com/office/drawing/2014/main" id="{785993B3-8D6D-2007-775B-05BDC2E206A9}"/>
                </a:ext>
              </a:extLst>
            </p:cNvPr>
            <p:cNvSpPr/>
            <p:nvPr>
              <p:custDataLst>
                <p:tags r:id="rId188"/>
              </p:custDataLst>
            </p:nvPr>
          </p:nvSpPr>
          <p:spPr>
            <a:xfrm>
              <a:off x="4069538" y="3277038"/>
              <a:ext cx="169088" cy="126299"/>
            </a:xfrm>
            <a:custGeom>
              <a:avLst/>
              <a:gdLst/>
              <a:ahLst/>
              <a:cxnLst/>
              <a:rect l="0" t="0" r="0" b="0"/>
              <a:pathLst>
                <a:path w="169088" h="126299">
                  <a:moveTo>
                    <a:pt x="73837" y="75762"/>
                  </a:moveTo>
                  <a:lnTo>
                    <a:pt x="73837" y="75762"/>
                  </a:lnTo>
                  <a:lnTo>
                    <a:pt x="94559" y="62579"/>
                  </a:lnTo>
                  <a:lnTo>
                    <a:pt x="104214" y="52969"/>
                  </a:lnTo>
                  <a:lnTo>
                    <a:pt x="119837" y="30120"/>
                  </a:lnTo>
                  <a:lnTo>
                    <a:pt x="120980" y="23668"/>
                  </a:lnTo>
                  <a:lnTo>
                    <a:pt x="121449" y="4555"/>
                  </a:lnTo>
                  <a:lnTo>
                    <a:pt x="120395" y="2890"/>
                  </a:lnTo>
                  <a:lnTo>
                    <a:pt x="118634" y="1781"/>
                  </a:lnTo>
                  <a:lnTo>
                    <a:pt x="111099" y="220"/>
                  </a:lnTo>
                  <a:lnTo>
                    <a:pt x="108204" y="0"/>
                  </a:lnTo>
                  <a:lnTo>
                    <a:pt x="102164" y="2579"/>
                  </a:lnTo>
                  <a:lnTo>
                    <a:pt x="87169" y="9981"/>
                  </a:lnTo>
                  <a:lnTo>
                    <a:pt x="40879" y="28215"/>
                  </a:lnTo>
                  <a:lnTo>
                    <a:pt x="18996" y="45909"/>
                  </a:lnTo>
                  <a:lnTo>
                    <a:pt x="5612" y="68680"/>
                  </a:lnTo>
                  <a:lnTo>
                    <a:pt x="0" y="90479"/>
                  </a:lnTo>
                  <a:lnTo>
                    <a:pt x="1509" y="103823"/>
                  </a:lnTo>
                  <a:lnTo>
                    <a:pt x="5708" y="115750"/>
                  </a:lnTo>
                  <a:lnTo>
                    <a:pt x="11102" y="124579"/>
                  </a:lnTo>
                  <a:lnTo>
                    <a:pt x="15080" y="126298"/>
                  </a:lnTo>
                  <a:lnTo>
                    <a:pt x="25145" y="125386"/>
                  </a:lnTo>
                  <a:lnTo>
                    <a:pt x="42711" y="113866"/>
                  </a:lnTo>
                  <a:lnTo>
                    <a:pt x="60006" y="97556"/>
                  </a:lnTo>
                  <a:lnTo>
                    <a:pt x="88012" y="51784"/>
                  </a:lnTo>
                  <a:lnTo>
                    <a:pt x="91443" y="36202"/>
                  </a:lnTo>
                  <a:lnTo>
                    <a:pt x="93303" y="25371"/>
                  </a:lnTo>
                  <a:lnTo>
                    <a:pt x="101995" y="9784"/>
                  </a:lnTo>
                  <a:lnTo>
                    <a:pt x="102401" y="48829"/>
                  </a:lnTo>
                  <a:lnTo>
                    <a:pt x="118813" y="85680"/>
                  </a:lnTo>
                  <a:lnTo>
                    <a:pt x="125929" y="93575"/>
                  </a:lnTo>
                  <a:lnTo>
                    <a:pt x="156060" y="111908"/>
                  </a:lnTo>
                  <a:lnTo>
                    <a:pt x="169087" y="11386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8" name="SMARTInkShape-375">
              <a:extLst>
                <a:ext uri="{FF2B5EF4-FFF2-40B4-BE49-F238E27FC236}">
                  <a16:creationId xmlns:a16="http://schemas.microsoft.com/office/drawing/2014/main" id="{F2CD8238-7051-B2CE-2C24-F1DC0171B9FF}"/>
                </a:ext>
              </a:extLst>
            </p:cNvPr>
            <p:cNvSpPr/>
            <p:nvPr>
              <p:custDataLst>
                <p:tags r:id="rId189"/>
              </p:custDataLst>
            </p:nvPr>
          </p:nvSpPr>
          <p:spPr>
            <a:xfrm>
              <a:off x="3800475" y="3286286"/>
              <a:ext cx="233654" cy="104615"/>
            </a:xfrm>
            <a:custGeom>
              <a:avLst/>
              <a:gdLst/>
              <a:ahLst/>
              <a:cxnLst/>
              <a:rect l="0" t="0" r="0" b="0"/>
              <a:pathLst>
                <a:path w="233654" h="104615">
                  <a:moveTo>
                    <a:pt x="0" y="28414"/>
                  </a:moveTo>
                  <a:lnTo>
                    <a:pt x="0" y="28414"/>
                  </a:lnTo>
                  <a:lnTo>
                    <a:pt x="5056" y="23357"/>
                  </a:lnTo>
                  <a:lnTo>
                    <a:pt x="7539" y="18053"/>
                  </a:lnTo>
                  <a:lnTo>
                    <a:pt x="8201" y="15157"/>
                  </a:lnTo>
                  <a:lnTo>
                    <a:pt x="17403" y="9116"/>
                  </a:lnTo>
                  <a:lnTo>
                    <a:pt x="39068" y="1671"/>
                  </a:lnTo>
                  <a:lnTo>
                    <a:pt x="55075" y="0"/>
                  </a:lnTo>
                  <a:lnTo>
                    <a:pt x="55766" y="1004"/>
                  </a:lnTo>
                  <a:lnTo>
                    <a:pt x="62516" y="22641"/>
                  </a:lnTo>
                  <a:lnTo>
                    <a:pt x="57557" y="65212"/>
                  </a:lnTo>
                  <a:lnTo>
                    <a:pt x="57157" y="94344"/>
                  </a:lnTo>
                  <a:lnTo>
                    <a:pt x="57152" y="89812"/>
                  </a:lnTo>
                  <a:lnTo>
                    <a:pt x="62207" y="76709"/>
                  </a:lnTo>
                  <a:lnTo>
                    <a:pt x="75464" y="59422"/>
                  </a:lnTo>
                  <a:lnTo>
                    <a:pt x="113559" y="23916"/>
                  </a:lnTo>
                  <a:lnTo>
                    <a:pt x="121797" y="19882"/>
                  </a:lnTo>
                  <a:lnTo>
                    <a:pt x="125746" y="22153"/>
                  </a:lnTo>
                  <a:lnTo>
                    <a:pt x="128281" y="24240"/>
                  </a:lnTo>
                  <a:lnTo>
                    <a:pt x="131097" y="32203"/>
                  </a:lnTo>
                  <a:lnTo>
                    <a:pt x="133218" y="64885"/>
                  </a:lnTo>
                  <a:lnTo>
                    <a:pt x="123940" y="103903"/>
                  </a:lnTo>
                  <a:lnTo>
                    <a:pt x="146624" y="80722"/>
                  </a:lnTo>
                  <a:lnTo>
                    <a:pt x="159037" y="63903"/>
                  </a:lnTo>
                  <a:lnTo>
                    <a:pt x="204057" y="27081"/>
                  </a:lnTo>
                  <a:lnTo>
                    <a:pt x="217448" y="21316"/>
                  </a:lnTo>
                  <a:lnTo>
                    <a:pt x="226397" y="19368"/>
                  </a:lnTo>
                  <a:lnTo>
                    <a:pt x="230444" y="21924"/>
                  </a:lnTo>
                  <a:lnTo>
                    <a:pt x="233004" y="24088"/>
                  </a:lnTo>
                  <a:lnTo>
                    <a:pt x="233653" y="26588"/>
                  </a:lnTo>
                  <a:lnTo>
                    <a:pt x="233027" y="29314"/>
                  </a:lnTo>
                  <a:lnTo>
                    <a:pt x="231551" y="32189"/>
                  </a:lnTo>
                  <a:lnTo>
                    <a:pt x="227714" y="78738"/>
                  </a:lnTo>
                  <a:lnTo>
                    <a:pt x="219075" y="1046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699" name="SMARTInkShape-376">
              <a:extLst>
                <a:ext uri="{FF2B5EF4-FFF2-40B4-BE49-F238E27FC236}">
                  <a16:creationId xmlns:a16="http://schemas.microsoft.com/office/drawing/2014/main" id="{A68081AB-FE80-634A-F48C-B906FCF2365E}"/>
                </a:ext>
              </a:extLst>
            </p:cNvPr>
            <p:cNvSpPr/>
            <p:nvPr>
              <p:custDataLst>
                <p:tags r:id="rId190"/>
              </p:custDataLst>
            </p:nvPr>
          </p:nvSpPr>
          <p:spPr>
            <a:xfrm>
              <a:off x="3600450" y="3277041"/>
              <a:ext cx="219076" cy="117901"/>
            </a:xfrm>
            <a:custGeom>
              <a:avLst/>
              <a:gdLst/>
              <a:ahLst/>
              <a:cxnLst/>
              <a:rect l="0" t="0" r="0" b="0"/>
              <a:pathLst>
                <a:path w="219076" h="117901">
                  <a:moveTo>
                    <a:pt x="0" y="47184"/>
                  </a:moveTo>
                  <a:lnTo>
                    <a:pt x="0" y="47184"/>
                  </a:lnTo>
                  <a:lnTo>
                    <a:pt x="5056" y="47184"/>
                  </a:lnTo>
                  <a:lnTo>
                    <a:pt x="18314" y="42127"/>
                  </a:lnTo>
                  <a:lnTo>
                    <a:pt x="37585" y="27886"/>
                  </a:lnTo>
                  <a:lnTo>
                    <a:pt x="43163" y="21674"/>
                  </a:lnTo>
                  <a:lnTo>
                    <a:pt x="45642" y="15385"/>
                  </a:lnTo>
                  <a:lnTo>
                    <a:pt x="47361" y="13285"/>
                  </a:lnTo>
                  <a:lnTo>
                    <a:pt x="66845" y="1791"/>
                  </a:lnTo>
                  <a:lnTo>
                    <a:pt x="84465" y="0"/>
                  </a:lnTo>
                  <a:lnTo>
                    <a:pt x="89118" y="1970"/>
                  </a:lnTo>
                  <a:lnTo>
                    <a:pt x="97111" y="9803"/>
                  </a:lnTo>
                  <a:lnTo>
                    <a:pt x="101368" y="23162"/>
                  </a:lnTo>
                  <a:lnTo>
                    <a:pt x="104103" y="52552"/>
                  </a:lnTo>
                  <a:lnTo>
                    <a:pt x="96515" y="94692"/>
                  </a:lnTo>
                  <a:lnTo>
                    <a:pt x="92990" y="102871"/>
                  </a:lnTo>
                  <a:lnTo>
                    <a:pt x="82104" y="116745"/>
                  </a:lnTo>
                  <a:lnTo>
                    <a:pt x="79077" y="117900"/>
                  </a:lnTo>
                  <a:lnTo>
                    <a:pt x="76002" y="117611"/>
                  </a:lnTo>
                  <a:lnTo>
                    <a:pt x="72893" y="116360"/>
                  </a:lnTo>
                  <a:lnTo>
                    <a:pt x="70820" y="113410"/>
                  </a:lnTo>
                  <a:lnTo>
                    <a:pt x="68517" y="104487"/>
                  </a:lnTo>
                  <a:lnTo>
                    <a:pt x="70316" y="93466"/>
                  </a:lnTo>
                  <a:lnTo>
                    <a:pt x="85151" y="64087"/>
                  </a:lnTo>
                  <a:lnTo>
                    <a:pt x="102371" y="47136"/>
                  </a:lnTo>
                  <a:lnTo>
                    <a:pt x="134757" y="26439"/>
                  </a:lnTo>
                  <a:lnTo>
                    <a:pt x="181161" y="14584"/>
                  </a:lnTo>
                  <a:lnTo>
                    <a:pt x="219075" y="90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00" name="SMARTInkShape-377">
              <a:extLst>
                <a:ext uri="{FF2B5EF4-FFF2-40B4-BE49-F238E27FC236}">
                  <a16:creationId xmlns:a16="http://schemas.microsoft.com/office/drawing/2014/main" id="{ED8DBC00-B1C9-BA18-4BF9-4DD9B5B6374B}"/>
                </a:ext>
              </a:extLst>
            </p:cNvPr>
            <p:cNvSpPr/>
            <p:nvPr>
              <p:custDataLst>
                <p:tags r:id="rId191"/>
              </p:custDataLst>
            </p:nvPr>
          </p:nvSpPr>
          <p:spPr>
            <a:xfrm>
              <a:off x="3534444" y="3281882"/>
              <a:ext cx="72877" cy="126916"/>
            </a:xfrm>
            <a:custGeom>
              <a:avLst/>
              <a:gdLst/>
              <a:ahLst/>
              <a:cxnLst/>
              <a:rect l="0" t="0" r="0" b="0"/>
              <a:pathLst>
                <a:path w="72877" h="126916">
                  <a:moveTo>
                    <a:pt x="37431" y="42343"/>
                  </a:moveTo>
                  <a:lnTo>
                    <a:pt x="37431" y="42343"/>
                  </a:lnTo>
                  <a:lnTo>
                    <a:pt x="37431" y="37286"/>
                  </a:lnTo>
                  <a:lnTo>
                    <a:pt x="40253" y="31982"/>
                  </a:lnTo>
                  <a:lnTo>
                    <a:pt x="43977" y="26096"/>
                  </a:lnTo>
                  <a:lnTo>
                    <a:pt x="46368" y="13695"/>
                  </a:lnTo>
                  <a:lnTo>
                    <a:pt x="46840" y="1054"/>
                  </a:lnTo>
                  <a:lnTo>
                    <a:pt x="45820" y="0"/>
                  </a:lnTo>
                  <a:lnTo>
                    <a:pt x="44082" y="356"/>
                  </a:lnTo>
                  <a:lnTo>
                    <a:pt x="39329" y="2516"/>
                  </a:lnTo>
                  <a:lnTo>
                    <a:pt x="33689" y="3475"/>
                  </a:lnTo>
                  <a:lnTo>
                    <a:pt x="14897" y="32392"/>
                  </a:lnTo>
                  <a:lnTo>
                    <a:pt x="4414" y="55034"/>
                  </a:lnTo>
                  <a:lnTo>
                    <a:pt x="0" y="94853"/>
                  </a:lnTo>
                  <a:lnTo>
                    <a:pt x="5273" y="108367"/>
                  </a:lnTo>
                  <a:lnTo>
                    <a:pt x="13614" y="119312"/>
                  </a:lnTo>
                  <a:lnTo>
                    <a:pt x="20848" y="124176"/>
                  </a:lnTo>
                  <a:lnTo>
                    <a:pt x="35928" y="126915"/>
                  </a:lnTo>
                  <a:lnTo>
                    <a:pt x="53802" y="122669"/>
                  </a:lnTo>
                  <a:lnTo>
                    <a:pt x="63404" y="111910"/>
                  </a:lnTo>
                  <a:lnTo>
                    <a:pt x="70141" y="95487"/>
                  </a:lnTo>
                  <a:lnTo>
                    <a:pt x="72876" y="63499"/>
                  </a:lnTo>
                  <a:lnTo>
                    <a:pt x="66006" y="1376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01" name="SMARTInkShape-378">
              <a:extLst>
                <a:ext uri="{FF2B5EF4-FFF2-40B4-BE49-F238E27FC236}">
                  <a16:creationId xmlns:a16="http://schemas.microsoft.com/office/drawing/2014/main" id="{0D7D5A16-F20B-2160-78D3-81B82B6E5F04}"/>
                </a:ext>
              </a:extLst>
            </p:cNvPr>
            <p:cNvSpPr/>
            <p:nvPr>
              <p:custDataLst>
                <p:tags r:id="rId192"/>
              </p:custDataLst>
            </p:nvPr>
          </p:nvSpPr>
          <p:spPr>
            <a:xfrm>
              <a:off x="3314700" y="3276600"/>
              <a:ext cx="142876" cy="133351"/>
            </a:xfrm>
            <a:custGeom>
              <a:avLst/>
              <a:gdLst/>
              <a:ahLst/>
              <a:cxnLst/>
              <a:rect l="0" t="0" r="0" b="0"/>
              <a:pathLst>
                <a:path w="142876" h="133351">
                  <a:moveTo>
                    <a:pt x="0" y="0"/>
                  </a:moveTo>
                  <a:lnTo>
                    <a:pt x="0" y="0"/>
                  </a:lnTo>
                  <a:lnTo>
                    <a:pt x="8201" y="0"/>
                  </a:lnTo>
                  <a:lnTo>
                    <a:pt x="14189" y="5057"/>
                  </a:lnTo>
                  <a:lnTo>
                    <a:pt x="16889" y="13183"/>
                  </a:lnTo>
                  <a:lnTo>
                    <a:pt x="18924" y="59246"/>
                  </a:lnTo>
                  <a:lnTo>
                    <a:pt x="19050" y="94887"/>
                  </a:lnTo>
                  <a:lnTo>
                    <a:pt x="19050" y="90086"/>
                  </a:lnTo>
                  <a:lnTo>
                    <a:pt x="24106" y="71847"/>
                  </a:lnTo>
                  <a:lnTo>
                    <a:pt x="37364" y="51392"/>
                  </a:lnTo>
                  <a:lnTo>
                    <a:pt x="59754" y="31926"/>
                  </a:lnTo>
                  <a:lnTo>
                    <a:pt x="86497" y="17809"/>
                  </a:lnTo>
                  <a:lnTo>
                    <a:pt x="114256" y="10103"/>
                  </a:lnTo>
                  <a:lnTo>
                    <a:pt x="117446" y="7794"/>
                  </a:lnTo>
                  <a:lnTo>
                    <a:pt x="119572" y="5196"/>
                  </a:lnTo>
                  <a:lnTo>
                    <a:pt x="122048" y="5581"/>
                  </a:lnTo>
                  <a:lnTo>
                    <a:pt x="127621" y="11653"/>
                  </a:lnTo>
                  <a:lnTo>
                    <a:pt x="130804" y="21407"/>
                  </a:lnTo>
                  <a:lnTo>
                    <a:pt x="140665" y="64896"/>
                  </a:lnTo>
                  <a:lnTo>
                    <a:pt x="142681" y="109336"/>
                  </a:lnTo>
                  <a:lnTo>
                    <a:pt x="142875" y="1333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05" name="SMARTInkShape-Group93">
            <a:extLst>
              <a:ext uri="{FF2B5EF4-FFF2-40B4-BE49-F238E27FC236}">
                <a16:creationId xmlns:a16="http://schemas.microsoft.com/office/drawing/2014/main" id="{22DCD128-D413-6A35-FA33-E79B9C90F5E6}"/>
              </a:ext>
            </a:extLst>
          </p:cNvPr>
          <p:cNvGrpSpPr/>
          <p:nvPr/>
        </p:nvGrpSpPr>
        <p:grpSpPr>
          <a:xfrm>
            <a:off x="5505450" y="2743247"/>
            <a:ext cx="131897" cy="257129"/>
            <a:chOff x="5505450" y="2743247"/>
            <a:chExt cx="131897" cy="257129"/>
          </a:xfrm>
        </p:grpSpPr>
        <p:sp>
          <p:nvSpPr>
            <p:cNvPr id="103703" name="SMARTInkShape-379">
              <a:extLst>
                <a:ext uri="{FF2B5EF4-FFF2-40B4-BE49-F238E27FC236}">
                  <a16:creationId xmlns:a16="http://schemas.microsoft.com/office/drawing/2014/main" id="{E845D323-A380-E537-0EFD-CFF924E295F9}"/>
                </a:ext>
              </a:extLst>
            </p:cNvPr>
            <p:cNvSpPr/>
            <p:nvPr>
              <p:custDataLst>
                <p:tags r:id="rId185"/>
              </p:custDataLst>
            </p:nvPr>
          </p:nvSpPr>
          <p:spPr>
            <a:xfrm>
              <a:off x="5505450" y="2838603"/>
              <a:ext cx="131897" cy="161773"/>
            </a:xfrm>
            <a:custGeom>
              <a:avLst/>
              <a:gdLst/>
              <a:ahLst/>
              <a:cxnLst/>
              <a:rect l="0" t="0" r="0" b="0"/>
              <a:pathLst>
                <a:path w="131897" h="161773">
                  <a:moveTo>
                    <a:pt x="95250" y="28422"/>
                  </a:moveTo>
                  <a:lnTo>
                    <a:pt x="95250" y="28422"/>
                  </a:lnTo>
                  <a:lnTo>
                    <a:pt x="103451" y="20221"/>
                  </a:lnTo>
                  <a:lnTo>
                    <a:pt x="113873" y="18932"/>
                  </a:lnTo>
                  <a:lnTo>
                    <a:pt x="109117" y="23964"/>
                  </a:lnTo>
                  <a:lnTo>
                    <a:pt x="106612" y="24391"/>
                  </a:lnTo>
                  <a:lnTo>
                    <a:pt x="103882" y="23618"/>
                  </a:lnTo>
                  <a:lnTo>
                    <a:pt x="96954" y="19830"/>
                  </a:lnTo>
                  <a:lnTo>
                    <a:pt x="96008" y="16489"/>
                  </a:lnTo>
                  <a:lnTo>
                    <a:pt x="95399" y="10778"/>
                  </a:lnTo>
                  <a:lnTo>
                    <a:pt x="96408" y="10309"/>
                  </a:lnTo>
                  <a:lnTo>
                    <a:pt x="100349" y="9788"/>
                  </a:lnTo>
                  <a:lnTo>
                    <a:pt x="105631" y="6735"/>
                  </a:lnTo>
                  <a:lnTo>
                    <a:pt x="112587" y="1207"/>
                  </a:lnTo>
                  <a:lnTo>
                    <a:pt x="118849" y="250"/>
                  </a:lnTo>
                  <a:lnTo>
                    <a:pt x="120509" y="1174"/>
                  </a:lnTo>
                  <a:lnTo>
                    <a:pt x="121613" y="2848"/>
                  </a:lnTo>
                  <a:lnTo>
                    <a:pt x="122351" y="5023"/>
                  </a:lnTo>
                  <a:lnTo>
                    <a:pt x="123901" y="6472"/>
                  </a:lnTo>
                  <a:lnTo>
                    <a:pt x="128444" y="8084"/>
                  </a:lnTo>
                  <a:lnTo>
                    <a:pt x="130079" y="9571"/>
                  </a:lnTo>
                  <a:lnTo>
                    <a:pt x="131896" y="14047"/>
                  </a:lnTo>
                  <a:lnTo>
                    <a:pt x="131322" y="15664"/>
                  </a:lnTo>
                  <a:lnTo>
                    <a:pt x="129882" y="16741"/>
                  </a:lnTo>
                  <a:lnTo>
                    <a:pt x="127862" y="17460"/>
                  </a:lnTo>
                  <a:lnTo>
                    <a:pt x="113995" y="26246"/>
                  </a:lnTo>
                  <a:lnTo>
                    <a:pt x="110922" y="26972"/>
                  </a:lnTo>
                  <a:lnTo>
                    <a:pt x="108873" y="26397"/>
                  </a:lnTo>
                  <a:lnTo>
                    <a:pt x="107508" y="24955"/>
                  </a:lnTo>
                  <a:lnTo>
                    <a:pt x="105315" y="20094"/>
                  </a:lnTo>
                  <a:lnTo>
                    <a:pt x="104935" y="14195"/>
                  </a:lnTo>
                  <a:lnTo>
                    <a:pt x="107668" y="8694"/>
                  </a:lnTo>
                  <a:lnTo>
                    <a:pt x="113911" y="365"/>
                  </a:lnTo>
                  <a:lnTo>
                    <a:pt x="119241" y="0"/>
                  </a:lnTo>
                  <a:lnTo>
                    <a:pt x="120769" y="1008"/>
                  </a:lnTo>
                  <a:lnTo>
                    <a:pt x="121788" y="2738"/>
                  </a:lnTo>
                  <a:lnTo>
                    <a:pt x="123557" y="9556"/>
                  </a:lnTo>
                  <a:lnTo>
                    <a:pt x="123706" y="14040"/>
                  </a:lnTo>
                  <a:lnTo>
                    <a:pt x="122687" y="15659"/>
                  </a:lnTo>
                  <a:lnTo>
                    <a:pt x="120950" y="16738"/>
                  </a:lnTo>
                  <a:lnTo>
                    <a:pt x="114117" y="18613"/>
                  </a:lnTo>
                  <a:lnTo>
                    <a:pt x="105201" y="18886"/>
                  </a:lnTo>
                  <a:lnTo>
                    <a:pt x="104778" y="9488"/>
                  </a:lnTo>
                  <a:lnTo>
                    <a:pt x="109832" y="14463"/>
                  </a:lnTo>
                  <a:lnTo>
                    <a:pt x="112314" y="22570"/>
                  </a:lnTo>
                  <a:lnTo>
                    <a:pt x="114184" y="68619"/>
                  </a:lnTo>
                  <a:lnTo>
                    <a:pt x="108604" y="83682"/>
                  </a:lnTo>
                  <a:lnTo>
                    <a:pt x="82719" y="115655"/>
                  </a:lnTo>
                  <a:lnTo>
                    <a:pt x="70983" y="125401"/>
                  </a:lnTo>
                  <a:lnTo>
                    <a:pt x="26254" y="154627"/>
                  </a:lnTo>
                  <a:lnTo>
                    <a:pt x="13895" y="159655"/>
                  </a:lnTo>
                  <a:lnTo>
                    <a:pt x="0" y="1617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04" name="SMARTInkShape-380">
              <a:extLst>
                <a:ext uri="{FF2B5EF4-FFF2-40B4-BE49-F238E27FC236}">
                  <a16:creationId xmlns:a16="http://schemas.microsoft.com/office/drawing/2014/main" id="{1F1097C2-E13C-F58B-D7E3-2989986B6B65}"/>
                </a:ext>
              </a:extLst>
            </p:cNvPr>
            <p:cNvSpPr/>
            <p:nvPr>
              <p:custDataLst>
                <p:tags r:id="rId186"/>
              </p:custDataLst>
            </p:nvPr>
          </p:nvSpPr>
          <p:spPr>
            <a:xfrm>
              <a:off x="5591621" y="2743247"/>
              <a:ext cx="37250" cy="28403"/>
            </a:xfrm>
            <a:custGeom>
              <a:avLst/>
              <a:gdLst/>
              <a:ahLst/>
              <a:cxnLst/>
              <a:rect l="0" t="0" r="0" b="0"/>
              <a:pathLst>
                <a:path w="37250" h="28403">
                  <a:moveTo>
                    <a:pt x="9079" y="19003"/>
                  </a:moveTo>
                  <a:lnTo>
                    <a:pt x="9079" y="19003"/>
                  </a:lnTo>
                  <a:lnTo>
                    <a:pt x="14135" y="19003"/>
                  </a:lnTo>
                  <a:lnTo>
                    <a:pt x="15624" y="17945"/>
                  </a:lnTo>
                  <a:lnTo>
                    <a:pt x="16618" y="16181"/>
                  </a:lnTo>
                  <a:lnTo>
                    <a:pt x="17280" y="13947"/>
                  </a:lnTo>
                  <a:lnTo>
                    <a:pt x="18780" y="12457"/>
                  </a:lnTo>
                  <a:lnTo>
                    <a:pt x="26689" y="9870"/>
                  </a:lnTo>
                  <a:lnTo>
                    <a:pt x="27169" y="10798"/>
                  </a:lnTo>
                  <a:lnTo>
                    <a:pt x="27702" y="14651"/>
                  </a:lnTo>
                  <a:lnTo>
                    <a:pt x="26786" y="16101"/>
                  </a:lnTo>
                  <a:lnTo>
                    <a:pt x="25117" y="17069"/>
                  </a:lnTo>
                  <a:lnTo>
                    <a:pt x="22946" y="17714"/>
                  </a:lnTo>
                  <a:lnTo>
                    <a:pt x="21498" y="19201"/>
                  </a:lnTo>
                  <a:lnTo>
                    <a:pt x="19891" y="23677"/>
                  </a:lnTo>
                  <a:lnTo>
                    <a:pt x="18404" y="25294"/>
                  </a:lnTo>
                  <a:lnTo>
                    <a:pt x="9505" y="28402"/>
                  </a:lnTo>
                  <a:lnTo>
                    <a:pt x="9116" y="15259"/>
                  </a:lnTo>
                  <a:lnTo>
                    <a:pt x="11918" y="9225"/>
                  </a:lnTo>
                  <a:lnTo>
                    <a:pt x="14147" y="6135"/>
                  </a:lnTo>
                  <a:lnTo>
                    <a:pt x="19445" y="2701"/>
                  </a:lnTo>
                  <a:lnTo>
                    <a:pt x="27621" y="114"/>
                  </a:lnTo>
                  <a:lnTo>
                    <a:pt x="33035" y="0"/>
                  </a:lnTo>
                  <a:lnTo>
                    <a:pt x="34575" y="1043"/>
                  </a:lnTo>
                  <a:lnTo>
                    <a:pt x="35600" y="2796"/>
                  </a:lnTo>
                  <a:lnTo>
                    <a:pt x="37046" y="10320"/>
                  </a:lnTo>
                  <a:lnTo>
                    <a:pt x="37249" y="13215"/>
                  </a:lnTo>
                  <a:lnTo>
                    <a:pt x="35268" y="16202"/>
                  </a:lnTo>
                  <a:lnTo>
                    <a:pt x="27421" y="22344"/>
                  </a:lnTo>
                  <a:lnTo>
                    <a:pt x="11177" y="27985"/>
                  </a:lnTo>
                  <a:lnTo>
                    <a:pt x="4644" y="28367"/>
                  </a:lnTo>
                  <a:lnTo>
                    <a:pt x="2948" y="27362"/>
                  </a:lnTo>
                  <a:lnTo>
                    <a:pt x="1816" y="25634"/>
                  </a:lnTo>
                  <a:lnTo>
                    <a:pt x="224" y="18145"/>
                  </a:lnTo>
                  <a:lnTo>
                    <a:pt x="0" y="15257"/>
                  </a:lnTo>
                  <a:lnTo>
                    <a:pt x="2575" y="9224"/>
                  </a:lnTo>
                  <a:lnTo>
                    <a:pt x="4742" y="6133"/>
                  </a:lnTo>
                  <a:lnTo>
                    <a:pt x="9974" y="2700"/>
                  </a:lnTo>
                  <a:lnTo>
                    <a:pt x="16900" y="496"/>
                  </a:lnTo>
                  <a:lnTo>
                    <a:pt x="17468" y="1373"/>
                  </a:lnTo>
                  <a:lnTo>
                    <a:pt x="18604" y="947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706" name="SMARTInkShape-381">
            <a:extLst>
              <a:ext uri="{FF2B5EF4-FFF2-40B4-BE49-F238E27FC236}">
                <a16:creationId xmlns:a16="http://schemas.microsoft.com/office/drawing/2014/main" id="{C9ECF5DB-7E18-06EA-550F-14D48A3C5D2B}"/>
              </a:ext>
            </a:extLst>
          </p:cNvPr>
          <p:cNvSpPr/>
          <p:nvPr>
            <p:custDataLst>
              <p:tags r:id="rId8"/>
            </p:custDataLst>
          </p:nvPr>
        </p:nvSpPr>
        <p:spPr>
          <a:xfrm>
            <a:off x="5591175" y="2752725"/>
            <a:ext cx="9526" cy="9526"/>
          </a:xfrm>
          <a:custGeom>
            <a:avLst/>
            <a:gdLst/>
            <a:ahLst/>
            <a:cxnLst/>
            <a:rect l="0" t="0" r="0" b="0"/>
            <a:pathLst>
              <a:path w="9526" h="9526">
                <a:moveTo>
                  <a:pt x="0" y="9525"/>
                </a:moveTo>
                <a:lnTo>
                  <a:pt x="0" y="9525"/>
                </a:lnTo>
                <a:lnTo>
                  <a:pt x="0" y="1"/>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714" name="SMARTInkShape-Group95">
            <a:extLst>
              <a:ext uri="{FF2B5EF4-FFF2-40B4-BE49-F238E27FC236}">
                <a16:creationId xmlns:a16="http://schemas.microsoft.com/office/drawing/2014/main" id="{1F278A9F-9D2C-8A79-475A-FEA867D91433}"/>
              </a:ext>
            </a:extLst>
          </p:cNvPr>
          <p:cNvGrpSpPr/>
          <p:nvPr/>
        </p:nvGrpSpPr>
        <p:grpSpPr>
          <a:xfrm>
            <a:off x="4419600" y="2581275"/>
            <a:ext cx="1181101" cy="304801"/>
            <a:chOff x="4419600" y="2581275"/>
            <a:chExt cx="1181101" cy="304801"/>
          </a:xfrm>
        </p:grpSpPr>
        <p:sp>
          <p:nvSpPr>
            <p:cNvPr id="103707" name="SMARTInkShape-382">
              <a:extLst>
                <a:ext uri="{FF2B5EF4-FFF2-40B4-BE49-F238E27FC236}">
                  <a16:creationId xmlns:a16="http://schemas.microsoft.com/office/drawing/2014/main" id="{D7A4FED2-9DE8-1EDA-5160-6F2ACB8DBA66}"/>
                </a:ext>
              </a:extLst>
            </p:cNvPr>
            <p:cNvSpPr/>
            <p:nvPr>
              <p:custDataLst>
                <p:tags r:id="rId178"/>
              </p:custDataLst>
            </p:nvPr>
          </p:nvSpPr>
          <p:spPr>
            <a:xfrm>
              <a:off x="5564880" y="2581275"/>
              <a:ext cx="35821" cy="304801"/>
            </a:xfrm>
            <a:custGeom>
              <a:avLst/>
              <a:gdLst/>
              <a:ahLst/>
              <a:cxnLst/>
              <a:rect l="0" t="0" r="0" b="0"/>
              <a:pathLst>
                <a:path w="35821" h="304801">
                  <a:moveTo>
                    <a:pt x="26295" y="0"/>
                  </a:moveTo>
                  <a:lnTo>
                    <a:pt x="26295" y="0"/>
                  </a:lnTo>
                  <a:lnTo>
                    <a:pt x="26295" y="44737"/>
                  </a:lnTo>
                  <a:lnTo>
                    <a:pt x="21239" y="82568"/>
                  </a:lnTo>
                  <a:lnTo>
                    <a:pt x="13038" y="123478"/>
                  </a:lnTo>
                  <a:lnTo>
                    <a:pt x="3905" y="169113"/>
                  </a:lnTo>
                  <a:lnTo>
                    <a:pt x="0" y="215673"/>
                  </a:lnTo>
                  <a:lnTo>
                    <a:pt x="7528" y="259773"/>
                  </a:lnTo>
                  <a:lnTo>
                    <a:pt x="14620" y="278171"/>
                  </a:lnTo>
                  <a:lnTo>
                    <a:pt x="35820" y="3048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08" name="SMARTInkShape-383">
              <a:extLst>
                <a:ext uri="{FF2B5EF4-FFF2-40B4-BE49-F238E27FC236}">
                  <a16:creationId xmlns:a16="http://schemas.microsoft.com/office/drawing/2014/main" id="{9743AA64-2C7D-E022-A0A3-EA2BC7A30F2A}"/>
                </a:ext>
              </a:extLst>
            </p:cNvPr>
            <p:cNvSpPr/>
            <p:nvPr>
              <p:custDataLst>
                <p:tags r:id="rId179"/>
              </p:custDataLst>
            </p:nvPr>
          </p:nvSpPr>
          <p:spPr>
            <a:xfrm>
              <a:off x="5407318" y="2709144"/>
              <a:ext cx="164808" cy="108064"/>
            </a:xfrm>
            <a:custGeom>
              <a:avLst/>
              <a:gdLst/>
              <a:ahLst/>
              <a:cxnLst/>
              <a:rect l="0" t="0" r="0" b="0"/>
              <a:pathLst>
                <a:path w="164808" h="108064">
                  <a:moveTo>
                    <a:pt x="79082" y="24531"/>
                  </a:moveTo>
                  <a:lnTo>
                    <a:pt x="79082" y="24531"/>
                  </a:lnTo>
                  <a:lnTo>
                    <a:pt x="88214" y="15398"/>
                  </a:lnTo>
                  <a:lnTo>
                    <a:pt x="88491" y="10066"/>
                  </a:lnTo>
                  <a:lnTo>
                    <a:pt x="89588" y="8537"/>
                  </a:lnTo>
                  <a:lnTo>
                    <a:pt x="91378" y="7519"/>
                  </a:lnTo>
                  <a:lnTo>
                    <a:pt x="97737" y="5600"/>
                  </a:lnTo>
                  <a:lnTo>
                    <a:pt x="92959" y="5516"/>
                  </a:lnTo>
                  <a:lnTo>
                    <a:pt x="91508" y="4446"/>
                  </a:lnTo>
                  <a:lnTo>
                    <a:pt x="89897" y="435"/>
                  </a:lnTo>
                  <a:lnTo>
                    <a:pt x="87350" y="0"/>
                  </a:lnTo>
                  <a:lnTo>
                    <a:pt x="68055" y="6907"/>
                  </a:lnTo>
                  <a:lnTo>
                    <a:pt x="38803" y="23519"/>
                  </a:lnTo>
                  <a:lnTo>
                    <a:pt x="16818" y="46104"/>
                  </a:lnTo>
                  <a:lnTo>
                    <a:pt x="1955" y="72903"/>
                  </a:lnTo>
                  <a:lnTo>
                    <a:pt x="0" y="85894"/>
                  </a:lnTo>
                  <a:lnTo>
                    <a:pt x="2660" y="95195"/>
                  </a:lnTo>
                  <a:lnTo>
                    <a:pt x="7369" y="102857"/>
                  </a:lnTo>
                  <a:lnTo>
                    <a:pt x="12990" y="106967"/>
                  </a:lnTo>
                  <a:lnTo>
                    <a:pt x="15971" y="108063"/>
                  </a:lnTo>
                  <a:lnTo>
                    <a:pt x="19016" y="107736"/>
                  </a:lnTo>
                  <a:lnTo>
                    <a:pt x="25223" y="104550"/>
                  </a:lnTo>
                  <a:lnTo>
                    <a:pt x="72340" y="59829"/>
                  </a:lnTo>
                  <a:lnTo>
                    <a:pt x="76086" y="53272"/>
                  </a:lnTo>
                  <a:lnTo>
                    <a:pt x="79030" y="43749"/>
                  </a:lnTo>
                  <a:lnTo>
                    <a:pt x="71537" y="61503"/>
                  </a:lnTo>
                  <a:lnTo>
                    <a:pt x="69948" y="75108"/>
                  </a:lnTo>
                  <a:lnTo>
                    <a:pt x="72553" y="81582"/>
                  </a:lnTo>
                  <a:lnTo>
                    <a:pt x="74729" y="84790"/>
                  </a:lnTo>
                  <a:lnTo>
                    <a:pt x="87905" y="94361"/>
                  </a:lnTo>
                  <a:lnTo>
                    <a:pt x="105215" y="98844"/>
                  </a:lnTo>
                  <a:lnTo>
                    <a:pt x="123749" y="100172"/>
                  </a:lnTo>
                  <a:lnTo>
                    <a:pt x="142647" y="95509"/>
                  </a:lnTo>
                  <a:lnTo>
                    <a:pt x="164807" y="8168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09" name="SMARTInkShape-384">
              <a:extLst>
                <a:ext uri="{FF2B5EF4-FFF2-40B4-BE49-F238E27FC236}">
                  <a16:creationId xmlns:a16="http://schemas.microsoft.com/office/drawing/2014/main" id="{F9DF29B2-A906-2338-443A-C2546B617A2B}"/>
                </a:ext>
              </a:extLst>
            </p:cNvPr>
            <p:cNvSpPr/>
            <p:nvPr>
              <p:custDataLst>
                <p:tags r:id="rId180"/>
              </p:custDataLst>
            </p:nvPr>
          </p:nvSpPr>
          <p:spPr>
            <a:xfrm>
              <a:off x="5200650" y="2724658"/>
              <a:ext cx="186428" cy="104268"/>
            </a:xfrm>
            <a:custGeom>
              <a:avLst/>
              <a:gdLst/>
              <a:ahLst/>
              <a:cxnLst/>
              <a:rect l="0" t="0" r="0" b="0"/>
              <a:pathLst>
                <a:path w="186428" h="104268">
                  <a:moveTo>
                    <a:pt x="0" y="18542"/>
                  </a:moveTo>
                  <a:lnTo>
                    <a:pt x="0" y="18542"/>
                  </a:lnTo>
                  <a:lnTo>
                    <a:pt x="16247" y="3354"/>
                  </a:lnTo>
                  <a:lnTo>
                    <a:pt x="25510" y="636"/>
                  </a:lnTo>
                  <a:lnTo>
                    <a:pt x="31798" y="0"/>
                  </a:lnTo>
                  <a:lnTo>
                    <a:pt x="33899" y="889"/>
                  </a:lnTo>
                  <a:lnTo>
                    <a:pt x="35300" y="2540"/>
                  </a:lnTo>
                  <a:lnTo>
                    <a:pt x="36232" y="4699"/>
                  </a:lnTo>
                  <a:lnTo>
                    <a:pt x="38052" y="48629"/>
                  </a:lnTo>
                  <a:lnTo>
                    <a:pt x="37032" y="74697"/>
                  </a:lnTo>
                  <a:lnTo>
                    <a:pt x="35272" y="78204"/>
                  </a:lnTo>
                  <a:lnTo>
                    <a:pt x="28967" y="84807"/>
                  </a:lnTo>
                  <a:lnTo>
                    <a:pt x="28609" y="76980"/>
                  </a:lnTo>
                  <a:lnTo>
                    <a:pt x="37245" y="60738"/>
                  </a:lnTo>
                  <a:lnTo>
                    <a:pt x="77707" y="17160"/>
                  </a:lnTo>
                  <a:lnTo>
                    <a:pt x="101423" y="1531"/>
                  </a:lnTo>
                  <a:lnTo>
                    <a:pt x="108839" y="96"/>
                  </a:lnTo>
                  <a:lnTo>
                    <a:pt x="110659" y="2012"/>
                  </a:lnTo>
                  <a:lnTo>
                    <a:pt x="112682" y="9784"/>
                  </a:lnTo>
                  <a:lnTo>
                    <a:pt x="114159" y="39231"/>
                  </a:lnTo>
                  <a:lnTo>
                    <a:pt x="104591" y="71544"/>
                  </a:lnTo>
                  <a:lnTo>
                    <a:pt x="96690" y="83208"/>
                  </a:lnTo>
                  <a:lnTo>
                    <a:pt x="97268" y="83877"/>
                  </a:lnTo>
                  <a:lnTo>
                    <a:pt x="100733" y="84622"/>
                  </a:lnTo>
                  <a:lnTo>
                    <a:pt x="105800" y="82130"/>
                  </a:lnTo>
                  <a:lnTo>
                    <a:pt x="149800" y="45212"/>
                  </a:lnTo>
                  <a:lnTo>
                    <a:pt x="170689" y="23518"/>
                  </a:lnTo>
                  <a:lnTo>
                    <a:pt x="180372" y="18833"/>
                  </a:lnTo>
                  <a:lnTo>
                    <a:pt x="186427" y="41352"/>
                  </a:lnTo>
                  <a:lnTo>
                    <a:pt x="174611" y="87638"/>
                  </a:lnTo>
                  <a:lnTo>
                    <a:pt x="172856" y="96171"/>
                  </a:lnTo>
                  <a:lnTo>
                    <a:pt x="171329" y="98869"/>
                  </a:lnTo>
                  <a:lnTo>
                    <a:pt x="161925" y="1042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10" name="SMARTInkShape-385">
              <a:extLst>
                <a:ext uri="{FF2B5EF4-FFF2-40B4-BE49-F238E27FC236}">
                  <a16:creationId xmlns:a16="http://schemas.microsoft.com/office/drawing/2014/main" id="{901D810E-35AC-CAD0-5B4E-C6E76C86BB9D}"/>
                </a:ext>
              </a:extLst>
            </p:cNvPr>
            <p:cNvSpPr/>
            <p:nvPr>
              <p:custDataLst>
                <p:tags r:id="rId181"/>
              </p:custDataLst>
            </p:nvPr>
          </p:nvSpPr>
          <p:spPr>
            <a:xfrm>
              <a:off x="5038725" y="2690469"/>
              <a:ext cx="219076" cy="106503"/>
            </a:xfrm>
            <a:custGeom>
              <a:avLst/>
              <a:gdLst/>
              <a:ahLst/>
              <a:cxnLst/>
              <a:rect l="0" t="0" r="0" b="0"/>
              <a:pathLst>
                <a:path w="219076" h="106503">
                  <a:moveTo>
                    <a:pt x="0" y="43206"/>
                  </a:moveTo>
                  <a:lnTo>
                    <a:pt x="0" y="43206"/>
                  </a:lnTo>
                  <a:lnTo>
                    <a:pt x="7604" y="34543"/>
                  </a:lnTo>
                  <a:lnTo>
                    <a:pt x="16247" y="21472"/>
                  </a:lnTo>
                  <a:lnTo>
                    <a:pt x="34958" y="8685"/>
                  </a:lnTo>
                  <a:lnTo>
                    <a:pt x="41290" y="6697"/>
                  </a:lnTo>
                  <a:lnTo>
                    <a:pt x="50454" y="8635"/>
                  </a:lnTo>
                  <a:lnTo>
                    <a:pt x="55861" y="10634"/>
                  </a:lnTo>
                  <a:lnTo>
                    <a:pt x="64692" y="18499"/>
                  </a:lnTo>
                  <a:lnTo>
                    <a:pt x="71084" y="29050"/>
                  </a:lnTo>
                  <a:lnTo>
                    <a:pt x="83439" y="76598"/>
                  </a:lnTo>
                  <a:lnTo>
                    <a:pt x="85273" y="98133"/>
                  </a:lnTo>
                  <a:lnTo>
                    <a:pt x="83307" y="102049"/>
                  </a:lnTo>
                  <a:lnTo>
                    <a:pt x="79880" y="104659"/>
                  </a:lnTo>
                  <a:lnTo>
                    <a:pt x="75478" y="106400"/>
                  </a:lnTo>
                  <a:lnTo>
                    <a:pt x="71485" y="106502"/>
                  </a:lnTo>
                  <a:lnTo>
                    <a:pt x="59248" y="101374"/>
                  </a:lnTo>
                  <a:lnTo>
                    <a:pt x="57335" y="65730"/>
                  </a:lnTo>
                  <a:lnTo>
                    <a:pt x="62876" y="52864"/>
                  </a:lnTo>
                  <a:lnTo>
                    <a:pt x="78626" y="32414"/>
                  </a:lnTo>
                  <a:lnTo>
                    <a:pt x="123414" y="14882"/>
                  </a:lnTo>
                  <a:lnTo>
                    <a:pt x="155099" y="8003"/>
                  </a:lnTo>
                  <a:lnTo>
                    <a:pt x="198677" y="622"/>
                  </a:lnTo>
                  <a:lnTo>
                    <a:pt x="205476" y="0"/>
                  </a:lnTo>
                  <a:lnTo>
                    <a:pt x="219075" y="510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11" name="SMARTInkShape-386">
              <a:extLst>
                <a:ext uri="{FF2B5EF4-FFF2-40B4-BE49-F238E27FC236}">
                  <a16:creationId xmlns:a16="http://schemas.microsoft.com/office/drawing/2014/main" id="{D3C8ADEE-64BC-ECFB-60E5-9B5352DCAAC7}"/>
                </a:ext>
              </a:extLst>
            </p:cNvPr>
            <p:cNvSpPr/>
            <p:nvPr>
              <p:custDataLst>
                <p:tags r:id="rId182"/>
              </p:custDataLst>
            </p:nvPr>
          </p:nvSpPr>
          <p:spPr>
            <a:xfrm>
              <a:off x="4955270" y="2686455"/>
              <a:ext cx="88573" cy="122848"/>
            </a:xfrm>
            <a:custGeom>
              <a:avLst/>
              <a:gdLst/>
              <a:ahLst/>
              <a:cxnLst/>
              <a:rect l="0" t="0" r="0" b="0"/>
              <a:pathLst>
                <a:path w="88573" h="122848">
                  <a:moveTo>
                    <a:pt x="45355" y="28170"/>
                  </a:moveTo>
                  <a:lnTo>
                    <a:pt x="45355" y="28170"/>
                  </a:lnTo>
                  <a:lnTo>
                    <a:pt x="45355" y="23114"/>
                  </a:lnTo>
                  <a:lnTo>
                    <a:pt x="48177" y="17809"/>
                  </a:lnTo>
                  <a:lnTo>
                    <a:pt x="53556" y="10836"/>
                  </a:lnTo>
                  <a:lnTo>
                    <a:pt x="57114" y="9883"/>
                  </a:lnTo>
                  <a:lnTo>
                    <a:pt x="59544" y="9628"/>
                  </a:lnTo>
                  <a:lnTo>
                    <a:pt x="60106" y="8401"/>
                  </a:lnTo>
                  <a:lnTo>
                    <a:pt x="59421" y="6524"/>
                  </a:lnTo>
                  <a:lnTo>
                    <a:pt x="55777" y="963"/>
                  </a:lnTo>
                  <a:lnTo>
                    <a:pt x="52457" y="203"/>
                  </a:lnTo>
                  <a:lnTo>
                    <a:pt x="50088" y="0"/>
                  </a:lnTo>
                  <a:lnTo>
                    <a:pt x="44637" y="2597"/>
                  </a:lnTo>
                  <a:lnTo>
                    <a:pt x="41701" y="4772"/>
                  </a:lnTo>
                  <a:lnTo>
                    <a:pt x="13381" y="47905"/>
                  </a:lnTo>
                  <a:lnTo>
                    <a:pt x="2838" y="68707"/>
                  </a:lnTo>
                  <a:lnTo>
                    <a:pt x="0" y="81817"/>
                  </a:lnTo>
                  <a:lnTo>
                    <a:pt x="1562" y="91877"/>
                  </a:lnTo>
                  <a:lnTo>
                    <a:pt x="8390" y="103490"/>
                  </a:lnTo>
                  <a:lnTo>
                    <a:pt x="13051" y="110329"/>
                  </a:lnTo>
                  <a:lnTo>
                    <a:pt x="15122" y="116896"/>
                  </a:lnTo>
                  <a:lnTo>
                    <a:pt x="16733" y="119071"/>
                  </a:lnTo>
                  <a:lnTo>
                    <a:pt x="18866" y="120521"/>
                  </a:lnTo>
                  <a:lnTo>
                    <a:pt x="25116" y="122132"/>
                  </a:lnTo>
                  <a:lnTo>
                    <a:pt x="34948" y="122847"/>
                  </a:lnTo>
                  <a:lnTo>
                    <a:pt x="38417" y="121980"/>
                  </a:lnTo>
                  <a:lnTo>
                    <a:pt x="40730" y="120343"/>
                  </a:lnTo>
                  <a:lnTo>
                    <a:pt x="42271" y="118194"/>
                  </a:lnTo>
                  <a:lnTo>
                    <a:pt x="44358" y="116761"/>
                  </a:lnTo>
                  <a:lnTo>
                    <a:pt x="52350" y="113686"/>
                  </a:lnTo>
                  <a:lnTo>
                    <a:pt x="67665" y="100749"/>
                  </a:lnTo>
                  <a:lnTo>
                    <a:pt x="77130" y="81425"/>
                  </a:lnTo>
                  <a:lnTo>
                    <a:pt x="88572" y="35722"/>
                  </a:lnTo>
                  <a:lnTo>
                    <a:pt x="86435" y="26940"/>
                  </a:lnTo>
                  <a:lnTo>
                    <a:pt x="79135" y="19510"/>
                  </a:lnTo>
                  <a:lnTo>
                    <a:pt x="69893" y="13738"/>
                  </a:lnTo>
                  <a:lnTo>
                    <a:pt x="54880" y="912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12" name="SMARTInkShape-387">
              <a:extLst>
                <a:ext uri="{FF2B5EF4-FFF2-40B4-BE49-F238E27FC236}">
                  <a16:creationId xmlns:a16="http://schemas.microsoft.com/office/drawing/2014/main" id="{C4759FBE-7017-EC61-595C-7349667853FF}"/>
                </a:ext>
              </a:extLst>
            </p:cNvPr>
            <p:cNvSpPr/>
            <p:nvPr>
              <p:custDataLst>
                <p:tags r:id="rId183"/>
              </p:custDataLst>
            </p:nvPr>
          </p:nvSpPr>
          <p:spPr>
            <a:xfrm>
              <a:off x="4733925" y="2680945"/>
              <a:ext cx="171451" cy="100119"/>
            </a:xfrm>
            <a:custGeom>
              <a:avLst/>
              <a:gdLst/>
              <a:ahLst/>
              <a:cxnLst/>
              <a:rect l="0" t="0" r="0" b="0"/>
              <a:pathLst>
                <a:path w="171451" h="100119">
                  <a:moveTo>
                    <a:pt x="0" y="52730"/>
                  </a:moveTo>
                  <a:lnTo>
                    <a:pt x="0" y="52730"/>
                  </a:lnTo>
                  <a:lnTo>
                    <a:pt x="7604" y="44067"/>
                  </a:lnTo>
                  <a:lnTo>
                    <a:pt x="16247" y="30996"/>
                  </a:lnTo>
                  <a:lnTo>
                    <a:pt x="22390" y="27195"/>
                  </a:lnTo>
                  <a:lnTo>
                    <a:pt x="31798" y="25056"/>
                  </a:lnTo>
                  <a:lnTo>
                    <a:pt x="33899" y="25814"/>
                  </a:lnTo>
                  <a:lnTo>
                    <a:pt x="35300" y="27377"/>
                  </a:lnTo>
                  <a:lnTo>
                    <a:pt x="46137" y="54769"/>
                  </a:lnTo>
                  <a:lnTo>
                    <a:pt x="47494" y="91257"/>
                  </a:lnTo>
                  <a:lnTo>
                    <a:pt x="48596" y="94290"/>
                  </a:lnTo>
                  <a:lnTo>
                    <a:pt x="50389" y="96312"/>
                  </a:lnTo>
                  <a:lnTo>
                    <a:pt x="52643" y="97660"/>
                  </a:lnTo>
                  <a:lnTo>
                    <a:pt x="53087" y="98558"/>
                  </a:lnTo>
                  <a:lnTo>
                    <a:pt x="52324" y="99157"/>
                  </a:lnTo>
                  <a:lnTo>
                    <a:pt x="48554" y="100118"/>
                  </a:lnTo>
                  <a:lnTo>
                    <a:pt x="48039" y="97427"/>
                  </a:lnTo>
                  <a:lnTo>
                    <a:pt x="47901" y="95228"/>
                  </a:lnTo>
                  <a:lnTo>
                    <a:pt x="50569" y="89963"/>
                  </a:lnTo>
                  <a:lnTo>
                    <a:pt x="83280" y="47096"/>
                  </a:lnTo>
                  <a:lnTo>
                    <a:pt x="114396" y="25085"/>
                  </a:lnTo>
                  <a:lnTo>
                    <a:pt x="142047" y="8009"/>
                  </a:lnTo>
                  <a:lnTo>
                    <a:pt x="145498" y="7041"/>
                  </a:lnTo>
                  <a:lnTo>
                    <a:pt x="147799" y="5338"/>
                  </a:lnTo>
                  <a:lnTo>
                    <a:pt x="149332" y="3143"/>
                  </a:lnTo>
                  <a:lnTo>
                    <a:pt x="150355" y="622"/>
                  </a:lnTo>
                  <a:lnTo>
                    <a:pt x="152095" y="0"/>
                  </a:lnTo>
                  <a:lnTo>
                    <a:pt x="154314" y="643"/>
                  </a:lnTo>
                  <a:lnTo>
                    <a:pt x="156851" y="2131"/>
                  </a:lnTo>
                  <a:lnTo>
                    <a:pt x="158543" y="4180"/>
                  </a:lnTo>
                  <a:lnTo>
                    <a:pt x="168174" y="28782"/>
                  </a:lnTo>
                  <a:lnTo>
                    <a:pt x="171322" y="73130"/>
                  </a:lnTo>
                  <a:lnTo>
                    <a:pt x="171450" y="908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13" name="SMARTInkShape-388">
              <a:extLst>
                <a:ext uri="{FF2B5EF4-FFF2-40B4-BE49-F238E27FC236}">
                  <a16:creationId xmlns:a16="http://schemas.microsoft.com/office/drawing/2014/main" id="{CDD057AA-57C0-52DD-7432-7C5B0E0216C3}"/>
                </a:ext>
              </a:extLst>
            </p:cNvPr>
            <p:cNvSpPr/>
            <p:nvPr>
              <p:custDataLst>
                <p:tags r:id="rId184"/>
              </p:custDataLst>
            </p:nvPr>
          </p:nvSpPr>
          <p:spPr>
            <a:xfrm>
              <a:off x="4419600" y="2638823"/>
              <a:ext cx="226600" cy="180578"/>
            </a:xfrm>
            <a:custGeom>
              <a:avLst/>
              <a:gdLst/>
              <a:ahLst/>
              <a:cxnLst/>
              <a:rect l="0" t="0" r="0" b="0"/>
              <a:pathLst>
                <a:path w="226600" h="180578">
                  <a:moveTo>
                    <a:pt x="0" y="94852"/>
                  </a:moveTo>
                  <a:lnTo>
                    <a:pt x="0" y="94852"/>
                  </a:lnTo>
                  <a:lnTo>
                    <a:pt x="5056" y="94852"/>
                  </a:lnTo>
                  <a:lnTo>
                    <a:pt x="6545" y="93794"/>
                  </a:lnTo>
                  <a:lnTo>
                    <a:pt x="7539" y="92030"/>
                  </a:lnTo>
                  <a:lnTo>
                    <a:pt x="9409" y="85719"/>
                  </a:lnTo>
                  <a:lnTo>
                    <a:pt x="9502" y="90892"/>
                  </a:lnTo>
                  <a:lnTo>
                    <a:pt x="9515" y="88506"/>
                  </a:lnTo>
                  <a:lnTo>
                    <a:pt x="9518" y="88505"/>
                  </a:lnTo>
                  <a:lnTo>
                    <a:pt x="9523" y="91443"/>
                  </a:lnTo>
                  <a:lnTo>
                    <a:pt x="9525" y="85327"/>
                  </a:lnTo>
                  <a:lnTo>
                    <a:pt x="9525" y="90815"/>
                  </a:lnTo>
                  <a:lnTo>
                    <a:pt x="9525" y="85329"/>
                  </a:lnTo>
                  <a:lnTo>
                    <a:pt x="9525" y="93528"/>
                  </a:lnTo>
                  <a:lnTo>
                    <a:pt x="8467" y="93969"/>
                  </a:lnTo>
                  <a:lnTo>
                    <a:pt x="1324" y="94736"/>
                  </a:lnTo>
                  <a:lnTo>
                    <a:pt x="40739" y="94849"/>
                  </a:lnTo>
                  <a:lnTo>
                    <a:pt x="77569" y="94851"/>
                  </a:lnTo>
                  <a:lnTo>
                    <a:pt x="116941" y="94852"/>
                  </a:lnTo>
                  <a:lnTo>
                    <a:pt x="155417" y="94852"/>
                  </a:lnTo>
                  <a:lnTo>
                    <a:pt x="198332" y="94852"/>
                  </a:lnTo>
                  <a:lnTo>
                    <a:pt x="219075" y="94852"/>
                  </a:lnTo>
                  <a:lnTo>
                    <a:pt x="203887" y="78606"/>
                  </a:lnTo>
                  <a:lnTo>
                    <a:pt x="201742" y="72462"/>
                  </a:lnTo>
                  <a:lnTo>
                    <a:pt x="200112" y="70400"/>
                  </a:lnTo>
                  <a:lnTo>
                    <a:pt x="192760" y="65382"/>
                  </a:lnTo>
                  <a:lnTo>
                    <a:pt x="182821" y="52489"/>
                  </a:lnTo>
                  <a:lnTo>
                    <a:pt x="163858" y="35292"/>
                  </a:lnTo>
                  <a:lnTo>
                    <a:pt x="149606" y="16882"/>
                  </a:lnTo>
                  <a:lnTo>
                    <a:pt x="143044" y="12574"/>
                  </a:lnTo>
                  <a:lnTo>
                    <a:pt x="133919" y="9329"/>
                  </a:lnTo>
                  <a:lnTo>
                    <a:pt x="133365" y="0"/>
                  </a:lnTo>
                  <a:lnTo>
                    <a:pt x="133350" y="9014"/>
                  </a:lnTo>
                  <a:lnTo>
                    <a:pt x="138406" y="14150"/>
                  </a:lnTo>
                  <a:lnTo>
                    <a:pt x="143711" y="16651"/>
                  </a:lnTo>
                  <a:lnTo>
                    <a:pt x="146607" y="17318"/>
                  </a:lnTo>
                  <a:lnTo>
                    <a:pt x="173351" y="34937"/>
                  </a:lnTo>
                  <a:lnTo>
                    <a:pt x="198619" y="42516"/>
                  </a:lnTo>
                  <a:lnTo>
                    <a:pt x="218472" y="54145"/>
                  </a:lnTo>
                  <a:lnTo>
                    <a:pt x="221847" y="55014"/>
                  </a:lnTo>
                  <a:lnTo>
                    <a:pt x="224098" y="56652"/>
                  </a:lnTo>
                  <a:lnTo>
                    <a:pt x="225599" y="58802"/>
                  </a:lnTo>
                  <a:lnTo>
                    <a:pt x="226599" y="61294"/>
                  </a:lnTo>
                  <a:lnTo>
                    <a:pt x="222951" y="79970"/>
                  </a:lnTo>
                  <a:lnTo>
                    <a:pt x="215167" y="95499"/>
                  </a:lnTo>
                  <a:lnTo>
                    <a:pt x="178444" y="134234"/>
                  </a:lnTo>
                  <a:lnTo>
                    <a:pt x="141173" y="163614"/>
                  </a:lnTo>
                  <a:lnTo>
                    <a:pt x="136827" y="170569"/>
                  </a:lnTo>
                  <a:lnTo>
                    <a:pt x="135668" y="173905"/>
                  </a:lnTo>
                  <a:lnTo>
                    <a:pt x="137012" y="176129"/>
                  </a:lnTo>
                  <a:lnTo>
                    <a:pt x="152400" y="1805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715" name="SMARTInkShape-389">
            <a:extLst>
              <a:ext uri="{FF2B5EF4-FFF2-40B4-BE49-F238E27FC236}">
                <a16:creationId xmlns:a16="http://schemas.microsoft.com/office/drawing/2014/main" id="{4F2FAD7C-FAB6-FB67-D15A-358E86394A96}"/>
              </a:ext>
            </a:extLst>
          </p:cNvPr>
          <p:cNvSpPr/>
          <p:nvPr>
            <p:custDataLst>
              <p:tags r:id="rId9"/>
            </p:custDataLst>
          </p:nvPr>
        </p:nvSpPr>
        <p:spPr>
          <a:xfrm>
            <a:off x="4032901" y="2686212"/>
            <a:ext cx="224775" cy="180139"/>
          </a:xfrm>
          <a:custGeom>
            <a:avLst/>
            <a:gdLst/>
            <a:ahLst/>
            <a:cxnLst/>
            <a:rect l="0" t="0" r="0" b="0"/>
            <a:pathLst>
              <a:path w="224775" h="180139">
                <a:moveTo>
                  <a:pt x="5699" y="56988"/>
                </a:moveTo>
                <a:lnTo>
                  <a:pt x="5699" y="56988"/>
                </a:lnTo>
                <a:lnTo>
                  <a:pt x="5699" y="51932"/>
                </a:lnTo>
                <a:lnTo>
                  <a:pt x="6757" y="50442"/>
                </a:lnTo>
                <a:lnTo>
                  <a:pt x="8521" y="49449"/>
                </a:lnTo>
                <a:lnTo>
                  <a:pt x="10755" y="48787"/>
                </a:lnTo>
                <a:lnTo>
                  <a:pt x="12245" y="47287"/>
                </a:lnTo>
                <a:lnTo>
                  <a:pt x="13900" y="42799"/>
                </a:lnTo>
                <a:lnTo>
                  <a:pt x="14831" y="34322"/>
                </a:lnTo>
                <a:lnTo>
                  <a:pt x="16020" y="32352"/>
                </a:lnTo>
                <a:lnTo>
                  <a:pt x="17872" y="31039"/>
                </a:lnTo>
                <a:lnTo>
                  <a:pt x="20164" y="30164"/>
                </a:lnTo>
                <a:lnTo>
                  <a:pt x="21693" y="28522"/>
                </a:lnTo>
                <a:lnTo>
                  <a:pt x="26967" y="18282"/>
                </a:lnTo>
                <a:lnTo>
                  <a:pt x="37887" y="6068"/>
                </a:lnTo>
                <a:lnTo>
                  <a:pt x="43994" y="2607"/>
                </a:lnTo>
                <a:lnTo>
                  <a:pt x="56537" y="385"/>
                </a:lnTo>
                <a:lnTo>
                  <a:pt x="66035" y="0"/>
                </a:lnTo>
                <a:lnTo>
                  <a:pt x="69206" y="2063"/>
                </a:lnTo>
                <a:lnTo>
                  <a:pt x="80018" y="16254"/>
                </a:lnTo>
                <a:lnTo>
                  <a:pt x="81734" y="58429"/>
                </a:lnTo>
                <a:lnTo>
                  <a:pt x="71516" y="104803"/>
                </a:lnTo>
                <a:lnTo>
                  <a:pt x="68627" y="114265"/>
                </a:lnTo>
                <a:lnTo>
                  <a:pt x="56950" y="130422"/>
                </a:lnTo>
                <a:lnTo>
                  <a:pt x="15543" y="163506"/>
                </a:lnTo>
                <a:lnTo>
                  <a:pt x="0" y="177394"/>
                </a:lnTo>
                <a:lnTo>
                  <a:pt x="841" y="178534"/>
                </a:lnTo>
                <a:lnTo>
                  <a:pt x="12138" y="180138"/>
                </a:lnTo>
                <a:lnTo>
                  <a:pt x="29950" y="179555"/>
                </a:lnTo>
                <a:lnTo>
                  <a:pt x="76868" y="172153"/>
                </a:lnTo>
                <a:lnTo>
                  <a:pt x="106396" y="170486"/>
                </a:lnTo>
                <a:lnTo>
                  <a:pt x="150167" y="162668"/>
                </a:lnTo>
                <a:lnTo>
                  <a:pt x="196409" y="156826"/>
                </a:lnTo>
                <a:lnTo>
                  <a:pt x="224774" y="15223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722" name="SMARTInkShape-Group97">
            <a:extLst>
              <a:ext uri="{FF2B5EF4-FFF2-40B4-BE49-F238E27FC236}">
                <a16:creationId xmlns:a16="http://schemas.microsoft.com/office/drawing/2014/main" id="{C0921460-89FA-C5B2-C759-05708E4A44A3}"/>
              </a:ext>
            </a:extLst>
          </p:cNvPr>
          <p:cNvGrpSpPr/>
          <p:nvPr/>
        </p:nvGrpSpPr>
        <p:grpSpPr>
          <a:xfrm>
            <a:off x="3400425" y="2600899"/>
            <a:ext cx="371476" cy="370902"/>
            <a:chOff x="3400425" y="2600899"/>
            <a:chExt cx="371476" cy="370902"/>
          </a:xfrm>
        </p:grpSpPr>
        <p:sp>
          <p:nvSpPr>
            <p:cNvPr id="103716" name="SMARTInkShape-390">
              <a:extLst>
                <a:ext uri="{FF2B5EF4-FFF2-40B4-BE49-F238E27FC236}">
                  <a16:creationId xmlns:a16="http://schemas.microsoft.com/office/drawing/2014/main" id="{2A68B02F-C0DA-C423-7F9C-79F12049DBD2}"/>
                </a:ext>
              </a:extLst>
            </p:cNvPr>
            <p:cNvSpPr/>
            <p:nvPr>
              <p:custDataLst>
                <p:tags r:id="rId172"/>
              </p:custDataLst>
            </p:nvPr>
          </p:nvSpPr>
          <p:spPr>
            <a:xfrm>
              <a:off x="3762375" y="2838450"/>
              <a:ext cx="9526" cy="19051"/>
            </a:xfrm>
            <a:custGeom>
              <a:avLst/>
              <a:gdLst/>
              <a:ahLst/>
              <a:cxnLst/>
              <a:rect l="0" t="0" r="0" b="0"/>
              <a:pathLst>
                <a:path w="9526" h="19051">
                  <a:moveTo>
                    <a:pt x="0" y="19050"/>
                  </a:moveTo>
                  <a:lnTo>
                    <a:pt x="0" y="19050"/>
                  </a:lnTo>
                  <a:lnTo>
                    <a:pt x="0" y="13994"/>
                  </a:lnTo>
                  <a:lnTo>
                    <a:pt x="1058" y="12504"/>
                  </a:lnTo>
                  <a:lnTo>
                    <a:pt x="2822" y="11511"/>
                  </a:lnTo>
                  <a:lnTo>
                    <a:pt x="5056" y="10849"/>
                  </a:lnTo>
                  <a:lnTo>
                    <a:pt x="6546" y="9349"/>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17" name="SMARTInkShape-391">
              <a:extLst>
                <a:ext uri="{FF2B5EF4-FFF2-40B4-BE49-F238E27FC236}">
                  <a16:creationId xmlns:a16="http://schemas.microsoft.com/office/drawing/2014/main" id="{46BBB2EB-3DA7-1FAC-186D-16B5752DBD97}"/>
                </a:ext>
              </a:extLst>
            </p:cNvPr>
            <p:cNvSpPr/>
            <p:nvPr>
              <p:custDataLst>
                <p:tags r:id="rId173"/>
              </p:custDataLst>
            </p:nvPr>
          </p:nvSpPr>
          <p:spPr>
            <a:xfrm>
              <a:off x="3619500" y="2728558"/>
              <a:ext cx="120579" cy="90843"/>
            </a:xfrm>
            <a:custGeom>
              <a:avLst/>
              <a:gdLst/>
              <a:ahLst/>
              <a:cxnLst/>
              <a:rect l="0" t="0" r="0" b="0"/>
              <a:pathLst>
                <a:path w="120579" h="90843">
                  <a:moveTo>
                    <a:pt x="19050" y="52742"/>
                  </a:moveTo>
                  <a:lnTo>
                    <a:pt x="19050" y="52742"/>
                  </a:lnTo>
                  <a:lnTo>
                    <a:pt x="24106" y="47686"/>
                  </a:lnTo>
                  <a:lnTo>
                    <a:pt x="26589" y="42381"/>
                  </a:lnTo>
                  <a:lnTo>
                    <a:pt x="27251" y="39484"/>
                  </a:lnTo>
                  <a:lnTo>
                    <a:pt x="33239" y="30352"/>
                  </a:lnTo>
                  <a:lnTo>
                    <a:pt x="43686" y="17784"/>
                  </a:lnTo>
                  <a:lnTo>
                    <a:pt x="45874" y="11452"/>
                  </a:lnTo>
                  <a:lnTo>
                    <a:pt x="48574" y="9341"/>
                  </a:lnTo>
                  <a:lnTo>
                    <a:pt x="78958" y="0"/>
                  </a:lnTo>
                  <a:lnTo>
                    <a:pt x="97952" y="4234"/>
                  </a:lnTo>
                  <a:lnTo>
                    <a:pt x="112866" y="14968"/>
                  </a:lnTo>
                  <a:lnTo>
                    <a:pt x="118954" y="25723"/>
                  </a:lnTo>
                  <a:lnTo>
                    <a:pt x="120578" y="31555"/>
                  </a:lnTo>
                  <a:lnTo>
                    <a:pt x="119560" y="43678"/>
                  </a:lnTo>
                  <a:lnTo>
                    <a:pt x="114521" y="56122"/>
                  </a:lnTo>
                  <a:lnTo>
                    <a:pt x="99784" y="73969"/>
                  </a:lnTo>
                  <a:lnTo>
                    <a:pt x="88093" y="82638"/>
                  </a:lnTo>
                  <a:lnTo>
                    <a:pt x="75841" y="87196"/>
                  </a:lnTo>
                  <a:lnTo>
                    <a:pt x="31311" y="90362"/>
                  </a:lnTo>
                  <a:lnTo>
                    <a:pt x="0" y="9084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18" name="SMARTInkShape-392">
              <a:extLst>
                <a:ext uri="{FF2B5EF4-FFF2-40B4-BE49-F238E27FC236}">
                  <a16:creationId xmlns:a16="http://schemas.microsoft.com/office/drawing/2014/main" id="{B57A25CC-2FE2-8BD3-CBB4-8AC084272055}"/>
                </a:ext>
              </a:extLst>
            </p:cNvPr>
            <p:cNvSpPr/>
            <p:nvPr>
              <p:custDataLst>
                <p:tags r:id="rId174"/>
              </p:custDataLst>
            </p:nvPr>
          </p:nvSpPr>
          <p:spPr>
            <a:xfrm>
              <a:off x="3619500" y="2762401"/>
              <a:ext cx="28033" cy="209400"/>
            </a:xfrm>
            <a:custGeom>
              <a:avLst/>
              <a:gdLst/>
              <a:ahLst/>
              <a:cxnLst/>
              <a:rect l="0" t="0" r="0" b="0"/>
              <a:pathLst>
                <a:path w="28033" h="209400">
                  <a:moveTo>
                    <a:pt x="0" y="18899"/>
                  </a:moveTo>
                  <a:lnTo>
                    <a:pt x="0" y="18899"/>
                  </a:lnTo>
                  <a:lnTo>
                    <a:pt x="16247" y="3711"/>
                  </a:lnTo>
                  <a:lnTo>
                    <a:pt x="28032" y="0"/>
                  </a:lnTo>
                  <a:lnTo>
                    <a:pt x="27410" y="23750"/>
                  </a:lnTo>
                  <a:lnTo>
                    <a:pt x="21015" y="65287"/>
                  </a:lnTo>
                  <a:lnTo>
                    <a:pt x="19438" y="109436"/>
                  </a:lnTo>
                  <a:lnTo>
                    <a:pt x="19165" y="151441"/>
                  </a:lnTo>
                  <a:lnTo>
                    <a:pt x="19050" y="2093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19" name="SMARTInkShape-393">
              <a:extLst>
                <a:ext uri="{FF2B5EF4-FFF2-40B4-BE49-F238E27FC236}">
                  <a16:creationId xmlns:a16="http://schemas.microsoft.com/office/drawing/2014/main" id="{31D3056E-2DD4-A2C7-00C2-21D04027386F}"/>
                </a:ext>
              </a:extLst>
            </p:cNvPr>
            <p:cNvSpPr/>
            <p:nvPr>
              <p:custDataLst>
                <p:tags r:id="rId175"/>
              </p:custDataLst>
            </p:nvPr>
          </p:nvSpPr>
          <p:spPr>
            <a:xfrm>
              <a:off x="3527915" y="2743200"/>
              <a:ext cx="62833" cy="103632"/>
            </a:xfrm>
            <a:custGeom>
              <a:avLst/>
              <a:gdLst/>
              <a:ahLst/>
              <a:cxnLst/>
              <a:rect l="0" t="0" r="0" b="0"/>
              <a:pathLst>
                <a:path w="62833" h="103632">
                  <a:moveTo>
                    <a:pt x="43960" y="28575"/>
                  </a:moveTo>
                  <a:lnTo>
                    <a:pt x="43960" y="28575"/>
                  </a:lnTo>
                  <a:lnTo>
                    <a:pt x="43960" y="23519"/>
                  </a:lnTo>
                  <a:lnTo>
                    <a:pt x="45018" y="22029"/>
                  </a:lnTo>
                  <a:lnTo>
                    <a:pt x="46782" y="21036"/>
                  </a:lnTo>
                  <a:lnTo>
                    <a:pt x="52161" y="19442"/>
                  </a:lnTo>
                  <a:lnTo>
                    <a:pt x="52897" y="16403"/>
                  </a:lnTo>
                  <a:lnTo>
                    <a:pt x="53475" y="9644"/>
                  </a:lnTo>
                  <a:lnTo>
                    <a:pt x="38274" y="18211"/>
                  </a:lnTo>
                  <a:lnTo>
                    <a:pt x="14889" y="42011"/>
                  </a:lnTo>
                  <a:lnTo>
                    <a:pt x="4581" y="57830"/>
                  </a:lnTo>
                  <a:lnTo>
                    <a:pt x="0" y="71916"/>
                  </a:lnTo>
                  <a:lnTo>
                    <a:pt x="786" y="85232"/>
                  </a:lnTo>
                  <a:lnTo>
                    <a:pt x="2477" y="91746"/>
                  </a:lnTo>
                  <a:lnTo>
                    <a:pt x="5721" y="96089"/>
                  </a:lnTo>
                  <a:lnTo>
                    <a:pt x="10001" y="98984"/>
                  </a:lnTo>
                  <a:lnTo>
                    <a:pt x="26137" y="103059"/>
                  </a:lnTo>
                  <a:lnTo>
                    <a:pt x="32077" y="103631"/>
                  </a:lnTo>
                  <a:lnTo>
                    <a:pt x="37097" y="101896"/>
                  </a:lnTo>
                  <a:lnTo>
                    <a:pt x="45496" y="94323"/>
                  </a:lnTo>
                  <a:lnTo>
                    <a:pt x="56174" y="78160"/>
                  </a:lnTo>
                  <a:lnTo>
                    <a:pt x="62110" y="35209"/>
                  </a:lnTo>
                  <a:lnTo>
                    <a:pt x="62832" y="17186"/>
                  </a:lnTo>
                  <a:lnTo>
                    <a:pt x="60775" y="13574"/>
                  </a:lnTo>
                  <a:lnTo>
                    <a:pt x="4396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20" name="SMARTInkShape-394">
              <a:extLst>
                <a:ext uri="{FF2B5EF4-FFF2-40B4-BE49-F238E27FC236}">
                  <a16:creationId xmlns:a16="http://schemas.microsoft.com/office/drawing/2014/main" id="{406EBE33-0745-7A40-7427-3F330F41ABBE}"/>
                </a:ext>
              </a:extLst>
            </p:cNvPr>
            <p:cNvSpPr/>
            <p:nvPr>
              <p:custDataLst>
                <p:tags r:id="rId176"/>
              </p:custDataLst>
            </p:nvPr>
          </p:nvSpPr>
          <p:spPr>
            <a:xfrm>
              <a:off x="3400425" y="2600899"/>
              <a:ext cx="149471" cy="104202"/>
            </a:xfrm>
            <a:custGeom>
              <a:avLst/>
              <a:gdLst/>
              <a:ahLst/>
              <a:cxnLst/>
              <a:rect l="0" t="0" r="0" b="0"/>
              <a:pathLst>
                <a:path w="149471" h="104202">
                  <a:moveTo>
                    <a:pt x="0" y="56576"/>
                  </a:moveTo>
                  <a:lnTo>
                    <a:pt x="0" y="56576"/>
                  </a:lnTo>
                  <a:lnTo>
                    <a:pt x="31523" y="15920"/>
                  </a:lnTo>
                  <a:lnTo>
                    <a:pt x="64043" y="3782"/>
                  </a:lnTo>
                  <a:lnTo>
                    <a:pt x="97830" y="0"/>
                  </a:lnTo>
                  <a:lnTo>
                    <a:pt x="115446" y="5325"/>
                  </a:lnTo>
                  <a:lnTo>
                    <a:pt x="124590" y="9709"/>
                  </a:lnTo>
                  <a:lnTo>
                    <a:pt x="137571" y="23046"/>
                  </a:lnTo>
                  <a:lnTo>
                    <a:pt x="145809" y="38499"/>
                  </a:lnTo>
                  <a:lnTo>
                    <a:pt x="149470" y="52422"/>
                  </a:lnTo>
                  <a:lnTo>
                    <a:pt x="148330" y="59099"/>
                  </a:lnTo>
                  <a:lnTo>
                    <a:pt x="141419" y="72161"/>
                  </a:lnTo>
                  <a:lnTo>
                    <a:pt x="134115" y="79378"/>
                  </a:lnTo>
                  <a:lnTo>
                    <a:pt x="102367" y="97483"/>
                  </a:lnTo>
                  <a:lnTo>
                    <a:pt x="63377" y="102874"/>
                  </a:lnTo>
                  <a:lnTo>
                    <a:pt x="0" y="10420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21" name="SMARTInkShape-395">
              <a:extLst>
                <a:ext uri="{FF2B5EF4-FFF2-40B4-BE49-F238E27FC236}">
                  <a16:creationId xmlns:a16="http://schemas.microsoft.com/office/drawing/2014/main" id="{27700975-6BBB-4314-7FFC-CD316FB0575F}"/>
                </a:ext>
              </a:extLst>
            </p:cNvPr>
            <p:cNvSpPr/>
            <p:nvPr>
              <p:custDataLst>
                <p:tags r:id="rId177"/>
              </p:custDataLst>
            </p:nvPr>
          </p:nvSpPr>
          <p:spPr>
            <a:xfrm>
              <a:off x="3419475" y="2619385"/>
              <a:ext cx="8202" cy="247641"/>
            </a:xfrm>
            <a:custGeom>
              <a:avLst/>
              <a:gdLst/>
              <a:ahLst/>
              <a:cxnLst/>
              <a:rect l="0" t="0" r="0" b="0"/>
              <a:pathLst>
                <a:path w="8202" h="247641">
                  <a:moveTo>
                    <a:pt x="0" y="9515"/>
                  </a:moveTo>
                  <a:lnTo>
                    <a:pt x="0" y="9515"/>
                  </a:lnTo>
                  <a:lnTo>
                    <a:pt x="0" y="25"/>
                  </a:lnTo>
                  <a:lnTo>
                    <a:pt x="5056" y="0"/>
                  </a:lnTo>
                  <a:lnTo>
                    <a:pt x="8201" y="30332"/>
                  </a:lnTo>
                  <a:lnTo>
                    <a:pt x="4076" y="69423"/>
                  </a:lnTo>
                  <a:lnTo>
                    <a:pt x="1208" y="112872"/>
                  </a:lnTo>
                  <a:lnTo>
                    <a:pt x="358" y="159261"/>
                  </a:lnTo>
                  <a:lnTo>
                    <a:pt x="71" y="206076"/>
                  </a:lnTo>
                  <a:lnTo>
                    <a:pt x="0" y="2476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723" name="SMARTInkShape-396">
            <a:extLst>
              <a:ext uri="{FF2B5EF4-FFF2-40B4-BE49-F238E27FC236}">
                <a16:creationId xmlns:a16="http://schemas.microsoft.com/office/drawing/2014/main" id="{3CF81815-0FEA-04C6-B5D7-1E2B31BC3F5B}"/>
              </a:ext>
            </a:extLst>
          </p:cNvPr>
          <p:cNvSpPr/>
          <p:nvPr>
            <p:custDataLst>
              <p:tags r:id="rId10"/>
            </p:custDataLst>
          </p:nvPr>
        </p:nvSpPr>
        <p:spPr>
          <a:xfrm>
            <a:off x="4791549" y="2139323"/>
            <a:ext cx="218602" cy="194177"/>
          </a:xfrm>
          <a:custGeom>
            <a:avLst/>
            <a:gdLst/>
            <a:ahLst/>
            <a:cxnLst/>
            <a:rect l="0" t="0" r="0" b="0"/>
            <a:pathLst>
              <a:path w="218602" h="194177">
                <a:moveTo>
                  <a:pt x="113826" y="175252"/>
                </a:moveTo>
                <a:lnTo>
                  <a:pt x="113826" y="175252"/>
                </a:lnTo>
                <a:lnTo>
                  <a:pt x="113826" y="183453"/>
                </a:lnTo>
                <a:lnTo>
                  <a:pt x="118882" y="189441"/>
                </a:lnTo>
                <a:lnTo>
                  <a:pt x="124187" y="192142"/>
                </a:lnTo>
                <a:lnTo>
                  <a:pt x="131159" y="193875"/>
                </a:lnTo>
                <a:lnTo>
                  <a:pt x="129291" y="194112"/>
                </a:lnTo>
                <a:lnTo>
                  <a:pt x="127310" y="194176"/>
                </a:lnTo>
                <a:lnTo>
                  <a:pt x="107867" y="185614"/>
                </a:lnTo>
                <a:lnTo>
                  <a:pt x="70472" y="158651"/>
                </a:lnTo>
                <a:lnTo>
                  <a:pt x="50738" y="131717"/>
                </a:lnTo>
                <a:lnTo>
                  <a:pt x="35749" y="99676"/>
                </a:lnTo>
                <a:lnTo>
                  <a:pt x="26790" y="56568"/>
                </a:lnTo>
                <a:lnTo>
                  <a:pt x="20199" y="27042"/>
                </a:lnTo>
                <a:lnTo>
                  <a:pt x="22120" y="16601"/>
                </a:lnTo>
                <a:lnTo>
                  <a:pt x="26329" y="4772"/>
                </a:lnTo>
                <a:lnTo>
                  <a:pt x="26919" y="1274"/>
                </a:lnTo>
                <a:lnTo>
                  <a:pt x="28371" y="0"/>
                </a:lnTo>
                <a:lnTo>
                  <a:pt x="30397" y="209"/>
                </a:lnTo>
                <a:lnTo>
                  <a:pt x="32807" y="1407"/>
                </a:lnTo>
                <a:lnTo>
                  <a:pt x="41254" y="13205"/>
                </a:lnTo>
                <a:lnTo>
                  <a:pt x="45986" y="42701"/>
                </a:lnTo>
                <a:lnTo>
                  <a:pt x="44098" y="75652"/>
                </a:lnTo>
                <a:lnTo>
                  <a:pt x="33848" y="122299"/>
                </a:lnTo>
                <a:lnTo>
                  <a:pt x="12204" y="165995"/>
                </a:lnTo>
                <a:lnTo>
                  <a:pt x="0" y="193277"/>
                </a:lnTo>
                <a:lnTo>
                  <a:pt x="13770" y="181008"/>
                </a:lnTo>
                <a:lnTo>
                  <a:pt x="58253" y="162405"/>
                </a:lnTo>
                <a:lnTo>
                  <a:pt x="103450" y="141144"/>
                </a:lnTo>
                <a:lnTo>
                  <a:pt x="126392" y="132103"/>
                </a:lnTo>
                <a:lnTo>
                  <a:pt x="171377" y="123160"/>
                </a:lnTo>
                <a:lnTo>
                  <a:pt x="205980" y="118043"/>
                </a:lnTo>
                <a:lnTo>
                  <a:pt x="218601" y="10857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732" name="SMARTInkShape-Group99">
            <a:extLst>
              <a:ext uri="{FF2B5EF4-FFF2-40B4-BE49-F238E27FC236}">
                <a16:creationId xmlns:a16="http://schemas.microsoft.com/office/drawing/2014/main" id="{0477E152-CFC7-D724-25DC-A47DB4CF6038}"/>
              </a:ext>
            </a:extLst>
          </p:cNvPr>
          <p:cNvGrpSpPr/>
          <p:nvPr/>
        </p:nvGrpSpPr>
        <p:grpSpPr>
          <a:xfrm>
            <a:off x="3819525" y="2138859"/>
            <a:ext cx="685801" cy="299542"/>
            <a:chOff x="3819525" y="2138859"/>
            <a:chExt cx="685801" cy="299542"/>
          </a:xfrm>
        </p:grpSpPr>
        <p:sp>
          <p:nvSpPr>
            <p:cNvPr id="103724" name="SMARTInkShape-397">
              <a:extLst>
                <a:ext uri="{FF2B5EF4-FFF2-40B4-BE49-F238E27FC236}">
                  <a16:creationId xmlns:a16="http://schemas.microsoft.com/office/drawing/2014/main" id="{E6CCEEC5-4831-EB1F-37EE-161EE72CE053}"/>
                </a:ext>
              </a:extLst>
            </p:cNvPr>
            <p:cNvSpPr/>
            <p:nvPr>
              <p:custDataLst>
                <p:tags r:id="rId164"/>
              </p:custDataLst>
            </p:nvPr>
          </p:nvSpPr>
          <p:spPr>
            <a:xfrm>
              <a:off x="4324350" y="2352675"/>
              <a:ext cx="180976" cy="43589"/>
            </a:xfrm>
            <a:custGeom>
              <a:avLst/>
              <a:gdLst/>
              <a:ahLst/>
              <a:cxnLst/>
              <a:rect l="0" t="0" r="0" b="0"/>
              <a:pathLst>
                <a:path w="180976" h="43589">
                  <a:moveTo>
                    <a:pt x="0" y="38100"/>
                  </a:moveTo>
                  <a:lnTo>
                    <a:pt x="0" y="38100"/>
                  </a:lnTo>
                  <a:lnTo>
                    <a:pt x="0" y="43588"/>
                  </a:lnTo>
                  <a:lnTo>
                    <a:pt x="0" y="41245"/>
                  </a:lnTo>
                  <a:lnTo>
                    <a:pt x="1058" y="40197"/>
                  </a:lnTo>
                  <a:lnTo>
                    <a:pt x="37198" y="30684"/>
                  </a:lnTo>
                  <a:lnTo>
                    <a:pt x="81764" y="22307"/>
                  </a:lnTo>
                  <a:lnTo>
                    <a:pt x="124058" y="11702"/>
                  </a:lnTo>
                  <a:lnTo>
                    <a:pt x="161945" y="6894"/>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25" name="SMARTInkShape-398">
              <a:extLst>
                <a:ext uri="{FF2B5EF4-FFF2-40B4-BE49-F238E27FC236}">
                  <a16:creationId xmlns:a16="http://schemas.microsoft.com/office/drawing/2014/main" id="{C9D5FEA9-A3DB-E51C-4B4E-1B284D2B6A9B}"/>
                </a:ext>
              </a:extLst>
            </p:cNvPr>
            <p:cNvSpPr/>
            <p:nvPr>
              <p:custDataLst>
                <p:tags r:id="rId165"/>
              </p:custDataLst>
            </p:nvPr>
          </p:nvSpPr>
          <p:spPr>
            <a:xfrm>
              <a:off x="4333875" y="2145143"/>
              <a:ext cx="57151" cy="245633"/>
            </a:xfrm>
            <a:custGeom>
              <a:avLst/>
              <a:gdLst/>
              <a:ahLst/>
              <a:cxnLst/>
              <a:rect l="0" t="0" r="0" b="0"/>
              <a:pathLst>
                <a:path w="57151" h="245633">
                  <a:moveTo>
                    <a:pt x="0" y="102757"/>
                  </a:moveTo>
                  <a:lnTo>
                    <a:pt x="0" y="102757"/>
                  </a:lnTo>
                  <a:lnTo>
                    <a:pt x="22390" y="80367"/>
                  </a:lnTo>
                  <a:lnTo>
                    <a:pt x="43402" y="39954"/>
                  </a:lnTo>
                  <a:lnTo>
                    <a:pt x="49614" y="19365"/>
                  </a:lnTo>
                  <a:lnTo>
                    <a:pt x="53800" y="11719"/>
                  </a:lnTo>
                  <a:lnTo>
                    <a:pt x="56709" y="0"/>
                  </a:lnTo>
                  <a:lnTo>
                    <a:pt x="56856" y="386"/>
                  </a:lnTo>
                  <a:lnTo>
                    <a:pt x="57150" y="43125"/>
                  </a:lnTo>
                  <a:lnTo>
                    <a:pt x="57150" y="82740"/>
                  </a:lnTo>
                  <a:lnTo>
                    <a:pt x="57150" y="124343"/>
                  </a:lnTo>
                  <a:lnTo>
                    <a:pt x="57150" y="164539"/>
                  </a:lnTo>
                  <a:lnTo>
                    <a:pt x="57150" y="206565"/>
                  </a:lnTo>
                  <a:lnTo>
                    <a:pt x="54328" y="220508"/>
                  </a:lnTo>
                  <a:lnTo>
                    <a:pt x="47625" y="24563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26" name="SMARTInkShape-399">
              <a:extLst>
                <a:ext uri="{FF2B5EF4-FFF2-40B4-BE49-F238E27FC236}">
                  <a16:creationId xmlns:a16="http://schemas.microsoft.com/office/drawing/2014/main" id="{6EC8E864-7367-AB17-52B9-127D3CB8B551}"/>
                </a:ext>
              </a:extLst>
            </p:cNvPr>
            <p:cNvSpPr/>
            <p:nvPr>
              <p:custDataLst>
                <p:tags r:id="rId166"/>
              </p:custDataLst>
            </p:nvPr>
          </p:nvSpPr>
          <p:spPr>
            <a:xfrm>
              <a:off x="4191000" y="2333625"/>
              <a:ext cx="1" cy="19051"/>
            </a:xfrm>
            <a:custGeom>
              <a:avLst/>
              <a:gdLst/>
              <a:ahLst/>
              <a:cxnLst/>
              <a:rect l="0" t="0" r="0" b="0"/>
              <a:pathLst>
                <a:path w="1" h="19051">
                  <a:moveTo>
                    <a:pt x="0" y="19050"/>
                  </a:moveTo>
                  <a:lnTo>
                    <a:pt x="0" y="19050"/>
                  </a:lnTo>
                  <a:lnTo>
                    <a:pt x="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27" name="SMARTInkShape-400">
              <a:extLst>
                <a:ext uri="{FF2B5EF4-FFF2-40B4-BE49-F238E27FC236}">
                  <a16:creationId xmlns:a16="http://schemas.microsoft.com/office/drawing/2014/main" id="{4467C0F7-72CC-6A71-7340-1439B313B4A4}"/>
                </a:ext>
              </a:extLst>
            </p:cNvPr>
            <p:cNvSpPr/>
            <p:nvPr>
              <p:custDataLst>
                <p:tags r:id="rId167"/>
              </p:custDataLst>
            </p:nvPr>
          </p:nvSpPr>
          <p:spPr>
            <a:xfrm>
              <a:off x="4067175" y="2211289"/>
              <a:ext cx="104608" cy="103287"/>
            </a:xfrm>
            <a:custGeom>
              <a:avLst/>
              <a:gdLst/>
              <a:ahLst/>
              <a:cxnLst/>
              <a:rect l="0" t="0" r="0" b="0"/>
              <a:pathLst>
                <a:path w="104608" h="103287">
                  <a:moveTo>
                    <a:pt x="19050" y="55661"/>
                  </a:moveTo>
                  <a:lnTo>
                    <a:pt x="19050" y="55661"/>
                  </a:lnTo>
                  <a:lnTo>
                    <a:pt x="19050" y="33271"/>
                  </a:lnTo>
                  <a:lnTo>
                    <a:pt x="21872" y="27013"/>
                  </a:lnTo>
                  <a:lnTo>
                    <a:pt x="32307" y="14371"/>
                  </a:lnTo>
                  <a:lnTo>
                    <a:pt x="38348" y="10852"/>
                  </a:lnTo>
                  <a:lnTo>
                    <a:pt x="44560" y="8229"/>
                  </a:lnTo>
                  <a:lnTo>
                    <a:pt x="50848" y="3536"/>
                  </a:lnTo>
                  <a:lnTo>
                    <a:pt x="59994" y="744"/>
                  </a:lnTo>
                  <a:lnTo>
                    <a:pt x="65396" y="0"/>
                  </a:lnTo>
                  <a:lnTo>
                    <a:pt x="74221" y="1995"/>
                  </a:lnTo>
                  <a:lnTo>
                    <a:pt x="88509" y="11899"/>
                  </a:lnTo>
                  <a:lnTo>
                    <a:pt x="98309" y="20940"/>
                  </a:lnTo>
                  <a:lnTo>
                    <a:pt x="101901" y="27177"/>
                  </a:lnTo>
                  <a:lnTo>
                    <a:pt x="103924" y="39460"/>
                  </a:lnTo>
                  <a:lnTo>
                    <a:pt x="104607" y="57517"/>
                  </a:lnTo>
                  <a:lnTo>
                    <a:pt x="101878" y="64600"/>
                  </a:lnTo>
                  <a:lnTo>
                    <a:pt x="78031" y="91869"/>
                  </a:lnTo>
                  <a:lnTo>
                    <a:pt x="54807" y="99933"/>
                  </a:lnTo>
                  <a:lnTo>
                    <a:pt x="0" y="10328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28" name="SMARTInkShape-401">
              <a:extLst>
                <a:ext uri="{FF2B5EF4-FFF2-40B4-BE49-F238E27FC236}">
                  <a16:creationId xmlns:a16="http://schemas.microsoft.com/office/drawing/2014/main" id="{5CEEC063-0407-F77C-FF34-09863745A114}"/>
                </a:ext>
              </a:extLst>
            </p:cNvPr>
            <p:cNvSpPr/>
            <p:nvPr>
              <p:custDataLst>
                <p:tags r:id="rId168"/>
              </p:custDataLst>
            </p:nvPr>
          </p:nvSpPr>
          <p:spPr>
            <a:xfrm>
              <a:off x="4067175" y="2239160"/>
              <a:ext cx="18702" cy="199241"/>
            </a:xfrm>
            <a:custGeom>
              <a:avLst/>
              <a:gdLst/>
              <a:ahLst/>
              <a:cxnLst/>
              <a:rect l="0" t="0" r="0" b="0"/>
              <a:pathLst>
                <a:path w="18702" h="199241">
                  <a:moveTo>
                    <a:pt x="0" y="18265"/>
                  </a:moveTo>
                  <a:lnTo>
                    <a:pt x="0" y="18265"/>
                  </a:lnTo>
                  <a:lnTo>
                    <a:pt x="18265" y="0"/>
                  </a:lnTo>
                  <a:lnTo>
                    <a:pt x="18701" y="2386"/>
                  </a:lnTo>
                  <a:lnTo>
                    <a:pt x="17978" y="27913"/>
                  </a:lnTo>
                  <a:lnTo>
                    <a:pt x="13558" y="55931"/>
                  </a:lnTo>
                  <a:lnTo>
                    <a:pt x="14829" y="97201"/>
                  </a:lnTo>
                  <a:lnTo>
                    <a:pt x="12941" y="117906"/>
                  </a:lnTo>
                  <a:lnTo>
                    <a:pt x="18374" y="161582"/>
                  </a:lnTo>
                  <a:lnTo>
                    <a:pt x="17792" y="181497"/>
                  </a:lnTo>
                  <a:lnTo>
                    <a:pt x="9525" y="1992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29" name="SMARTInkShape-402">
              <a:extLst>
                <a:ext uri="{FF2B5EF4-FFF2-40B4-BE49-F238E27FC236}">
                  <a16:creationId xmlns:a16="http://schemas.microsoft.com/office/drawing/2014/main" id="{153B626F-0C31-1FE8-DC1D-7ED79E7F0FD7}"/>
                </a:ext>
              </a:extLst>
            </p:cNvPr>
            <p:cNvSpPr/>
            <p:nvPr>
              <p:custDataLst>
                <p:tags r:id="rId169"/>
              </p:custDataLst>
            </p:nvPr>
          </p:nvSpPr>
          <p:spPr>
            <a:xfrm>
              <a:off x="3953544" y="2220765"/>
              <a:ext cx="72860" cy="93093"/>
            </a:xfrm>
            <a:custGeom>
              <a:avLst/>
              <a:gdLst/>
              <a:ahLst/>
              <a:cxnLst/>
              <a:rect l="0" t="0" r="0" b="0"/>
              <a:pathLst>
                <a:path w="72860" h="93093">
                  <a:moveTo>
                    <a:pt x="37431" y="17610"/>
                  </a:moveTo>
                  <a:lnTo>
                    <a:pt x="37431" y="17610"/>
                  </a:lnTo>
                  <a:lnTo>
                    <a:pt x="45632" y="9409"/>
                  </a:lnTo>
                  <a:lnTo>
                    <a:pt x="46563" y="3421"/>
                  </a:lnTo>
                  <a:lnTo>
                    <a:pt x="45636" y="1801"/>
                  </a:lnTo>
                  <a:lnTo>
                    <a:pt x="43959" y="720"/>
                  </a:lnTo>
                  <a:lnTo>
                    <a:pt x="41783" y="0"/>
                  </a:lnTo>
                  <a:lnTo>
                    <a:pt x="39274" y="578"/>
                  </a:lnTo>
                  <a:lnTo>
                    <a:pt x="6953" y="20988"/>
                  </a:lnTo>
                  <a:lnTo>
                    <a:pt x="2719" y="30047"/>
                  </a:lnTo>
                  <a:lnTo>
                    <a:pt x="0" y="53110"/>
                  </a:lnTo>
                  <a:lnTo>
                    <a:pt x="4586" y="71756"/>
                  </a:lnTo>
                  <a:lnTo>
                    <a:pt x="12602" y="81539"/>
                  </a:lnTo>
                  <a:lnTo>
                    <a:pt x="23221" y="88356"/>
                  </a:lnTo>
                  <a:lnTo>
                    <a:pt x="47284" y="92733"/>
                  </a:lnTo>
                  <a:lnTo>
                    <a:pt x="53525" y="93092"/>
                  </a:lnTo>
                  <a:lnTo>
                    <a:pt x="58744" y="91215"/>
                  </a:lnTo>
                  <a:lnTo>
                    <a:pt x="67364" y="83484"/>
                  </a:lnTo>
                  <a:lnTo>
                    <a:pt x="71901" y="70171"/>
                  </a:lnTo>
                  <a:lnTo>
                    <a:pt x="72859" y="54729"/>
                  </a:lnTo>
                  <a:lnTo>
                    <a:pt x="69757" y="40810"/>
                  </a:lnTo>
                  <a:lnTo>
                    <a:pt x="57004" y="21074"/>
                  </a:lnTo>
                  <a:lnTo>
                    <a:pt x="27906" y="808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30" name="SMARTInkShape-403">
              <a:extLst>
                <a:ext uri="{FF2B5EF4-FFF2-40B4-BE49-F238E27FC236}">
                  <a16:creationId xmlns:a16="http://schemas.microsoft.com/office/drawing/2014/main" id="{98D8DA83-68CC-3B91-EADB-E30A9721D60D}"/>
                </a:ext>
              </a:extLst>
            </p:cNvPr>
            <p:cNvSpPr/>
            <p:nvPr>
              <p:custDataLst>
                <p:tags r:id="rId170"/>
              </p:custDataLst>
            </p:nvPr>
          </p:nvSpPr>
          <p:spPr>
            <a:xfrm>
              <a:off x="3819525" y="2138859"/>
              <a:ext cx="120542" cy="80467"/>
            </a:xfrm>
            <a:custGeom>
              <a:avLst/>
              <a:gdLst/>
              <a:ahLst/>
              <a:cxnLst/>
              <a:rect l="0" t="0" r="0" b="0"/>
              <a:pathLst>
                <a:path w="120542" h="80467">
                  <a:moveTo>
                    <a:pt x="28575" y="32841"/>
                  </a:moveTo>
                  <a:lnTo>
                    <a:pt x="28575" y="32841"/>
                  </a:lnTo>
                  <a:lnTo>
                    <a:pt x="33631" y="27785"/>
                  </a:lnTo>
                  <a:lnTo>
                    <a:pt x="36114" y="22480"/>
                  </a:lnTo>
                  <a:lnTo>
                    <a:pt x="36776" y="19583"/>
                  </a:lnTo>
                  <a:lnTo>
                    <a:pt x="45978" y="13543"/>
                  </a:lnTo>
                  <a:lnTo>
                    <a:pt x="72612" y="0"/>
                  </a:lnTo>
                  <a:lnTo>
                    <a:pt x="96908" y="3495"/>
                  </a:lnTo>
                  <a:lnTo>
                    <a:pt x="106923" y="12390"/>
                  </a:lnTo>
                  <a:lnTo>
                    <a:pt x="116313" y="25868"/>
                  </a:lnTo>
                  <a:lnTo>
                    <a:pt x="120486" y="38914"/>
                  </a:lnTo>
                  <a:lnTo>
                    <a:pt x="120541" y="44298"/>
                  </a:lnTo>
                  <a:lnTo>
                    <a:pt x="117779" y="53102"/>
                  </a:lnTo>
                  <a:lnTo>
                    <a:pt x="107380" y="60543"/>
                  </a:lnTo>
                  <a:lnTo>
                    <a:pt x="78856" y="76118"/>
                  </a:lnTo>
                  <a:lnTo>
                    <a:pt x="37195" y="79893"/>
                  </a:lnTo>
                  <a:lnTo>
                    <a:pt x="0" y="804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31" name="SMARTInkShape-404">
              <a:extLst>
                <a:ext uri="{FF2B5EF4-FFF2-40B4-BE49-F238E27FC236}">
                  <a16:creationId xmlns:a16="http://schemas.microsoft.com/office/drawing/2014/main" id="{1EDD6CFA-B9C3-8872-EA26-EFA99784F4AE}"/>
                </a:ext>
              </a:extLst>
            </p:cNvPr>
            <p:cNvSpPr/>
            <p:nvPr>
              <p:custDataLst>
                <p:tags r:id="rId171"/>
              </p:custDataLst>
            </p:nvPr>
          </p:nvSpPr>
          <p:spPr>
            <a:xfrm>
              <a:off x="3838575" y="2163926"/>
              <a:ext cx="19048" cy="179225"/>
            </a:xfrm>
            <a:custGeom>
              <a:avLst/>
              <a:gdLst/>
              <a:ahLst/>
              <a:cxnLst/>
              <a:rect l="0" t="0" r="0" b="0"/>
              <a:pathLst>
                <a:path w="19048" h="179225">
                  <a:moveTo>
                    <a:pt x="0" y="26824"/>
                  </a:moveTo>
                  <a:lnTo>
                    <a:pt x="0" y="26824"/>
                  </a:lnTo>
                  <a:lnTo>
                    <a:pt x="14189" y="12635"/>
                  </a:lnTo>
                  <a:lnTo>
                    <a:pt x="16890" y="7112"/>
                  </a:lnTo>
                  <a:lnTo>
                    <a:pt x="18623" y="0"/>
                  </a:lnTo>
                  <a:lnTo>
                    <a:pt x="18860" y="1849"/>
                  </a:lnTo>
                  <a:lnTo>
                    <a:pt x="19039" y="44055"/>
                  </a:lnTo>
                  <a:lnTo>
                    <a:pt x="19047" y="84023"/>
                  </a:lnTo>
                  <a:lnTo>
                    <a:pt x="13562" y="129727"/>
                  </a:lnTo>
                  <a:lnTo>
                    <a:pt x="15895" y="157503"/>
                  </a:lnTo>
                  <a:lnTo>
                    <a:pt x="9525" y="1792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37" name="SMARTInkShape-Group100">
            <a:extLst>
              <a:ext uri="{FF2B5EF4-FFF2-40B4-BE49-F238E27FC236}">
                <a16:creationId xmlns:a16="http://schemas.microsoft.com/office/drawing/2014/main" id="{D9667B63-104A-D6B1-9304-D198E04D28AC}"/>
              </a:ext>
            </a:extLst>
          </p:cNvPr>
          <p:cNvGrpSpPr/>
          <p:nvPr/>
        </p:nvGrpSpPr>
        <p:grpSpPr>
          <a:xfrm>
            <a:off x="3364076" y="2124241"/>
            <a:ext cx="245900" cy="361785"/>
            <a:chOff x="3364076" y="2124241"/>
            <a:chExt cx="245900" cy="361785"/>
          </a:xfrm>
        </p:grpSpPr>
        <p:sp>
          <p:nvSpPr>
            <p:cNvPr id="103733" name="SMARTInkShape-405">
              <a:extLst>
                <a:ext uri="{FF2B5EF4-FFF2-40B4-BE49-F238E27FC236}">
                  <a16:creationId xmlns:a16="http://schemas.microsoft.com/office/drawing/2014/main" id="{0A4342E7-BE35-5C83-624F-B86DD64858A5}"/>
                </a:ext>
              </a:extLst>
            </p:cNvPr>
            <p:cNvSpPr/>
            <p:nvPr>
              <p:custDataLst>
                <p:tags r:id="rId160"/>
              </p:custDataLst>
            </p:nvPr>
          </p:nvSpPr>
          <p:spPr>
            <a:xfrm>
              <a:off x="3457575" y="2295525"/>
              <a:ext cx="152401" cy="47626"/>
            </a:xfrm>
            <a:custGeom>
              <a:avLst/>
              <a:gdLst/>
              <a:ahLst/>
              <a:cxnLst/>
              <a:rect l="0" t="0" r="0" b="0"/>
              <a:pathLst>
                <a:path w="152401" h="47626">
                  <a:moveTo>
                    <a:pt x="0" y="47625"/>
                  </a:moveTo>
                  <a:lnTo>
                    <a:pt x="0" y="47625"/>
                  </a:lnTo>
                  <a:lnTo>
                    <a:pt x="42194" y="22736"/>
                  </a:lnTo>
                  <a:lnTo>
                    <a:pt x="67888" y="13910"/>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34" name="SMARTInkShape-406">
              <a:extLst>
                <a:ext uri="{FF2B5EF4-FFF2-40B4-BE49-F238E27FC236}">
                  <a16:creationId xmlns:a16="http://schemas.microsoft.com/office/drawing/2014/main" id="{B083DF34-8682-1669-4C57-76826E6F6E48}"/>
                </a:ext>
              </a:extLst>
            </p:cNvPr>
            <p:cNvSpPr/>
            <p:nvPr>
              <p:custDataLst>
                <p:tags r:id="rId161"/>
              </p:custDataLst>
            </p:nvPr>
          </p:nvSpPr>
          <p:spPr>
            <a:xfrm>
              <a:off x="3476625" y="2124241"/>
              <a:ext cx="119711" cy="361785"/>
            </a:xfrm>
            <a:custGeom>
              <a:avLst/>
              <a:gdLst/>
              <a:ahLst/>
              <a:cxnLst/>
              <a:rect l="0" t="0" r="0" b="0"/>
              <a:pathLst>
                <a:path w="119711" h="361785">
                  <a:moveTo>
                    <a:pt x="104775" y="85559"/>
                  </a:moveTo>
                  <a:lnTo>
                    <a:pt x="104775" y="85559"/>
                  </a:lnTo>
                  <a:lnTo>
                    <a:pt x="104775" y="75446"/>
                  </a:lnTo>
                  <a:lnTo>
                    <a:pt x="107597" y="67659"/>
                  </a:lnTo>
                  <a:lnTo>
                    <a:pt x="109831" y="64101"/>
                  </a:lnTo>
                  <a:lnTo>
                    <a:pt x="112976" y="48980"/>
                  </a:lnTo>
                  <a:lnTo>
                    <a:pt x="115096" y="32511"/>
                  </a:lnTo>
                  <a:lnTo>
                    <a:pt x="119240" y="25646"/>
                  </a:lnTo>
                  <a:lnTo>
                    <a:pt x="119710" y="22334"/>
                  </a:lnTo>
                  <a:lnTo>
                    <a:pt x="115221" y="6220"/>
                  </a:lnTo>
                  <a:lnTo>
                    <a:pt x="113856" y="4091"/>
                  </a:lnTo>
                  <a:lnTo>
                    <a:pt x="111888" y="2672"/>
                  </a:lnTo>
                  <a:lnTo>
                    <a:pt x="106180" y="395"/>
                  </a:lnTo>
                  <a:lnTo>
                    <a:pt x="100135" y="0"/>
                  </a:lnTo>
                  <a:lnTo>
                    <a:pt x="98507" y="1003"/>
                  </a:lnTo>
                  <a:lnTo>
                    <a:pt x="97421" y="2730"/>
                  </a:lnTo>
                  <a:lnTo>
                    <a:pt x="96697" y="4940"/>
                  </a:lnTo>
                  <a:lnTo>
                    <a:pt x="80363" y="26677"/>
                  </a:lnTo>
                  <a:lnTo>
                    <a:pt x="62598" y="65811"/>
                  </a:lnTo>
                  <a:lnTo>
                    <a:pt x="50897" y="101649"/>
                  </a:lnTo>
                  <a:lnTo>
                    <a:pt x="48271" y="144594"/>
                  </a:lnTo>
                  <a:lnTo>
                    <a:pt x="47816" y="188658"/>
                  </a:lnTo>
                  <a:lnTo>
                    <a:pt x="42625" y="230172"/>
                  </a:lnTo>
                  <a:lnTo>
                    <a:pt x="37935" y="269033"/>
                  </a:lnTo>
                  <a:lnTo>
                    <a:pt x="27916" y="312458"/>
                  </a:lnTo>
                  <a:lnTo>
                    <a:pt x="15745" y="346866"/>
                  </a:lnTo>
                  <a:lnTo>
                    <a:pt x="0" y="3617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35" name="SMARTInkShape-407">
              <a:extLst>
                <a:ext uri="{FF2B5EF4-FFF2-40B4-BE49-F238E27FC236}">
                  <a16:creationId xmlns:a16="http://schemas.microsoft.com/office/drawing/2014/main" id="{5FDA58D7-8DDC-2132-2A27-3DD670CAE658}"/>
                </a:ext>
              </a:extLst>
            </p:cNvPr>
            <p:cNvSpPr/>
            <p:nvPr>
              <p:custDataLst>
                <p:tags r:id="rId162"/>
              </p:custDataLst>
            </p:nvPr>
          </p:nvSpPr>
          <p:spPr>
            <a:xfrm>
              <a:off x="3400425" y="2190750"/>
              <a:ext cx="19051" cy="38101"/>
            </a:xfrm>
            <a:custGeom>
              <a:avLst/>
              <a:gdLst/>
              <a:ahLst/>
              <a:cxnLst/>
              <a:rect l="0" t="0" r="0" b="0"/>
              <a:pathLst>
                <a:path w="19051" h="38101">
                  <a:moveTo>
                    <a:pt x="0" y="38100"/>
                  </a:moveTo>
                  <a:lnTo>
                    <a:pt x="0" y="38100"/>
                  </a:lnTo>
                  <a:lnTo>
                    <a:pt x="0" y="33044"/>
                  </a:lnTo>
                  <a:lnTo>
                    <a:pt x="5056" y="19786"/>
                  </a:lnTo>
                  <a:lnTo>
                    <a:pt x="190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36" name="SMARTInkShape-408">
              <a:extLst>
                <a:ext uri="{FF2B5EF4-FFF2-40B4-BE49-F238E27FC236}">
                  <a16:creationId xmlns:a16="http://schemas.microsoft.com/office/drawing/2014/main" id="{1C908DA6-8698-F9E6-F7EC-9F9DCFFE2B11}"/>
                </a:ext>
              </a:extLst>
            </p:cNvPr>
            <p:cNvSpPr/>
            <p:nvPr>
              <p:custDataLst>
                <p:tags r:id="rId163"/>
              </p:custDataLst>
            </p:nvPr>
          </p:nvSpPr>
          <p:spPr>
            <a:xfrm>
              <a:off x="3364076" y="2248016"/>
              <a:ext cx="83975" cy="95130"/>
            </a:xfrm>
            <a:custGeom>
              <a:avLst/>
              <a:gdLst/>
              <a:ahLst/>
              <a:cxnLst/>
              <a:rect l="0" t="0" r="0" b="0"/>
              <a:pathLst>
                <a:path w="83975" h="95130">
                  <a:moveTo>
                    <a:pt x="17299" y="9409"/>
                  </a:moveTo>
                  <a:lnTo>
                    <a:pt x="17299" y="9409"/>
                  </a:lnTo>
                  <a:lnTo>
                    <a:pt x="17299" y="1208"/>
                  </a:lnTo>
                  <a:lnTo>
                    <a:pt x="18357" y="767"/>
                  </a:lnTo>
                  <a:lnTo>
                    <a:pt x="25500" y="0"/>
                  </a:lnTo>
                  <a:lnTo>
                    <a:pt x="26708" y="21353"/>
                  </a:lnTo>
                  <a:lnTo>
                    <a:pt x="18613" y="67608"/>
                  </a:lnTo>
                  <a:lnTo>
                    <a:pt x="15061" y="80431"/>
                  </a:lnTo>
                  <a:lnTo>
                    <a:pt x="12632" y="85332"/>
                  </a:lnTo>
                  <a:lnTo>
                    <a:pt x="9954" y="88599"/>
                  </a:lnTo>
                  <a:lnTo>
                    <a:pt x="0" y="94273"/>
                  </a:lnTo>
                  <a:lnTo>
                    <a:pt x="474" y="94560"/>
                  </a:lnTo>
                  <a:lnTo>
                    <a:pt x="42916" y="95129"/>
                  </a:lnTo>
                  <a:lnTo>
                    <a:pt x="58521" y="94074"/>
                  </a:lnTo>
                  <a:lnTo>
                    <a:pt x="83974" y="8560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44" name="SMARTInkShape-Group101">
            <a:extLst>
              <a:ext uri="{FF2B5EF4-FFF2-40B4-BE49-F238E27FC236}">
                <a16:creationId xmlns:a16="http://schemas.microsoft.com/office/drawing/2014/main" id="{4999D2D3-7FFC-654D-7F31-0E8944C4F2A0}"/>
              </a:ext>
            </a:extLst>
          </p:cNvPr>
          <p:cNvGrpSpPr/>
          <p:nvPr/>
        </p:nvGrpSpPr>
        <p:grpSpPr>
          <a:xfrm>
            <a:off x="4371975" y="1724025"/>
            <a:ext cx="962026" cy="219076"/>
            <a:chOff x="4371975" y="1724025"/>
            <a:chExt cx="962026" cy="219076"/>
          </a:xfrm>
        </p:grpSpPr>
        <p:sp>
          <p:nvSpPr>
            <p:cNvPr id="103738" name="SMARTInkShape-409">
              <a:extLst>
                <a:ext uri="{FF2B5EF4-FFF2-40B4-BE49-F238E27FC236}">
                  <a16:creationId xmlns:a16="http://schemas.microsoft.com/office/drawing/2014/main" id="{60E769CD-8218-04F8-D63A-1F787DE4BF53}"/>
                </a:ext>
              </a:extLst>
            </p:cNvPr>
            <p:cNvSpPr/>
            <p:nvPr>
              <p:custDataLst>
                <p:tags r:id="rId154"/>
              </p:custDataLst>
            </p:nvPr>
          </p:nvSpPr>
          <p:spPr>
            <a:xfrm>
              <a:off x="5316968" y="1724025"/>
              <a:ext cx="17033" cy="219076"/>
            </a:xfrm>
            <a:custGeom>
              <a:avLst/>
              <a:gdLst/>
              <a:ahLst/>
              <a:cxnLst/>
              <a:rect l="0" t="0" r="0" b="0"/>
              <a:pathLst>
                <a:path w="17033" h="219076">
                  <a:moveTo>
                    <a:pt x="7507" y="0"/>
                  </a:moveTo>
                  <a:lnTo>
                    <a:pt x="7507" y="0"/>
                  </a:lnTo>
                  <a:lnTo>
                    <a:pt x="15708" y="0"/>
                  </a:lnTo>
                  <a:lnTo>
                    <a:pt x="16954" y="45585"/>
                  </a:lnTo>
                  <a:lnTo>
                    <a:pt x="14195" y="77992"/>
                  </a:lnTo>
                  <a:lnTo>
                    <a:pt x="7329" y="118573"/>
                  </a:lnTo>
                  <a:lnTo>
                    <a:pt x="142" y="160574"/>
                  </a:lnTo>
                  <a:lnTo>
                    <a:pt x="0" y="179316"/>
                  </a:lnTo>
                  <a:lnTo>
                    <a:pt x="5871" y="200709"/>
                  </a:lnTo>
                  <a:lnTo>
                    <a:pt x="17032" y="2190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39" name="SMARTInkShape-410">
              <a:extLst>
                <a:ext uri="{FF2B5EF4-FFF2-40B4-BE49-F238E27FC236}">
                  <a16:creationId xmlns:a16="http://schemas.microsoft.com/office/drawing/2014/main" id="{A30CD99B-756F-9A9B-1A70-4192FFA12F6D}"/>
                </a:ext>
              </a:extLst>
            </p:cNvPr>
            <p:cNvSpPr/>
            <p:nvPr>
              <p:custDataLst>
                <p:tags r:id="rId155"/>
              </p:custDataLst>
            </p:nvPr>
          </p:nvSpPr>
          <p:spPr>
            <a:xfrm>
              <a:off x="5113143" y="1820609"/>
              <a:ext cx="163708" cy="116682"/>
            </a:xfrm>
            <a:custGeom>
              <a:avLst/>
              <a:gdLst/>
              <a:ahLst/>
              <a:cxnLst/>
              <a:rect l="0" t="0" r="0" b="0"/>
              <a:pathLst>
                <a:path w="163708" h="116682">
                  <a:moveTo>
                    <a:pt x="49407" y="46291"/>
                  </a:moveTo>
                  <a:lnTo>
                    <a:pt x="49407" y="46291"/>
                  </a:lnTo>
                  <a:lnTo>
                    <a:pt x="65654" y="31103"/>
                  </a:lnTo>
                  <a:lnTo>
                    <a:pt x="77822" y="27286"/>
                  </a:lnTo>
                  <a:lnTo>
                    <a:pt x="77982" y="3169"/>
                  </a:lnTo>
                  <a:lnTo>
                    <a:pt x="75865" y="1668"/>
                  </a:lnTo>
                  <a:lnTo>
                    <a:pt x="67869" y="0"/>
                  </a:lnTo>
                  <a:lnTo>
                    <a:pt x="46411" y="9174"/>
                  </a:lnTo>
                  <a:lnTo>
                    <a:pt x="30057" y="20242"/>
                  </a:lnTo>
                  <a:lnTo>
                    <a:pt x="18508" y="35280"/>
                  </a:lnTo>
                  <a:lnTo>
                    <a:pt x="3328" y="63254"/>
                  </a:lnTo>
                  <a:lnTo>
                    <a:pt x="0" y="80641"/>
                  </a:lnTo>
                  <a:lnTo>
                    <a:pt x="2047" y="94366"/>
                  </a:lnTo>
                  <a:lnTo>
                    <a:pt x="9152" y="108043"/>
                  </a:lnTo>
                  <a:lnTo>
                    <a:pt x="14935" y="115364"/>
                  </a:lnTo>
                  <a:lnTo>
                    <a:pt x="17959" y="116681"/>
                  </a:lnTo>
                  <a:lnTo>
                    <a:pt x="21035" y="116501"/>
                  </a:lnTo>
                  <a:lnTo>
                    <a:pt x="38628" y="108608"/>
                  </a:lnTo>
                  <a:lnTo>
                    <a:pt x="47439" y="100093"/>
                  </a:lnTo>
                  <a:lnTo>
                    <a:pt x="74731" y="57998"/>
                  </a:lnTo>
                  <a:lnTo>
                    <a:pt x="86947" y="28627"/>
                  </a:lnTo>
                  <a:lnTo>
                    <a:pt x="79258" y="35564"/>
                  </a:lnTo>
                  <a:lnTo>
                    <a:pt x="75210" y="72492"/>
                  </a:lnTo>
                  <a:lnTo>
                    <a:pt x="72959" y="76459"/>
                  </a:lnTo>
                  <a:lnTo>
                    <a:pt x="72517" y="80161"/>
                  </a:lnTo>
                  <a:lnTo>
                    <a:pt x="74847" y="87097"/>
                  </a:lnTo>
                  <a:lnTo>
                    <a:pt x="90964" y="106575"/>
                  </a:lnTo>
                  <a:lnTo>
                    <a:pt x="102802" y="110125"/>
                  </a:lnTo>
                  <a:lnTo>
                    <a:pt x="118646" y="110645"/>
                  </a:lnTo>
                  <a:lnTo>
                    <a:pt x="143300" y="104988"/>
                  </a:lnTo>
                  <a:lnTo>
                    <a:pt x="163707" y="939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40" name="SMARTInkShape-411">
              <a:extLst>
                <a:ext uri="{FF2B5EF4-FFF2-40B4-BE49-F238E27FC236}">
                  <a16:creationId xmlns:a16="http://schemas.microsoft.com/office/drawing/2014/main" id="{CA29E11C-4DCC-D8F1-4F2F-6A042A77AD32}"/>
                </a:ext>
              </a:extLst>
            </p:cNvPr>
            <p:cNvSpPr/>
            <p:nvPr>
              <p:custDataLst>
                <p:tags r:id="rId156"/>
              </p:custDataLst>
            </p:nvPr>
          </p:nvSpPr>
          <p:spPr>
            <a:xfrm>
              <a:off x="4857750" y="1839226"/>
              <a:ext cx="200026" cy="94350"/>
            </a:xfrm>
            <a:custGeom>
              <a:avLst/>
              <a:gdLst/>
              <a:ahLst/>
              <a:cxnLst/>
              <a:rect l="0" t="0" r="0" b="0"/>
              <a:pathLst>
                <a:path w="200026" h="94350">
                  <a:moveTo>
                    <a:pt x="0" y="27674"/>
                  </a:moveTo>
                  <a:lnTo>
                    <a:pt x="0" y="27674"/>
                  </a:lnTo>
                  <a:lnTo>
                    <a:pt x="7604" y="19012"/>
                  </a:lnTo>
                  <a:lnTo>
                    <a:pt x="16247" y="5940"/>
                  </a:lnTo>
                  <a:lnTo>
                    <a:pt x="22390" y="2139"/>
                  </a:lnTo>
                  <a:lnTo>
                    <a:pt x="31798" y="0"/>
                  </a:lnTo>
                  <a:lnTo>
                    <a:pt x="38122" y="2322"/>
                  </a:lnTo>
                  <a:lnTo>
                    <a:pt x="41290" y="4422"/>
                  </a:lnTo>
                  <a:lnTo>
                    <a:pt x="43402" y="7940"/>
                  </a:lnTo>
                  <a:lnTo>
                    <a:pt x="55662" y="53295"/>
                  </a:lnTo>
                  <a:lnTo>
                    <a:pt x="56709" y="67133"/>
                  </a:lnTo>
                  <a:lnTo>
                    <a:pt x="54132" y="74492"/>
                  </a:lnTo>
                  <a:lnTo>
                    <a:pt x="50517" y="81290"/>
                  </a:lnTo>
                  <a:lnTo>
                    <a:pt x="48006" y="92420"/>
                  </a:lnTo>
                  <a:lnTo>
                    <a:pt x="42681" y="83665"/>
                  </a:lnTo>
                  <a:lnTo>
                    <a:pt x="42213" y="79818"/>
                  </a:lnTo>
                  <a:lnTo>
                    <a:pt x="44514" y="72721"/>
                  </a:lnTo>
                  <a:lnTo>
                    <a:pt x="60609" y="39869"/>
                  </a:lnTo>
                  <a:lnTo>
                    <a:pt x="69622" y="30272"/>
                  </a:lnTo>
                  <a:lnTo>
                    <a:pt x="92982" y="10658"/>
                  </a:lnTo>
                  <a:lnTo>
                    <a:pt x="97065" y="9528"/>
                  </a:lnTo>
                  <a:lnTo>
                    <a:pt x="99635" y="9226"/>
                  </a:lnTo>
                  <a:lnTo>
                    <a:pt x="101348" y="10084"/>
                  </a:lnTo>
                  <a:lnTo>
                    <a:pt x="102490" y="11714"/>
                  </a:lnTo>
                  <a:lnTo>
                    <a:pt x="112842" y="44287"/>
                  </a:lnTo>
                  <a:lnTo>
                    <a:pt x="113868" y="62818"/>
                  </a:lnTo>
                  <a:lnTo>
                    <a:pt x="111286" y="72574"/>
                  </a:lnTo>
                  <a:lnTo>
                    <a:pt x="104888" y="84612"/>
                  </a:lnTo>
                  <a:lnTo>
                    <a:pt x="109865" y="79705"/>
                  </a:lnTo>
                  <a:lnTo>
                    <a:pt x="115151" y="77257"/>
                  </a:lnTo>
                  <a:lnTo>
                    <a:pt x="118044" y="76604"/>
                  </a:lnTo>
                  <a:lnTo>
                    <a:pt x="127169" y="70629"/>
                  </a:lnTo>
                  <a:lnTo>
                    <a:pt x="172912" y="34377"/>
                  </a:lnTo>
                  <a:lnTo>
                    <a:pt x="178586" y="29660"/>
                  </a:lnTo>
                  <a:lnTo>
                    <a:pt x="182735" y="28557"/>
                  </a:lnTo>
                  <a:lnTo>
                    <a:pt x="185324" y="28263"/>
                  </a:lnTo>
                  <a:lnTo>
                    <a:pt x="187049" y="29125"/>
                  </a:lnTo>
                  <a:lnTo>
                    <a:pt x="188199" y="30758"/>
                  </a:lnTo>
                  <a:lnTo>
                    <a:pt x="190536" y="35395"/>
                  </a:lnTo>
                  <a:lnTo>
                    <a:pt x="196743" y="43955"/>
                  </a:lnTo>
                  <a:lnTo>
                    <a:pt x="199053" y="53194"/>
                  </a:lnTo>
                  <a:lnTo>
                    <a:pt x="200025" y="92976"/>
                  </a:lnTo>
                  <a:lnTo>
                    <a:pt x="198967" y="93434"/>
                  </a:lnTo>
                  <a:lnTo>
                    <a:pt x="190500" y="9434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41" name="SMARTInkShape-412">
              <a:extLst>
                <a:ext uri="{FF2B5EF4-FFF2-40B4-BE49-F238E27FC236}">
                  <a16:creationId xmlns:a16="http://schemas.microsoft.com/office/drawing/2014/main" id="{9A76EE3D-2809-4935-97BF-5C52618C6828}"/>
                </a:ext>
              </a:extLst>
            </p:cNvPr>
            <p:cNvSpPr/>
            <p:nvPr>
              <p:custDataLst>
                <p:tags r:id="rId157"/>
              </p:custDataLst>
            </p:nvPr>
          </p:nvSpPr>
          <p:spPr>
            <a:xfrm>
              <a:off x="4686300" y="1819518"/>
              <a:ext cx="200026" cy="113326"/>
            </a:xfrm>
            <a:custGeom>
              <a:avLst/>
              <a:gdLst/>
              <a:ahLst/>
              <a:cxnLst/>
              <a:rect l="0" t="0" r="0" b="0"/>
              <a:pathLst>
                <a:path w="200026" h="113326">
                  <a:moveTo>
                    <a:pt x="0" y="28332"/>
                  </a:moveTo>
                  <a:lnTo>
                    <a:pt x="0" y="28332"/>
                  </a:lnTo>
                  <a:lnTo>
                    <a:pt x="5056" y="23276"/>
                  </a:lnTo>
                  <a:lnTo>
                    <a:pt x="10361" y="20793"/>
                  </a:lnTo>
                  <a:lnTo>
                    <a:pt x="13257" y="20131"/>
                  </a:lnTo>
                  <a:lnTo>
                    <a:pt x="19298" y="13751"/>
                  </a:lnTo>
                  <a:lnTo>
                    <a:pt x="25510" y="5977"/>
                  </a:lnTo>
                  <a:lnTo>
                    <a:pt x="31798" y="2521"/>
                  </a:lnTo>
                  <a:lnTo>
                    <a:pt x="44460" y="303"/>
                  </a:lnTo>
                  <a:lnTo>
                    <a:pt x="50804" y="0"/>
                  </a:lnTo>
                  <a:lnTo>
                    <a:pt x="52919" y="2036"/>
                  </a:lnTo>
                  <a:lnTo>
                    <a:pt x="70243" y="49600"/>
                  </a:lnTo>
                  <a:lnTo>
                    <a:pt x="75677" y="91469"/>
                  </a:lnTo>
                  <a:lnTo>
                    <a:pt x="73145" y="101549"/>
                  </a:lnTo>
                  <a:lnTo>
                    <a:pt x="70988" y="105718"/>
                  </a:lnTo>
                  <a:lnTo>
                    <a:pt x="68492" y="108498"/>
                  </a:lnTo>
                  <a:lnTo>
                    <a:pt x="62897" y="111586"/>
                  </a:lnTo>
                  <a:lnTo>
                    <a:pt x="53796" y="113325"/>
                  </a:lnTo>
                  <a:lnTo>
                    <a:pt x="51738" y="110394"/>
                  </a:lnTo>
                  <a:lnTo>
                    <a:pt x="49453" y="98671"/>
                  </a:lnTo>
                  <a:lnTo>
                    <a:pt x="51260" y="85699"/>
                  </a:lnTo>
                  <a:lnTo>
                    <a:pt x="56649" y="72878"/>
                  </a:lnTo>
                  <a:lnTo>
                    <a:pt x="83320" y="41045"/>
                  </a:lnTo>
                  <a:lnTo>
                    <a:pt x="106885" y="27042"/>
                  </a:lnTo>
                  <a:lnTo>
                    <a:pt x="147721" y="13888"/>
                  </a:lnTo>
                  <a:lnTo>
                    <a:pt x="200025" y="928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42" name="SMARTInkShape-413">
              <a:extLst>
                <a:ext uri="{FF2B5EF4-FFF2-40B4-BE49-F238E27FC236}">
                  <a16:creationId xmlns:a16="http://schemas.microsoft.com/office/drawing/2014/main" id="{D0134E68-7EDE-B0C8-F1DB-0C279707090D}"/>
                </a:ext>
              </a:extLst>
            </p:cNvPr>
            <p:cNvSpPr/>
            <p:nvPr>
              <p:custDataLst>
                <p:tags r:id="rId158"/>
              </p:custDataLst>
            </p:nvPr>
          </p:nvSpPr>
          <p:spPr>
            <a:xfrm>
              <a:off x="4605676" y="1819429"/>
              <a:ext cx="52050" cy="102210"/>
            </a:xfrm>
            <a:custGeom>
              <a:avLst/>
              <a:gdLst/>
              <a:ahLst/>
              <a:cxnLst/>
              <a:rect l="0" t="0" r="0" b="0"/>
              <a:pathLst>
                <a:path w="52050" h="102210">
                  <a:moveTo>
                    <a:pt x="42524" y="28421"/>
                  </a:moveTo>
                  <a:lnTo>
                    <a:pt x="42524" y="28421"/>
                  </a:lnTo>
                  <a:lnTo>
                    <a:pt x="42524" y="365"/>
                  </a:lnTo>
                  <a:lnTo>
                    <a:pt x="37468" y="0"/>
                  </a:lnTo>
                  <a:lnTo>
                    <a:pt x="24210" y="10004"/>
                  </a:lnTo>
                  <a:lnTo>
                    <a:pt x="11932" y="31431"/>
                  </a:lnTo>
                  <a:lnTo>
                    <a:pt x="26" y="64377"/>
                  </a:lnTo>
                  <a:lnTo>
                    <a:pt x="0" y="76504"/>
                  </a:lnTo>
                  <a:lnTo>
                    <a:pt x="3517" y="87891"/>
                  </a:lnTo>
                  <a:lnTo>
                    <a:pt x="8606" y="96480"/>
                  </a:lnTo>
                  <a:lnTo>
                    <a:pt x="12504" y="99194"/>
                  </a:lnTo>
                  <a:lnTo>
                    <a:pt x="22479" y="102209"/>
                  </a:lnTo>
                  <a:lnTo>
                    <a:pt x="27044" y="101954"/>
                  </a:lnTo>
                  <a:lnTo>
                    <a:pt x="34938" y="98850"/>
                  </a:lnTo>
                  <a:lnTo>
                    <a:pt x="41975" y="88298"/>
                  </a:lnTo>
                  <a:lnTo>
                    <a:pt x="47572" y="73024"/>
                  </a:lnTo>
                  <a:lnTo>
                    <a:pt x="52049" y="188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43" name="SMARTInkShape-414">
              <a:extLst>
                <a:ext uri="{FF2B5EF4-FFF2-40B4-BE49-F238E27FC236}">
                  <a16:creationId xmlns:a16="http://schemas.microsoft.com/office/drawing/2014/main" id="{F4D4B8C5-D922-E4AF-7978-C37FB4425A4E}"/>
                </a:ext>
              </a:extLst>
            </p:cNvPr>
            <p:cNvSpPr/>
            <p:nvPr>
              <p:custDataLst>
                <p:tags r:id="rId159"/>
              </p:custDataLst>
            </p:nvPr>
          </p:nvSpPr>
          <p:spPr>
            <a:xfrm>
              <a:off x="4371975" y="1800510"/>
              <a:ext cx="152401" cy="131524"/>
            </a:xfrm>
            <a:custGeom>
              <a:avLst/>
              <a:gdLst/>
              <a:ahLst/>
              <a:cxnLst/>
              <a:rect l="0" t="0" r="0" b="0"/>
              <a:pathLst>
                <a:path w="152401" h="131524">
                  <a:moveTo>
                    <a:pt x="0" y="28290"/>
                  </a:moveTo>
                  <a:lnTo>
                    <a:pt x="0" y="28290"/>
                  </a:lnTo>
                  <a:lnTo>
                    <a:pt x="0" y="23234"/>
                  </a:lnTo>
                  <a:lnTo>
                    <a:pt x="1058" y="21744"/>
                  </a:lnTo>
                  <a:lnTo>
                    <a:pt x="2822" y="20751"/>
                  </a:lnTo>
                  <a:lnTo>
                    <a:pt x="5056" y="20089"/>
                  </a:lnTo>
                  <a:lnTo>
                    <a:pt x="6545" y="18589"/>
                  </a:lnTo>
                  <a:lnTo>
                    <a:pt x="8201" y="14101"/>
                  </a:lnTo>
                  <a:lnTo>
                    <a:pt x="9701" y="12480"/>
                  </a:lnTo>
                  <a:lnTo>
                    <a:pt x="14189" y="10680"/>
                  </a:lnTo>
                  <a:lnTo>
                    <a:pt x="26824" y="9367"/>
                  </a:lnTo>
                  <a:lnTo>
                    <a:pt x="43661" y="51441"/>
                  </a:lnTo>
                  <a:lnTo>
                    <a:pt x="47103" y="90448"/>
                  </a:lnTo>
                  <a:lnTo>
                    <a:pt x="38479" y="131523"/>
                  </a:lnTo>
                  <a:lnTo>
                    <a:pt x="38150" y="119678"/>
                  </a:lnTo>
                  <a:lnTo>
                    <a:pt x="38110" y="97377"/>
                  </a:lnTo>
                  <a:lnTo>
                    <a:pt x="43748" y="85101"/>
                  </a:lnTo>
                  <a:lnTo>
                    <a:pt x="53179" y="69112"/>
                  </a:lnTo>
                  <a:lnTo>
                    <a:pt x="54503" y="65029"/>
                  </a:lnTo>
                  <a:lnTo>
                    <a:pt x="78375" y="36123"/>
                  </a:lnTo>
                  <a:lnTo>
                    <a:pt x="102657" y="16138"/>
                  </a:lnTo>
                  <a:lnTo>
                    <a:pt x="110184" y="7014"/>
                  </a:lnTo>
                  <a:lnTo>
                    <a:pt x="121819" y="676"/>
                  </a:lnTo>
                  <a:lnTo>
                    <a:pt x="128287" y="0"/>
                  </a:lnTo>
                  <a:lnTo>
                    <a:pt x="129975" y="963"/>
                  </a:lnTo>
                  <a:lnTo>
                    <a:pt x="131100" y="2664"/>
                  </a:lnTo>
                  <a:lnTo>
                    <a:pt x="132350" y="8434"/>
                  </a:lnTo>
                  <a:lnTo>
                    <a:pt x="134113" y="22524"/>
                  </a:lnTo>
                  <a:lnTo>
                    <a:pt x="139809" y="34931"/>
                  </a:lnTo>
                  <a:lnTo>
                    <a:pt x="142821" y="81372"/>
                  </a:lnTo>
                  <a:lnTo>
                    <a:pt x="142872" y="116395"/>
                  </a:lnTo>
                  <a:lnTo>
                    <a:pt x="143931" y="118776"/>
                  </a:lnTo>
                  <a:lnTo>
                    <a:pt x="152400" y="1235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47" name="SMARTInkShape-Group102">
            <a:extLst>
              <a:ext uri="{FF2B5EF4-FFF2-40B4-BE49-F238E27FC236}">
                <a16:creationId xmlns:a16="http://schemas.microsoft.com/office/drawing/2014/main" id="{9A44EC09-07C5-607F-DCF8-3837DFA3F368}"/>
              </a:ext>
            </a:extLst>
          </p:cNvPr>
          <p:cNvGrpSpPr/>
          <p:nvPr/>
        </p:nvGrpSpPr>
        <p:grpSpPr>
          <a:xfrm>
            <a:off x="3962793" y="1709012"/>
            <a:ext cx="247258" cy="205514"/>
            <a:chOff x="3962793" y="1709012"/>
            <a:chExt cx="247258" cy="205514"/>
          </a:xfrm>
        </p:grpSpPr>
        <p:sp>
          <p:nvSpPr>
            <p:cNvPr id="103745" name="SMARTInkShape-415">
              <a:extLst>
                <a:ext uri="{FF2B5EF4-FFF2-40B4-BE49-F238E27FC236}">
                  <a16:creationId xmlns:a16="http://schemas.microsoft.com/office/drawing/2014/main" id="{F249BCEB-4938-8BAB-9783-EF8CF1362137}"/>
                </a:ext>
              </a:extLst>
            </p:cNvPr>
            <p:cNvSpPr/>
            <p:nvPr>
              <p:custDataLst>
                <p:tags r:id="rId152"/>
              </p:custDataLst>
            </p:nvPr>
          </p:nvSpPr>
          <p:spPr>
            <a:xfrm>
              <a:off x="4105283" y="1709012"/>
              <a:ext cx="95180" cy="205514"/>
            </a:xfrm>
            <a:custGeom>
              <a:avLst/>
              <a:gdLst/>
              <a:ahLst/>
              <a:cxnLst/>
              <a:rect l="0" t="0" r="0" b="0"/>
              <a:pathLst>
                <a:path w="95180" h="205514">
                  <a:moveTo>
                    <a:pt x="9517" y="24538"/>
                  </a:moveTo>
                  <a:lnTo>
                    <a:pt x="9517" y="24538"/>
                  </a:lnTo>
                  <a:lnTo>
                    <a:pt x="9517" y="5525"/>
                  </a:lnTo>
                  <a:lnTo>
                    <a:pt x="4029" y="5495"/>
                  </a:lnTo>
                  <a:lnTo>
                    <a:pt x="6373" y="5491"/>
                  </a:lnTo>
                  <a:lnTo>
                    <a:pt x="302" y="5488"/>
                  </a:lnTo>
                  <a:lnTo>
                    <a:pt x="54" y="0"/>
                  </a:lnTo>
                  <a:lnTo>
                    <a:pt x="0" y="4556"/>
                  </a:lnTo>
                  <a:lnTo>
                    <a:pt x="2817" y="5074"/>
                  </a:lnTo>
                  <a:lnTo>
                    <a:pt x="5051" y="5212"/>
                  </a:lnTo>
                  <a:lnTo>
                    <a:pt x="47938" y="33711"/>
                  </a:lnTo>
                  <a:lnTo>
                    <a:pt x="82923" y="50260"/>
                  </a:lnTo>
                  <a:lnTo>
                    <a:pt x="87029" y="51211"/>
                  </a:lnTo>
                  <a:lnTo>
                    <a:pt x="89767" y="52903"/>
                  </a:lnTo>
                  <a:lnTo>
                    <a:pt x="91591" y="55090"/>
                  </a:lnTo>
                  <a:lnTo>
                    <a:pt x="95028" y="62196"/>
                  </a:lnTo>
                  <a:lnTo>
                    <a:pt x="95179" y="72620"/>
                  </a:lnTo>
                  <a:lnTo>
                    <a:pt x="89570" y="83302"/>
                  </a:lnTo>
                  <a:lnTo>
                    <a:pt x="46317" y="130455"/>
                  </a:lnTo>
                  <a:lnTo>
                    <a:pt x="8623" y="175897"/>
                  </a:lnTo>
                  <a:lnTo>
                    <a:pt x="2550" y="190623"/>
                  </a:lnTo>
                  <a:lnTo>
                    <a:pt x="21" y="205323"/>
                  </a:lnTo>
                  <a:lnTo>
                    <a:pt x="9517" y="20551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46" name="SMARTInkShape-416">
              <a:extLst>
                <a:ext uri="{FF2B5EF4-FFF2-40B4-BE49-F238E27FC236}">
                  <a16:creationId xmlns:a16="http://schemas.microsoft.com/office/drawing/2014/main" id="{E2D03ED9-6B78-70F9-7B38-CFD351DD25A0}"/>
                </a:ext>
              </a:extLst>
            </p:cNvPr>
            <p:cNvSpPr/>
            <p:nvPr>
              <p:custDataLst>
                <p:tags r:id="rId153"/>
              </p:custDataLst>
            </p:nvPr>
          </p:nvSpPr>
          <p:spPr>
            <a:xfrm>
              <a:off x="3962793" y="1800225"/>
              <a:ext cx="247258" cy="9526"/>
            </a:xfrm>
            <a:custGeom>
              <a:avLst/>
              <a:gdLst/>
              <a:ahLst/>
              <a:cxnLst/>
              <a:rect l="0" t="0" r="0" b="0"/>
              <a:pathLst>
                <a:path w="247258" h="9526">
                  <a:moveTo>
                    <a:pt x="9132" y="9525"/>
                  </a:moveTo>
                  <a:lnTo>
                    <a:pt x="9132" y="9525"/>
                  </a:lnTo>
                  <a:lnTo>
                    <a:pt x="0" y="9525"/>
                  </a:lnTo>
                  <a:lnTo>
                    <a:pt x="45215" y="9525"/>
                  </a:lnTo>
                  <a:lnTo>
                    <a:pt x="91587" y="9525"/>
                  </a:lnTo>
                  <a:lnTo>
                    <a:pt x="127520" y="9525"/>
                  </a:lnTo>
                  <a:lnTo>
                    <a:pt x="170034" y="4469"/>
                  </a:lnTo>
                  <a:lnTo>
                    <a:pt x="215540" y="883"/>
                  </a:lnTo>
                  <a:lnTo>
                    <a:pt x="247257"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55" name="SMARTInkShape-Group103">
            <a:extLst>
              <a:ext uri="{FF2B5EF4-FFF2-40B4-BE49-F238E27FC236}">
                <a16:creationId xmlns:a16="http://schemas.microsoft.com/office/drawing/2014/main" id="{2AE5508D-7245-0A15-E4AA-965F978E4593}"/>
              </a:ext>
            </a:extLst>
          </p:cNvPr>
          <p:cNvGrpSpPr/>
          <p:nvPr/>
        </p:nvGrpSpPr>
        <p:grpSpPr>
          <a:xfrm>
            <a:off x="3867150" y="1191020"/>
            <a:ext cx="1095376" cy="341926"/>
            <a:chOff x="3867150" y="1191020"/>
            <a:chExt cx="1095376" cy="341926"/>
          </a:xfrm>
        </p:grpSpPr>
        <p:sp>
          <p:nvSpPr>
            <p:cNvPr id="103748" name="SMARTInkShape-417">
              <a:extLst>
                <a:ext uri="{FF2B5EF4-FFF2-40B4-BE49-F238E27FC236}">
                  <a16:creationId xmlns:a16="http://schemas.microsoft.com/office/drawing/2014/main" id="{02D1E606-FF7E-78B6-CAD9-8EB46227BDDE}"/>
                </a:ext>
              </a:extLst>
            </p:cNvPr>
            <p:cNvSpPr/>
            <p:nvPr>
              <p:custDataLst>
                <p:tags r:id="rId145"/>
              </p:custDataLst>
            </p:nvPr>
          </p:nvSpPr>
          <p:spPr>
            <a:xfrm>
              <a:off x="4552950" y="1191020"/>
              <a:ext cx="342901" cy="18656"/>
            </a:xfrm>
            <a:custGeom>
              <a:avLst/>
              <a:gdLst/>
              <a:ahLst/>
              <a:cxnLst/>
              <a:rect l="0" t="0" r="0" b="0"/>
              <a:pathLst>
                <a:path w="342901" h="18656">
                  <a:moveTo>
                    <a:pt x="0" y="18655"/>
                  </a:moveTo>
                  <a:lnTo>
                    <a:pt x="0" y="18655"/>
                  </a:lnTo>
                  <a:lnTo>
                    <a:pt x="0" y="10454"/>
                  </a:lnTo>
                  <a:lnTo>
                    <a:pt x="44829" y="9246"/>
                  </a:lnTo>
                  <a:lnTo>
                    <a:pt x="80428" y="4108"/>
                  </a:lnTo>
                  <a:lnTo>
                    <a:pt x="127900" y="939"/>
                  </a:lnTo>
                  <a:lnTo>
                    <a:pt x="167013" y="0"/>
                  </a:lnTo>
                  <a:lnTo>
                    <a:pt x="208823" y="4779"/>
                  </a:lnTo>
                  <a:lnTo>
                    <a:pt x="249669" y="7841"/>
                  </a:lnTo>
                  <a:lnTo>
                    <a:pt x="288582" y="8748"/>
                  </a:lnTo>
                  <a:lnTo>
                    <a:pt x="305707" y="11782"/>
                  </a:lnTo>
                  <a:lnTo>
                    <a:pt x="325323" y="17297"/>
                  </a:lnTo>
                  <a:lnTo>
                    <a:pt x="342900" y="1865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49" name="SMARTInkShape-418">
              <a:extLst>
                <a:ext uri="{FF2B5EF4-FFF2-40B4-BE49-F238E27FC236}">
                  <a16:creationId xmlns:a16="http://schemas.microsoft.com/office/drawing/2014/main" id="{BC781335-B4BA-8542-F15A-AD7721B290A7}"/>
                </a:ext>
              </a:extLst>
            </p:cNvPr>
            <p:cNvSpPr/>
            <p:nvPr>
              <p:custDataLst>
                <p:tags r:id="rId146"/>
              </p:custDataLst>
            </p:nvPr>
          </p:nvSpPr>
          <p:spPr>
            <a:xfrm>
              <a:off x="4810125" y="1447803"/>
              <a:ext cx="152401" cy="85143"/>
            </a:xfrm>
            <a:custGeom>
              <a:avLst/>
              <a:gdLst/>
              <a:ahLst/>
              <a:cxnLst/>
              <a:rect l="0" t="0" r="0" b="0"/>
              <a:pathLst>
                <a:path w="152401" h="85143">
                  <a:moveTo>
                    <a:pt x="0" y="9522"/>
                  </a:moveTo>
                  <a:lnTo>
                    <a:pt x="0" y="9522"/>
                  </a:lnTo>
                  <a:lnTo>
                    <a:pt x="8201" y="9522"/>
                  </a:lnTo>
                  <a:lnTo>
                    <a:pt x="16868" y="2976"/>
                  </a:lnTo>
                  <a:lnTo>
                    <a:pt x="25693" y="880"/>
                  </a:lnTo>
                  <a:lnTo>
                    <a:pt x="61650" y="0"/>
                  </a:lnTo>
                  <a:lnTo>
                    <a:pt x="63325" y="1057"/>
                  </a:lnTo>
                  <a:lnTo>
                    <a:pt x="64442" y="2821"/>
                  </a:lnTo>
                  <a:lnTo>
                    <a:pt x="65683" y="8660"/>
                  </a:lnTo>
                  <a:lnTo>
                    <a:pt x="65323" y="24906"/>
                  </a:lnTo>
                  <a:lnTo>
                    <a:pt x="58984" y="47241"/>
                  </a:lnTo>
                  <a:lnTo>
                    <a:pt x="53379" y="57331"/>
                  </a:lnTo>
                  <a:lnTo>
                    <a:pt x="39217" y="68961"/>
                  </a:lnTo>
                  <a:lnTo>
                    <a:pt x="10587" y="85142"/>
                  </a:lnTo>
                  <a:lnTo>
                    <a:pt x="14896" y="80494"/>
                  </a:lnTo>
                  <a:lnTo>
                    <a:pt x="22849" y="78107"/>
                  </a:lnTo>
                  <a:lnTo>
                    <a:pt x="67845" y="68826"/>
                  </a:lnTo>
                  <a:lnTo>
                    <a:pt x="86245" y="68688"/>
                  </a:lnTo>
                  <a:lnTo>
                    <a:pt x="152400" y="761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50" name="SMARTInkShape-419">
              <a:extLst>
                <a:ext uri="{FF2B5EF4-FFF2-40B4-BE49-F238E27FC236}">
                  <a16:creationId xmlns:a16="http://schemas.microsoft.com/office/drawing/2014/main" id="{E0B4CA72-4291-91C4-C8AB-5AB3F1699597}"/>
                </a:ext>
              </a:extLst>
            </p:cNvPr>
            <p:cNvSpPr/>
            <p:nvPr>
              <p:custDataLst>
                <p:tags r:id="rId147"/>
              </p:custDataLst>
            </p:nvPr>
          </p:nvSpPr>
          <p:spPr>
            <a:xfrm>
              <a:off x="4581525" y="1306403"/>
              <a:ext cx="228601" cy="169222"/>
            </a:xfrm>
            <a:custGeom>
              <a:avLst/>
              <a:gdLst/>
              <a:ahLst/>
              <a:cxnLst/>
              <a:rect l="0" t="0" r="0" b="0"/>
              <a:pathLst>
                <a:path w="228601" h="169222">
                  <a:moveTo>
                    <a:pt x="0" y="36622"/>
                  </a:moveTo>
                  <a:lnTo>
                    <a:pt x="0" y="36622"/>
                  </a:lnTo>
                  <a:lnTo>
                    <a:pt x="5056" y="36622"/>
                  </a:lnTo>
                  <a:lnTo>
                    <a:pt x="6545" y="35564"/>
                  </a:lnTo>
                  <a:lnTo>
                    <a:pt x="7539" y="33800"/>
                  </a:lnTo>
                  <a:lnTo>
                    <a:pt x="8201" y="31565"/>
                  </a:lnTo>
                  <a:lnTo>
                    <a:pt x="9701" y="30076"/>
                  </a:lnTo>
                  <a:lnTo>
                    <a:pt x="49917" y="10673"/>
                  </a:lnTo>
                  <a:lnTo>
                    <a:pt x="67354" y="6003"/>
                  </a:lnTo>
                  <a:lnTo>
                    <a:pt x="87153" y="0"/>
                  </a:lnTo>
                  <a:lnTo>
                    <a:pt x="90910" y="565"/>
                  </a:lnTo>
                  <a:lnTo>
                    <a:pt x="97907" y="4016"/>
                  </a:lnTo>
                  <a:lnTo>
                    <a:pt x="107797" y="27079"/>
                  </a:lnTo>
                  <a:lnTo>
                    <a:pt x="112373" y="55667"/>
                  </a:lnTo>
                  <a:lnTo>
                    <a:pt x="108673" y="84245"/>
                  </a:lnTo>
                  <a:lnTo>
                    <a:pt x="100873" y="102709"/>
                  </a:lnTo>
                  <a:lnTo>
                    <a:pt x="69228" y="146650"/>
                  </a:lnTo>
                  <a:lnTo>
                    <a:pt x="50616" y="161415"/>
                  </a:lnTo>
                  <a:lnTo>
                    <a:pt x="30998" y="169221"/>
                  </a:lnTo>
                  <a:lnTo>
                    <a:pt x="31249" y="168413"/>
                  </a:lnTo>
                  <a:lnTo>
                    <a:pt x="61151" y="132745"/>
                  </a:lnTo>
                  <a:lnTo>
                    <a:pt x="104290" y="96671"/>
                  </a:lnTo>
                  <a:lnTo>
                    <a:pt x="149196" y="71717"/>
                  </a:lnTo>
                  <a:lnTo>
                    <a:pt x="159090" y="62450"/>
                  </a:lnTo>
                  <a:lnTo>
                    <a:pt x="169008" y="49367"/>
                  </a:lnTo>
                  <a:lnTo>
                    <a:pt x="170365" y="44756"/>
                  </a:lnTo>
                  <a:lnTo>
                    <a:pt x="170726" y="42045"/>
                  </a:lnTo>
                  <a:lnTo>
                    <a:pt x="169909" y="40237"/>
                  </a:lnTo>
                  <a:lnTo>
                    <a:pt x="168306" y="39032"/>
                  </a:lnTo>
                  <a:lnTo>
                    <a:pt x="163703" y="37693"/>
                  </a:lnTo>
                  <a:lnTo>
                    <a:pt x="158129" y="37098"/>
                  </a:lnTo>
                  <a:lnTo>
                    <a:pt x="143984" y="41819"/>
                  </a:lnTo>
                  <a:lnTo>
                    <a:pt x="112826" y="75427"/>
                  </a:lnTo>
                  <a:lnTo>
                    <a:pt x="102104" y="96803"/>
                  </a:lnTo>
                  <a:lnTo>
                    <a:pt x="95853" y="141075"/>
                  </a:lnTo>
                  <a:lnTo>
                    <a:pt x="101162" y="152190"/>
                  </a:lnTo>
                  <a:lnTo>
                    <a:pt x="105541" y="158117"/>
                  </a:lnTo>
                  <a:lnTo>
                    <a:pt x="116052" y="164703"/>
                  </a:lnTo>
                  <a:lnTo>
                    <a:pt x="136691" y="168411"/>
                  </a:lnTo>
                  <a:lnTo>
                    <a:pt x="181415" y="168708"/>
                  </a:lnTo>
                  <a:lnTo>
                    <a:pt x="228600" y="1604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51" name="SMARTInkShape-420">
              <a:extLst>
                <a:ext uri="{FF2B5EF4-FFF2-40B4-BE49-F238E27FC236}">
                  <a16:creationId xmlns:a16="http://schemas.microsoft.com/office/drawing/2014/main" id="{34D7A985-220C-CCDD-6B14-1644CFEEA7D2}"/>
                </a:ext>
              </a:extLst>
            </p:cNvPr>
            <p:cNvSpPr/>
            <p:nvPr>
              <p:custDataLst>
                <p:tags r:id="rId148"/>
              </p:custDataLst>
            </p:nvPr>
          </p:nvSpPr>
          <p:spPr>
            <a:xfrm>
              <a:off x="4333875" y="1400175"/>
              <a:ext cx="152401" cy="9526"/>
            </a:xfrm>
            <a:custGeom>
              <a:avLst/>
              <a:gdLst/>
              <a:ahLst/>
              <a:cxnLst/>
              <a:rect l="0" t="0" r="0" b="0"/>
              <a:pathLst>
                <a:path w="152401" h="9526">
                  <a:moveTo>
                    <a:pt x="0" y="9525"/>
                  </a:moveTo>
                  <a:lnTo>
                    <a:pt x="0" y="9525"/>
                  </a:lnTo>
                  <a:lnTo>
                    <a:pt x="40098" y="9525"/>
                  </a:lnTo>
                  <a:lnTo>
                    <a:pt x="79417" y="6703"/>
                  </a:lnTo>
                  <a:lnTo>
                    <a:pt x="124914" y="883"/>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52" name="SMARTInkShape-421">
              <a:extLst>
                <a:ext uri="{FF2B5EF4-FFF2-40B4-BE49-F238E27FC236}">
                  <a16:creationId xmlns:a16="http://schemas.microsoft.com/office/drawing/2014/main" id="{F38E1DC5-D542-0E3D-4536-F986783DC35B}"/>
                </a:ext>
              </a:extLst>
            </p:cNvPr>
            <p:cNvSpPr/>
            <p:nvPr>
              <p:custDataLst>
                <p:tags r:id="rId149"/>
              </p:custDataLst>
            </p:nvPr>
          </p:nvSpPr>
          <p:spPr>
            <a:xfrm>
              <a:off x="3867150" y="1219200"/>
              <a:ext cx="228601" cy="38101"/>
            </a:xfrm>
            <a:custGeom>
              <a:avLst/>
              <a:gdLst/>
              <a:ahLst/>
              <a:cxnLst/>
              <a:rect l="0" t="0" r="0" b="0"/>
              <a:pathLst>
                <a:path w="228601" h="38101">
                  <a:moveTo>
                    <a:pt x="0" y="38100"/>
                  </a:moveTo>
                  <a:lnTo>
                    <a:pt x="0" y="38100"/>
                  </a:lnTo>
                  <a:lnTo>
                    <a:pt x="0" y="33043"/>
                  </a:lnTo>
                  <a:lnTo>
                    <a:pt x="3175" y="31554"/>
                  </a:lnTo>
                  <a:lnTo>
                    <a:pt x="49799" y="22290"/>
                  </a:lnTo>
                  <a:lnTo>
                    <a:pt x="90662" y="19690"/>
                  </a:lnTo>
                  <a:lnTo>
                    <a:pt x="129857" y="14120"/>
                  </a:lnTo>
                  <a:lnTo>
                    <a:pt x="177305" y="10433"/>
                  </a:lnTo>
                  <a:lnTo>
                    <a:pt x="205287" y="8736"/>
                  </a:lnTo>
                  <a:lnTo>
                    <a:pt x="209883" y="6882"/>
                  </a:lnTo>
                  <a:lnTo>
                    <a:pt x="218537" y="403"/>
                  </a:lnTo>
                  <a:lnTo>
                    <a:pt x="2286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53" name="SMARTInkShape-422">
              <a:extLst>
                <a:ext uri="{FF2B5EF4-FFF2-40B4-BE49-F238E27FC236}">
                  <a16:creationId xmlns:a16="http://schemas.microsoft.com/office/drawing/2014/main" id="{C449E79C-FC78-2ACF-7077-D364F66F1E12}"/>
                </a:ext>
              </a:extLst>
            </p:cNvPr>
            <p:cNvSpPr/>
            <p:nvPr>
              <p:custDataLst>
                <p:tags r:id="rId150"/>
              </p:custDataLst>
            </p:nvPr>
          </p:nvSpPr>
          <p:spPr>
            <a:xfrm>
              <a:off x="4099863" y="1420549"/>
              <a:ext cx="14938" cy="103452"/>
            </a:xfrm>
            <a:custGeom>
              <a:avLst/>
              <a:gdLst/>
              <a:ahLst/>
              <a:cxnLst/>
              <a:rect l="0" t="0" r="0" b="0"/>
              <a:pathLst>
                <a:path w="14938" h="103452">
                  <a:moveTo>
                    <a:pt x="5412" y="8201"/>
                  </a:moveTo>
                  <a:lnTo>
                    <a:pt x="5412" y="8201"/>
                  </a:lnTo>
                  <a:lnTo>
                    <a:pt x="10468" y="8201"/>
                  </a:lnTo>
                  <a:lnTo>
                    <a:pt x="11958" y="7143"/>
                  </a:lnTo>
                  <a:lnTo>
                    <a:pt x="12951" y="5379"/>
                  </a:lnTo>
                  <a:lnTo>
                    <a:pt x="14544" y="0"/>
                  </a:lnTo>
                  <a:lnTo>
                    <a:pt x="9764" y="4125"/>
                  </a:lnTo>
                  <a:lnTo>
                    <a:pt x="7346" y="9212"/>
                  </a:lnTo>
                  <a:lnTo>
                    <a:pt x="0" y="56433"/>
                  </a:lnTo>
                  <a:lnTo>
                    <a:pt x="5856" y="94759"/>
                  </a:lnTo>
                  <a:lnTo>
                    <a:pt x="14937" y="10345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54" name="SMARTInkShape-423">
              <a:extLst>
                <a:ext uri="{FF2B5EF4-FFF2-40B4-BE49-F238E27FC236}">
                  <a16:creationId xmlns:a16="http://schemas.microsoft.com/office/drawing/2014/main" id="{D4FFD819-6B44-55C0-6DBE-728C18093D06}"/>
                </a:ext>
              </a:extLst>
            </p:cNvPr>
            <p:cNvSpPr/>
            <p:nvPr>
              <p:custDataLst>
                <p:tags r:id="rId151"/>
              </p:custDataLst>
            </p:nvPr>
          </p:nvSpPr>
          <p:spPr>
            <a:xfrm>
              <a:off x="3871187" y="1323975"/>
              <a:ext cx="186464" cy="130961"/>
            </a:xfrm>
            <a:custGeom>
              <a:avLst/>
              <a:gdLst/>
              <a:ahLst/>
              <a:cxnLst/>
              <a:rect l="0" t="0" r="0" b="0"/>
              <a:pathLst>
                <a:path w="186464" h="130961">
                  <a:moveTo>
                    <a:pt x="5488" y="47625"/>
                  </a:moveTo>
                  <a:lnTo>
                    <a:pt x="5488" y="47625"/>
                  </a:lnTo>
                  <a:lnTo>
                    <a:pt x="0" y="47625"/>
                  </a:lnTo>
                  <a:lnTo>
                    <a:pt x="4556" y="47625"/>
                  </a:lnTo>
                  <a:lnTo>
                    <a:pt x="5074" y="44803"/>
                  </a:lnTo>
                  <a:lnTo>
                    <a:pt x="5212" y="42568"/>
                  </a:lnTo>
                  <a:lnTo>
                    <a:pt x="11011" y="37264"/>
                  </a:lnTo>
                  <a:lnTo>
                    <a:pt x="19584" y="32437"/>
                  </a:lnTo>
                  <a:lnTo>
                    <a:pt x="26922" y="30291"/>
                  </a:lnTo>
                  <a:lnTo>
                    <a:pt x="29302" y="28661"/>
                  </a:lnTo>
                  <a:lnTo>
                    <a:pt x="30889" y="26516"/>
                  </a:lnTo>
                  <a:lnTo>
                    <a:pt x="31947" y="24027"/>
                  </a:lnTo>
                  <a:lnTo>
                    <a:pt x="43548" y="15468"/>
                  </a:lnTo>
                  <a:lnTo>
                    <a:pt x="55336" y="11286"/>
                  </a:lnTo>
                  <a:lnTo>
                    <a:pt x="65531" y="10047"/>
                  </a:lnTo>
                  <a:lnTo>
                    <a:pt x="72037" y="12579"/>
                  </a:lnTo>
                  <a:lnTo>
                    <a:pt x="75254" y="14736"/>
                  </a:lnTo>
                  <a:lnTo>
                    <a:pt x="76340" y="18291"/>
                  </a:lnTo>
                  <a:lnTo>
                    <a:pt x="72921" y="45186"/>
                  </a:lnTo>
                  <a:lnTo>
                    <a:pt x="51617" y="82029"/>
                  </a:lnTo>
                  <a:lnTo>
                    <a:pt x="19373" y="127973"/>
                  </a:lnTo>
                  <a:lnTo>
                    <a:pt x="16950" y="130960"/>
                  </a:lnTo>
                  <a:lnTo>
                    <a:pt x="16305" y="130699"/>
                  </a:lnTo>
                  <a:lnTo>
                    <a:pt x="15587" y="127585"/>
                  </a:lnTo>
                  <a:lnTo>
                    <a:pt x="25296" y="114826"/>
                  </a:lnTo>
                  <a:lnTo>
                    <a:pt x="66589" y="73330"/>
                  </a:lnTo>
                  <a:lnTo>
                    <a:pt x="113747" y="40901"/>
                  </a:lnTo>
                  <a:lnTo>
                    <a:pt x="159043" y="7725"/>
                  </a:lnTo>
                  <a:lnTo>
                    <a:pt x="165760" y="1526"/>
                  </a:lnTo>
                  <a:lnTo>
                    <a:pt x="176809" y="12"/>
                  </a:lnTo>
                  <a:lnTo>
                    <a:pt x="167801" y="0"/>
                  </a:lnTo>
                  <a:lnTo>
                    <a:pt x="149133" y="13257"/>
                  </a:lnTo>
                  <a:lnTo>
                    <a:pt x="104438" y="44434"/>
                  </a:lnTo>
                  <a:lnTo>
                    <a:pt x="91722" y="56792"/>
                  </a:lnTo>
                  <a:lnTo>
                    <a:pt x="86147" y="67927"/>
                  </a:lnTo>
                  <a:lnTo>
                    <a:pt x="81862" y="109920"/>
                  </a:lnTo>
                  <a:lnTo>
                    <a:pt x="81765" y="116939"/>
                  </a:lnTo>
                  <a:lnTo>
                    <a:pt x="83856" y="119235"/>
                  </a:lnTo>
                  <a:lnTo>
                    <a:pt x="91824" y="121785"/>
                  </a:lnTo>
                  <a:lnTo>
                    <a:pt x="108210" y="123220"/>
                  </a:lnTo>
                  <a:lnTo>
                    <a:pt x="150343" y="110514"/>
                  </a:lnTo>
                  <a:lnTo>
                    <a:pt x="186463"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756" name="SMARTInkShape-424">
            <a:extLst>
              <a:ext uri="{FF2B5EF4-FFF2-40B4-BE49-F238E27FC236}">
                <a16:creationId xmlns:a16="http://schemas.microsoft.com/office/drawing/2014/main" id="{6A0EFCDB-5819-7507-83C6-F0D56BF972C9}"/>
              </a:ext>
            </a:extLst>
          </p:cNvPr>
          <p:cNvSpPr/>
          <p:nvPr>
            <p:custDataLst>
              <p:tags r:id="rId11"/>
            </p:custDataLst>
          </p:nvPr>
        </p:nvSpPr>
        <p:spPr>
          <a:xfrm>
            <a:off x="5029200" y="1085861"/>
            <a:ext cx="838201" cy="4781108"/>
          </a:xfrm>
          <a:custGeom>
            <a:avLst/>
            <a:gdLst/>
            <a:ahLst/>
            <a:cxnLst/>
            <a:rect l="0" t="0" r="0" b="0"/>
            <a:pathLst>
              <a:path w="838201" h="4781108">
                <a:moveTo>
                  <a:pt x="828675" y="19039"/>
                </a:moveTo>
                <a:lnTo>
                  <a:pt x="828675" y="19039"/>
                </a:lnTo>
                <a:lnTo>
                  <a:pt x="838200" y="19039"/>
                </a:lnTo>
                <a:lnTo>
                  <a:pt x="794352" y="19039"/>
                </a:lnTo>
                <a:lnTo>
                  <a:pt x="758748" y="19039"/>
                </a:lnTo>
                <a:lnTo>
                  <a:pt x="719998" y="17981"/>
                </a:lnTo>
                <a:lnTo>
                  <a:pt x="677385" y="11500"/>
                </a:lnTo>
                <a:lnTo>
                  <a:pt x="630912" y="3229"/>
                </a:lnTo>
                <a:lnTo>
                  <a:pt x="609679" y="0"/>
                </a:lnTo>
                <a:lnTo>
                  <a:pt x="608542" y="36442"/>
                </a:lnTo>
                <a:lnTo>
                  <a:pt x="601399" y="72170"/>
                </a:lnTo>
                <a:lnTo>
                  <a:pt x="606883" y="107968"/>
                </a:lnTo>
                <a:lnTo>
                  <a:pt x="608795" y="147812"/>
                </a:lnTo>
                <a:lnTo>
                  <a:pt x="610420" y="186899"/>
                </a:lnTo>
                <a:lnTo>
                  <a:pt x="617091" y="232388"/>
                </a:lnTo>
                <a:lnTo>
                  <a:pt x="618723" y="272496"/>
                </a:lnTo>
                <a:lnTo>
                  <a:pt x="619006" y="308744"/>
                </a:lnTo>
                <a:lnTo>
                  <a:pt x="624147" y="351352"/>
                </a:lnTo>
                <a:lnTo>
                  <a:pt x="627761" y="393518"/>
                </a:lnTo>
                <a:lnTo>
                  <a:pt x="629445" y="434561"/>
                </a:lnTo>
                <a:lnTo>
                  <a:pt x="635118" y="480235"/>
                </a:lnTo>
                <a:lnTo>
                  <a:pt x="637268" y="524107"/>
                </a:lnTo>
                <a:lnTo>
                  <a:pt x="637996" y="567970"/>
                </a:lnTo>
                <a:lnTo>
                  <a:pt x="640945" y="605724"/>
                </a:lnTo>
                <a:lnTo>
                  <a:pt x="646366" y="646925"/>
                </a:lnTo>
                <a:lnTo>
                  <a:pt x="652361" y="686151"/>
                </a:lnTo>
                <a:lnTo>
                  <a:pt x="655784" y="721174"/>
                </a:lnTo>
                <a:lnTo>
                  <a:pt x="656798" y="766829"/>
                </a:lnTo>
                <a:lnTo>
                  <a:pt x="657035" y="799418"/>
                </a:lnTo>
                <a:lnTo>
                  <a:pt x="657141" y="832599"/>
                </a:lnTo>
                <a:lnTo>
                  <a:pt x="657188" y="868513"/>
                </a:lnTo>
                <a:lnTo>
                  <a:pt x="657214" y="904206"/>
                </a:lnTo>
                <a:lnTo>
                  <a:pt x="657222" y="948413"/>
                </a:lnTo>
                <a:lnTo>
                  <a:pt x="660045" y="980664"/>
                </a:lnTo>
                <a:lnTo>
                  <a:pt x="661941" y="1022926"/>
                </a:lnTo>
                <a:lnTo>
                  <a:pt x="661445" y="1061201"/>
                </a:lnTo>
                <a:lnTo>
                  <a:pt x="662356" y="1106055"/>
                </a:lnTo>
                <a:lnTo>
                  <a:pt x="658745" y="1150037"/>
                </a:lnTo>
                <a:lnTo>
                  <a:pt x="660498" y="1187058"/>
                </a:lnTo>
                <a:lnTo>
                  <a:pt x="665515" y="1233068"/>
                </a:lnTo>
                <a:lnTo>
                  <a:pt x="666384" y="1275395"/>
                </a:lnTo>
                <a:lnTo>
                  <a:pt x="666640" y="1316393"/>
                </a:lnTo>
                <a:lnTo>
                  <a:pt x="671774" y="1355353"/>
                </a:lnTo>
                <a:lnTo>
                  <a:pt x="671452" y="1375309"/>
                </a:lnTo>
                <a:lnTo>
                  <a:pt x="669899" y="1392292"/>
                </a:lnTo>
                <a:lnTo>
                  <a:pt x="672857" y="1417587"/>
                </a:lnTo>
                <a:lnTo>
                  <a:pt x="667764" y="1455558"/>
                </a:lnTo>
                <a:lnTo>
                  <a:pt x="673497" y="1500555"/>
                </a:lnTo>
                <a:lnTo>
                  <a:pt x="675726" y="1540487"/>
                </a:lnTo>
                <a:lnTo>
                  <a:pt x="676112" y="1580383"/>
                </a:lnTo>
                <a:lnTo>
                  <a:pt x="676227" y="1619015"/>
                </a:lnTo>
                <a:lnTo>
                  <a:pt x="676265" y="1659881"/>
                </a:lnTo>
                <a:lnTo>
                  <a:pt x="683813" y="1702477"/>
                </a:lnTo>
                <a:lnTo>
                  <a:pt x="685407" y="1745042"/>
                </a:lnTo>
                <a:lnTo>
                  <a:pt x="690740" y="1789041"/>
                </a:lnTo>
                <a:lnTo>
                  <a:pt x="700965" y="1831677"/>
                </a:lnTo>
                <a:lnTo>
                  <a:pt x="704757" y="1870685"/>
                </a:lnTo>
                <a:lnTo>
                  <a:pt x="712899" y="1918228"/>
                </a:lnTo>
                <a:lnTo>
                  <a:pt x="718994" y="1954302"/>
                </a:lnTo>
                <a:lnTo>
                  <a:pt x="727503" y="1998505"/>
                </a:lnTo>
                <a:lnTo>
                  <a:pt x="733313" y="2040152"/>
                </a:lnTo>
                <a:lnTo>
                  <a:pt x="740682" y="2075800"/>
                </a:lnTo>
                <a:lnTo>
                  <a:pt x="749569" y="2117290"/>
                </a:lnTo>
                <a:lnTo>
                  <a:pt x="762054" y="2158004"/>
                </a:lnTo>
                <a:lnTo>
                  <a:pt x="777882" y="2202029"/>
                </a:lnTo>
                <a:lnTo>
                  <a:pt x="787755" y="2243220"/>
                </a:lnTo>
                <a:lnTo>
                  <a:pt x="791262" y="2271420"/>
                </a:lnTo>
                <a:lnTo>
                  <a:pt x="798041" y="2285620"/>
                </a:lnTo>
                <a:lnTo>
                  <a:pt x="799694" y="2293559"/>
                </a:lnTo>
                <a:lnTo>
                  <a:pt x="794923" y="2299991"/>
                </a:lnTo>
                <a:lnTo>
                  <a:pt x="789685" y="2302795"/>
                </a:lnTo>
                <a:lnTo>
                  <a:pt x="742521" y="2316781"/>
                </a:lnTo>
                <a:lnTo>
                  <a:pt x="727943" y="2320841"/>
                </a:lnTo>
                <a:lnTo>
                  <a:pt x="687130" y="2323661"/>
                </a:lnTo>
                <a:lnTo>
                  <a:pt x="646943" y="2330551"/>
                </a:lnTo>
                <a:lnTo>
                  <a:pt x="605377" y="2332706"/>
                </a:lnTo>
                <a:lnTo>
                  <a:pt x="558515" y="2333435"/>
                </a:lnTo>
                <a:lnTo>
                  <a:pt x="532375" y="2336383"/>
                </a:lnTo>
                <a:lnTo>
                  <a:pt x="490069" y="2343308"/>
                </a:lnTo>
                <a:lnTo>
                  <a:pt x="451652" y="2349422"/>
                </a:lnTo>
                <a:lnTo>
                  <a:pt x="411930" y="2351703"/>
                </a:lnTo>
                <a:lnTo>
                  <a:pt x="369233" y="2353438"/>
                </a:lnTo>
                <a:lnTo>
                  <a:pt x="333416" y="2359126"/>
                </a:lnTo>
                <a:lnTo>
                  <a:pt x="289172" y="2362340"/>
                </a:lnTo>
                <a:lnTo>
                  <a:pt x="254463" y="2366842"/>
                </a:lnTo>
                <a:lnTo>
                  <a:pt x="209798" y="2370752"/>
                </a:lnTo>
                <a:lnTo>
                  <a:pt x="167014" y="2371587"/>
                </a:lnTo>
                <a:lnTo>
                  <a:pt x="131448" y="2371676"/>
                </a:lnTo>
                <a:lnTo>
                  <a:pt x="92452" y="2371703"/>
                </a:lnTo>
                <a:lnTo>
                  <a:pt x="46525" y="2371712"/>
                </a:lnTo>
                <a:lnTo>
                  <a:pt x="4256" y="2371714"/>
                </a:lnTo>
                <a:lnTo>
                  <a:pt x="2837" y="2370656"/>
                </a:lnTo>
                <a:lnTo>
                  <a:pt x="373" y="2363513"/>
                </a:lnTo>
                <a:lnTo>
                  <a:pt x="0" y="2408570"/>
                </a:lnTo>
                <a:lnTo>
                  <a:pt x="0" y="2449965"/>
                </a:lnTo>
                <a:lnTo>
                  <a:pt x="7539" y="2495809"/>
                </a:lnTo>
                <a:lnTo>
                  <a:pt x="15810" y="2542141"/>
                </a:lnTo>
                <a:lnTo>
                  <a:pt x="18623" y="2582592"/>
                </a:lnTo>
                <a:lnTo>
                  <a:pt x="18966" y="2628289"/>
                </a:lnTo>
                <a:lnTo>
                  <a:pt x="19024" y="2670809"/>
                </a:lnTo>
                <a:lnTo>
                  <a:pt x="20101" y="2709631"/>
                </a:lnTo>
                <a:lnTo>
                  <a:pt x="26588" y="2754552"/>
                </a:lnTo>
                <a:lnTo>
                  <a:pt x="27986" y="2794181"/>
                </a:lnTo>
                <a:lnTo>
                  <a:pt x="31223" y="2828148"/>
                </a:lnTo>
                <a:lnTo>
                  <a:pt x="33515" y="2834754"/>
                </a:lnTo>
                <a:lnTo>
                  <a:pt x="33240" y="2850559"/>
                </a:lnTo>
                <a:lnTo>
                  <a:pt x="29189" y="2890443"/>
                </a:lnTo>
                <a:lnTo>
                  <a:pt x="28696" y="2932359"/>
                </a:lnTo>
                <a:lnTo>
                  <a:pt x="28611" y="2967514"/>
                </a:lnTo>
                <a:lnTo>
                  <a:pt x="28586" y="3011445"/>
                </a:lnTo>
                <a:lnTo>
                  <a:pt x="28578" y="3057975"/>
                </a:lnTo>
                <a:lnTo>
                  <a:pt x="28576" y="3105276"/>
                </a:lnTo>
                <a:lnTo>
                  <a:pt x="28575" y="3144338"/>
                </a:lnTo>
                <a:lnTo>
                  <a:pt x="31397" y="3172140"/>
                </a:lnTo>
                <a:lnTo>
                  <a:pt x="38276" y="3216111"/>
                </a:lnTo>
                <a:lnTo>
                  <a:pt x="44385" y="3257964"/>
                </a:lnTo>
                <a:lnTo>
                  <a:pt x="46985" y="3301681"/>
                </a:lnTo>
                <a:lnTo>
                  <a:pt x="50257" y="3345054"/>
                </a:lnTo>
                <a:lnTo>
                  <a:pt x="55108" y="3391419"/>
                </a:lnTo>
                <a:lnTo>
                  <a:pt x="59367" y="3430204"/>
                </a:lnTo>
                <a:lnTo>
                  <a:pt x="65231" y="3472385"/>
                </a:lnTo>
                <a:lnTo>
                  <a:pt x="71304" y="3514049"/>
                </a:lnTo>
                <a:lnTo>
                  <a:pt x="69745" y="3561384"/>
                </a:lnTo>
                <a:lnTo>
                  <a:pt x="74611" y="3607580"/>
                </a:lnTo>
                <a:lnTo>
                  <a:pt x="75991" y="3652845"/>
                </a:lnTo>
                <a:lnTo>
                  <a:pt x="78981" y="3698946"/>
                </a:lnTo>
                <a:lnTo>
                  <a:pt x="84393" y="3744545"/>
                </a:lnTo>
                <a:lnTo>
                  <a:pt x="90387" y="3789071"/>
                </a:lnTo>
                <a:lnTo>
                  <a:pt x="93809" y="3835775"/>
                </a:lnTo>
                <a:lnTo>
                  <a:pt x="94823" y="3878073"/>
                </a:lnTo>
                <a:lnTo>
                  <a:pt x="95166" y="3924802"/>
                </a:lnTo>
                <a:lnTo>
                  <a:pt x="95224" y="3967598"/>
                </a:lnTo>
                <a:lnTo>
                  <a:pt x="95242" y="4013792"/>
                </a:lnTo>
                <a:lnTo>
                  <a:pt x="95248" y="4057817"/>
                </a:lnTo>
                <a:lnTo>
                  <a:pt x="98072" y="4096088"/>
                </a:lnTo>
                <a:lnTo>
                  <a:pt x="104951" y="4138981"/>
                </a:lnTo>
                <a:lnTo>
                  <a:pt x="111060" y="4177460"/>
                </a:lnTo>
                <a:lnTo>
                  <a:pt x="113660" y="4223280"/>
                </a:lnTo>
                <a:lnTo>
                  <a:pt x="114173" y="4268511"/>
                </a:lnTo>
                <a:lnTo>
                  <a:pt x="114263" y="4307914"/>
                </a:lnTo>
                <a:lnTo>
                  <a:pt x="114289" y="4346402"/>
                </a:lnTo>
                <a:lnTo>
                  <a:pt x="114299" y="4387425"/>
                </a:lnTo>
                <a:lnTo>
                  <a:pt x="114300" y="4433462"/>
                </a:lnTo>
                <a:lnTo>
                  <a:pt x="114300" y="4470736"/>
                </a:lnTo>
                <a:lnTo>
                  <a:pt x="114300" y="4513653"/>
                </a:lnTo>
                <a:lnTo>
                  <a:pt x="114300" y="4558351"/>
                </a:lnTo>
                <a:lnTo>
                  <a:pt x="114300" y="4602339"/>
                </a:lnTo>
                <a:lnTo>
                  <a:pt x="117122" y="4640884"/>
                </a:lnTo>
                <a:lnTo>
                  <a:pt x="122501" y="4672146"/>
                </a:lnTo>
                <a:lnTo>
                  <a:pt x="118076" y="4697646"/>
                </a:lnTo>
                <a:lnTo>
                  <a:pt x="123740" y="4742092"/>
                </a:lnTo>
                <a:lnTo>
                  <a:pt x="123825" y="4780081"/>
                </a:lnTo>
                <a:lnTo>
                  <a:pt x="124883" y="4780567"/>
                </a:lnTo>
                <a:lnTo>
                  <a:pt x="128881" y="4781107"/>
                </a:lnTo>
                <a:lnTo>
                  <a:pt x="142875" y="477201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57" name="SMARTInkShape-425">
            <a:extLst>
              <a:ext uri="{FF2B5EF4-FFF2-40B4-BE49-F238E27FC236}">
                <a16:creationId xmlns:a16="http://schemas.microsoft.com/office/drawing/2014/main" id="{8267C7DF-AF36-4D6C-A5B1-B54E52CF0AC0}"/>
              </a:ext>
            </a:extLst>
          </p:cNvPr>
          <p:cNvSpPr/>
          <p:nvPr>
            <p:custDataLst>
              <p:tags r:id="rId12"/>
            </p:custDataLst>
          </p:nvPr>
        </p:nvSpPr>
        <p:spPr>
          <a:xfrm>
            <a:off x="3105151" y="1076325"/>
            <a:ext cx="742911" cy="4767702"/>
          </a:xfrm>
          <a:custGeom>
            <a:avLst/>
            <a:gdLst/>
            <a:ahLst/>
            <a:cxnLst/>
            <a:rect l="0" t="0" r="0" b="0"/>
            <a:pathLst>
              <a:path w="742911" h="4767702">
                <a:moveTo>
                  <a:pt x="619124" y="19050"/>
                </a:moveTo>
                <a:lnTo>
                  <a:pt x="619124" y="19050"/>
                </a:lnTo>
                <a:lnTo>
                  <a:pt x="619124" y="9917"/>
                </a:lnTo>
                <a:lnTo>
                  <a:pt x="624612" y="9603"/>
                </a:lnTo>
                <a:lnTo>
                  <a:pt x="620056" y="9535"/>
                </a:lnTo>
                <a:lnTo>
                  <a:pt x="628646" y="3"/>
                </a:lnTo>
                <a:lnTo>
                  <a:pt x="623161" y="1"/>
                </a:lnTo>
                <a:lnTo>
                  <a:pt x="627717" y="0"/>
                </a:lnTo>
                <a:lnTo>
                  <a:pt x="620366" y="0"/>
                </a:lnTo>
                <a:lnTo>
                  <a:pt x="624857" y="0"/>
                </a:lnTo>
                <a:lnTo>
                  <a:pt x="620088" y="0"/>
                </a:lnTo>
                <a:lnTo>
                  <a:pt x="624803" y="0"/>
                </a:lnTo>
                <a:lnTo>
                  <a:pt x="619149" y="0"/>
                </a:lnTo>
                <a:lnTo>
                  <a:pt x="627328" y="0"/>
                </a:lnTo>
                <a:lnTo>
                  <a:pt x="622901" y="0"/>
                </a:lnTo>
                <a:lnTo>
                  <a:pt x="625388" y="0"/>
                </a:lnTo>
                <a:lnTo>
                  <a:pt x="626475" y="1058"/>
                </a:lnTo>
                <a:lnTo>
                  <a:pt x="628564" y="9133"/>
                </a:lnTo>
                <a:lnTo>
                  <a:pt x="628649" y="54060"/>
                </a:lnTo>
                <a:lnTo>
                  <a:pt x="629707" y="65642"/>
                </a:lnTo>
                <a:lnTo>
                  <a:pt x="643837" y="109558"/>
                </a:lnTo>
                <a:lnTo>
                  <a:pt x="652247" y="156035"/>
                </a:lnTo>
                <a:lnTo>
                  <a:pt x="656933" y="199670"/>
                </a:lnTo>
                <a:lnTo>
                  <a:pt x="659989" y="245071"/>
                </a:lnTo>
                <a:lnTo>
                  <a:pt x="665414" y="285241"/>
                </a:lnTo>
                <a:lnTo>
                  <a:pt x="666354" y="324287"/>
                </a:lnTo>
                <a:lnTo>
                  <a:pt x="667729" y="369680"/>
                </a:lnTo>
                <a:lnTo>
                  <a:pt x="674272" y="412043"/>
                </a:lnTo>
                <a:lnTo>
                  <a:pt x="678504" y="442762"/>
                </a:lnTo>
                <a:lnTo>
                  <a:pt x="683637" y="470914"/>
                </a:lnTo>
                <a:lnTo>
                  <a:pt x="690429" y="518352"/>
                </a:lnTo>
                <a:lnTo>
                  <a:pt x="693873" y="555870"/>
                </a:lnTo>
                <a:lnTo>
                  <a:pt x="701584" y="599928"/>
                </a:lnTo>
                <a:lnTo>
                  <a:pt x="704940" y="635897"/>
                </a:lnTo>
                <a:lnTo>
                  <a:pt x="712167" y="673366"/>
                </a:lnTo>
                <a:lnTo>
                  <a:pt x="721011" y="712337"/>
                </a:lnTo>
                <a:lnTo>
                  <a:pt x="729275" y="754811"/>
                </a:lnTo>
                <a:lnTo>
                  <a:pt x="735427" y="795858"/>
                </a:lnTo>
                <a:lnTo>
                  <a:pt x="740720" y="820715"/>
                </a:lnTo>
                <a:lnTo>
                  <a:pt x="742818" y="867603"/>
                </a:lnTo>
                <a:lnTo>
                  <a:pt x="742910" y="878779"/>
                </a:lnTo>
                <a:lnTo>
                  <a:pt x="741865" y="881128"/>
                </a:lnTo>
                <a:lnTo>
                  <a:pt x="740110" y="882694"/>
                </a:lnTo>
                <a:lnTo>
                  <a:pt x="716111" y="893089"/>
                </a:lnTo>
                <a:lnTo>
                  <a:pt x="674754" y="895152"/>
                </a:lnTo>
                <a:lnTo>
                  <a:pt x="647248" y="898113"/>
                </a:lnTo>
                <a:lnTo>
                  <a:pt x="609510" y="903539"/>
                </a:lnTo>
                <a:lnTo>
                  <a:pt x="565994" y="905669"/>
                </a:lnTo>
                <a:lnTo>
                  <a:pt x="526353" y="912362"/>
                </a:lnTo>
                <a:lnTo>
                  <a:pt x="483686" y="916618"/>
                </a:lnTo>
                <a:lnTo>
                  <a:pt x="437530" y="924582"/>
                </a:lnTo>
                <a:lnTo>
                  <a:pt x="398808" y="930822"/>
                </a:lnTo>
                <a:lnTo>
                  <a:pt x="352261" y="940708"/>
                </a:lnTo>
                <a:lnTo>
                  <a:pt x="311470" y="949857"/>
                </a:lnTo>
                <a:lnTo>
                  <a:pt x="268017" y="957034"/>
                </a:lnTo>
                <a:lnTo>
                  <a:pt x="222313" y="962097"/>
                </a:lnTo>
                <a:lnTo>
                  <a:pt x="181614" y="972192"/>
                </a:lnTo>
                <a:lnTo>
                  <a:pt x="137944" y="979320"/>
                </a:lnTo>
                <a:lnTo>
                  <a:pt x="96690" y="988383"/>
                </a:lnTo>
                <a:lnTo>
                  <a:pt x="49736" y="997944"/>
                </a:lnTo>
                <a:lnTo>
                  <a:pt x="19116" y="1000122"/>
                </a:lnTo>
                <a:lnTo>
                  <a:pt x="28183" y="1000125"/>
                </a:lnTo>
                <a:lnTo>
                  <a:pt x="29609" y="1016372"/>
                </a:lnTo>
                <a:lnTo>
                  <a:pt x="43760" y="1041629"/>
                </a:lnTo>
                <a:lnTo>
                  <a:pt x="54937" y="1084528"/>
                </a:lnTo>
                <a:lnTo>
                  <a:pt x="57916" y="1125030"/>
                </a:lnTo>
                <a:lnTo>
                  <a:pt x="65766" y="1169161"/>
                </a:lnTo>
                <a:lnTo>
                  <a:pt x="69317" y="1208885"/>
                </a:lnTo>
                <a:lnTo>
                  <a:pt x="75293" y="1251708"/>
                </a:lnTo>
                <a:lnTo>
                  <a:pt x="78842" y="1296804"/>
                </a:lnTo>
                <a:lnTo>
                  <a:pt x="83685" y="1333916"/>
                </a:lnTo>
                <a:lnTo>
                  <a:pt x="85120" y="1371723"/>
                </a:lnTo>
                <a:lnTo>
                  <a:pt x="85605" y="1412311"/>
                </a:lnTo>
                <a:lnTo>
                  <a:pt x="90745" y="1449162"/>
                </a:lnTo>
                <a:lnTo>
                  <a:pt x="93915" y="1493594"/>
                </a:lnTo>
                <a:lnTo>
                  <a:pt x="94854" y="1540273"/>
                </a:lnTo>
                <a:lnTo>
                  <a:pt x="100188" y="1577505"/>
                </a:lnTo>
                <a:lnTo>
                  <a:pt x="103415" y="1618758"/>
                </a:lnTo>
                <a:lnTo>
                  <a:pt x="104372" y="1664495"/>
                </a:lnTo>
                <a:lnTo>
                  <a:pt x="104595" y="1698626"/>
                </a:lnTo>
                <a:lnTo>
                  <a:pt x="104721" y="1745074"/>
                </a:lnTo>
                <a:lnTo>
                  <a:pt x="104758" y="1787412"/>
                </a:lnTo>
                <a:lnTo>
                  <a:pt x="104767" y="1820988"/>
                </a:lnTo>
                <a:lnTo>
                  <a:pt x="104771" y="1853550"/>
                </a:lnTo>
                <a:lnTo>
                  <a:pt x="104773" y="1888484"/>
                </a:lnTo>
                <a:lnTo>
                  <a:pt x="104773" y="1935384"/>
                </a:lnTo>
                <a:lnTo>
                  <a:pt x="104774" y="1975033"/>
                </a:lnTo>
                <a:lnTo>
                  <a:pt x="104774" y="2005976"/>
                </a:lnTo>
                <a:lnTo>
                  <a:pt x="104774" y="2040895"/>
                </a:lnTo>
                <a:lnTo>
                  <a:pt x="104774" y="2077581"/>
                </a:lnTo>
                <a:lnTo>
                  <a:pt x="104774" y="2111877"/>
                </a:lnTo>
                <a:lnTo>
                  <a:pt x="104774" y="2152211"/>
                </a:lnTo>
                <a:lnTo>
                  <a:pt x="104774" y="2185264"/>
                </a:lnTo>
                <a:lnTo>
                  <a:pt x="104774" y="2229458"/>
                </a:lnTo>
                <a:lnTo>
                  <a:pt x="99718" y="2264308"/>
                </a:lnTo>
                <a:lnTo>
                  <a:pt x="96574" y="2309912"/>
                </a:lnTo>
                <a:lnTo>
                  <a:pt x="93016" y="2348133"/>
                </a:lnTo>
                <a:lnTo>
                  <a:pt x="88965" y="2385581"/>
                </a:lnTo>
                <a:lnTo>
                  <a:pt x="86684" y="2428747"/>
                </a:lnTo>
                <a:lnTo>
                  <a:pt x="86151" y="2466213"/>
                </a:lnTo>
                <a:lnTo>
                  <a:pt x="85914" y="2504736"/>
                </a:lnTo>
                <a:lnTo>
                  <a:pt x="85808" y="2540908"/>
                </a:lnTo>
                <a:lnTo>
                  <a:pt x="85749" y="2588247"/>
                </a:lnTo>
                <a:lnTo>
                  <a:pt x="85735" y="2627060"/>
                </a:lnTo>
                <a:lnTo>
                  <a:pt x="82907" y="2669004"/>
                </a:lnTo>
                <a:lnTo>
                  <a:pt x="79180" y="2711283"/>
                </a:lnTo>
                <a:lnTo>
                  <a:pt x="77524" y="2751239"/>
                </a:lnTo>
                <a:lnTo>
                  <a:pt x="76788" y="2784520"/>
                </a:lnTo>
                <a:lnTo>
                  <a:pt x="76461" y="2815540"/>
                </a:lnTo>
                <a:lnTo>
                  <a:pt x="76315" y="2850493"/>
                </a:lnTo>
                <a:lnTo>
                  <a:pt x="76234" y="2895758"/>
                </a:lnTo>
                <a:lnTo>
                  <a:pt x="76209" y="2935981"/>
                </a:lnTo>
                <a:lnTo>
                  <a:pt x="69655" y="2980953"/>
                </a:lnTo>
                <a:lnTo>
                  <a:pt x="67557" y="3017081"/>
                </a:lnTo>
                <a:lnTo>
                  <a:pt x="66936" y="3057771"/>
                </a:lnTo>
                <a:lnTo>
                  <a:pt x="66790" y="3095029"/>
                </a:lnTo>
                <a:lnTo>
                  <a:pt x="66709" y="3142485"/>
                </a:lnTo>
                <a:lnTo>
                  <a:pt x="65623" y="3189901"/>
                </a:lnTo>
                <a:lnTo>
                  <a:pt x="60130" y="3226452"/>
                </a:lnTo>
                <a:lnTo>
                  <a:pt x="57738" y="3273907"/>
                </a:lnTo>
                <a:lnTo>
                  <a:pt x="52209" y="3319224"/>
                </a:lnTo>
                <a:lnTo>
                  <a:pt x="48982" y="3356375"/>
                </a:lnTo>
                <a:lnTo>
                  <a:pt x="45406" y="3390019"/>
                </a:lnTo>
                <a:lnTo>
                  <a:pt x="42405" y="3426492"/>
                </a:lnTo>
                <a:lnTo>
                  <a:pt x="45608" y="3470825"/>
                </a:lnTo>
                <a:lnTo>
                  <a:pt x="45968" y="3509714"/>
                </a:lnTo>
                <a:lnTo>
                  <a:pt x="39967" y="3554657"/>
                </a:lnTo>
                <a:lnTo>
                  <a:pt x="41475" y="3591468"/>
                </a:lnTo>
                <a:lnTo>
                  <a:pt x="43833" y="3615508"/>
                </a:lnTo>
                <a:lnTo>
                  <a:pt x="39545" y="3659634"/>
                </a:lnTo>
                <a:lnTo>
                  <a:pt x="38527" y="3696303"/>
                </a:lnTo>
                <a:lnTo>
                  <a:pt x="38226" y="3742445"/>
                </a:lnTo>
                <a:lnTo>
                  <a:pt x="37097" y="3777859"/>
                </a:lnTo>
                <a:lnTo>
                  <a:pt x="31570" y="3816705"/>
                </a:lnTo>
                <a:lnTo>
                  <a:pt x="29462" y="3856672"/>
                </a:lnTo>
                <a:lnTo>
                  <a:pt x="28969" y="3890009"/>
                </a:lnTo>
                <a:lnTo>
                  <a:pt x="25927" y="3925993"/>
                </a:lnTo>
                <a:lnTo>
                  <a:pt x="21087" y="3973486"/>
                </a:lnTo>
                <a:lnTo>
                  <a:pt x="19653" y="4016132"/>
                </a:lnTo>
                <a:lnTo>
                  <a:pt x="19317" y="4050839"/>
                </a:lnTo>
                <a:lnTo>
                  <a:pt x="19168" y="4087431"/>
                </a:lnTo>
                <a:lnTo>
                  <a:pt x="14028" y="4128562"/>
                </a:lnTo>
                <a:lnTo>
                  <a:pt x="10858" y="4170971"/>
                </a:lnTo>
                <a:lnTo>
                  <a:pt x="4863" y="4217051"/>
                </a:lnTo>
                <a:lnTo>
                  <a:pt x="1440" y="4264218"/>
                </a:lnTo>
                <a:lnTo>
                  <a:pt x="426" y="4311707"/>
                </a:lnTo>
                <a:lnTo>
                  <a:pt x="83" y="4354465"/>
                </a:lnTo>
                <a:lnTo>
                  <a:pt x="15" y="4401481"/>
                </a:lnTo>
                <a:lnTo>
                  <a:pt x="4" y="4438926"/>
                </a:lnTo>
                <a:lnTo>
                  <a:pt x="0" y="4479391"/>
                </a:lnTo>
                <a:lnTo>
                  <a:pt x="6545" y="4521918"/>
                </a:lnTo>
                <a:lnTo>
                  <a:pt x="8935" y="4567634"/>
                </a:lnTo>
                <a:lnTo>
                  <a:pt x="9408" y="4611825"/>
                </a:lnTo>
                <a:lnTo>
                  <a:pt x="9508" y="4657953"/>
                </a:lnTo>
                <a:lnTo>
                  <a:pt x="9521" y="4685757"/>
                </a:lnTo>
                <a:lnTo>
                  <a:pt x="12345" y="4694171"/>
                </a:lnTo>
                <a:lnTo>
                  <a:pt x="16070" y="4701440"/>
                </a:lnTo>
                <a:lnTo>
                  <a:pt x="18657" y="4717953"/>
                </a:lnTo>
                <a:lnTo>
                  <a:pt x="19049" y="4757604"/>
                </a:lnTo>
                <a:lnTo>
                  <a:pt x="20107" y="4759235"/>
                </a:lnTo>
                <a:lnTo>
                  <a:pt x="21871" y="4760325"/>
                </a:lnTo>
                <a:lnTo>
                  <a:pt x="24105" y="4761049"/>
                </a:lnTo>
                <a:lnTo>
                  <a:pt x="25595" y="4762591"/>
                </a:lnTo>
                <a:lnTo>
                  <a:pt x="27691" y="4767701"/>
                </a:lnTo>
                <a:lnTo>
                  <a:pt x="27985" y="4767025"/>
                </a:lnTo>
                <a:lnTo>
                  <a:pt x="28182" y="4765517"/>
                </a:lnTo>
                <a:lnTo>
                  <a:pt x="47624" y="4743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770" name="SMARTInkShape-Group106">
            <a:extLst>
              <a:ext uri="{FF2B5EF4-FFF2-40B4-BE49-F238E27FC236}">
                <a16:creationId xmlns:a16="http://schemas.microsoft.com/office/drawing/2014/main" id="{2F9F7A2F-4BAC-C00A-B52C-1B80529A5A3B}"/>
              </a:ext>
            </a:extLst>
          </p:cNvPr>
          <p:cNvGrpSpPr/>
          <p:nvPr/>
        </p:nvGrpSpPr>
        <p:grpSpPr>
          <a:xfrm>
            <a:off x="5991225" y="4878124"/>
            <a:ext cx="1819276" cy="465391"/>
            <a:chOff x="5991225" y="4878124"/>
            <a:chExt cx="1819276" cy="465391"/>
          </a:xfrm>
        </p:grpSpPr>
        <p:sp>
          <p:nvSpPr>
            <p:cNvPr id="103758" name="SMARTInkShape-426">
              <a:extLst>
                <a:ext uri="{FF2B5EF4-FFF2-40B4-BE49-F238E27FC236}">
                  <a16:creationId xmlns:a16="http://schemas.microsoft.com/office/drawing/2014/main" id="{516DDF98-C219-A897-51A6-13D8EEB168AB}"/>
                </a:ext>
              </a:extLst>
            </p:cNvPr>
            <p:cNvSpPr/>
            <p:nvPr>
              <p:custDataLst>
                <p:tags r:id="rId133"/>
              </p:custDataLst>
            </p:nvPr>
          </p:nvSpPr>
          <p:spPr>
            <a:xfrm>
              <a:off x="7191375" y="5172075"/>
              <a:ext cx="28576" cy="5489"/>
            </a:xfrm>
            <a:custGeom>
              <a:avLst/>
              <a:gdLst/>
              <a:ahLst/>
              <a:cxnLst/>
              <a:rect l="0" t="0" r="0" b="0"/>
              <a:pathLst>
                <a:path w="28576" h="5489">
                  <a:moveTo>
                    <a:pt x="0" y="0"/>
                  </a:moveTo>
                  <a:lnTo>
                    <a:pt x="0" y="0"/>
                  </a:lnTo>
                  <a:lnTo>
                    <a:pt x="22390" y="0"/>
                  </a:lnTo>
                  <a:lnTo>
                    <a:pt x="24452" y="1058"/>
                  </a:lnTo>
                  <a:lnTo>
                    <a:pt x="25826" y="2822"/>
                  </a:lnTo>
                  <a:lnTo>
                    <a:pt x="26742" y="5056"/>
                  </a:lnTo>
                  <a:lnTo>
                    <a:pt x="27353" y="5488"/>
                  </a:lnTo>
                  <a:lnTo>
                    <a:pt x="285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59" name="SMARTInkShape-427">
              <a:extLst>
                <a:ext uri="{FF2B5EF4-FFF2-40B4-BE49-F238E27FC236}">
                  <a16:creationId xmlns:a16="http://schemas.microsoft.com/office/drawing/2014/main" id="{D9ED5CF7-7D5E-9B2A-1F9A-44674B4BF3FF}"/>
                </a:ext>
              </a:extLst>
            </p:cNvPr>
            <p:cNvSpPr/>
            <p:nvPr>
              <p:custDataLst>
                <p:tags r:id="rId134"/>
              </p:custDataLst>
            </p:nvPr>
          </p:nvSpPr>
          <p:spPr>
            <a:xfrm>
              <a:off x="7400925" y="4991100"/>
              <a:ext cx="266701" cy="233393"/>
            </a:xfrm>
            <a:custGeom>
              <a:avLst/>
              <a:gdLst/>
              <a:ahLst/>
              <a:cxnLst/>
              <a:rect l="0" t="0" r="0" b="0"/>
              <a:pathLst>
                <a:path w="266701" h="233393">
                  <a:moveTo>
                    <a:pt x="0" y="104775"/>
                  </a:moveTo>
                  <a:lnTo>
                    <a:pt x="0" y="104775"/>
                  </a:lnTo>
                  <a:lnTo>
                    <a:pt x="8664" y="97171"/>
                  </a:lnTo>
                  <a:lnTo>
                    <a:pt x="25535" y="87441"/>
                  </a:lnTo>
                  <a:lnTo>
                    <a:pt x="71938" y="85754"/>
                  </a:lnTo>
                  <a:lnTo>
                    <a:pt x="78892" y="85739"/>
                  </a:lnTo>
                  <a:lnTo>
                    <a:pt x="93814" y="90786"/>
                  </a:lnTo>
                  <a:lnTo>
                    <a:pt x="102726" y="101732"/>
                  </a:lnTo>
                  <a:lnTo>
                    <a:pt x="117070" y="129574"/>
                  </a:lnTo>
                  <a:lnTo>
                    <a:pt x="118000" y="145431"/>
                  </a:lnTo>
                  <a:lnTo>
                    <a:pt x="109974" y="181479"/>
                  </a:lnTo>
                  <a:lnTo>
                    <a:pt x="91973" y="216711"/>
                  </a:lnTo>
                  <a:lnTo>
                    <a:pt x="85679" y="223315"/>
                  </a:lnTo>
                  <a:lnTo>
                    <a:pt x="67959" y="232613"/>
                  </a:lnTo>
                  <a:lnTo>
                    <a:pt x="62240" y="233392"/>
                  </a:lnTo>
                  <a:lnTo>
                    <a:pt x="50240" y="231435"/>
                  </a:lnTo>
                  <a:lnTo>
                    <a:pt x="36640" y="224384"/>
                  </a:lnTo>
                  <a:lnTo>
                    <a:pt x="25908" y="210535"/>
                  </a:lnTo>
                  <a:lnTo>
                    <a:pt x="21082" y="187970"/>
                  </a:lnTo>
                  <a:lnTo>
                    <a:pt x="24709" y="151062"/>
                  </a:lnTo>
                  <a:lnTo>
                    <a:pt x="28869" y="107450"/>
                  </a:lnTo>
                  <a:lnTo>
                    <a:pt x="41732" y="70620"/>
                  </a:lnTo>
                  <a:lnTo>
                    <a:pt x="68566" y="36874"/>
                  </a:lnTo>
                  <a:lnTo>
                    <a:pt x="84051" y="25978"/>
                  </a:lnTo>
                  <a:lnTo>
                    <a:pt x="124858" y="9601"/>
                  </a:lnTo>
                  <a:lnTo>
                    <a:pt x="157436" y="1264"/>
                  </a:lnTo>
                  <a:lnTo>
                    <a:pt x="202956" y="74"/>
                  </a:lnTo>
                  <a:lnTo>
                    <a:pt x="250392" y="3"/>
                  </a:lnTo>
                  <a:lnTo>
                    <a:pt x="2667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60" name="SMARTInkShape-428">
              <a:extLst>
                <a:ext uri="{FF2B5EF4-FFF2-40B4-BE49-F238E27FC236}">
                  <a16:creationId xmlns:a16="http://schemas.microsoft.com/office/drawing/2014/main" id="{3C0E1978-1A34-8FE2-428A-3C25C7D1D40F}"/>
                </a:ext>
              </a:extLst>
            </p:cNvPr>
            <p:cNvSpPr/>
            <p:nvPr>
              <p:custDataLst>
                <p:tags r:id="rId135"/>
              </p:custDataLst>
            </p:nvPr>
          </p:nvSpPr>
          <p:spPr>
            <a:xfrm>
              <a:off x="7641357" y="5238784"/>
              <a:ext cx="169144" cy="104731"/>
            </a:xfrm>
            <a:custGeom>
              <a:avLst/>
              <a:gdLst/>
              <a:ahLst/>
              <a:cxnLst/>
              <a:rect l="0" t="0" r="0" b="0"/>
              <a:pathLst>
                <a:path w="169144" h="104731">
                  <a:moveTo>
                    <a:pt x="16743" y="9491"/>
                  </a:moveTo>
                  <a:lnTo>
                    <a:pt x="16743" y="9491"/>
                  </a:lnTo>
                  <a:lnTo>
                    <a:pt x="11255" y="9491"/>
                  </a:lnTo>
                  <a:lnTo>
                    <a:pt x="20868" y="9491"/>
                  </a:lnTo>
                  <a:lnTo>
                    <a:pt x="26690" y="6669"/>
                  </a:lnTo>
                  <a:lnTo>
                    <a:pt x="32806" y="2946"/>
                  </a:lnTo>
                  <a:lnTo>
                    <a:pt x="43257" y="849"/>
                  </a:lnTo>
                  <a:lnTo>
                    <a:pt x="71621" y="0"/>
                  </a:lnTo>
                  <a:lnTo>
                    <a:pt x="72379" y="1047"/>
                  </a:lnTo>
                  <a:lnTo>
                    <a:pt x="73445" y="8636"/>
                  </a:lnTo>
                  <a:lnTo>
                    <a:pt x="72702" y="23819"/>
                  </a:lnTo>
                  <a:lnTo>
                    <a:pt x="60619" y="54155"/>
                  </a:lnTo>
                  <a:lnTo>
                    <a:pt x="51765" y="63914"/>
                  </a:lnTo>
                  <a:lnTo>
                    <a:pt x="41834" y="72838"/>
                  </a:lnTo>
                  <a:lnTo>
                    <a:pt x="33892" y="83859"/>
                  </a:lnTo>
                  <a:lnTo>
                    <a:pt x="29234" y="87644"/>
                  </a:lnTo>
                  <a:lnTo>
                    <a:pt x="0" y="103122"/>
                  </a:lnTo>
                  <a:lnTo>
                    <a:pt x="1348" y="103662"/>
                  </a:lnTo>
                  <a:lnTo>
                    <a:pt x="42023" y="104678"/>
                  </a:lnTo>
                  <a:lnTo>
                    <a:pt x="82767" y="104730"/>
                  </a:lnTo>
                  <a:lnTo>
                    <a:pt x="113785" y="99251"/>
                  </a:lnTo>
                  <a:lnTo>
                    <a:pt x="160857" y="104465"/>
                  </a:lnTo>
                  <a:lnTo>
                    <a:pt x="163620" y="103499"/>
                  </a:lnTo>
                  <a:lnTo>
                    <a:pt x="165460" y="101797"/>
                  </a:lnTo>
                  <a:lnTo>
                    <a:pt x="169143" y="9521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61" name="SMARTInkShape-429">
              <a:extLst>
                <a:ext uri="{FF2B5EF4-FFF2-40B4-BE49-F238E27FC236}">
                  <a16:creationId xmlns:a16="http://schemas.microsoft.com/office/drawing/2014/main" id="{9E2FA8CE-CEEB-976E-1AF5-FE3E103CB252}"/>
                </a:ext>
              </a:extLst>
            </p:cNvPr>
            <p:cNvSpPr/>
            <p:nvPr>
              <p:custDataLst>
                <p:tags r:id="rId136"/>
              </p:custDataLst>
            </p:nvPr>
          </p:nvSpPr>
          <p:spPr>
            <a:xfrm>
              <a:off x="7019925" y="5067300"/>
              <a:ext cx="123826" cy="104011"/>
            </a:xfrm>
            <a:custGeom>
              <a:avLst/>
              <a:gdLst/>
              <a:ahLst/>
              <a:cxnLst/>
              <a:rect l="0" t="0" r="0" b="0"/>
              <a:pathLst>
                <a:path w="123826" h="104011">
                  <a:moveTo>
                    <a:pt x="0" y="9525"/>
                  </a:moveTo>
                  <a:lnTo>
                    <a:pt x="0" y="9525"/>
                  </a:lnTo>
                  <a:lnTo>
                    <a:pt x="8200" y="1324"/>
                  </a:lnTo>
                  <a:lnTo>
                    <a:pt x="17610" y="116"/>
                  </a:lnTo>
                  <a:lnTo>
                    <a:pt x="23680" y="10148"/>
                  </a:lnTo>
                  <a:lnTo>
                    <a:pt x="27931" y="48961"/>
                  </a:lnTo>
                  <a:lnTo>
                    <a:pt x="28145" y="58041"/>
                  </a:lnTo>
                  <a:lnTo>
                    <a:pt x="34028" y="73773"/>
                  </a:lnTo>
                  <a:lnTo>
                    <a:pt x="43699" y="86763"/>
                  </a:lnTo>
                  <a:lnTo>
                    <a:pt x="59985" y="98969"/>
                  </a:lnTo>
                  <a:lnTo>
                    <a:pt x="71983" y="103054"/>
                  </a:lnTo>
                  <a:lnTo>
                    <a:pt x="78912" y="104010"/>
                  </a:lnTo>
                  <a:lnTo>
                    <a:pt x="88341" y="95968"/>
                  </a:lnTo>
                  <a:lnTo>
                    <a:pt x="102728" y="73591"/>
                  </a:lnTo>
                  <a:lnTo>
                    <a:pt x="120823" y="29182"/>
                  </a:lnTo>
                  <a:lnTo>
                    <a:pt x="1238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62" name="SMARTInkShape-430">
              <a:extLst>
                <a:ext uri="{FF2B5EF4-FFF2-40B4-BE49-F238E27FC236}">
                  <a16:creationId xmlns:a16="http://schemas.microsoft.com/office/drawing/2014/main" id="{0F2DD5D5-56FD-EE45-46E0-908C02002EE2}"/>
                </a:ext>
              </a:extLst>
            </p:cNvPr>
            <p:cNvSpPr/>
            <p:nvPr>
              <p:custDataLst>
                <p:tags r:id="rId137"/>
              </p:custDataLst>
            </p:nvPr>
          </p:nvSpPr>
          <p:spPr>
            <a:xfrm>
              <a:off x="6847291" y="5040606"/>
              <a:ext cx="125010" cy="129955"/>
            </a:xfrm>
            <a:custGeom>
              <a:avLst/>
              <a:gdLst/>
              <a:ahLst/>
              <a:cxnLst/>
              <a:rect l="0" t="0" r="0" b="0"/>
              <a:pathLst>
                <a:path w="125010" h="129955">
                  <a:moveTo>
                    <a:pt x="10709" y="64794"/>
                  </a:moveTo>
                  <a:lnTo>
                    <a:pt x="10709" y="64794"/>
                  </a:lnTo>
                  <a:lnTo>
                    <a:pt x="55766" y="64794"/>
                  </a:lnTo>
                  <a:lnTo>
                    <a:pt x="74388" y="59738"/>
                  </a:lnTo>
                  <a:lnTo>
                    <a:pt x="92040" y="48547"/>
                  </a:lnTo>
                  <a:lnTo>
                    <a:pt x="108974" y="32996"/>
                  </a:lnTo>
                  <a:lnTo>
                    <a:pt x="112590" y="26672"/>
                  </a:lnTo>
                  <a:lnTo>
                    <a:pt x="113555" y="23505"/>
                  </a:lnTo>
                  <a:lnTo>
                    <a:pt x="113139" y="20335"/>
                  </a:lnTo>
                  <a:lnTo>
                    <a:pt x="109856" y="13990"/>
                  </a:lnTo>
                  <a:lnTo>
                    <a:pt x="97001" y="4467"/>
                  </a:lnTo>
                  <a:lnTo>
                    <a:pt x="79786" y="0"/>
                  </a:lnTo>
                  <a:lnTo>
                    <a:pt x="64693" y="4599"/>
                  </a:lnTo>
                  <a:lnTo>
                    <a:pt x="39247" y="19742"/>
                  </a:lnTo>
                  <a:lnTo>
                    <a:pt x="10286" y="49323"/>
                  </a:lnTo>
                  <a:lnTo>
                    <a:pt x="4076" y="57655"/>
                  </a:lnTo>
                  <a:lnTo>
                    <a:pt x="0" y="78201"/>
                  </a:lnTo>
                  <a:lnTo>
                    <a:pt x="1716" y="98269"/>
                  </a:lnTo>
                  <a:lnTo>
                    <a:pt x="6006" y="110716"/>
                  </a:lnTo>
                  <a:lnTo>
                    <a:pt x="14264" y="119776"/>
                  </a:lnTo>
                  <a:lnTo>
                    <a:pt x="24989" y="126271"/>
                  </a:lnTo>
                  <a:lnTo>
                    <a:pt x="45044" y="129930"/>
                  </a:lnTo>
                  <a:lnTo>
                    <a:pt x="74740" y="129954"/>
                  </a:lnTo>
                  <a:lnTo>
                    <a:pt x="125009" y="11241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63" name="SMARTInkShape-431">
              <a:extLst>
                <a:ext uri="{FF2B5EF4-FFF2-40B4-BE49-F238E27FC236}">
                  <a16:creationId xmlns:a16="http://schemas.microsoft.com/office/drawing/2014/main" id="{B79612BE-EA58-C843-1E4E-03DC4BF42D32}"/>
                </a:ext>
              </a:extLst>
            </p:cNvPr>
            <p:cNvSpPr/>
            <p:nvPr>
              <p:custDataLst>
                <p:tags r:id="rId138"/>
              </p:custDataLst>
            </p:nvPr>
          </p:nvSpPr>
          <p:spPr>
            <a:xfrm>
              <a:off x="6858000" y="509587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64" name="SMARTInkShape-432">
              <a:extLst>
                <a:ext uri="{FF2B5EF4-FFF2-40B4-BE49-F238E27FC236}">
                  <a16:creationId xmlns:a16="http://schemas.microsoft.com/office/drawing/2014/main" id="{CBB80D12-3011-6284-14A1-B271BD3F9CE3}"/>
                </a:ext>
              </a:extLst>
            </p:cNvPr>
            <p:cNvSpPr/>
            <p:nvPr>
              <p:custDataLst>
                <p:tags r:id="rId139"/>
              </p:custDataLst>
            </p:nvPr>
          </p:nvSpPr>
          <p:spPr>
            <a:xfrm>
              <a:off x="6721729" y="4933950"/>
              <a:ext cx="117222" cy="236948"/>
            </a:xfrm>
            <a:custGeom>
              <a:avLst/>
              <a:gdLst/>
              <a:ahLst/>
              <a:cxnLst/>
              <a:rect l="0" t="0" r="0" b="0"/>
              <a:pathLst>
                <a:path w="117222" h="236948">
                  <a:moveTo>
                    <a:pt x="88646" y="171450"/>
                  </a:moveTo>
                  <a:lnTo>
                    <a:pt x="88646" y="171450"/>
                  </a:lnTo>
                  <a:lnTo>
                    <a:pt x="88646" y="149060"/>
                  </a:lnTo>
                  <a:lnTo>
                    <a:pt x="86529" y="145940"/>
                  </a:lnTo>
                  <a:lnTo>
                    <a:pt x="78533" y="139652"/>
                  </a:lnTo>
                  <a:lnTo>
                    <a:pt x="57075" y="135218"/>
                  </a:lnTo>
                  <a:lnTo>
                    <a:pt x="35664" y="138959"/>
                  </a:lnTo>
                  <a:lnTo>
                    <a:pt x="15916" y="151828"/>
                  </a:lnTo>
                  <a:lnTo>
                    <a:pt x="5874" y="168726"/>
                  </a:lnTo>
                  <a:lnTo>
                    <a:pt x="0" y="188232"/>
                  </a:lnTo>
                  <a:lnTo>
                    <a:pt x="917" y="203955"/>
                  </a:lnTo>
                  <a:lnTo>
                    <a:pt x="7675" y="217999"/>
                  </a:lnTo>
                  <a:lnTo>
                    <a:pt x="16675" y="229181"/>
                  </a:lnTo>
                  <a:lnTo>
                    <a:pt x="24203" y="234150"/>
                  </a:lnTo>
                  <a:lnTo>
                    <a:pt x="34391" y="236947"/>
                  </a:lnTo>
                  <a:lnTo>
                    <a:pt x="49169" y="232720"/>
                  </a:lnTo>
                  <a:lnTo>
                    <a:pt x="66954" y="214652"/>
                  </a:lnTo>
                  <a:lnTo>
                    <a:pt x="80572" y="184133"/>
                  </a:lnTo>
                  <a:lnTo>
                    <a:pt x="91310" y="138166"/>
                  </a:lnTo>
                  <a:lnTo>
                    <a:pt x="97944" y="102682"/>
                  </a:lnTo>
                  <a:lnTo>
                    <a:pt x="103361" y="67861"/>
                  </a:lnTo>
                  <a:lnTo>
                    <a:pt x="106412" y="27634"/>
                  </a:lnTo>
                  <a:lnTo>
                    <a:pt x="107526" y="3848"/>
                  </a:lnTo>
                  <a:lnTo>
                    <a:pt x="108641" y="2565"/>
                  </a:lnTo>
                  <a:lnTo>
                    <a:pt x="117221"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65" name="SMARTInkShape-433">
              <a:extLst>
                <a:ext uri="{FF2B5EF4-FFF2-40B4-BE49-F238E27FC236}">
                  <a16:creationId xmlns:a16="http://schemas.microsoft.com/office/drawing/2014/main" id="{5461C909-6117-7D94-4722-9E167F2FF7C5}"/>
                </a:ext>
              </a:extLst>
            </p:cNvPr>
            <p:cNvSpPr/>
            <p:nvPr>
              <p:custDataLst>
                <p:tags r:id="rId140"/>
              </p:custDataLst>
            </p:nvPr>
          </p:nvSpPr>
          <p:spPr>
            <a:xfrm>
              <a:off x="6496050" y="5143500"/>
              <a:ext cx="28576" cy="9526"/>
            </a:xfrm>
            <a:custGeom>
              <a:avLst/>
              <a:gdLst/>
              <a:ahLst/>
              <a:cxnLst/>
              <a:rect l="0" t="0" r="0" b="0"/>
              <a:pathLst>
                <a:path w="28576" h="9526">
                  <a:moveTo>
                    <a:pt x="0" y="9525"/>
                  </a:moveTo>
                  <a:lnTo>
                    <a:pt x="0" y="9525"/>
                  </a:lnTo>
                  <a:lnTo>
                    <a:pt x="5056" y="4469"/>
                  </a:lnTo>
                  <a:lnTo>
                    <a:pt x="10361" y="1986"/>
                  </a:lnTo>
                  <a:lnTo>
                    <a:pt x="285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66" name="SMARTInkShape-434">
              <a:extLst>
                <a:ext uri="{FF2B5EF4-FFF2-40B4-BE49-F238E27FC236}">
                  <a16:creationId xmlns:a16="http://schemas.microsoft.com/office/drawing/2014/main" id="{0D5BCCEE-A5D2-0760-28A2-0E88BC4B5CC6}"/>
                </a:ext>
              </a:extLst>
            </p:cNvPr>
            <p:cNvSpPr/>
            <p:nvPr>
              <p:custDataLst>
                <p:tags r:id="rId141"/>
              </p:custDataLst>
            </p:nvPr>
          </p:nvSpPr>
          <p:spPr>
            <a:xfrm>
              <a:off x="6340184" y="4927998"/>
              <a:ext cx="98717" cy="218410"/>
            </a:xfrm>
            <a:custGeom>
              <a:avLst/>
              <a:gdLst/>
              <a:ahLst/>
              <a:cxnLst/>
              <a:rect l="0" t="0" r="0" b="0"/>
              <a:pathLst>
                <a:path w="98717" h="218410">
                  <a:moveTo>
                    <a:pt x="98716" y="139302"/>
                  </a:moveTo>
                  <a:lnTo>
                    <a:pt x="98716" y="139302"/>
                  </a:lnTo>
                  <a:lnTo>
                    <a:pt x="98716" y="124837"/>
                  </a:lnTo>
                  <a:lnTo>
                    <a:pt x="95894" y="119469"/>
                  </a:lnTo>
                  <a:lnTo>
                    <a:pt x="90515" y="112454"/>
                  </a:lnTo>
                  <a:lnTo>
                    <a:pt x="86957" y="111494"/>
                  </a:lnTo>
                  <a:lnTo>
                    <a:pt x="53579" y="110772"/>
                  </a:lnTo>
                  <a:lnTo>
                    <a:pt x="29956" y="120853"/>
                  </a:lnTo>
                  <a:lnTo>
                    <a:pt x="17709" y="131456"/>
                  </a:lnTo>
                  <a:lnTo>
                    <a:pt x="8737" y="144282"/>
                  </a:lnTo>
                  <a:lnTo>
                    <a:pt x="1223" y="160565"/>
                  </a:lnTo>
                  <a:lnTo>
                    <a:pt x="0" y="175562"/>
                  </a:lnTo>
                  <a:lnTo>
                    <a:pt x="1155" y="182526"/>
                  </a:lnTo>
                  <a:lnTo>
                    <a:pt x="8083" y="195907"/>
                  </a:lnTo>
                  <a:lnTo>
                    <a:pt x="18219" y="207851"/>
                  </a:lnTo>
                  <a:lnTo>
                    <a:pt x="29779" y="216688"/>
                  </a:lnTo>
                  <a:lnTo>
                    <a:pt x="35825" y="218409"/>
                  </a:lnTo>
                  <a:lnTo>
                    <a:pt x="48187" y="217500"/>
                  </a:lnTo>
                  <a:lnTo>
                    <a:pt x="57914" y="213568"/>
                  </a:lnTo>
                  <a:lnTo>
                    <a:pt x="61991" y="211038"/>
                  </a:lnTo>
                  <a:lnTo>
                    <a:pt x="69341" y="196937"/>
                  </a:lnTo>
                  <a:lnTo>
                    <a:pt x="76607" y="165198"/>
                  </a:lnTo>
                  <a:lnTo>
                    <a:pt x="84118" y="121604"/>
                  </a:lnTo>
                  <a:lnTo>
                    <a:pt x="88188" y="80303"/>
                  </a:lnTo>
                  <a:lnTo>
                    <a:pt x="87836" y="42680"/>
                  </a:lnTo>
                  <a:lnTo>
                    <a:pt x="80046" y="199"/>
                  </a:lnTo>
                  <a:lnTo>
                    <a:pt x="79919" y="0"/>
                  </a:lnTo>
                  <a:lnTo>
                    <a:pt x="79666" y="595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67" name="SMARTInkShape-435">
              <a:extLst>
                <a:ext uri="{FF2B5EF4-FFF2-40B4-BE49-F238E27FC236}">
                  <a16:creationId xmlns:a16="http://schemas.microsoft.com/office/drawing/2014/main" id="{FB1DF4D8-D8D6-69A1-6D33-4C2060332F44}"/>
                </a:ext>
              </a:extLst>
            </p:cNvPr>
            <p:cNvSpPr/>
            <p:nvPr>
              <p:custDataLst>
                <p:tags r:id="rId142"/>
              </p:custDataLst>
            </p:nvPr>
          </p:nvSpPr>
          <p:spPr>
            <a:xfrm>
              <a:off x="5991225" y="4991134"/>
              <a:ext cx="133351" cy="151798"/>
            </a:xfrm>
            <a:custGeom>
              <a:avLst/>
              <a:gdLst/>
              <a:ahLst/>
              <a:cxnLst/>
              <a:rect l="0" t="0" r="0" b="0"/>
              <a:pathLst>
                <a:path w="133351" h="151798">
                  <a:moveTo>
                    <a:pt x="133350" y="9491"/>
                  </a:moveTo>
                  <a:lnTo>
                    <a:pt x="133350" y="9491"/>
                  </a:lnTo>
                  <a:lnTo>
                    <a:pt x="133350" y="4435"/>
                  </a:lnTo>
                  <a:lnTo>
                    <a:pt x="132292" y="2946"/>
                  </a:lnTo>
                  <a:lnTo>
                    <a:pt x="130528" y="1952"/>
                  </a:lnTo>
                  <a:lnTo>
                    <a:pt x="120167" y="554"/>
                  </a:lnTo>
                  <a:lnTo>
                    <a:pt x="77249" y="0"/>
                  </a:lnTo>
                  <a:lnTo>
                    <a:pt x="47936" y="5032"/>
                  </a:lnTo>
                  <a:lnTo>
                    <a:pt x="24199" y="18283"/>
                  </a:lnTo>
                  <a:lnTo>
                    <a:pt x="8817" y="35615"/>
                  </a:lnTo>
                  <a:lnTo>
                    <a:pt x="2613" y="49099"/>
                  </a:lnTo>
                  <a:lnTo>
                    <a:pt x="2800" y="52829"/>
                  </a:lnTo>
                  <a:lnTo>
                    <a:pt x="5831" y="59797"/>
                  </a:lnTo>
                  <a:lnTo>
                    <a:pt x="30550" y="79439"/>
                  </a:lnTo>
                  <a:lnTo>
                    <a:pt x="76291" y="102355"/>
                  </a:lnTo>
                  <a:lnTo>
                    <a:pt x="105663" y="125606"/>
                  </a:lnTo>
                  <a:lnTo>
                    <a:pt x="110460" y="132711"/>
                  </a:lnTo>
                  <a:lnTo>
                    <a:pt x="111741" y="136088"/>
                  </a:lnTo>
                  <a:lnTo>
                    <a:pt x="110477" y="139397"/>
                  </a:lnTo>
                  <a:lnTo>
                    <a:pt x="103428" y="145897"/>
                  </a:lnTo>
                  <a:lnTo>
                    <a:pt x="93240" y="149491"/>
                  </a:lnTo>
                  <a:lnTo>
                    <a:pt x="69453" y="151797"/>
                  </a:lnTo>
                  <a:lnTo>
                    <a:pt x="25792" y="145707"/>
                  </a:lnTo>
                  <a:lnTo>
                    <a:pt x="0" y="1428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68" name="SMARTInkShape-436">
              <a:extLst>
                <a:ext uri="{FF2B5EF4-FFF2-40B4-BE49-F238E27FC236}">
                  <a16:creationId xmlns:a16="http://schemas.microsoft.com/office/drawing/2014/main" id="{9DBAF3CF-83A7-C91D-A085-2C62CA5D6CC1}"/>
                </a:ext>
              </a:extLst>
            </p:cNvPr>
            <p:cNvSpPr/>
            <p:nvPr>
              <p:custDataLst>
                <p:tags r:id="rId143"/>
              </p:custDataLst>
            </p:nvPr>
          </p:nvSpPr>
          <p:spPr>
            <a:xfrm>
              <a:off x="6181725" y="4878124"/>
              <a:ext cx="114301" cy="225677"/>
            </a:xfrm>
            <a:custGeom>
              <a:avLst/>
              <a:gdLst/>
              <a:ahLst/>
              <a:cxnLst/>
              <a:rect l="0" t="0" r="0" b="0"/>
              <a:pathLst>
                <a:path w="114301" h="225677">
                  <a:moveTo>
                    <a:pt x="0" y="8201"/>
                  </a:moveTo>
                  <a:lnTo>
                    <a:pt x="0" y="8201"/>
                  </a:lnTo>
                  <a:lnTo>
                    <a:pt x="8201" y="0"/>
                  </a:lnTo>
                  <a:lnTo>
                    <a:pt x="15994" y="39910"/>
                  </a:lnTo>
                  <a:lnTo>
                    <a:pt x="21268" y="82826"/>
                  </a:lnTo>
                  <a:lnTo>
                    <a:pt x="27132" y="122190"/>
                  </a:lnTo>
                  <a:lnTo>
                    <a:pt x="27232" y="160539"/>
                  </a:lnTo>
                  <a:lnTo>
                    <a:pt x="19433" y="207139"/>
                  </a:lnTo>
                  <a:lnTo>
                    <a:pt x="18246" y="210677"/>
                  </a:lnTo>
                  <a:lnTo>
                    <a:pt x="16397" y="213035"/>
                  </a:lnTo>
                  <a:lnTo>
                    <a:pt x="14107" y="214607"/>
                  </a:lnTo>
                  <a:lnTo>
                    <a:pt x="13638" y="216713"/>
                  </a:lnTo>
                  <a:lnTo>
                    <a:pt x="14384" y="219176"/>
                  </a:lnTo>
                  <a:lnTo>
                    <a:pt x="15939" y="221876"/>
                  </a:lnTo>
                  <a:lnTo>
                    <a:pt x="19092" y="223676"/>
                  </a:lnTo>
                  <a:lnTo>
                    <a:pt x="28241" y="225676"/>
                  </a:lnTo>
                  <a:lnTo>
                    <a:pt x="36542" y="223743"/>
                  </a:lnTo>
                  <a:lnTo>
                    <a:pt x="40236" y="221746"/>
                  </a:lnTo>
                  <a:lnTo>
                    <a:pt x="87270" y="216927"/>
                  </a:lnTo>
                  <a:lnTo>
                    <a:pt x="114300" y="2082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69" name="SMARTInkShape-437">
              <a:extLst>
                <a:ext uri="{FF2B5EF4-FFF2-40B4-BE49-F238E27FC236}">
                  <a16:creationId xmlns:a16="http://schemas.microsoft.com/office/drawing/2014/main" id="{C15CE508-7808-02A3-00F5-998CC5E7D31E}"/>
                </a:ext>
              </a:extLst>
            </p:cNvPr>
            <p:cNvSpPr/>
            <p:nvPr>
              <p:custDataLst>
                <p:tags r:id="rId144"/>
              </p:custDataLst>
            </p:nvPr>
          </p:nvSpPr>
          <p:spPr>
            <a:xfrm>
              <a:off x="6191250" y="5010150"/>
              <a:ext cx="104776" cy="28576"/>
            </a:xfrm>
            <a:custGeom>
              <a:avLst/>
              <a:gdLst/>
              <a:ahLst/>
              <a:cxnLst/>
              <a:rect l="0" t="0" r="0" b="0"/>
              <a:pathLst>
                <a:path w="104776" h="28576">
                  <a:moveTo>
                    <a:pt x="0" y="28575"/>
                  </a:moveTo>
                  <a:lnTo>
                    <a:pt x="0" y="28575"/>
                  </a:lnTo>
                  <a:lnTo>
                    <a:pt x="0" y="23519"/>
                  </a:lnTo>
                  <a:lnTo>
                    <a:pt x="1058" y="22030"/>
                  </a:lnTo>
                  <a:lnTo>
                    <a:pt x="2822" y="21036"/>
                  </a:lnTo>
                  <a:lnTo>
                    <a:pt x="48905" y="5909"/>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73" name="SMARTInkShape-Group107">
            <a:extLst>
              <a:ext uri="{FF2B5EF4-FFF2-40B4-BE49-F238E27FC236}">
                <a16:creationId xmlns:a16="http://schemas.microsoft.com/office/drawing/2014/main" id="{D4CC075C-7885-4E96-15A4-08567ED8B9C4}"/>
              </a:ext>
            </a:extLst>
          </p:cNvPr>
          <p:cNvGrpSpPr/>
          <p:nvPr/>
        </p:nvGrpSpPr>
        <p:grpSpPr>
          <a:xfrm>
            <a:off x="2381250" y="4898916"/>
            <a:ext cx="275834" cy="263635"/>
            <a:chOff x="2381250" y="4898916"/>
            <a:chExt cx="275834" cy="263635"/>
          </a:xfrm>
        </p:grpSpPr>
        <p:sp>
          <p:nvSpPr>
            <p:cNvPr id="103771" name="SMARTInkShape-438">
              <a:extLst>
                <a:ext uri="{FF2B5EF4-FFF2-40B4-BE49-F238E27FC236}">
                  <a16:creationId xmlns:a16="http://schemas.microsoft.com/office/drawing/2014/main" id="{F2FA6562-EDAF-B0CE-D45B-EDD9ABD9BE54}"/>
                </a:ext>
              </a:extLst>
            </p:cNvPr>
            <p:cNvSpPr/>
            <p:nvPr>
              <p:custDataLst>
                <p:tags r:id="rId131"/>
              </p:custDataLst>
            </p:nvPr>
          </p:nvSpPr>
          <p:spPr>
            <a:xfrm>
              <a:off x="2647950" y="5048250"/>
              <a:ext cx="9134" cy="114301"/>
            </a:xfrm>
            <a:custGeom>
              <a:avLst/>
              <a:gdLst/>
              <a:ahLst/>
              <a:cxnLst/>
              <a:rect l="0" t="0" r="0" b="0"/>
              <a:pathLst>
                <a:path w="9134" h="114301">
                  <a:moveTo>
                    <a:pt x="0" y="0"/>
                  </a:moveTo>
                  <a:lnTo>
                    <a:pt x="0" y="0"/>
                  </a:lnTo>
                  <a:lnTo>
                    <a:pt x="5056" y="0"/>
                  </a:lnTo>
                  <a:lnTo>
                    <a:pt x="6546" y="3175"/>
                  </a:lnTo>
                  <a:lnTo>
                    <a:pt x="9133" y="39773"/>
                  </a:lnTo>
                  <a:lnTo>
                    <a:pt x="1289" y="82139"/>
                  </a:lnTo>
                  <a:lnTo>
                    <a:pt x="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72" name="SMARTInkShape-439">
              <a:extLst>
                <a:ext uri="{FF2B5EF4-FFF2-40B4-BE49-F238E27FC236}">
                  <a16:creationId xmlns:a16="http://schemas.microsoft.com/office/drawing/2014/main" id="{52AA1CCB-D589-34ED-2D57-73B5B4FB101E}"/>
                </a:ext>
              </a:extLst>
            </p:cNvPr>
            <p:cNvSpPr/>
            <p:nvPr>
              <p:custDataLst>
                <p:tags r:id="rId132"/>
              </p:custDataLst>
            </p:nvPr>
          </p:nvSpPr>
          <p:spPr>
            <a:xfrm>
              <a:off x="2381250" y="4898916"/>
              <a:ext cx="238126" cy="223472"/>
            </a:xfrm>
            <a:custGeom>
              <a:avLst/>
              <a:gdLst/>
              <a:ahLst/>
              <a:cxnLst/>
              <a:rect l="0" t="0" r="0" b="0"/>
              <a:pathLst>
                <a:path w="238126" h="223472">
                  <a:moveTo>
                    <a:pt x="0" y="82659"/>
                  </a:moveTo>
                  <a:lnTo>
                    <a:pt x="0" y="82659"/>
                  </a:lnTo>
                  <a:lnTo>
                    <a:pt x="8663" y="75055"/>
                  </a:lnTo>
                  <a:lnTo>
                    <a:pt x="22793" y="67471"/>
                  </a:lnTo>
                  <a:lnTo>
                    <a:pt x="35211" y="64753"/>
                  </a:lnTo>
                  <a:lnTo>
                    <a:pt x="61226" y="63654"/>
                  </a:lnTo>
                  <a:lnTo>
                    <a:pt x="64101" y="65756"/>
                  </a:lnTo>
                  <a:lnTo>
                    <a:pt x="79454" y="90128"/>
                  </a:lnTo>
                  <a:lnTo>
                    <a:pt x="91032" y="128779"/>
                  </a:lnTo>
                  <a:lnTo>
                    <a:pt x="94694" y="172655"/>
                  </a:lnTo>
                  <a:lnTo>
                    <a:pt x="89358" y="186510"/>
                  </a:lnTo>
                  <a:lnTo>
                    <a:pt x="63713" y="218572"/>
                  </a:lnTo>
                  <a:lnTo>
                    <a:pt x="54422" y="222440"/>
                  </a:lnTo>
                  <a:lnTo>
                    <a:pt x="48982" y="223471"/>
                  </a:lnTo>
                  <a:lnTo>
                    <a:pt x="40114" y="221795"/>
                  </a:lnTo>
                  <a:lnTo>
                    <a:pt x="36268" y="219866"/>
                  </a:lnTo>
                  <a:lnTo>
                    <a:pt x="29172" y="212079"/>
                  </a:lnTo>
                  <a:lnTo>
                    <a:pt x="23549" y="202622"/>
                  </a:lnTo>
                  <a:lnTo>
                    <a:pt x="11774" y="167694"/>
                  </a:lnTo>
                  <a:lnTo>
                    <a:pt x="9722" y="124579"/>
                  </a:lnTo>
                  <a:lnTo>
                    <a:pt x="10671" y="105523"/>
                  </a:lnTo>
                  <a:lnTo>
                    <a:pt x="22794" y="75766"/>
                  </a:lnTo>
                  <a:lnTo>
                    <a:pt x="41325" y="51419"/>
                  </a:lnTo>
                  <a:lnTo>
                    <a:pt x="87185" y="22348"/>
                  </a:lnTo>
                  <a:lnTo>
                    <a:pt x="100132" y="18812"/>
                  </a:lnTo>
                  <a:lnTo>
                    <a:pt x="144576" y="9811"/>
                  </a:lnTo>
                  <a:lnTo>
                    <a:pt x="188673" y="6900"/>
                  </a:lnTo>
                  <a:lnTo>
                    <a:pt x="197802" y="3834"/>
                  </a:lnTo>
                  <a:lnTo>
                    <a:pt x="205387" y="0"/>
                  </a:lnTo>
                  <a:lnTo>
                    <a:pt x="238125" y="64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83" name="SMARTInkShape-Group108">
            <a:extLst>
              <a:ext uri="{FF2B5EF4-FFF2-40B4-BE49-F238E27FC236}">
                <a16:creationId xmlns:a16="http://schemas.microsoft.com/office/drawing/2014/main" id="{EE03FACA-69E4-1661-E92E-FD6B693B4742}"/>
              </a:ext>
            </a:extLst>
          </p:cNvPr>
          <p:cNvGrpSpPr/>
          <p:nvPr/>
        </p:nvGrpSpPr>
        <p:grpSpPr>
          <a:xfrm>
            <a:off x="904875" y="4819650"/>
            <a:ext cx="1047751" cy="269577"/>
            <a:chOff x="904875" y="4819650"/>
            <a:chExt cx="1047751" cy="269577"/>
          </a:xfrm>
        </p:grpSpPr>
        <p:sp>
          <p:nvSpPr>
            <p:cNvPr id="103774" name="SMARTInkShape-440">
              <a:extLst>
                <a:ext uri="{FF2B5EF4-FFF2-40B4-BE49-F238E27FC236}">
                  <a16:creationId xmlns:a16="http://schemas.microsoft.com/office/drawing/2014/main" id="{8E36C3B8-8F49-4B05-3E4E-44D0C4757A09}"/>
                </a:ext>
              </a:extLst>
            </p:cNvPr>
            <p:cNvSpPr/>
            <p:nvPr>
              <p:custDataLst>
                <p:tags r:id="rId122"/>
              </p:custDataLst>
            </p:nvPr>
          </p:nvSpPr>
          <p:spPr>
            <a:xfrm>
              <a:off x="1924050" y="5057775"/>
              <a:ext cx="28576" cy="9526"/>
            </a:xfrm>
            <a:custGeom>
              <a:avLst/>
              <a:gdLst/>
              <a:ahLst/>
              <a:cxnLst/>
              <a:rect l="0" t="0" r="0" b="0"/>
              <a:pathLst>
                <a:path w="28576" h="9526">
                  <a:moveTo>
                    <a:pt x="0" y="9525"/>
                  </a:moveTo>
                  <a:lnTo>
                    <a:pt x="0" y="9525"/>
                  </a:lnTo>
                  <a:lnTo>
                    <a:pt x="5057" y="4469"/>
                  </a:lnTo>
                  <a:lnTo>
                    <a:pt x="285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75" name="SMARTInkShape-441">
              <a:extLst>
                <a:ext uri="{FF2B5EF4-FFF2-40B4-BE49-F238E27FC236}">
                  <a16:creationId xmlns:a16="http://schemas.microsoft.com/office/drawing/2014/main" id="{973ED3D7-5375-7D77-8557-CC1DA51439E3}"/>
                </a:ext>
              </a:extLst>
            </p:cNvPr>
            <p:cNvSpPr/>
            <p:nvPr>
              <p:custDataLst>
                <p:tags r:id="rId123"/>
              </p:custDataLst>
            </p:nvPr>
          </p:nvSpPr>
          <p:spPr>
            <a:xfrm>
              <a:off x="1781175" y="4981575"/>
              <a:ext cx="104776" cy="107652"/>
            </a:xfrm>
            <a:custGeom>
              <a:avLst/>
              <a:gdLst/>
              <a:ahLst/>
              <a:cxnLst/>
              <a:rect l="0" t="0" r="0" b="0"/>
              <a:pathLst>
                <a:path w="104776" h="107652">
                  <a:moveTo>
                    <a:pt x="0" y="9525"/>
                  </a:moveTo>
                  <a:lnTo>
                    <a:pt x="0" y="9525"/>
                  </a:lnTo>
                  <a:lnTo>
                    <a:pt x="9133" y="392"/>
                  </a:lnTo>
                  <a:lnTo>
                    <a:pt x="14465" y="5173"/>
                  </a:lnTo>
                  <a:lnTo>
                    <a:pt x="17012" y="10413"/>
                  </a:lnTo>
                  <a:lnTo>
                    <a:pt x="27612" y="52265"/>
                  </a:lnTo>
                  <a:lnTo>
                    <a:pt x="31207" y="83819"/>
                  </a:lnTo>
                  <a:lnTo>
                    <a:pt x="38880" y="101388"/>
                  </a:lnTo>
                  <a:lnTo>
                    <a:pt x="41795" y="105692"/>
                  </a:lnTo>
                  <a:lnTo>
                    <a:pt x="44797" y="107504"/>
                  </a:lnTo>
                  <a:lnTo>
                    <a:pt x="47856" y="107651"/>
                  </a:lnTo>
                  <a:lnTo>
                    <a:pt x="60371" y="105344"/>
                  </a:lnTo>
                  <a:lnTo>
                    <a:pt x="63530" y="103037"/>
                  </a:lnTo>
                  <a:lnTo>
                    <a:pt x="69863" y="94830"/>
                  </a:lnTo>
                  <a:lnTo>
                    <a:pt x="82904" y="61485"/>
                  </a:lnTo>
                  <a:lnTo>
                    <a:pt x="95316" y="14635"/>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76" name="SMARTInkShape-442">
              <a:extLst>
                <a:ext uri="{FF2B5EF4-FFF2-40B4-BE49-F238E27FC236}">
                  <a16:creationId xmlns:a16="http://schemas.microsoft.com/office/drawing/2014/main" id="{47F98A1F-7D87-1B44-C92B-3521EA533E66}"/>
                </a:ext>
              </a:extLst>
            </p:cNvPr>
            <p:cNvSpPr/>
            <p:nvPr>
              <p:custDataLst>
                <p:tags r:id="rId124"/>
              </p:custDataLst>
            </p:nvPr>
          </p:nvSpPr>
          <p:spPr>
            <a:xfrm>
              <a:off x="1647825" y="4963081"/>
              <a:ext cx="114301" cy="122276"/>
            </a:xfrm>
            <a:custGeom>
              <a:avLst/>
              <a:gdLst/>
              <a:ahLst/>
              <a:cxnLst/>
              <a:rect l="0" t="0" r="0" b="0"/>
              <a:pathLst>
                <a:path w="114301" h="122276">
                  <a:moveTo>
                    <a:pt x="0" y="37544"/>
                  </a:moveTo>
                  <a:lnTo>
                    <a:pt x="0" y="37544"/>
                  </a:lnTo>
                  <a:lnTo>
                    <a:pt x="5057" y="42600"/>
                  </a:lnTo>
                  <a:lnTo>
                    <a:pt x="10361" y="45083"/>
                  </a:lnTo>
                  <a:lnTo>
                    <a:pt x="31799" y="46953"/>
                  </a:lnTo>
                  <a:lnTo>
                    <a:pt x="46346" y="41978"/>
                  </a:lnTo>
                  <a:lnTo>
                    <a:pt x="66088" y="27767"/>
                  </a:lnTo>
                  <a:lnTo>
                    <a:pt x="79259" y="15268"/>
                  </a:lnTo>
                  <a:lnTo>
                    <a:pt x="82851" y="8947"/>
                  </a:lnTo>
                  <a:lnTo>
                    <a:pt x="85157" y="1321"/>
                  </a:lnTo>
                  <a:lnTo>
                    <a:pt x="79828" y="278"/>
                  </a:lnTo>
                  <a:lnTo>
                    <a:pt x="75444" y="0"/>
                  </a:lnTo>
                  <a:lnTo>
                    <a:pt x="45987" y="7693"/>
                  </a:lnTo>
                  <a:lnTo>
                    <a:pt x="30324" y="18704"/>
                  </a:lnTo>
                  <a:lnTo>
                    <a:pt x="8185" y="53422"/>
                  </a:lnTo>
                  <a:lnTo>
                    <a:pt x="2425" y="70706"/>
                  </a:lnTo>
                  <a:lnTo>
                    <a:pt x="1078" y="82621"/>
                  </a:lnTo>
                  <a:lnTo>
                    <a:pt x="3301" y="92151"/>
                  </a:lnTo>
                  <a:lnTo>
                    <a:pt x="5376" y="96173"/>
                  </a:lnTo>
                  <a:lnTo>
                    <a:pt x="28521" y="111948"/>
                  </a:lnTo>
                  <a:lnTo>
                    <a:pt x="52077" y="119915"/>
                  </a:lnTo>
                  <a:lnTo>
                    <a:pt x="77519" y="122275"/>
                  </a:lnTo>
                  <a:lnTo>
                    <a:pt x="114300" y="10421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77" name="SMARTInkShape-443">
              <a:extLst>
                <a:ext uri="{FF2B5EF4-FFF2-40B4-BE49-F238E27FC236}">
                  <a16:creationId xmlns:a16="http://schemas.microsoft.com/office/drawing/2014/main" id="{5A54D010-DFBB-196E-B668-53C7E3406D98}"/>
                </a:ext>
              </a:extLst>
            </p:cNvPr>
            <p:cNvSpPr/>
            <p:nvPr>
              <p:custDataLst>
                <p:tags r:id="rId125"/>
              </p:custDataLst>
            </p:nvPr>
          </p:nvSpPr>
          <p:spPr>
            <a:xfrm>
              <a:off x="1504757" y="4819650"/>
              <a:ext cx="95444" cy="254892"/>
            </a:xfrm>
            <a:custGeom>
              <a:avLst/>
              <a:gdLst/>
              <a:ahLst/>
              <a:cxnLst/>
              <a:rect l="0" t="0" r="0" b="0"/>
              <a:pathLst>
                <a:path w="95444" h="254892">
                  <a:moveTo>
                    <a:pt x="66868" y="180975"/>
                  </a:moveTo>
                  <a:lnTo>
                    <a:pt x="66868" y="180975"/>
                  </a:lnTo>
                  <a:lnTo>
                    <a:pt x="66868" y="172774"/>
                  </a:lnTo>
                  <a:lnTo>
                    <a:pt x="75069" y="163366"/>
                  </a:lnTo>
                  <a:lnTo>
                    <a:pt x="74452" y="161827"/>
                  </a:lnTo>
                  <a:lnTo>
                    <a:pt x="69586" y="154605"/>
                  </a:lnTo>
                  <a:lnTo>
                    <a:pt x="68076" y="148794"/>
                  </a:lnTo>
                  <a:lnTo>
                    <a:pt x="66615" y="146820"/>
                  </a:lnTo>
                  <a:lnTo>
                    <a:pt x="64583" y="145505"/>
                  </a:lnTo>
                  <a:lnTo>
                    <a:pt x="62169" y="144628"/>
                  </a:lnTo>
                  <a:lnTo>
                    <a:pt x="43604" y="148451"/>
                  </a:lnTo>
                  <a:lnTo>
                    <a:pt x="29717" y="159111"/>
                  </a:lnTo>
                  <a:lnTo>
                    <a:pt x="3555" y="186770"/>
                  </a:lnTo>
                  <a:lnTo>
                    <a:pt x="318" y="195421"/>
                  </a:lnTo>
                  <a:lnTo>
                    <a:pt x="0" y="236722"/>
                  </a:lnTo>
                  <a:lnTo>
                    <a:pt x="2181" y="241423"/>
                  </a:lnTo>
                  <a:lnTo>
                    <a:pt x="10248" y="249468"/>
                  </a:lnTo>
                  <a:lnTo>
                    <a:pt x="18067" y="253750"/>
                  </a:lnTo>
                  <a:lnTo>
                    <a:pt x="21635" y="254891"/>
                  </a:lnTo>
                  <a:lnTo>
                    <a:pt x="26129" y="253536"/>
                  </a:lnTo>
                  <a:lnTo>
                    <a:pt x="36768" y="246385"/>
                  </a:lnTo>
                  <a:lnTo>
                    <a:pt x="49600" y="230459"/>
                  </a:lnTo>
                  <a:lnTo>
                    <a:pt x="59146" y="183846"/>
                  </a:lnTo>
                  <a:lnTo>
                    <a:pt x="67402" y="146548"/>
                  </a:lnTo>
                  <a:lnTo>
                    <a:pt x="79673" y="100445"/>
                  </a:lnTo>
                  <a:lnTo>
                    <a:pt x="84685" y="58175"/>
                  </a:lnTo>
                  <a:lnTo>
                    <a:pt x="86868" y="15299"/>
                  </a:lnTo>
                  <a:lnTo>
                    <a:pt x="95443"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78" name="SMARTInkShape-444">
              <a:extLst>
                <a:ext uri="{FF2B5EF4-FFF2-40B4-BE49-F238E27FC236}">
                  <a16:creationId xmlns:a16="http://schemas.microsoft.com/office/drawing/2014/main" id="{806E06B9-FDC3-6334-39D7-4BBCBDE95FB3}"/>
                </a:ext>
              </a:extLst>
            </p:cNvPr>
            <p:cNvSpPr/>
            <p:nvPr>
              <p:custDataLst>
                <p:tags r:id="rId126"/>
              </p:custDataLst>
            </p:nvPr>
          </p:nvSpPr>
          <p:spPr>
            <a:xfrm>
              <a:off x="1428750" y="5038725"/>
              <a:ext cx="1" cy="9526"/>
            </a:xfrm>
            <a:custGeom>
              <a:avLst/>
              <a:gdLst/>
              <a:ahLst/>
              <a:cxnLst/>
              <a:rect l="0" t="0" r="0" b="0"/>
              <a:pathLst>
                <a:path w="1" h="9526">
                  <a:moveTo>
                    <a:pt x="0" y="9525"/>
                  </a:moveTo>
                  <a:lnTo>
                    <a:pt x="0" y="9525"/>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79" name="SMARTInkShape-445">
              <a:extLst>
                <a:ext uri="{FF2B5EF4-FFF2-40B4-BE49-F238E27FC236}">
                  <a16:creationId xmlns:a16="http://schemas.microsoft.com/office/drawing/2014/main" id="{76BF0F48-48E2-2B04-ABF3-57596563FF79}"/>
                </a:ext>
              </a:extLst>
            </p:cNvPr>
            <p:cNvSpPr/>
            <p:nvPr>
              <p:custDataLst>
                <p:tags r:id="rId127"/>
              </p:custDataLst>
            </p:nvPr>
          </p:nvSpPr>
          <p:spPr>
            <a:xfrm>
              <a:off x="1240746" y="4895850"/>
              <a:ext cx="92638" cy="180793"/>
            </a:xfrm>
            <a:custGeom>
              <a:avLst/>
              <a:gdLst/>
              <a:ahLst/>
              <a:cxnLst/>
              <a:rect l="0" t="0" r="0" b="0"/>
              <a:pathLst>
                <a:path w="92638" h="180793">
                  <a:moveTo>
                    <a:pt x="83229" y="104775"/>
                  </a:moveTo>
                  <a:lnTo>
                    <a:pt x="83229" y="104775"/>
                  </a:lnTo>
                  <a:lnTo>
                    <a:pt x="91430" y="96574"/>
                  </a:lnTo>
                  <a:lnTo>
                    <a:pt x="92361" y="90586"/>
                  </a:lnTo>
                  <a:lnTo>
                    <a:pt x="92637" y="82109"/>
                  </a:lnTo>
                  <a:lnTo>
                    <a:pt x="91618" y="80139"/>
                  </a:lnTo>
                  <a:lnTo>
                    <a:pt x="89880" y="78825"/>
                  </a:lnTo>
                  <a:lnTo>
                    <a:pt x="85127" y="76310"/>
                  </a:lnTo>
                  <a:lnTo>
                    <a:pt x="76501" y="70000"/>
                  </a:lnTo>
                  <a:lnTo>
                    <a:pt x="66011" y="67113"/>
                  </a:lnTo>
                  <a:lnTo>
                    <a:pt x="33889" y="85064"/>
                  </a:lnTo>
                  <a:lnTo>
                    <a:pt x="14870" y="107402"/>
                  </a:lnTo>
                  <a:lnTo>
                    <a:pt x="3120" y="133070"/>
                  </a:lnTo>
                  <a:lnTo>
                    <a:pt x="0" y="147689"/>
                  </a:lnTo>
                  <a:lnTo>
                    <a:pt x="1435" y="158420"/>
                  </a:lnTo>
                  <a:lnTo>
                    <a:pt x="8194" y="170412"/>
                  </a:lnTo>
                  <a:lnTo>
                    <a:pt x="13897" y="176281"/>
                  </a:lnTo>
                  <a:lnTo>
                    <a:pt x="19959" y="178888"/>
                  </a:lnTo>
                  <a:lnTo>
                    <a:pt x="38799" y="180792"/>
                  </a:lnTo>
                  <a:lnTo>
                    <a:pt x="40909" y="179794"/>
                  </a:lnTo>
                  <a:lnTo>
                    <a:pt x="42316" y="178071"/>
                  </a:lnTo>
                  <a:lnTo>
                    <a:pt x="43254" y="175864"/>
                  </a:lnTo>
                  <a:lnTo>
                    <a:pt x="44937" y="174393"/>
                  </a:lnTo>
                  <a:lnTo>
                    <a:pt x="49630" y="172757"/>
                  </a:lnTo>
                  <a:lnTo>
                    <a:pt x="51304" y="171264"/>
                  </a:lnTo>
                  <a:lnTo>
                    <a:pt x="61965" y="139013"/>
                  </a:lnTo>
                  <a:lnTo>
                    <a:pt x="68697" y="103748"/>
                  </a:lnTo>
                  <a:lnTo>
                    <a:pt x="65988" y="57198"/>
                  </a:lnTo>
                  <a:lnTo>
                    <a:pt x="64417" y="11374"/>
                  </a:lnTo>
                  <a:lnTo>
                    <a:pt x="64179"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80" name="SMARTInkShape-446">
              <a:extLst>
                <a:ext uri="{FF2B5EF4-FFF2-40B4-BE49-F238E27FC236}">
                  <a16:creationId xmlns:a16="http://schemas.microsoft.com/office/drawing/2014/main" id="{A5EF1FFA-D52A-3F83-1711-BA112B21E581}"/>
                </a:ext>
              </a:extLst>
            </p:cNvPr>
            <p:cNvSpPr/>
            <p:nvPr>
              <p:custDataLst>
                <p:tags r:id="rId128"/>
              </p:custDataLst>
            </p:nvPr>
          </p:nvSpPr>
          <p:spPr>
            <a:xfrm>
              <a:off x="1095375" y="4976426"/>
              <a:ext cx="123826" cy="24200"/>
            </a:xfrm>
            <a:custGeom>
              <a:avLst/>
              <a:gdLst/>
              <a:ahLst/>
              <a:cxnLst/>
              <a:rect l="0" t="0" r="0" b="0"/>
              <a:pathLst>
                <a:path w="123826" h="24200">
                  <a:moveTo>
                    <a:pt x="0" y="24199"/>
                  </a:moveTo>
                  <a:lnTo>
                    <a:pt x="0" y="24199"/>
                  </a:lnTo>
                  <a:lnTo>
                    <a:pt x="5057" y="24199"/>
                  </a:lnTo>
                  <a:lnTo>
                    <a:pt x="52663" y="7724"/>
                  </a:lnTo>
                  <a:lnTo>
                    <a:pt x="87643" y="0"/>
                  </a:lnTo>
                  <a:lnTo>
                    <a:pt x="123825" y="514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81" name="SMARTInkShape-447">
              <a:extLst>
                <a:ext uri="{FF2B5EF4-FFF2-40B4-BE49-F238E27FC236}">
                  <a16:creationId xmlns:a16="http://schemas.microsoft.com/office/drawing/2014/main" id="{93ADA204-7A95-25B1-91C5-358628236176}"/>
                </a:ext>
              </a:extLst>
            </p:cNvPr>
            <p:cNvSpPr/>
            <p:nvPr>
              <p:custDataLst>
                <p:tags r:id="rId129"/>
              </p:custDataLst>
            </p:nvPr>
          </p:nvSpPr>
          <p:spPr>
            <a:xfrm>
              <a:off x="1104900" y="4869224"/>
              <a:ext cx="104776" cy="216422"/>
            </a:xfrm>
            <a:custGeom>
              <a:avLst/>
              <a:gdLst/>
              <a:ahLst/>
              <a:cxnLst/>
              <a:rect l="0" t="0" r="0" b="0"/>
              <a:pathLst>
                <a:path w="104776" h="216422">
                  <a:moveTo>
                    <a:pt x="0" y="36151"/>
                  </a:moveTo>
                  <a:lnTo>
                    <a:pt x="0" y="36151"/>
                  </a:lnTo>
                  <a:lnTo>
                    <a:pt x="0" y="26038"/>
                  </a:lnTo>
                  <a:lnTo>
                    <a:pt x="2822" y="18251"/>
                  </a:lnTo>
                  <a:lnTo>
                    <a:pt x="17334" y="0"/>
                  </a:lnTo>
                  <a:lnTo>
                    <a:pt x="17906" y="1467"/>
                  </a:lnTo>
                  <a:lnTo>
                    <a:pt x="25496" y="43751"/>
                  </a:lnTo>
                  <a:lnTo>
                    <a:pt x="27967" y="81710"/>
                  </a:lnTo>
                  <a:lnTo>
                    <a:pt x="25573" y="121264"/>
                  </a:lnTo>
                  <a:lnTo>
                    <a:pt x="20983" y="159795"/>
                  </a:lnTo>
                  <a:lnTo>
                    <a:pt x="16800" y="189556"/>
                  </a:lnTo>
                  <a:lnTo>
                    <a:pt x="9951" y="214746"/>
                  </a:lnTo>
                  <a:lnTo>
                    <a:pt x="10867" y="215540"/>
                  </a:lnTo>
                  <a:lnTo>
                    <a:pt x="14708" y="216421"/>
                  </a:lnTo>
                  <a:lnTo>
                    <a:pt x="60298" y="200623"/>
                  </a:lnTo>
                  <a:lnTo>
                    <a:pt x="89981" y="197352"/>
                  </a:lnTo>
                  <a:lnTo>
                    <a:pt x="104775" y="1885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82" name="SMARTInkShape-448">
              <a:extLst>
                <a:ext uri="{FF2B5EF4-FFF2-40B4-BE49-F238E27FC236}">
                  <a16:creationId xmlns:a16="http://schemas.microsoft.com/office/drawing/2014/main" id="{A1C048BB-A9C1-A006-E090-AEBDDFE19CB2}"/>
                </a:ext>
              </a:extLst>
            </p:cNvPr>
            <p:cNvSpPr/>
            <p:nvPr>
              <p:custDataLst>
                <p:tags r:id="rId130"/>
              </p:custDataLst>
            </p:nvPr>
          </p:nvSpPr>
          <p:spPr>
            <a:xfrm>
              <a:off x="904875" y="4962525"/>
              <a:ext cx="126842" cy="118398"/>
            </a:xfrm>
            <a:custGeom>
              <a:avLst/>
              <a:gdLst/>
              <a:ahLst/>
              <a:cxnLst/>
              <a:rect l="0" t="0" r="0" b="0"/>
              <a:pathLst>
                <a:path w="126842" h="118398">
                  <a:moveTo>
                    <a:pt x="114300" y="0"/>
                  </a:moveTo>
                  <a:lnTo>
                    <a:pt x="114300" y="0"/>
                  </a:lnTo>
                  <a:lnTo>
                    <a:pt x="123825" y="0"/>
                  </a:lnTo>
                  <a:lnTo>
                    <a:pt x="83748" y="1058"/>
                  </a:lnTo>
                  <a:lnTo>
                    <a:pt x="57406" y="11759"/>
                  </a:lnTo>
                  <a:lnTo>
                    <a:pt x="54146" y="14189"/>
                  </a:lnTo>
                  <a:lnTo>
                    <a:pt x="50523" y="19712"/>
                  </a:lnTo>
                  <a:lnTo>
                    <a:pt x="48484" y="28771"/>
                  </a:lnTo>
                  <a:lnTo>
                    <a:pt x="48197" y="31881"/>
                  </a:lnTo>
                  <a:lnTo>
                    <a:pt x="50123" y="35012"/>
                  </a:lnTo>
                  <a:lnTo>
                    <a:pt x="95500" y="70048"/>
                  </a:lnTo>
                  <a:lnTo>
                    <a:pt x="116672" y="88508"/>
                  </a:lnTo>
                  <a:lnTo>
                    <a:pt x="126762" y="103365"/>
                  </a:lnTo>
                  <a:lnTo>
                    <a:pt x="126841" y="107011"/>
                  </a:lnTo>
                  <a:lnTo>
                    <a:pt x="124778" y="109440"/>
                  </a:lnTo>
                  <a:lnTo>
                    <a:pt x="114583" y="115682"/>
                  </a:lnTo>
                  <a:lnTo>
                    <a:pt x="111313" y="118397"/>
                  </a:lnTo>
                  <a:lnTo>
                    <a:pt x="70161" y="116207"/>
                  </a:lnTo>
                  <a:lnTo>
                    <a:pt x="0"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86" name="SMARTInkShape-Group109">
            <a:extLst>
              <a:ext uri="{FF2B5EF4-FFF2-40B4-BE49-F238E27FC236}">
                <a16:creationId xmlns:a16="http://schemas.microsoft.com/office/drawing/2014/main" id="{7E7D09AD-3703-00FB-C8B7-6B240EE93CBE}"/>
              </a:ext>
            </a:extLst>
          </p:cNvPr>
          <p:cNvGrpSpPr/>
          <p:nvPr/>
        </p:nvGrpSpPr>
        <p:grpSpPr>
          <a:xfrm>
            <a:off x="6715125" y="4434580"/>
            <a:ext cx="619126" cy="261246"/>
            <a:chOff x="6715125" y="4434580"/>
            <a:chExt cx="619126" cy="261246"/>
          </a:xfrm>
        </p:grpSpPr>
        <p:sp>
          <p:nvSpPr>
            <p:cNvPr id="103784" name="SMARTInkShape-449">
              <a:extLst>
                <a:ext uri="{FF2B5EF4-FFF2-40B4-BE49-F238E27FC236}">
                  <a16:creationId xmlns:a16="http://schemas.microsoft.com/office/drawing/2014/main" id="{0B7F6FD4-9421-B0B9-59E3-970DC7A2DA96}"/>
                </a:ext>
              </a:extLst>
            </p:cNvPr>
            <p:cNvSpPr/>
            <p:nvPr>
              <p:custDataLst>
                <p:tags r:id="rId120"/>
              </p:custDataLst>
            </p:nvPr>
          </p:nvSpPr>
          <p:spPr>
            <a:xfrm>
              <a:off x="7173389" y="4581559"/>
              <a:ext cx="160862" cy="114267"/>
            </a:xfrm>
            <a:custGeom>
              <a:avLst/>
              <a:gdLst/>
              <a:ahLst/>
              <a:cxnLst/>
              <a:rect l="0" t="0" r="0" b="0"/>
              <a:pathLst>
                <a:path w="160862" h="114267">
                  <a:moveTo>
                    <a:pt x="8461" y="9491"/>
                  </a:moveTo>
                  <a:lnTo>
                    <a:pt x="8461" y="9491"/>
                  </a:lnTo>
                  <a:lnTo>
                    <a:pt x="13517" y="9491"/>
                  </a:lnTo>
                  <a:lnTo>
                    <a:pt x="15008" y="8433"/>
                  </a:lnTo>
                  <a:lnTo>
                    <a:pt x="16001" y="6669"/>
                  </a:lnTo>
                  <a:lnTo>
                    <a:pt x="16662" y="4434"/>
                  </a:lnTo>
                  <a:lnTo>
                    <a:pt x="18162" y="2945"/>
                  </a:lnTo>
                  <a:lnTo>
                    <a:pt x="22651" y="1290"/>
                  </a:lnTo>
                  <a:lnTo>
                    <a:pt x="53850" y="0"/>
                  </a:lnTo>
                  <a:lnTo>
                    <a:pt x="60480" y="5034"/>
                  </a:lnTo>
                  <a:lnTo>
                    <a:pt x="61131" y="8636"/>
                  </a:lnTo>
                  <a:lnTo>
                    <a:pt x="56994" y="23819"/>
                  </a:lnTo>
                  <a:lnTo>
                    <a:pt x="43087" y="54155"/>
                  </a:lnTo>
                  <a:lnTo>
                    <a:pt x="34081" y="63914"/>
                  </a:lnTo>
                  <a:lnTo>
                    <a:pt x="2526" y="91851"/>
                  </a:lnTo>
                  <a:lnTo>
                    <a:pt x="532" y="96543"/>
                  </a:lnTo>
                  <a:lnTo>
                    <a:pt x="0" y="99275"/>
                  </a:lnTo>
                  <a:lnTo>
                    <a:pt x="703" y="101097"/>
                  </a:lnTo>
                  <a:lnTo>
                    <a:pt x="2231" y="102312"/>
                  </a:lnTo>
                  <a:lnTo>
                    <a:pt x="7809" y="103662"/>
                  </a:lnTo>
                  <a:lnTo>
                    <a:pt x="55349" y="104722"/>
                  </a:lnTo>
                  <a:lnTo>
                    <a:pt x="99726" y="104739"/>
                  </a:lnTo>
                  <a:lnTo>
                    <a:pt x="143880" y="113383"/>
                  </a:lnTo>
                  <a:lnTo>
                    <a:pt x="160861" y="11426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85" name="SMARTInkShape-450">
              <a:extLst>
                <a:ext uri="{FF2B5EF4-FFF2-40B4-BE49-F238E27FC236}">
                  <a16:creationId xmlns:a16="http://schemas.microsoft.com/office/drawing/2014/main" id="{C732156A-900F-6E98-84C6-95FE9B6442B3}"/>
                </a:ext>
              </a:extLst>
            </p:cNvPr>
            <p:cNvSpPr/>
            <p:nvPr>
              <p:custDataLst>
                <p:tags r:id="rId121"/>
              </p:custDataLst>
            </p:nvPr>
          </p:nvSpPr>
          <p:spPr>
            <a:xfrm>
              <a:off x="6715125" y="4434580"/>
              <a:ext cx="419101" cy="261246"/>
            </a:xfrm>
            <a:custGeom>
              <a:avLst/>
              <a:gdLst/>
              <a:ahLst/>
              <a:cxnLst/>
              <a:rect l="0" t="0" r="0" b="0"/>
              <a:pathLst>
                <a:path w="419101" h="261246">
                  <a:moveTo>
                    <a:pt x="0" y="261245"/>
                  </a:moveTo>
                  <a:lnTo>
                    <a:pt x="0" y="261245"/>
                  </a:lnTo>
                  <a:lnTo>
                    <a:pt x="0" y="256188"/>
                  </a:lnTo>
                  <a:lnTo>
                    <a:pt x="42194" y="211884"/>
                  </a:lnTo>
                  <a:lnTo>
                    <a:pt x="81208" y="165766"/>
                  </a:lnTo>
                  <a:lnTo>
                    <a:pt x="115290" y="122362"/>
                  </a:lnTo>
                  <a:lnTo>
                    <a:pt x="156999" y="79332"/>
                  </a:lnTo>
                  <a:lnTo>
                    <a:pt x="170712" y="57194"/>
                  </a:lnTo>
                  <a:lnTo>
                    <a:pt x="183697" y="46033"/>
                  </a:lnTo>
                  <a:lnTo>
                    <a:pt x="187476" y="39301"/>
                  </a:lnTo>
                  <a:lnTo>
                    <a:pt x="190477" y="23287"/>
                  </a:lnTo>
                  <a:lnTo>
                    <a:pt x="171201" y="64544"/>
                  </a:lnTo>
                  <a:lnTo>
                    <a:pt x="163758" y="89864"/>
                  </a:lnTo>
                  <a:lnTo>
                    <a:pt x="162166" y="129158"/>
                  </a:lnTo>
                  <a:lnTo>
                    <a:pt x="163091" y="146448"/>
                  </a:lnTo>
                  <a:lnTo>
                    <a:pt x="167029" y="161188"/>
                  </a:lnTo>
                  <a:lnTo>
                    <a:pt x="170619" y="165966"/>
                  </a:lnTo>
                  <a:lnTo>
                    <a:pt x="180253" y="171273"/>
                  </a:lnTo>
                  <a:lnTo>
                    <a:pt x="192520" y="174262"/>
                  </a:lnTo>
                  <a:lnTo>
                    <a:pt x="212970" y="165034"/>
                  </a:lnTo>
                  <a:lnTo>
                    <a:pt x="224475" y="154633"/>
                  </a:lnTo>
                  <a:lnTo>
                    <a:pt x="250478" y="111386"/>
                  </a:lnTo>
                  <a:lnTo>
                    <a:pt x="274468" y="64560"/>
                  </a:lnTo>
                  <a:lnTo>
                    <a:pt x="292848" y="20924"/>
                  </a:lnTo>
                  <a:lnTo>
                    <a:pt x="294795" y="7399"/>
                  </a:lnTo>
                  <a:lnTo>
                    <a:pt x="300189" y="0"/>
                  </a:lnTo>
                  <a:lnTo>
                    <a:pt x="300668" y="299"/>
                  </a:lnTo>
                  <a:lnTo>
                    <a:pt x="288144" y="46537"/>
                  </a:lnTo>
                  <a:lnTo>
                    <a:pt x="287123" y="93153"/>
                  </a:lnTo>
                  <a:lnTo>
                    <a:pt x="293448" y="123481"/>
                  </a:lnTo>
                  <a:lnTo>
                    <a:pt x="302024" y="140581"/>
                  </a:lnTo>
                  <a:lnTo>
                    <a:pt x="308153" y="148703"/>
                  </a:lnTo>
                  <a:lnTo>
                    <a:pt x="327666" y="159225"/>
                  </a:lnTo>
                  <a:lnTo>
                    <a:pt x="371977" y="165103"/>
                  </a:lnTo>
                  <a:lnTo>
                    <a:pt x="419100" y="16599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91" name="SMARTInkShape-Group110">
            <a:extLst>
              <a:ext uri="{FF2B5EF4-FFF2-40B4-BE49-F238E27FC236}">
                <a16:creationId xmlns:a16="http://schemas.microsoft.com/office/drawing/2014/main" id="{0BBF8C4A-ACC7-B5FE-D4FC-70B62FD2F26F}"/>
              </a:ext>
            </a:extLst>
          </p:cNvPr>
          <p:cNvGrpSpPr/>
          <p:nvPr/>
        </p:nvGrpSpPr>
        <p:grpSpPr>
          <a:xfrm>
            <a:off x="5764648" y="4459903"/>
            <a:ext cx="645678" cy="263587"/>
            <a:chOff x="5764648" y="4459903"/>
            <a:chExt cx="645678" cy="263587"/>
          </a:xfrm>
        </p:grpSpPr>
        <p:sp>
          <p:nvSpPr>
            <p:cNvPr id="103787" name="SMARTInkShape-451">
              <a:extLst>
                <a:ext uri="{FF2B5EF4-FFF2-40B4-BE49-F238E27FC236}">
                  <a16:creationId xmlns:a16="http://schemas.microsoft.com/office/drawing/2014/main" id="{AC0A2DF6-BD9A-18AE-FE6F-3C79C2640934}"/>
                </a:ext>
              </a:extLst>
            </p:cNvPr>
            <p:cNvSpPr/>
            <p:nvPr>
              <p:custDataLst>
                <p:tags r:id="rId116"/>
              </p:custDataLst>
            </p:nvPr>
          </p:nvSpPr>
          <p:spPr>
            <a:xfrm>
              <a:off x="6381750" y="4633187"/>
              <a:ext cx="28576" cy="5489"/>
            </a:xfrm>
            <a:custGeom>
              <a:avLst/>
              <a:gdLst/>
              <a:ahLst/>
              <a:cxnLst/>
              <a:rect l="0" t="0" r="0" b="0"/>
              <a:pathLst>
                <a:path w="28576" h="5489">
                  <a:moveTo>
                    <a:pt x="0" y="5488"/>
                  </a:moveTo>
                  <a:lnTo>
                    <a:pt x="0" y="5488"/>
                  </a:lnTo>
                  <a:lnTo>
                    <a:pt x="5056" y="5488"/>
                  </a:lnTo>
                  <a:lnTo>
                    <a:pt x="10361" y="2666"/>
                  </a:lnTo>
                  <a:lnTo>
                    <a:pt x="13257" y="431"/>
                  </a:lnTo>
                  <a:lnTo>
                    <a:pt x="16246" y="0"/>
                  </a:lnTo>
                  <a:lnTo>
                    <a:pt x="28575" y="54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88" name="SMARTInkShape-452">
              <a:extLst>
                <a:ext uri="{FF2B5EF4-FFF2-40B4-BE49-F238E27FC236}">
                  <a16:creationId xmlns:a16="http://schemas.microsoft.com/office/drawing/2014/main" id="{9B024E0D-38C0-8101-0F0A-1690FCD475DF}"/>
                </a:ext>
              </a:extLst>
            </p:cNvPr>
            <p:cNvSpPr/>
            <p:nvPr>
              <p:custDataLst>
                <p:tags r:id="rId117"/>
              </p:custDataLst>
            </p:nvPr>
          </p:nvSpPr>
          <p:spPr>
            <a:xfrm>
              <a:off x="6167828" y="4476915"/>
              <a:ext cx="128198" cy="246575"/>
            </a:xfrm>
            <a:custGeom>
              <a:avLst/>
              <a:gdLst/>
              <a:ahLst/>
              <a:cxnLst/>
              <a:rect l="0" t="0" r="0" b="0"/>
              <a:pathLst>
                <a:path w="128198" h="246575">
                  <a:moveTo>
                    <a:pt x="71047" y="66510"/>
                  </a:moveTo>
                  <a:lnTo>
                    <a:pt x="71047" y="66510"/>
                  </a:lnTo>
                  <a:lnTo>
                    <a:pt x="76103" y="61453"/>
                  </a:lnTo>
                  <a:lnTo>
                    <a:pt x="78586" y="56149"/>
                  </a:lnTo>
                  <a:lnTo>
                    <a:pt x="79248" y="53253"/>
                  </a:lnTo>
                  <a:lnTo>
                    <a:pt x="87937" y="37862"/>
                  </a:lnTo>
                  <a:lnTo>
                    <a:pt x="89970" y="15706"/>
                  </a:lnTo>
                  <a:lnTo>
                    <a:pt x="87218" y="9358"/>
                  </a:lnTo>
                  <a:lnTo>
                    <a:pt x="85003" y="6184"/>
                  </a:lnTo>
                  <a:lnTo>
                    <a:pt x="79718" y="2657"/>
                  </a:lnTo>
                  <a:lnTo>
                    <a:pt x="70795" y="671"/>
                  </a:lnTo>
                  <a:lnTo>
                    <a:pt x="53240" y="0"/>
                  </a:lnTo>
                  <a:lnTo>
                    <a:pt x="44436" y="2731"/>
                  </a:lnTo>
                  <a:lnTo>
                    <a:pt x="25104" y="18164"/>
                  </a:lnTo>
                  <a:lnTo>
                    <a:pt x="12161" y="35487"/>
                  </a:lnTo>
                  <a:lnTo>
                    <a:pt x="0" y="72924"/>
                  </a:lnTo>
                  <a:lnTo>
                    <a:pt x="399" y="78194"/>
                  </a:lnTo>
                  <a:lnTo>
                    <a:pt x="2781" y="82766"/>
                  </a:lnTo>
                  <a:lnTo>
                    <a:pt x="16758" y="97708"/>
                  </a:lnTo>
                  <a:lnTo>
                    <a:pt x="21096" y="98950"/>
                  </a:lnTo>
                  <a:lnTo>
                    <a:pt x="31561" y="97508"/>
                  </a:lnTo>
                  <a:lnTo>
                    <a:pt x="49352" y="85690"/>
                  </a:lnTo>
                  <a:lnTo>
                    <a:pt x="62973" y="73839"/>
                  </a:lnTo>
                  <a:lnTo>
                    <a:pt x="67458" y="64123"/>
                  </a:lnTo>
                  <a:lnTo>
                    <a:pt x="80608" y="23221"/>
                  </a:lnTo>
                  <a:lnTo>
                    <a:pt x="88639" y="11394"/>
                  </a:lnTo>
                  <a:lnTo>
                    <a:pt x="88067" y="10716"/>
                  </a:lnTo>
                  <a:lnTo>
                    <a:pt x="84609" y="9963"/>
                  </a:lnTo>
                  <a:lnTo>
                    <a:pt x="83262" y="11878"/>
                  </a:lnTo>
                  <a:lnTo>
                    <a:pt x="74262" y="56039"/>
                  </a:lnTo>
                  <a:lnTo>
                    <a:pt x="71681" y="97720"/>
                  </a:lnTo>
                  <a:lnTo>
                    <a:pt x="74057" y="136788"/>
                  </a:lnTo>
                  <a:lnTo>
                    <a:pt x="78641" y="176233"/>
                  </a:lnTo>
                  <a:lnTo>
                    <a:pt x="80189" y="218006"/>
                  </a:lnTo>
                  <a:lnTo>
                    <a:pt x="77580" y="231914"/>
                  </a:lnTo>
                  <a:lnTo>
                    <a:pt x="71430" y="246574"/>
                  </a:lnTo>
                  <a:lnTo>
                    <a:pt x="65582" y="210489"/>
                  </a:lnTo>
                  <a:lnTo>
                    <a:pt x="71486" y="168486"/>
                  </a:lnTo>
                  <a:lnTo>
                    <a:pt x="75828" y="155577"/>
                  </a:lnTo>
                  <a:lnTo>
                    <a:pt x="84108" y="145606"/>
                  </a:lnTo>
                  <a:lnTo>
                    <a:pt x="94844" y="138705"/>
                  </a:lnTo>
                  <a:lnTo>
                    <a:pt x="128197" y="13318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89" name="SMARTInkShape-453">
              <a:extLst>
                <a:ext uri="{FF2B5EF4-FFF2-40B4-BE49-F238E27FC236}">
                  <a16:creationId xmlns:a16="http://schemas.microsoft.com/office/drawing/2014/main" id="{7D14BA80-687B-D4B2-BEBE-860C056A1C06}"/>
                </a:ext>
              </a:extLst>
            </p:cNvPr>
            <p:cNvSpPr/>
            <p:nvPr>
              <p:custDataLst>
                <p:tags r:id="rId118"/>
              </p:custDataLst>
            </p:nvPr>
          </p:nvSpPr>
          <p:spPr>
            <a:xfrm>
              <a:off x="6019800" y="4505325"/>
              <a:ext cx="114301" cy="100438"/>
            </a:xfrm>
            <a:custGeom>
              <a:avLst/>
              <a:gdLst/>
              <a:ahLst/>
              <a:cxnLst/>
              <a:rect l="0" t="0" r="0" b="0"/>
              <a:pathLst>
                <a:path w="114301" h="100438">
                  <a:moveTo>
                    <a:pt x="0" y="19050"/>
                  </a:moveTo>
                  <a:lnTo>
                    <a:pt x="0" y="19050"/>
                  </a:lnTo>
                  <a:lnTo>
                    <a:pt x="5056" y="19050"/>
                  </a:lnTo>
                  <a:lnTo>
                    <a:pt x="6545" y="17992"/>
                  </a:lnTo>
                  <a:lnTo>
                    <a:pt x="7539" y="16228"/>
                  </a:lnTo>
                  <a:lnTo>
                    <a:pt x="9515" y="9559"/>
                  </a:lnTo>
                  <a:lnTo>
                    <a:pt x="17725" y="9528"/>
                  </a:lnTo>
                  <a:lnTo>
                    <a:pt x="23712" y="14582"/>
                  </a:lnTo>
                  <a:lnTo>
                    <a:pt x="26415" y="25531"/>
                  </a:lnTo>
                  <a:lnTo>
                    <a:pt x="30757" y="46723"/>
                  </a:lnTo>
                  <a:lnTo>
                    <a:pt x="47105" y="93726"/>
                  </a:lnTo>
                  <a:lnTo>
                    <a:pt x="47471" y="99856"/>
                  </a:lnTo>
                  <a:lnTo>
                    <a:pt x="48580" y="100437"/>
                  </a:lnTo>
                  <a:lnTo>
                    <a:pt x="50379" y="99766"/>
                  </a:lnTo>
                  <a:lnTo>
                    <a:pt x="69350" y="88240"/>
                  </a:lnTo>
                  <a:lnTo>
                    <a:pt x="83203" y="67675"/>
                  </a:lnTo>
                  <a:lnTo>
                    <a:pt x="101657" y="20419"/>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90" name="SMARTInkShape-454">
              <a:extLst>
                <a:ext uri="{FF2B5EF4-FFF2-40B4-BE49-F238E27FC236}">
                  <a16:creationId xmlns:a16="http://schemas.microsoft.com/office/drawing/2014/main" id="{06566BE4-7DA3-318D-EEBA-E100D333A3E4}"/>
                </a:ext>
              </a:extLst>
            </p:cNvPr>
            <p:cNvSpPr/>
            <p:nvPr>
              <p:custDataLst>
                <p:tags r:id="rId119"/>
              </p:custDataLst>
            </p:nvPr>
          </p:nvSpPr>
          <p:spPr>
            <a:xfrm>
              <a:off x="5764648" y="4459903"/>
              <a:ext cx="198003" cy="153466"/>
            </a:xfrm>
            <a:custGeom>
              <a:avLst/>
              <a:gdLst/>
              <a:ahLst/>
              <a:cxnLst/>
              <a:rect l="0" t="0" r="0" b="0"/>
              <a:pathLst>
                <a:path w="198003" h="153466">
                  <a:moveTo>
                    <a:pt x="121802" y="26372"/>
                  </a:moveTo>
                  <a:lnTo>
                    <a:pt x="121802" y="26372"/>
                  </a:lnTo>
                  <a:lnTo>
                    <a:pt x="139494" y="26372"/>
                  </a:lnTo>
                  <a:lnTo>
                    <a:pt x="139945" y="25314"/>
                  </a:lnTo>
                  <a:lnTo>
                    <a:pt x="140852" y="16857"/>
                  </a:lnTo>
                  <a:lnTo>
                    <a:pt x="127595" y="3590"/>
                  </a:lnTo>
                  <a:lnTo>
                    <a:pt x="115910" y="372"/>
                  </a:lnTo>
                  <a:lnTo>
                    <a:pt x="101191" y="0"/>
                  </a:lnTo>
                  <a:lnTo>
                    <a:pt x="56130" y="14144"/>
                  </a:lnTo>
                  <a:lnTo>
                    <a:pt x="34708" y="29287"/>
                  </a:lnTo>
                  <a:lnTo>
                    <a:pt x="11751" y="51960"/>
                  </a:lnTo>
                  <a:lnTo>
                    <a:pt x="4804" y="62791"/>
                  </a:lnTo>
                  <a:lnTo>
                    <a:pt x="0" y="85846"/>
                  </a:lnTo>
                  <a:lnTo>
                    <a:pt x="8691" y="117842"/>
                  </a:lnTo>
                  <a:lnTo>
                    <a:pt x="22985" y="143766"/>
                  </a:lnTo>
                  <a:lnTo>
                    <a:pt x="29552" y="151925"/>
                  </a:lnTo>
                  <a:lnTo>
                    <a:pt x="33844" y="153465"/>
                  </a:lnTo>
                  <a:lnTo>
                    <a:pt x="44258" y="152355"/>
                  </a:lnTo>
                  <a:lnTo>
                    <a:pt x="56963" y="145780"/>
                  </a:lnTo>
                  <a:lnTo>
                    <a:pt x="91189" y="102276"/>
                  </a:lnTo>
                  <a:lnTo>
                    <a:pt x="118927" y="55776"/>
                  </a:lnTo>
                  <a:lnTo>
                    <a:pt x="121233" y="47467"/>
                  </a:lnTo>
                  <a:lnTo>
                    <a:pt x="121424" y="47844"/>
                  </a:lnTo>
                  <a:lnTo>
                    <a:pt x="121634" y="51085"/>
                  </a:lnTo>
                  <a:lnTo>
                    <a:pt x="113150" y="80668"/>
                  </a:lnTo>
                  <a:lnTo>
                    <a:pt x="112300" y="126809"/>
                  </a:lnTo>
                  <a:lnTo>
                    <a:pt x="112280" y="138637"/>
                  </a:lnTo>
                  <a:lnTo>
                    <a:pt x="117334" y="145126"/>
                  </a:lnTo>
                  <a:lnTo>
                    <a:pt x="125461" y="147943"/>
                  </a:lnTo>
                  <a:lnTo>
                    <a:pt x="130591" y="148694"/>
                  </a:lnTo>
                  <a:lnTo>
                    <a:pt x="177622" y="141202"/>
                  </a:lnTo>
                  <a:lnTo>
                    <a:pt x="198002" y="1406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94" name="SMARTInkShape-Group111">
            <a:extLst>
              <a:ext uri="{FF2B5EF4-FFF2-40B4-BE49-F238E27FC236}">
                <a16:creationId xmlns:a16="http://schemas.microsoft.com/office/drawing/2014/main" id="{0908C2F4-997F-5313-193A-A4BF30995FC0}"/>
              </a:ext>
            </a:extLst>
          </p:cNvPr>
          <p:cNvGrpSpPr/>
          <p:nvPr/>
        </p:nvGrpSpPr>
        <p:grpSpPr>
          <a:xfrm>
            <a:off x="2106349" y="4438775"/>
            <a:ext cx="473603" cy="257051"/>
            <a:chOff x="2106349" y="4438775"/>
            <a:chExt cx="473603" cy="257051"/>
          </a:xfrm>
        </p:grpSpPr>
        <p:sp>
          <p:nvSpPr>
            <p:cNvPr id="103792" name="SMARTInkShape-455">
              <a:extLst>
                <a:ext uri="{FF2B5EF4-FFF2-40B4-BE49-F238E27FC236}">
                  <a16:creationId xmlns:a16="http://schemas.microsoft.com/office/drawing/2014/main" id="{EAC7A0C3-0C69-636E-3E1D-9A8B4501D16A}"/>
                </a:ext>
              </a:extLst>
            </p:cNvPr>
            <p:cNvSpPr/>
            <p:nvPr>
              <p:custDataLst>
                <p:tags r:id="rId114"/>
              </p:custDataLst>
            </p:nvPr>
          </p:nvSpPr>
          <p:spPr>
            <a:xfrm>
              <a:off x="2571750" y="4553342"/>
              <a:ext cx="8202" cy="132959"/>
            </a:xfrm>
            <a:custGeom>
              <a:avLst/>
              <a:gdLst/>
              <a:ahLst/>
              <a:cxnLst/>
              <a:rect l="0" t="0" r="0" b="0"/>
              <a:pathLst>
                <a:path w="8202" h="132959">
                  <a:moveTo>
                    <a:pt x="0" y="9133"/>
                  </a:moveTo>
                  <a:lnTo>
                    <a:pt x="0" y="9133"/>
                  </a:lnTo>
                  <a:lnTo>
                    <a:pt x="0" y="0"/>
                  </a:lnTo>
                  <a:lnTo>
                    <a:pt x="5056" y="4781"/>
                  </a:lnTo>
                  <a:lnTo>
                    <a:pt x="8201" y="23013"/>
                  </a:lnTo>
                  <a:lnTo>
                    <a:pt x="1812" y="64034"/>
                  </a:lnTo>
                  <a:lnTo>
                    <a:pt x="106" y="110602"/>
                  </a:lnTo>
                  <a:lnTo>
                    <a:pt x="0" y="1329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93" name="SMARTInkShape-456">
              <a:extLst>
                <a:ext uri="{FF2B5EF4-FFF2-40B4-BE49-F238E27FC236}">
                  <a16:creationId xmlns:a16="http://schemas.microsoft.com/office/drawing/2014/main" id="{895A06EF-5096-730E-2694-B3A94FD7BB12}"/>
                </a:ext>
              </a:extLst>
            </p:cNvPr>
            <p:cNvSpPr/>
            <p:nvPr>
              <p:custDataLst>
                <p:tags r:id="rId115"/>
              </p:custDataLst>
            </p:nvPr>
          </p:nvSpPr>
          <p:spPr>
            <a:xfrm>
              <a:off x="2106349" y="4438775"/>
              <a:ext cx="389202" cy="257051"/>
            </a:xfrm>
            <a:custGeom>
              <a:avLst/>
              <a:gdLst/>
              <a:ahLst/>
              <a:cxnLst/>
              <a:rect l="0" t="0" r="0" b="0"/>
              <a:pathLst>
                <a:path w="389202" h="257051">
                  <a:moveTo>
                    <a:pt x="8201" y="257050"/>
                  </a:moveTo>
                  <a:lnTo>
                    <a:pt x="8201" y="257050"/>
                  </a:lnTo>
                  <a:lnTo>
                    <a:pt x="0" y="257050"/>
                  </a:lnTo>
                  <a:lnTo>
                    <a:pt x="20848" y="217030"/>
                  </a:lnTo>
                  <a:lnTo>
                    <a:pt x="48799" y="175414"/>
                  </a:lnTo>
                  <a:lnTo>
                    <a:pt x="77290" y="135091"/>
                  </a:lnTo>
                  <a:lnTo>
                    <a:pt x="119634" y="88718"/>
                  </a:lnTo>
                  <a:lnTo>
                    <a:pt x="166017" y="42099"/>
                  </a:lnTo>
                  <a:lnTo>
                    <a:pt x="188429" y="10540"/>
                  </a:lnTo>
                  <a:lnTo>
                    <a:pt x="189171" y="0"/>
                  </a:lnTo>
                  <a:lnTo>
                    <a:pt x="189174" y="4969"/>
                  </a:lnTo>
                  <a:lnTo>
                    <a:pt x="190233" y="6446"/>
                  </a:lnTo>
                  <a:lnTo>
                    <a:pt x="194232" y="8087"/>
                  </a:lnTo>
                  <a:lnTo>
                    <a:pt x="195722" y="10641"/>
                  </a:lnTo>
                  <a:lnTo>
                    <a:pt x="197376" y="19124"/>
                  </a:lnTo>
                  <a:lnTo>
                    <a:pt x="185327" y="64259"/>
                  </a:lnTo>
                  <a:lnTo>
                    <a:pt x="180772" y="105256"/>
                  </a:lnTo>
                  <a:lnTo>
                    <a:pt x="182695" y="147378"/>
                  </a:lnTo>
                  <a:lnTo>
                    <a:pt x="190078" y="167052"/>
                  </a:lnTo>
                  <a:lnTo>
                    <a:pt x="192952" y="171651"/>
                  </a:lnTo>
                  <a:lnTo>
                    <a:pt x="196985" y="174718"/>
                  </a:lnTo>
                  <a:lnTo>
                    <a:pt x="207110" y="178125"/>
                  </a:lnTo>
                  <a:lnTo>
                    <a:pt x="211716" y="177975"/>
                  </a:lnTo>
                  <a:lnTo>
                    <a:pt x="219655" y="174986"/>
                  </a:lnTo>
                  <a:lnTo>
                    <a:pt x="240187" y="162296"/>
                  </a:lnTo>
                  <a:lnTo>
                    <a:pt x="251712" y="148262"/>
                  </a:lnTo>
                  <a:lnTo>
                    <a:pt x="277727" y="104122"/>
                  </a:lnTo>
                  <a:lnTo>
                    <a:pt x="296662" y="56956"/>
                  </a:lnTo>
                  <a:lnTo>
                    <a:pt x="302579" y="27292"/>
                  </a:lnTo>
                  <a:lnTo>
                    <a:pt x="303460" y="578"/>
                  </a:lnTo>
                  <a:lnTo>
                    <a:pt x="302415" y="21768"/>
                  </a:lnTo>
                  <a:lnTo>
                    <a:pt x="295274" y="58862"/>
                  </a:lnTo>
                  <a:lnTo>
                    <a:pt x="300758" y="100976"/>
                  </a:lnTo>
                  <a:lnTo>
                    <a:pt x="303729" y="123787"/>
                  </a:lnTo>
                  <a:lnTo>
                    <a:pt x="308174" y="133617"/>
                  </a:lnTo>
                  <a:lnTo>
                    <a:pt x="316500" y="141513"/>
                  </a:lnTo>
                  <a:lnTo>
                    <a:pt x="326198" y="147492"/>
                  </a:lnTo>
                  <a:lnTo>
                    <a:pt x="338666" y="150858"/>
                  </a:lnTo>
                  <a:lnTo>
                    <a:pt x="349455" y="151644"/>
                  </a:lnTo>
                  <a:lnTo>
                    <a:pt x="381104" y="144019"/>
                  </a:lnTo>
                  <a:lnTo>
                    <a:pt x="383803" y="144654"/>
                  </a:lnTo>
                  <a:lnTo>
                    <a:pt x="389201" y="1522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799" name="SMARTInkShape-Group112">
            <a:extLst>
              <a:ext uri="{FF2B5EF4-FFF2-40B4-BE49-F238E27FC236}">
                <a16:creationId xmlns:a16="http://schemas.microsoft.com/office/drawing/2014/main" id="{1A412EDE-118D-211F-A05F-E62701A6BC64}"/>
              </a:ext>
            </a:extLst>
          </p:cNvPr>
          <p:cNvGrpSpPr/>
          <p:nvPr/>
        </p:nvGrpSpPr>
        <p:grpSpPr>
          <a:xfrm>
            <a:off x="1107368" y="4396023"/>
            <a:ext cx="588083" cy="298886"/>
            <a:chOff x="1107368" y="4396023"/>
            <a:chExt cx="588083" cy="298886"/>
          </a:xfrm>
        </p:grpSpPr>
        <p:sp>
          <p:nvSpPr>
            <p:cNvPr id="103795" name="SMARTInkShape-457">
              <a:extLst>
                <a:ext uri="{FF2B5EF4-FFF2-40B4-BE49-F238E27FC236}">
                  <a16:creationId xmlns:a16="http://schemas.microsoft.com/office/drawing/2014/main" id="{395FD884-7032-949E-FD00-B5F8815DFD8A}"/>
                </a:ext>
              </a:extLst>
            </p:cNvPr>
            <p:cNvSpPr/>
            <p:nvPr>
              <p:custDataLst>
                <p:tags r:id="rId110"/>
              </p:custDataLst>
            </p:nvPr>
          </p:nvSpPr>
          <p:spPr>
            <a:xfrm>
              <a:off x="1676400" y="4581525"/>
              <a:ext cx="19051" cy="9526"/>
            </a:xfrm>
            <a:custGeom>
              <a:avLst/>
              <a:gdLst/>
              <a:ahLst/>
              <a:cxnLst/>
              <a:rect l="0" t="0" r="0" b="0"/>
              <a:pathLst>
                <a:path w="19051" h="9526">
                  <a:moveTo>
                    <a:pt x="0" y="9525"/>
                  </a:moveTo>
                  <a:lnTo>
                    <a:pt x="0" y="9525"/>
                  </a:lnTo>
                  <a:lnTo>
                    <a:pt x="0" y="392"/>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96" name="SMARTInkShape-458">
              <a:extLst>
                <a:ext uri="{FF2B5EF4-FFF2-40B4-BE49-F238E27FC236}">
                  <a16:creationId xmlns:a16="http://schemas.microsoft.com/office/drawing/2014/main" id="{4795A10D-53B5-72B4-302B-88974B43D81B}"/>
                </a:ext>
              </a:extLst>
            </p:cNvPr>
            <p:cNvSpPr/>
            <p:nvPr>
              <p:custDataLst>
                <p:tags r:id="rId111"/>
              </p:custDataLst>
            </p:nvPr>
          </p:nvSpPr>
          <p:spPr>
            <a:xfrm>
              <a:off x="1453428" y="4419611"/>
              <a:ext cx="99148" cy="275298"/>
            </a:xfrm>
            <a:custGeom>
              <a:avLst/>
              <a:gdLst/>
              <a:ahLst/>
              <a:cxnLst/>
              <a:rect l="0" t="0" r="0" b="0"/>
              <a:pathLst>
                <a:path w="99148" h="275298">
                  <a:moveTo>
                    <a:pt x="70572" y="66664"/>
                  </a:moveTo>
                  <a:lnTo>
                    <a:pt x="70572" y="66664"/>
                  </a:lnTo>
                  <a:lnTo>
                    <a:pt x="70572" y="61607"/>
                  </a:lnTo>
                  <a:lnTo>
                    <a:pt x="73394" y="56303"/>
                  </a:lnTo>
                  <a:lnTo>
                    <a:pt x="77118" y="50417"/>
                  </a:lnTo>
                  <a:lnTo>
                    <a:pt x="79980" y="38632"/>
                  </a:lnTo>
                  <a:lnTo>
                    <a:pt x="80097" y="5001"/>
                  </a:lnTo>
                  <a:lnTo>
                    <a:pt x="79039" y="3331"/>
                  </a:lnTo>
                  <a:lnTo>
                    <a:pt x="77275" y="2217"/>
                  </a:lnTo>
                  <a:lnTo>
                    <a:pt x="70396" y="282"/>
                  </a:lnTo>
                  <a:lnTo>
                    <a:pt x="43160" y="0"/>
                  </a:lnTo>
                  <a:lnTo>
                    <a:pt x="31578" y="5638"/>
                  </a:lnTo>
                  <a:lnTo>
                    <a:pt x="20433" y="15199"/>
                  </a:lnTo>
                  <a:lnTo>
                    <a:pt x="1227" y="44770"/>
                  </a:lnTo>
                  <a:lnTo>
                    <a:pt x="0" y="51010"/>
                  </a:lnTo>
                  <a:lnTo>
                    <a:pt x="1460" y="63587"/>
                  </a:lnTo>
                  <a:lnTo>
                    <a:pt x="11884" y="83284"/>
                  </a:lnTo>
                  <a:lnTo>
                    <a:pt x="26544" y="98758"/>
                  </a:lnTo>
                  <a:lnTo>
                    <a:pt x="35482" y="102096"/>
                  </a:lnTo>
                  <a:lnTo>
                    <a:pt x="53410" y="104237"/>
                  </a:lnTo>
                  <a:lnTo>
                    <a:pt x="57014" y="102296"/>
                  </a:lnTo>
                  <a:lnTo>
                    <a:pt x="67143" y="89451"/>
                  </a:lnTo>
                  <a:lnTo>
                    <a:pt x="88130" y="58763"/>
                  </a:lnTo>
                  <a:lnTo>
                    <a:pt x="89180" y="52564"/>
                  </a:lnTo>
                  <a:lnTo>
                    <a:pt x="90385" y="50914"/>
                  </a:lnTo>
                  <a:lnTo>
                    <a:pt x="92248" y="49814"/>
                  </a:lnTo>
                  <a:lnTo>
                    <a:pt x="94548" y="49081"/>
                  </a:lnTo>
                  <a:lnTo>
                    <a:pt x="96081" y="47533"/>
                  </a:lnTo>
                  <a:lnTo>
                    <a:pt x="99027" y="38519"/>
                  </a:lnTo>
                  <a:lnTo>
                    <a:pt x="99147" y="28567"/>
                  </a:lnTo>
                  <a:lnTo>
                    <a:pt x="98089" y="38285"/>
                  </a:lnTo>
                  <a:lnTo>
                    <a:pt x="90946" y="82525"/>
                  </a:lnTo>
                  <a:lnTo>
                    <a:pt x="90015" y="118402"/>
                  </a:lnTo>
                  <a:lnTo>
                    <a:pt x="89739" y="155842"/>
                  </a:lnTo>
                  <a:lnTo>
                    <a:pt x="95133" y="193327"/>
                  </a:lnTo>
                  <a:lnTo>
                    <a:pt x="88202" y="236480"/>
                  </a:lnTo>
                  <a:lnTo>
                    <a:pt x="80106" y="269257"/>
                  </a:lnTo>
                  <a:lnTo>
                    <a:pt x="77987" y="271576"/>
                  </a:lnTo>
                  <a:lnTo>
                    <a:pt x="72037" y="275297"/>
                  </a:lnTo>
                  <a:lnTo>
                    <a:pt x="71549" y="274545"/>
                  </a:lnTo>
                  <a:lnTo>
                    <a:pt x="61451" y="227074"/>
                  </a:lnTo>
                  <a:lnTo>
                    <a:pt x="66223" y="206268"/>
                  </a:lnTo>
                  <a:lnTo>
                    <a:pt x="80097" y="19048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97" name="SMARTInkShape-459">
              <a:extLst>
                <a:ext uri="{FF2B5EF4-FFF2-40B4-BE49-F238E27FC236}">
                  <a16:creationId xmlns:a16="http://schemas.microsoft.com/office/drawing/2014/main" id="{4C432E36-A45C-3C96-412B-6E6B41D21E05}"/>
                </a:ext>
              </a:extLst>
            </p:cNvPr>
            <p:cNvSpPr/>
            <p:nvPr>
              <p:custDataLst>
                <p:tags r:id="rId112"/>
              </p:custDataLst>
            </p:nvPr>
          </p:nvSpPr>
          <p:spPr>
            <a:xfrm>
              <a:off x="1343025" y="4448175"/>
              <a:ext cx="104776" cy="83327"/>
            </a:xfrm>
            <a:custGeom>
              <a:avLst/>
              <a:gdLst/>
              <a:ahLst/>
              <a:cxnLst/>
              <a:rect l="0" t="0" r="0" b="0"/>
              <a:pathLst>
                <a:path w="104776" h="83327">
                  <a:moveTo>
                    <a:pt x="0" y="9525"/>
                  </a:moveTo>
                  <a:lnTo>
                    <a:pt x="0" y="9525"/>
                  </a:lnTo>
                  <a:lnTo>
                    <a:pt x="0" y="1324"/>
                  </a:lnTo>
                  <a:lnTo>
                    <a:pt x="1058" y="883"/>
                  </a:lnTo>
                  <a:lnTo>
                    <a:pt x="9132" y="34"/>
                  </a:lnTo>
                  <a:lnTo>
                    <a:pt x="10506" y="8670"/>
                  </a:lnTo>
                  <a:lnTo>
                    <a:pt x="26391" y="51826"/>
                  </a:lnTo>
                  <a:lnTo>
                    <a:pt x="41405" y="77629"/>
                  </a:lnTo>
                  <a:lnTo>
                    <a:pt x="47683" y="82127"/>
                  </a:lnTo>
                  <a:lnTo>
                    <a:pt x="50838" y="83326"/>
                  </a:lnTo>
                  <a:lnTo>
                    <a:pt x="54001" y="83067"/>
                  </a:lnTo>
                  <a:lnTo>
                    <a:pt x="60336" y="79958"/>
                  </a:lnTo>
                  <a:lnTo>
                    <a:pt x="69854" y="67200"/>
                  </a:lnTo>
                  <a:lnTo>
                    <a:pt x="88900" y="23316"/>
                  </a:lnTo>
                  <a:lnTo>
                    <a:pt x="95054" y="11190"/>
                  </a:lnTo>
                  <a:lnTo>
                    <a:pt x="1047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798" name="SMARTInkShape-460">
              <a:extLst>
                <a:ext uri="{FF2B5EF4-FFF2-40B4-BE49-F238E27FC236}">
                  <a16:creationId xmlns:a16="http://schemas.microsoft.com/office/drawing/2014/main" id="{61A39BC2-C6B0-0FAF-BBBB-06F22BBB6582}"/>
                </a:ext>
              </a:extLst>
            </p:cNvPr>
            <p:cNvSpPr/>
            <p:nvPr>
              <p:custDataLst>
                <p:tags r:id="rId113"/>
              </p:custDataLst>
            </p:nvPr>
          </p:nvSpPr>
          <p:spPr>
            <a:xfrm>
              <a:off x="1107368" y="4396023"/>
              <a:ext cx="197558" cy="137005"/>
            </a:xfrm>
            <a:custGeom>
              <a:avLst/>
              <a:gdLst/>
              <a:ahLst/>
              <a:cxnLst/>
              <a:rect l="0" t="0" r="0" b="0"/>
              <a:pathLst>
                <a:path w="197558" h="137005">
                  <a:moveTo>
                    <a:pt x="102307" y="33102"/>
                  </a:moveTo>
                  <a:lnTo>
                    <a:pt x="102307" y="33102"/>
                  </a:lnTo>
                  <a:lnTo>
                    <a:pt x="111822" y="23587"/>
                  </a:lnTo>
                  <a:lnTo>
                    <a:pt x="111830" y="29067"/>
                  </a:lnTo>
                  <a:lnTo>
                    <a:pt x="111832" y="18545"/>
                  </a:lnTo>
                  <a:lnTo>
                    <a:pt x="110774" y="17047"/>
                  </a:lnTo>
                  <a:lnTo>
                    <a:pt x="109010" y="16049"/>
                  </a:lnTo>
                  <a:lnTo>
                    <a:pt x="106775" y="15383"/>
                  </a:lnTo>
                  <a:lnTo>
                    <a:pt x="105286" y="13881"/>
                  </a:lnTo>
                  <a:lnTo>
                    <a:pt x="100073" y="3866"/>
                  </a:lnTo>
                  <a:lnTo>
                    <a:pt x="97643" y="911"/>
                  </a:lnTo>
                  <a:lnTo>
                    <a:pt x="93906" y="0"/>
                  </a:lnTo>
                  <a:lnTo>
                    <a:pt x="61637" y="8778"/>
                  </a:lnTo>
                  <a:lnTo>
                    <a:pt x="39927" y="22602"/>
                  </a:lnTo>
                  <a:lnTo>
                    <a:pt x="14687" y="46236"/>
                  </a:lnTo>
                  <a:lnTo>
                    <a:pt x="5862" y="58695"/>
                  </a:lnTo>
                  <a:lnTo>
                    <a:pt x="0" y="82665"/>
                  </a:lnTo>
                  <a:lnTo>
                    <a:pt x="3320" y="109877"/>
                  </a:lnTo>
                  <a:lnTo>
                    <a:pt x="11006" y="127935"/>
                  </a:lnTo>
                  <a:lnTo>
                    <a:pt x="16926" y="133458"/>
                  </a:lnTo>
                  <a:lnTo>
                    <a:pt x="23085" y="135913"/>
                  </a:lnTo>
                  <a:lnTo>
                    <a:pt x="29350" y="137004"/>
                  </a:lnTo>
                  <a:lnTo>
                    <a:pt x="35662" y="134667"/>
                  </a:lnTo>
                  <a:lnTo>
                    <a:pt x="48338" y="124543"/>
                  </a:lnTo>
                  <a:lnTo>
                    <a:pt x="82669" y="79057"/>
                  </a:lnTo>
                  <a:lnTo>
                    <a:pt x="89786" y="64004"/>
                  </a:lnTo>
                  <a:lnTo>
                    <a:pt x="90784" y="60053"/>
                  </a:lnTo>
                  <a:lnTo>
                    <a:pt x="92509" y="57420"/>
                  </a:lnTo>
                  <a:lnTo>
                    <a:pt x="94716" y="55664"/>
                  </a:lnTo>
                  <a:lnTo>
                    <a:pt x="101863" y="52358"/>
                  </a:lnTo>
                  <a:lnTo>
                    <a:pt x="103339" y="74957"/>
                  </a:lnTo>
                  <a:lnTo>
                    <a:pt x="125905" y="121580"/>
                  </a:lnTo>
                  <a:lnTo>
                    <a:pt x="130445" y="127757"/>
                  </a:lnTo>
                  <a:lnTo>
                    <a:pt x="162292" y="112071"/>
                  </a:lnTo>
                  <a:lnTo>
                    <a:pt x="197557" y="8072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800" name="SMARTInkShape-461">
            <a:extLst>
              <a:ext uri="{FF2B5EF4-FFF2-40B4-BE49-F238E27FC236}">
                <a16:creationId xmlns:a16="http://schemas.microsoft.com/office/drawing/2014/main" id="{C450B167-BAC1-81D5-658E-50C6E8AB893D}"/>
              </a:ext>
            </a:extLst>
          </p:cNvPr>
          <p:cNvSpPr/>
          <p:nvPr>
            <p:custDataLst>
              <p:tags r:id="rId13"/>
            </p:custDataLst>
          </p:nvPr>
        </p:nvSpPr>
        <p:spPr>
          <a:xfrm>
            <a:off x="6276975" y="4181475"/>
            <a:ext cx="981076" cy="9526"/>
          </a:xfrm>
          <a:custGeom>
            <a:avLst/>
            <a:gdLst/>
            <a:ahLst/>
            <a:cxnLst/>
            <a:rect l="0" t="0" r="0" b="0"/>
            <a:pathLst>
              <a:path w="981076" h="9526">
                <a:moveTo>
                  <a:pt x="0" y="0"/>
                </a:moveTo>
                <a:lnTo>
                  <a:pt x="0" y="0"/>
                </a:lnTo>
                <a:lnTo>
                  <a:pt x="36628" y="0"/>
                </a:lnTo>
                <a:lnTo>
                  <a:pt x="76352" y="0"/>
                </a:lnTo>
                <a:lnTo>
                  <a:pt x="116579" y="0"/>
                </a:lnTo>
                <a:lnTo>
                  <a:pt x="153766" y="0"/>
                </a:lnTo>
                <a:lnTo>
                  <a:pt x="194282" y="0"/>
                </a:lnTo>
                <a:lnTo>
                  <a:pt x="226401" y="0"/>
                </a:lnTo>
                <a:lnTo>
                  <a:pt x="273339" y="5057"/>
                </a:lnTo>
                <a:lnTo>
                  <a:pt x="320761" y="8201"/>
                </a:lnTo>
                <a:lnTo>
                  <a:pt x="368325" y="9132"/>
                </a:lnTo>
                <a:lnTo>
                  <a:pt x="415932" y="9408"/>
                </a:lnTo>
                <a:lnTo>
                  <a:pt x="458495" y="9491"/>
                </a:lnTo>
                <a:lnTo>
                  <a:pt x="502975" y="9515"/>
                </a:lnTo>
                <a:lnTo>
                  <a:pt x="549668" y="9522"/>
                </a:lnTo>
                <a:lnTo>
                  <a:pt x="591960" y="9525"/>
                </a:lnTo>
                <a:lnTo>
                  <a:pt x="636359" y="9525"/>
                </a:lnTo>
                <a:lnTo>
                  <a:pt x="672915" y="9525"/>
                </a:lnTo>
                <a:lnTo>
                  <a:pt x="708911" y="9525"/>
                </a:lnTo>
                <a:lnTo>
                  <a:pt x="746388" y="9525"/>
                </a:lnTo>
                <a:lnTo>
                  <a:pt x="792548" y="9525"/>
                </a:lnTo>
                <a:lnTo>
                  <a:pt x="824260" y="9525"/>
                </a:lnTo>
                <a:lnTo>
                  <a:pt x="859521" y="9525"/>
                </a:lnTo>
                <a:lnTo>
                  <a:pt x="894243" y="9525"/>
                </a:lnTo>
                <a:lnTo>
                  <a:pt x="935474" y="9525"/>
                </a:lnTo>
                <a:lnTo>
                  <a:pt x="98107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01" name="SMARTInkShape-462">
            <a:extLst>
              <a:ext uri="{FF2B5EF4-FFF2-40B4-BE49-F238E27FC236}">
                <a16:creationId xmlns:a16="http://schemas.microsoft.com/office/drawing/2014/main" id="{EE29D95C-F99C-1DE7-81F6-9D9172FCCA47}"/>
              </a:ext>
            </a:extLst>
          </p:cNvPr>
          <p:cNvSpPr/>
          <p:nvPr>
            <p:custDataLst>
              <p:tags r:id="rId14"/>
            </p:custDataLst>
          </p:nvPr>
        </p:nvSpPr>
        <p:spPr>
          <a:xfrm>
            <a:off x="1733956" y="4133850"/>
            <a:ext cx="790170" cy="18973"/>
          </a:xfrm>
          <a:custGeom>
            <a:avLst/>
            <a:gdLst/>
            <a:ahLst/>
            <a:cxnLst/>
            <a:rect l="0" t="0" r="0" b="0"/>
            <a:pathLst>
              <a:path w="790170" h="18973">
                <a:moveTo>
                  <a:pt x="28169" y="9525"/>
                </a:moveTo>
                <a:lnTo>
                  <a:pt x="28169" y="9525"/>
                </a:lnTo>
                <a:lnTo>
                  <a:pt x="0" y="9525"/>
                </a:lnTo>
                <a:lnTo>
                  <a:pt x="4771" y="14582"/>
                </a:lnTo>
                <a:lnTo>
                  <a:pt x="23000" y="17726"/>
                </a:lnTo>
                <a:lnTo>
                  <a:pt x="58623" y="18657"/>
                </a:lnTo>
                <a:lnTo>
                  <a:pt x="103917" y="18972"/>
                </a:lnTo>
                <a:lnTo>
                  <a:pt x="140101" y="17969"/>
                </a:lnTo>
                <a:lnTo>
                  <a:pt x="178691" y="12497"/>
                </a:lnTo>
                <a:lnTo>
                  <a:pt x="223169" y="10406"/>
                </a:lnTo>
                <a:lnTo>
                  <a:pt x="254183" y="9916"/>
                </a:lnTo>
                <a:lnTo>
                  <a:pt x="288428" y="9699"/>
                </a:lnTo>
                <a:lnTo>
                  <a:pt x="324815" y="8544"/>
                </a:lnTo>
                <a:lnTo>
                  <a:pt x="362153" y="4502"/>
                </a:lnTo>
                <a:lnTo>
                  <a:pt x="397092" y="2001"/>
                </a:lnTo>
                <a:lnTo>
                  <a:pt x="431318" y="889"/>
                </a:lnTo>
                <a:lnTo>
                  <a:pt x="467696" y="396"/>
                </a:lnTo>
                <a:lnTo>
                  <a:pt x="502209" y="176"/>
                </a:lnTo>
                <a:lnTo>
                  <a:pt x="548567" y="52"/>
                </a:lnTo>
                <a:lnTo>
                  <a:pt x="589114" y="15"/>
                </a:lnTo>
                <a:lnTo>
                  <a:pt x="627939" y="5"/>
                </a:lnTo>
                <a:lnTo>
                  <a:pt x="669076" y="1"/>
                </a:lnTo>
                <a:lnTo>
                  <a:pt x="709134" y="0"/>
                </a:lnTo>
                <a:lnTo>
                  <a:pt x="752295" y="0"/>
                </a:lnTo>
                <a:lnTo>
                  <a:pt x="773488" y="0"/>
                </a:lnTo>
                <a:lnTo>
                  <a:pt x="790169"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02" name="SMARTInkShape-463">
            <a:extLst>
              <a:ext uri="{FF2B5EF4-FFF2-40B4-BE49-F238E27FC236}">
                <a16:creationId xmlns:a16="http://schemas.microsoft.com/office/drawing/2014/main" id="{B654FA42-3D9D-A153-1EDC-67A9492B3705}"/>
              </a:ext>
            </a:extLst>
          </p:cNvPr>
          <p:cNvSpPr/>
          <p:nvPr>
            <p:custDataLst>
              <p:tags r:id="rId15"/>
            </p:custDataLst>
          </p:nvPr>
        </p:nvSpPr>
        <p:spPr>
          <a:xfrm>
            <a:off x="7023260" y="3762806"/>
            <a:ext cx="282416" cy="275795"/>
          </a:xfrm>
          <a:custGeom>
            <a:avLst/>
            <a:gdLst/>
            <a:ahLst/>
            <a:cxnLst/>
            <a:rect l="0" t="0" r="0" b="0"/>
            <a:pathLst>
              <a:path w="282416" h="275795">
                <a:moveTo>
                  <a:pt x="25240" y="47194"/>
                </a:moveTo>
                <a:lnTo>
                  <a:pt x="25240" y="47194"/>
                </a:lnTo>
                <a:lnTo>
                  <a:pt x="25240" y="25735"/>
                </a:lnTo>
                <a:lnTo>
                  <a:pt x="26298" y="23363"/>
                </a:lnTo>
                <a:lnTo>
                  <a:pt x="28062" y="21782"/>
                </a:lnTo>
                <a:lnTo>
                  <a:pt x="30296" y="20727"/>
                </a:lnTo>
                <a:lnTo>
                  <a:pt x="31785" y="18966"/>
                </a:lnTo>
                <a:lnTo>
                  <a:pt x="33440" y="14187"/>
                </a:lnTo>
                <a:lnTo>
                  <a:pt x="34941" y="12490"/>
                </a:lnTo>
                <a:lnTo>
                  <a:pt x="57480" y="2846"/>
                </a:lnTo>
                <a:lnTo>
                  <a:pt x="75687" y="0"/>
                </a:lnTo>
                <a:lnTo>
                  <a:pt x="82233" y="2583"/>
                </a:lnTo>
                <a:lnTo>
                  <a:pt x="91348" y="8713"/>
                </a:lnTo>
                <a:lnTo>
                  <a:pt x="98349" y="24228"/>
                </a:lnTo>
                <a:lnTo>
                  <a:pt x="101033" y="69034"/>
                </a:lnTo>
                <a:lnTo>
                  <a:pt x="96263" y="97292"/>
                </a:lnTo>
                <a:lnTo>
                  <a:pt x="71765" y="142770"/>
                </a:lnTo>
                <a:lnTo>
                  <a:pt x="36552" y="187680"/>
                </a:lnTo>
                <a:lnTo>
                  <a:pt x="13546" y="208386"/>
                </a:lnTo>
                <a:lnTo>
                  <a:pt x="0" y="216618"/>
                </a:lnTo>
                <a:lnTo>
                  <a:pt x="1005" y="217293"/>
                </a:lnTo>
                <a:lnTo>
                  <a:pt x="42930" y="226104"/>
                </a:lnTo>
                <a:lnTo>
                  <a:pt x="84591" y="227761"/>
                </a:lnTo>
                <a:lnTo>
                  <a:pt x="123377" y="233104"/>
                </a:lnTo>
                <a:lnTo>
                  <a:pt x="161679" y="241391"/>
                </a:lnTo>
                <a:lnTo>
                  <a:pt x="204896" y="250549"/>
                </a:lnTo>
                <a:lnTo>
                  <a:pt x="251576" y="258750"/>
                </a:lnTo>
                <a:lnTo>
                  <a:pt x="271140" y="266337"/>
                </a:lnTo>
                <a:lnTo>
                  <a:pt x="282415" y="27579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809" name="SMARTInkShape-Group116">
            <a:extLst>
              <a:ext uri="{FF2B5EF4-FFF2-40B4-BE49-F238E27FC236}">
                <a16:creationId xmlns:a16="http://schemas.microsoft.com/office/drawing/2014/main" id="{60CB5A7C-4216-7C31-188D-1CAC99B9CC0D}"/>
              </a:ext>
            </a:extLst>
          </p:cNvPr>
          <p:cNvGrpSpPr/>
          <p:nvPr/>
        </p:nvGrpSpPr>
        <p:grpSpPr>
          <a:xfrm>
            <a:off x="6257925" y="3714838"/>
            <a:ext cx="504826" cy="399963"/>
            <a:chOff x="6257925" y="3714838"/>
            <a:chExt cx="504826" cy="399963"/>
          </a:xfrm>
        </p:grpSpPr>
        <p:sp>
          <p:nvSpPr>
            <p:cNvPr id="103803" name="SMARTInkShape-464">
              <a:extLst>
                <a:ext uri="{FF2B5EF4-FFF2-40B4-BE49-F238E27FC236}">
                  <a16:creationId xmlns:a16="http://schemas.microsoft.com/office/drawing/2014/main" id="{47EE300F-0DE3-CBFB-68EA-D7ABA6098B22}"/>
                </a:ext>
              </a:extLst>
            </p:cNvPr>
            <p:cNvSpPr/>
            <p:nvPr>
              <p:custDataLst>
                <p:tags r:id="rId104"/>
              </p:custDataLst>
            </p:nvPr>
          </p:nvSpPr>
          <p:spPr>
            <a:xfrm>
              <a:off x="6734175" y="3990975"/>
              <a:ext cx="28576" cy="9526"/>
            </a:xfrm>
            <a:custGeom>
              <a:avLst/>
              <a:gdLst/>
              <a:ahLst/>
              <a:cxnLst/>
              <a:rect l="0" t="0" r="0" b="0"/>
              <a:pathLst>
                <a:path w="28576" h="9526">
                  <a:moveTo>
                    <a:pt x="0" y="9525"/>
                  </a:moveTo>
                  <a:lnTo>
                    <a:pt x="0" y="9525"/>
                  </a:lnTo>
                  <a:lnTo>
                    <a:pt x="5056" y="4468"/>
                  </a:lnTo>
                  <a:lnTo>
                    <a:pt x="10361" y="1986"/>
                  </a:lnTo>
                  <a:lnTo>
                    <a:pt x="285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04" name="SMARTInkShape-465">
              <a:extLst>
                <a:ext uri="{FF2B5EF4-FFF2-40B4-BE49-F238E27FC236}">
                  <a16:creationId xmlns:a16="http://schemas.microsoft.com/office/drawing/2014/main" id="{5DF4BDAE-DEA1-7D4F-A29B-319248810D80}"/>
                </a:ext>
              </a:extLst>
            </p:cNvPr>
            <p:cNvSpPr/>
            <p:nvPr>
              <p:custDataLst>
                <p:tags r:id="rId105"/>
              </p:custDataLst>
            </p:nvPr>
          </p:nvSpPr>
          <p:spPr>
            <a:xfrm>
              <a:off x="6591300" y="3857636"/>
              <a:ext cx="121839" cy="85715"/>
            </a:xfrm>
            <a:custGeom>
              <a:avLst/>
              <a:gdLst/>
              <a:ahLst/>
              <a:cxnLst/>
              <a:rect l="0" t="0" r="0" b="0"/>
              <a:pathLst>
                <a:path w="121839" h="85715">
                  <a:moveTo>
                    <a:pt x="0" y="66664"/>
                  </a:moveTo>
                  <a:lnTo>
                    <a:pt x="0" y="66664"/>
                  </a:lnTo>
                  <a:lnTo>
                    <a:pt x="0" y="61607"/>
                  </a:lnTo>
                  <a:lnTo>
                    <a:pt x="1058" y="60118"/>
                  </a:lnTo>
                  <a:lnTo>
                    <a:pt x="2822" y="59125"/>
                  </a:lnTo>
                  <a:lnTo>
                    <a:pt x="5056" y="58463"/>
                  </a:lnTo>
                  <a:lnTo>
                    <a:pt x="19297" y="46952"/>
                  </a:lnTo>
                  <a:lnTo>
                    <a:pt x="41517" y="27958"/>
                  </a:lnTo>
                  <a:lnTo>
                    <a:pt x="50202" y="21945"/>
                  </a:lnTo>
                  <a:lnTo>
                    <a:pt x="56149" y="13668"/>
                  </a:lnTo>
                  <a:lnTo>
                    <a:pt x="74403" y="1475"/>
                  </a:lnTo>
                  <a:lnTo>
                    <a:pt x="80725" y="429"/>
                  </a:lnTo>
                  <a:lnTo>
                    <a:pt x="117118" y="0"/>
                  </a:lnTo>
                  <a:lnTo>
                    <a:pt x="119354" y="2113"/>
                  </a:lnTo>
                  <a:lnTo>
                    <a:pt x="121838" y="10105"/>
                  </a:lnTo>
                  <a:lnTo>
                    <a:pt x="120120" y="20713"/>
                  </a:lnTo>
                  <a:lnTo>
                    <a:pt x="113202" y="35763"/>
                  </a:lnTo>
                  <a:lnTo>
                    <a:pt x="96326" y="55386"/>
                  </a:lnTo>
                  <a:lnTo>
                    <a:pt x="87614" y="61652"/>
                  </a:lnTo>
                  <a:lnTo>
                    <a:pt x="56479" y="73763"/>
                  </a:lnTo>
                  <a:lnTo>
                    <a:pt x="9525" y="8571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05" name="SMARTInkShape-466">
              <a:extLst>
                <a:ext uri="{FF2B5EF4-FFF2-40B4-BE49-F238E27FC236}">
                  <a16:creationId xmlns:a16="http://schemas.microsoft.com/office/drawing/2014/main" id="{45B9F87C-92C2-686A-F6BE-D83F212C4A21}"/>
                </a:ext>
              </a:extLst>
            </p:cNvPr>
            <p:cNvSpPr/>
            <p:nvPr>
              <p:custDataLst>
                <p:tags r:id="rId106"/>
              </p:custDataLst>
            </p:nvPr>
          </p:nvSpPr>
          <p:spPr>
            <a:xfrm>
              <a:off x="6591300" y="3876861"/>
              <a:ext cx="28573" cy="237940"/>
            </a:xfrm>
            <a:custGeom>
              <a:avLst/>
              <a:gdLst/>
              <a:ahLst/>
              <a:cxnLst/>
              <a:rect l="0" t="0" r="0" b="0"/>
              <a:pathLst>
                <a:path w="28573" h="237940">
                  <a:moveTo>
                    <a:pt x="0" y="28389"/>
                  </a:moveTo>
                  <a:lnTo>
                    <a:pt x="0" y="28389"/>
                  </a:lnTo>
                  <a:lnTo>
                    <a:pt x="19638" y="14239"/>
                  </a:lnTo>
                  <a:lnTo>
                    <a:pt x="28472" y="0"/>
                  </a:lnTo>
                  <a:lnTo>
                    <a:pt x="28572" y="43668"/>
                  </a:lnTo>
                  <a:lnTo>
                    <a:pt x="15317" y="87368"/>
                  </a:lnTo>
                  <a:lnTo>
                    <a:pt x="11240" y="124769"/>
                  </a:lnTo>
                  <a:lnTo>
                    <a:pt x="3318" y="164118"/>
                  </a:lnTo>
                  <a:lnTo>
                    <a:pt x="0" y="2379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06" name="SMARTInkShape-467">
              <a:extLst>
                <a:ext uri="{FF2B5EF4-FFF2-40B4-BE49-F238E27FC236}">
                  <a16:creationId xmlns:a16="http://schemas.microsoft.com/office/drawing/2014/main" id="{4FEA8D9E-1BB7-71EF-22DD-6D3C5187A6AE}"/>
                </a:ext>
              </a:extLst>
            </p:cNvPr>
            <p:cNvSpPr/>
            <p:nvPr>
              <p:custDataLst>
                <p:tags r:id="rId107"/>
              </p:custDataLst>
            </p:nvPr>
          </p:nvSpPr>
          <p:spPr>
            <a:xfrm>
              <a:off x="6450456" y="3858097"/>
              <a:ext cx="73743" cy="130300"/>
            </a:xfrm>
            <a:custGeom>
              <a:avLst/>
              <a:gdLst/>
              <a:ahLst/>
              <a:cxnLst/>
              <a:rect l="0" t="0" r="0" b="0"/>
              <a:pathLst>
                <a:path w="73743" h="130300">
                  <a:moveTo>
                    <a:pt x="55119" y="47153"/>
                  </a:moveTo>
                  <a:lnTo>
                    <a:pt x="55119" y="47153"/>
                  </a:lnTo>
                  <a:lnTo>
                    <a:pt x="55119" y="42096"/>
                  </a:lnTo>
                  <a:lnTo>
                    <a:pt x="56177" y="40607"/>
                  </a:lnTo>
                  <a:lnTo>
                    <a:pt x="57941" y="39614"/>
                  </a:lnTo>
                  <a:lnTo>
                    <a:pt x="60175" y="38952"/>
                  </a:lnTo>
                  <a:lnTo>
                    <a:pt x="61664" y="37452"/>
                  </a:lnTo>
                  <a:lnTo>
                    <a:pt x="73209" y="10044"/>
                  </a:lnTo>
                  <a:lnTo>
                    <a:pt x="73742" y="4908"/>
                  </a:lnTo>
                  <a:lnTo>
                    <a:pt x="72826" y="3115"/>
                  </a:lnTo>
                  <a:lnTo>
                    <a:pt x="71157" y="1919"/>
                  </a:lnTo>
                  <a:lnTo>
                    <a:pt x="63752" y="237"/>
                  </a:lnTo>
                  <a:lnTo>
                    <a:pt x="60874" y="0"/>
                  </a:lnTo>
                  <a:lnTo>
                    <a:pt x="52032" y="5382"/>
                  </a:lnTo>
                  <a:lnTo>
                    <a:pt x="15545" y="39264"/>
                  </a:lnTo>
                  <a:lnTo>
                    <a:pt x="4823" y="59985"/>
                  </a:lnTo>
                  <a:lnTo>
                    <a:pt x="0" y="86233"/>
                  </a:lnTo>
                  <a:lnTo>
                    <a:pt x="3628" y="109062"/>
                  </a:lnTo>
                  <a:lnTo>
                    <a:pt x="11421" y="119824"/>
                  </a:lnTo>
                  <a:lnTo>
                    <a:pt x="16461" y="124175"/>
                  </a:lnTo>
                  <a:lnTo>
                    <a:pt x="27707" y="129010"/>
                  </a:lnTo>
                  <a:lnTo>
                    <a:pt x="33670" y="130299"/>
                  </a:lnTo>
                  <a:lnTo>
                    <a:pt x="39761" y="129043"/>
                  </a:lnTo>
                  <a:lnTo>
                    <a:pt x="52174" y="122001"/>
                  </a:lnTo>
                  <a:lnTo>
                    <a:pt x="61924" y="108994"/>
                  </a:lnTo>
                  <a:lnTo>
                    <a:pt x="68727" y="92630"/>
                  </a:lnTo>
                  <a:lnTo>
                    <a:pt x="73452" y="46870"/>
                  </a:lnTo>
                  <a:lnTo>
                    <a:pt x="71575" y="39556"/>
                  </a:lnTo>
                  <a:lnTo>
                    <a:pt x="55119" y="905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07" name="SMARTInkShape-468">
              <a:extLst>
                <a:ext uri="{FF2B5EF4-FFF2-40B4-BE49-F238E27FC236}">
                  <a16:creationId xmlns:a16="http://schemas.microsoft.com/office/drawing/2014/main" id="{4B4DE237-C70E-32D7-1DE3-192FA8C16ACA}"/>
                </a:ext>
              </a:extLst>
            </p:cNvPr>
            <p:cNvSpPr/>
            <p:nvPr>
              <p:custDataLst>
                <p:tags r:id="rId108"/>
              </p:custDataLst>
            </p:nvPr>
          </p:nvSpPr>
          <p:spPr>
            <a:xfrm>
              <a:off x="6257925" y="3714838"/>
              <a:ext cx="158535" cy="104688"/>
            </a:xfrm>
            <a:custGeom>
              <a:avLst/>
              <a:gdLst/>
              <a:ahLst/>
              <a:cxnLst/>
              <a:rect l="0" t="0" r="0" b="0"/>
              <a:pathLst>
                <a:path w="158535" h="104688">
                  <a:moveTo>
                    <a:pt x="9525" y="47537"/>
                  </a:moveTo>
                  <a:lnTo>
                    <a:pt x="9525" y="47537"/>
                  </a:lnTo>
                  <a:lnTo>
                    <a:pt x="54582" y="7538"/>
                  </a:lnTo>
                  <a:lnTo>
                    <a:pt x="68148" y="2171"/>
                  </a:lnTo>
                  <a:lnTo>
                    <a:pt x="113083" y="0"/>
                  </a:lnTo>
                  <a:lnTo>
                    <a:pt x="125402" y="1009"/>
                  </a:lnTo>
                  <a:lnTo>
                    <a:pt x="134403" y="4986"/>
                  </a:lnTo>
                  <a:lnTo>
                    <a:pt x="158534" y="33649"/>
                  </a:lnTo>
                  <a:lnTo>
                    <a:pt x="157595" y="44540"/>
                  </a:lnTo>
                  <a:lnTo>
                    <a:pt x="152593" y="58905"/>
                  </a:lnTo>
                  <a:lnTo>
                    <a:pt x="143313" y="72345"/>
                  </a:lnTo>
                  <a:lnTo>
                    <a:pt x="129311" y="82552"/>
                  </a:lnTo>
                  <a:lnTo>
                    <a:pt x="91739" y="100047"/>
                  </a:lnTo>
                  <a:lnTo>
                    <a:pt x="47163" y="104076"/>
                  </a:lnTo>
                  <a:lnTo>
                    <a:pt x="0" y="10468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08" name="SMARTInkShape-469">
              <a:extLst>
                <a:ext uri="{FF2B5EF4-FFF2-40B4-BE49-F238E27FC236}">
                  <a16:creationId xmlns:a16="http://schemas.microsoft.com/office/drawing/2014/main" id="{2E294C2D-5C4C-C9E0-1776-5EBD08CBBFDF}"/>
                </a:ext>
              </a:extLst>
            </p:cNvPr>
            <p:cNvSpPr/>
            <p:nvPr>
              <p:custDataLst>
                <p:tags r:id="rId109"/>
              </p:custDataLst>
            </p:nvPr>
          </p:nvSpPr>
          <p:spPr>
            <a:xfrm>
              <a:off x="6276975" y="3736956"/>
              <a:ext cx="28416" cy="273070"/>
            </a:xfrm>
            <a:custGeom>
              <a:avLst/>
              <a:gdLst/>
              <a:ahLst/>
              <a:cxnLst/>
              <a:rect l="0" t="0" r="0" b="0"/>
              <a:pathLst>
                <a:path w="28416" h="273070">
                  <a:moveTo>
                    <a:pt x="0" y="34944"/>
                  </a:moveTo>
                  <a:lnTo>
                    <a:pt x="0" y="34944"/>
                  </a:lnTo>
                  <a:lnTo>
                    <a:pt x="19298" y="12824"/>
                  </a:lnTo>
                  <a:lnTo>
                    <a:pt x="26742" y="0"/>
                  </a:lnTo>
                  <a:lnTo>
                    <a:pt x="27761" y="6714"/>
                  </a:lnTo>
                  <a:lnTo>
                    <a:pt x="28415" y="41950"/>
                  </a:lnTo>
                  <a:lnTo>
                    <a:pt x="23470" y="82410"/>
                  </a:lnTo>
                  <a:lnTo>
                    <a:pt x="15303" y="127913"/>
                  </a:lnTo>
                  <a:lnTo>
                    <a:pt x="11237" y="164796"/>
                  </a:lnTo>
                  <a:lnTo>
                    <a:pt x="8805" y="211191"/>
                  </a:lnTo>
                  <a:lnTo>
                    <a:pt x="608" y="255543"/>
                  </a:lnTo>
                  <a:lnTo>
                    <a:pt x="0" y="27306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16" name="SMARTInkShape-Group117">
            <a:extLst>
              <a:ext uri="{FF2B5EF4-FFF2-40B4-BE49-F238E27FC236}">
                <a16:creationId xmlns:a16="http://schemas.microsoft.com/office/drawing/2014/main" id="{6AEA8ED0-C2FA-D97B-68FE-783412296EFD}"/>
              </a:ext>
            </a:extLst>
          </p:cNvPr>
          <p:cNvGrpSpPr/>
          <p:nvPr/>
        </p:nvGrpSpPr>
        <p:grpSpPr>
          <a:xfrm>
            <a:off x="5210175" y="3676650"/>
            <a:ext cx="719779" cy="304801"/>
            <a:chOff x="5210175" y="3676650"/>
            <a:chExt cx="719779" cy="304801"/>
          </a:xfrm>
        </p:grpSpPr>
        <p:sp>
          <p:nvSpPr>
            <p:cNvPr id="103810" name="SMARTInkShape-470">
              <a:extLst>
                <a:ext uri="{FF2B5EF4-FFF2-40B4-BE49-F238E27FC236}">
                  <a16:creationId xmlns:a16="http://schemas.microsoft.com/office/drawing/2014/main" id="{C6299262-C2DE-63FF-7E15-F645AD45E70D}"/>
                </a:ext>
              </a:extLst>
            </p:cNvPr>
            <p:cNvSpPr/>
            <p:nvPr>
              <p:custDataLst>
                <p:tags r:id="rId98"/>
              </p:custDataLst>
            </p:nvPr>
          </p:nvSpPr>
          <p:spPr>
            <a:xfrm>
              <a:off x="5686425" y="3850093"/>
              <a:ext cx="243529" cy="112308"/>
            </a:xfrm>
            <a:custGeom>
              <a:avLst/>
              <a:gdLst/>
              <a:ahLst/>
              <a:cxnLst/>
              <a:rect l="0" t="0" r="0" b="0"/>
              <a:pathLst>
                <a:path w="243529" h="112308">
                  <a:moveTo>
                    <a:pt x="0" y="55157"/>
                  </a:moveTo>
                  <a:lnTo>
                    <a:pt x="0" y="55157"/>
                  </a:lnTo>
                  <a:lnTo>
                    <a:pt x="21459" y="41900"/>
                  </a:lnTo>
                  <a:lnTo>
                    <a:pt x="40821" y="18970"/>
                  </a:lnTo>
                  <a:lnTo>
                    <a:pt x="49893" y="11557"/>
                  </a:lnTo>
                  <a:lnTo>
                    <a:pt x="56057" y="2492"/>
                  </a:lnTo>
                  <a:lnTo>
                    <a:pt x="61251" y="0"/>
                  </a:lnTo>
                  <a:lnTo>
                    <a:pt x="64117" y="394"/>
                  </a:lnTo>
                  <a:lnTo>
                    <a:pt x="70124" y="3654"/>
                  </a:lnTo>
                  <a:lnTo>
                    <a:pt x="72149" y="7063"/>
                  </a:lnTo>
                  <a:lnTo>
                    <a:pt x="74400" y="16496"/>
                  </a:lnTo>
                  <a:lnTo>
                    <a:pt x="72578" y="27744"/>
                  </a:lnTo>
                  <a:lnTo>
                    <a:pt x="68424" y="48798"/>
                  </a:lnTo>
                  <a:lnTo>
                    <a:pt x="66705" y="82899"/>
                  </a:lnTo>
                  <a:lnTo>
                    <a:pt x="71740" y="78428"/>
                  </a:lnTo>
                  <a:lnTo>
                    <a:pt x="74218" y="73261"/>
                  </a:lnTo>
                  <a:lnTo>
                    <a:pt x="74879" y="70401"/>
                  </a:lnTo>
                  <a:lnTo>
                    <a:pt x="85921" y="56264"/>
                  </a:lnTo>
                  <a:lnTo>
                    <a:pt x="93926" y="50357"/>
                  </a:lnTo>
                  <a:lnTo>
                    <a:pt x="104383" y="44210"/>
                  </a:lnTo>
                  <a:lnTo>
                    <a:pt x="121920" y="28380"/>
                  </a:lnTo>
                  <a:lnTo>
                    <a:pt x="123614" y="28839"/>
                  </a:lnTo>
                  <a:lnTo>
                    <a:pt x="128317" y="32171"/>
                  </a:lnTo>
                  <a:lnTo>
                    <a:pt x="131113" y="37180"/>
                  </a:lnTo>
                  <a:lnTo>
                    <a:pt x="132908" y="54075"/>
                  </a:lnTo>
                  <a:lnTo>
                    <a:pt x="133219" y="66596"/>
                  </a:lnTo>
                  <a:lnTo>
                    <a:pt x="130470" y="73647"/>
                  </a:lnTo>
                  <a:lnTo>
                    <a:pt x="126778" y="80308"/>
                  </a:lnTo>
                  <a:lnTo>
                    <a:pt x="124214" y="91343"/>
                  </a:lnTo>
                  <a:lnTo>
                    <a:pt x="125142" y="90923"/>
                  </a:lnTo>
                  <a:lnTo>
                    <a:pt x="168884" y="48186"/>
                  </a:lnTo>
                  <a:lnTo>
                    <a:pt x="212184" y="4898"/>
                  </a:lnTo>
                  <a:lnTo>
                    <a:pt x="214480" y="3660"/>
                  </a:lnTo>
                  <a:lnTo>
                    <a:pt x="216013" y="3892"/>
                  </a:lnTo>
                  <a:lnTo>
                    <a:pt x="225218" y="14657"/>
                  </a:lnTo>
                  <a:lnTo>
                    <a:pt x="236669" y="55715"/>
                  </a:lnTo>
                  <a:lnTo>
                    <a:pt x="238896" y="77061"/>
                  </a:lnTo>
                  <a:lnTo>
                    <a:pt x="243054" y="85353"/>
                  </a:lnTo>
                  <a:lnTo>
                    <a:pt x="243528" y="90104"/>
                  </a:lnTo>
                  <a:lnTo>
                    <a:pt x="238125" y="11230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11" name="SMARTInkShape-471">
              <a:extLst>
                <a:ext uri="{FF2B5EF4-FFF2-40B4-BE49-F238E27FC236}">
                  <a16:creationId xmlns:a16="http://schemas.microsoft.com/office/drawing/2014/main" id="{FE2F12A3-21BD-5B9C-8E16-4F4F49AFA8E4}"/>
                </a:ext>
              </a:extLst>
            </p:cNvPr>
            <p:cNvSpPr/>
            <p:nvPr>
              <p:custDataLst>
                <p:tags r:id="rId99"/>
              </p:custDataLst>
            </p:nvPr>
          </p:nvSpPr>
          <p:spPr>
            <a:xfrm>
              <a:off x="5605047" y="3842899"/>
              <a:ext cx="65943" cy="120103"/>
            </a:xfrm>
            <a:custGeom>
              <a:avLst/>
              <a:gdLst/>
              <a:ahLst/>
              <a:cxnLst/>
              <a:rect l="0" t="0" r="0" b="0"/>
              <a:pathLst>
                <a:path w="65943" h="120103">
                  <a:moveTo>
                    <a:pt x="43278" y="33776"/>
                  </a:moveTo>
                  <a:lnTo>
                    <a:pt x="43278" y="33776"/>
                  </a:lnTo>
                  <a:lnTo>
                    <a:pt x="43278" y="6652"/>
                  </a:lnTo>
                  <a:lnTo>
                    <a:pt x="38222" y="574"/>
                  </a:lnTo>
                  <a:lnTo>
                    <a:pt x="36733" y="0"/>
                  </a:lnTo>
                  <a:lnTo>
                    <a:pt x="35739" y="675"/>
                  </a:lnTo>
                  <a:lnTo>
                    <a:pt x="35077" y="2184"/>
                  </a:lnTo>
                  <a:lnTo>
                    <a:pt x="20922" y="13268"/>
                  </a:lnTo>
                  <a:lnTo>
                    <a:pt x="7528" y="45573"/>
                  </a:lnTo>
                  <a:lnTo>
                    <a:pt x="0" y="81896"/>
                  </a:lnTo>
                  <a:lnTo>
                    <a:pt x="2172" y="96085"/>
                  </a:lnTo>
                  <a:lnTo>
                    <a:pt x="12308" y="109447"/>
                  </a:lnTo>
                  <a:lnTo>
                    <a:pt x="19457" y="115973"/>
                  </a:lnTo>
                  <a:lnTo>
                    <a:pt x="26339" y="119266"/>
                  </a:lnTo>
                  <a:lnTo>
                    <a:pt x="39631" y="120102"/>
                  </a:lnTo>
                  <a:lnTo>
                    <a:pt x="49771" y="116946"/>
                  </a:lnTo>
                  <a:lnTo>
                    <a:pt x="53956" y="114623"/>
                  </a:lnTo>
                  <a:lnTo>
                    <a:pt x="64903" y="101240"/>
                  </a:lnTo>
                  <a:lnTo>
                    <a:pt x="65942" y="84221"/>
                  </a:lnTo>
                  <a:lnTo>
                    <a:pt x="61745" y="41752"/>
                  </a:lnTo>
                  <a:lnTo>
                    <a:pt x="57483" y="28148"/>
                  </a:lnTo>
                  <a:lnTo>
                    <a:pt x="33753" y="52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12" name="SMARTInkShape-472">
              <a:extLst>
                <a:ext uri="{FF2B5EF4-FFF2-40B4-BE49-F238E27FC236}">
                  <a16:creationId xmlns:a16="http://schemas.microsoft.com/office/drawing/2014/main" id="{26735BE0-3C76-17F8-6B7E-36C704413175}"/>
                </a:ext>
              </a:extLst>
            </p:cNvPr>
            <p:cNvSpPr/>
            <p:nvPr>
              <p:custDataLst>
                <p:tags r:id="rId100"/>
              </p:custDataLst>
            </p:nvPr>
          </p:nvSpPr>
          <p:spPr>
            <a:xfrm>
              <a:off x="5372100" y="3829535"/>
              <a:ext cx="219076" cy="144898"/>
            </a:xfrm>
            <a:custGeom>
              <a:avLst/>
              <a:gdLst/>
              <a:ahLst/>
              <a:cxnLst/>
              <a:rect l="0" t="0" r="0" b="0"/>
              <a:pathLst>
                <a:path w="219076" h="144898">
                  <a:moveTo>
                    <a:pt x="0" y="56665"/>
                  </a:moveTo>
                  <a:lnTo>
                    <a:pt x="0" y="56665"/>
                  </a:lnTo>
                  <a:lnTo>
                    <a:pt x="0" y="51608"/>
                  </a:lnTo>
                  <a:lnTo>
                    <a:pt x="5056" y="38351"/>
                  </a:lnTo>
                  <a:lnTo>
                    <a:pt x="33736" y="12589"/>
                  </a:lnTo>
                  <a:lnTo>
                    <a:pt x="46919" y="5035"/>
                  </a:lnTo>
                  <a:lnTo>
                    <a:pt x="69279" y="606"/>
                  </a:lnTo>
                  <a:lnTo>
                    <a:pt x="77710" y="0"/>
                  </a:lnTo>
                  <a:lnTo>
                    <a:pt x="81440" y="1955"/>
                  </a:lnTo>
                  <a:lnTo>
                    <a:pt x="88407" y="9772"/>
                  </a:lnTo>
                  <a:lnTo>
                    <a:pt x="104710" y="56030"/>
                  </a:lnTo>
                  <a:lnTo>
                    <a:pt x="112406" y="89583"/>
                  </a:lnTo>
                  <a:lnTo>
                    <a:pt x="112868" y="122082"/>
                  </a:lnTo>
                  <a:lnTo>
                    <a:pt x="109077" y="132658"/>
                  </a:lnTo>
                  <a:lnTo>
                    <a:pt x="101043" y="140887"/>
                  </a:lnTo>
                  <a:lnTo>
                    <a:pt x="95936" y="144563"/>
                  </a:lnTo>
                  <a:lnTo>
                    <a:pt x="91474" y="144897"/>
                  </a:lnTo>
                  <a:lnTo>
                    <a:pt x="87441" y="143003"/>
                  </a:lnTo>
                  <a:lnTo>
                    <a:pt x="80138" y="135254"/>
                  </a:lnTo>
                  <a:lnTo>
                    <a:pt x="73364" y="124754"/>
                  </a:lnTo>
                  <a:lnTo>
                    <a:pt x="72470" y="110210"/>
                  </a:lnTo>
                  <a:lnTo>
                    <a:pt x="75464" y="85116"/>
                  </a:lnTo>
                  <a:lnTo>
                    <a:pt x="91152" y="63331"/>
                  </a:lnTo>
                  <a:lnTo>
                    <a:pt x="124897" y="36188"/>
                  </a:lnTo>
                  <a:lnTo>
                    <a:pt x="151659" y="24257"/>
                  </a:lnTo>
                  <a:lnTo>
                    <a:pt x="219075" y="185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13" name="SMARTInkShape-473">
              <a:extLst>
                <a:ext uri="{FF2B5EF4-FFF2-40B4-BE49-F238E27FC236}">
                  <a16:creationId xmlns:a16="http://schemas.microsoft.com/office/drawing/2014/main" id="{732DAB58-2A58-011B-4824-C6927CCE2F39}"/>
                </a:ext>
              </a:extLst>
            </p:cNvPr>
            <p:cNvSpPr/>
            <p:nvPr>
              <p:custDataLst>
                <p:tags r:id="rId101"/>
              </p:custDataLst>
            </p:nvPr>
          </p:nvSpPr>
          <p:spPr>
            <a:xfrm>
              <a:off x="5210175" y="3829050"/>
              <a:ext cx="152401" cy="19051"/>
            </a:xfrm>
            <a:custGeom>
              <a:avLst/>
              <a:gdLst/>
              <a:ahLst/>
              <a:cxnLst/>
              <a:rect l="0" t="0" r="0" b="0"/>
              <a:pathLst>
                <a:path w="152401" h="19051">
                  <a:moveTo>
                    <a:pt x="0" y="19050"/>
                  </a:moveTo>
                  <a:lnTo>
                    <a:pt x="0" y="19050"/>
                  </a:lnTo>
                  <a:lnTo>
                    <a:pt x="15210" y="17992"/>
                  </a:lnTo>
                  <a:lnTo>
                    <a:pt x="54893" y="5793"/>
                  </a:lnTo>
                  <a:lnTo>
                    <a:pt x="92222" y="763"/>
                  </a:lnTo>
                  <a:lnTo>
                    <a:pt x="139302" y="100"/>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14" name="SMARTInkShape-474">
              <a:extLst>
                <a:ext uri="{FF2B5EF4-FFF2-40B4-BE49-F238E27FC236}">
                  <a16:creationId xmlns:a16="http://schemas.microsoft.com/office/drawing/2014/main" id="{EF91394F-7A3A-6013-FA84-1564353F4DB5}"/>
                </a:ext>
              </a:extLst>
            </p:cNvPr>
            <p:cNvSpPr/>
            <p:nvPr>
              <p:custDataLst>
                <p:tags r:id="rId102"/>
              </p:custDataLst>
            </p:nvPr>
          </p:nvSpPr>
          <p:spPr>
            <a:xfrm>
              <a:off x="5210175" y="3676650"/>
              <a:ext cx="152401" cy="66676"/>
            </a:xfrm>
            <a:custGeom>
              <a:avLst/>
              <a:gdLst/>
              <a:ahLst/>
              <a:cxnLst/>
              <a:rect l="0" t="0" r="0" b="0"/>
              <a:pathLst>
                <a:path w="152401" h="66676">
                  <a:moveTo>
                    <a:pt x="0" y="66675"/>
                  </a:moveTo>
                  <a:lnTo>
                    <a:pt x="0" y="66675"/>
                  </a:lnTo>
                  <a:lnTo>
                    <a:pt x="0" y="61618"/>
                  </a:lnTo>
                  <a:lnTo>
                    <a:pt x="5056" y="48361"/>
                  </a:lnTo>
                  <a:lnTo>
                    <a:pt x="13183" y="39838"/>
                  </a:lnTo>
                  <a:lnTo>
                    <a:pt x="59245" y="7776"/>
                  </a:lnTo>
                  <a:lnTo>
                    <a:pt x="100093" y="1536"/>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15" name="SMARTInkShape-475">
              <a:extLst>
                <a:ext uri="{FF2B5EF4-FFF2-40B4-BE49-F238E27FC236}">
                  <a16:creationId xmlns:a16="http://schemas.microsoft.com/office/drawing/2014/main" id="{59563BEA-A9CB-2CDA-9E15-2081DC2C997C}"/>
                </a:ext>
              </a:extLst>
            </p:cNvPr>
            <p:cNvSpPr/>
            <p:nvPr>
              <p:custDataLst>
                <p:tags r:id="rId103"/>
              </p:custDataLst>
            </p:nvPr>
          </p:nvSpPr>
          <p:spPr>
            <a:xfrm>
              <a:off x="5219925" y="3725992"/>
              <a:ext cx="18826" cy="255459"/>
            </a:xfrm>
            <a:custGeom>
              <a:avLst/>
              <a:gdLst/>
              <a:ahLst/>
              <a:cxnLst/>
              <a:rect l="0" t="0" r="0" b="0"/>
              <a:pathLst>
                <a:path w="18826" h="255459">
                  <a:moveTo>
                    <a:pt x="18825" y="17333"/>
                  </a:moveTo>
                  <a:lnTo>
                    <a:pt x="18825" y="17333"/>
                  </a:lnTo>
                  <a:lnTo>
                    <a:pt x="18825" y="0"/>
                  </a:lnTo>
                  <a:lnTo>
                    <a:pt x="11221" y="47144"/>
                  </a:lnTo>
                  <a:lnTo>
                    <a:pt x="3637" y="87314"/>
                  </a:lnTo>
                  <a:lnTo>
                    <a:pt x="538" y="133227"/>
                  </a:lnTo>
                  <a:lnTo>
                    <a:pt x="0" y="170205"/>
                  </a:lnTo>
                  <a:lnTo>
                    <a:pt x="4877" y="215570"/>
                  </a:lnTo>
                  <a:lnTo>
                    <a:pt x="9300" y="2554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19" name="SMARTInkShape-Group118">
            <a:extLst>
              <a:ext uri="{FF2B5EF4-FFF2-40B4-BE49-F238E27FC236}">
                <a16:creationId xmlns:a16="http://schemas.microsoft.com/office/drawing/2014/main" id="{956CC3BD-72EE-5756-AE3D-3DBA5153FC7B}"/>
              </a:ext>
            </a:extLst>
          </p:cNvPr>
          <p:cNvGrpSpPr/>
          <p:nvPr/>
        </p:nvGrpSpPr>
        <p:grpSpPr>
          <a:xfrm>
            <a:off x="2619375" y="3678810"/>
            <a:ext cx="238126" cy="312166"/>
            <a:chOff x="2619375" y="3678810"/>
            <a:chExt cx="238126" cy="312166"/>
          </a:xfrm>
        </p:grpSpPr>
        <p:sp>
          <p:nvSpPr>
            <p:cNvPr id="103817" name="SMARTInkShape-476">
              <a:extLst>
                <a:ext uri="{FF2B5EF4-FFF2-40B4-BE49-F238E27FC236}">
                  <a16:creationId xmlns:a16="http://schemas.microsoft.com/office/drawing/2014/main" id="{39D7D8CC-B70E-8FB6-3FA9-101DD6EE574B}"/>
                </a:ext>
              </a:extLst>
            </p:cNvPr>
            <p:cNvSpPr/>
            <p:nvPr>
              <p:custDataLst>
                <p:tags r:id="rId96"/>
              </p:custDataLst>
            </p:nvPr>
          </p:nvSpPr>
          <p:spPr>
            <a:xfrm>
              <a:off x="2619375" y="3982774"/>
              <a:ext cx="238126" cy="8202"/>
            </a:xfrm>
            <a:custGeom>
              <a:avLst/>
              <a:gdLst/>
              <a:ahLst/>
              <a:cxnLst/>
              <a:rect l="0" t="0" r="0" b="0"/>
              <a:pathLst>
                <a:path w="238126" h="8202">
                  <a:moveTo>
                    <a:pt x="0" y="8201"/>
                  </a:moveTo>
                  <a:lnTo>
                    <a:pt x="0" y="8201"/>
                  </a:lnTo>
                  <a:lnTo>
                    <a:pt x="39772" y="8201"/>
                  </a:lnTo>
                  <a:lnTo>
                    <a:pt x="83076" y="7143"/>
                  </a:lnTo>
                  <a:lnTo>
                    <a:pt x="127945" y="0"/>
                  </a:lnTo>
                  <a:lnTo>
                    <a:pt x="174815" y="6389"/>
                  </a:lnTo>
                  <a:lnTo>
                    <a:pt x="219126" y="7962"/>
                  </a:lnTo>
                  <a:lnTo>
                    <a:pt x="238125" y="82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18" name="SMARTInkShape-477">
              <a:extLst>
                <a:ext uri="{FF2B5EF4-FFF2-40B4-BE49-F238E27FC236}">
                  <a16:creationId xmlns:a16="http://schemas.microsoft.com/office/drawing/2014/main" id="{D13B7BD0-9E19-3896-BE11-0D4FF0818F88}"/>
                </a:ext>
              </a:extLst>
            </p:cNvPr>
            <p:cNvSpPr/>
            <p:nvPr>
              <p:custDataLst>
                <p:tags r:id="rId97"/>
              </p:custDataLst>
            </p:nvPr>
          </p:nvSpPr>
          <p:spPr>
            <a:xfrm>
              <a:off x="2647950" y="3678810"/>
              <a:ext cx="75752" cy="312166"/>
            </a:xfrm>
            <a:custGeom>
              <a:avLst/>
              <a:gdLst/>
              <a:ahLst/>
              <a:cxnLst/>
              <a:rect l="0" t="0" r="0" b="0"/>
              <a:pathLst>
                <a:path w="75752" h="312166">
                  <a:moveTo>
                    <a:pt x="0" y="102615"/>
                  </a:moveTo>
                  <a:lnTo>
                    <a:pt x="0" y="102615"/>
                  </a:lnTo>
                  <a:lnTo>
                    <a:pt x="13257" y="102615"/>
                  </a:lnTo>
                  <a:lnTo>
                    <a:pt x="16246" y="100498"/>
                  </a:lnTo>
                  <a:lnTo>
                    <a:pt x="31799" y="76100"/>
                  </a:lnTo>
                  <a:lnTo>
                    <a:pt x="55861" y="33961"/>
                  </a:lnTo>
                  <a:lnTo>
                    <a:pt x="72790" y="8777"/>
                  </a:lnTo>
                  <a:lnTo>
                    <a:pt x="75526" y="0"/>
                  </a:lnTo>
                  <a:lnTo>
                    <a:pt x="75751" y="339"/>
                  </a:lnTo>
                  <a:lnTo>
                    <a:pt x="75102" y="39143"/>
                  </a:lnTo>
                  <a:lnTo>
                    <a:pt x="71126" y="70172"/>
                  </a:lnTo>
                  <a:lnTo>
                    <a:pt x="65831" y="105129"/>
                  </a:lnTo>
                  <a:lnTo>
                    <a:pt x="59723" y="152043"/>
                  </a:lnTo>
                  <a:lnTo>
                    <a:pt x="57489" y="198769"/>
                  </a:lnTo>
                  <a:lnTo>
                    <a:pt x="57195" y="242604"/>
                  </a:lnTo>
                  <a:lnTo>
                    <a:pt x="56094" y="287107"/>
                  </a:lnTo>
                  <a:lnTo>
                    <a:pt x="47625" y="3121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26" name="SMARTInkShape-Group119">
            <a:extLst>
              <a:ext uri="{FF2B5EF4-FFF2-40B4-BE49-F238E27FC236}">
                <a16:creationId xmlns:a16="http://schemas.microsoft.com/office/drawing/2014/main" id="{C542F1AA-ED6F-0FEA-5D20-87759E3AFFD1}"/>
              </a:ext>
            </a:extLst>
          </p:cNvPr>
          <p:cNvGrpSpPr/>
          <p:nvPr/>
        </p:nvGrpSpPr>
        <p:grpSpPr>
          <a:xfrm>
            <a:off x="1828800" y="3697602"/>
            <a:ext cx="514351" cy="436249"/>
            <a:chOff x="1828800" y="3697602"/>
            <a:chExt cx="514351" cy="436249"/>
          </a:xfrm>
        </p:grpSpPr>
        <p:sp>
          <p:nvSpPr>
            <p:cNvPr id="103820" name="SMARTInkShape-478">
              <a:extLst>
                <a:ext uri="{FF2B5EF4-FFF2-40B4-BE49-F238E27FC236}">
                  <a16:creationId xmlns:a16="http://schemas.microsoft.com/office/drawing/2014/main" id="{57576578-C991-ECCB-77EA-7F27CCAB1261}"/>
                </a:ext>
              </a:extLst>
            </p:cNvPr>
            <p:cNvSpPr/>
            <p:nvPr>
              <p:custDataLst>
                <p:tags r:id="rId90"/>
              </p:custDataLst>
            </p:nvPr>
          </p:nvSpPr>
          <p:spPr>
            <a:xfrm>
              <a:off x="2333625" y="3943350"/>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21" name="SMARTInkShape-479">
              <a:extLst>
                <a:ext uri="{FF2B5EF4-FFF2-40B4-BE49-F238E27FC236}">
                  <a16:creationId xmlns:a16="http://schemas.microsoft.com/office/drawing/2014/main" id="{82A35B15-0C17-6375-7777-C782C6E67689}"/>
                </a:ext>
              </a:extLst>
            </p:cNvPr>
            <p:cNvSpPr/>
            <p:nvPr>
              <p:custDataLst>
                <p:tags r:id="rId91"/>
              </p:custDataLst>
            </p:nvPr>
          </p:nvSpPr>
          <p:spPr>
            <a:xfrm>
              <a:off x="2133600" y="3802473"/>
              <a:ext cx="112717" cy="109777"/>
            </a:xfrm>
            <a:custGeom>
              <a:avLst/>
              <a:gdLst/>
              <a:ahLst/>
              <a:cxnLst/>
              <a:rect l="0" t="0" r="0" b="0"/>
              <a:pathLst>
                <a:path w="112717" h="109777">
                  <a:moveTo>
                    <a:pt x="0" y="93252"/>
                  </a:moveTo>
                  <a:lnTo>
                    <a:pt x="0" y="93252"/>
                  </a:lnTo>
                  <a:lnTo>
                    <a:pt x="0" y="76850"/>
                  </a:lnTo>
                  <a:lnTo>
                    <a:pt x="7539" y="64189"/>
                  </a:lnTo>
                  <a:lnTo>
                    <a:pt x="8201" y="61177"/>
                  </a:lnTo>
                  <a:lnTo>
                    <a:pt x="14189" y="51880"/>
                  </a:lnTo>
                  <a:lnTo>
                    <a:pt x="36310" y="33267"/>
                  </a:lnTo>
                  <a:lnTo>
                    <a:pt x="44713" y="23200"/>
                  </a:lnTo>
                  <a:lnTo>
                    <a:pt x="82096" y="0"/>
                  </a:lnTo>
                  <a:lnTo>
                    <a:pt x="89757" y="1712"/>
                  </a:lnTo>
                  <a:lnTo>
                    <a:pt x="94763" y="3650"/>
                  </a:lnTo>
                  <a:lnTo>
                    <a:pt x="98100" y="8118"/>
                  </a:lnTo>
                  <a:lnTo>
                    <a:pt x="108952" y="46959"/>
                  </a:lnTo>
                  <a:lnTo>
                    <a:pt x="112716" y="74597"/>
                  </a:lnTo>
                  <a:lnTo>
                    <a:pt x="110774" y="87783"/>
                  </a:lnTo>
                  <a:lnTo>
                    <a:pt x="103730" y="101157"/>
                  </a:lnTo>
                  <a:lnTo>
                    <a:pt x="100903" y="104872"/>
                  </a:lnTo>
                  <a:lnTo>
                    <a:pt x="86474" y="108999"/>
                  </a:lnTo>
                  <a:lnTo>
                    <a:pt x="68066" y="109776"/>
                  </a:lnTo>
                  <a:lnTo>
                    <a:pt x="22139" y="103280"/>
                  </a:lnTo>
                  <a:lnTo>
                    <a:pt x="9525" y="10277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22" name="SMARTInkShape-480">
              <a:extLst>
                <a:ext uri="{FF2B5EF4-FFF2-40B4-BE49-F238E27FC236}">
                  <a16:creationId xmlns:a16="http://schemas.microsoft.com/office/drawing/2014/main" id="{99A9B0A5-F2BD-7A9F-C5D6-498DBDACE389}"/>
                </a:ext>
              </a:extLst>
            </p:cNvPr>
            <p:cNvSpPr/>
            <p:nvPr>
              <p:custDataLst>
                <p:tags r:id="rId92"/>
              </p:custDataLst>
            </p:nvPr>
          </p:nvSpPr>
          <p:spPr>
            <a:xfrm>
              <a:off x="2114550" y="3877183"/>
              <a:ext cx="28563" cy="256668"/>
            </a:xfrm>
            <a:custGeom>
              <a:avLst/>
              <a:gdLst/>
              <a:ahLst/>
              <a:cxnLst/>
              <a:rect l="0" t="0" r="0" b="0"/>
              <a:pathLst>
                <a:path w="28563" h="256668">
                  <a:moveTo>
                    <a:pt x="9525" y="18542"/>
                  </a:moveTo>
                  <a:lnTo>
                    <a:pt x="9525" y="18542"/>
                  </a:lnTo>
                  <a:lnTo>
                    <a:pt x="28067" y="0"/>
                  </a:lnTo>
                  <a:lnTo>
                    <a:pt x="28562" y="40209"/>
                  </a:lnTo>
                  <a:lnTo>
                    <a:pt x="22027" y="81697"/>
                  </a:lnTo>
                  <a:lnTo>
                    <a:pt x="19638" y="118114"/>
                  </a:lnTo>
                  <a:lnTo>
                    <a:pt x="14110" y="165446"/>
                  </a:lnTo>
                  <a:lnTo>
                    <a:pt x="3885" y="206898"/>
                  </a:lnTo>
                  <a:lnTo>
                    <a:pt x="0" y="25666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23" name="SMARTInkShape-481">
              <a:extLst>
                <a:ext uri="{FF2B5EF4-FFF2-40B4-BE49-F238E27FC236}">
                  <a16:creationId xmlns:a16="http://schemas.microsoft.com/office/drawing/2014/main" id="{F39DB542-C1B0-E1E6-B88A-04D39F19DAC9}"/>
                </a:ext>
              </a:extLst>
            </p:cNvPr>
            <p:cNvSpPr/>
            <p:nvPr>
              <p:custDataLst>
                <p:tags r:id="rId93"/>
              </p:custDataLst>
            </p:nvPr>
          </p:nvSpPr>
          <p:spPr>
            <a:xfrm>
              <a:off x="1996466" y="3800475"/>
              <a:ext cx="59953" cy="136162"/>
            </a:xfrm>
            <a:custGeom>
              <a:avLst/>
              <a:gdLst/>
              <a:ahLst/>
              <a:cxnLst/>
              <a:rect l="0" t="0" r="0" b="0"/>
              <a:pathLst>
                <a:path w="59953" h="136162">
                  <a:moveTo>
                    <a:pt x="13309" y="57150"/>
                  </a:moveTo>
                  <a:lnTo>
                    <a:pt x="13309" y="57150"/>
                  </a:lnTo>
                  <a:lnTo>
                    <a:pt x="18366" y="57150"/>
                  </a:lnTo>
                  <a:lnTo>
                    <a:pt x="19855" y="56092"/>
                  </a:lnTo>
                  <a:lnTo>
                    <a:pt x="20848" y="54328"/>
                  </a:lnTo>
                  <a:lnTo>
                    <a:pt x="22442" y="43893"/>
                  </a:lnTo>
                  <a:lnTo>
                    <a:pt x="22718" y="34760"/>
                  </a:lnTo>
                  <a:lnTo>
                    <a:pt x="25605" y="28502"/>
                  </a:lnTo>
                  <a:lnTo>
                    <a:pt x="31963" y="19603"/>
                  </a:lnTo>
                  <a:lnTo>
                    <a:pt x="22129" y="24270"/>
                  </a:lnTo>
                  <a:lnTo>
                    <a:pt x="14407" y="35128"/>
                  </a:lnTo>
                  <a:lnTo>
                    <a:pt x="826" y="67970"/>
                  </a:lnTo>
                  <a:lnTo>
                    <a:pt x="0" y="86301"/>
                  </a:lnTo>
                  <a:lnTo>
                    <a:pt x="8093" y="118882"/>
                  </a:lnTo>
                  <a:lnTo>
                    <a:pt x="16635" y="129742"/>
                  </a:lnTo>
                  <a:lnTo>
                    <a:pt x="21876" y="134120"/>
                  </a:lnTo>
                  <a:lnTo>
                    <a:pt x="26429" y="135980"/>
                  </a:lnTo>
                  <a:lnTo>
                    <a:pt x="30522" y="136161"/>
                  </a:lnTo>
                  <a:lnTo>
                    <a:pt x="34310" y="135224"/>
                  </a:lnTo>
                  <a:lnTo>
                    <a:pt x="49753" y="123792"/>
                  </a:lnTo>
                  <a:lnTo>
                    <a:pt x="55965" y="107230"/>
                  </a:lnTo>
                  <a:lnTo>
                    <a:pt x="59952" y="62104"/>
                  </a:lnTo>
                  <a:lnTo>
                    <a:pt x="59682" y="34179"/>
                  </a:lnTo>
                  <a:lnTo>
                    <a:pt x="53272" y="16713"/>
                  </a:lnTo>
                  <a:lnTo>
                    <a:pt x="41884"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24" name="SMARTInkShape-482">
              <a:extLst>
                <a:ext uri="{FF2B5EF4-FFF2-40B4-BE49-F238E27FC236}">
                  <a16:creationId xmlns:a16="http://schemas.microsoft.com/office/drawing/2014/main" id="{A5FE3428-0433-F352-405D-163D33971D1B}"/>
                </a:ext>
              </a:extLst>
            </p:cNvPr>
            <p:cNvSpPr/>
            <p:nvPr>
              <p:custDataLst>
                <p:tags r:id="rId94"/>
              </p:custDataLst>
            </p:nvPr>
          </p:nvSpPr>
          <p:spPr>
            <a:xfrm>
              <a:off x="1828800" y="3697602"/>
              <a:ext cx="131295" cy="102874"/>
            </a:xfrm>
            <a:custGeom>
              <a:avLst/>
              <a:gdLst/>
              <a:ahLst/>
              <a:cxnLst/>
              <a:rect l="0" t="0" r="0" b="0"/>
              <a:pathLst>
                <a:path w="131295" h="102874">
                  <a:moveTo>
                    <a:pt x="0" y="45723"/>
                  </a:moveTo>
                  <a:lnTo>
                    <a:pt x="0" y="45723"/>
                  </a:lnTo>
                  <a:lnTo>
                    <a:pt x="31057" y="17489"/>
                  </a:lnTo>
                  <a:lnTo>
                    <a:pt x="59522" y="4516"/>
                  </a:lnTo>
                  <a:lnTo>
                    <a:pt x="81371" y="0"/>
                  </a:lnTo>
                  <a:lnTo>
                    <a:pt x="94726" y="1766"/>
                  </a:lnTo>
                  <a:lnTo>
                    <a:pt x="111322" y="8709"/>
                  </a:lnTo>
                  <a:lnTo>
                    <a:pt x="126411" y="20538"/>
                  </a:lnTo>
                  <a:lnTo>
                    <a:pt x="130266" y="29591"/>
                  </a:lnTo>
                  <a:lnTo>
                    <a:pt x="131294" y="34968"/>
                  </a:lnTo>
                  <a:lnTo>
                    <a:pt x="129614" y="46588"/>
                  </a:lnTo>
                  <a:lnTo>
                    <a:pt x="119912" y="71294"/>
                  </a:lnTo>
                  <a:lnTo>
                    <a:pt x="105505" y="81077"/>
                  </a:lnTo>
                  <a:lnTo>
                    <a:pt x="69280" y="98278"/>
                  </a:lnTo>
                  <a:lnTo>
                    <a:pt x="19050" y="10287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25" name="SMARTInkShape-483">
              <a:extLst>
                <a:ext uri="{FF2B5EF4-FFF2-40B4-BE49-F238E27FC236}">
                  <a16:creationId xmlns:a16="http://schemas.microsoft.com/office/drawing/2014/main" id="{6899DA5D-78AB-427A-11C3-598B20AD75EC}"/>
                </a:ext>
              </a:extLst>
            </p:cNvPr>
            <p:cNvSpPr/>
            <p:nvPr>
              <p:custDataLst>
                <p:tags r:id="rId95"/>
              </p:custDataLst>
            </p:nvPr>
          </p:nvSpPr>
          <p:spPr>
            <a:xfrm>
              <a:off x="1838325" y="3716501"/>
              <a:ext cx="28566" cy="284000"/>
            </a:xfrm>
            <a:custGeom>
              <a:avLst/>
              <a:gdLst/>
              <a:ahLst/>
              <a:cxnLst/>
              <a:rect l="0" t="0" r="0" b="0"/>
              <a:pathLst>
                <a:path w="28566" h="284000">
                  <a:moveTo>
                    <a:pt x="19050" y="36349"/>
                  </a:moveTo>
                  <a:lnTo>
                    <a:pt x="19050" y="36349"/>
                  </a:lnTo>
                  <a:lnTo>
                    <a:pt x="19050" y="18657"/>
                  </a:lnTo>
                  <a:lnTo>
                    <a:pt x="25596" y="9963"/>
                  </a:lnTo>
                  <a:lnTo>
                    <a:pt x="28183" y="0"/>
                  </a:lnTo>
                  <a:lnTo>
                    <a:pt x="28400" y="1850"/>
                  </a:lnTo>
                  <a:lnTo>
                    <a:pt x="28565" y="47200"/>
                  </a:lnTo>
                  <a:lnTo>
                    <a:pt x="23515" y="84955"/>
                  </a:lnTo>
                  <a:lnTo>
                    <a:pt x="21035" y="117218"/>
                  </a:lnTo>
                  <a:lnTo>
                    <a:pt x="18873" y="151666"/>
                  </a:lnTo>
                  <a:lnTo>
                    <a:pt x="12765" y="197635"/>
                  </a:lnTo>
                  <a:lnTo>
                    <a:pt x="10165" y="236561"/>
                  </a:lnTo>
                  <a:lnTo>
                    <a:pt x="6892" y="262182"/>
                  </a:lnTo>
                  <a:lnTo>
                    <a:pt x="0" y="2839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33" name="SMARTInkShape-Group120">
            <a:extLst>
              <a:ext uri="{FF2B5EF4-FFF2-40B4-BE49-F238E27FC236}">
                <a16:creationId xmlns:a16="http://schemas.microsoft.com/office/drawing/2014/main" id="{65C4035B-FE5B-8D33-6C55-F043B284646D}"/>
              </a:ext>
            </a:extLst>
          </p:cNvPr>
          <p:cNvGrpSpPr/>
          <p:nvPr/>
        </p:nvGrpSpPr>
        <p:grpSpPr>
          <a:xfrm>
            <a:off x="666750" y="3726901"/>
            <a:ext cx="733426" cy="254550"/>
            <a:chOff x="666750" y="3726901"/>
            <a:chExt cx="733426" cy="254550"/>
          </a:xfrm>
        </p:grpSpPr>
        <p:sp>
          <p:nvSpPr>
            <p:cNvPr id="103827" name="SMARTInkShape-484">
              <a:extLst>
                <a:ext uri="{FF2B5EF4-FFF2-40B4-BE49-F238E27FC236}">
                  <a16:creationId xmlns:a16="http://schemas.microsoft.com/office/drawing/2014/main" id="{7CD2E8BA-0E13-9D0F-A473-D4A92E74898A}"/>
                </a:ext>
              </a:extLst>
            </p:cNvPr>
            <p:cNvSpPr/>
            <p:nvPr>
              <p:custDataLst>
                <p:tags r:id="rId84"/>
              </p:custDataLst>
            </p:nvPr>
          </p:nvSpPr>
          <p:spPr>
            <a:xfrm>
              <a:off x="1114425" y="3887843"/>
              <a:ext cx="285751" cy="91566"/>
            </a:xfrm>
            <a:custGeom>
              <a:avLst/>
              <a:gdLst/>
              <a:ahLst/>
              <a:cxnLst/>
              <a:rect l="0" t="0" r="0" b="0"/>
              <a:pathLst>
                <a:path w="285751" h="91566">
                  <a:moveTo>
                    <a:pt x="0" y="26932"/>
                  </a:moveTo>
                  <a:lnTo>
                    <a:pt x="0" y="26932"/>
                  </a:lnTo>
                  <a:lnTo>
                    <a:pt x="5057" y="26932"/>
                  </a:lnTo>
                  <a:lnTo>
                    <a:pt x="10361" y="24110"/>
                  </a:lnTo>
                  <a:lnTo>
                    <a:pt x="16247" y="20386"/>
                  </a:lnTo>
                  <a:lnTo>
                    <a:pt x="25510" y="17231"/>
                  </a:lnTo>
                  <a:lnTo>
                    <a:pt x="34958" y="11123"/>
                  </a:lnTo>
                  <a:lnTo>
                    <a:pt x="44460" y="8842"/>
                  </a:lnTo>
                  <a:lnTo>
                    <a:pt x="60326" y="8008"/>
                  </a:lnTo>
                  <a:lnTo>
                    <a:pt x="66675" y="10761"/>
                  </a:lnTo>
                  <a:lnTo>
                    <a:pt x="69850" y="12976"/>
                  </a:lnTo>
                  <a:lnTo>
                    <a:pt x="71967" y="16569"/>
                  </a:lnTo>
                  <a:lnTo>
                    <a:pt x="74945" y="31741"/>
                  </a:lnTo>
                  <a:lnTo>
                    <a:pt x="76200" y="74163"/>
                  </a:lnTo>
                  <a:lnTo>
                    <a:pt x="85332" y="74547"/>
                  </a:lnTo>
                  <a:lnTo>
                    <a:pt x="85690" y="82757"/>
                  </a:lnTo>
                  <a:lnTo>
                    <a:pt x="86760" y="83199"/>
                  </a:lnTo>
                  <a:lnTo>
                    <a:pt x="95133" y="84072"/>
                  </a:lnTo>
                  <a:lnTo>
                    <a:pt x="100272" y="79022"/>
                  </a:lnTo>
                  <a:lnTo>
                    <a:pt x="102774" y="70897"/>
                  </a:lnTo>
                  <a:lnTo>
                    <a:pt x="104944" y="61289"/>
                  </a:lnTo>
                  <a:lnTo>
                    <a:pt x="113174" y="48871"/>
                  </a:lnTo>
                  <a:lnTo>
                    <a:pt x="145450" y="16045"/>
                  </a:lnTo>
                  <a:lnTo>
                    <a:pt x="156573" y="9243"/>
                  </a:lnTo>
                  <a:lnTo>
                    <a:pt x="161398" y="2053"/>
                  </a:lnTo>
                  <a:lnTo>
                    <a:pt x="166277" y="0"/>
                  </a:lnTo>
                  <a:lnTo>
                    <a:pt x="168001" y="510"/>
                  </a:lnTo>
                  <a:lnTo>
                    <a:pt x="169151" y="1909"/>
                  </a:lnTo>
                  <a:lnTo>
                    <a:pt x="170428" y="6286"/>
                  </a:lnTo>
                  <a:lnTo>
                    <a:pt x="171423" y="49570"/>
                  </a:lnTo>
                  <a:lnTo>
                    <a:pt x="171450" y="91565"/>
                  </a:lnTo>
                  <a:lnTo>
                    <a:pt x="172508" y="91187"/>
                  </a:lnTo>
                  <a:lnTo>
                    <a:pt x="176507" y="87945"/>
                  </a:lnTo>
                  <a:lnTo>
                    <a:pt x="178989" y="82977"/>
                  </a:lnTo>
                  <a:lnTo>
                    <a:pt x="179651" y="80170"/>
                  </a:lnTo>
                  <a:lnTo>
                    <a:pt x="219519" y="36181"/>
                  </a:lnTo>
                  <a:lnTo>
                    <a:pt x="256068" y="8600"/>
                  </a:lnTo>
                  <a:lnTo>
                    <a:pt x="261903" y="18207"/>
                  </a:lnTo>
                  <a:lnTo>
                    <a:pt x="268891" y="36144"/>
                  </a:lnTo>
                  <a:lnTo>
                    <a:pt x="271335" y="39424"/>
                  </a:lnTo>
                  <a:lnTo>
                    <a:pt x="274052" y="48712"/>
                  </a:lnTo>
                  <a:lnTo>
                    <a:pt x="276318" y="58837"/>
                  </a:lnTo>
                  <a:lnTo>
                    <a:pt x="285750" y="7455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28" name="SMARTInkShape-485">
              <a:extLst>
                <a:ext uri="{FF2B5EF4-FFF2-40B4-BE49-F238E27FC236}">
                  <a16:creationId xmlns:a16="http://schemas.microsoft.com/office/drawing/2014/main" id="{63393B5B-8037-39FF-5148-73E6DC1A388C}"/>
                </a:ext>
              </a:extLst>
            </p:cNvPr>
            <p:cNvSpPr/>
            <p:nvPr>
              <p:custDataLst>
                <p:tags r:id="rId85"/>
              </p:custDataLst>
            </p:nvPr>
          </p:nvSpPr>
          <p:spPr>
            <a:xfrm>
              <a:off x="1038502" y="3877077"/>
              <a:ext cx="51277" cy="92723"/>
            </a:xfrm>
            <a:custGeom>
              <a:avLst/>
              <a:gdLst/>
              <a:ahLst/>
              <a:cxnLst/>
              <a:rect l="0" t="0" r="0" b="0"/>
              <a:pathLst>
                <a:path w="51277" h="92723">
                  <a:moveTo>
                    <a:pt x="18773" y="28173"/>
                  </a:moveTo>
                  <a:lnTo>
                    <a:pt x="18773" y="28173"/>
                  </a:lnTo>
                  <a:lnTo>
                    <a:pt x="26974" y="19972"/>
                  </a:lnTo>
                  <a:lnTo>
                    <a:pt x="36383" y="18765"/>
                  </a:lnTo>
                  <a:lnTo>
                    <a:pt x="36863" y="17667"/>
                  </a:lnTo>
                  <a:lnTo>
                    <a:pt x="37820" y="956"/>
                  </a:lnTo>
                  <a:lnTo>
                    <a:pt x="36762" y="504"/>
                  </a:lnTo>
                  <a:lnTo>
                    <a:pt x="32765" y="0"/>
                  </a:lnTo>
                  <a:lnTo>
                    <a:pt x="30218" y="1983"/>
                  </a:lnTo>
                  <a:lnTo>
                    <a:pt x="4458" y="35387"/>
                  </a:lnTo>
                  <a:lnTo>
                    <a:pt x="1827" y="45137"/>
                  </a:lnTo>
                  <a:lnTo>
                    <a:pt x="0" y="76190"/>
                  </a:lnTo>
                  <a:lnTo>
                    <a:pt x="2024" y="80292"/>
                  </a:lnTo>
                  <a:lnTo>
                    <a:pt x="9918" y="87673"/>
                  </a:lnTo>
                  <a:lnTo>
                    <a:pt x="20482" y="91659"/>
                  </a:lnTo>
                  <a:lnTo>
                    <a:pt x="26262" y="92722"/>
                  </a:lnTo>
                  <a:lnTo>
                    <a:pt x="35507" y="91081"/>
                  </a:lnTo>
                  <a:lnTo>
                    <a:pt x="39454" y="89162"/>
                  </a:lnTo>
                  <a:lnTo>
                    <a:pt x="46662" y="81384"/>
                  </a:lnTo>
                  <a:lnTo>
                    <a:pt x="50066" y="76347"/>
                  </a:lnTo>
                  <a:lnTo>
                    <a:pt x="51276" y="70872"/>
                  </a:lnTo>
                  <a:lnTo>
                    <a:pt x="49799" y="59145"/>
                  </a:lnTo>
                  <a:lnTo>
                    <a:pt x="43018" y="40642"/>
                  </a:lnTo>
                  <a:lnTo>
                    <a:pt x="39169" y="3648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29" name="SMARTInkShape-486">
              <a:extLst>
                <a:ext uri="{FF2B5EF4-FFF2-40B4-BE49-F238E27FC236}">
                  <a16:creationId xmlns:a16="http://schemas.microsoft.com/office/drawing/2014/main" id="{069350EB-433F-5D32-6748-BDE6FC496694}"/>
                </a:ext>
              </a:extLst>
            </p:cNvPr>
            <p:cNvSpPr/>
            <p:nvPr>
              <p:custDataLst>
                <p:tags r:id="rId86"/>
              </p:custDataLst>
            </p:nvPr>
          </p:nvSpPr>
          <p:spPr>
            <a:xfrm>
              <a:off x="800100" y="3857823"/>
              <a:ext cx="200026" cy="110367"/>
            </a:xfrm>
            <a:custGeom>
              <a:avLst/>
              <a:gdLst/>
              <a:ahLst/>
              <a:cxnLst/>
              <a:rect l="0" t="0" r="0" b="0"/>
              <a:pathLst>
                <a:path w="200026" h="110367">
                  <a:moveTo>
                    <a:pt x="0" y="47427"/>
                  </a:moveTo>
                  <a:lnTo>
                    <a:pt x="0" y="47427"/>
                  </a:lnTo>
                  <a:lnTo>
                    <a:pt x="5057" y="42370"/>
                  </a:lnTo>
                  <a:lnTo>
                    <a:pt x="7539" y="37066"/>
                  </a:lnTo>
                  <a:lnTo>
                    <a:pt x="8201" y="34170"/>
                  </a:lnTo>
                  <a:lnTo>
                    <a:pt x="19246" y="19981"/>
                  </a:lnTo>
                  <a:lnTo>
                    <a:pt x="35924" y="7428"/>
                  </a:lnTo>
                  <a:lnTo>
                    <a:pt x="49214" y="2061"/>
                  </a:lnTo>
                  <a:lnTo>
                    <a:pt x="74767" y="0"/>
                  </a:lnTo>
                  <a:lnTo>
                    <a:pt x="79478" y="2051"/>
                  </a:lnTo>
                  <a:lnTo>
                    <a:pt x="87535" y="9974"/>
                  </a:lnTo>
                  <a:lnTo>
                    <a:pt x="109987" y="52922"/>
                  </a:lnTo>
                  <a:lnTo>
                    <a:pt x="113732" y="82657"/>
                  </a:lnTo>
                  <a:lnTo>
                    <a:pt x="109075" y="101492"/>
                  </a:lnTo>
                  <a:lnTo>
                    <a:pt x="106584" y="105696"/>
                  </a:lnTo>
                  <a:lnTo>
                    <a:pt x="100993" y="110366"/>
                  </a:lnTo>
                  <a:lnTo>
                    <a:pt x="96962" y="109495"/>
                  </a:lnTo>
                  <a:lnTo>
                    <a:pt x="86839" y="102882"/>
                  </a:lnTo>
                  <a:lnTo>
                    <a:pt x="80928" y="92887"/>
                  </a:lnTo>
                  <a:lnTo>
                    <a:pt x="76477" y="71934"/>
                  </a:lnTo>
                  <a:lnTo>
                    <a:pt x="86395" y="57981"/>
                  </a:lnTo>
                  <a:lnTo>
                    <a:pt x="112852" y="40441"/>
                  </a:lnTo>
                  <a:lnTo>
                    <a:pt x="142446" y="31952"/>
                  </a:lnTo>
                  <a:lnTo>
                    <a:pt x="200025" y="2837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30" name="SMARTInkShape-487">
              <a:extLst>
                <a:ext uri="{FF2B5EF4-FFF2-40B4-BE49-F238E27FC236}">
                  <a16:creationId xmlns:a16="http://schemas.microsoft.com/office/drawing/2014/main" id="{951ECB11-F074-7EBD-FF15-16927F9A44D6}"/>
                </a:ext>
              </a:extLst>
            </p:cNvPr>
            <p:cNvSpPr/>
            <p:nvPr>
              <p:custDataLst>
                <p:tags r:id="rId87"/>
              </p:custDataLst>
            </p:nvPr>
          </p:nvSpPr>
          <p:spPr>
            <a:xfrm>
              <a:off x="666750" y="3848863"/>
              <a:ext cx="142876" cy="18288"/>
            </a:xfrm>
            <a:custGeom>
              <a:avLst/>
              <a:gdLst/>
              <a:ahLst/>
              <a:cxnLst/>
              <a:rect l="0" t="0" r="0" b="0"/>
              <a:pathLst>
                <a:path w="142876" h="18288">
                  <a:moveTo>
                    <a:pt x="0" y="18287"/>
                  </a:moveTo>
                  <a:lnTo>
                    <a:pt x="0" y="18287"/>
                  </a:lnTo>
                  <a:lnTo>
                    <a:pt x="5057" y="18287"/>
                  </a:lnTo>
                  <a:lnTo>
                    <a:pt x="44932" y="3099"/>
                  </a:lnTo>
                  <a:lnTo>
                    <a:pt x="89387" y="0"/>
                  </a:lnTo>
                  <a:lnTo>
                    <a:pt x="142875" y="876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31" name="SMARTInkShape-488">
              <a:extLst>
                <a:ext uri="{FF2B5EF4-FFF2-40B4-BE49-F238E27FC236}">
                  <a16:creationId xmlns:a16="http://schemas.microsoft.com/office/drawing/2014/main" id="{15D751B0-4F56-F1E5-F870-7AA36F390ED2}"/>
                </a:ext>
              </a:extLst>
            </p:cNvPr>
            <p:cNvSpPr/>
            <p:nvPr>
              <p:custDataLst>
                <p:tags r:id="rId88"/>
              </p:custDataLst>
            </p:nvPr>
          </p:nvSpPr>
          <p:spPr>
            <a:xfrm>
              <a:off x="666750" y="3726901"/>
              <a:ext cx="123826" cy="25950"/>
            </a:xfrm>
            <a:custGeom>
              <a:avLst/>
              <a:gdLst/>
              <a:ahLst/>
              <a:cxnLst/>
              <a:rect l="0" t="0" r="0" b="0"/>
              <a:pathLst>
                <a:path w="123826" h="25950">
                  <a:moveTo>
                    <a:pt x="0" y="25949"/>
                  </a:moveTo>
                  <a:lnTo>
                    <a:pt x="0" y="25949"/>
                  </a:lnTo>
                  <a:lnTo>
                    <a:pt x="0" y="20892"/>
                  </a:lnTo>
                  <a:lnTo>
                    <a:pt x="2117" y="19403"/>
                  </a:lnTo>
                  <a:lnTo>
                    <a:pt x="41418" y="6237"/>
                  </a:lnTo>
                  <a:lnTo>
                    <a:pt x="67658" y="0"/>
                  </a:lnTo>
                  <a:lnTo>
                    <a:pt x="123825" y="689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32" name="SMARTInkShape-489">
              <a:extLst>
                <a:ext uri="{FF2B5EF4-FFF2-40B4-BE49-F238E27FC236}">
                  <a16:creationId xmlns:a16="http://schemas.microsoft.com/office/drawing/2014/main" id="{BC6203F7-BFCC-8C7A-1561-9E1A89E10EA2}"/>
                </a:ext>
              </a:extLst>
            </p:cNvPr>
            <p:cNvSpPr/>
            <p:nvPr>
              <p:custDataLst>
                <p:tags r:id="rId89"/>
              </p:custDataLst>
            </p:nvPr>
          </p:nvSpPr>
          <p:spPr>
            <a:xfrm>
              <a:off x="666750" y="3743325"/>
              <a:ext cx="28576" cy="238126"/>
            </a:xfrm>
            <a:custGeom>
              <a:avLst/>
              <a:gdLst/>
              <a:ahLst/>
              <a:cxnLst/>
              <a:rect l="0" t="0" r="0" b="0"/>
              <a:pathLst>
                <a:path w="28576" h="238126">
                  <a:moveTo>
                    <a:pt x="0" y="0"/>
                  </a:moveTo>
                  <a:lnTo>
                    <a:pt x="0" y="0"/>
                  </a:lnTo>
                  <a:lnTo>
                    <a:pt x="5057" y="5057"/>
                  </a:lnTo>
                  <a:lnTo>
                    <a:pt x="7539" y="10361"/>
                  </a:lnTo>
                  <a:lnTo>
                    <a:pt x="10506" y="53321"/>
                  </a:lnTo>
                  <a:lnTo>
                    <a:pt x="17049" y="99825"/>
                  </a:lnTo>
                  <a:lnTo>
                    <a:pt x="18457" y="141408"/>
                  </a:lnTo>
                  <a:lnTo>
                    <a:pt x="18874" y="180541"/>
                  </a:lnTo>
                  <a:lnTo>
                    <a:pt x="20030" y="203007"/>
                  </a:lnTo>
                  <a:lnTo>
                    <a:pt x="28575" y="2381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37" name="SMARTInkShape-Group121">
            <a:extLst>
              <a:ext uri="{FF2B5EF4-FFF2-40B4-BE49-F238E27FC236}">
                <a16:creationId xmlns:a16="http://schemas.microsoft.com/office/drawing/2014/main" id="{FC43F1C4-2D11-A1D0-3DEB-528726A497E2}"/>
              </a:ext>
            </a:extLst>
          </p:cNvPr>
          <p:cNvGrpSpPr/>
          <p:nvPr/>
        </p:nvGrpSpPr>
        <p:grpSpPr>
          <a:xfrm>
            <a:off x="6345367" y="2571750"/>
            <a:ext cx="465009" cy="371476"/>
            <a:chOff x="6345367" y="2571750"/>
            <a:chExt cx="465009" cy="371476"/>
          </a:xfrm>
        </p:grpSpPr>
        <p:sp>
          <p:nvSpPr>
            <p:cNvPr id="103834" name="SMARTInkShape-490">
              <a:extLst>
                <a:ext uri="{FF2B5EF4-FFF2-40B4-BE49-F238E27FC236}">
                  <a16:creationId xmlns:a16="http://schemas.microsoft.com/office/drawing/2014/main" id="{61DB277C-602A-FFEC-63E2-0448A8D0D470}"/>
                </a:ext>
              </a:extLst>
            </p:cNvPr>
            <p:cNvSpPr/>
            <p:nvPr>
              <p:custDataLst>
                <p:tags r:id="rId81"/>
              </p:custDataLst>
            </p:nvPr>
          </p:nvSpPr>
          <p:spPr>
            <a:xfrm>
              <a:off x="6345367" y="2571750"/>
              <a:ext cx="369759" cy="9526"/>
            </a:xfrm>
            <a:custGeom>
              <a:avLst/>
              <a:gdLst/>
              <a:ahLst/>
              <a:cxnLst/>
              <a:rect l="0" t="0" r="0" b="0"/>
              <a:pathLst>
                <a:path w="369759" h="9526">
                  <a:moveTo>
                    <a:pt x="17333" y="9525"/>
                  </a:moveTo>
                  <a:lnTo>
                    <a:pt x="17333" y="9525"/>
                  </a:lnTo>
                  <a:lnTo>
                    <a:pt x="0" y="9525"/>
                  </a:lnTo>
                  <a:lnTo>
                    <a:pt x="35237" y="6703"/>
                  </a:lnTo>
                  <a:lnTo>
                    <a:pt x="76966" y="1986"/>
                  </a:lnTo>
                  <a:lnTo>
                    <a:pt x="108395" y="883"/>
                  </a:lnTo>
                  <a:lnTo>
                    <a:pt x="143530" y="392"/>
                  </a:lnTo>
                  <a:lnTo>
                    <a:pt x="183841" y="116"/>
                  </a:lnTo>
                  <a:lnTo>
                    <a:pt x="225907" y="5511"/>
                  </a:lnTo>
                  <a:lnTo>
                    <a:pt x="270435" y="4225"/>
                  </a:lnTo>
                  <a:lnTo>
                    <a:pt x="295980" y="6111"/>
                  </a:lnTo>
                  <a:lnTo>
                    <a:pt x="341711" y="1014"/>
                  </a:lnTo>
                  <a:lnTo>
                    <a:pt x="36975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35" name="SMARTInkShape-491">
              <a:extLst>
                <a:ext uri="{FF2B5EF4-FFF2-40B4-BE49-F238E27FC236}">
                  <a16:creationId xmlns:a16="http://schemas.microsoft.com/office/drawing/2014/main" id="{6DDCB851-DC1E-1134-3FC9-96E0BA24D49D}"/>
                </a:ext>
              </a:extLst>
            </p:cNvPr>
            <p:cNvSpPr/>
            <p:nvPr>
              <p:custDataLst>
                <p:tags r:id="rId82"/>
              </p:custDataLst>
            </p:nvPr>
          </p:nvSpPr>
          <p:spPr>
            <a:xfrm>
              <a:off x="6682650" y="2838461"/>
              <a:ext cx="127726" cy="104765"/>
            </a:xfrm>
            <a:custGeom>
              <a:avLst/>
              <a:gdLst/>
              <a:ahLst/>
              <a:cxnLst/>
              <a:rect l="0" t="0" r="0" b="0"/>
              <a:pathLst>
                <a:path w="127726" h="104765">
                  <a:moveTo>
                    <a:pt x="3900" y="19039"/>
                  </a:moveTo>
                  <a:lnTo>
                    <a:pt x="3900" y="19039"/>
                  </a:lnTo>
                  <a:lnTo>
                    <a:pt x="18089" y="4850"/>
                  </a:lnTo>
                  <a:lnTo>
                    <a:pt x="23611" y="2149"/>
                  </a:lnTo>
                  <a:lnTo>
                    <a:pt x="37341" y="179"/>
                  </a:lnTo>
                  <a:lnTo>
                    <a:pt x="55752" y="0"/>
                  </a:lnTo>
                  <a:lnTo>
                    <a:pt x="61517" y="2816"/>
                  </a:lnTo>
                  <a:lnTo>
                    <a:pt x="64537" y="5049"/>
                  </a:lnTo>
                  <a:lnTo>
                    <a:pt x="65491" y="8654"/>
                  </a:lnTo>
                  <a:lnTo>
                    <a:pt x="63729" y="18304"/>
                  </a:lnTo>
                  <a:lnTo>
                    <a:pt x="42971" y="59234"/>
                  </a:lnTo>
                  <a:lnTo>
                    <a:pt x="0" y="100347"/>
                  </a:lnTo>
                  <a:lnTo>
                    <a:pt x="242" y="101819"/>
                  </a:lnTo>
                  <a:lnTo>
                    <a:pt x="1461" y="102801"/>
                  </a:lnTo>
                  <a:lnTo>
                    <a:pt x="5639" y="103891"/>
                  </a:lnTo>
                  <a:lnTo>
                    <a:pt x="22000" y="104592"/>
                  </a:lnTo>
                  <a:lnTo>
                    <a:pt x="66896" y="97202"/>
                  </a:lnTo>
                  <a:lnTo>
                    <a:pt x="111530" y="95316"/>
                  </a:lnTo>
                  <a:lnTo>
                    <a:pt x="119822" y="95273"/>
                  </a:lnTo>
                  <a:lnTo>
                    <a:pt x="122456" y="96320"/>
                  </a:lnTo>
                  <a:lnTo>
                    <a:pt x="124213" y="98077"/>
                  </a:lnTo>
                  <a:lnTo>
                    <a:pt x="127725" y="10476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36" name="SMARTInkShape-492">
              <a:extLst>
                <a:ext uri="{FF2B5EF4-FFF2-40B4-BE49-F238E27FC236}">
                  <a16:creationId xmlns:a16="http://schemas.microsoft.com/office/drawing/2014/main" id="{90C1A1F7-0424-9CBD-AC87-BEFB06868FAF}"/>
                </a:ext>
              </a:extLst>
            </p:cNvPr>
            <p:cNvSpPr/>
            <p:nvPr>
              <p:custDataLst>
                <p:tags r:id="rId83"/>
              </p:custDataLst>
            </p:nvPr>
          </p:nvSpPr>
          <p:spPr>
            <a:xfrm>
              <a:off x="6421896" y="2658960"/>
              <a:ext cx="236080" cy="216887"/>
            </a:xfrm>
            <a:custGeom>
              <a:avLst/>
              <a:gdLst/>
              <a:ahLst/>
              <a:cxnLst/>
              <a:rect l="0" t="0" r="0" b="0"/>
              <a:pathLst>
                <a:path w="236080" h="216887">
                  <a:moveTo>
                    <a:pt x="17004" y="36615"/>
                  </a:moveTo>
                  <a:lnTo>
                    <a:pt x="17004" y="36615"/>
                  </a:lnTo>
                  <a:lnTo>
                    <a:pt x="39124" y="17318"/>
                  </a:lnTo>
                  <a:lnTo>
                    <a:pt x="53191" y="10789"/>
                  </a:lnTo>
                  <a:lnTo>
                    <a:pt x="85418" y="0"/>
                  </a:lnTo>
                  <a:lnTo>
                    <a:pt x="95388" y="1998"/>
                  </a:lnTo>
                  <a:lnTo>
                    <a:pt x="101010" y="4012"/>
                  </a:lnTo>
                  <a:lnTo>
                    <a:pt x="104758" y="6412"/>
                  </a:lnTo>
                  <a:lnTo>
                    <a:pt x="108922" y="11903"/>
                  </a:lnTo>
                  <a:lnTo>
                    <a:pt x="116324" y="31057"/>
                  </a:lnTo>
                  <a:lnTo>
                    <a:pt x="115107" y="61897"/>
                  </a:lnTo>
                  <a:lnTo>
                    <a:pt x="97609" y="109185"/>
                  </a:lnTo>
                  <a:lnTo>
                    <a:pt x="73771" y="150198"/>
                  </a:lnTo>
                  <a:lnTo>
                    <a:pt x="61282" y="167530"/>
                  </a:lnTo>
                  <a:lnTo>
                    <a:pt x="15704" y="209573"/>
                  </a:lnTo>
                  <a:lnTo>
                    <a:pt x="8312" y="214027"/>
                  </a:lnTo>
                  <a:lnTo>
                    <a:pt x="0" y="216886"/>
                  </a:lnTo>
                  <a:lnTo>
                    <a:pt x="377" y="216062"/>
                  </a:lnTo>
                  <a:lnTo>
                    <a:pt x="16437" y="200244"/>
                  </a:lnTo>
                  <a:lnTo>
                    <a:pt x="62570" y="162110"/>
                  </a:lnTo>
                  <a:lnTo>
                    <a:pt x="104709" y="128528"/>
                  </a:lnTo>
                  <a:lnTo>
                    <a:pt x="149940" y="92736"/>
                  </a:lnTo>
                  <a:lnTo>
                    <a:pt x="195264" y="56337"/>
                  </a:lnTo>
                  <a:lnTo>
                    <a:pt x="205086" y="48154"/>
                  </a:lnTo>
                  <a:lnTo>
                    <a:pt x="206430" y="44213"/>
                  </a:lnTo>
                  <a:lnTo>
                    <a:pt x="206787" y="41680"/>
                  </a:lnTo>
                  <a:lnTo>
                    <a:pt x="205968" y="39992"/>
                  </a:lnTo>
                  <a:lnTo>
                    <a:pt x="204363" y="38866"/>
                  </a:lnTo>
                  <a:lnTo>
                    <a:pt x="197048" y="37282"/>
                  </a:lnTo>
                  <a:lnTo>
                    <a:pt x="194184" y="37059"/>
                  </a:lnTo>
                  <a:lnTo>
                    <a:pt x="157385" y="49912"/>
                  </a:lnTo>
                  <a:lnTo>
                    <a:pt x="145364" y="58752"/>
                  </a:lnTo>
                  <a:lnTo>
                    <a:pt x="114638" y="96858"/>
                  </a:lnTo>
                  <a:lnTo>
                    <a:pt x="105082" y="122363"/>
                  </a:lnTo>
                  <a:lnTo>
                    <a:pt x="102936" y="157546"/>
                  </a:lnTo>
                  <a:lnTo>
                    <a:pt x="108465" y="170090"/>
                  </a:lnTo>
                  <a:lnTo>
                    <a:pt x="112903" y="176398"/>
                  </a:lnTo>
                  <a:lnTo>
                    <a:pt x="119037" y="180604"/>
                  </a:lnTo>
                  <a:lnTo>
                    <a:pt x="142839" y="186523"/>
                  </a:lnTo>
                  <a:lnTo>
                    <a:pt x="188718" y="188687"/>
                  </a:lnTo>
                  <a:lnTo>
                    <a:pt x="236079" y="19854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41" name="SMARTInkShape-Group122">
            <a:extLst>
              <a:ext uri="{FF2B5EF4-FFF2-40B4-BE49-F238E27FC236}">
                <a16:creationId xmlns:a16="http://schemas.microsoft.com/office/drawing/2014/main" id="{48E768EA-C1FF-601C-CF92-420500B91E1F}"/>
              </a:ext>
            </a:extLst>
          </p:cNvPr>
          <p:cNvGrpSpPr/>
          <p:nvPr/>
        </p:nvGrpSpPr>
        <p:grpSpPr>
          <a:xfrm>
            <a:off x="2562225" y="2667000"/>
            <a:ext cx="314326" cy="381001"/>
            <a:chOff x="2562225" y="2667000"/>
            <a:chExt cx="314326" cy="381001"/>
          </a:xfrm>
        </p:grpSpPr>
        <p:sp>
          <p:nvSpPr>
            <p:cNvPr id="103838" name="SMARTInkShape-493">
              <a:extLst>
                <a:ext uri="{FF2B5EF4-FFF2-40B4-BE49-F238E27FC236}">
                  <a16:creationId xmlns:a16="http://schemas.microsoft.com/office/drawing/2014/main" id="{1618C5CA-B0DC-8D47-71C3-AFA714CB5D8C}"/>
                </a:ext>
              </a:extLst>
            </p:cNvPr>
            <p:cNvSpPr/>
            <p:nvPr>
              <p:custDataLst>
                <p:tags r:id="rId78"/>
              </p:custDataLst>
            </p:nvPr>
          </p:nvSpPr>
          <p:spPr>
            <a:xfrm>
              <a:off x="2562225" y="2667000"/>
              <a:ext cx="276226" cy="19051"/>
            </a:xfrm>
            <a:custGeom>
              <a:avLst/>
              <a:gdLst/>
              <a:ahLst/>
              <a:cxnLst/>
              <a:rect l="0" t="0" r="0" b="0"/>
              <a:pathLst>
                <a:path w="276226" h="19051">
                  <a:moveTo>
                    <a:pt x="0" y="19050"/>
                  </a:moveTo>
                  <a:lnTo>
                    <a:pt x="0" y="19050"/>
                  </a:lnTo>
                  <a:lnTo>
                    <a:pt x="39772" y="19050"/>
                  </a:lnTo>
                  <a:lnTo>
                    <a:pt x="85193" y="19050"/>
                  </a:lnTo>
                  <a:lnTo>
                    <a:pt x="125549" y="19050"/>
                  </a:lnTo>
                  <a:lnTo>
                    <a:pt x="168223" y="19050"/>
                  </a:lnTo>
                  <a:lnTo>
                    <a:pt x="208594" y="16228"/>
                  </a:lnTo>
                  <a:lnTo>
                    <a:pt x="250111" y="9349"/>
                  </a:lnTo>
                  <a:lnTo>
                    <a:pt x="265932" y="2160"/>
                  </a:lnTo>
                  <a:lnTo>
                    <a:pt x="2762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39" name="SMARTInkShape-494">
              <a:extLst>
                <a:ext uri="{FF2B5EF4-FFF2-40B4-BE49-F238E27FC236}">
                  <a16:creationId xmlns:a16="http://schemas.microsoft.com/office/drawing/2014/main" id="{A77CDF72-14EA-1B50-F5DD-D514E5C3DE7A}"/>
                </a:ext>
              </a:extLst>
            </p:cNvPr>
            <p:cNvSpPr/>
            <p:nvPr>
              <p:custDataLst>
                <p:tags r:id="rId79"/>
              </p:custDataLst>
            </p:nvPr>
          </p:nvSpPr>
          <p:spPr>
            <a:xfrm>
              <a:off x="2858940" y="2924175"/>
              <a:ext cx="17611" cy="123826"/>
            </a:xfrm>
            <a:custGeom>
              <a:avLst/>
              <a:gdLst/>
              <a:ahLst/>
              <a:cxnLst/>
              <a:rect l="0" t="0" r="0" b="0"/>
              <a:pathLst>
                <a:path w="17611" h="123826">
                  <a:moveTo>
                    <a:pt x="17610" y="0"/>
                  </a:moveTo>
                  <a:lnTo>
                    <a:pt x="17610" y="0"/>
                  </a:lnTo>
                  <a:lnTo>
                    <a:pt x="12554" y="5056"/>
                  </a:lnTo>
                  <a:lnTo>
                    <a:pt x="10072" y="10361"/>
                  </a:lnTo>
                  <a:lnTo>
                    <a:pt x="0" y="48201"/>
                  </a:lnTo>
                  <a:lnTo>
                    <a:pt x="6887" y="91080"/>
                  </a:lnTo>
                  <a:lnTo>
                    <a:pt x="17610"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40" name="SMARTInkShape-495">
              <a:extLst>
                <a:ext uri="{FF2B5EF4-FFF2-40B4-BE49-F238E27FC236}">
                  <a16:creationId xmlns:a16="http://schemas.microsoft.com/office/drawing/2014/main" id="{C71F30C9-CEFD-A54C-C5A1-DF644E3A6327}"/>
                </a:ext>
              </a:extLst>
            </p:cNvPr>
            <p:cNvSpPr/>
            <p:nvPr>
              <p:custDataLst>
                <p:tags r:id="rId80"/>
              </p:custDataLst>
            </p:nvPr>
          </p:nvSpPr>
          <p:spPr>
            <a:xfrm>
              <a:off x="2581275" y="2772321"/>
              <a:ext cx="247651" cy="187863"/>
            </a:xfrm>
            <a:custGeom>
              <a:avLst/>
              <a:gdLst/>
              <a:ahLst/>
              <a:cxnLst/>
              <a:rect l="0" t="0" r="0" b="0"/>
              <a:pathLst>
                <a:path w="247651" h="187863">
                  <a:moveTo>
                    <a:pt x="0" y="37554"/>
                  </a:moveTo>
                  <a:lnTo>
                    <a:pt x="0" y="37554"/>
                  </a:lnTo>
                  <a:lnTo>
                    <a:pt x="0" y="32498"/>
                  </a:lnTo>
                  <a:lnTo>
                    <a:pt x="1058" y="31008"/>
                  </a:lnTo>
                  <a:lnTo>
                    <a:pt x="2822" y="30015"/>
                  </a:lnTo>
                  <a:lnTo>
                    <a:pt x="5056" y="29353"/>
                  </a:lnTo>
                  <a:lnTo>
                    <a:pt x="50113" y="5673"/>
                  </a:lnTo>
                  <a:lnTo>
                    <a:pt x="91736" y="0"/>
                  </a:lnTo>
                  <a:lnTo>
                    <a:pt x="98199" y="2993"/>
                  </a:lnTo>
                  <a:lnTo>
                    <a:pt x="111024" y="14785"/>
                  </a:lnTo>
                  <a:lnTo>
                    <a:pt x="118136" y="27787"/>
                  </a:lnTo>
                  <a:lnTo>
                    <a:pt x="120032" y="34218"/>
                  </a:lnTo>
                  <a:lnTo>
                    <a:pt x="115291" y="80666"/>
                  </a:lnTo>
                  <a:lnTo>
                    <a:pt x="99287" y="114744"/>
                  </a:lnTo>
                  <a:lnTo>
                    <a:pt x="64355" y="162328"/>
                  </a:lnTo>
                  <a:lnTo>
                    <a:pt x="40139" y="187862"/>
                  </a:lnTo>
                  <a:lnTo>
                    <a:pt x="39459" y="187501"/>
                  </a:lnTo>
                  <a:lnTo>
                    <a:pt x="38704" y="184278"/>
                  </a:lnTo>
                  <a:lnTo>
                    <a:pt x="43335" y="171457"/>
                  </a:lnTo>
                  <a:lnTo>
                    <a:pt x="61523" y="154252"/>
                  </a:lnTo>
                  <a:lnTo>
                    <a:pt x="105351" y="120354"/>
                  </a:lnTo>
                  <a:lnTo>
                    <a:pt x="127876" y="102304"/>
                  </a:lnTo>
                  <a:lnTo>
                    <a:pt x="172642" y="74649"/>
                  </a:lnTo>
                  <a:lnTo>
                    <a:pt x="219881" y="44403"/>
                  </a:lnTo>
                  <a:lnTo>
                    <a:pt x="224725" y="37776"/>
                  </a:lnTo>
                  <a:lnTo>
                    <a:pt x="227835" y="29954"/>
                  </a:lnTo>
                  <a:lnTo>
                    <a:pt x="227031" y="29312"/>
                  </a:lnTo>
                  <a:lnTo>
                    <a:pt x="223317" y="28599"/>
                  </a:lnTo>
                  <a:lnTo>
                    <a:pt x="218138" y="31105"/>
                  </a:lnTo>
                  <a:lnTo>
                    <a:pt x="212308" y="34688"/>
                  </a:lnTo>
                  <a:lnTo>
                    <a:pt x="199942" y="36988"/>
                  </a:lnTo>
                  <a:lnTo>
                    <a:pt x="196795" y="37177"/>
                  </a:lnTo>
                  <a:lnTo>
                    <a:pt x="190476" y="40209"/>
                  </a:lnTo>
                  <a:lnTo>
                    <a:pt x="172738" y="55834"/>
                  </a:lnTo>
                  <a:lnTo>
                    <a:pt x="138332" y="101501"/>
                  </a:lnTo>
                  <a:lnTo>
                    <a:pt x="135564" y="110425"/>
                  </a:lnTo>
                  <a:lnTo>
                    <a:pt x="133641" y="139552"/>
                  </a:lnTo>
                  <a:lnTo>
                    <a:pt x="136302" y="149208"/>
                  </a:lnTo>
                  <a:lnTo>
                    <a:pt x="138493" y="153265"/>
                  </a:lnTo>
                  <a:lnTo>
                    <a:pt x="142070" y="155970"/>
                  </a:lnTo>
                  <a:lnTo>
                    <a:pt x="151689" y="158975"/>
                  </a:lnTo>
                  <a:lnTo>
                    <a:pt x="199307" y="167784"/>
                  </a:lnTo>
                  <a:lnTo>
                    <a:pt x="247650" y="17090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46" name="SMARTInkShape-Group123">
            <a:extLst>
              <a:ext uri="{FF2B5EF4-FFF2-40B4-BE49-F238E27FC236}">
                <a16:creationId xmlns:a16="http://schemas.microsoft.com/office/drawing/2014/main" id="{2E720454-A54C-5B2A-6E5E-A3E50FC98EC1}"/>
              </a:ext>
            </a:extLst>
          </p:cNvPr>
          <p:cNvGrpSpPr/>
          <p:nvPr/>
        </p:nvGrpSpPr>
        <p:grpSpPr>
          <a:xfrm>
            <a:off x="386377" y="2899644"/>
            <a:ext cx="661374" cy="336652"/>
            <a:chOff x="386377" y="2899644"/>
            <a:chExt cx="661374" cy="336652"/>
          </a:xfrm>
        </p:grpSpPr>
        <p:sp>
          <p:nvSpPr>
            <p:cNvPr id="103842" name="SMARTInkShape-496">
              <a:extLst>
                <a:ext uri="{FF2B5EF4-FFF2-40B4-BE49-F238E27FC236}">
                  <a16:creationId xmlns:a16="http://schemas.microsoft.com/office/drawing/2014/main" id="{E29C494A-6C14-54D5-CAA4-8E8C41C17C4D}"/>
                </a:ext>
              </a:extLst>
            </p:cNvPr>
            <p:cNvSpPr/>
            <p:nvPr>
              <p:custDataLst>
                <p:tags r:id="rId74"/>
              </p:custDataLst>
            </p:nvPr>
          </p:nvSpPr>
          <p:spPr>
            <a:xfrm>
              <a:off x="1000125" y="3095625"/>
              <a:ext cx="47626" cy="9526"/>
            </a:xfrm>
            <a:custGeom>
              <a:avLst/>
              <a:gdLst/>
              <a:ahLst/>
              <a:cxnLst/>
              <a:rect l="0" t="0" r="0" b="0"/>
              <a:pathLst>
                <a:path w="47626" h="9526">
                  <a:moveTo>
                    <a:pt x="0" y="9525"/>
                  </a:moveTo>
                  <a:lnTo>
                    <a:pt x="0" y="9525"/>
                  </a:lnTo>
                  <a:lnTo>
                    <a:pt x="0" y="4469"/>
                  </a:lnTo>
                  <a:lnTo>
                    <a:pt x="1058" y="2979"/>
                  </a:lnTo>
                  <a:lnTo>
                    <a:pt x="2822" y="1986"/>
                  </a:lnTo>
                  <a:lnTo>
                    <a:pt x="8201" y="392"/>
                  </a:lnTo>
                  <a:lnTo>
                    <a:pt x="476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43" name="SMARTInkShape-497">
              <a:extLst>
                <a:ext uri="{FF2B5EF4-FFF2-40B4-BE49-F238E27FC236}">
                  <a16:creationId xmlns:a16="http://schemas.microsoft.com/office/drawing/2014/main" id="{31802E86-AA60-A101-6813-D58C247FBDD0}"/>
                </a:ext>
              </a:extLst>
            </p:cNvPr>
            <p:cNvSpPr/>
            <p:nvPr>
              <p:custDataLst>
                <p:tags r:id="rId75"/>
              </p:custDataLst>
            </p:nvPr>
          </p:nvSpPr>
          <p:spPr>
            <a:xfrm>
              <a:off x="811254" y="2925537"/>
              <a:ext cx="103147" cy="310759"/>
            </a:xfrm>
            <a:custGeom>
              <a:avLst/>
              <a:gdLst/>
              <a:ahLst/>
              <a:cxnLst/>
              <a:rect l="0" t="0" r="0" b="0"/>
              <a:pathLst>
                <a:path w="103147" h="310759">
                  <a:moveTo>
                    <a:pt x="55521" y="55788"/>
                  </a:moveTo>
                  <a:lnTo>
                    <a:pt x="55521" y="55788"/>
                  </a:lnTo>
                  <a:lnTo>
                    <a:pt x="55521" y="46655"/>
                  </a:lnTo>
                  <a:lnTo>
                    <a:pt x="62067" y="38736"/>
                  </a:lnTo>
                  <a:lnTo>
                    <a:pt x="64654" y="28939"/>
                  </a:lnTo>
                  <a:lnTo>
                    <a:pt x="65012" y="19164"/>
                  </a:lnTo>
                  <a:lnTo>
                    <a:pt x="47354" y="0"/>
                  </a:lnTo>
                  <a:lnTo>
                    <a:pt x="36286" y="4098"/>
                  </a:lnTo>
                  <a:lnTo>
                    <a:pt x="19600" y="17072"/>
                  </a:lnTo>
                  <a:lnTo>
                    <a:pt x="13098" y="25528"/>
                  </a:lnTo>
                  <a:lnTo>
                    <a:pt x="2035" y="57016"/>
                  </a:lnTo>
                  <a:lnTo>
                    <a:pt x="0" y="70797"/>
                  </a:lnTo>
                  <a:lnTo>
                    <a:pt x="3910" y="95513"/>
                  </a:lnTo>
                  <a:lnTo>
                    <a:pt x="11771" y="112831"/>
                  </a:lnTo>
                  <a:lnTo>
                    <a:pt x="15771" y="116042"/>
                  </a:lnTo>
                  <a:lnTo>
                    <a:pt x="25860" y="119609"/>
                  </a:lnTo>
                  <a:lnTo>
                    <a:pt x="37399" y="118372"/>
                  </a:lnTo>
                  <a:lnTo>
                    <a:pt x="48525" y="114295"/>
                  </a:lnTo>
                  <a:lnTo>
                    <a:pt x="67718" y="99999"/>
                  </a:lnTo>
                  <a:lnTo>
                    <a:pt x="87227" y="67909"/>
                  </a:lnTo>
                  <a:lnTo>
                    <a:pt x="91726" y="54323"/>
                  </a:lnTo>
                  <a:lnTo>
                    <a:pt x="93455" y="38770"/>
                  </a:lnTo>
                  <a:lnTo>
                    <a:pt x="92452" y="38092"/>
                  </a:lnTo>
                  <a:lnTo>
                    <a:pt x="88515" y="37340"/>
                  </a:lnTo>
                  <a:lnTo>
                    <a:pt x="87042" y="38198"/>
                  </a:lnTo>
                  <a:lnTo>
                    <a:pt x="86060" y="39828"/>
                  </a:lnTo>
                  <a:lnTo>
                    <a:pt x="76730" y="74887"/>
                  </a:lnTo>
                  <a:lnTo>
                    <a:pt x="75210" y="112953"/>
                  </a:lnTo>
                  <a:lnTo>
                    <a:pt x="79754" y="158684"/>
                  </a:lnTo>
                  <a:lnTo>
                    <a:pt x="84297" y="203780"/>
                  </a:lnTo>
                  <a:lnTo>
                    <a:pt x="92184" y="247171"/>
                  </a:lnTo>
                  <a:lnTo>
                    <a:pt x="93495" y="293402"/>
                  </a:lnTo>
                  <a:lnTo>
                    <a:pt x="93584" y="305521"/>
                  </a:lnTo>
                  <a:lnTo>
                    <a:pt x="92538" y="308001"/>
                  </a:lnTo>
                  <a:lnTo>
                    <a:pt x="90782" y="309655"/>
                  </a:lnTo>
                  <a:lnTo>
                    <a:pt x="88553" y="310758"/>
                  </a:lnTo>
                  <a:lnTo>
                    <a:pt x="84951" y="309376"/>
                  </a:lnTo>
                  <a:lnTo>
                    <a:pt x="75304" y="302197"/>
                  </a:lnTo>
                  <a:lnTo>
                    <a:pt x="63029" y="281198"/>
                  </a:lnTo>
                  <a:lnTo>
                    <a:pt x="48971" y="239165"/>
                  </a:lnTo>
                  <a:lnTo>
                    <a:pt x="48376" y="225131"/>
                  </a:lnTo>
                  <a:lnTo>
                    <a:pt x="51640" y="211837"/>
                  </a:lnTo>
                  <a:lnTo>
                    <a:pt x="59441" y="201696"/>
                  </a:lnTo>
                  <a:lnTo>
                    <a:pt x="103146" y="1700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44" name="SMARTInkShape-498">
              <a:extLst>
                <a:ext uri="{FF2B5EF4-FFF2-40B4-BE49-F238E27FC236}">
                  <a16:creationId xmlns:a16="http://schemas.microsoft.com/office/drawing/2014/main" id="{A8A9CE32-8CB5-93DB-ECE2-EC7ECB27C7BA}"/>
                </a:ext>
              </a:extLst>
            </p:cNvPr>
            <p:cNvSpPr/>
            <p:nvPr>
              <p:custDataLst>
                <p:tags r:id="rId76"/>
              </p:custDataLst>
            </p:nvPr>
          </p:nvSpPr>
          <p:spPr>
            <a:xfrm>
              <a:off x="647700" y="2924175"/>
              <a:ext cx="114301" cy="110740"/>
            </a:xfrm>
            <a:custGeom>
              <a:avLst/>
              <a:gdLst/>
              <a:ahLst/>
              <a:cxnLst/>
              <a:rect l="0" t="0" r="0" b="0"/>
              <a:pathLst>
                <a:path w="114301" h="110740">
                  <a:moveTo>
                    <a:pt x="0" y="28575"/>
                  </a:moveTo>
                  <a:lnTo>
                    <a:pt x="0" y="28575"/>
                  </a:lnTo>
                  <a:lnTo>
                    <a:pt x="5057" y="28575"/>
                  </a:lnTo>
                  <a:lnTo>
                    <a:pt x="6546" y="27517"/>
                  </a:lnTo>
                  <a:lnTo>
                    <a:pt x="7539" y="25753"/>
                  </a:lnTo>
                  <a:lnTo>
                    <a:pt x="9133" y="20374"/>
                  </a:lnTo>
                  <a:lnTo>
                    <a:pt x="31905" y="63865"/>
                  </a:lnTo>
                  <a:lnTo>
                    <a:pt x="50468" y="95298"/>
                  </a:lnTo>
                  <a:lnTo>
                    <a:pt x="55870" y="101632"/>
                  </a:lnTo>
                  <a:lnTo>
                    <a:pt x="67517" y="108670"/>
                  </a:lnTo>
                  <a:lnTo>
                    <a:pt x="73586" y="110546"/>
                  </a:lnTo>
                  <a:lnTo>
                    <a:pt x="77633" y="110739"/>
                  </a:lnTo>
                  <a:lnTo>
                    <a:pt x="80330" y="109809"/>
                  </a:lnTo>
                  <a:lnTo>
                    <a:pt x="82129" y="108131"/>
                  </a:lnTo>
                  <a:lnTo>
                    <a:pt x="89716" y="90600"/>
                  </a:lnTo>
                  <a:lnTo>
                    <a:pt x="97343" y="47013"/>
                  </a:lnTo>
                  <a:lnTo>
                    <a:pt x="104340" y="4284"/>
                  </a:lnTo>
                  <a:lnTo>
                    <a:pt x="105544" y="2856"/>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45" name="SMARTInkShape-499">
              <a:extLst>
                <a:ext uri="{FF2B5EF4-FFF2-40B4-BE49-F238E27FC236}">
                  <a16:creationId xmlns:a16="http://schemas.microsoft.com/office/drawing/2014/main" id="{12204F42-64F0-D501-BBFE-3E212A852DCB}"/>
                </a:ext>
              </a:extLst>
            </p:cNvPr>
            <p:cNvSpPr/>
            <p:nvPr>
              <p:custDataLst>
                <p:tags r:id="rId77"/>
              </p:custDataLst>
            </p:nvPr>
          </p:nvSpPr>
          <p:spPr>
            <a:xfrm>
              <a:off x="386377" y="2899644"/>
              <a:ext cx="213699" cy="164808"/>
            </a:xfrm>
            <a:custGeom>
              <a:avLst/>
              <a:gdLst/>
              <a:ahLst/>
              <a:cxnLst/>
              <a:rect l="0" t="0" r="0" b="0"/>
              <a:pathLst>
                <a:path w="213699" h="164808">
                  <a:moveTo>
                    <a:pt x="89873" y="15006"/>
                  </a:moveTo>
                  <a:lnTo>
                    <a:pt x="89873" y="15006"/>
                  </a:lnTo>
                  <a:lnTo>
                    <a:pt x="99397" y="15006"/>
                  </a:lnTo>
                  <a:lnTo>
                    <a:pt x="99398" y="5873"/>
                  </a:lnTo>
                  <a:lnTo>
                    <a:pt x="91197" y="5516"/>
                  </a:lnTo>
                  <a:lnTo>
                    <a:pt x="90756" y="4446"/>
                  </a:lnTo>
                  <a:lnTo>
                    <a:pt x="90265" y="435"/>
                  </a:lnTo>
                  <a:lnTo>
                    <a:pt x="88018" y="0"/>
                  </a:lnTo>
                  <a:lnTo>
                    <a:pt x="69202" y="6907"/>
                  </a:lnTo>
                  <a:lnTo>
                    <a:pt x="63393" y="9607"/>
                  </a:lnTo>
                  <a:lnTo>
                    <a:pt x="54115" y="18251"/>
                  </a:lnTo>
                  <a:lnTo>
                    <a:pt x="21484" y="64702"/>
                  </a:lnTo>
                  <a:lnTo>
                    <a:pt x="4340" y="110529"/>
                  </a:lnTo>
                  <a:lnTo>
                    <a:pt x="0" y="128369"/>
                  </a:lnTo>
                  <a:lnTo>
                    <a:pt x="1599" y="143353"/>
                  </a:lnTo>
                  <a:lnTo>
                    <a:pt x="5837" y="154247"/>
                  </a:lnTo>
                  <a:lnTo>
                    <a:pt x="8449" y="158633"/>
                  </a:lnTo>
                  <a:lnTo>
                    <a:pt x="14174" y="163507"/>
                  </a:lnTo>
                  <a:lnTo>
                    <a:pt x="17182" y="164807"/>
                  </a:lnTo>
                  <a:lnTo>
                    <a:pt x="20245" y="163557"/>
                  </a:lnTo>
                  <a:lnTo>
                    <a:pt x="56208" y="118437"/>
                  </a:lnTo>
                  <a:lnTo>
                    <a:pt x="81808" y="85097"/>
                  </a:lnTo>
                  <a:lnTo>
                    <a:pt x="98376" y="44153"/>
                  </a:lnTo>
                  <a:lnTo>
                    <a:pt x="99263" y="35595"/>
                  </a:lnTo>
                  <a:lnTo>
                    <a:pt x="102160" y="37562"/>
                  </a:lnTo>
                  <a:lnTo>
                    <a:pt x="104415" y="39568"/>
                  </a:lnTo>
                  <a:lnTo>
                    <a:pt x="106919" y="44620"/>
                  </a:lnTo>
                  <a:lnTo>
                    <a:pt x="113862" y="87325"/>
                  </a:lnTo>
                  <a:lnTo>
                    <a:pt x="128205" y="116866"/>
                  </a:lnTo>
                  <a:lnTo>
                    <a:pt x="140719" y="131905"/>
                  </a:lnTo>
                  <a:lnTo>
                    <a:pt x="144937" y="133155"/>
                  </a:lnTo>
                  <a:lnTo>
                    <a:pt x="155268" y="131722"/>
                  </a:lnTo>
                  <a:lnTo>
                    <a:pt x="172984" y="124966"/>
                  </a:lnTo>
                  <a:lnTo>
                    <a:pt x="182550" y="116441"/>
                  </a:lnTo>
                  <a:lnTo>
                    <a:pt x="197315" y="98778"/>
                  </a:lnTo>
                  <a:lnTo>
                    <a:pt x="213698" y="9120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49" name="SMARTInkShape-Group124">
            <a:extLst>
              <a:ext uri="{FF2B5EF4-FFF2-40B4-BE49-F238E27FC236}">
                <a16:creationId xmlns:a16="http://schemas.microsoft.com/office/drawing/2014/main" id="{057F33B0-7D2B-A0E8-5F0D-67B10068229E}"/>
              </a:ext>
            </a:extLst>
          </p:cNvPr>
          <p:cNvGrpSpPr/>
          <p:nvPr/>
        </p:nvGrpSpPr>
        <p:grpSpPr>
          <a:xfrm>
            <a:off x="6562725" y="1962187"/>
            <a:ext cx="438151" cy="247614"/>
            <a:chOff x="6562725" y="1962187"/>
            <a:chExt cx="438151" cy="247614"/>
          </a:xfrm>
        </p:grpSpPr>
        <p:sp>
          <p:nvSpPr>
            <p:cNvPr id="103847" name="SMARTInkShape-500">
              <a:extLst>
                <a:ext uri="{FF2B5EF4-FFF2-40B4-BE49-F238E27FC236}">
                  <a16:creationId xmlns:a16="http://schemas.microsoft.com/office/drawing/2014/main" id="{A70A4EFA-57B2-24E3-76F3-CAFDEBF43A17}"/>
                </a:ext>
              </a:extLst>
            </p:cNvPr>
            <p:cNvSpPr/>
            <p:nvPr>
              <p:custDataLst>
                <p:tags r:id="rId72"/>
              </p:custDataLst>
            </p:nvPr>
          </p:nvSpPr>
          <p:spPr>
            <a:xfrm>
              <a:off x="6831453" y="2114554"/>
              <a:ext cx="169423" cy="95247"/>
            </a:xfrm>
            <a:custGeom>
              <a:avLst/>
              <a:gdLst/>
              <a:ahLst/>
              <a:cxnLst/>
              <a:rect l="0" t="0" r="0" b="0"/>
              <a:pathLst>
                <a:path w="169423" h="95247">
                  <a:moveTo>
                    <a:pt x="7497" y="28571"/>
                  </a:moveTo>
                  <a:lnTo>
                    <a:pt x="7497" y="28571"/>
                  </a:lnTo>
                  <a:lnTo>
                    <a:pt x="7497" y="20370"/>
                  </a:lnTo>
                  <a:lnTo>
                    <a:pt x="20754" y="5905"/>
                  </a:lnTo>
                  <a:lnTo>
                    <a:pt x="26794" y="2622"/>
                  </a:lnTo>
                  <a:lnTo>
                    <a:pt x="38080" y="227"/>
                  </a:lnTo>
                  <a:lnTo>
                    <a:pt x="63732" y="0"/>
                  </a:lnTo>
                  <a:lnTo>
                    <a:pt x="64376" y="10110"/>
                  </a:lnTo>
                  <a:lnTo>
                    <a:pt x="59509" y="26511"/>
                  </a:lnTo>
                  <a:lnTo>
                    <a:pt x="28993" y="68651"/>
                  </a:lnTo>
                  <a:lnTo>
                    <a:pt x="11781" y="88895"/>
                  </a:lnTo>
                  <a:lnTo>
                    <a:pt x="0" y="94410"/>
                  </a:lnTo>
                  <a:lnTo>
                    <a:pt x="45113" y="95213"/>
                  </a:lnTo>
                  <a:lnTo>
                    <a:pt x="86189" y="95240"/>
                  </a:lnTo>
                  <a:lnTo>
                    <a:pt x="132865" y="95245"/>
                  </a:lnTo>
                  <a:lnTo>
                    <a:pt x="169422" y="9524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48" name="SMARTInkShape-501">
              <a:extLst>
                <a:ext uri="{FF2B5EF4-FFF2-40B4-BE49-F238E27FC236}">
                  <a16:creationId xmlns:a16="http://schemas.microsoft.com/office/drawing/2014/main" id="{B2D02F6C-DF04-CF54-3739-D79858ECCA77}"/>
                </a:ext>
              </a:extLst>
            </p:cNvPr>
            <p:cNvSpPr/>
            <p:nvPr>
              <p:custDataLst>
                <p:tags r:id="rId73"/>
              </p:custDataLst>
            </p:nvPr>
          </p:nvSpPr>
          <p:spPr>
            <a:xfrm>
              <a:off x="6562725" y="1962187"/>
              <a:ext cx="198571" cy="199989"/>
            </a:xfrm>
            <a:custGeom>
              <a:avLst/>
              <a:gdLst/>
              <a:ahLst/>
              <a:cxnLst/>
              <a:rect l="0" t="0" r="0" b="0"/>
              <a:pathLst>
                <a:path w="198571" h="199989">
                  <a:moveTo>
                    <a:pt x="0" y="19013"/>
                  </a:moveTo>
                  <a:lnTo>
                    <a:pt x="0" y="19013"/>
                  </a:lnTo>
                  <a:lnTo>
                    <a:pt x="8200" y="10812"/>
                  </a:lnTo>
                  <a:lnTo>
                    <a:pt x="19246" y="4824"/>
                  </a:lnTo>
                  <a:lnTo>
                    <a:pt x="40883" y="923"/>
                  </a:lnTo>
                  <a:lnTo>
                    <a:pt x="61510" y="0"/>
                  </a:lnTo>
                  <a:lnTo>
                    <a:pt x="64290" y="2105"/>
                  </a:lnTo>
                  <a:lnTo>
                    <a:pt x="70201" y="10087"/>
                  </a:lnTo>
                  <a:lnTo>
                    <a:pt x="74423" y="31538"/>
                  </a:lnTo>
                  <a:lnTo>
                    <a:pt x="75849" y="69347"/>
                  </a:lnTo>
                  <a:lnTo>
                    <a:pt x="76131" y="114289"/>
                  </a:lnTo>
                  <a:lnTo>
                    <a:pt x="76197" y="146701"/>
                  </a:lnTo>
                  <a:lnTo>
                    <a:pt x="76199" y="145260"/>
                  </a:lnTo>
                  <a:lnTo>
                    <a:pt x="89457" y="108335"/>
                  </a:lnTo>
                  <a:lnTo>
                    <a:pt x="115209" y="65857"/>
                  </a:lnTo>
                  <a:lnTo>
                    <a:pt x="150602" y="21376"/>
                  </a:lnTo>
                  <a:lnTo>
                    <a:pt x="167293" y="5290"/>
                  </a:lnTo>
                  <a:lnTo>
                    <a:pt x="174189" y="2330"/>
                  </a:lnTo>
                  <a:lnTo>
                    <a:pt x="176450" y="2600"/>
                  </a:lnTo>
                  <a:lnTo>
                    <a:pt x="177959" y="3837"/>
                  </a:lnTo>
                  <a:lnTo>
                    <a:pt x="185436" y="18485"/>
                  </a:lnTo>
                  <a:lnTo>
                    <a:pt x="192656" y="61120"/>
                  </a:lnTo>
                  <a:lnTo>
                    <a:pt x="198570" y="93535"/>
                  </a:lnTo>
                  <a:lnTo>
                    <a:pt x="192294" y="134346"/>
                  </a:lnTo>
                  <a:lnTo>
                    <a:pt x="190854" y="166561"/>
                  </a:lnTo>
                  <a:lnTo>
                    <a:pt x="193480" y="177370"/>
                  </a:lnTo>
                  <a:lnTo>
                    <a:pt x="195662" y="181734"/>
                  </a:lnTo>
                  <a:lnTo>
                    <a:pt x="196058" y="185702"/>
                  </a:lnTo>
                  <a:lnTo>
                    <a:pt x="190500" y="19998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52" name="SMARTInkShape-Group125">
            <a:extLst>
              <a:ext uri="{FF2B5EF4-FFF2-40B4-BE49-F238E27FC236}">
                <a16:creationId xmlns:a16="http://schemas.microsoft.com/office/drawing/2014/main" id="{80791869-7CA5-36E3-65FB-3B9E02C05247}"/>
              </a:ext>
            </a:extLst>
          </p:cNvPr>
          <p:cNvGrpSpPr/>
          <p:nvPr/>
        </p:nvGrpSpPr>
        <p:grpSpPr>
          <a:xfrm>
            <a:off x="2714625" y="2095550"/>
            <a:ext cx="266701" cy="247601"/>
            <a:chOff x="2714625" y="2095550"/>
            <a:chExt cx="266701" cy="247601"/>
          </a:xfrm>
        </p:grpSpPr>
        <p:sp>
          <p:nvSpPr>
            <p:cNvPr id="103850" name="SMARTInkShape-502">
              <a:extLst>
                <a:ext uri="{FF2B5EF4-FFF2-40B4-BE49-F238E27FC236}">
                  <a16:creationId xmlns:a16="http://schemas.microsoft.com/office/drawing/2014/main" id="{627F4A19-4EEA-1C44-D3C6-9F361DFFAAEB}"/>
                </a:ext>
              </a:extLst>
            </p:cNvPr>
            <p:cNvSpPr/>
            <p:nvPr>
              <p:custDataLst>
                <p:tags r:id="rId70"/>
              </p:custDataLst>
            </p:nvPr>
          </p:nvSpPr>
          <p:spPr>
            <a:xfrm>
              <a:off x="2962275" y="2247900"/>
              <a:ext cx="19051" cy="95251"/>
            </a:xfrm>
            <a:custGeom>
              <a:avLst/>
              <a:gdLst/>
              <a:ahLst/>
              <a:cxnLst/>
              <a:rect l="0" t="0" r="0" b="0"/>
              <a:pathLst>
                <a:path w="19051" h="95251">
                  <a:moveTo>
                    <a:pt x="0" y="0"/>
                  </a:moveTo>
                  <a:lnTo>
                    <a:pt x="0" y="0"/>
                  </a:lnTo>
                  <a:lnTo>
                    <a:pt x="8200" y="0"/>
                  </a:lnTo>
                  <a:lnTo>
                    <a:pt x="9473" y="46135"/>
                  </a:lnTo>
                  <a:lnTo>
                    <a:pt x="9524" y="88709"/>
                  </a:lnTo>
                  <a:lnTo>
                    <a:pt x="10583" y="90889"/>
                  </a:lnTo>
                  <a:lnTo>
                    <a:pt x="1905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51" name="SMARTInkShape-503">
              <a:extLst>
                <a:ext uri="{FF2B5EF4-FFF2-40B4-BE49-F238E27FC236}">
                  <a16:creationId xmlns:a16="http://schemas.microsoft.com/office/drawing/2014/main" id="{6E7BFCBB-BE38-DB1F-07DA-1D6F84C8BEC3}"/>
                </a:ext>
              </a:extLst>
            </p:cNvPr>
            <p:cNvSpPr/>
            <p:nvPr>
              <p:custDataLst>
                <p:tags r:id="rId71"/>
              </p:custDataLst>
            </p:nvPr>
          </p:nvSpPr>
          <p:spPr>
            <a:xfrm>
              <a:off x="2714625" y="2095550"/>
              <a:ext cx="180976" cy="171401"/>
            </a:xfrm>
            <a:custGeom>
              <a:avLst/>
              <a:gdLst/>
              <a:ahLst/>
              <a:cxnLst/>
              <a:rect l="0" t="0" r="0" b="0"/>
              <a:pathLst>
                <a:path w="180976" h="171401">
                  <a:moveTo>
                    <a:pt x="0" y="9475"/>
                  </a:moveTo>
                  <a:lnTo>
                    <a:pt x="0" y="9475"/>
                  </a:lnTo>
                  <a:lnTo>
                    <a:pt x="14465" y="9475"/>
                  </a:lnTo>
                  <a:lnTo>
                    <a:pt x="19834" y="6653"/>
                  </a:lnTo>
                  <a:lnTo>
                    <a:pt x="25749" y="2929"/>
                  </a:lnTo>
                  <a:lnTo>
                    <a:pt x="31905" y="1274"/>
                  </a:lnTo>
                  <a:lnTo>
                    <a:pt x="33970" y="1891"/>
                  </a:lnTo>
                  <a:lnTo>
                    <a:pt x="35347" y="3361"/>
                  </a:lnTo>
                  <a:lnTo>
                    <a:pt x="36264" y="5399"/>
                  </a:lnTo>
                  <a:lnTo>
                    <a:pt x="42995" y="52034"/>
                  </a:lnTo>
                  <a:lnTo>
                    <a:pt x="46253" y="77471"/>
                  </a:lnTo>
                  <a:lnTo>
                    <a:pt x="39906" y="121127"/>
                  </a:lnTo>
                  <a:lnTo>
                    <a:pt x="38206" y="141555"/>
                  </a:lnTo>
                  <a:lnTo>
                    <a:pt x="38109" y="124399"/>
                  </a:lnTo>
                  <a:lnTo>
                    <a:pt x="51358" y="83570"/>
                  </a:lnTo>
                  <a:lnTo>
                    <a:pt x="65547" y="61532"/>
                  </a:lnTo>
                  <a:lnTo>
                    <a:pt x="103059" y="31513"/>
                  </a:lnTo>
                  <a:lnTo>
                    <a:pt x="124779" y="16415"/>
                  </a:lnTo>
                  <a:lnTo>
                    <a:pt x="129541" y="9737"/>
                  </a:lnTo>
                  <a:lnTo>
                    <a:pt x="130811" y="6475"/>
                  </a:lnTo>
                  <a:lnTo>
                    <a:pt x="132715" y="4300"/>
                  </a:lnTo>
                  <a:lnTo>
                    <a:pt x="142739" y="0"/>
                  </a:lnTo>
                  <a:lnTo>
                    <a:pt x="150452" y="8623"/>
                  </a:lnTo>
                  <a:lnTo>
                    <a:pt x="156121" y="18268"/>
                  </a:lnTo>
                  <a:lnTo>
                    <a:pt x="160205" y="40655"/>
                  </a:lnTo>
                  <a:lnTo>
                    <a:pt x="161585" y="82152"/>
                  </a:lnTo>
                  <a:lnTo>
                    <a:pt x="164680" y="115749"/>
                  </a:lnTo>
                  <a:lnTo>
                    <a:pt x="171054" y="159554"/>
                  </a:lnTo>
                  <a:lnTo>
                    <a:pt x="171415" y="170360"/>
                  </a:lnTo>
                  <a:lnTo>
                    <a:pt x="174257" y="170938"/>
                  </a:lnTo>
                  <a:lnTo>
                    <a:pt x="180975" y="171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59" name="SMARTInkShape-Group126">
            <a:extLst>
              <a:ext uri="{FF2B5EF4-FFF2-40B4-BE49-F238E27FC236}">
                <a16:creationId xmlns:a16="http://schemas.microsoft.com/office/drawing/2014/main" id="{5217DA96-39EE-DAB9-E5AF-1F0CB68A6044}"/>
              </a:ext>
            </a:extLst>
          </p:cNvPr>
          <p:cNvGrpSpPr/>
          <p:nvPr/>
        </p:nvGrpSpPr>
        <p:grpSpPr>
          <a:xfrm>
            <a:off x="381000" y="2066925"/>
            <a:ext cx="762001" cy="236297"/>
            <a:chOff x="381000" y="2066925"/>
            <a:chExt cx="762001" cy="236297"/>
          </a:xfrm>
        </p:grpSpPr>
        <p:sp>
          <p:nvSpPr>
            <p:cNvPr id="103853" name="SMARTInkShape-504">
              <a:extLst>
                <a:ext uri="{FF2B5EF4-FFF2-40B4-BE49-F238E27FC236}">
                  <a16:creationId xmlns:a16="http://schemas.microsoft.com/office/drawing/2014/main" id="{6502711C-10AC-EEDA-5736-7119596853B0}"/>
                </a:ext>
              </a:extLst>
            </p:cNvPr>
            <p:cNvSpPr/>
            <p:nvPr>
              <p:custDataLst>
                <p:tags r:id="rId64"/>
              </p:custDataLst>
            </p:nvPr>
          </p:nvSpPr>
          <p:spPr>
            <a:xfrm>
              <a:off x="953796" y="2163782"/>
              <a:ext cx="189205" cy="138767"/>
            </a:xfrm>
            <a:custGeom>
              <a:avLst/>
              <a:gdLst/>
              <a:ahLst/>
              <a:cxnLst/>
              <a:rect l="0" t="0" r="0" b="0"/>
              <a:pathLst>
                <a:path w="189205" h="138767">
                  <a:moveTo>
                    <a:pt x="8229" y="36493"/>
                  </a:moveTo>
                  <a:lnTo>
                    <a:pt x="8229" y="36493"/>
                  </a:lnTo>
                  <a:lnTo>
                    <a:pt x="21487" y="36493"/>
                  </a:lnTo>
                  <a:lnTo>
                    <a:pt x="65648" y="45430"/>
                  </a:lnTo>
                  <a:lnTo>
                    <a:pt x="78199" y="44698"/>
                  </a:lnTo>
                  <a:lnTo>
                    <a:pt x="123827" y="28674"/>
                  </a:lnTo>
                  <a:lnTo>
                    <a:pt x="126569" y="27047"/>
                  </a:lnTo>
                  <a:lnTo>
                    <a:pt x="128398" y="24904"/>
                  </a:lnTo>
                  <a:lnTo>
                    <a:pt x="131332" y="18917"/>
                  </a:lnTo>
                  <a:lnTo>
                    <a:pt x="121727" y="7767"/>
                  </a:lnTo>
                  <a:lnTo>
                    <a:pt x="114059" y="2559"/>
                  </a:lnTo>
                  <a:lnTo>
                    <a:pt x="106064" y="245"/>
                  </a:lnTo>
                  <a:lnTo>
                    <a:pt x="87547" y="0"/>
                  </a:lnTo>
                  <a:lnTo>
                    <a:pt x="57248" y="7218"/>
                  </a:lnTo>
                  <a:lnTo>
                    <a:pt x="37424" y="16779"/>
                  </a:lnTo>
                  <a:lnTo>
                    <a:pt x="13469" y="39119"/>
                  </a:lnTo>
                  <a:lnTo>
                    <a:pt x="5266" y="53887"/>
                  </a:lnTo>
                  <a:lnTo>
                    <a:pt x="0" y="80616"/>
                  </a:lnTo>
                  <a:lnTo>
                    <a:pt x="18" y="111766"/>
                  </a:lnTo>
                  <a:lnTo>
                    <a:pt x="3874" y="122159"/>
                  </a:lnTo>
                  <a:lnTo>
                    <a:pt x="17582" y="130306"/>
                  </a:lnTo>
                  <a:lnTo>
                    <a:pt x="46278" y="138020"/>
                  </a:lnTo>
                  <a:lnTo>
                    <a:pt x="65357" y="138766"/>
                  </a:lnTo>
                  <a:lnTo>
                    <a:pt x="109119" y="130622"/>
                  </a:lnTo>
                  <a:lnTo>
                    <a:pt x="134561" y="127011"/>
                  </a:lnTo>
                  <a:lnTo>
                    <a:pt x="189204" y="13174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54" name="SMARTInkShape-505">
              <a:extLst>
                <a:ext uri="{FF2B5EF4-FFF2-40B4-BE49-F238E27FC236}">
                  <a16:creationId xmlns:a16="http://schemas.microsoft.com/office/drawing/2014/main" id="{A6C94464-44A2-1B13-5A83-196650E0D3D1}"/>
                </a:ext>
              </a:extLst>
            </p:cNvPr>
            <p:cNvSpPr/>
            <p:nvPr>
              <p:custDataLst>
                <p:tags r:id="rId65"/>
              </p:custDataLst>
            </p:nvPr>
          </p:nvSpPr>
          <p:spPr>
            <a:xfrm>
              <a:off x="771525" y="2200275"/>
              <a:ext cx="133351" cy="38101"/>
            </a:xfrm>
            <a:custGeom>
              <a:avLst/>
              <a:gdLst/>
              <a:ahLst/>
              <a:cxnLst/>
              <a:rect l="0" t="0" r="0" b="0"/>
              <a:pathLst>
                <a:path w="133351" h="38101">
                  <a:moveTo>
                    <a:pt x="0" y="38100"/>
                  </a:moveTo>
                  <a:lnTo>
                    <a:pt x="0" y="38100"/>
                  </a:lnTo>
                  <a:lnTo>
                    <a:pt x="0" y="33044"/>
                  </a:lnTo>
                  <a:lnTo>
                    <a:pt x="2117" y="31554"/>
                  </a:lnTo>
                  <a:lnTo>
                    <a:pt x="41418" y="18388"/>
                  </a:lnTo>
                  <a:lnTo>
                    <a:pt x="67658" y="12151"/>
                  </a:lnTo>
                  <a:lnTo>
                    <a:pt x="1333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55" name="SMARTInkShape-506">
              <a:extLst>
                <a:ext uri="{FF2B5EF4-FFF2-40B4-BE49-F238E27FC236}">
                  <a16:creationId xmlns:a16="http://schemas.microsoft.com/office/drawing/2014/main" id="{829E4215-5109-E497-7074-87AB8153582A}"/>
                </a:ext>
              </a:extLst>
            </p:cNvPr>
            <p:cNvSpPr/>
            <p:nvPr>
              <p:custDataLst>
                <p:tags r:id="rId66"/>
              </p:custDataLst>
            </p:nvPr>
          </p:nvSpPr>
          <p:spPr>
            <a:xfrm>
              <a:off x="781050" y="2116382"/>
              <a:ext cx="114301" cy="186840"/>
            </a:xfrm>
            <a:custGeom>
              <a:avLst/>
              <a:gdLst/>
              <a:ahLst/>
              <a:cxnLst/>
              <a:rect l="0" t="0" r="0" b="0"/>
              <a:pathLst>
                <a:path w="114301" h="186840">
                  <a:moveTo>
                    <a:pt x="0" y="26743"/>
                  </a:moveTo>
                  <a:lnTo>
                    <a:pt x="0" y="26743"/>
                  </a:lnTo>
                  <a:lnTo>
                    <a:pt x="8663" y="19139"/>
                  </a:lnTo>
                  <a:lnTo>
                    <a:pt x="36269" y="2291"/>
                  </a:lnTo>
                  <a:lnTo>
                    <a:pt x="51045" y="0"/>
                  </a:lnTo>
                  <a:lnTo>
                    <a:pt x="62550" y="1805"/>
                  </a:lnTo>
                  <a:lnTo>
                    <a:pt x="67100" y="3767"/>
                  </a:lnTo>
                  <a:lnTo>
                    <a:pt x="74978" y="11593"/>
                  </a:lnTo>
                  <a:lnTo>
                    <a:pt x="78560" y="16643"/>
                  </a:lnTo>
                  <a:lnTo>
                    <a:pt x="83602" y="43976"/>
                  </a:lnTo>
                  <a:lnTo>
                    <a:pt x="80040" y="73829"/>
                  </a:lnTo>
                  <a:lnTo>
                    <a:pt x="61750" y="112362"/>
                  </a:lnTo>
                  <a:lnTo>
                    <a:pt x="27363" y="159888"/>
                  </a:lnTo>
                  <a:lnTo>
                    <a:pt x="13234" y="176368"/>
                  </a:lnTo>
                  <a:lnTo>
                    <a:pt x="10013" y="186839"/>
                  </a:lnTo>
                  <a:lnTo>
                    <a:pt x="12564" y="185033"/>
                  </a:lnTo>
                  <a:lnTo>
                    <a:pt x="14726" y="183070"/>
                  </a:lnTo>
                  <a:lnTo>
                    <a:pt x="22773" y="180888"/>
                  </a:lnTo>
                  <a:lnTo>
                    <a:pt x="65016" y="176474"/>
                  </a:lnTo>
                  <a:lnTo>
                    <a:pt x="91747" y="170972"/>
                  </a:lnTo>
                  <a:lnTo>
                    <a:pt x="114300" y="16961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56" name="SMARTInkShape-507">
              <a:extLst>
                <a:ext uri="{FF2B5EF4-FFF2-40B4-BE49-F238E27FC236}">
                  <a16:creationId xmlns:a16="http://schemas.microsoft.com/office/drawing/2014/main" id="{EC11A1DE-4461-ECCF-F31F-F6724F5C0B58}"/>
                </a:ext>
              </a:extLst>
            </p:cNvPr>
            <p:cNvSpPr/>
            <p:nvPr>
              <p:custDataLst>
                <p:tags r:id="rId67"/>
              </p:custDataLst>
            </p:nvPr>
          </p:nvSpPr>
          <p:spPr>
            <a:xfrm>
              <a:off x="685800" y="2066925"/>
              <a:ext cx="9526" cy="38101"/>
            </a:xfrm>
            <a:custGeom>
              <a:avLst/>
              <a:gdLst/>
              <a:ahLst/>
              <a:cxnLst/>
              <a:rect l="0" t="0" r="0" b="0"/>
              <a:pathLst>
                <a:path w="9526" h="38101">
                  <a:moveTo>
                    <a:pt x="9525" y="38100"/>
                  </a:moveTo>
                  <a:lnTo>
                    <a:pt x="9525" y="38100"/>
                  </a:lnTo>
                  <a:lnTo>
                    <a:pt x="2979" y="22891"/>
                  </a:lnTo>
                  <a:lnTo>
                    <a:pt x="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57" name="SMARTInkShape-508">
              <a:extLst>
                <a:ext uri="{FF2B5EF4-FFF2-40B4-BE49-F238E27FC236}">
                  <a16:creationId xmlns:a16="http://schemas.microsoft.com/office/drawing/2014/main" id="{258F7C29-EABB-E7DA-F679-A67D9CE77C43}"/>
                </a:ext>
              </a:extLst>
            </p:cNvPr>
            <p:cNvSpPr/>
            <p:nvPr>
              <p:custDataLst>
                <p:tags r:id="rId68"/>
              </p:custDataLst>
            </p:nvPr>
          </p:nvSpPr>
          <p:spPr>
            <a:xfrm>
              <a:off x="666750" y="2162175"/>
              <a:ext cx="28576" cy="133351"/>
            </a:xfrm>
            <a:custGeom>
              <a:avLst/>
              <a:gdLst/>
              <a:ahLst/>
              <a:cxnLst/>
              <a:rect l="0" t="0" r="0" b="0"/>
              <a:pathLst>
                <a:path w="28576" h="133351">
                  <a:moveTo>
                    <a:pt x="0" y="0"/>
                  </a:moveTo>
                  <a:lnTo>
                    <a:pt x="0" y="0"/>
                  </a:lnTo>
                  <a:lnTo>
                    <a:pt x="5057" y="10113"/>
                  </a:lnTo>
                  <a:lnTo>
                    <a:pt x="4717" y="20722"/>
                  </a:lnTo>
                  <a:lnTo>
                    <a:pt x="932" y="54893"/>
                  </a:lnTo>
                  <a:lnTo>
                    <a:pt x="1242" y="88258"/>
                  </a:lnTo>
                  <a:lnTo>
                    <a:pt x="7659" y="112934"/>
                  </a:lnTo>
                  <a:lnTo>
                    <a:pt x="13282" y="123571"/>
                  </a:lnTo>
                  <a:lnTo>
                    <a:pt x="28575" y="1333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58" name="SMARTInkShape-509">
              <a:extLst>
                <a:ext uri="{FF2B5EF4-FFF2-40B4-BE49-F238E27FC236}">
                  <a16:creationId xmlns:a16="http://schemas.microsoft.com/office/drawing/2014/main" id="{9CF5E670-2F23-3335-B9AC-428C9A3ACCE1}"/>
                </a:ext>
              </a:extLst>
            </p:cNvPr>
            <p:cNvSpPr/>
            <p:nvPr>
              <p:custDataLst>
                <p:tags r:id="rId69"/>
              </p:custDataLst>
            </p:nvPr>
          </p:nvSpPr>
          <p:spPr>
            <a:xfrm>
              <a:off x="381000" y="2133603"/>
              <a:ext cx="194178" cy="150961"/>
            </a:xfrm>
            <a:custGeom>
              <a:avLst/>
              <a:gdLst/>
              <a:ahLst/>
              <a:cxnLst/>
              <a:rect l="0" t="0" r="0" b="0"/>
              <a:pathLst>
                <a:path w="194178" h="150961">
                  <a:moveTo>
                    <a:pt x="161925" y="9522"/>
                  </a:moveTo>
                  <a:lnTo>
                    <a:pt x="161925" y="9522"/>
                  </a:lnTo>
                  <a:lnTo>
                    <a:pt x="166981" y="9522"/>
                  </a:lnTo>
                  <a:lnTo>
                    <a:pt x="168471" y="8464"/>
                  </a:lnTo>
                  <a:lnTo>
                    <a:pt x="169464" y="6700"/>
                  </a:lnTo>
                  <a:lnTo>
                    <a:pt x="171449" y="0"/>
                  </a:lnTo>
                  <a:lnTo>
                    <a:pt x="125689" y="5054"/>
                  </a:lnTo>
                  <a:lnTo>
                    <a:pt x="80096" y="22387"/>
                  </a:lnTo>
                  <a:lnTo>
                    <a:pt x="65595" y="31796"/>
                  </a:lnTo>
                  <a:lnTo>
                    <a:pt x="63839" y="34955"/>
                  </a:lnTo>
                  <a:lnTo>
                    <a:pt x="63726" y="38119"/>
                  </a:lnTo>
                  <a:lnTo>
                    <a:pt x="66423" y="44456"/>
                  </a:lnTo>
                  <a:lnTo>
                    <a:pt x="71149" y="50801"/>
                  </a:lnTo>
                  <a:lnTo>
                    <a:pt x="82422" y="54326"/>
                  </a:lnTo>
                  <a:lnTo>
                    <a:pt x="103796" y="59134"/>
                  </a:lnTo>
                  <a:lnTo>
                    <a:pt x="123535" y="64438"/>
                  </a:lnTo>
                  <a:lnTo>
                    <a:pt x="144111" y="66231"/>
                  </a:lnTo>
                  <a:lnTo>
                    <a:pt x="171459" y="80735"/>
                  </a:lnTo>
                  <a:lnTo>
                    <a:pt x="192840" y="98183"/>
                  </a:lnTo>
                  <a:lnTo>
                    <a:pt x="194177" y="102496"/>
                  </a:lnTo>
                  <a:lnTo>
                    <a:pt x="192840" y="112933"/>
                  </a:lnTo>
                  <a:lnTo>
                    <a:pt x="188885" y="117621"/>
                  </a:lnTo>
                  <a:lnTo>
                    <a:pt x="168149" y="129275"/>
                  </a:lnTo>
                  <a:lnTo>
                    <a:pt x="129876" y="142695"/>
                  </a:lnTo>
                  <a:lnTo>
                    <a:pt x="86920" y="150481"/>
                  </a:lnTo>
                  <a:lnTo>
                    <a:pt x="47861" y="150960"/>
                  </a:lnTo>
                  <a:lnTo>
                    <a:pt x="0" y="1428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03860" name="SMARTInkShape-510">
            <a:extLst>
              <a:ext uri="{FF2B5EF4-FFF2-40B4-BE49-F238E27FC236}">
                <a16:creationId xmlns:a16="http://schemas.microsoft.com/office/drawing/2014/main" id="{9A688C01-43DA-97AC-D32F-367D7FF9EA2F}"/>
              </a:ext>
            </a:extLst>
          </p:cNvPr>
          <p:cNvSpPr/>
          <p:nvPr>
            <p:custDataLst>
              <p:tags r:id="rId16"/>
            </p:custDataLst>
          </p:nvPr>
        </p:nvSpPr>
        <p:spPr>
          <a:xfrm>
            <a:off x="7192478" y="1286041"/>
            <a:ext cx="198923" cy="161760"/>
          </a:xfrm>
          <a:custGeom>
            <a:avLst/>
            <a:gdLst/>
            <a:ahLst/>
            <a:cxnLst/>
            <a:rect l="0" t="0" r="0" b="0"/>
            <a:pathLst>
              <a:path w="198923" h="161760">
                <a:moveTo>
                  <a:pt x="17947" y="56984"/>
                </a:moveTo>
                <a:lnTo>
                  <a:pt x="17947" y="56984"/>
                </a:lnTo>
                <a:lnTo>
                  <a:pt x="17947" y="25461"/>
                </a:lnTo>
                <a:lnTo>
                  <a:pt x="20769" y="18985"/>
                </a:lnTo>
                <a:lnTo>
                  <a:pt x="23003" y="15776"/>
                </a:lnTo>
                <a:lnTo>
                  <a:pt x="36261" y="6204"/>
                </a:lnTo>
                <a:lnTo>
                  <a:pt x="48538" y="1721"/>
                </a:lnTo>
                <a:lnTo>
                  <a:pt x="71789" y="0"/>
                </a:lnTo>
                <a:lnTo>
                  <a:pt x="76449" y="2730"/>
                </a:lnTo>
                <a:lnTo>
                  <a:pt x="83007" y="8049"/>
                </a:lnTo>
                <a:lnTo>
                  <a:pt x="89199" y="19084"/>
                </a:lnTo>
                <a:lnTo>
                  <a:pt x="92681" y="35759"/>
                </a:lnTo>
                <a:lnTo>
                  <a:pt x="88656" y="54105"/>
                </a:lnTo>
                <a:lnTo>
                  <a:pt x="63518" y="95079"/>
                </a:lnTo>
                <a:lnTo>
                  <a:pt x="42314" y="110331"/>
                </a:lnTo>
                <a:lnTo>
                  <a:pt x="2620" y="139479"/>
                </a:lnTo>
                <a:lnTo>
                  <a:pt x="552" y="144095"/>
                </a:lnTo>
                <a:lnTo>
                  <a:pt x="0" y="146808"/>
                </a:lnTo>
                <a:lnTo>
                  <a:pt x="691" y="148617"/>
                </a:lnTo>
                <a:lnTo>
                  <a:pt x="2209" y="149823"/>
                </a:lnTo>
                <a:lnTo>
                  <a:pt x="32477" y="156814"/>
                </a:lnTo>
                <a:lnTo>
                  <a:pt x="69289" y="160294"/>
                </a:lnTo>
                <a:lnTo>
                  <a:pt x="112051" y="160411"/>
                </a:lnTo>
                <a:lnTo>
                  <a:pt x="155614" y="153520"/>
                </a:lnTo>
                <a:lnTo>
                  <a:pt x="198184" y="152244"/>
                </a:lnTo>
                <a:lnTo>
                  <a:pt x="198922" y="1617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3867" name="SMARTInkShape-Group128">
            <a:extLst>
              <a:ext uri="{FF2B5EF4-FFF2-40B4-BE49-F238E27FC236}">
                <a16:creationId xmlns:a16="http://schemas.microsoft.com/office/drawing/2014/main" id="{08D8258F-6695-93C7-9702-A7C69C22746E}"/>
              </a:ext>
            </a:extLst>
          </p:cNvPr>
          <p:cNvGrpSpPr/>
          <p:nvPr/>
        </p:nvGrpSpPr>
        <p:grpSpPr>
          <a:xfrm>
            <a:off x="5867400" y="1209675"/>
            <a:ext cx="1628776" cy="390526"/>
            <a:chOff x="5867400" y="1209675"/>
            <a:chExt cx="1628776" cy="390526"/>
          </a:xfrm>
        </p:grpSpPr>
        <p:sp>
          <p:nvSpPr>
            <p:cNvPr id="103861" name="SMARTInkShape-511">
              <a:extLst>
                <a:ext uri="{FF2B5EF4-FFF2-40B4-BE49-F238E27FC236}">
                  <a16:creationId xmlns:a16="http://schemas.microsoft.com/office/drawing/2014/main" id="{3876A53B-EF8B-8B6E-577D-4B0AB2B991B1}"/>
                </a:ext>
              </a:extLst>
            </p:cNvPr>
            <p:cNvSpPr/>
            <p:nvPr>
              <p:custDataLst>
                <p:tags r:id="rId58"/>
              </p:custDataLst>
            </p:nvPr>
          </p:nvSpPr>
          <p:spPr>
            <a:xfrm>
              <a:off x="5905500" y="1562100"/>
              <a:ext cx="1590676" cy="38101"/>
            </a:xfrm>
            <a:custGeom>
              <a:avLst/>
              <a:gdLst/>
              <a:ahLst/>
              <a:cxnLst/>
              <a:rect l="0" t="0" r="0" b="0"/>
              <a:pathLst>
                <a:path w="1590676" h="38101">
                  <a:moveTo>
                    <a:pt x="0" y="38100"/>
                  </a:moveTo>
                  <a:lnTo>
                    <a:pt x="0" y="38100"/>
                  </a:lnTo>
                  <a:lnTo>
                    <a:pt x="0" y="33044"/>
                  </a:lnTo>
                  <a:lnTo>
                    <a:pt x="1058" y="31554"/>
                  </a:lnTo>
                  <a:lnTo>
                    <a:pt x="2822" y="30561"/>
                  </a:lnTo>
                  <a:lnTo>
                    <a:pt x="13183" y="29163"/>
                  </a:lnTo>
                  <a:lnTo>
                    <a:pt x="56965" y="27594"/>
                  </a:lnTo>
                  <a:lnTo>
                    <a:pt x="95078" y="22052"/>
                  </a:lnTo>
                  <a:lnTo>
                    <a:pt x="127981" y="20384"/>
                  </a:lnTo>
                  <a:lnTo>
                    <a:pt x="172093" y="19445"/>
                  </a:lnTo>
                  <a:lnTo>
                    <a:pt x="211976" y="19167"/>
                  </a:lnTo>
                  <a:lnTo>
                    <a:pt x="250603" y="19085"/>
                  </a:lnTo>
                  <a:lnTo>
                    <a:pt x="293917" y="19060"/>
                  </a:lnTo>
                  <a:lnTo>
                    <a:pt x="327479" y="19055"/>
                  </a:lnTo>
                  <a:lnTo>
                    <a:pt x="362505" y="19052"/>
                  </a:lnTo>
                  <a:lnTo>
                    <a:pt x="395711" y="19051"/>
                  </a:lnTo>
                  <a:lnTo>
                    <a:pt x="428108" y="19050"/>
                  </a:lnTo>
                  <a:lnTo>
                    <a:pt x="461204" y="19050"/>
                  </a:lnTo>
                  <a:lnTo>
                    <a:pt x="497079" y="19050"/>
                  </a:lnTo>
                  <a:lnTo>
                    <a:pt x="534191" y="19050"/>
                  </a:lnTo>
                  <a:lnTo>
                    <a:pt x="572909" y="19050"/>
                  </a:lnTo>
                  <a:lnTo>
                    <a:pt x="614813" y="19050"/>
                  </a:lnTo>
                  <a:lnTo>
                    <a:pt x="655308" y="16228"/>
                  </a:lnTo>
                  <a:lnTo>
                    <a:pt x="694473" y="12504"/>
                  </a:lnTo>
                  <a:lnTo>
                    <a:pt x="733046" y="10849"/>
                  </a:lnTo>
                  <a:lnTo>
                    <a:pt x="771357" y="10113"/>
                  </a:lnTo>
                  <a:lnTo>
                    <a:pt x="809550" y="9787"/>
                  </a:lnTo>
                  <a:lnTo>
                    <a:pt x="847692" y="9641"/>
                  </a:lnTo>
                  <a:lnTo>
                    <a:pt x="885810" y="9577"/>
                  </a:lnTo>
                  <a:lnTo>
                    <a:pt x="923919" y="8490"/>
                  </a:lnTo>
                  <a:lnTo>
                    <a:pt x="962022" y="4479"/>
                  </a:lnTo>
                  <a:lnTo>
                    <a:pt x="1000124" y="1990"/>
                  </a:lnTo>
                  <a:lnTo>
                    <a:pt x="1038225" y="885"/>
                  </a:lnTo>
                  <a:lnTo>
                    <a:pt x="1076325" y="393"/>
                  </a:lnTo>
                  <a:lnTo>
                    <a:pt x="1111603" y="175"/>
                  </a:lnTo>
                  <a:lnTo>
                    <a:pt x="1145980" y="78"/>
                  </a:lnTo>
                  <a:lnTo>
                    <a:pt x="1182425" y="34"/>
                  </a:lnTo>
                  <a:lnTo>
                    <a:pt x="1216967" y="15"/>
                  </a:lnTo>
                  <a:lnTo>
                    <a:pt x="1249958" y="1065"/>
                  </a:lnTo>
                  <a:lnTo>
                    <a:pt x="1297222" y="6548"/>
                  </a:lnTo>
                  <a:lnTo>
                    <a:pt x="1338509" y="7585"/>
                  </a:lnTo>
                  <a:lnTo>
                    <a:pt x="1377553" y="2718"/>
                  </a:lnTo>
                  <a:lnTo>
                    <a:pt x="1415932" y="805"/>
                  </a:lnTo>
                  <a:lnTo>
                    <a:pt x="1456232" y="239"/>
                  </a:lnTo>
                  <a:lnTo>
                    <a:pt x="1489648" y="106"/>
                  </a:lnTo>
                  <a:lnTo>
                    <a:pt x="1534048" y="31"/>
                  </a:lnTo>
                  <a:lnTo>
                    <a:pt x="15906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62" name="SMARTInkShape-512">
              <a:extLst>
                <a:ext uri="{FF2B5EF4-FFF2-40B4-BE49-F238E27FC236}">
                  <a16:creationId xmlns:a16="http://schemas.microsoft.com/office/drawing/2014/main" id="{E762078C-D191-06BF-CDD4-0571973ADF4F}"/>
                </a:ext>
              </a:extLst>
            </p:cNvPr>
            <p:cNvSpPr/>
            <p:nvPr>
              <p:custDataLst>
                <p:tags r:id="rId59"/>
              </p:custDataLst>
            </p:nvPr>
          </p:nvSpPr>
          <p:spPr>
            <a:xfrm>
              <a:off x="6764948" y="1316318"/>
              <a:ext cx="159728" cy="102691"/>
            </a:xfrm>
            <a:custGeom>
              <a:avLst/>
              <a:gdLst/>
              <a:ahLst/>
              <a:cxnLst/>
              <a:rect l="0" t="0" r="0" b="0"/>
              <a:pathLst>
                <a:path w="159728" h="102691">
                  <a:moveTo>
                    <a:pt x="35902" y="45757"/>
                  </a:moveTo>
                  <a:lnTo>
                    <a:pt x="35902" y="45757"/>
                  </a:lnTo>
                  <a:lnTo>
                    <a:pt x="54264" y="44699"/>
                  </a:lnTo>
                  <a:lnTo>
                    <a:pt x="99435" y="36820"/>
                  </a:lnTo>
                  <a:lnTo>
                    <a:pt x="108589" y="35435"/>
                  </a:lnTo>
                  <a:lnTo>
                    <a:pt x="119713" y="31292"/>
                  </a:lnTo>
                  <a:lnTo>
                    <a:pt x="123525" y="28705"/>
                  </a:lnTo>
                  <a:lnTo>
                    <a:pt x="127762" y="23009"/>
                  </a:lnTo>
                  <a:lnTo>
                    <a:pt x="127834" y="20008"/>
                  </a:lnTo>
                  <a:lnTo>
                    <a:pt x="125091" y="13852"/>
                  </a:lnTo>
                  <a:lnTo>
                    <a:pt x="107484" y="4436"/>
                  </a:lnTo>
                  <a:lnTo>
                    <a:pt x="87215" y="0"/>
                  </a:lnTo>
                  <a:lnTo>
                    <a:pt x="62748" y="3742"/>
                  </a:lnTo>
                  <a:lnTo>
                    <a:pt x="28152" y="21034"/>
                  </a:lnTo>
                  <a:lnTo>
                    <a:pt x="12909" y="33375"/>
                  </a:lnTo>
                  <a:lnTo>
                    <a:pt x="5221" y="44135"/>
                  </a:lnTo>
                  <a:lnTo>
                    <a:pt x="0" y="62092"/>
                  </a:lnTo>
                  <a:lnTo>
                    <a:pt x="1384" y="68289"/>
                  </a:lnTo>
                  <a:lnTo>
                    <a:pt x="8566" y="80818"/>
                  </a:lnTo>
                  <a:lnTo>
                    <a:pt x="15992" y="87798"/>
                  </a:lnTo>
                  <a:lnTo>
                    <a:pt x="34439" y="97336"/>
                  </a:lnTo>
                  <a:lnTo>
                    <a:pt x="67127" y="101806"/>
                  </a:lnTo>
                  <a:lnTo>
                    <a:pt x="110431" y="102690"/>
                  </a:lnTo>
                  <a:lnTo>
                    <a:pt x="159727" y="9338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63" name="SMARTInkShape-513">
              <a:extLst>
                <a:ext uri="{FF2B5EF4-FFF2-40B4-BE49-F238E27FC236}">
                  <a16:creationId xmlns:a16="http://schemas.microsoft.com/office/drawing/2014/main" id="{09D2254F-D05E-ABAD-C2A1-8447CA30F188}"/>
                </a:ext>
              </a:extLst>
            </p:cNvPr>
            <p:cNvSpPr/>
            <p:nvPr>
              <p:custDataLst>
                <p:tags r:id="rId60"/>
              </p:custDataLst>
            </p:nvPr>
          </p:nvSpPr>
          <p:spPr>
            <a:xfrm>
              <a:off x="6686550" y="1209675"/>
              <a:ext cx="28576" cy="228601"/>
            </a:xfrm>
            <a:custGeom>
              <a:avLst/>
              <a:gdLst/>
              <a:ahLst/>
              <a:cxnLst/>
              <a:rect l="0" t="0" r="0" b="0"/>
              <a:pathLst>
                <a:path w="28576" h="228601">
                  <a:moveTo>
                    <a:pt x="28575" y="0"/>
                  </a:moveTo>
                  <a:lnTo>
                    <a:pt x="28575" y="0"/>
                  </a:lnTo>
                  <a:lnTo>
                    <a:pt x="28575" y="13257"/>
                  </a:lnTo>
                  <a:lnTo>
                    <a:pt x="25753" y="19298"/>
                  </a:lnTo>
                  <a:lnTo>
                    <a:pt x="23519" y="22390"/>
                  </a:lnTo>
                  <a:lnTo>
                    <a:pt x="20375" y="36856"/>
                  </a:lnTo>
                  <a:lnTo>
                    <a:pt x="18069" y="78430"/>
                  </a:lnTo>
                  <a:lnTo>
                    <a:pt x="5804" y="118108"/>
                  </a:lnTo>
                  <a:lnTo>
                    <a:pt x="1720" y="160819"/>
                  </a:lnTo>
                  <a:lnTo>
                    <a:pt x="340" y="205333"/>
                  </a:lnTo>
                  <a:lnTo>
                    <a:pt x="0" y="2286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64" name="SMARTInkShape-514">
              <a:extLst>
                <a:ext uri="{FF2B5EF4-FFF2-40B4-BE49-F238E27FC236}">
                  <a16:creationId xmlns:a16="http://schemas.microsoft.com/office/drawing/2014/main" id="{4CC6A0A3-1273-3E12-D30B-ABAAD2BB640D}"/>
                </a:ext>
              </a:extLst>
            </p:cNvPr>
            <p:cNvSpPr/>
            <p:nvPr>
              <p:custDataLst>
                <p:tags r:id="rId61"/>
              </p:custDataLst>
            </p:nvPr>
          </p:nvSpPr>
          <p:spPr>
            <a:xfrm>
              <a:off x="6572250" y="1325899"/>
              <a:ext cx="109004" cy="266566"/>
            </a:xfrm>
            <a:custGeom>
              <a:avLst/>
              <a:gdLst/>
              <a:ahLst/>
              <a:cxnLst/>
              <a:rect l="0" t="0" r="0" b="0"/>
              <a:pathLst>
                <a:path w="109004" h="266566">
                  <a:moveTo>
                    <a:pt x="28575" y="26651"/>
                  </a:moveTo>
                  <a:lnTo>
                    <a:pt x="28575" y="26651"/>
                  </a:lnTo>
                  <a:lnTo>
                    <a:pt x="27517" y="68428"/>
                  </a:lnTo>
                  <a:lnTo>
                    <a:pt x="21037" y="113730"/>
                  </a:lnTo>
                  <a:lnTo>
                    <a:pt x="19638" y="150877"/>
                  </a:lnTo>
                  <a:lnTo>
                    <a:pt x="19224" y="191517"/>
                  </a:lnTo>
                  <a:lnTo>
                    <a:pt x="16279" y="231428"/>
                  </a:lnTo>
                  <a:lnTo>
                    <a:pt x="10118" y="266565"/>
                  </a:lnTo>
                  <a:lnTo>
                    <a:pt x="9920" y="265969"/>
                  </a:lnTo>
                  <a:lnTo>
                    <a:pt x="17116" y="241389"/>
                  </a:lnTo>
                  <a:lnTo>
                    <a:pt x="18477" y="207399"/>
                  </a:lnTo>
                  <a:lnTo>
                    <a:pt x="21703" y="165578"/>
                  </a:lnTo>
                  <a:lnTo>
                    <a:pt x="27218" y="123003"/>
                  </a:lnTo>
                  <a:lnTo>
                    <a:pt x="38758" y="81960"/>
                  </a:lnTo>
                  <a:lnTo>
                    <a:pt x="48574" y="50084"/>
                  </a:lnTo>
                  <a:lnTo>
                    <a:pt x="88819" y="4568"/>
                  </a:lnTo>
                  <a:lnTo>
                    <a:pt x="95214" y="961"/>
                  </a:lnTo>
                  <a:lnTo>
                    <a:pt x="98401" y="0"/>
                  </a:lnTo>
                  <a:lnTo>
                    <a:pt x="101584" y="1475"/>
                  </a:lnTo>
                  <a:lnTo>
                    <a:pt x="107943" y="8759"/>
                  </a:lnTo>
                  <a:lnTo>
                    <a:pt x="109003" y="13665"/>
                  </a:lnTo>
                  <a:lnTo>
                    <a:pt x="105542" y="42906"/>
                  </a:lnTo>
                  <a:lnTo>
                    <a:pt x="99471" y="55395"/>
                  </a:lnTo>
                  <a:lnTo>
                    <a:pt x="88659" y="68001"/>
                  </a:lnTo>
                  <a:lnTo>
                    <a:pt x="73271" y="80659"/>
                  </a:lnTo>
                  <a:lnTo>
                    <a:pt x="55848" y="87696"/>
                  </a:lnTo>
                  <a:lnTo>
                    <a:pt x="37521" y="89766"/>
                  </a:lnTo>
                  <a:lnTo>
                    <a:pt x="0" y="8380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65" name="SMARTInkShape-515">
              <a:extLst>
                <a:ext uri="{FF2B5EF4-FFF2-40B4-BE49-F238E27FC236}">
                  <a16:creationId xmlns:a16="http://schemas.microsoft.com/office/drawing/2014/main" id="{68FFB005-77EB-A98B-5355-9F920E6766AD}"/>
                </a:ext>
              </a:extLst>
            </p:cNvPr>
            <p:cNvSpPr/>
            <p:nvPr>
              <p:custDataLst>
                <p:tags r:id="rId62"/>
              </p:custDataLst>
            </p:nvPr>
          </p:nvSpPr>
          <p:spPr>
            <a:xfrm>
              <a:off x="6145701" y="1324405"/>
              <a:ext cx="369400" cy="120103"/>
            </a:xfrm>
            <a:custGeom>
              <a:avLst/>
              <a:gdLst/>
              <a:ahLst/>
              <a:cxnLst/>
              <a:rect l="0" t="0" r="0" b="0"/>
              <a:pathLst>
                <a:path w="369400" h="120103">
                  <a:moveTo>
                    <a:pt x="102699" y="37670"/>
                  </a:moveTo>
                  <a:lnTo>
                    <a:pt x="102699" y="37670"/>
                  </a:lnTo>
                  <a:lnTo>
                    <a:pt x="110900" y="29469"/>
                  </a:lnTo>
                  <a:lnTo>
                    <a:pt x="112108" y="20060"/>
                  </a:lnTo>
                  <a:lnTo>
                    <a:pt x="112190" y="13990"/>
                  </a:lnTo>
                  <a:lnTo>
                    <a:pt x="111143" y="12358"/>
                  </a:lnTo>
                  <a:lnTo>
                    <a:pt x="109387" y="11271"/>
                  </a:lnTo>
                  <a:lnTo>
                    <a:pt x="107156" y="10545"/>
                  </a:lnTo>
                  <a:lnTo>
                    <a:pt x="92925" y="1747"/>
                  </a:lnTo>
                  <a:lnTo>
                    <a:pt x="75368" y="0"/>
                  </a:lnTo>
                  <a:lnTo>
                    <a:pt x="52620" y="9810"/>
                  </a:lnTo>
                  <a:lnTo>
                    <a:pt x="16023" y="39305"/>
                  </a:lnTo>
                  <a:lnTo>
                    <a:pt x="4933" y="54970"/>
                  </a:lnTo>
                  <a:lnTo>
                    <a:pt x="0" y="67961"/>
                  </a:lnTo>
                  <a:lnTo>
                    <a:pt x="1425" y="72681"/>
                  </a:lnTo>
                  <a:lnTo>
                    <a:pt x="17447" y="100202"/>
                  </a:lnTo>
                  <a:lnTo>
                    <a:pt x="30637" y="109350"/>
                  </a:lnTo>
                  <a:lnTo>
                    <a:pt x="42777" y="112531"/>
                  </a:lnTo>
                  <a:lnTo>
                    <a:pt x="53488" y="113275"/>
                  </a:lnTo>
                  <a:lnTo>
                    <a:pt x="62483" y="110783"/>
                  </a:lnTo>
                  <a:lnTo>
                    <a:pt x="76881" y="100560"/>
                  </a:lnTo>
                  <a:lnTo>
                    <a:pt x="86700" y="91464"/>
                  </a:lnTo>
                  <a:lnTo>
                    <a:pt x="90298" y="85215"/>
                  </a:lnTo>
                  <a:lnTo>
                    <a:pt x="92320" y="72924"/>
                  </a:lnTo>
                  <a:lnTo>
                    <a:pt x="93006" y="54864"/>
                  </a:lnTo>
                  <a:lnTo>
                    <a:pt x="94121" y="52308"/>
                  </a:lnTo>
                  <a:lnTo>
                    <a:pt x="95922" y="50604"/>
                  </a:lnTo>
                  <a:lnTo>
                    <a:pt x="102302" y="47395"/>
                  </a:lnTo>
                  <a:lnTo>
                    <a:pt x="103735" y="73154"/>
                  </a:lnTo>
                  <a:lnTo>
                    <a:pt x="110297" y="88518"/>
                  </a:lnTo>
                  <a:lnTo>
                    <a:pt x="134497" y="116923"/>
                  </a:lnTo>
                  <a:lnTo>
                    <a:pt x="137656" y="118022"/>
                  </a:lnTo>
                  <a:lnTo>
                    <a:pt x="140820" y="117696"/>
                  </a:lnTo>
                  <a:lnTo>
                    <a:pt x="147158" y="114512"/>
                  </a:lnTo>
                  <a:lnTo>
                    <a:pt x="177606" y="86490"/>
                  </a:lnTo>
                  <a:lnTo>
                    <a:pt x="183616" y="74890"/>
                  </a:lnTo>
                  <a:lnTo>
                    <a:pt x="185219" y="68833"/>
                  </a:lnTo>
                  <a:lnTo>
                    <a:pt x="187345" y="64795"/>
                  </a:lnTo>
                  <a:lnTo>
                    <a:pt x="189821" y="62104"/>
                  </a:lnTo>
                  <a:lnTo>
                    <a:pt x="192531" y="60309"/>
                  </a:lnTo>
                  <a:lnTo>
                    <a:pt x="194336" y="58054"/>
                  </a:lnTo>
                  <a:lnTo>
                    <a:pt x="196344" y="52727"/>
                  </a:lnTo>
                  <a:lnTo>
                    <a:pt x="197938" y="50883"/>
                  </a:lnTo>
                  <a:lnTo>
                    <a:pt x="206009" y="47681"/>
                  </a:lnTo>
                  <a:lnTo>
                    <a:pt x="212096" y="47339"/>
                  </a:lnTo>
                  <a:lnTo>
                    <a:pt x="213730" y="48349"/>
                  </a:lnTo>
                  <a:lnTo>
                    <a:pt x="214820" y="50081"/>
                  </a:lnTo>
                  <a:lnTo>
                    <a:pt x="225073" y="82846"/>
                  </a:lnTo>
                  <a:lnTo>
                    <a:pt x="223056" y="92321"/>
                  </a:lnTo>
                  <a:lnTo>
                    <a:pt x="219692" y="101117"/>
                  </a:lnTo>
                  <a:lnTo>
                    <a:pt x="217353" y="120043"/>
                  </a:lnTo>
                  <a:lnTo>
                    <a:pt x="218293" y="120102"/>
                  </a:lnTo>
                  <a:lnTo>
                    <a:pt x="230287" y="109843"/>
                  </a:lnTo>
                  <a:lnTo>
                    <a:pt x="233489" y="103966"/>
                  </a:lnTo>
                  <a:lnTo>
                    <a:pt x="235970" y="97827"/>
                  </a:lnTo>
                  <a:lnTo>
                    <a:pt x="253254" y="72384"/>
                  </a:lnTo>
                  <a:lnTo>
                    <a:pt x="281412" y="49192"/>
                  </a:lnTo>
                  <a:lnTo>
                    <a:pt x="285490" y="48083"/>
                  </a:lnTo>
                  <a:lnTo>
                    <a:pt x="288060" y="47787"/>
                  </a:lnTo>
                  <a:lnTo>
                    <a:pt x="289773" y="48648"/>
                  </a:lnTo>
                  <a:lnTo>
                    <a:pt x="290915" y="50280"/>
                  </a:lnTo>
                  <a:lnTo>
                    <a:pt x="292184" y="55975"/>
                  </a:lnTo>
                  <a:lnTo>
                    <a:pt x="293196" y="102434"/>
                  </a:lnTo>
                  <a:lnTo>
                    <a:pt x="294255" y="102012"/>
                  </a:lnTo>
                  <a:lnTo>
                    <a:pt x="340258" y="66217"/>
                  </a:lnTo>
                  <a:lnTo>
                    <a:pt x="356626" y="51425"/>
                  </a:lnTo>
                  <a:lnTo>
                    <a:pt x="367508" y="47752"/>
                  </a:lnTo>
                  <a:lnTo>
                    <a:pt x="368139" y="48625"/>
                  </a:lnTo>
                  <a:lnTo>
                    <a:pt x="369234" y="60501"/>
                  </a:lnTo>
                  <a:lnTo>
                    <a:pt x="369399" y="11387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66" name="SMARTInkShape-516">
              <a:extLst>
                <a:ext uri="{FF2B5EF4-FFF2-40B4-BE49-F238E27FC236}">
                  <a16:creationId xmlns:a16="http://schemas.microsoft.com/office/drawing/2014/main" id="{7AEF0291-35A8-3890-DCD8-34D8211B0863}"/>
                </a:ext>
              </a:extLst>
            </p:cNvPr>
            <p:cNvSpPr/>
            <p:nvPr>
              <p:custDataLst>
                <p:tags r:id="rId63"/>
              </p:custDataLst>
            </p:nvPr>
          </p:nvSpPr>
          <p:spPr>
            <a:xfrm>
              <a:off x="5867400" y="1220640"/>
              <a:ext cx="250161" cy="227071"/>
            </a:xfrm>
            <a:custGeom>
              <a:avLst/>
              <a:gdLst/>
              <a:ahLst/>
              <a:cxnLst/>
              <a:rect l="0" t="0" r="0" b="0"/>
              <a:pathLst>
                <a:path w="250161" h="227071">
                  <a:moveTo>
                    <a:pt x="228600" y="17610"/>
                  </a:moveTo>
                  <a:lnTo>
                    <a:pt x="228600" y="17610"/>
                  </a:lnTo>
                  <a:lnTo>
                    <a:pt x="233656" y="12553"/>
                  </a:lnTo>
                  <a:lnTo>
                    <a:pt x="238961" y="10071"/>
                  </a:lnTo>
                  <a:lnTo>
                    <a:pt x="241857" y="9409"/>
                  </a:lnTo>
                  <a:lnTo>
                    <a:pt x="242731" y="7909"/>
                  </a:lnTo>
                  <a:lnTo>
                    <a:pt x="242253" y="5851"/>
                  </a:lnTo>
                  <a:lnTo>
                    <a:pt x="240877" y="3421"/>
                  </a:lnTo>
                  <a:lnTo>
                    <a:pt x="238901" y="1800"/>
                  </a:lnTo>
                  <a:lnTo>
                    <a:pt x="233883" y="0"/>
                  </a:lnTo>
                  <a:lnTo>
                    <a:pt x="207889" y="6449"/>
                  </a:lnTo>
                  <a:lnTo>
                    <a:pt x="160804" y="24095"/>
                  </a:lnTo>
                  <a:lnTo>
                    <a:pt x="129248" y="36687"/>
                  </a:lnTo>
                  <a:lnTo>
                    <a:pt x="93716" y="67088"/>
                  </a:lnTo>
                  <a:lnTo>
                    <a:pt x="92111" y="71762"/>
                  </a:lnTo>
                  <a:lnTo>
                    <a:pt x="93149" y="82600"/>
                  </a:lnTo>
                  <a:lnTo>
                    <a:pt x="105605" y="94472"/>
                  </a:lnTo>
                  <a:lnTo>
                    <a:pt x="152510" y="125647"/>
                  </a:lnTo>
                  <a:lnTo>
                    <a:pt x="179950" y="142519"/>
                  </a:lnTo>
                  <a:lnTo>
                    <a:pt x="220404" y="159961"/>
                  </a:lnTo>
                  <a:lnTo>
                    <a:pt x="249827" y="190586"/>
                  </a:lnTo>
                  <a:lnTo>
                    <a:pt x="250160" y="195369"/>
                  </a:lnTo>
                  <a:lnTo>
                    <a:pt x="244885" y="206328"/>
                  </a:lnTo>
                  <a:lnTo>
                    <a:pt x="232663" y="215432"/>
                  </a:lnTo>
                  <a:lnTo>
                    <a:pt x="224959" y="219341"/>
                  </a:lnTo>
                  <a:lnTo>
                    <a:pt x="188833" y="224843"/>
                  </a:lnTo>
                  <a:lnTo>
                    <a:pt x="143368" y="226702"/>
                  </a:lnTo>
                  <a:lnTo>
                    <a:pt x="100366" y="227070"/>
                  </a:lnTo>
                  <a:lnTo>
                    <a:pt x="55691" y="222086"/>
                  </a:lnTo>
                  <a:lnTo>
                    <a:pt x="0" y="21763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77" name="SMARTInkShape-Group129">
            <a:extLst>
              <a:ext uri="{FF2B5EF4-FFF2-40B4-BE49-F238E27FC236}">
                <a16:creationId xmlns:a16="http://schemas.microsoft.com/office/drawing/2014/main" id="{6EC884D7-B340-2F9E-7FF8-1A78FA999100}"/>
              </a:ext>
            </a:extLst>
          </p:cNvPr>
          <p:cNvGrpSpPr/>
          <p:nvPr/>
        </p:nvGrpSpPr>
        <p:grpSpPr>
          <a:xfrm>
            <a:off x="2352675" y="1334107"/>
            <a:ext cx="1333501" cy="418494"/>
            <a:chOff x="2352675" y="1334107"/>
            <a:chExt cx="1333501" cy="418494"/>
          </a:xfrm>
        </p:grpSpPr>
        <p:sp>
          <p:nvSpPr>
            <p:cNvPr id="103868" name="SMARTInkShape-517">
              <a:extLst>
                <a:ext uri="{FF2B5EF4-FFF2-40B4-BE49-F238E27FC236}">
                  <a16:creationId xmlns:a16="http://schemas.microsoft.com/office/drawing/2014/main" id="{F158C890-2ACC-4D34-8886-BEA7BE0D8114}"/>
                </a:ext>
              </a:extLst>
            </p:cNvPr>
            <p:cNvSpPr/>
            <p:nvPr>
              <p:custDataLst>
                <p:tags r:id="rId49"/>
              </p:custDataLst>
            </p:nvPr>
          </p:nvSpPr>
          <p:spPr>
            <a:xfrm>
              <a:off x="2352675" y="1714500"/>
              <a:ext cx="1333501" cy="38101"/>
            </a:xfrm>
            <a:custGeom>
              <a:avLst/>
              <a:gdLst/>
              <a:ahLst/>
              <a:cxnLst/>
              <a:rect l="0" t="0" r="0" b="0"/>
              <a:pathLst>
                <a:path w="1333501" h="38101">
                  <a:moveTo>
                    <a:pt x="0" y="0"/>
                  </a:moveTo>
                  <a:lnTo>
                    <a:pt x="0" y="0"/>
                  </a:lnTo>
                  <a:lnTo>
                    <a:pt x="5056" y="5056"/>
                  </a:lnTo>
                  <a:lnTo>
                    <a:pt x="10361" y="7539"/>
                  </a:lnTo>
                  <a:lnTo>
                    <a:pt x="57750" y="15993"/>
                  </a:lnTo>
                  <a:lnTo>
                    <a:pt x="101849" y="18648"/>
                  </a:lnTo>
                  <a:lnTo>
                    <a:pt x="144414" y="18971"/>
                  </a:lnTo>
                  <a:lnTo>
                    <a:pt x="186487" y="19027"/>
                  </a:lnTo>
                  <a:lnTo>
                    <a:pt x="233526" y="19043"/>
                  </a:lnTo>
                  <a:lnTo>
                    <a:pt x="268890" y="19047"/>
                  </a:lnTo>
                  <a:lnTo>
                    <a:pt x="305773" y="19049"/>
                  </a:lnTo>
                  <a:lnTo>
                    <a:pt x="344391" y="19049"/>
                  </a:lnTo>
                  <a:lnTo>
                    <a:pt x="386249" y="19050"/>
                  </a:lnTo>
                  <a:lnTo>
                    <a:pt x="429547" y="19050"/>
                  </a:lnTo>
                  <a:lnTo>
                    <a:pt x="473485" y="19050"/>
                  </a:lnTo>
                  <a:lnTo>
                    <a:pt x="517707" y="19050"/>
                  </a:lnTo>
                  <a:lnTo>
                    <a:pt x="564878" y="19050"/>
                  </a:lnTo>
                  <a:lnTo>
                    <a:pt x="589311" y="19050"/>
                  </a:lnTo>
                  <a:lnTo>
                    <a:pt x="614065" y="19050"/>
                  </a:lnTo>
                  <a:lnTo>
                    <a:pt x="639035" y="19050"/>
                  </a:lnTo>
                  <a:lnTo>
                    <a:pt x="664149" y="19050"/>
                  </a:lnTo>
                  <a:lnTo>
                    <a:pt x="688299" y="19050"/>
                  </a:lnTo>
                  <a:lnTo>
                    <a:pt x="734888" y="19050"/>
                  </a:lnTo>
                  <a:lnTo>
                    <a:pt x="780289" y="19050"/>
                  </a:lnTo>
                  <a:lnTo>
                    <a:pt x="826220" y="19050"/>
                  </a:lnTo>
                  <a:lnTo>
                    <a:pt x="850322" y="19050"/>
                  </a:lnTo>
                  <a:lnTo>
                    <a:pt x="897562" y="19050"/>
                  </a:lnTo>
                  <a:lnTo>
                    <a:pt x="939725" y="19050"/>
                  </a:lnTo>
                  <a:lnTo>
                    <a:pt x="982453" y="19050"/>
                  </a:lnTo>
                  <a:lnTo>
                    <a:pt x="1024021" y="19050"/>
                  </a:lnTo>
                  <a:lnTo>
                    <a:pt x="1060134" y="19050"/>
                  </a:lnTo>
                  <a:lnTo>
                    <a:pt x="1093824" y="19050"/>
                  </a:lnTo>
                  <a:lnTo>
                    <a:pt x="1139718" y="19050"/>
                  </a:lnTo>
                  <a:lnTo>
                    <a:pt x="1180128" y="21872"/>
                  </a:lnTo>
                  <a:lnTo>
                    <a:pt x="1226651" y="27251"/>
                  </a:lnTo>
                  <a:lnTo>
                    <a:pt x="1272961" y="29372"/>
                  </a:lnTo>
                  <a:lnTo>
                    <a:pt x="1333500" y="381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69" name="SMARTInkShape-518">
              <a:extLst>
                <a:ext uri="{FF2B5EF4-FFF2-40B4-BE49-F238E27FC236}">
                  <a16:creationId xmlns:a16="http://schemas.microsoft.com/office/drawing/2014/main" id="{1BAF8580-8868-2F39-DDC8-B03C4A5BC7E7}"/>
                </a:ext>
              </a:extLst>
            </p:cNvPr>
            <p:cNvSpPr/>
            <p:nvPr>
              <p:custDataLst>
                <p:tags r:id="rId50"/>
              </p:custDataLst>
            </p:nvPr>
          </p:nvSpPr>
          <p:spPr>
            <a:xfrm>
              <a:off x="3457575" y="1562100"/>
              <a:ext cx="209551" cy="9526"/>
            </a:xfrm>
            <a:custGeom>
              <a:avLst/>
              <a:gdLst/>
              <a:ahLst/>
              <a:cxnLst/>
              <a:rect l="0" t="0" r="0" b="0"/>
              <a:pathLst>
                <a:path w="209551" h="9526">
                  <a:moveTo>
                    <a:pt x="0" y="9525"/>
                  </a:moveTo>
                  <a:lnTo>
                    <a:pt x="0" y="9525"/>
                  </a:lnTo>
                  <a:lnTo>
                    <a:pt x="47265" y="9525"/>
                  </a:lnTo>
                  <a:lnTo>
                    <a:pt x="82832" y="6703"/>
                  </a:lnTo>
                  <a:lnTo>
                    <a:pt x="112384" y="1986"/>
                  </a:lnTo>
                  <a:lnTo>
                    <a:pt x="154609" y="393"/>
                  </a:lnTo>
                  <a:lnTo>
                    <a:pt x="209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70" name="SMARTInkShape-519">
              <a:extLst>
                <a:ext uri="{FF2B5EF4-FFF2-40B4-BE49-F238E27FC236}">
                  <a16:creationId xmlns:a16="http://schemas.microsoft.com/office/drawing/2014/main" id="{B9B4D386-57CA-9C60-4849-D7DBCEA7A347}"/>
                </a:ext>
              </a:extLst>
            </p:cNvPr>
            <p:cNvSpPr/>
            <p:nvPr>
              <p:custDataLst>
                <p:tags r:id="rId51"/>
              </p:custDataLst>
            </p:nvPr>
          </p:nvSpPr>
          <p:spPr>
            <a:xfrm>
              <a:off x="3505200" y="1334107"/>
              <a:ext cx="66675" cy="237519"/>
            </a:xfrm>
            <a:custGeom>
              <a:avLst/>
              <a:gdLst/>
              <a:ahLst/>
              <a:cxnLst/>
              <a:rect l="0" t="0" r="0" b="0"/>
              <a:pathLst>
                <a:path w="66675" h="237519">
                  <a:moveTo>
                    <a:pt x="0" y="123218"/>
                  </a:moveTo>
                  <a:lnTo>
                    <a:pt x="0" y="123218"/>
                  </a:lnTo>
                  <a:lnTo>
                    <a:pt x="9409" y="123218"/>
                  </a:lnTo>
                  <a:lnTo>
                    <a:pt x="28819" y="77084"/>
                  </a:lnTo>
                  <a:lnTo>
                    <a:pt x="40995" y="56985"/>
                  </a:lnTo>
                  <a:lnTo>
                    <a:pt x="59015" y="31230"/>
                  </a:lnTo>
                  <a:lnTo>
                    <a:pt x="64405" y="17175"/>
                  </a:lnTo>
                  <a:lnTo>
                    <a:pt x="66616" y="0"/>
                  </a:lnTo>
                  <a:lnTo>
                    <a:pt x="66672" y="47130"/>
                  </a:lnTo>
                  <a:lnTo>
                    <a:pt x="66674" y="82917"/>
                  </a:lnTo>
                  <a:lnTo>
                    <a:pt x="63853" y="130113"/>
                  </a:lnTo>
                  <a:lnTo>
                    <a:pt x="58474" y="175380"/>
                  </a:lnTo>
                  <a:lnTo>
                    <a:pt x="57184" y="221183"/>
                  </a:lnTo>
                  <a:lnTo>
                    <a:pt x="57150" y="23751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71" name="SMARTInkShape-520">
              <a:extLst>
                <a:ext uri="{FF2B5EF4-FFF2-40B4-BE49-F238E27FC236}">
                  <a16:creationId xmlns:a16="http://schemas.microsoft.com/office/drawing/2014/main" id="{2E386944-09C0-88BE-53C4-B53F6A9AED71}"/>
                </a:ext>
              </a:extLst>
            </p:cNvPr>
            <p:cNvSpPr/>
            <p:nvPr>
              <p:custDataLst>
                <p:tags r:id="rId52"/>
              </p:custDataLst>
            </p:nvPr>
          </p:nvSpPr>
          <p:spPr>
            <a:xfrm>
              <a:off x="3134303" y="1419675"/>
              <a:ext cx="151823" cy="113669"/>
            </a:xfrm>
            <a:custGeom>
              <a:avLst/>
              <a:gdLst/>
              <a:ahLst/>
              <a:cxnLst/>
              <a:rect l="0" t="0" r="0" b="0"/>
              <a:pathLst>
                <a:path w="151823" h="113669">
                  <a:moveTo>
                    <a:pt x="18472" y="66225"/>
                  </a:moveTo>
                  <a:lnTo>
                    <a:pt x="18472" y="66225"/>
                  </a:lnTo>
                  <a:lnTo>
                    <a:pt x="23528" y="61169"/>
                  </a:lnTo>
                  <a:lnTo>
                    <a:pt x="31655" y="58686"/>
                  </a:lnTo>
                  <a:lnTo>
                    <a:pt x="64302" y="56710"/>
                  </a:lnTo>
                  <a:lnTo>
                    <a:pt x="84335" y="48058"/>
                  </a:lnTo>
                  <a:lnTo>
                    <a:pt x="89372" y="47568"/>
                  </a:lnTo>
                  <a:lnTo>
                    <a:pt x="95139" y="44527"/>
                  </a:lnTo>
                  <a:lnTo>
                    <a:pt x="98158" y="42235"/>
                  </a:lnTo>
                  <a:lnTo>
                    <a:pt x="101513" y="34043"/>
                  </a:lnTo>
                  <a:lnTo>
                    <a:pt x="102408" y="28895"/>
                  </a:lnTo>
                  <a:lnTo>
                    <a:pt x="100580" y="20353"/>
                  </a:lnTo>
                  <a:lnTo>
                    <a:pt x="94392" y="9502"/>
                  </a:lnTo>
                  <a:lnTo>
                    <a:pt x="89961" y="4679"/>
                  </a:lnTo>
                  <a:lnTo>
                    <a:pt x="81642" y="1829"/>
                  </a:lnTo>
                  <a:lnTo>
                    <a:pt x="64111" y="0"/>
                  </a:lnTo>
                  <a:lnTo>
                    <a:pt x="37365" y="7243"/>
                  </a:lnTo>
                  <a:lnTo>
                    <a:pt x="19695" y="18865"/>
                  </a:lnTo>
                  <a:lnTo>
                    <a:pt x="12666" y="26126"/>
                  </a:lnTo>
                  <a:lnTo>
                    <a:pt x="6014" y="36409"/>
                  </a:lnTo>
                  <a:lnTo>
                    <a:pt x="1375" y="59155"/>
                  </a:lnTo>
                  <a:lnTo>
                    <a:pt x="0" y="80946"/>
                  </a:lnTo>
                  <a:lnTo>
                    <a:pt x="2501" y="91465"/>
                  </a:lnTo>
                  <a:lnTo>
                    <a:pt x="4650" y="95751"/>
                  </a:lnTo>
                  <a:lnTo>
                    <a:pt x="15504" y="103337"/>
                  </a:lnTo>
                  <a:lnTo>
                    <a:pt x="36642" y="110735"/>
                  </a:lnTo>
                  <a:lnTo>
                    <a:pt x="83832" y="113668"/>
                  </a:lnTo>
                  <a:lnTo>
                    <a:pt x="127417" y="107268"/>
                  </a:lnTo>
                  <a:lnTo>
                    <a:pt x="151822" y="1043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72" name="SMARTInkShape-521">
              <a:extLst>
                <a:ext uri="{FF2B5EF4-FFF2-40B4-BE49-F238E27FC236}">
                  <a16:creationId xmlns:a16="http://schemas.microsoft.com/office/drawing/2014/main" id="{271E81A3-A4B9-34E9-7956-4C1EFED23876}"/>
                </a:ext>
              </a:extLst>
            </p:cNvPr>
            <p:cNvSpPr/>
            <p:nvPr>
              <p:custDataLst>
                <p:tags r:id="rId53"/>
              </p:custDataLst>
            </p:nvPr>
          </p:nvSpPr>
          <p:spPr>
            <a:xfrm>
              <a:off x="3076575" y="1343417"/>
              <a:ext cx="18091" cy="209159"/>
            </a:xfrm>
            <a:custGeom>
              <a:avLst/>
              <a:gdLst/>
              <a:ahLst/>
              <a:cxnLst/>
              <a:rect l="0" t="0" r="0" b="0"/>
              <a:pathLst>
                <a:path w="18091" h="209159">
                  <a:moveTo>
                    <a:pt x="0" y="9133"/>
                  </a:moveTo>
                  <a:lnTo>
                    <a:pt x="0" y="9133"/>
                  </a:lnTo>
                  <a:lnTo>
                    <a:pt x="8200" y="932"/>
                  </a:lnTo>
                  <a:lnTo>
                    <a:pt x="14189" y="0"/>
                  </a:lnTo>
                  <a:lnTo>
                    <a:pt x="15809" y="928"/>
                  </a:lnTo>
                  <a:lnTo>
                    <a:pt x="16889" y="2605"/>
                  </a:lnTo>
                  <a:lnTo>
                    <a:pt x="18090" y="9407"/>
                  </a:lnTo>
                  <a:lnTo>
                    <a:pt x="17707" y="28969"/>
                  </a:lnTo>
                  <a:lnTo>
                    <a:pt x="10812" y="54732"/>
                  </a:lnTo>
                  <a:lnTo>
                    <a:pt x="8721" y="72664"/>
                  </a:lnTo>
                  <a:lnTo>
                    <a:pt x="3055" y="91575"/>
                  </a:lnTo>
                  <a:lnTo>
                    <a:pt x="402" y="131729"/>
                  </a:lnTo>
                  <a:lnTo>
                    <a:pt x="0" y="2091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73" name="SMARTInkShape-522">
              <a:extLst>
                <a:ext uri="{FF2B5EF4-FFF2-40B4-BE49-F238E27FC236}">
                  <a16:creationId xmlns:a16="http://schemas.microsoft.com/office/drawing/2014/main" id="{73F5138E-4B14-E93E-0C66-159BB3666AD8}"/>
                </a:ext>
              </a:extLst>
            </p:cNvPr>
            <p:cNvSpPr/>
            <p:nvPr>
              <p:custDataLst>
                <p:tags r:id="rId54"/>
              </p:custDataLst>
            </p:nvPr>
          </p:nvSpPr>
          <p:spPr>
            <a:xfrm>
              <a:off x="2952750" y="1468212"/>
              <a:ext cx="83968" cy="72426"/>
            </a:xfrm>
            <a:custGeom>
              <a:avLst/>
              <a:gdLst/>
              <a:ahLst/>
              <a:cxnLst/>
              <a:rect l="0" t="0" r="0" b="0"/>
              <a:pathLst>
                <a:path w="83968" h="72426">
                  <a:moveTo>
                    <a:pt x="0" y="36738"/>
                  </a:moveTo>
                  <a:lnTo>
                    <a:pt x="0" y="36738"/>
                  </a:lnTo>
                  <a:lnTo>
                    <a:pt x="0" y="31682"/>
                  </a:lnTo>
                  <a:lnTo>
                    <a:pt x="2822" y="26377"/>
                  </a:lnTo>
                  <a:lnTo>
                    <a:pt x="5056" y="23481"/>
                  </a:lnTo>
                  <a:lnTo>
                    <a:pt x="10361" y="20263"/>
                  </a:lnTo>
                  <a:lnTo>
                    <a:pt x="16246" y="17774"/>
                  </a:lnTo>
                  <a:lnTo>
                    <a:pt x="25510" y="11481"/>
                  </a:lnTo>
                  <a:lnTo>
                    <a:pt x="36016" y="9146"/>
                  </a:lnTo>
                  <a:lnTo>
                    <a:pt x="46346" y="8600"/>
                  </a:lnTo>
                  <a:lnTo>
                    <a:pt x="49948" y="7396"/>
                  </a:lnTo>
                  <a:lnTo>
                    <a:pt x="52348" y="5535"/>
                  </a:lnTo>
                  <a:lnTo>
                    <a:pt x="53949" y="3236"/>
                  </a:lnTo>
                  <a:lnTo>
                    <a:pt x="56074" y="1703"/>
                  </a:lnTo>
                  <a:lnTo>
                    <a:pt x="61258" y="0"/>
                  </a:lnTo>
                  <a:lnTo>
                    <a:pt x="63064" y="604"/>
                  </a:lnTo>
                  <a:lnTo>
                    <a:pt x="64267" y="2066"/>
                  </a:lnTo>
                  <a:lnTo>
                    <a:pt x="65070" y="4098"/>
                  </a:lnTo>
                  <a:lnTo>
                    <a:pt x="66663" y="5453"/>
                  </a:lnTo>
                  <a:lnTo>
                    <a:pt x="71256" y="6959"/>
                  </a:lnTo>
                  <a:lnTo>
                    <a:pt x="76825" y="13272"/>
                  </a:lnTo>
                  <a:lnTo>
                    <a:pt x="81769" y="23134"/>
                  </a:lnTo>
                  <a:lnTo>
                    <a:pt x="83967" y="34572"/>
                  </a:lnTo>
                  <a:lnTo>
                    <a:pt x="82121" y="46712"/>
                  </a:lnTo>
                  <a:lnTo>
                    <a:pt x="75132" y="62624"/>
                  </a:lnTo>
                  <a:lnTo>
                    <a:pt x="72313" y="66695"/>
                  </a:lnTo>
                  <a:lnTo>
                    <a:pt x="68317" y="69409"/>
                  </a:lnTo>
                  <a:lnTo>
                    <a:pt x="58233" y="72425"/>
                  </a:lnTo>
                  <a:lnTo>
                    <a:pt x="0" y="653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74" name="SMARTInkShape-523">
              <a:extLst>
                <a:ext uri="{FF2B5EF4-FFF2-40B4-BE49-F238E27FC236}">
                  <a16:creationId xmlns:a16="http://schemas.microsoft.com/office/drawing/2014/main" id="{23A8D3D8-DE4E-AFE7-F4A6-3AB3904342DE}"/>
                </a:ext>
              </a:extLst>
            </p:cNvPr>
            <p:cNvSpPr/>
            <p:nvPr>
              <p:custDataLst>
                <p:tags r:id="rId55"/>
              </p:custDataLst>
            </p:nvPr>
          </p:nvSpPr>
          <p:spPr>
            <a:xfrm>
              <a:off x="2952750" y="1495818"/>
              <a:ext cx="19051" cy="180583"/>
            </a:xfrm>
            <a:custGeom>
              <a:avLst/>
              <a:gdLst/>
              <a:ahLst/>
              <a:cxnLst/>
              <a:rect l="0" t="0" r="0" b="0"/>
              <a:pathLst>
                <a:path w="19051" h="180583">
                  <a:moveTo>
                    <a:pt x="0" y="9132"/>
                  </a:moveTo>
                  <a:lnTo>
                    <a:pt x="0" y="9132"/>
                  </a:lnTo>
                  <a:lnTo>
                    <a:pt x="5056" y="9132"/>
                  </a:lnTo>
                  <a:lnTo>
                    <a:pt x="6546" y="8074"/>
                  </a:lnTo>
                  <a:lnTo>
                    <a:pt x="7538" y="6310"/>
                  </a:lnTo>
                  <a:lnTo>
                    <a:pt x="9409" y="0"/>
                  </a:lnTo>
                  <a:lnTo>
                    <a:pt x="8460" y="30027"/>
                  </a:lnTo>
                  <a:lnTo>
                    <a:pt x="1323" y="67988"/>
                  </a:lnTo>
                  <a:lnTo>
                    <a:pt x="6807" y="106836"/>
                  </a:lnTo>
                  <a:lnTo>
                    <a:pt x="8720" y="145091"/>
                  </a:lnTo>
                  <a:lnTo>
                    <a:pt x="10344" y="169125"/>
                  </a:lnTo>
                  <a:lnTo>
                    <a:pt x="19050" y="18058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75" name="SMARTInkShape-524">
              <a:extLst>
                <a:ext uri="{FF2B5EF4-FFF2-40B4-BE49-F238E27FC236}">
                  <a16:creationId xmlns:a16="http://schemas.microsoft.com/office/drawing/2014/main" id="{AF2A5222-3A82-36C9-FD18-670E306E1265}"/>
                </a:ext>
              </a:extLst>
            </p:cNvPr>
            <p:cNvSpPr/>
            <p:nvPr>
              <p:custDataLst>
                <p:tags r:id="rId56"/>
              </p:custDataLst>
            </p:nvPr>
          </p:nvSpPr>
          <p:spPr>
            <a:xfrm>
              <a:off x="2567618" y="1423285"/>
              <a:ext cx="308933" cy="157866"/>
            </a:xfrm>
            <a:custGeom>
              <a:avLst/>
              <a:gdLst/>
              <a:ahLst/>
              <a:cxnLst/>
              <a:rect l="0" t="0" r="0" b="0"/>
              <a:pathLst>
                <a:path w="308933" h="157866">
                  <a:moveTo>
                    <a:pt x="99382" y="14990"/>
                  </a:moveTo>
                  <a:lnTo>
                    <a:pt x="99382" y="14990"/>
                  </a:lnTo>
                  <a:lnTo>
                    <a:pt x="99382" y="6789"/>
                  </a:lnTo>
                  <a:lnTo>
                    <a:pt x="98324" y="6348"/>
                  </a:lnTo>
                  <a:lnTo>
                    <a:pt x="83136" y="4484"/>
                  </a:lnTo>
                  <a:lnTo>
                    <a:pt x="76992" y="443"/>
                  </a:lnTo>
                  <a:lnTo>
                    <a:pt x="73872" y="0"/>
                  </a:lnTo>
                  <a:lnTo>
                    <a:pt x="47318" y="6962"/>
                  </a:lnTo>
                  <a:lnTo>
                    <a:pt x="21722" y="26842"/>
                  </a:lnTo>
                  <a:lnTo>
                    <a:pt x="1108" y="68124"/>
                  </a:lnTo>
                  <a:lnTo>
                    <a:pt x="0" y="73696"/>
                  </a:lnTo>
                  <a:lnTo>
                    <a:pt x="318" y="78469"/>
                  </a:lnTo>
                  <a:lnTo>
                    <a:pt x="8435" y="98790"/>
                  </a:lnTo>
                  <a:lnTo>
                    <a:pt x="14158" y="105151"/>
                  </a:lnTo>
                  <a:lnTo>
                    <a:pt x="20230" y="107978"/>
                  </a:lnTo>
                  <a:lnTo>
                    <a:pt x="26456" y="109235"/>
                  </a:lnTo>
                  <a:lnTo>
                    <a:pt x="29598" y="108511"/>
                  </a:lnTo>
                  <a:lnTo>
                    <a:pt x="39077" y="102437"/>
                  </a:lnTo>
                  <a:lnTo>
                    <a:pt x="45416" y="96894"/>
                  </a:lnTo>
                  <a:lnTo>
                    <a:pt x="48939" y="90903"/>
                  </a:lnTo>
                  <a:lnTo>
                    <a:pt x="51563" y="84712"/>
                  </a:lnTo>
                  <a:lnTo>
                    <a:pt x="57932" y="75277"/>
                  </a:lnTo>
                  <a:lnTo>
                    <a:pt x="61348" y="65779"/>
                  </a:lnTo>
                  <a:lnTo>
                    <a:pt x="67534" y="56262"/>
                  </a:lnTo>
                  <a:lnTo>
                    <a:pt x="70895" y="46739"/>
                  </a:lnTo>
                  <a:lnTo>
                    <a:pt x="78880" y="35921"/>
                  </a:lnTo>
                  <a:lnTo>
                    <a:pt x="72003" y="55664"/>
                  </a:lnTo>
                  <a:lnTo>
                    <a:pt x="71161" y="70668"/>
                  </a:lnTo>
                  <a:lnTo>
                    <a:pt x="80528" y="115611"/>
                  </a:lnTo>
                  <a:lnTo>
                    <a:pt x="85006" y="127091"/>
                  </a:lnTo>
                  <a:lnTo>
                    <a:pt x="87681" y="130999"/>
                  </a:lnTo>
                  <a:lnTo>
                    <a:pt x="97632" y="137786"/>
                  </a:lnTo>
                  <a:lnTo>
                    <a:pt x="101426" y="135535"/>
                  </a:lnTo>
                  <a:lnTo>
                    <a:pt x="112486" y="125467"/>
                  </a:lnTo>
                  <a:lnTo>
                    <a:pt x="150186" y="78601"/>
                  </a:lnTo>
                  <a:lnTo>
                    <a:pt x="156534" y="75012"/>
                  </a:lnTo>
                  <a:lnTo>
                    <a:pt x="164176" y="72707"/>
                  </a:lnTo>
                  <a:lnTo>
                    <a:pt x="168043" y="75214"/>
                  </a:lnTo>
                  <a:lnTo>
                    <a:pt x="170557" y="77364"/>
                  </a:lnTo>
                  <a:lnTo>
                    <a:pt x="173349" y="82576"/>
                  </a:lnTo>
                  <a:lnTo>
                    <a:pt x="175141" y="94545"/>
                  </a:lnTo>
                  <a:lnTo>
                    <a:pt x="175578" y="138026"/>
                  </a:lnTo>
                  <a:lnTo>
                    <a:pt x="180637" y="133525"/>
                  </a:lnTo>
                  <a:lnTo>
                    <a:pt x="183120" y="128350"/>
                  </a:lnTo>
                  <a:lnTo>
                    <a:pt x="183782" y="125488"/>
                  </a:lnTo>
                  <a:lnTo>
                    <a:pt x="207764" y="88942"/>
                  </a:lnTo>
                  <a:lnTo>
                    <a:pt x="216696" y="84899"/>
                  </a:lnTo>
                  <a:lnTo>
                    <a:pt x="222041" y="83821"/>
                  </a:lnTo>
                  <a:lnTo>
                    <a:pt x="225605" y="82044"/>
                  </a:lnTo>
                  <a:lnTo>
                    <a:pt x="227981" y="79801"/>
                  </a:lnTo>
                  <a:lnTo>
                    <a:pt x="229565" y="77247"/>
                  </a:lnTo>
                  <a:lnTo>
                    <a:pt x="231679" y="75545"/>
                  </a:lnTo>
                  <a:lnTo>
                    <a:pt x="240655" y="72588"/>
                  </a:lnTo>
                  <a:lnTo>
                    <a:pt x="246839" y="72273"/>
                  </a:lnTo>
                  <a:lnTo>
                    <a:pt x="248487" y="73287"/>
                  </a:lnTo>
                  <a:lnTo>
                    <a:pt x="249585" y="75021"/>
                  </a:lnTo>
                  <a:lnTo>
                    <a:pt x="250805" y="80829"/>
                  </a:lnTo>
                  <a:lnTo>
                    <a:pt x="251779" y="118246"/>
                  </a:lnTo>
                  <a:lnTo>
                    <a:pt x="251781" y="114258"/>
                  </a:lnTo>
                  <a:lnTo>
                    <a:pt x="257426" y="109204"/>
                  </a:lnTo>
                  <a:lnTo>
                    <a:pt x="265932" y="104488"/>
                  </a:lnTo>
                  <a:lnTo>
                    <a:pt x="273241" y="102392"/>
                  </a:lnTo>
                  <a:lnTo>
                    <a:pt x="280017" y="95816"/>
                  </a:lnTo>
                  <a:lnTo>
                    <a:pt x="292989" y="79404"/>
                  </a:lnTo>
                  <a:lnTo>
                    <a:pt x="299377" y="75368"/>
                  </a:lnTo>
                  <a:lnTo>
                    <a:pt x="302562" y="74292"/>
                  </a:lnTo>
                  <a:lnTo>
                    <a:pt x="304686" y="72516"/>
                  </a:lnTo>
                  <a:lnTo>
                    <a:pt x="307673" y="67078"/>
                  </a:lnTo>
                  <a:lnTo>
                    <a:pt x="308093" y="67707"/>
                  </a:lnTo>
                  <a:lnTo>
                    <a:pt x="308929" y="113882"/>
                  </a:lnTo>
                  <a:lnTo>
                    <a:pt x="308932" y="1578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76" name="SMARTInkShape-525">
              <a:extLst>
                <a:ext uri="{FF2B5EF4-FFF2-40B4-BE49-F238E27FC236}">
                  <a16:creationId xmlns:a16="http://schemas.microsoft.com/office/drawing/2014/main" id="{5BEA0E3E-4C2C-A097-6EEE-2BDE4234342E}"/>
                </a:ext>
              </a:extLst>
            </p:cNvPr>
            <p:cNvSpPr/>
            <p:nvPr>
              <p:custDataLst>
                <p:tags r:id="rId57"/>
              </p:custDataLst>
            </p:nvPr>
          </p:nvSpPr>
          <p:spPr>
            <a:xfrm>
              <a:off x="2381250" y="1344349"/>
              <a:ext cx="165477" cy="208227"/>
            </a:xfrm>
            <a:custGeom>
              <a:avLst/>
              <a:gdLst/>
              <a:ahLst/>
              <a:cxnLst/>
              <a:rect l="0" t="0" r="0" b="0"/>
              <a:pathLst>
                <a:path w="165477" h="208227">
                  <a:moveTo>
                    <a:pt x="133350" y="8201"/>
                  </a:moveTo>
                  <a:lnTo>
                    <a:pt x="133350" y="8201"/>
                  </a:lnTo>
                  <a:lnTo>
                    <a:pt x="142875" y="8201"/>
                  </a:lnTo>
                  <a:lnTo>
                    <a:pt x="142875" y="3144"/>
                  </a:lnTo>
                  <a:lnTo>
                    <a:pt x="140758" y="1655"/>
                  </a:lnTo>
                  <a:lnTo>
                    <a:pt x="132762" y="0"/>
                  </a:lnTo>
                  <a:lnTo>
                    <a:pt x="116360" y="4125"/>
                  </a:lnTo>
                  <a:lnTo>
                    <a:pt x="74220" y="21101"/>
                  </a:lnTo>
                  <a:lnTo>
                    <a:pt x="57152" y="30485"/>
                  </a:lnTo>
                  <a:lnTo>
                    <a:pt x="35204" y="57682"/>
                  </a:lnTo>
                  <a:lnTo>
                    <a:pt x="31521" y="67587"/>
                  </a:lnTo>
                  <a:lnTo>
                    <a:pt x="30539" y="73192"/>
                  </a:lnTo>
                  <a:lnTo>
                    <a:pt x="30943" y="76928"/>
                  </a:lnTo>
                  <a:lnTo>
                    <a:pt x="32270" y="79419"/>
                  </a:lnTo>
                  <a:lnTo>
                    <a:pt x="47054" y="91349"/>
                  </a:lnTo>
                  <a:lnTo>
                    <a:pt x="72324" y="100747"/>
                  </a:lnTo>
                  <a:lnTo>
                    <a:pt x="116657" y="112008"/>
                  </a:lnTo>
                  <a:lnTo>
                    <a:pt x="152122" y="134028"/>
                  </a:lnTo>
                  <a:lnTo>
                    <a:pt x="164077" y="149435"/>
                  </a:lnTo>
                  <a:lnTo>
                    <a:pt x="165476" y="154215"/>
                  </a:lnTo>
                  <a:lnTo>
                    <a:pt x="165351" y="158461"/>
                  </a:lnTo>
                  <a:lnTo>
                    <a:pt x="164209" y="162349"/>
                  </a:lnTo>
                  <a:lnTo>
                    <a:pt x="154474" y="169492"/>
                  </a:lnTo>
                  <a:lnTo>
                    <a:pt x="122021" y="186298"/>
                  </a:lnTo>
                  <a:lnTo>
                    <a:pt x="111381" y="188955"/>
                  </a:lnTo>
                  <a:lnTo>
                    <a:pt x="97325" y="195343"/>
                  </a:lnTo>
                  <a:lnTo>
                    <a:pt x="56169" y="203315"/>
                  </a:lnTo>
                  <a:lnTo>
                    <a:pt x="8781" y="207939"/>
                  </a:lnTo>
                  <a:lnTo>
                    <a:pt x="0" y="20822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86" name="SMARTInkShape-Group130">
            <a:extLst>
              <a:ext uri="{FF2B5EF4-FFF2-40B4-BE49-F238E27FC236}">
                <a16:creationId xmlns:a16="http://schemas.microsoft.com/office/drawing/2014/main" id="{7C753D7D-CA1C-960A-3A27-B434D2651D91}"/>
              </a:ext>
            </a:extLst>
          </p:cNvPr>
          <p:cNvGrpSpPr/>
          <p:nvPr/>
        </p:nvGrpSpPr>
        <p:grpSpPr>
          <a:xfrm>
            <a:off x="8124825" y="5343525"/>
            <a:ext cx="590551" cy="314326"/>
            <a:chOff x="8124825" y="5343525"/>
            <a:chExt cx="590551" cy="314326"/>
          </a:xfrm>
        </p:grpSpPr>
        <p:sp>
          <p:nvSpPr>
            <p:cNvPr id="103878" name="SMARTInkShape-526">
              <a:extLst>
                <a:ext uri="{FF2B5EF4-FFF2-40B4-BE49-F238E27FC236}">
                  <a16:creationId xmlns:a16="http://schemas.microsoft.com/office/drawing/2014/main" id="{6FC1082C-4715-9715-2090-13C843683605}"/>
                </a:ext>
              </a:extLst>
            </p:cNvPr>
            <p:cNvSpPr/>
            <p:nvPr>
              <p:custDataLst>
                <p:tags r:id="rId41"/>
              </p:custDataLst>
            </p:nvPr>
          </p:nvSpPr>
          <p:spPr>
            <a:xfrm>
              <a:off x="8134350" y="5442812"/>
              <a:ext cx="19051" cy="99376"/>
            </a:xfrm>
            <a:custGeom>
              <a:avLst/>
              <a:gdLst/>
              <a:ahLst/>
              <a:cxnLst/>
              <a:rect l="0" t="0" r="0" b="0"/>
              <a:pathLst>
                <a:path w="19051" h="99376">
                  <a:moveTo>
                    <a:pt x="9525" y="24538"/>
                  </a:moveTo>
                  <a:lnTo>
                    <a:pt x="9525" y="24538"/>
                  </a:lnTo>
                  <a:lnTo>
                    <a:pt x="9525" y="15129"/>
                  </a:lnTo>
                  <a:lnTo>
                    <a:pt x="19050" y="15013"/>
                  </a:lnTo>
                  <a:lnTo>
                    <a:pt x="19050" y="0"/>
                  </a:lnTo>
                  <a:lnTo>
                    <a:pt x="19050" y="10463"/>
                  </a:lnTo>
                  <a:lnTo>
                    <a:pt x="17992" y="11979"/>
                  </a:lnTo>
                  <a:lnTo>
                    <a:pt x="16228" y="12991"/>
                  </a:lnTo>
                  <a:lnTo>
                    <a:pt x="13994" y="13665"/>
                  </a:lnTo>
                  <a:lnTo>
                    <a:pt x="12503" y="15173"/>
                  </a:lnTo>
                  <a:lnTo>
                    <a:pt x="10849" y="19670"/>
                  </a:lnTo>
                  <a:lnTo>
                    <a:pt x="9640" y="45569"/>
                  </a:lnTo>
                  <a:lnTo>
                    <a:pt x="8544" y="48084"/>
                  </a:lnTo>
                  <a:lnTo>
                    <a:pt x="6754" y="49760"/>
                  </a:lnTo>
                  <a:lnTo>
                    <a:pt x="4503" y="50877"/>
                  </a:lnTo>
                  <a:lnTo>
                    <a:pt x="3002" y="52681"/>
                  </a:lnTo>
                  <a:lnTo>
                    <a:pt x="1335" y="57508"/>
                  </a:lnTo>
                  <a:lnTo>
                    <a:pt x="0" y="96139"/>
                  </a:lnTo>
                  <a:lnTo>
                    <a:pt x="1058" y="97672"/>
                  </a:lnTo>
                  <a:lnTo>
                    <a:pt x="2822" y="98694"/>
                  </a:lnTo>
                  <a:lnTo>
                    <a:pt x="5056" y="99375"/>
                  </a:lnTo>
                  <a:lnTo>
                    <a:pt x="6547" y="98771"/>
                  </a:lnTo>
                  <a:lnTo>
                    <a:pt x="7540" y="97310"/>
                  </a:lnTo>
                  <a:lnTo>
                    <a:pt x="9525" y="912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79" name="SMARTInkShape-527">
              <a:extLst>
                <a:ext uri="{FF2B5EF4-FFF2-40B4-BE49-F238E27FC236}">
                  <a16:creationId xmlns:a16="http://schemas.microsoft.com/office/drawing/2014/main" id="{2EB42938-3AE6-94A4-DE56-505BFE4CEDF6}"/>
                </a:ext>
              </a:extLst>
            </p:cNvPr>
            <p:cNvSpPr/>
            <p:nvPr>
              <p:custDataLst>
                <p:tags r:id="rId42"/>
              </p:custDataLst>
            </p:nvPr>
          </p:nvSpPr>
          <p:spPr>
            <a:xfrm>
              <a:off x="8124825" y="5372100"/>
              <a:ext cx="19051" cy="28576"/>
            </a:xfrm>
            <a:custGeom>
              <a:avLst/>
              <a:gdLst/>
              <a:ahLst/>
              <a:cxnLst/>
              <a:rect l="0" t="0" r="0" b="0"/>
              <a:pathLst>
                <a:path w="19051" h="28576">
                  <a:moveTo>
                    <a:pt x="0" y="28575"/>
                  </a:moveTo>
                  <a:lnTo>
                    <a:pt x="0" y="28575"/>
                  </a:lnTo>
                  <a:lnTo>
                    <a:pt x="0" y="20374"/>
                  </a:lnTo>
                  <a:lnTo>
                    <a:pt x="8201" y="10966"/>
                  </a:lnTo>
                  <a:lnTo>
                    <a:pt x="9134" y="4895"/>
                  </a:lnTo>
                  <a:lnTo>
                    <a:pt x="10323" y="3263"/>
                  </a:lnTo>
                  <a:lnTo>
                    <a:pt x="12173" y="2175"/>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80" name="SMARTInkShape-528">
              <a:extLst>
                <a:ext uri="{FF2B5EF4-FFF2-40B4-BE49-F238E27FC236}">
                  <a16:creationId xmlns:a16="http://schemas.microsoft.com/office/drawing/2014/main" id="{4D162D2D-8C53-C7B8-0F53-DDAEBFDE55D7}"/>
                </a:ext>
              </a:extLst>
            </p:cNvPr>
            <p:cNvSpPr/>
            <p:nvPr>
              <p:custDataLst>
                <p:tags r:id="rId43"/>
              </p:custDataLst>
            </p:nvPr>
          </p:nvSpPr>
          <p:spPr>
            <a:xfrm>
              <a:off x="8201025" y="5467350"/>
              <a:ext cx="113939" cy="93879"/>
            </a:xfrm>
            <a:custGeom>
              <a:avLst/>
              <a:gdLst/>
              <a:ahLst/>
              <a:cxnLst/>
              <a:rect l="0" t="0" r="0" b="0"/>
              <a:pathLst>
                <a:path w="113939" h="93879">
                  <a:moveTo>
                    <a:pt x="0" y="9525"/>
                  </a:moveTo>
                  <a:lnTo>
                    <a:pt x="0" y="9525"/>
                  </a:lnTo>
                  <a:lnTo>
                    <a:pt x="9515" y="9525"/>
                  </a:lnTo>
                  <a:lnTo>
                    <a:pt x="9525" y="0"/>
                  </a:lnTo>
                  <a:lnTo>
                    <a:pt x="9525" y="8201"/>
                  </a:lnTo>
                  <a:lnTo>
                    <a:pt x="17726" y="17609"/>
                  </a:lnTo>
                  <a:lnTo>
                    <a:pt x="18659" y="23680"/>
                  </a:lnTo>
                  <a:lnTo>
                    <a:pt x="19040" y="50838"/>
                  </a:lnTo>
                  <a:lnTo>
                    <a:pt x="17984" y="52942"/>
                  </a:lnTo>
                  <a:lnTo>
                    <a:pt x="16223" y="54345"/>
                  </a:lnTo>
                  <a:lnTo>
                    <a:pt x="13991" y="55280"/>
                  </a:lnTo>
                  <a:lnTo>
                    <a:pt x="12502" y="56962"/>
                  </a:lnTo>
                  <a:lnTo>
                    <a:pt x="10848" y="61652"/>
                  </a:lnTo>
                  <a:lnTo>
                    <a:pt x="9559" y="83878"/>
                  </a:lnTo>
                  <a:lnTo>
                    <a:pt x="8489" y="84494"/>
                  </a:lnTo>
                  <a:lnTo>
                    <a:pt x="4479" y="85178"/>
                  </a:lnTo>
                  <a:lnTo>
                    <a:pt x="2986" y="86418"/>
                  </a:lnTo>
                  <a:lnTo>
                    <a:pt x="394" y="93878"/>
                  </a:lnTo>
                  <a:lnTo>
                    <a:pt x="10" y="86082"/>
                  </a:lnTo>
                  <a:lnTo>
                    <a:pt x="5059" y="85831"/>
                  </a:lnTo>
                  <a:lnTo>
                    <a:pt x="6548" y="84737"/>
                  </a:lnTo>
                  <a:lnTo>
                    <a:pt x="10323" y="76031"/>
                  </a:lnTo>
                  <a:lnTo>
                    <a:pt x="54239" y="31486"/>
                  </a:lnTo>
                  <a:lnTo>
                    <a:pt x="64829" y="20897"/>
                  </a:lnTo>
                  <a:lnTo>
                    <a:pt x="68677" y="19870"/>
                  </a:lnTo>
                  <a:lnTo>
                    <a:pt x="71186" y="19597"/>
                  </a:lnTo>
                  <a:lnTo>
                    <a:pt x="76793" y="16471"/>
                  </a:lnTo>
                  <a:lnTo>
                    <a:pt x="82814" y="12612"/>
                  </a:lnTo>
                  <a:lnTo>
                    <a:pt x="89017" y="10897"/>
                  </a:lnTo>
                  <a:lnTo>
                    <a:pt x="91094" y="9381"/>
                  </a:lnTo>
                  <a:lnTo>
                    <a:pt x="92480" y="7313"/>
                  </a:lnTo>
                  <a:lnTo>
                    <a:pt x="93404" y="4875"/>
                  </a:lnTo>
                  <a:lnTo>
                    <a:pt x="95077" y="3251"/>
                  </a:lnTo>
                  <a:lnTo>
                    <a:pt x="104737" y="11"/>
                  </a:lnTo>
                  <a:lnTo>
                    <a:pt x="104771" y="8202"/>
                  </a:lnTo>
                  <a:lnTo>
                    <a:pt x="111320" y="16868"/>
                  </a:lnTo>
                  <a:lnTo>
                    <a:pt x="112975" y="22666"/>
                  </a:lnTo>
                  <a:lnTo>
                    <a:pt x="112358" y="25693"/>
                  </a:lnTo>
                  <a:lnTo>
                    <a:pt x="106587" y="38158"/>
                  </a:lnTo>
                  <a:lnTo>
                    <a:pt x="105983" y="41314"/>
                  </a:lnTo>
                  <a:lnTo>
                    <a:pt x="106638" y="43417"/>
                  </a:lnTo>
                  <a:lnTo>
                    <a:pt x="108134" y="44820"/>
                  </a:lnTo>
                  <a:lnTo>
                    <a:pt x="110189" y="45755"/>
                  </a:lnTo>
                  <a:lnTo>
                    <a:pt x="111560" y="47437"/>
                  </a:lnTo>
                  <a:lnTo>
                    <a:pt x="113938" y="55662"/>
                  </a:lnTo>
                  <a:lnTo>
                    <a:pt x="106068" y="65220"/>
                  </a:lnTo>
                  <a:lnTo>
                    <a:pt x="104775"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81" name="SMARTInkShape-529">
              <a:extLst>
                <a:ext uri="{FF2B5EF4-FFF2-40B4-BE49-F238E27FC236}">
                  <a16:creationId xmlns:a16="http://schemas.microsoft.com/office/drawing/2014/main" id="{1ED275A3-4753-BC34-D560-06EFF06AE1EB}"/>
                </a:ext>
              </a:extLst>
            </p:cNvPr>
            <p:cNvSpPr/>
            <p:nvPr>
              <p:custDataLst>
                <p:tags r:id="rId44"/>
              </p:custDataLst>
            </p:nvPr>
          </p:nvSpPr>
          <p:spPr>
            <a:xfrm>
              <a:off x="8345355" y="5343525"/>
              <a:ext cx="112846" cy="209512"/>
            </a:xfrm>
            <a:custGeom>
              <a:avLst/>
              <a:gdLst/>
              <a:ahLst/>
              <a:cxnLst/>
              <a:rect l="0" t="0" r="0" b="0"/>
              <a:pathLst>
                <a:path w="112846" h="209512">
                  <a:moveTo>
                    <a:pt x="74745" y="133350"/>
                  </a:moveTo>
                  <a:lnTo>
                    <a:pt x="74745" y="133350"/>
                  </a:lnTo>
                  <a:lnTo>
                    <a:pt x="74745" y="125149"/>
                  </a:lnTo>
                  <a:lnTo>
                    <a:pt x="75803" y="124708"/>
                  </a:lnTo>
                  <a:lnTo>
                    <a:pt x="84235" y="123828"/>
                  </a:lnTo>
                  <a:lnTo>
                    <a:pt x="76067" y="123825"/>
                  </a:lnTo>
                  <a:lnTo>
                    <a:pt x="75626" y="122767"/>
                  </a:lnTo>
                  <a:lnTo>
                    <a:pt x="74749" y="114334"/>
                  </a:lnTo>
                  <a:lnTo>
                    <a:pt x="66545" y="114303"/>
                  </a:lnTo>
                  <a:lnTo>
                    <a:pt x="66103" y="113244"/>
                  </a:lnTo>
                  <a:lnTo>
                    <a:pt x="65611" y="109244"/>
                  </a:lnTo>
                  <a:lnTo>
                    <a:pt x="64422" y="108812"/>
                  </a:lnTo>
                  <a:lnTo>
                    <a:pt x="54910" y="112903"/>
                  </a:lnTo>
                  <a:lnTo>
                    <a:pt x="47895" y="114024"/>
                  </a:lnTo>
                  <a:lnTo>
                    <a:pt x="23825" y="136683"/>
                  </a:lnTo>
                  <a:lnTo>
                    <a:pt x="20363" y="142945"/>
                  </a:lnTo>
                  <a:lnTo>
                    <a:pt x="17768" y="149256"/>
                  </a:lnTo>
                  <a:lnTo>
                    <a:pt x="11414" y="158759"/>
                  </a:lnTo>
                  <a:lnTo>
                    <a:pt x="8003" y="168278"/>
                  </a:lnTo>
                  <a:lnTo>
                    <a:pt x="1817" y="177801"/>
                  </a:lnTo>
                  <a:lnTo>
                    <a:pt x="0" y="184150"/>
                  </a:lnTo>
                  <a:lnTo>
                    <a:pt x="574" y="187325"/>
                  </a:lnTo>
                  <a:lnTo>
                    <a:pt x="4032" y="193675"/>
                  </a:lnTo>
                  <a:lnTo>
                    <a:pt x="6437" y="195792"/>
                  </a:lnTo>
                  <a:lnTo>
                    <a:pt x="11930" y="198144"/>
                  </a:lnTo>
                  <a:lnTo>
                    <a:pt x="13818" y="199829"/>
                  </a:lnTo>
                  <a:lnTo>
                    <a:pt x="17097" y="208061"/>
                  </a:lnTo>
                  <a:lnTo>
                    <a:pt x="20196" y="208888"/>
                  </a:lnTo>
                  <a:lnTo>
                    <a:pt x="31772" y="209511"/>
                  </a:lnTo>
                  <a:lnTo>
                    <a:pt x="33396" y="208466"/>
                  </a:lnTo>
                  <a:lnTo>
                    <a:pt x="34480" y="206711"/>
                  </a:lnTo>
                  <a:lnTo>
                    <a:pt x="35202" y="204482"/>
                  </a:lnTo>
                  <a:lnTo>
                    <a:pt x="51749" y="176435"/>
                  </a:lnTo>
                  <a:lnTo>
                    <a:pt x="65825" y="130448"/>
                  </a:lnTo>
                  <a:lnTo>
                    <a:pt x="80116" y="85343"/>
                  </a:lnTo>
                  <a:lnTo>
                    <a:pt x="88781" y="43106"/>
                  </a:lnTo>
                  <a:lnTo>
                    <a:pt x="94559" y="14237"/>
                  </a:lnTo>
                  <a:lnTo>
                    <a:pt x="96422" y="12667"/>
                  </a:lnTo>
                  <a:lnTo>
                    <a:pt x="98720" y="11619"/>
                  </a:lnTo>
                  <a:lnTo>
                    <a:pt x="100254" y="9863"/>
                  </a:lnTo>
                  <a:lnTo>
                    <a:pt x="103200" y="447"/>
                  </a:lnTo>
                  <a:lnTo>
                    <a:pt x="11284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82" name="SMARTInkShape-530">
              <a:extLst>
                <a:ext uri="{FF2B5EF4-FFF2-40B4-BE49-F238E27FC236}">
                  <a16:creationId xmlns:a16="http://schemas.microsoft.com/office/drawing/2014/main" id="{74B473B3-CE3A-5348-9667-509669815274}"/>
                </a:ext>
              </a:extLst>
            </p:cNvPr>
            <p:cNvSpPr/>
            <p:nvPr>
              <p:custDataLst>
                <p:tags r:id="rId45"/>
              </p:custDataLst>
            </p:nvPr>
          </p:nvSpPr>
          <p:spPr>
            <a:xfrm>
              <a:off x="8458212" y="5419735"/>
              <a:ext cx="104729" cy="104755"/>
            </a:xfrm>
            <a:custGeom>
              <a:avLst/>
              <a:gdLst/>
              <a:ahLst/>
              <a:cxnLst/>
              <a:rect l="0" t="0" r="0" b="0"/>
              <a:pathLst>
                <a:path w="104729" h="104755">
                  <a:moveTo>
                    <a:pt x="19038" y="47615"/>
                  </a:moveTo>
                  <a:lnTo>
                    <a:pt x="19038" y="47615"/>
                  </a:lnTo>
                  <a:lnTo>
                    <a:pt x="65212" y="47615"/>
                  </a:lnTo>
                  <a:lnTo>
                    <a:pt x="71290" y="47615"/>
                  </a:lnTo>
                  <a:lnTo>
                    <a:pt x="72923" y="46557"/>
                  </a:lnTo>
                  <a:lnTo>
                    <a:pt x="74011" y="44793"/>
                  </a:lnTo>
                  <a:lnTo>
                    <a:pt x="74737" y="42559"/>
                  </a:lnTo>
                  <a:lnTo>
                    <a:pt x="76279" y="41070"/>
                  </a:lnTo>
                  <a:lnTo>
                    <a:pt x="84262" y="38482"/>
                  </a:lnTo>
                  <a:lnTo>
                    <a:pt x="90340" y="38206"/>
                  </a:lnTo>
                  <a:lnTo>
                    <a:pt x="91973" y="37109"/>
                  </a:lnTo>
                  <a:lnTo>
                    <a:pt x="93061" y="35319"/>
                  </a:lnTo>
                  <a:lnTo>
                    <a:pt x="94808" y="29899"/>
                  </a:lnTo>
                  <a:lnTo>
                    <a:pt x="97870" y="29158"/>
                  </a:lnTo>
                  <a:lnTo>
                    <a:pt x="100167" y="28960"/>
                  </a:lnTo>
                  <a:lnTo>
                    <a:pt x="101699" y="27770"/>
                  </a:lnTo>
                  <a:lnTo>
                    <a:pt x="104359" y="20398"/>
                  </a:lnTo>
                  <a:lnTo>
                    <a:pt x="104728" y="10958"/>
                  </a:lnTo>
                  <a:lnTo>
                    <a:pt x="103680" y="10477"/>
                  </a:lnTo>
                  <a:lnTo>
                    <a:pt x="99696" y="9943"/>
                  </a:lnTo>
                  <a:lnTo>
                    <a:pt x="98210" y="8742"/>
                  </a:lnTo>
                  <a:lnTo>
                    <a:pt x="95629" y="1351"/>
                  </a:lnTo>
                  <a:lnTo>
                    <a:pt x="92591" y="595"/>
                  </a:lnTo>
                  <a:lnTo>
                    <a:pt x="63442" y="0"/>
                  </a:lnTo>
                  <a:lnTo>
                    <a:pt x="57117" y="2817"/>
                  </a:lnTo>
                  <a:lnTo>
                    <a:pt x="50779" y="6538"/>
                  </a:lnTo>
                  <a:lnTo>
                    <a:pt x="41260" y="9691"/>
                  </a:lnTo>
                  <a:lnTo>
                    <a:pt x="15862" y="31871"/>
                  </a:lnTo>
                  <a:lnTo>
                    <a:pt x="12336" y="38148"/>
                  </a:lnTo>
                  <a:lnTo>
                    <a:pt x="9709" y="44466"/>
                  </a:lnTo>
                  <a:lnTo>
                    <a:pt x="3339" y="53972"/>
                  </a:lnTo>
                  <a:lnTo>
                    <a:pt x="981" y="63492"/>
                  </a:lnTo>
                  <a:lnTo>
                    <a:pt x="0" y="90214"/>
                  </a:lnTo>
                  <a:lnTo>
                    <a:pt x="1054" y="91890"/>
                  </a:lnTo>
                  <a:lnTo>
                    <a:pt x="2815" y="93006"/>
                  </a:lnTo>
                  <a:lnTo>
                    <a:pt x="5047" y="93751"/>
                  </a:lnTo>
                  <a:lnTo>
                    <a:pt x="6536" y="95305"/>
                  </a:lnTo>
                  <a:lnTo>
                    <a:pt x="9122" y="103310"/>
                  </a:lnTo>
                  <a:lnTo>
                    <a:pt x="12160" y="104118"/>
                  </a:lnTo>
                  <a:lnTo>
                    <a:pt x="41309" y="104754"/>
                  </a:lnTo>
                  <a:lnTo>
                    <a:pt x="72132" y="95064"/>
                  </a:lnTo>
                  <a:lnTo>
                    <a:pt x="85540" y="87875"/>
                  </a:lnTo>
                  <a:lnTo>
                    <a:pt x="95238" y="857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83" name="SMARTInkShape-531">
              <a:extLst>
                <a:ext uri="{FF2B5EF4-FFF2-40B4-BE49-F238E27FC236}">
                  <a16:creationId xmlns:a16="http://schemas.microsoft.com/office/drawing/2014/main" id="{CDBE493E-94A8-4045-337B-E2FCE7CE6471}"/>
                </a:ext>
              </a:extLst>
            </p:cNvPr>
            <p:cNvSpPr/>
            <p:nvPr>
              <p:custDataLst>
                <p:tags r:id="rId46"/>
              </p:custDataLst>
            </p:nvPr>
          </p:nvSpPr>
          <p:spPr>
            <a:xfrm>
              <a:off x="8572500" y="5438891"/>
              <a:ext cx="47626" cy="218960"/>
            </a:xfrm>
            <a:custGeom>
              <a:avLst/>
              <a:gdLst/>
              <a:ahLst/>
              <a:cxnLst/>
              <a:rect l="0" t="0" r="0" b="0"/>
              <a:pathLst>
                <a:path w="47626" h="218960">
                  <a:moveTo>
                    <a:pt x="47625" y="9409"/>
                  </a:moveTo>
                  <a:lnTo>
                    <a:pt x="47625" y="9409"/>
                  </a:lnTo>
                  <a:lnTo>
                    <a:pt x="47625" y="0"/>
                  </a:lnTo>
                  <a:lnTo>
                    <a:pt x="47625" y="22551"/>
                  </a:lnTo>
                  <a:lnTo>
                    <a:pt x="31816" y="69676"/>
                  </a:lnTo>
                  <a:lnTo>
                    <a:pt x="20500" y="111440"/>
                  </a:lnTo>
                  <a:lnTo>
                    <a:pt x="10171" y="154287"/>
                  </a:lnTo>
                  <a:lnTo>
                    <a:pt x="8493" y="193462"/>
                  </a:lnTo>
                  <a:lnTo>
                    <a:pt x="886" y="208951"/>
                  </a:lnTo>
                  <a:lnTo>
                    <a:pt x="0" y="21895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84" name="SMARTInkShape-532">
              <a:extLst>
                <a:ext uri="{FF2B5EF4-FFF2-40B4-BE49-F238E27FC236}">
                  <a16:creationId xmlns:a16="http://schemas.microsoft.com/office/drawing/2014/main" id="{C5D6E87D-CBD6-D271-CF8F-428ED6017B3F}"/>
                </a:ext>
              </a:extLst>
            </p:cNvPr>
            <p:cNvSpPr/>
            <p:nvPr>
              <p:custDataLst>
                <p:tags r:id="rId47"/>
              </p:custDataLst>
            </p:nvPr>
          </p:nvSpPr>
          <p:spPr>
            <a:xfrm>
              <a:off x="8591550" y="5420120"/>
              <a:ext cx="104766" cy="85328"/>
            </a:xfrm>
            <a:custGeom>
              <a:avLst/>
              <a:gdLst/>
              <a:ahLst/>
              <a:cxnLst/>
              <a:rect l="0" t="0" r="0" b="0"/>
              <a:pathLst>
                <a:path w="104766" h="85328">
                  <a:moveTo>
                    <a:pt x="0" y="75805"/>
                  </a:moveTo>
                  <a:lnTo>
                    <a:pt x="0" y="75805"/>
                  </a:lnTo>
                  <a:lnTo>
                    <a:pt x="8202" y="67604"/>
                  </a:lnTo>
                  <a:lnTo>
                    <a:pt x="9134" y="61616"/>
                  </a:lnTo>
                  <a:lnTo>
                    <a:pt x="10323" y="59995"/>
                  </a:lnTo>
                  <a:lnTo>
                    <a:pt x="12172" y="58915"/>
                  </a:lnTo>
                  <a:lnTo>
                    <a:pt x="14465" y="58196"/>
                  </a:lnTo>
                  <a:lnTo>
                    <a:pt x="15994" y="56657"/>
                  </a:lnTo>
                  <a:lnTo>
                    <a:pt x="18930" y="47659"/>
                  </a:lnTo>
                  <a:lnTo>
                    <a:pt x="27240" y="39067"/>
                  </a:lnTo>
                  <a:lnTo>
                    <a:pt x="28180" y="33052"/>
                  </a:lnTo>
                  <a:lnTo>
                    <a:pt x="29370" y="31428"/>
                  </a:lnTo>
                  <a:lnTo>
                    <a:pt x="33514" y="29624"/>
                  </a:lnTo>
                  <a:lnTo>
                    <a:pt x="35042" y="28085"/>
                  </a:lnTo>
                  <a:lnTo>
                    <a:pt x="36741" y="23552"/>
                  </a:lnTo>
                  <a:lnTo>
                    <a:pt x="38253" y="21920"/>
                  </a:lnTo>
                  <a:lnTo>
                    <a:pt x="42753" y="20106"/>
                  </a:lnTo>
                  <a:lnTo>
                    <a:pt x="51239" y="19085"/>
                  </a:lnTo>
                  <a:lnTo>
                    <a:pt x="53208" y="17883"/>
                  </a:lnTo>
                  <a:lnTo>
                    <a:pt x="54522" y="16024"/>
                  </a:lnTo>
                  <a:lnTo>
                    <a:pt x="55399" y="13725"/>
                  </a:lnTo>
                  <a:lnTo>
                    <a:pt x="57041" y="12194"/>
                  </a:lnTo>
                  <a:lnTo>
                    <a:pt x="65197" y="9533"/>
                  </a:lnTo>
                  <a:lnTo>
                    <a:pt x="71293" y="9250"/>
                  </a:lnTo>
                  <a:lnTo>
                    <a:pt x="72930" y="8152"/>
                  </a:lnTo>
                  <a:lnTo>
                    <a:pt x="74019" y="6361"/>
                  </a:lnTo>
                  <a:lnTo>
                    <a:pt x="74747" y="4109"/>
                  </a:lnTo>
                  <a:lnTo>
                    <a:pt x="76289" y="2608"/>
                  </a:lnTo>
                  <a:lnTo>
                    <a:pt x="84273" y="0"/>
                  </a:lnTo>
                  <a:lnTo>
                    <a:pt x="84757" y="927"/>
                  </a:lnTo>
                  <a:lnTo>
                    <a:pt x="85597" y="7841"/>
                  </a:lnTo>
                  <a:lnTo>
                    <a:pt x="88491" y="8557"/>
                  </a:lnTo>
                  <a:lnTo>
                    <a:pt x="90744" y="8748"/>
                  </a:lnTo>
                  <a:lnTo>
                    <a:pt x="92246" y="9934"/>
                  </a:lnTo>
                  <a:lnTo>
                    <a:pt x="96044" y="18808"/>
                  </a:lnTo>
                  <a:lnTo>
                    <a:pt x="101717" y="25991"/>
                  </a:lnTo>
                  <a:lnTo>
                    <a:pt x="103870" y="34822"/>
                  </a:lnTo>
                  <a:lnTo>
                    <a:pt x="104765" y="60326"/>
                  </a:lnTo>
                  <a:lnTo>
                    <a:pt x="103708" y="62310"/>
                  </a:lnTo>
                  <a:lnTo>
                    <a:pt x="101948" y="63634"/>
                  </a:lnTo>
                  <a:lnTo>
                    <a:pt x="99716" y="64516"/>
                  </a:lnTo>
                  <a:lnTo>
                    <a:pt x="98227" y="66163"/>
                  </a:lnTo>
                  <a:lnTo>
                    <a:pt x="96573" y="70814"/>
                  </a:lnTo>
                  <a:lnTo>
                    <a:pt x="95073" y="72477"/>
                  </a:lnTo>
                  <a:lnTo>
                    <a:pt x="87166" y="75367"/>
                  </a:lnTo>
                  <a:lnTo>
                    <a:pt x="81095" y="75675"/>
                  </a:lnTo>
                  <a:lnTo>
                    <a:pt x="79464" y="76777"/>
                  </a:lnTo>
                  <a:lnTo>
                    <a:pt x="78376" y="78570"/>
                  </a:lnTo>
                  <a:lnTo>
                    <a:pt x="77650" y="80823"/>
                  </a:lnTo>
                  <a:lnTo>
                    <a:pt x="76108" y="82326"/>
                  </a:lnTo>
                  <a:lnTo>
                    <a:pt x="71573" y="83995"/>
                  </a:lnTo>
                  <a:lnTo>
                    <a:pt x="25396" y="85327"/>
                  </a:lnTo>
                  <a:lnTo>
                    <a:pt x="19049" y="82507"/>
                  </a:lnTo>
                  <a:lnTo>
                    <a:pt x="11406" y="77129"/>
                  </a:lnTo>
                  <a:lnTo>
                    <a:pt x="10780" y="77746"/>
                  </a:lnTo>
                  <a:lnTo>
                    <a:pt x="10082" y="81254"/>
                  </a:lnTo>
                  <a:lnTo>
                    <a:pt x="9896" y="81554"/>
                  </a:lnTo>
                  <a:lnTo>
                    <a:pt x="9525" y="7580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85" name="SMARTInkShape-533">
              <a:extLst>
                <a:ext uri="{FF2B5EF4-FFF2-40B4-BE49-F238E27FC236}">
                  <a16:creationId xmlns:a16="http://schemas.microsoft.com/office/drawing/2014/main" id="{9385D3F9-38B4-3922-491B-C33CD53A521B}"/>
                </a:ext>
              </a:extLst>
            </p:cNvPr>
            <p:cNvSpPr/>
            <p:nvPr>
              <p:custDataLst>
                <p:tags r:id="rId48"/>
              </p:custDataLst>
            </p:nvPr>
          </p:nvSpPr>
          <p:spPr>
            <a:xfrm>
              <a:off x="8705850" y="5534025"/>
              <a:ext cx="9526" cy="19051"/>
            </a:xfrm>
            <a:custGeom>
              <a:avLst/>
              <a:gdLst/>
              <a:ahLst/>
              <a:cxnLst/>
              <a:rect l="0" t="0" r="0" b="0"/>
              <a:pathLst>
                <a:path w="9526" h="19051">
                  <a:moveTo>
                    <a:pt x="0" y="0"/>
                  </a:moveTo>
                  <a:lnTo>
                    <a:pt x="0" y="0"/>
                  </a:lnTo>
                  <a:lnTo>
                    <a:pt x="0" y="8201"/>
                  </a:lnTo>
                  <a:lnTo>
                    <a:pt x="1058" y="8642"/>
                  </a:lnTo>
                  <a:lnTo>
                    <a:pt x="8202" y="9409"/>
                  </a:lnTo>
                  <a:lnTo>
                    <a:pt x="8937" y="12296"/>
                  </a:lnTo>
                  <a:lnTo>
                    <a:pt x="9525"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897" name="SMARTInkShape-Group131">
            <a:extLst>
              <a:ext uri="{FF2B5EF4-FFF2-40B4-BE49-F238E27FC236}">
                <a16:creationId xmlns:a16="http://schemas.microsoft.com/office/drawing/2014/main" id="{F34B3D0D-C42F-7BF1-619F-AD6AD72E07EF}"/>
              </a:ext>
            </a:extLst>
          </p:cNvPr>
          <p:cNvGrpSpPr/>
          <p:nvPr/>
        </p:nvGrpSpPr>
        <p:grpSpPr>
          <a:xfrm>
            <a:off x="7524750" y="5648728"/>
            <a:ext cx="1485901" cy="285348"/>
            <a:chOff x="7524750" y="5648728"/>
            <a:chExt cx="1485901" cy="285348"/>
          </a:xfrm>
        </p:grpSpPr>
        <p:sp>
          <p:nvSpPr>
            <p:cNvPr id="103887" name="SMARTInkShape-534">
              <a:extLst>
                <a:ext uri="{FF2B5EF4-FFF2-40B4-BE49-F238E27FC236}">
                  <a16:creationId xmlns:a16="http://schemas.microsoft.com/office/drawing/2014/main" id="{1CEBEB46-5125-8A8B-A287-490F04131FC1}"/>
                </a:ext>
              </a:extLst>
            </p:cNvPr>
            <p:cNvSpPr/>
            <p:nvPr>
              <p:custDataLst>
                <p:tags r:id="rId31"/>
              </p:custDataLst>
            </p:nvPr>
          </p:nvSpPr>
          <p:spPr>
            <a:xfrm>
              <a:off x="7524750" y="5652362"/>
              <a:ext cx="142876" cy="110263"/>
            </a:xfrm>
            <a:custGeom>
              <a:avLst/>
              <a:gdLst/>
              <a:ahLst/>
              <a:cxnLst/>
              <a:rect l="0" t="0" r="0" b="0"/>
              <a:pathLst>
                <a:path w="142876" h="110263">
                  <a:moveTo>
                    <a:pt x="142875" y="15013"/>
                  </a:moveTo>
                  <a:lnTo>
                    <a:pt x="142875" y="15013"/>
                  </a:lnTo>
                  <a:lnTo>
                    <a:pt x="142875" y="5488"/>
                  </a:lnTo>
                  <a:lnTo>
                    <a:pt x="106618" y="5488"/>
                  </a:lnTo>
                  <a:lnTo>
                    <a:pt x="100264" y="432"/>
                  </a:lnTo>
                  <a:lnTo>
                    <a:pt x="97534" y="0"/>
                  </a:lnTo>
                  <a:lnTo>
                    <a:pt x="91679" y="2344"/>
                  </a:lnTo>
                  <a:lnTo>
                    <a:pt x="87489" y="4556"/>
                  </a:lnTo>
                  <a:lnTo>
                    <a:pt x="63381" y="5464"/>
                  </a:lnTo>
                  <a:lnTo>
                    <a:pt x="61304" y="6530"/>
                  </a:lnTo>
                  <a:lnTo>
                    <a:pt x="59920" y="8299"/>
                  </a:lnTo>
                  <a:lnTo>
                    <a:pt x="58996" y="10537"/>
                  </a:lnTo>
                  <a:lnTo>
                    <a:pt x="57323" y="12029"/>
                  </a:lnTo>
                  <a:lnTo>
                    <a:pt x="49111" y="14620"/>
                  </a:lnTo>
                  <a:lnTo>
                    <a:pt x="48285" y="17661"/>
                  </a:lnTo>
                  <a:lnTo>
                    <a:pt x="47663" y="29192"/>
                  </a:lnTo>
                  <a:lnTo>
                    <a:pt x="48709" y="30816"/>
                  </a:lnTo>
                  <a:lnTo>
                    <a:pt x="50464" y="31898"/>
                  </a:lnTo>
                  <a:lnTo>
                    <a:pt x="52693" y="32620"/>
                  </a:lnTo>
                  <a:lnTo>
                    <a:pt x="54179" y="34159"/>
                  </a:lnTo>
                  <a:lnTo>
                    <a:pt x="57948" y="43679"/>
                  </a:lnTo>
                  <a:lnTo>
                    <a:pt x="62090" y="48214"/>
                  </a:lnTo>
                  <a:lnTo>
                    <a:pt x="67459" y="50936"/>
                  </a:lnTo>
                  <a:lnTo>
                    <a:pt x="70373" y="51662"/>
                  </a:lnTo>
                  <a:lnTo>
                    <a:pt x="72316" y="53204"/>
                  </a:lnTo>
                  <a:lnTo>
                    <a:pt x="74474" y="57739"/>
                  </a:lnTo>
                  <a:lnTo>
                    <a:pt x="76108" y="59372"/>
                  </a:lnTo>
                  <a:lnTo>
                    <a:pt x="93489" y="70712"/>
                  </a:lnTo>
                  <a:lnTo>
                    <a:pt x="94468" y="74340"/>
                  </a:lnTo>
                  <a:lnTo>
                    <a:pt x="94728" y="76789"/>
                  </a:lnTo>
                  <a:lnTo>
                    <a:pt x="95961" y="78422"/>
                  </a:lnTo>
                  <a:lnTo>
                    <a:pt x="100153" y="80237"/>
                  </a:lnTo>
                  <a:lnTo>
                    <a:pt x="101694" y="81779"/>
                  </a:lnTo>
                  <a:lnTo>
                    <a:pt x="103405" y="86314"/>
                  </a:lnTo>
                  <a:lnTo>
                    <a:pt x="104920" y="87947"/>
                  </a:lnTo>
                  <a:lnTo>
                    <a:pt x="109426" y="89762"/>
                  </a:lnTo>
                  <a:lnTo>
                    <a:pt x="109993" y="91304"/>
                  </a:lnTo>
                  <a:lnTo>
                    <a:pt x="109311" y="93390"/>
                  </a:lnTo>
                  <a:lnTo>
                    <a:pt x="102071" y="103369"/>
                  </a:lnTo>
                  <a:lnTo>
                    <a:pt x="99797" y="105668"/>
                  </a:lnTo>
                  <a:lnTo>
                    <a:pt x="94449" y="108220"/>
                  </a:lnTo>
                  <a:lnTo>
                    <a:pt x="68760" y="110184"/>
                  </a:lnTo>
                  <a:lnTo>
                    <a:pt x="25927" y="110262"/>
                  </a:lnTo>
                  <a:lnTo>
                    <a:pt x="15756" y="109204"/>
                  </a:lnTo>
                  <a:lnTo>
                    <a:pt x="677" y="101130"/>
                  </a:lnTo>
                  <a:lnTo>
                    <a:pt x="0" y="9121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88" name="SMARTInkShape-535">
              <a:extLst>
                <a:ext uri="{FF2B5EF4-FFF2-40B4-BE49-F238E27FC236}">
                  <a16:creationId xmlns:a16="http://schemas.microsoft.com/office/drawing/2014/main" id="{195F0CC1-6388-1332-D5C9-B85369477556}"/>
                </a:ext>
              </a:extLst>
            </p:cNvPr>
            <p:cNvSpPr/>
            <p:nvPr>
              <p:custDataLst>
                <p:tags r:id="rId32"/>
              </p:custDataLst>
            </p:nvPr>
          </p:nvSpPr>
          <p:spPr>
            <a:xfrm>
              <a:off x="7667629" y="5659184"/>
              <a:ext cx="285747" cy="149729"/>
            </a:xfrm>
            <a:custGeom>
              <a:avLst/>
              <a:gdLst/>
              <a:ahLst/>
              <a:cxnLst/>
              <a:rect l="0" t="0" r="0" b="0"/>
              <a:pathLst>
                <a:path w="285747" h="149729">
                  <a:moveTo>
                    <a:pt x="76196" y="36766"/>
                  </a:moveTo>
                  <a:lnTo>
                    <a:pt x="76196" y="36766"/>
                  </a:lnTo>
                  <a:lnTo>
                    <a:pt x="76196" y="27357"/>
                  </a:lnTo>
                  <a:lnTo>
                    <a:pt x="81684" y="27264"/>
                  </a:lnTo>
                  <a:lnTo>
                    <a:pt x="76278" y="27241"/>
                  </a:lnTo>
                  <a:lnTo>
                    <a:pt x="76196" y="12693"/>
                  </a:lnTo>
                  <a:lnTo>
                    <a:pt x="75138" y="11192"/>
                  </a:lnTo>
                  <a:lnTo>
                    <a:pt x="73374" y="10192"/>
                  </a:lnTo>
                  <a:lnTo>
                    <a:pt x="67062" y="8308"/>
                  </a:lnTo>
                  <a:lnTo>
                    <a:pt x="59144" y="1669"/>
                  </a:lnTo>
                  <a:lnTo>
                    <a:pt x="53448" y="0"/>
                  </a:lnTo>
                  <a:lnTo>
                    <a:pt x="50447" y="614"/>
                  </a:lnTo>
                  <a:lnTo>
                    <a:pt x="38028" y="6381"/>
                  </a:lnTo>
                  <a:lnTo>
                    <a:pt x="34875" y="6984"/>
                  </a:lnTo>
                  <a:lnTo>
                    <a:pt x="25382" y="12890"/>
                  </a:lnTo>
                  <a:lnTo>
                    <a:pt x="6344" y="30550"/>
                  </a:lnTo>
                  <a:lnTo>
                    <a:pt x="2818" y="36825"/>
                  </a:lnTo>
                  <a:lnTo>
                    <a:pt x="553" y="49477"/>
                  </a:lnTo>
                  <a:lnTo>
                    <a:pt x="0" y="87566"/>
                  </a:lnTo>
                  <a:lnTo>
                    <a:pt x="2820" y="93916"/>
                  </a:lnTo>
                  <a:lnTo>
                    <a:pt x="9130" y="102883"/>
                  </a:lnTo>
                  <a:lnTo>
                    <a:pt x="27212" y="103440"/>
                  </a:lnTo>
                  <a:lnTo>
                    <a:pt x="46171" y="85831"/>
                  </a:lnTo>
                  <a:lnTo>
                    <a:pt x="47192" y="79761"/>
                  </a:lnTo>
                  <a:lnTo>
                    <a:pt x="48392" y="78129"/>
                  </a:lnTo>
                  <a:lnTo>
                    <a:pt x="52550" y="76317"/>
                  </a:lnTo>
                  <a:lnTo>
                    <a:pt x="54082" y="74775"/>
                  </a:lnTo>
                  <a:lnTo>
                    <a:pt x="55784" y="70239"/>
                  </a:lnTo>
                  <a:lnTo>
                    <a:pt x="56743" y="61736"/>
                  </a:lnTo>
                  <a:lnTo>
                    <a:pt x="57936" y="59763"/>
                  </a:lnTo>
                  <a:lnTo>
                    <a:pt x="59790" y="58447"/>
                  </a:lnTo>
                  <a:lnTo>
                    <a:pt x="62084" y="57570"/>
                  </a:lnTo>
                  <a:lnTo>
                    <a:pt x="63612" y="55927"/>
                  </a:lnTo>
                  <a:lnTo>
                    <a:pt x="66636" y="46421"/>
                  </a:lnTo>
                  <a:lnTo>
                    <a:pt x="66671" y="36883"/>
                  </a:lnTo>
                  <a:lnTo>
                    <a:pt x="58470" y="36776"/>
                  </a:lnTo>
                  <a:lnTo>
                    <a:pt x="58028" y="37831"/>
                  </a:lnTo>
                  <a:lnTo>
                    <a:pt x="57261" y="44968"/>
                  </a:lnTo>
                  <a:lnTo>
                    <a:pt x="50623" y="53634"/>
                  </a:lnTo>
                  <a:lnTo>
                    <a:pt x="48510" y="62459"/>
                  </a:lnTo>
                  <a:lnTo>
                    <a:pt x="47655" y="82521"/>
                  </a:lnTo>
                  <a:lnTo>
                    <a:pt x="56265" y="102624"/>
                  </a:lnTo>
                  <a:lnTo>
                    <a:pt x="56755" y="107664"/>
                  </a:lnTo>
                  <a:lnTo>
                    <a:pt x="57944" y="109431"/>
                  </a:lnTo>
                  <a:lnTo>
                    <a:pt x="59794" y="110609"/>
                  </a:lnTo>
                  <a:lnTo>
                    <a:pt x="62086" y="111394"/>
                  </a:lnTo>
                  <a:lnTo>
                    <a:pt x="63615" y="112977"/>
                  </a:lnTo>
                  <a:lnTo>
                    <a:pt x="65312" y="117557"/>
                  </a:lnTo>
                  <a:lnTo>
                    <a:pt x="66824" y="119202"/>
                  </a:lnTo>
                  <a:lnTo>
                    <a:pt x="75768" y="122363"/>
                  </a:lnTo>
                  <a:lnTo>
                    <a:pt x="81126" y="122453"/>
                  </a:lnTo>
                  <a:lnTo>
                    <a:pt x="82658" y="121407"/>
                  </a:lnTo>
                  <a:lnTo>
                    <a:pt x="83678" y="119652"/>
                  </a:lnTo>
                  <a:lnTo>
                    <a:pt x="84359" y="117423"/>
                  </a:lnTo>
                  <a:lnTo>
                    <a:pt x="85871" y="115938"/>
                  </a:lnTo>
                  <a:lnTo>
                    <a:pt x="93803" y="113357"/>
                  </a:lnTo>
                  <a:lnTo>
                    <a:pt x="94604" y="110317"/>
                  </a:lnTo>
                  <a:lnTo>
                    <a:pt x="94818" y="108026"/>
                  </a:lnTo>
                  <a:lnTo>
                    <a:pt x="97878" y="102657"/>
                  </a:lnTo>
                  <a:lnTo>
                    <a:pt x="123392" y="75297"/>
                  </a:lnTo>
                  <a:lnTo>
                    <a:pt x="128750" y="74993"/>
                  </a:lnTo>
                  <a:lnTo>
                    <a:pt x="130282" y="73893"/>
                  </a:lnTo>
                  <a:lnTo>
                    <a:pt x="131303" y="72100"/>
                  </a:lnTo>
                  <a:lnTo>
                    <a:pt x="133227" y="65736"/>
                  </a:lnTo>
                  <a:lnTo>
                    <a:pt x="142476" y="65351"/>
                  </a:lnTo>
                  <a:lnTo>
                    <a:pt x="142837" y="73543"/>
                  </a:lnTo>
                  <a:lnTo>
                    <a:pt x="143907" y="73984"/>
                  </a:lnTo>
                  <a:lnTo>
                    <a:pt x="147917" y="74474"/>
                  </a:lnTo>
                  <a:lnTo>
                    <a:pt x="149410" y="75663"/>
                  </a:lnTo>
                  <a:lnTo>
                    <a:pt x="151069" y="79806"/>
                  </a:lnTo>
                  <a:lnTo>
                    <a:pt x="152395" y="126992"/>
                  </a:lnTo>
                  <a:lnTo>
                    <a:pt x="152396" y="141537"/>
                  </a:lnTo>
                  <a:lnTo>
                    <a:pt x="152396" y="136484"/>
                  </a:lnTo>
                  <a:lnTo>
                    <a:pt x="153454" y="134994"/>
                  </a:lnTo>
                  <a:lnTo>
                    <a:pt x="155218" y="134002"/>
                  </a:lnTo>
                  <a:lnTo>
                    <a:pt x="157452" y="133340"/>
                  </a:lnTo>
                  <a:lnTo>
                    <a:pt x="158943" y="131840"/>
                  </a:lnTo>
                  <a:lnTo>
                    <a:pt x="160597" y="127351"/>
                  </a:lnTo>
                  <a:lnTo>
                    <a:pt x="162097" y="125731"/>
                  </a:lnTo>
                  <a:lnTo>
                    <a:pt x="166586" y="123931"/>
                  </a:lnTo>
                  <a:lnTo>
                    <a:pt x="168205" y="122393"/>
                  </a:lnTo>
                  <a:lnTo>
                    <a:pt x="172220" y="112875"/>
                  </a:lnTo>
                  <a:lnTo>
                    <a:pt x="177908" y="105647"/>
                  </a:lnTo>
                  <a:lnTo>
                    <a:pt x="179609" y="99836"/>
                  </a:lnTo>
                  <a:lnTo>
                    <a:pt x="181121" y="97863"/>
                  </a:lnTo>
                  <a:lnTo>
                    <a:pt x="185624" y="95670"/>
                  </a:lnTo>
                  <a:lnTo>
                    <a:pt x="187247" y="94027"/>
                  </a:lnTo>
                  <a:lnTo>
                    <a:pt x="189053" y="89379"/>
                  </a:lnTo>
                  <a:lnTo>
                    <a:pt x="190591" y="87716"/>
                  </a:lnTo>
                  <a:lnTo>
                    <a:pt x="195124" y="85869"/>
                  </a:lnTo>
                  <a:lnTo>
                    <a:pt x="196757" y="84318"/>
                  </a:lnTo>
                  <a:lnTo>
                    <a:pt x="200009" y="74904"/>
                  </a:lnTo>
                  <a:lnTo>
                    <a:pt x="209153" y="84000"/>
                  </a:lnTo>
                  <a:lnTo>
                    <a:pt x="209430" y="89331"/>
                  </a:lnTo>
                  <a:lnTo>
                    <a:pt x="212317" y="94700"/>
                  </a:lnTo>
                  <a:lnTo>
                    <a:pt x="214568" y="97614"/>
                  </a:lnTo>
                  <a:lnTo>
                    <a:pt x="215010" y="99556"/>
                  </a:lnTo>
                  <a:lnTo>
                    <a:pt x="214247" y="100852"/>
                  </a:lnTo>
                  <a:lnTo>
                    <a:pt x="212680" y="101715"/>
                  </a:lnTo>
                  <a:lnTo>
                    <a:pt x="212694" y="103348"/>
                  </a:lnTo>
                  <a:lnTo>
                    <a:pt x="215531" y="107985"/>
                  </a:lnTo>
                  <a:lnTo>
                    <a:pt x="215653" y="110704"/>
                  </a:lnTo>
                  <a:lnTo>
                    <a:pt x="210222" y="128920"/>
                  </a:lnTo>
                  <a:lnTo>
                    <a:pt x="209554" y="141377"/>
                  </a:lnTo>
                  <a:lnTo>
                    <a:pt x="217747" y="149728"/>
                  </a:lnTo>
                  <a:lnTo>
                    <a:pt x="218189" y="149116"/>
                  </a:lnTo>
                  <a:lnTo>
                    <a:pt x="219067" y="141573"/>
                  </a:lnTo>
                  <a:lnTo>
                    <a:pt x="246196" y="114417"/>
                  </a:lnTo>
                  <a:lnTo>
                    <a:pt x="252273" y="113395"/>
                  </a:lnTo>
                  <a:lnTo>
                    <a:pt x="253906" y="112194"/>
                  </a:lnTo>
                  <a:lnTo>
                    <a:pt x="255720" y="108036"/>
                  </a:lnTo>
                  <a:lnTo>
                    <a:pt x="257262" y="106505"/>
                  </a:lnTo>
                  <a:lnTo>
                    <a:pt x="266658" y="103451"/>
                  </a:lnTo>
                  <a:lnTo>
                    <a:pt x="275827" y="94309"/>
                  </a:lnTo>
                  <a:lnTo>
                    <a:pt x="276220" y="111608"/>
                  </a:lnTo>
                  <a:lnTo>
                    <a:pt x="284422" y="121048"/>
                  </a:lnTo>
                  <a:lnTo>
                    <a:pt x="285631" y="130565"/>
                  </a:lnTo>
                  <a:lnTo>
                    <a:pt x="285746" y="1415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89" name="SMARTInkShape-536">
              <a:extLst>
                <a:ext uri="{FF2B5EF4-FFF2-40B4-BE49-F238E27FC236}">
                  <a16:creationId xmlns:a16="http://schemas.microsoft.com/office/drawing/2014/main" id="{13BA052F-BF9A-41A8-1DE1-24BE833CE3F2}"/>
                </a:ext>
              </a:extLst>
            </p:cNvPr>
            <p:cNvSpPr/>
            <p:nvPr>
              <p:custDataLst>
                <p:tags r:id="rId33"/>
              </p:custDataLst>
            </p:nvPr>
          </p:nvSpPr>
          <p:spPr>
            <a:xfrm>
              <a:off x="7991475" y="5734098"/>
              <a:ext cx="104374" cy="190405"/>
            </a:xfrm>
            <a:custGeom>
              <a:avLst/>
              <a:gdLst/>
              <a:ahLst/>
              <a:cxnLst/>
              <a:rect l="0" t="0" r="0" b="0"/>
              <a:pathLst>
                <a:path w="104374" h="190405">
                  <a:moveTo>
                    <a:pt x="28575" y="19002"/>
                  </a:moveTo>
                  <a:lnTo>
                    <a:pt x="28575" y="19002"/>
                  </a:lnTo>
                  <a:lnTo>
                    <a:pt x="28575" y="66219"/>
                  </a:lnTo>
                  <a:lnTo>
                    <a:pt x="28575" y="106571"/>
                  </a:lnTo>
                  <a:lnTo>
                    <a:pt x="25753" y="113660"/>
                  </a:lnTo>
                  <a:lnTo>
                    <a:pt x="23519" y="117033"/>
                  </a:lnTo>
                  <a:lnTo>
                    <a:pt x="20374" y="131892"/>
                  </a:lnTo>
                  <a:lnTo>
                    <a:pt x="22461" y="140789"/>
                  </a:lnTo>
                  <a:lnTo>
                    <a:pt x="25858" y="148272"/>
                  </a:lnTo>
                  <a:lnTo>
                    <a:pt x="28336" y="168148"/>
                  </a:lnTo>
                  <a:lnTo>
                    <a:pt x="28469" y="174542"/>
                  </a:lnTo>
                  <a:lnTo>
                    <a:pt x="25706" y="180910"/>
                  </a:lnTo>
                  <a:lnTo>
                    <a:pt x="19084" y="190404"/>
                  </a:lnTo>
                  <a:lnTo>
                    <a:pt x="19050" y="144106"/>
                  </a:lnTo>
                  <a:lnTo>
                    <a:pt x="19050" y="98716"/>
                  </a:lnTo>
                  <a:lnTo>
                    <a:pt x="19050" y="92177"/>
                  </a:lnTo>
                  <a:lnTo>
                    <a:pt x="28751" y="61168"/>
                  </a:lnTo>
                  <a:lnTo>
                    <a:pt x="44744" y="35818"/>
                  </a:lnTo>
                  <a:lnTo>
                    <a:pt x="69862" y="15554"/>
                  </a:lnTo>
                  <a:lnTo>
                    <a:pt x="73382" y="9356"/>
                  </a:lnTo>
                  <a:lnTo>
                    <a:pt x="74322" y="6221"/>
                  </a:lnTo>
                  <a:lnTo>
                    <a:pt x="76006" y="4132"/>
                  </a:lnTo>
                  <a:lnTo>
                    <a:pt x="85284" y="115"/>
                  </a:lnTo>
                  <a:lnTo>
                    <a:pt x="90651" y="0"/>
                  </a:lnTo>
                  <a:lnTo>
                    <a:pt x="92184" y="1042"/>
                  </a:lnTo>
                  <a:lnTo>
                    <a:pt x="93206" y="2796"/>
                  </a:lnTo>
                  <a:lnTo>
                    <a:pt x="94846" y="8157"/>
                  </a:lnTo>
                  <a:lnTo>
                    <a:pt x="101715" y="16821"/>
                  </a:lnTo>
                  <a:lnTo>
                    <a:pt x="103416" y="22619"/>
                  </a:lnTo>
                  <a:lnTo>
                    <a:pt x="104373" y="36889"/>
                  </a:lnTo>
                  <a:lnTo>
                    <a:pt x="101774" y="45650"/>
                  </a:lnTo>
                  <a:lnTo>
                    <a:pt x="98149" y="53070"/>
                  </a:lnTo>
                  <a:lnTo>
                    <a:pt x="96538" y="59896"/>
                  </a:lnTo>
                  <a:lnTo>
                    <a:pt x="95051" y="62139"/>
                  </a:lnTo>
                  <a:lnTo>
                    <a:pt x="93000" y="63636"/>
                  </a:lnTo>
                  <a:lnTo>
                    <a:pt x="90575" y="64633"/>
                  </a:lnTo>
                  <a:lnTo>
                    <a:pt x="88958" y="66356"/>
                  </a:lnTo>
                  <a:lnTo>
                    <a:pt x="87162" y="71092"/>
                  </a:lnTo>
                  <a:lnTo>
                    <a:pt x="80720" y="76725"/>
                  </a:lnTo>
                  <a:lnTo>
                    <a:pt x="69449" y="83909"/>
                  </a:lnTo>
                  <a:lnTo>
                    <a:pt x="62440" y="85153"/>
                  </a:lnTo>
                  <a:lnTo>
                    <a:pt x="36157" y="85632"/>
                  </a:lnTo>
                  <a:lnTo>
                    <a:pt x="29123" y="82835"/>
                  </a:lnTo>
                  <a:lnTo>
                    <a:pt x="22468" y="79122"/>
                  </a:lnTo>
                  <a:lnTo>
                    <a:pt x="12772" y="75974"/>
                  </a:lnTo>
                  <a:lnTo>
                    <a:pt x="0" y="6662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90" name="SMARTInkShape-537">
              <a:extLst>
                <a:ext uri="{FF2B5EF4-FFF2-40B4-BE49-F238E27FC236}">
                  <a16:creationId xmlns:a16="http://schemas.microsoft.com/office/drawing/2014/main" id="{A1DBB50A-46FA-49B3-A2F3-E664BAA6DD7C}"/>
                </a:ext>
              </a:extLst>
            </p:cNvPr>
            <p:cNvSpPr/>
            <p:nvPr>
              <p:custDataLst>
                <p:tags r:id="rId34"/>
              </p:custDataLst>
            </p:nvPr>
          </p:nvSpPr>
          <p:spPr>
            <a:xfrm>
              <a:off x="8105775" y="5657850"/>
              <a:ext cx="19050" cy="152401"/>
            </a:xfrm>
            <a:custGeom>
              <a:avLst/>
              <a:gdLst/>
              <a:ahLst/>
              <a:cxnLst/>
              <a:rect l="0" t="0" r="0" b="0"/>
              <a:pathLst>
                <a:path w="19050" h="152401">
                  <a:moveTo>
                    <a:pt x="9525" y="9525"/>
                  </a:moveTo>
                  <a:lnTo>
                    <a:pt x="9525" y="9525"/>
                  </a:lnTo>
                  <a:lnTo>
                    <a:pt x="9525" y="4469"/>
                  </a:lnTo>
                  <a:lnTo>
                    <a:pt x="10583" y="2980"/>
                  </a:lnTo>
                  <a:lnTo>
                    <a:pt x="12347" y="1986"/>
                  </a:lnTo>
                  <a:lnTo>
                    <a:pt x="19046" y="0"/>
                  </a:lnTo>
                  <a:lnTo>
                    <a:pt x="19049" y="5056"/>
                  </a:lnTo>
                  <a:lnTo>
                    <a:pt x="17992" y="6545"/>
                  </a:lnTo>
                  <a:lnTo>
                    <a:pt x="16228" y="7539"/>
                  </a:lnTo>
                  <a:lnTo>
                    <a:pt x="13994" y="8201"/>
                  </a:lnTo>
                  <a:lnTo>
                    <a:pt x="12503" y="9701"/>
                  </a:lnTo>
                  <a:lnTo>
                    <a:pt x="10849" y="14189"/>
                  </a:lnTo>
                  <a:lnTo>
                    <a:pt x="8544" y="35012"/>
                  </a:lnTo>
                  <a:lnTo>
                    <a:pt x="3002" y="45534"/>
                  </a:lnTo>
                  <a:lnTo>
                    <a:pt x="52" y="93090"/>
                  </a:lnTo>
                  <a:lnTo>
                    <a:pt x="0" y="140590"/>
                  </a:lnTo>
                  <a:lnTo>
                    <a:pt x="0"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91" name="SMARTInkShape-538">
              <a:extLst>
                <a:ext uri="{FF2B5EF4-FFF2-40B4-BE49-F238E27FC236}">
                  <a16:creationId xmlns:a16="http://schemas.microsoft.com/office/drawing/2014/main" id="{1C76F980-3180-6BB1-6C06-8525F4B5B2B5}"/>
                </a:ext>
              </a:extLst>
            </p:cNvPr>
            <p:cNvSpPr/>
            <p:nvPr>
              <p:custDataLst>
                <p:tags r:id="rId35"/>
              </p:custDataLst>
            </p:nvPr>
          </p:nvSpPr>
          <p:spPr>
            <a:xfrm>
              <a:off x="8162925" y="5715011"/>
              <a:ext cx="76189" cy="104326"/>
            </a:xfrm>
            <a:custGeom>
              <a:avLst/>
              <a:gdLst/>
              <a:ahLst/>
              <a:cxnLst/>
              <a:rect l="0" t="0" r="0" b="0"/>
              <a:pathLst>
                <a:path w="76189" h="104326">
                  <a:moveTo>
                    <a:pt x="0" y="47614"/>
                  </a:moveTo>
                  <a:lnTo>
                    <a:pt x="0" y="47614"/>
                  </a:lnTo>
                  <a:lnTo>
                    <a:pt x="27125" y="47614"/>
                  </a:lnTo>
                  <a:lnTo>
                    <a:pt x="35893" y="41069"/>
                  </a:lnTo>
                  <a:lnTo>
                    <a:pt x="45871" y="38481"/>
                  </a:lnTo>
                  <a:lnTo>
                    <a:pt x="54883" y="31620"/>
                  </a:lnTo>
                  <a:lnTo>
                    <a:pt x="60728" y="29922"/>
                  </a:lnTo>
                  <a:lnTo>
                    <a:pt x="62710" y="28412"/>
                  </a:lnTo>
                  <a:lnTo>
                    <a:pt x="66558" y="22286"/>
                  </a:lnTo>
                  <a:lnTo>
                    <a:pt x="74721" y="19467"/>
                  </a:lnTo>
                  <a:lnTo>
                    <a:pt x="75543" y="16407"/>
                  </a:lnTo>
                  <a:lnTo>
                    <a:pt x="76188" y="1433"/>
                  </a:lnTo>
                  <a:lnTo>
                    <a:pt x="75134" y="952"/>
                  </a:lnTo>
                  <a:lnTo>
                    <a:pt x="44401" y="0"/>
                  </a:lnTo>
                  <a:lnTo>
                    <a:pt x="38078" y="2816"/>
                  </a:lnTo>
                  <a:lnTo>
                    <a:pt x="15482" y="22655"/>
                  </a:lnTo>
                  <a:lnTo>
                    <a:pt x="12173" y="28760"/>
                  </a:lnTo>
                  <a:lnTo>
                    <a:pt x="9644" y="35001"/>
                  </a:lnTo>
                  <a:lnTo>
                    <a:pt x="3328" y="44465"/>
                  </a:lnTo>
                  <a:lnTo>
                    <a:pt x="986" y="55029"/>
                  </a:lnTo>
                  <a:lnTo>
                    <a:pt x="4" y="93439"/>
                  </a:lnTo>
                  <a:lnTo>
                    <a:pt x="8201" y="103282"/>
                  </a:lnTo>
                  <a:lnTo>
                    <a:pt x="11760" y="104105"/>
                  </a:lnTo>
                  <a:lnTo>
                    <a:pt x="14190" y="104325"/>
                  </a:lnTo>
                  <a:lnTo>
                    <a:pt x="19713" y="101747"/>
                  </a:lnTo>
                  <a:lnTo>
                    <a:pt x="25694" y="98131"/>
                  </a:lnTo>
                  <a:lnTo>
                    <a:pt x="38158" y="95811"/>
                  </a:lnTo>
                  <a:lnTo>
                    <a:pt x="47625" y="952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92" name="SMARTInkShape-539">
              <a:extLst>
                <a:ext uri="{FF2B5EF4-FFF2-40B4-BE49-F238E27FC236}">
                  <a16:creationId xmlns:a16="http://schemas.microsoft.com/office/drawing/2014/main" id="{864969F2-EED2-419D-D9D3-4808E32402E1}"/>
                </a:ext>
              </a:extLst>
            </p:cNvPr>
            <p:cNvSpPr/>
            <p:nvPr>
              <p:custDataLst>
                <p:tags r:id="rId36"/>
              </p:custDataLst>
            </p:nvPr>
          </p:nvSpPr>
          <p:spPr>
            <a:xfrm>
              <a:off x="8258175" y="5715000"/>
              <a:ext cx="85716" cy="85726"/>
            </a:xfrm>
            <a:custGeom>
              <a:avLst/>
              <a:gdLst/>
              <a:ahLst/>
              <a:cxnLst/>
              <a:rect l="0" t="0" r="0" b="0"/>
              <a:pathLst>
                <a:path w="85716" h="85726">
                  <a:moveTo>
                    <a:pt x="76200" y="9525"/>
                  </a:moveTo>
                  <a:lnTo>
                    <a:pt x="76200" y="9525"/>
                  </a:lnTo>
                  <a:lnTo>
                    <a:pt x="81256" y="9525"/>
                  </a:lnTo>
                  <a:lnTo>
                    <a:pt x="82746" y="8467"/>
                  </a:lnTo>
                  <a:lnTo>
                    <a:pt x="83739" y="6703"/>
                  </a:lnTo>
                  <a:lnTo>
                    <a:pt x="85715" y="34"/>
                  </a:lnTo>
                  <a:lnTo>
                    <a:pt x="44435" y="0"/>
                  </a:lnTo>
                  <a:lnTo>
                    <a:pt x="38095" y="2822"/>
                  </a:lnTo>
                  <a:lnTo>
                    <a:pt x="10884" y="27216"/>
                  </a:lnTo>
                  <a:lnTo>
                    <a:pt x="9927" y="33229"/>
                  </a:lnTo>
                  <a:lnTo>
                    <a:pt x="10851" y="34853"/>
                  </a:lnTo>
                  <a:lnTo>
                    <a:pt x="12526" y="35935"/>
                  </a:lnTo>
                  <a:lnTo>
                    <a:pt x="14701" y="36657"/>
                  </a:lnTo>
                  <a:lnTo>
                    <a:pt x="16150" y="38196"/>
                  </a:lnTo>
                  <a:lnTo>
                    <a:pt x="19854" y="47716"/>
                  </a:lnTo>
                  <a:lnTo>
                    <a:pt x="27218" y="55699"/>
                  </a:lnTo>
                  <a:lnTo>
                    <a:pt x="35912" y="57922"/>
                  </a:lnTo>
                  <a:lnTo>
                    <a:pt x="45874" y="65313"/>
                  </a:lnTo>
                  <a:lnTo>
                    <a:pt x="55672" y="66555"/>
                  </a:lnTo>
                  <a:lnTo>
                    <a:pt x="56165" y="67653"/>
                  </a:lnTo>
                  <a:lnTo>
                    <a:pt x="57146" y="76166"/>
                  </a:lnTo>
                  <a:lnTo>
                    <a:pt x="48948" y="76197"/>
                  </a:lnTo>
                  <a:lnTo>
                    <a:pt x="39541" y="84401"/>
                  </a:lnTo>
                  <a:lnTo>
                    <a:pt x="33470" y="85332"/>
                  </a:lnTo>
                  <a:lnTo>
                    <a:pt x="0"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93" name="SMARTInkShape-540">
              <a:extLst>
                <a:ext uri="{FF2B5EF4-FFF2-40B4-BE49-F238E27FC236}">
                  <a16:creationId xmlns:a16="http://schemas.microsoft.com/office/drawing/2014/main" id="{8BB722BC-B9DC-85C7-ADD2-BB2D3301B26C}"/>
                </a:ext>
              </a:extLst>
            </p:cNvPr>
            <p:cNvSpPr/>
            <p:nvPr>
              <p:custDataLst>
                <p:tags r:id="rId37"/>
              </p:custDataLst>
            </p:nvPr>
          </p:nvSpPr>
          <p:spPr>
            <a:xfrm>
              <a:off x="8553451" y="5648728"/>
              <a:ext cx="133350" cy="285348"/>
            </a:xfrm>
            <a:custGeom>
              <a:avLst/>
              <a:gdLst/>
              <a:ahLst/>
              <a:cxnLst/>
              <a:rect l="0" t="0" r="0" b="0"/>
              <a:pathLst>
                <a:path w="133350" h="285348">
                  <a:moveTo>
                    <a:pt x="123824" y="66272"/>
                  </a:moveTo>
                  <a:lnTo>
                    <a:pt x="123824" y="66272"/>
                  </a:lnTo>
                  <a:lnTo>
                    <a:pt x="132958" y="66272"/>
                  </a:lnTo>
                  <a:lnTo>
                    <a:pt x="133349" y="39055"/>
                  </a:lnTo>
                  <a:lnTo>
                    <a:pt x="115740" y="20098"/>
                  </a:lnTo>
                  <a:lnTo>
                    <a:pt x="114726" y="14021"/>
                  </a:lnTo>
                  <a:lnTo>
                    <a:pt x="113526" y="12388"/>
                  </a:lnTo>
                  <a:lnTo>
                    <a:pt x="106816" y="9767"/>
                  </a:lnTo>
                  <a:lnTo>
                    <a:pt x="106136" y="9552"/>
                  </a:lnTo>
                  <a:lnTo>
                    <a:pt x="97440" y="2661"/>
                  </a:lnTo>
                  <a:lnTo>
                    <a:pt x="87475" y="0"/>
                  </a:lnTo>
                  <a:lnTo>
                    <a:pt x="81187" y="4773"/>
                  </a:lnTo>
                  <a:lnTo>
                    <a:pt x="69581" y="14809"/>
                  </a:lnTo>
                  <a:lnTo>
                    <a:pt x="63380" y="16941"/>
                  </a:lnTo>
                  <a:lnTo>
                    <a:pt x="61303" y="19627"/>
                  </a:lnTo>
                  <a:lnTo>
                    <a:pt x="44053" y="63383"/>
                  </a:lnTo>
                  <a:lnTo>
                    <a:pt x="25365" y="106279"/>
                  </a:lnTo>
                  <a:lnTo>
                    <a:pt x="12342" y="144709"/>
                  </a:lnTo>
                  <a:lnTo>
                    <a:pt x="7537" y="168887"/>
                  </a:lnTo>
                  <a:lnTo>
                    <a:pt x="2232" y="189457"/>
                  </a:lnTo>
                  <a:lnTo>
                    <a:pt x="87" y="232230"/>
                  </a:lnTo>
                  <a:lnTo>
                    <a:pt x="0" y="278842"/>
                  </a:lnTo>
                  <a:lnTo>
                    <a:pt x="1057" y="281010"/>
                  </a:lnTo>
                  <a:lnTo>
                    <a:pt x="2822" y="282456"/>
                  </a:lnTo>
                  <a:lnTo>
                    <a:pt x="9524" y="2853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94" name="SMARTInkShape-541">
              <a:extLst>
                <a:ext uri="{FF2B5EF4-FFF2-40B4-BE49-F238E27FC236}">
                  <a16:creationId xmlns:a16="http://schemas.microsoft.com/office/drawing/2014/main" id="{CB20386D-4E60-BB36-178A-185EBF6A74E2}"/>
                </a:ext>
              </a:extLst>
            </p:cNvPr>
            <p:cNvSpPr/>
            <p:nvPr>
              <p:custDataLst>
                <p:tags r:id="rId38"/>
              </p:custDataLst>
            </p:nvPr>
          </p:nvSpPr>
          <p:spPr>
            <a:xfrm>
              <a:off x="8553450" y="5794623"/>
              <a:ext cx="85726" cy="25153"/>
            </a:xfrm>
            <a:custGeom>
              <a:avLst/>
              <a:gdLst/>
              <a:ahLst/>
              <a:cxnLst/>
              <a:rect l="0" t="0" r="0" b="0"/>
              <a:pathLst>
                <a:path w="85726" h="25153">
                  <a:moveTo>
                    <a:pt x="0" y="25152"/>
                  </a:moveTo>
                  <a:lnTo>
                    <a:pt x="0" y="25152"/>
                  </a:lnTo>
                  <a:lnTo>
                    <a:pt x="5056" y="20096"/>
                  </a:lnTo>
                  <a:lnTo>
                    <a:pt x="10361" y="17613"/>
                  </a:lnTo>
                  <a:lnTo>
                    <a:pt x="13257" y="16951"/>
                  </a:lnTo>
                  <a:lnTo>
                    <a:pt x="15187" y="15451"/>
                  </a:lnTo>
                  <a:lnTo>
                    <a:pt x="17334" y="10963"/>
                  </a:lnTo>
                  <a:lnTo>
                    <a:pt x="18964" y="9342"/>
                  </a:lnTo>
                  <a:lnTo>
                    <a:pt x="28650" y="5328"/>
                  </a:lnTo>
                  <a:lnTo>
                    <a:pt x="33194" y="1172"/>
                  </a:lnTo>
                  <a:lnTo>
                    <a:pt x="35887" y="699"/>
                  </a:lnTo>
                  <a:lnTo>
                    <a:pt x="38742" y="1441"/>
                  </a:lnTo>
                  <a:lnTo>
                    <a:pt x="41704" y="2995"/>
                  </a:lnTo>
                  <a:lnTo>
                    <a:pt x="44734" y="2972"/>
                  </a:lnTo>
                  <a:lnTo>
                    <a:pt x="50927" y="125"/>
                  </a:lnTo>
                  <a:lnTo>
                    <a:pt x="53001" y="0"/>
                  </a:lnTo>
                  <a:lnTo>
                    <a:pt x="54384" y="976"/>
                  </a:lnTo>
                  <a:lnTo>
                    <a:pt x="55306" y="2684"/>
                  </a:lnTo>
                  <a:lnTo>
                    <a:pt x="56979" y="3823"/>
                  </a:lnTo>
                  <a:lnTo>
                    <a:pt x="64391" y="5427"/>
                  </a:lnTo>
                  <a:lnTo>
                    <a:pt x="85725" y="610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95" name="SMARTInkShape-542">
              <a:extLst>
                <a:ext uri="{FF2B5EF4-FFF2-40B4-BE49-F238E27FC236}">
                  <a16:creationId xmlns:a16="http://schemas.microsoft.com/office/drawing/2014/main" id="{877C08DC-CDC7-6D65-5A7A-1E2BE7DC7DF5}"/>
                </a:ext>
              </a:extLst>
            </p:cNvPr>
            <p:cNvSpPr/>
            <p:nvPr>
              <p:custDataLst>
                <p:tags r:id="rId39"/>
              </p:custDataLst>
            </p:nvPr>
          </p:nvSpPr>
          <p:spPr>
            <a:xfrm>
              <a:off x="8639175" y="5781675"/>
              <a:ext cx="152401" cy="81579"/>
            </a:xfrm>
            <a:custGeom>
              <a:avLst/>
              <a:gdLst/>
              <a:ahLst/>
              <a:cxnLst/>
              <a:rect l="0" t="0" r="0" b="0"/>
              <a:pathLst>
                <a:path w="152401" h="81579">
                  <a:moveTo>
                    <a:pt x="0" y="28575"/>
                  </a:moveTo>
                  <a:lnTo>
                    <a:pt x="0" y="28575"/>
                  </a:lnTo>
                  <a:lnTo>
                    <a:pt x="8202" y="20374"/>
                  </a:lnTo>
                  <a:lnTo>
                    <a:pt x="14190" y="19443"/>
                  </a:lnTo>
                  <a:lnTo>
                    <a:pt x="15809" y="18254"/>
                  </a:lnTo>
                  <a:lnTo>
                    <a:pt x="17609" y="14110"/>
                  </a:lnTo>
                  <a:lnTo>
                    <a:pt x="19148" y="12581"/>
                  </a:lnTo>
                  <a:lnTo>
                    <a:pt x="28146" y="9644"/>
                  </a:lnTo>
                  <a:lnTo>
                    <a:pt x="55700" y="9525"/>
                  </a:lnTo>
                  <a:lnTo>
                    <a:pt x="65224" y="17726"/>
                  </a:lnTo>
                  <a:lnTo>
                    <a:pt x="66245" y="23714"/>
                  </a:lnTo>
                  <a:lnTo>
                    <a:pt x="66672" y="60336"/>
                  </a:lnTo>
                  <a:lnTo>
                    <a:pt x="63851" y="66680"/>
                  </a:lnTo>
                  <a:lnTo>
                    <a:pt x="58473" y="74319"/>
                  </a:lnTo>
                  <a:lnTo>
                    <a:pt x="54915" y="75364"/>
                  </a:lnTo>
                  <a:lnTo>
                    <a:pt x="52484" y="75642"/>
                  </a:lnTo>
                  <a:lnTo>
                    <a:pt x="50865" y="76887"/>
                  </a:lnTo>
                  <a:lnTo>
                    <a:pt x="49066" y="81092"/>
                  </a:lnTo>
                  <a:lnTo>
                    <a:pt x="47526" y="81578"/>
                  </a:lnTo>
                  <a:lnTo>
                    <a:pt x="45445" y="80844"/>
                  </a:lnTo>
                  <a:lnTo>
                    <a:pt x="38228" y="76279"/>
                  </a:lnTo>
                  <a:lnTo>
                    <a:pt x="38112" y="62950"/>
                  </a:lnTo>
                  <a:lnTo>
                    <a:pt x="40927" y="56905"/>
                  </a:lnTo>
                  <a:lnTo>
                    <a:pt x="44648" y="50691"/>
                  </a:lnTo>
                  <a:lnTo>
                    <a:pt x="47802" y="41243"/>
                  </a:lnTo>
                  <a:lnTo>
                    <a:pt x="69980" y="15873"/>
                  </a:lnTo>
                  <a:lnTo>
                    <a:pt x="79080" y="12347"/>
                  </a:lnTo>
                  <a:lnTo>
                    <a:pt x="100726" y="8838"/>
                  </a:lnTo>
                  <a:lnTo>
                    <a:pt x="114129" y="2059"/>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96" name="SMARTInkShape-543">
              <a:extLst>
                <a:ext uri="{FF2B5EF4-FFF2-40B4-BE49-F238E27FC236}">
                  <a16:creationId xmlns:a16="http://schemas.microsoft.com/office/drawing/2014/main" id="{702C6CFA-E01E-E36B-A4A4-94572C013797}"/>
                </a:ext>
              </a:extLst>
            </p:cNvPr>
            <p:cNvSpPr/>
            <p:nvPr>
              <p:custDataLst>
                <p:tags r:id="rId40"/>
              </p:custDataLst>
            </p:nvPr>
          </p:nvSpPr>
          <p:spPr>
            <a:xfrm>
              <a:off x="8782088" y="5762628"/>
              <a:ext cx="228563" cy="128939"/>
            </a:xfrm>
            <a:custGeom>
              <a:avLst/>
              <a:gdLst/>
              <a:ahLst/>
              <a:cxnLst/>
              <a:rect l="0" t="0" r="0" b="0"/>
              <a:pathLst>
                <a:path w="228563" h="128939">
                  <a:moveTo>
                    <a:pt x="38062" y="28572"/>
                  </a:moveTo>
                  <a:lnTo>
                    <a:pt x="38062" y="28572"/>
                  </a:lnTo>
                  <a:lnTo>
                    <a:pt x="43119" y="28572"/>
                  </a:lnTo>
                  <a:lnTo>
                    <a:pt x="44608" y="27514"/>
                  </a:lnTo>
                  <a:lnTo>
                    <a:pt x="45600" y="25750"/>
                  </a:lnTo>
                  <a:lnTo>
                    <a:pt x="47586" y="19052"/>
                  </a:lnTo>
                  <a:lnTo>
                    <a:pt x="47587" y="9556"/>
                  </a:lnTo>
                  <a:lnTo>
                    <a:pt x="28964" y="9522"/>
                  </a:lnTo>
                  <a:lnTo>
                    <a:pt x="21017" y="16067"/>
                  </a:lnTo>
                  <a:lnTo>
                    <a:pt x="15317" y="17723"/>
                  </a:lnTo>
                  <a:lnTo>
                    <a:pt x="13373" y="19223"/>
                  </a:lnTo>
                  <a:lnTo>
                    <a:pt x="2176" y="38293"/>
                  </a:lnTo>
                  <a:lnTo>
                    <a:pt x="0" y="64793"/>
                  </a:lnTo>
                  <a:lnTo>
                    <a:pt x="6517" y="73905"/>
                  </a:lnTo>
                  <a:lnTo>
                    <a:pt x="9096" y="83957"/>
                  </a:lnTo>
                  <a:lnTo>
                    <a:pt x="10285" y="84545"/>
                  </a:lnTo>
                  <a:lnTo>
                    <a:pt x="14427" y="85199"/>
                  </a:lnTo>
                  <a:lnTo>
                    <a:pt x="15955" y="86432"/>
                  </a:lnTo>
                  <a:lnTo>
                    <a:pt x="17653" y="90624"/>
                  </a:lnTo>
                  <a:lnTo>
                    <a:pt x="18107" y="91107"/>
                  </a:lnTo>
                  <a:lnTo>
                    <a:pt x="18408" y="90370"/>
                  </a:lnTo>
                  <a:lnTo>
                    <a:pt x="18610" y="88821"/>
                  </a:lnTo>
                  <a:lnTo>
                    <a:pt x="19803" y="87787"/>
                  </a:lnTo>
                  <a:lnTo>
                    <a:pt x="27178" y="85993"/>
                  </a:lnTo>
                  <a:lnTo>
                    <a:pt x="27933" y="83020"/>
                  </a:lnTo>
                  <a:lnTo>
                    <a:pt x="28527" y="63058"/>
                  </a:lnTo>
                  <a:lnTo>
                    <a:pt x="29588" y="61087"/>
                  </a:lnTo>
                  <a:lnTo>
                    <a:pt x="31355" y="59774"/>
                  </a:lnTo>
                  <a:lnTo>
                    <a:pt x="33590" y="58899"/>
                  </a:lnTo>
                  <a:lnTo>
                    <a:pt x="35082" y="57257"/>
                  </a:lnTo>
                  <a:lnTo>
                    <a:pt x="36738" y="52609"/>
                  </a:lnTo>
                  <a:lnTo>
                    <a:pt x="37671" y="44043"/>
                  </a:lnTo>
                  <a:lnTo>
                    <a:pt x="38860" y="42061"/>
                  </a:lnTo>
                  <a:lnTo>
                    <a:pt x="40710" y="40740"/>
                  </a:lnTo>
                  <a:lnTo>
                    <a:pt x="43002" y="39859"/>
                  </a:lnTo>
                  <a:lnTo>
                    <a:pt x="44530" y="38213"/>
                  </a:lnTo>
                  <a:lnTo>
                    <a:pt x="49805" y="27967"/>
                  </a:lnTo>
                  <a:lnTo>
                    <a:pt x="61741" y="14513"/>
                  </a:lnTo>
                  <a:lnTo>
                    <a:pt x="67284" y="11740"/>
                  </a:lnTo>
                  <a:lnTo>
                    <a:pt x="75642" y="9652"/>
                  </a:lnTo>
                  <a:lnTo>
                    <a:pt x="84317" y="1332"/>
                  </a:lnTo>
                  <a:lnTo>
                    <a:pt x="95174" y="0"/>
                  </a:lnTo>
                  <a:lnTo>
                    <a:pt x="95212" y="44473"/>
                  </a:lnTo>
                  <a:lnTo>
                    <a:pt x="95212" y="84233"/>
                  </a:lnTo>
                  <a:lnTo>
                    <a:pt x="94154" y="84730"/>
                  </a:lnTo>
                  <a:lnTo>
                    <a:pt x="89724" y="85428"/>
                  </a:lnTo>
                  <a:lnTo>
                    <a:pt x="94281" y="85684"/>
                  </a:lnTo>
                  <a:lnTo>
                    <a:pt x="94799" y="82883"/>
                  </a:lnTo>
                  <a:lnTo>
                    <a:pt x="95203" y="68112"/>
                  </a:lnTo>
                  <a:lnTo>
                    <a:pt x="111688" y="47430"/>
                  </a:lnTo>
                  <a:lnTo>
                    <a:pt x="114176" y="41186"/>
                  </a:lnTo>
                  <a:lnTo>
                    <a:pt x="130041" y="21337"/>
                  </a:lnTo>
                  <a:lnTo>
                    <a:pt x="131859" y="15479"/>
                  </a:lnTo>
                  <a:lnTo>
                    <a:pt x="133402" y="13493"/>
                  </a:lnTo>
                  <a:lnTo>
                    <a:pt x="142753" y="9552"/>
                  </a:lnTo>
                  <a:lnTo>
                    <a:pt x="142825" y="9526"/>
                  </a:lnTo>
                  <a:lnTo>
                    <a:pt x="151038" y="9522"/>
                  </a:lnTo>
                  <a:lnTo>
                    <a:pt x="151479" y="10580"/>
                  </a:lnTo>
                  <a:lnTo>
                    <a:pt x="152353" y="41320"/>
                  </a:lnTo>
                  <a:lnTo>
                    <a:pt x="149535" y="47644"/>
                  </a:lnTo>
                  <a:lnTo>
                    <a:pt x="144160" y="55270"/>
                  </a:lnTo>
                  <a:lnTo>
                    <a:pt x="143097" y="64381"/>
                  </a:lnTo>
                  <a:lnTo>
                    <a:pt x="142837" y="85708"/>
                  </a:lnTo>
                  <a:lnTo>
                    <a:pt x="160172" y="68388"/>
                  </a:lnTo>
                  <a:lnTo>
                    <a:pt x="187368" y="31928"/>
                  </a:lnTo>
                  <a:lnTo>
                    <a:pt x="209072" y="9964"/>
                  </a:lnTo>
                  <a:lnTo>
                    <a:pt x="214438" y="9653"/>
                  </a:lnTo>
                  <a:lnTo>
                    <a:pt x="215971" y="10668"/>
                  </a:lnTo>
                  <a:lnTo>
                    <a:pt x="216993" y="12402"/>
                  </a:lnTo>
                  <a:lnTo>
                    <a:pt x="218768" y="19231"/>
                  </a:lnTo>
                  <a:lnTo>
                    <a:pt x="219036" y="66100"/>
                  </a:lnTo>
                  <a:lnTo>
                    <a:pt x="219037" y="111120"/>
                  </a:lnTo>
                  <a:lnTo>
                    <a:pt x="219037" y="121941"/>
                  </a:lnTo>
                  <a:lnTo>
                    <a:pt x="224094" y="128321"/>
                  </a:lnTo>
                  <a:lnTo>
                    <a:pt x="225583" y="128938"/>
                  </a:lnTo>
                  <a:lnTo>
                    <a:pt x="226575" y="128291"/>
                  </a:lnTo>
                  <a:lnTo>
                    <a:pt x="228562" y="1238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3912" name="SMARTInkShape-Group132">
            <a:extLst>
              <a:ext uri="{FF2B5EF4-FFF2-40B4-BE49-F238E27FC236}">
                <a16:creationId xmlns:a16="http://schemas.microsoft.com/office/drawing/2014/main" id="{64351198-9191-1C5E-521E-B82E25833771}"/>
              </a:ext>
            </a:extLst>
          </p:cNvPr>
          <p:cNvGrpSpPr/>
          <p:nvPr/>
        </p:nvGrpSpPr>
        <p:grpSpPr>
          <a:xfrm>
            <a:off x="7591425" y="6372225"/>
            <a:ext cx="1362076" cy="381001"/>
            <a:chOff x="7591425" y="6372225"/>
            <a:chExt cx="1362076" cy="381001"/>
          </a:xfrm>
        </p:grpSpPr>
        <p:sp>
          <p:nvSpPr>
            <p:cNvPr id="103898" name="SMARTInkShape-544">
              <a:extLst>
                <a:ext uri="{FF2B5EF4-FFF2-40B4-BE49-F238E27FC236}">
                  <a16:creationId xmlns:a16="http://schemas.microsoft.com/office/drawing/2014/main" id="{24482534-E95C-E17D-8E0E-1D9C896DFCBF}"/>
                </a:ext>
              </a:extLst>
            </p:cNvPr>
            <p:cNvSpPr/>
            <p:nvPr>
              <p:custDataLst>
                <p:tags r:id="rId17"/>
              </p:custDataLst>
            </p:nvPr>
          </p:nvSpPr>
          <p:spPr>
            <a:xfrm>
              <a:off x="7591425" y="6457950"/>
              <a:ext cx="19048" cy="85726"/>
            </a:xfrm>
            <a:custGeom>
              <a:avLst/>
              <a:gdLst/>
              <a:ahLst/>
              <a:cxnLst/>
              <a:rect l="0" t="0" r="0" b="0"/>
              <a:pathLst>
                <a:path w="19048" h="85726">
                  <a:moveTo>
                    <a:pt x="9525" y="0"/>
                  </a:moveTo>
                  <a:lnTo>
                    <a:pt x="9525" y="0"/>
                  </a:lnTo>
                  <a:lnTo>
                    <a:pt x="19040" y="0"/>
                  </a:lnTo>
                  <a:lnTo>
                    <a:pt x="13560" y="0"/>
                  </a:lnTo>
                  <a:lnTo>
                    <a:pt x="19047" y="0"/>
                  </a:lnTo>
                  <a:lnTo>
                    <a:pt x="9525" y="0"/>
                  </a:lnTo>
                  <a:lnTo>
                    <a:pt x="9525" y="17610"/>
                  </a:lnTo>
                  <a:lnTo>
                    <a:pt x="1324" y="27124"/>
                  </a:lnTo>
                  <a:lnTo>
                    <a:pt x="1940" y="28666"/>
                  </a:lnTo>
                  <a:lnTo>
                    <a:pt x="6808" y="35894"/>
                  </a:lnTo>
                  <a:lnTo>
                    <a:pt x="9168" y="45871"/>
                  </a:lnTo>
                  <a:lnTo>
                    <a:pt x="9493" y="55672"/>
                  </a:lnTo>
                  <a:lnTo>
                    <a:pt x="1322" y="65221"/>
                  </a:lnTo>
                  <a:lnTo>
                    <a:pt x="34" y="75770"/>
                  </a:lnTo>
                  <a:lnTo>
                    <a:pt x="0"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899" name="SMARTInkShape-545">
              <a:extLst>
                <a:ext uri="{FF2B5EF4-FFF2-40B4-BE49-F238E27FC236}">
                  <a16:creationId xmlns:a16="http://schemas.microsoft.com/office/drawing/2014/main" id="{38DA8A9A-3A6C-7E49-6245-875E3B0FF08A}"/>
                </a:ext>
              </a:extLst>
            </p:cNvPr>
            <p:cNvSpPr/>
            <p:nvPr>
              <p:custDataLst>
                <p:tags r:id="rId18"/>
              </p:custDataLst>
            </p:nvPr>
          </p:nvSpPr>
          <p:spPr>
            <a:xfrm>
              <a:off x="7610866" y="6391275"/>
              <a:ext cx="9135" cy="28576"/>
            </a:xfrm>
            <a:custGeom>
              <a:avLst/>
              <a:gdLst/>
              <a:ahLst/>
              <a:cxnLst/>
              <a:rect l="0" t="0" r="0" b="0"/>
              <a:pathLst>
                <a:path w="9135" h="28576">
                  <a:moveTo>
                    <a:pt x="9134" y="28575"/>
                  </a:moveTo>
                  <a:lnTo>
                    <a:pt x="9134" y="28575"/>
                  </a:lnTo>
                  <a:lnTo>
                    <a:pt x="9134" y="23519"/>
                  </a:lnTo>
                  <a:lnTo>
                    <a:pt x="8076" y="22030"/>
                  </a:lnTo>
                  <a:lnTo>
                    <a:pt x="6312" y="21036"/>
                  </a:lnTo>
                  <a:lnTo>
                    <a:pt x="4078" y="20374"/>
                  </a:lnTo>
                  <a:lnTo>
                    <a:pt x="2587" y="18874"/>
                  </a:lnTo>
                  <a:lnTo>
                    <a:pt x="0" y="10965"/>
                  </a:lnTo>
                  <a:lnTo>
                    <a:pt x="928" y="10485"/>
                  </a:lnTo>
                  <a:lnTo>
                    <a:pt x="4782" y="9952"/>
                  </a:lnTo>
                  <a:lnTo>
                    <a:pt x="6233" y="8751"/>
                  </a:lnTo>
                  <a:lnTo>
                    <a:pt x="9134"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00" name="SMARTInkShape-546">
              <a:extLst>
                <a:ext uri="{FF2B5EF4-FFF2-40B4-BE49-F238E27FC236}">
                  <a16:creationId xmlns:a16="http://schemas.microsoft.com/office/drawing/2014/main" id="{285A28EF-77F3-763A-4538-D0CA64FDCB1C}"/>
                </a:ext>
              </a:extLst>
            </p:cNvPr>
            <p:cNvSpPr/>
            <p:nvPr>
              <p:custDataLst>
                <p:tags r:id="rId19"/>
              </p:custDataLst>
            </p:nvPr>
          </p:nvSpPr>
          <p:spPr>
            <a:xfrm>
              <a:off x="7658100" y="6457953"/>
              <a:ext cx="152401" cy="104773"/>
            </a:xfrm>
            <a:custGeom>
              <a:avLst/>
              <a:gdLst/>
              <a:ahLst/>
              <a:cxnLst/>
              <a:rect l="0" t="0" r="0" b="0"/>
              <a:pathLst>
                <a:path w="152401" h="104773">
                  <a:moveTo>
                    <a:pt x="0" y="38097"/>
                  </a:moveTo>
                  <a:lnTo>
                    <a:pt x="0" y="38097"/>
                  </a:lnTo>
                  <a:lnTo>
                    <a:pt x="0" y="29896"/>
                  </a:lnTo>
                  <a:lnTo>
                    <a:pt x="8201" y="20487"/>
                  </a:lnTo>
                  <a:lnTo>
                    <a:pt x="9134" y="14417"/>
                  </a:lnTo>
                  <a:lnTo>
                    <a:pt x="10323" y="12785"/>
                  </a:lnTo>
                  <a:lnTo>
                    <a:pt x="12173" y="11697"/>
                  </a:lnTo>
                  <a:lnTo>
                    <a:pt x="14465" y="10973"/>
                  </a:lnTo>
                  <a:lnTo>
                    <a:pt x="15994" y="9431"/>
                  </a:lnTo>
                  <a:lnTo>
                    <a:pt x="17691" y="4894"/>
                  </a:lnTo>
                  <a:lnTo>
                    <a:pt x="19203" y="3262"/>
                  </a:lnTo>
                  <a:lnTo>
                    <a:pt x="27132" y="427"/>
                  </a:lnTo>
                  <a:lnTo>
                    <a:pt x="43029" y="0"/>
                  </a:lnTo>
                  <a:lnTo>
                    <a:pt x="44561" y="1057"/>
                  </a:lnTo>
                  <a:lnTo>
                    <a:pt x="45582" y="2820"/>
                  </a:lnTo>
                  <a:lnTo>
                    <a:pt x="47357" y="9698"/>
                  </a:lnTo>
                  <a:lnTo>
                    <a:pt x="47506" y="14187"/>
                  </a:lnTo>
                  <a:lnTo>
                    <a:pt x="48605" y="15807"/>
                  </a:lnTo>
                  <a:lnTo>
                    <a:pt x="50395" y="16887"/>
                  </a:lnTo>
                  <a:lnTo>
                    <a:pt x="52647" y="17607"/>
                  </a:lnTo>
                  <a:lnTo>
                    <a:pt x="54148" y="19145"/>
                  </a:lnTo>
                  <a:lnTo>
                    <a:pt x="55815" y="23677"/>
                  </a:lnTo>
                  <a:lnTo>
                    <a:pt x="57146" y="69849"/>
                  </a:lnTo>
                  <a:lnTo>
                    <a:pt x="57150" y="95244"/>
                  </a:lnTo>
                  <a:lnTo>
                    <a:pt x="57150" y="77912"/>
                  </a:lnTo>
                  <a:lnTo>
                    <a:pt x="98440" y="34911"/>
                  </a:lnTo>
                  <a:lnTo>
                    <a:pt x="104781" y="31389"/>
                  </a:lnTo>
                  <a:lnTo>
                    <a:pt x="107954" y="30451"/>
                  </a:lnTo>
                  <a:lnTo>
                    <a:pt x="110069" y="28766"/>
                  </a:lnTo>
                  <a:lnTo>
                    <a:pt x="114105" y="22397"/>
                  </a:lnTo>
                  <a:lnTo>
                    <a:pt x="123694" y="19085"/>
                  </a:lnTo>
                  <a:lnTo>
                    <a:pt x="132014" y="19050"/>
                  </a:lnTo>
                  <a:lnTo>
                    <a:pt x="132460" y="20107"/>
                  </a:lnTo>
                  <a:lnTo>
                    <a:pt x="132955" y="24104"/>
                  </a:lnTo>
                  <a:lnTo>
                    <a:pt x="135997" y="29409"/>
                  </a:lnTo>
                  <a:lnTo>
                    <a:pt x="141516" y="36381"/>
                  </a:lnTo>
                  <a:lnTo>
                    <a:pt x="142473" y="42645"/>
                  </a:lnTo>
                  <a:lnTo>
                    <a:pt x="142871" y="88791"/>
                  </a:lnTo>
                  <a:lnTo>
                    <a:pt x="142875" y="103280"/>
                  </a:lnTo>
                  <a:lnTo>
                    <a:pt x="143933" y="103777"/>
                  </a:lnTo>
                  <a:lnTo>
                    <a:pt x="152400" y="1047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01" name="SMARTInkShape-547">
              <a:extLst>
                <a:ext uri="{FF2B5EF4-FFF2-40B4-BE49-F238E27FC236}">
                  <a16:creationId xmlns:a16="http://schemas.microsoft.com/office/drawing/2014/main" id="{503D5DB3-65D1-F0F2-9BE9-53DD67D9270B}"/>
                </a:ext>
              </a:extLst>
            </p:cNvPr>
            <p:cNvSpPr/>
            <p:nvPr>
              <p:custDataLst>
                <p:tags r:id="rId20"/>
              </p:custDataLst>
            </p:nvPr>
          </p:nvSpPr>
          <p:spPr>
            <a:xfrm>
              <a:off x="7858139" y="6372225"/>
              <a:ext cx="104762" cy="190463"/>
            </a:xfrm>
            <a:custGeom>
              <a:avLst/>
              <a:gdLst/>
              <a:ahLst/>
              <a:cxnLst/>
              <a:rect l="0" t="0" r="0" b="0"/>
              <a:pathLst>
                <a:path w="104762" h="190463">
                  <a:moveTo>
                    <a:pt x="66661" y="133350"/>
                  </a:moveTo>
                  <a:lnTo>
                    <a:pt x="66661" y="133350"/>
                  </a:lnTo>
                  <a:lnTo>
                    <a:pt x="74862" y="133350"/>
                  </a:lnTo>
                  <a:lnTo>
                    <a:pt x="67018" y="124218"/>
                  </a:lnTo>
                  <a:lnTo>
                    <a:pt x="66693" y="115658"/>
                  </a:lnTo>
                  <a:lnTo>
                    <a:pt x="65624" y="115206"/>
                  </a:lnTo>
                  <a:lnTo>
                    <a:pt x="57530" y="114335"/>
                  </a:lnTo>
                  <a:lnTo>
                    <a:pt x="48970" y="106102"/>
                  </a:lnTo>
                  <a:lnTo>
                    <a:pt x="39529" y="104891"/>
                  </a:lnTo>
                  <a:lnTo>
                    <a:pt x="30766" y="111344"/>
                  </a:lnTo>
                  <a:lnTo>
                    <a:pt x="24956" y="112987"/>
                  </a:lnTo>
                  <a:lnTo>
                    <a:pt x="22983" y="114483"/>
                  </a:lnTo>
                  <a:lnTo>
                    <a:pt x="2630" y="142933"/>
                  </a:lnTo>
                  <a:lnTo>
                    <a:pt x="334" y="158757"/>
                  </a:lnTo>
                  <a:lnTo>
                    <a:pt x="0" y="179094"/>
                  </a:lnTo>
                  <a:lnTo>
                    <a:pt x="5047" y="185474"/>
                  </a:lnTo>
                  <a:lnTo>
                    <a:pt x="10349" y="188267"/>
                  </a:lnTo>
                  <a:lnTo>
                    <a:pt x="21096" y="190304"/>
                  </a:lnTo>
                  <a:lnTo>
                    <a:pt x="32143" y="190462"/>
                  </a:lnTo>
                  <a:lnTo>
                    <a:pt x="34123" y="189416"/>
                  </a:lnTo>
                  <a:lnTo>
                    <a:pt x="35444" y="187661"/>
                  </a:lnTo>
                  <a:lnTo>
                    <a:pt x="37971" y="182887"/>
                  </a:lnTo>
                  <a:lnTo>
                    <a:pt x="53171" y="164989"/>
                  </a:lnTo>
                  <a:lnTo>
                    <a:pt x="55373" y="158701"/>
                  </a:lnTo>
                  <a:lnTo>
                    <a:pt x="62037" y="118237"/>
                  </a:lnTo>
                  <a:lnTo>
                    <a:pt x="66806" y="78075"/>
                  </a:lnTo>
                  <a:lnTo>
                    <a:pt x="74742" y="33878"/>
                  </a:lnTo>
                  <a:lnTo>
                    <a:pt x="78366" y="22818"/>
                  </a:lnTo>
                  <a:lnTo>
                    <a:pt x="83535" y="10642"/>
                  </a:lnTo>
                  <a:lnTo>
                    <a:pt x="84261" y="7094"/>
                  </a:lnTo>
                  <a:lnTo>
                    <a:pt x="85803" y="4730"/>
                  </a:lnTo>
                  <a:lnTo>
                    <a:pt x="87888" y="3153"/>
                  </a:lnTo>
                  <a:lnTo>
                    <a:pt x="94806" y="185"/>
                  </a:lnTo>
                  <a:lnTo>
                    <a:pt x="104761"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02" name="SMARTInkShape-548">
              <a:extLst>
                <a:ext uri="{FF2B5EF4-FFF2-40B4-BE49-F238E27FC236}">
                  <a16:creationId xmlns:a16="http://schemas.microsoft.com/office/drawing/2014/main" id="{F142B5D3-2B4D-F2F8-DC57-FB21BAA436C0}"/>
                </a:ext>
              </a:extLst>
            </p:cNvPr>
            <p:cNvSpPr/>
            <p:nvPr>
              <p:custDataLst>
                <p:tags r:id="rId21"/>
              </p:custDataLst>
            </p:nvPr>
          </p:nvSpPr>
          <p:spPr>
            <a:xfrm>
              <a:off x="7953900" y="6458077"/>
              <a:ext cx="142351" cy="114174"/>
            </a:xfrm>
            <a:custGeom>
              <a:avLst/>
              <a:gdLst/>
              <a:ahLst/>
              <a:cxnLst/>
              <a:rect l="0" t="0" r="0" b="0"/>
              <a:pathLst>
                <a:path w="142351" h="114174">
                  <a:moveTo>
                    <a:pt x="28050" y="66548"/>
                  </a:moveTo>
                  <a:lnTo>
                    <a:pt x="28050" y="66548"/>
                  </a:lnTo>
                  <a:lnTo>
                    <a:pt x="41307" y="66548"/>
                  </a:lnTo>
                  <a:lnTo>
                    <a:pt x="43238" y="65490"/>
                  </a:lnTo>
                  <a:lnTo>
                    <a:pt x="44526" y="63726"/>
                  </a:lnTo>
                  <a:lnTo>
                    <a:pt x="45384" y="61492"/>
                  </a:lnTo>
                  <a:lnTo>
                    <a:pt x="47013" y="60003"/>
                  </a:lnTo>
                  <a:lnTo>
                    <a:pt x="51648" y="58348"/>
                  </a:lnTo>
                  <a:lnTo>
                    <a:pt x="69446" y="57139"/>
                  </a:lnTo>
                  <a:lnTo>
                    <a:pt x="71523" y="56042"/>
                  </a:lnTo>
                  <a:lnTo>
                    <a:pt x="72906" y="54252"/>
                  </a:lnTo>
                  <a:lnTo>
                    <a:pt x="75128" y="48832"/>
                  </a:lnTo>
                  <a:lnTo>
                    <a:pt x="78254" y="48091"/>
                  </a:lnTo>
                  <a:lnTo>
                    <a:pt x="84794" y="47532"/>
                  </a:lnTo>
                  <a:lnTo>
                    <a:pt x="85080" y="42452"/>
                  </a:lnTo>
                  <a:lnTo>
                    <a:pt x="86177" y="40959"/>
                  </a:lnTo>
                  <a:lnTo>
                    <a:pt x="93390" y="38366"/>
                  </a:lnTo>
                  <a:lnTo>
                    <a:pt x="94132" y="35325"/>
                  </a:lnTo>
                  <a:lnTo>
                    <a:pt x="94691" y="20650"/>
                  </a:lnTo>
                  <a:lnTo>
                    <a:pt x="89659" y="14379"/>
                  </a:lnTo>
                  <a:lnTo>
                    <a:pt x="84360" y="11611"/>
                  </a:lnTo>
                  <a:lnTo>
                    <a:pt x="81465" y="10874"/>
                  </a:lnTo>
                  <a:lnTo>
                    <a:pt x="79535" y="9324"/>
                  </a:lnTo>
                  <a:lnTo>
                    <a:pt x="77390" y="4779"/>
                  </a:lnTo>
                  <a:lnTo>
                    <a:pt x="75760" y="3144"/>
                  </a:lnTo>
                  <a:lnTo>
                    <a:pt x="71127" y="1327"/>
                  </a:lnTo>
                  <a:lnTo>
                    <a:pt x="53329" y="0"/>
                  </a:lnTo>
                  <a:lnTo>
                    <a:pt x="51252" y="1017"/>
                  </a:lnTo>
                  <a:lnTo>
                    <a:pt x="49869" y="2752"/>
                  </a:lnTo>
                  <a:lnTo>
                    <a:pt x="48946" y="4967"/>
                  </a:lnTo>
                  <a:lnTo>
                    <a:pt x="46215" y="6444"/>
                  </a:lnTo>
                  <a:lnTo>
                    <a:pt x="33314" y="9581"/>
                  </a:lnTo>
                  <a:lnTo>
                    <a:pt x="25804" y="14066"/>
                  </a:lnTo>
                  <a:lnTo>
                    <a:pt x="21760" y="19587"/>
                  </a:lnTo>
                  <a:lnTo>
                    <a:pt x="18905" y="25568"/>
                  </a:lnTo>
                  <a:lnTo>
                    <a:pt x="3462" y="44349"/>
                  </a:lnTo>
                  <a:lnTo>
                    <a:pt x="656" y="53855"/>
                  </a:lnTo>
                  <a:lnTo>
                    <a:pt x="0" y="60200"/>
                  </a:lnTo>
                  <a:lnTo>
                    <a:pt x="2530" y="66549"/>
                  </a:lnTo>
                  <a:lnTo>
                    <a:pt x="6125" y="72898"/>
                  </a:lnTo>
                  <a:lnTo>
                    <a:pt x="8432" y="85598"/>
                  </a:lnTo>
                  <a:lnTo>
                    <a:pt x="8621" y="88773"/>
                  </a:lnTo>
                  <a:lnTo>
                    <a:pt x="11654" y="95123"/>
                  </a:lnTo>
                  <a:lnTo>
                    <a:pt x="13945" y="98298"/>
                  </a:lnTo>
                  <a:lnTo>
                    <a:pt x="19312" y="101826"/>
                  </a:lnTo>
                  <a:lnTo>
                    <a:pt x="27958" y="104277"/>
                  </a:lnTo>
                  <a:lnTo>
                    <a:pt x="32595" y="104483"/>
                  </a:lnTo>
                  <a:lnTo>
                    <a:pt x="38183" y="107397"/>
                  </a:lnTo>
                  <a:lnTo>
                    <a:pt x="44195" y="111162"/>
                  </a:lnTo>
                  <a:lnTo>
                    <a:pt x="54589" y="113281"/>
                  </a:lnTo>
                  <a:lnTo>
                    <a:pt x="102049" y="114150"/>
                  </a:lnTo>
                  <a:lnTo>
                    <a:pt x="142350" y="11417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03" name="SMARTInkShape-549">
              <a:extLst>
                <a:ext uri="{FF2B5EF4-FFF2-40B4-BE49-F238E27FC236}">
                  <a16:creationId xmlns:a16="http://schemas.microsoft.com/office/drawing/2014/main" id="{DC591DBD-9012-DCED-9F77-10CD81702F63}"/>
                </a:ext>
              </a:extLst>
            </p:cNvPr>
            <p:cNvSpPr/>
            <p:nvPr>
              <p:custDataLst>
                <p:tags r:id="rId22"/>
              </p:custDataLst>
            </p:nvPr>
          </p:nvSpPr>
          <p:spPr>
            <a:xfrm>
              <a:off x="8115345" y="6505691"/>
              <a:ext cx="28531" cy="171335"/>
            </a:xfrm>
            <a:custGeom>
              <a:avLst/>
              <a:gdLst/>
              <a:ahLst/>
              <a:cxnLst/>
              <a:rect l="0" t="0" r="0" b="0"/>
              <a:pathLst>
                <a:path w="28531" h="171335">
                  <a:moveTo>
                    <a:pt x="28530" y="9409"/>
                  </a:moveTo>
                  <a:lnTo>
                    <a:pt x="28530" y="9409"/>
                  </a:lnTo>
                  <a:lnTo>
                    <a:pt x="20329" y="9409"/>
                  </a:lnTo>
                  <a:lnTo>
                    <a:pt x="19887" y="8351"/>
                  </a:lnTo>
                  <a:lnTo>
                    <a:pt x="19015" y="0"/>
                  </a:lnTo>
                  <a:lnTo>
                    <a:pt x="19005" y="22552"/>
                  </a:lnTo>
                  <a:lnTo>
                    <a:pt x="1671" y="68029"/>
                  </a:lnTo>
                  <a:lnTo>
                    <a:pt x="0" y="115598"/>
                  </a:lnTo>
                  <a:lnTo>
                    <a:pt x="1022" y="137316"/>
                  </a:lnTo>
                  <a:lnTo>
                    <a:pt x="9480" y="1713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04" name="SMARTInkShape-550">
              <a:extLst>
                <a:ext uri="{FF2B5EF4-FFF2-40B4-BE49-F238E27FC236}">
                  <a16:creationId xmlns:a16="http://schemas.microsoft.com/office/drawing/2014/main" id="{BE60174A-EFE3-B5B8-5BE6-0BAA961F88F5}"/>
                </a:ext>
              </a:extLst>
            </p:cNvPr>
            <p:cNvSpPr/>
            <p:nvPr>
              <p:custDataLst>
                <p:tags r:id="rId23"/>
              </p:custDataLst>
            </p:nvPr>
          </p:nvSpPr>
          <p:spPr>
            <a:xfrm>
              <a:off x="8124825" y="6486525"/>
              <a:ext cx="85714" cy="76201"/>
            </a:xfrm>
            <a:custGeom>
              <a:avLst/>
              <a:gdLst/>
              <a:ahLst/>
              <a:cxnLst/>
              <a:rect l="0" t="0" r="0" b="0"/>
              <a:pathLst>
                <a:path w="85714" h="76201">
                  <a:moveTo>
                    <a:pt x="0" y="66675"/>
                  </a:moveTo>
                  <a:lnTo>
                    <a:pt x="0" y="66675"/>
                  </a:lnTo>
                  <a:lnTo>
                    <a:pt x="0" y="33587"/>
                  </a:lnTo>
                  <a:lnTo>
                    <a:pt x="2822" y="27980"/>
                  </a:lnTo>
                  <a:lnTo>
                    <a:pt x="18623" y="9963"/>
                  </a:lnTo>
                  <a:lnTo>
                    <a:pt x="32270" y="9563"/>
                  </a:lnTo>
                  <a:lnTo>
                    <a:pt x="34214" y="8493"/>
                  </a:lnTo>
                  <a:lnTo>
                    <a:pt x="35509" y="6720"/>
                  </a:lnTo>
                  <a:lnTo>
                    <a:pt x="36373" y="4480"/>
                  </a:lnTo>
                  <a:lnTo>
                    <a:pt x="38006" y="2986"/>
                  </a:lnTo>
                  <a:lnTo>
                    <a:pt x="46149" y="393"/>
                  </a:lnTo>
                  <a:lnTo>
                    <a:pt x="74446" y="0"/>
                  </a:lnTo>
                  <a:lnTo>
                    <a:pt x="84247" y="8201"/>
                  </a:lnTo>
                  <a:lnTo>
                    <a:pt x="85068" y="11759"/>
                  </a:lnTo>
                  <a:lnTo>
                    <a:pt x="85713" y="41314"/>
                  </a:lnTo>
                  <a:lnTo>
                    <a:pt x="82898" y="47642"/>
                  </a:lnTo>
                  <a:lnTo>
                    <a:pt x="79177" y="53982"/>
                  </a:lnTo>
                  <a:lnTo>
                    <a:pt x="77523" y="60327"/>
                  </a:lnTo>
                  <a:lnTo>
                    <a:pt x="76024" y="62443"/>
                  </a:lnTo>
                  <a:lnTo>
                    <a:pt x="73965" y="63854"/>
                  </a:lnTo>
                  <a:lnTo>
                    <a:pt x="68857" y="66479"/>
                  </a:lnTo>
                  <a:lnTo>
                    <a:pt x="60031" y="72850"/>
                  </a:lnTo>
                  <a:lnTo>
                    <a:pt x="49468" y="75759"/>
                  </a:lnTo>
                  <a:lnTo>
                    <a:pt x="19050"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05" name="SMARTInkShape-551">
              <a:extLst>
                <a:ext uri="{FF2B5EF4-FFF2-40B4-BE49-F238E27FC236}">
                  <a16:creationId xmlns:a16="http://schemas.microsoft.com/office/drawing/2014/main" id="{79F2D5EF-3469-7A6D-28B8-6BB4A6F3D6B3}"/>
                </a:ext>
              </a:extLst>
            </p:cNvPr>
            <p:cNvSpPr/>
            <p:nvPr>
              <p:custDataLst>
                <p:tags r:id="rId24"/>
              </p:custDataLst>
            </p:nvPr>
          </p:nvSpPr>
          <p:spPr>
            <a:xfrm>
              <a:off x="8258175" y="6562725"/>
              <a:ext cx="1" cy="9526"/>
            </a:xfrm>
            <a:custGeom>
              <a:avLst/>
              <a:gdLst/>
              <a:ahLst/>
              <a:cxnLst/>
              <a:rect l="0" t="0" r="0" b="0"/>
              <a:pathLst>
                <a:path w="1" h="9526">
                  <a:moveTo>
                    <a:pt x="0" y="0"/>
                  </a:moveTo>
                  <a:lnTo>
                    <a:pt x="0" y="0"/>
                  </a:lnTo>
                  <a:lnTo>
                    <a:pt x="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06" name="SMARTInkShape-552">
              <a:extLst>
                <a:ext uri="{FF2B5EF4-FFF2-40B4-BE49-F238E27FC236}">
                  <a16:creationId xmlns:a16="http://schemas.microsoft.com/office/drawing/2014/main" id="{854645CB-6ECA-48C0-54BA-68ABCB0A8808}"/>
                </a:ext>
              </a:extLst>
            </p:cNvPr>
            <p:cNvSpPr/>
            <p:nvPr>
              <p:custDataLst>
                <p:tags r:id="rId25"/>
              </p:custDataLst>
            </p:nvPr>
          </p:nvSpPr>
          <p:spPr>
            <a:xfrm>
              <a:off x="8467725" y="6486528"/>
              <a:ext cx="38101" cy="238123"/>
            </a:xfrm>
            <a:custGeom>
              <a:avLst/>
              <a:gdLst/>
              <a:ahLst/>
              <a:cxnLst/>
              <a:rect l="0" t="0" r="0" b="0"/>
              <a:pathLst>
                <a:path w="38101" h="238123">
                  <a:moveTo>
                    <a:pt x="38100" y="9522"/>
                  </a:moveTo>
                  <a:lnTo>
                    <a:pt x="38100" y="9522"/>
                  </a:lnTo>
                  <a:lnTo>
                    <a:pt x="38100" y="0"/>
                  </a:lnTo>
                  <a:lnTo>
                    <a:pt x="38100" y="27443"/>
                  </a:lnTo>
                  <a:lnTo>
                    <a:pt x="35277" y="36185"/>
                  </a:lnTo>
                  <a:lnTo>
                    <a:pt x="33044" y="39998"/>
                  </a:lnTo>
                  <a:lnTo>
                    <a:pt x="23910" y="81667"/>
                  </a:lnTo>
                  <a:lnTo>
                    <a:pt x="12789" y="128004"/>
                  </a:lnTo>
                  <a:lnTo>
                    <a:pt x="9813" y="173734"/>
                  </a:lnTo>
                  <a:lnTo>
                    <a:pt x="8551" y="193409"/>
                  </a:lnTo>
                  <a:lnTo>
                    <a:pt x="0" y="2381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07" name="SMARTInkShape-553">
              <a:extLst>
                <a:ext uri="{FF2B5EF4-FFF2-40B4-BE49-F238E27FC236}">
                  <a16:creationId xmlns:a16="http://schemas.microsoft.com/office/drawing/2014/main" id="{F5D5379E-FCAF-0C46-E68F-2A27B68E8F18}"/>
                </a:ext>
              </a:extLst>
            </p:cNvPr>
            <p:cNvSpPr/>
            <p:nvPr>
              <p:custDataLst>
                <p:tags r:id="rId26"/>
              </p:custDataLst>
            </p:nvPr>
          </p:nvSpPr>
          <p:spPr>
            <a:xfrm>
              <a:off x="8477250" y="6486528"/>
              <a:ext cx="123388" cy="103400"/>
            </a:xfrm>
            <a:custGeom>
              <a:avLst/>
              <a:gdLst/>
              <a:ahLst/>
              <a:cxnLst/>
              <a:rect l="0" t="0" r="0" b="0"/>
              <a:pathLst>
                <a:path w="123388" h="103400">
                  <a:moveTo>
                    <a:pt x="9525" y="28572"/>
                  </a:moveTo>
                  <a:lnTo>
                    <a:pt x="9525" y="28572"/>
                  </a:lnTo>
                  <a:lnTo>
                    <a:pt x="36658" y="1438"/>
                  </a:lnTo>
                  <a:lnTo>
                    <a:pt x="46175" y="124"/>
                  </a:lnTo>
                  <a:lnTo>
                    <a:pt x="79111" y="0"/>
                  </a:lnTo>
                  <a:lnTo>
                    <a:pt x="85608" y="2820"/>
                  </a:lnTo>
                  <a:lnTo>
                    <a:pt x="108341" y="22663"/>
                  </a:lnTo>
                  <a:lnTo>
                    <a:pt x="111653" y="31590"/>
                  </a:lnTo>
                  <a:lnTo>
                    <a:pt x="114181" y="41555"/>
                  </a:lnTo>
                  <a:lnTo>
                    <a:pt x="121607" y="56576"/>
                  </a:lnTo>
                  <a:lnTo>
                    <a:pt x="123387" y="69734"/>
                  </a:lnTo>
                  <a:lnTo>
                    <a:pt x="120807" y="76147"/>
                  </a:lnTo>
                  <a:lnTo>
                    <a:pt x="110529" y="88888"/>
                  </a:lnTo>
                  <a:lnTo>
                    <a:pt x="104510" y="92420"/>
                  </a:lnTo>
                  <a:lnTo>
                    <a:pt x="88865" y="95933"/>
                  </a:lnTo>
                  <a:lnTo>
                    <a:pt x="78306" y="101683"/>
                  </a:lnTo>
                  <a:lnTo>
                    <a:pt x="67963" y="103399"/>
                  </a:lnTo>
                  <a:lnTo>
                    <a:pt x="31835" y="94991"/>
                  </a:lnTo>
                  <a:lnTo>
                    <a:pt x="0" y="857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08" name="SMARTInkShape-554">
              <a:extLst>
                <a:ext uri="{FF2B5EF4-FFF2-40B4-BE49-F238E27FC236}">
                  <a16:creationId xmlns:a16="http://schemas.microsoft.com/office/drawing/2014/main" id="{DF84F11C-573E-E3F4-2124-A1698287E1B6}"/>
                </a:ext>
              </a:extLst>
            </p:cNvPr>
            <p:cNvSpPr/>
            <p:nvPr>
              <p:custDataLst>
                <p:tags r:id="rId27"/>
              </p:custDataLst>
            </p:nvPr>
          </p:nvSpPr>
          <p:spPr>
            <a:xfrm>
              <a:off x="8658666" y="6505968"/>
              <a:ext cx="56709" cy="121942"/>
            </a:xfrm>
            <a:custGeom>
              <a:avLst/>
              <a:gdLst/>
              <a:ahLst/>
              <a:cxnLst/>
              <a:rect l="0" t="0" r="0" b="0"/>
              <a:pathLst>
                <a:path w="56709" h="121942">
                  <a:moveTo>
                    <a:pt x="47184" y="9132"/>
                  </a:moveTo>
                  <a:lnTo>
                    <a:pt x="47184" y="9132"/>
                  </a:lnTo>
                  <a:lnTo>
                    <a:pt x="47184" y="932"/>
                  </a:lnTo>
                  <a:lnTo>
                    <a:pt x="46126" y="490"/>
                  </a:lnTo>
                  <a:lnTo>
                    <a:pt x="42127" y="0"/>
                  </a:lnTo>
                  <a:lnTo>
                    <a:pt x="40638" y="927"/>
                  </a:lnTo>
                  <a:lnTo>
                    <a:pt x="39646" y="2604"/>
                  </a:lnTo>
                  <a:lnTo>
                    <a:pt x="38050" y="7842"/>
                  </a:lnTo>
                  <a:lnTo>
                    <a:pt x="13214" y="34620"/>
                  </a:lnTo>
                  <a:lnTo>
                    <a:pt x="7079" y="47249"/>
                  </a:lnTo>
                  <a:lnTo>
                    <a:pt x="4572" y="50418"/>
                  </a:lnTo>
                  <a:lnTo>
                    <a:pt x="1787" y="59584"/>
                  </a:lnTo>
                  <a:lnTo>
                    <a:pt x="0" y="77659"/>
                  </a:lnTo>
                  <a:lnTo>
                    <a:pt x="2577" y="84744"/>
                  </a:lnTo>
                  <a:lnTo>
                    <a:pt x="6192" y="91421"/>
                  </a:lnTo>
                  <a:lnTo>
                    <a:pt x="8513" y="104330"/>
                  </a:lnTo>
                  <a:lnTo>
                    <a:pt x="8703" y="107522"/>
                  </a:lnTo>
                  <a:lnTo>
                    <a:pt x="9889" y="109651"/>
                  </a:lnTo>
                  <a:lnTo>
                    <a:pt x="11737" y="111069"/>
                  </a:lnTo>
                  <a:lnTo>
                    <a:pt x="16615" y="113704"/>
                  </a:lnTo>
                  <a:lnTo>
                    <a:pt x="26408" y="121941"/>
                  </a:lnTo>
                  <a:lnTo>
                    <a:pt x="28042" y="121380"/>
                  </a:lnTo>
                  <a:lnTo>
                    <a:pt x="35398" y="116591"/>
                  </a:lnTo>
                  <a:lnTo>
                    <a:pt x="41240" y="115101"/>
                  </a:lnTo>
                  <a:lnTo>
                    <a:pt x="43221" y="113644"/>
                  </a:lnTo>
                  <a:lnTo>
                    <a:pt x="44542" y="111615"/>
                  </a:lnTo>
                  <a:lnTo>
                    <a:pt x="47069" y="106538"/>
                  </a:lnTo>
                  <a:lnTo>
                    <a:pt x="53381" y="97730"/>
                  </a:lnTo>
                  <a:lnTo>
                    <a:pt x="55230" y="91549"/>
                  </a:lnTo>
                  <a:lnTo>
                    <a:pt x="56691" y="44583"/>
                  </a:lnTo>
                  <a:lnTo>
                    <a:pt x="56708" y="24085"/>
                  </a:lnTo>
                  <a:lnTo>
                    <a:pt x="55651" y="22276"/>
                  </a:lnTo>
                  <a:lnTo>
                    <a:pt x="53885" y="21069"/>
                  </a:lnTo>
                  <a:lnTo>
                    <a:pt x="51652" y="20265"/>
                  </a:lnTo>
                  <a:lnTo>
                    <a:pt x="50163" y="18671"/>
                  </a:lnTo>
                  <a:lnTo>
                    <a:pt x="48507" y="14077"/>
                  </a:lnTo>
                  <a:lnTo>
                    <a:pt x="47007" y="12429"/>
                  </a:lnTo>
                  <a:lnTo>
                    <a:pt x="37659" y="913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09" name="SMARTInkShape-555">
              <a:extLst>
                <a:ext uri="{FF2B5EF4-FFF2-40B4-BE49-F238E27FC236}">
                  <a16:creationId xmlns:a16="http://schemas.microsoft.com/office/drawing/2014/main" id="{349BEC04-F866-E519-D9A3-520D40AC5DB3}"/>
                </a:ext>
              </a:extLst>
            </p:cNvPr>
            <p:cNvSpPr/>
            <p:nvPr>
              <p:custDataLst>
                <p:tags r:id="rId28"/>
              </p:custDataLst>
            </p:nvPr>
          </p:nvSpPr>
          <p:spPr>
            <a:xfrm>
              <a:off x="8748537" y="6508998"/>
              <a:ext cx="43038" cy="244228"/>
            </a:xfrm>
            <a:custGeom>
              <a:avLst/>
              <a:gdLst/>
              <a:ahLst/>
              <a:cxnLst/>
              <a:rect l="0" t="0" r="0" b="0"/>
              <a:pathLst>
                <a:path w="43038" h="244228">
                  <a:moveTo>
                    <a:pt x="23988" y="15627"/>
                  </a:moveTo>
                  <a:lnTo>
                    <a:pt x="23988" y="15627"/>
                  </a:lnTo>
                  <a:lnTo>
                    <a:pt x="32190" y="15627"/>
                  </a:lnTo>
                  <a:lnTo>
                    <a:pt x="32630" y="14569"/>
                  </a:lnTo>
                  <a:lnTo>
                    <a:pt x="33122" y="10571"/>
                  </a:lnTo>
                  <a:lnTo>
                    <a:pt x="34311" y="9082"/>
                  </a:lnTo>
                  <a:lnTo>
                    <a:pt x="41679" y="6495"/>
                  </a:lnTo>
                  <a:lnTo>
                    <a:pt x="42434" y="3454"/>
                  </a:lnTo>
                  <a:lnTo>
                    <a:pt x="42769" y="692"/>
                  </a:lnTo>
                  <a:lnTo>
                    <a:pt x="42918" y="2991"/>
                  </a:lnTo>
                  <a:lnTo>
                    <a:pt x="42960" y="2970"/>
                  </a:lnTo>
                  <a:lnTo>
                    <a:pt x="43013" y="0"/>
                  </a:lnTo>
                  <a:lnTo>
                    <a:pt x="43037" y="10858"/>
                  </a:lnTo>
                  <a:lnTo>
                    <a:pt x="40214" y="16330"/>
                  </a:lnTo>
                  <a:lnTo>
                    <a:pt x="36492" y="22289"/>
                  </a:lnTo>
                  <a:lnTo>
                    <a:pt x="33336" y="31594"/>
                  </a:lnTo>
                  <a:lnTo>
                    <a:pt x="27228" y="42113"/>
                  </a:lnTo>
                  <a:lnTo>
                    <a:pt x="23891" y="57106"/>
                  </a:lnTo>
                  <a:lnTo>
                    <a:pt x="17727" y="69780"/>
                  </a:lnTo>
                  <a:lnTo>
                    <a:pt x="9534" y="117358"/>
                  </a:lnTo>
                  <a:lnTo>
                    <a:pt x="5846" y="137165"/>
                  </a:lnTo>
                  <a:lnTo>
                    <a:pt x="4147" y="158530"/>
                  </a:lnTo>
                  <a:lnTo>
                    <a:pt x="0" y="168392"/>
                  </a:lnTo>
                  <a:lnTo>
                    <a:pt x="272" y="179126"/>
                  </a:lnTo>
                  <a:lnTo>
                    <a:pt x="4529" y="212968"/>
                  </a:lnTo>
                  <a:lnTo>
                    <a:pt x="4938" y="24422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10" name="SMARTInkShape-556">
              <a:extLst>
                <a:ext uri="{FF2B5EF4-FFF2-40B4-BE49-F238E27FC236}">
                  <a16:creationId xmlns:a16="http://schemas.microsoft.com/office/drawing/2014/main" id="{A74C167A-EBED-CE36-3CDF-EDF5E422010B}"/>
                </a:ext>
              </a:extLst>
            </p:cNvPr>
            <p:cNvSpPr/>
            <p:nvPr>
              <p:custDataLst>
                <p:tags r:id="rId29"/>
              </p:custDataLst>
            </p:nvPr>
          </p:nvSpPr>
          <p:spPr>
            <a:xfrm>
              <a:off x="8782050" y="6477404"/>
              <a:ext cx="95248" cy="85284"/>
            </a:xfrm>
            <a:custGeom>
              <a:avLst/>
              <a:gdLst/>
              <a:ahLst/>
              <a:cxnLst/>
              <a:rect l="0" t="0" r="0" b="0"/>
              <a:pathLst>
                <a:path w="95248" h="85284">
                  <a:moveTo>
                    <a:pt x="9525" y="56746"/>
                  </a:moveTo>
                  <a:lnTo>
                    <a:pt x="9525" y="56746"/>
                  </a:lnTo>
                  <a:lnTo>
                    <a:pt x="9525" y="42175"/>
                  </a:lnTo>
                  <a:lnTo>
                    <a:pt x="10583" y="40682"/>
                  </a:lnTo>
                  <a:lnTo>
                    <a:pt x="12349" y="39687"/>
                  </a:lnTo>
                  <a:lnTo>
                    <a:pt x="14582" y="39023"/>
                  </a:lnTo>
                  <a:lnTo>
                    <a:pt x="16071" y="37522"/>
                  </a:lnTo>
                  <a:lnTo>
                    <a:pt x="17727" y="33033"/>
                  </a:lnTo>
                  <a:lnTo>
                    <a:pt x="19227" y="31412"/>
                  </a:lnTo>
                  <a:lnTo>
                    <a:pt x="28672" y="27397"/>
                  </a:lnTo>
                  <a:lnTo>
                    <a:pt x="35895" y="21709"/>
                  </a:lnTo>
                  <a:lnTo>
                    <a:pt x="44738" y="18496"/>
                  </a:lnTo>
                  <a:lnTo>
                    <a:pt x="55306" y="10565"/>
                  </a:lnTo>
                  <a:lnTo>
                    <a:pt x="64390" y="8348"/>
                  </a:lnTo>
                  <a:lnTo>
                    <a:pt x="75677" y="0"/>
                  </a:lnTo>
                  <a:lnTo>
                    <a:pt x="93891" y="17288"/>
                  </a:lnTo>
                  <a:lnTo>
                    <a:pt x="94848" y="23300"/>
                  </a:lnTo>
                  <a:lnTo>
                    <a:pt x="95247" y="59932"/>
                  </a:lnTo>
                  <a:lnTo>
                    <a:pt x="94190" y="62045"/>
                  </a:lnTo>
                  <a:lnTo>
                    <a:pt x="92426" y="63453"/>
                  </a:lnTo>
                  <a:lnTo>
                    <a:pt x="87644" y="66077"/>
                  </a:lnTo>
                  <a:lnTo>
                    <a:pt x="79003" y="72447"/>
                  </a:lnTo>
                  <a:lnTo>
                    <a:pt x="72861" y="74308"/>
                  </a:lnTo>
                  <a:lnTo>
                    <a:pt x="70798" y="75862"/>
                  </a:lnTo>
                  <a:lnTo>
                    <a:pt x="68507" y="80410"/>
                  </a:lnTo>
                  <a:lnTo>
                    <a:pt x="65780" y="82048"/>
                  </a:lnTo>
                  <a:lnTo>
                    <a:pt x="45377" y="84889"/>
                  </a:lnTo>
                  <a:lnTo>
                    <a:pt x="25483" y="85283"/>
                  </a:lnTo>
                  <a:lnTo>
                    <a:pt x="19087" y="82482"/>
                  </a:lnTo>
                  <a:lnTo>
                    <a:pt x="12716" y="78767"/>
                  </a:lnTo>
                  <a:lnTo>
                    <a:pt x="0" y="7579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911" name="SMARTInkShape-557">
              <a:extLst>
                <a:ext uri="{FF2B5EF4-FFF2-40B4-BE49-F238E27FC236}">
                  <a16:creationId xmlns:a16="http://schemas.microsoft.com/office/drawing/2014/main" id="{E379B2FA-E519-4E92-B725-89784A02F607}"/>
                </a:ext>
              </a:extLst>
            </p:cNvPr>
            <p:cNvSpPr/>
            <p:nvPr>
              <p:custDataLst>
                <p:tags r:id="rId30"/>
              </p:custDataLst>
            </p:nvPr>
          </p:nvSpPr>
          <p:spPr>
            <a:xfrm>
              <a:off x="8924925" y="6591300"/>
              <a:ext cx="28576" cy="1"/>
            </a:xfrm>
            <a:custGeom>
              <a:avLst/>
              <a:gdLst/>
              <a:ahLst/>
              <a:cxnLst/>
              <a:rect l="0" t="0" r="0" b="0"/>
              <a:pathLst>
                <a:path w="28576" h="1">
                  <a:moveTo>
                    <a:pt x="0" y="0"/>
                  </a:moveTo>
                  <a:lnTo>
                    <a:pt x="0" y="0"/>
                  </a:lnTo>
                  <a:lnTo>
                    <a:pt x="285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00(1 − </a:t>
            </a:r>
            <a:r>
              <a:rPr lang="el-GR" i="1" dirty="0">
                <a:latin typeface="Cambria Math" panose="02040503050406030204" pitchFamily="18" charset="0"/>
                <a:ea typeface="Cambria Math" panose="02040503050406030204" pitchFamily="18" charset="0"/>
              </a:rPr>
              <a:t>α</a:t>
            </a:r>
            <a:r>
              <a:rPr lang="en-US" dirty="0"/>
              <a:t>)% Confidence Interval for </a:t>
            </a:r>
            <a:r>
              <a:rPr lang="el-GR" i="1" dirty="0">
                <a:latin typeface="Cambria Math" panose="02040503050406030204" pitchFamily="18" charset="0"/>
                <a:ea typeface="Cambria Math" panose="02040503050406030204" pitchFamily="18" charset="0"/>
              </a:rPr>
              <a:t>μ</a:t>
            </a:r>
            <a:r>
              <a:rPr lang="en-US" baseline="-25000" dirty="0"/>
              <a:t>1</a:t>
            </a:r>
            <a:r>
              <a:rPr lang="en-US" dirty="0"/>
              <a:t> − </a:t>
            </a:r>
            <a:r>
              <a:rPr lang="el-GR" i="1" dirty="0">
                <a:latin typeface="Cambria Math" panose="02040503050406030204" pitchFamily="18" charset="0"/>
                <a:ea typeface="Cambria Math" panose="02040503050406030204" pitchFamily="18" charset="0"/>
              </a:rPr>
              <a:t>μ</a:t>
            </a:r>
            <a:r>
              <a:rPr lang="en-US" baseline="-25000" dirty="0"/>
              <a:t>2</a:t>
            </a:r>
            <a:r>
              <a:rPr lang="en-US" dirty="0"/>
              <a:t> </a:t>
            </a:r>
          </a:p>
        </p:txBody>
      </p:sp>
      <p:grpSp>
        <p:nvGrpSpPr>
          <p:cNvPr id="7" name="SMARTInkShape-Group133">
            <a:extLst>
              <a:ext uri="{FF2B5EF4-FFF2-40B4-BE49-F238E27FC236}">
                <a16:creationId xmlns:a16="http://schemas.microsoft.com/office/drawing/2014/main" id="{0F4A3B33-60C9-7B1C-1EBA-91A0F101EB59}"/>
              </a:ext>
            </a:extLst>
          </p:cNvPr>
          <p:cNvGrpSpPr/>
          <p:nvPr/>
        </p:nvGrpSpPr>
        <p:grpSpPr>
          <a:xfrm>
            <a:off x="619172" y="1514475"/>
            <a:ext cx="514304" cy="209551"/>
            <a:chOff x="619172" y="1514475"/>
            <a:chExt cx="514304" cy="209551"/>
          </a:xfrm>
        </p:grpSpPr>
        <p:sp>
          <p:nvSpPr>
            <p:cNvPr id="3" name="SMARTInkShape-558">
              <a:extLst>
                <a:ext uri="{FF2B5EF4-FFF2-40B4-BE49-F238E27FC236}">
                  <a16:creationId xmlns:a16="http://schemas.microsoft.com/office/drawing/2014/main" id="{569D8399-84EA-55F9-2164-29D63C090989}"/>
                </a:ext>
              </a:extLst>
            </p:cNvPr>
            <p:cNvSpPr/>
            <p:nvPr>
              <p:custDataLst>
                <p:tags r:id="rId74"/>
              </p:custDataLst>
            </p:nvPr>
          </p:nvSpPr>
          <p:spPr>
            <a:xfrm>
              <a:off x="904991" y="1714500"/>
              <a:ext cx="228485" cy="9526"/>
            </a:xfrm>
            <a:custGeom>
              <a:avLst/>
              <a:gdLst/>
              <a:ahLst/>
              <a:cxnLst/>
              <a:rect l="0" t="0" r="0" b="0"/>
              <a:pathLst>
                <a:path w="228485" h="9526">
                  <a:moveTo>
                    <a:pt x="9409" y="9525"/>
                  </a:moveTo>
                  <a:lnTo>
                    <a:pt x="9409" y="9525"/>
                  </a:lnTo>
                  <a:lnTo>
                    <a:pt x="0" y="9525"/>
                  </a:lnTo>
                  <a:lnTo>
                    <a:pt x="44597" y="9525"/>
                  </a:lnTo>
                  <a:lnTo>
                    <a:pt x="90794" y="9525"/>
                  </a:lnTo>
                  <a:lnTo>
                    <a:pt x="117453" y="8467"/>
                  </a:lnTo>
                  <a:lnTo>
                    <a:pt x="136003" y="1324"/>
                  </a:lnTo>
                  <a:lnTo>
                    <a:pt x="180680" y="15"/>
                  </a:lnTo>
                  <a:lnTo>
                    <a:pt x="228484"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559">
              <a:extLst>
                <a:ext uri="{FF2B5EF4-FFF2-40B4-BE49-F238E27FC236}">
                  <a16:creationId xmlns:a16="http://schemas.microsoft.com/office/drawing/2014/main" id="{6D476EF9-9B56-50EE-6501-E31B2D2403F1}"/>
                </a:ext>
              </a:extLst>
            </p:cNvPr>
            <p:cNvSpPr/>
            <p:nvPr>
              <p:custDataLst>
                <p:tags r:id="rId75"/>
              </p:custDataLst>
            </p:nvPr>
          </p:nvSpPr>
          <p:spPr>
            <a:xfrm>
              <a:off x="1000125" y="1552576"/>
              <a:ext cx="19051" cy="161925"/>
            </a:xfrm>
            <a:custGeom>
              <a:avLst/>
              <a:gdLst/>
              <a:ahLst/>
              <a:cxnLst/>
              <a:rect l="0" t="0" r="0" b="0"/>
              <a:pathLst>
                <a:path w="19051" h="161925">
                  <a:moveTo>
                    <a:pt x="9525" y="19049"/>
                  </a:moveTo>
                  <a:lnTo>
                    <a:pt x="9525" y="19049"/>
                  </a:lnTo>
                  <a:lnTo>
                    <a:pt x="9525" y="13993"/>
                  </a:lnTo>
                  <a:lnTo>
                    <a:pt x="10583" y="12503"/>
                  </a:lnTo>
                  <a:lnTo>
                    <a:pt x="12347" y="11510"/>
                  </a:lnTo>
                  <a:lnTo>
                    <a:pt x="17726" y="9917"/>
                  </a:lnTo>
                  <a:lnTo>
                    <a:pt x="18462" y="6876"/>
                  </a:lnTo>
                  <a:lnTo>
                    <a:pt x="19050" y="0"/>
                  </a:lnTo>
                  <a:lnTo>
                    <a:pt x="19050" y="14188"/>
                  </a:lnTo>
                  <a:lnTo>
                    <a:pt x="16228" y="19711"/>
                  </a:lnTo>
                  <a:lnTo>
                    <a:pt x="12504" y="25693"/>
                  </a:lnTo>
                  <a:lnTo>
                    <a:pt x="10408" y="36069"/>
                  </a:lnTo>
                  <a:lnTo>
                    <a:pt x="8728" y="51021"/>
                  </a:lnTo>
                  <a:lnTo>
                    <a:pt x="1358" y="69460"/>
                  </a:lnTo>
                  <a:lnTo>
                    <a:pt x="15" y="116942"/>
                  </a:lnTo>
                  <a:lnTo>
                    <a:pt x="0" y="1619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560">
              <a:extLst>
                <a:ext uri="{FF2B5EF4-FFF2-40B4-BE49-F238E27FC236}">
                  <a16:creationId xmlns:a16="http://schemas.microsoft.com/office/drawing/2014/main" id="{CD6410CA-76D6-704C-F068-DEFEC0CA1C56}"/>
                </a:ext>
              </a:extLst>
            </p:cNvPr>
            <p:cNvSpPr/>
            <p:nvPr>
              <p:custDataLst>
                <p:tags r:id="rId76"/>
              </p:custDataLst>
            </p:nvPr>
          </p:nvSpPr>
          <p:spPr>
            <a:xfrm>
              <a:off x="914400" y="1514475"/>
              <a:ext cx="180976" cy="47626"/>
            </a:xfrm>
            <a:custGeom>
              <a:avLst/>
              <a:gdLst/>
              <a:ahLst/>
              <a:cxnLst/>
              <a:rect l="0" t="0" r="0" b="0"/>
              <a:pathLst>
                <a:path w="180976" h="47626">
                  <a:moveTo>
                    <a:pt x="0" y="47625"/>
                  </a:moveTo>
                  <a:lnTo>
                    <a:pt x="0" y="47625"/>
                  </a:lnTo>
                  <a:lnTo>
                    <a:pt x="5057" y="47625"/>
                  </a:lnTo>
                  <a:lnTo>
                    <a:pt x="6546" y="46567"/>
                  </a:lnTo>
                  <a:lnTo>
                    <a:pt x="7539" y="44803"/>
                  </a:lnTo>
                  <a:lnTo>
                    <a:pt x="8201" y="42569"/>
                  </a:lnTo>
                  <a:lnTo>
                    <a:pt x="10759" y="41079"/>
                  </a:lnTo>
                  <a:lnTo>
                    <a:pt x="23414" y="37924"/>
                  </a:lnTo>
                  <a:lnTo>
                    <a:pt x="37708" y="30735"/>
                  </a:lnTo>
                  <a:lnTo>
                    <a:pt x="41013" y="30015"/>
                  </a:lnTo>
                  <a:lnTo>
                    <a:pt x="54982" y="22313"/>
                  </a:lnTo>
                  <a:lnTo>
                    <a:pt x="81663" y="18278"/>
                  </a:lnTo>
                  <a:lnTo>
                    <a:pt x="92870" y="12589"/>
                  </a:lnTo>
                  <a:lnTo>
                    <a:pt x="108068" y="9374"/>
                  </a:lnTo>
                  <a:lnTo>
                    <a:pt x="123221" y="2165"/>
                  </a:lnTo>
                  <a:lnTo>
                    <a:pt x="168894" y="7"/>
                  </a:lnTo>
                  <a:lnTo>
                    <a:pt x="18097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561">
              <a:extLst>
                <a:ext uri="{FF2B5EF4-FFF2-40B4-BE49-F238E27FC236}">
                  <a16:creationId xmlns:a16="http://schemas.microsoft.com/office/drawing/2014/main" id="{774613BC-F147-4C25-D072-5862219C7B2C}"/>
                </a:ext>
              </a:extLst>
            </p:cNvPr>
            <p:cNvSpPr/>
            <p:nvPr>
              <p:custDataLst>
                <p:tags r:id="rId77"/>
              </p:custDataLst>
            </p:nvPr>
          </p:nvSpPr>
          <p:spPr>
            <a:xfrm>
              <a:off x="619172" y="1533526"/>
              <a:ext cx="199979" cy="180975"/>
            </a:xfrm>
            <a:custGeom>
              <a:avLst/>
              <a:gdLst/>
              <a:ahLst/>
              <a:cxnLst/>
              <a:rect l="0" t="0" r="0" b="0"/>
              <a:pathLst>
                <a:path w="199979" h="180975">
                  <a:moveTo>
                    <a:pt x="180928" y="9524"/>
                  </a:moveTo>
                  <a:lnTo>
                    <a:pt x="180928" y="9524"/>
                  </a:lnTo>
                  <a:lnTo>
                    <a:pt x="190453" y="9524"/>
                  </a:lnTo>
                  <a:lnTo>
                    <a:pt x="190453" y="1323"/>
                  </a:lnTo>
                  <a:lnTo>
                    <a:pt x="189395" y="882"/>
                  </a:lnTo>
                  <a:lnTo>
                    <a:pt x="157340" y="0"/>
                  </a:lnTo>
                  <a:lnTo>
                    <a:pt x="151747" y="2822"/>
                  </a:lnTo>
                  <a:lnTo>
                    <a:pt x="145734" y="6545"/>
                  </a:lnTo>
                  <a:lnTo>
                    <a:pt x="133250" y="8936"/>
                  </a:lnTo>
                  <a:lnTo>
                    <a:pt x="130093" y="9131"/>
                  </a:lnTo>
                  <a:lnTo>
                    <a:pt x="123762" y="12172"/>
                  </a:lnTo>
                  <a:lnTo>
                    <a:pt x="78531" y="44480"/>
                  </a:lnTo>
                  <a:lnTo>
                    <a:pt x="55286" y="60328"/>
                  </a:lnTo>
                  <a:lnTo>
                    <a:pt x="35410" y="83739"/>
                  </a:lnTo>
                  <a:lnTo>
                    <a:pt x="26295" y="91191"/>
                  </a:lnTo>
                  <a:lnTo>
                    <a:pt x="2654" y="123809"/>
                  </a:lnTo>
                  <a:lnTo>
                    <a:pt x="309" y="139697"/>
                  </a:lnTo>
                  <a:lnTo>
                    <a:pt x="0" y="150517"/>
                  </a:lnTo>
                  <a:lnTo>
                    <a:pt x="5023" y="156898"/>
                  </a:lnTo>
                  <a:lnTo>
                    <a:pt x="10320" y="159690"/>
                  </a:lnTo>
                  <a:lnTo>
                    <a:pt x="53747" y="172238"/>
                  </a:lnTo>
                  <a:lnTo>
                    <a:pt x="64458" y="177915"/>
                  </a:lnTo>
                  <a:lnTo>
                    <a:pt x="108894" y="180895"/>
                  </a:lnTo>
                  <a:lnTo>
                    <a:pt x="152411" y="180969"/>
                  </a:lnTo>
                  <a:lnTo>
                    <a:pt x="199978" y="1809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 name="SMARTInkShape-Group134">
            <a:extLst>
              <a:ext uri="{FF2B5EF4-FFF2-40B4-BE49-F238E27FC236}">
                <a16:creationId xmlns:a16="http://schemas.microsoft.com/office/drawing/2014/main" id="{93D21E8C-F12F-EBBD-4D61-63E5320206E8}"/>
              </a:ext>
            </a:extLst>
          </p:cNvPr>
          <p:cNvGrpSpPr/>
          <p:nvPr/>
        </p:nvGrpSpPr>
        <p:grpSpPr>
          <a:xfrm>
            <a:off x="1657385" y="1457328"/>
            <a:ext cx="580991" cy="428419"/>
            <a:chOff x="1657385" y="1457328"/>
            <a:chExt cx="580991" cy="428419"/>
          </a:xfrm>
        </p:grpSpPr>
        <p:sp>
          <p:nvSpPr>
            <p:cNvPr id="8" name="SMARTInkShape-562">
              <a:extLst>
                <a:ext uri="{FF2B5EF4-FFF2-40B4-BE49-F238E27FC236}">
                  <a16:creationId xmlns:a16="http://schemas.microsoft.com/office/drawing/2014/main" id="{D94DB873-570F-2D88-C34D-F4D5018D5BC2}"/>
                </a:ext>
              </a:extLst>
            </p:cNvPr>
            <p:cNvSpPr/>
            <p:nvPr>
              <p:custDataLst>
                <p:tags r:id="rId70"/>
              </p:custDataLst>
            </p:nvPr>
          </p:nvSpPr>
          <p:spPr>
            <a:xfrm>
              <a:off x="2038350" y="1609725"/>
              <a:ext cx="200026" cy="123787"/>
            </a:xfrm>
            <a:custGeom>
              <a:avLst/>
              <a:gdLst/>
              <a:ahLst/>
              <a:cxnLst/>
              <a:rect l="0" t="0" r="0" b="0"/>
              <a:pathLst>
                <a:path w="200026" h="123787">
                  <a:moveTo>
                    <a:pt x="0" y="47625"/>
                  </a:moveTo>
                  <a:lnTo>
                    <a:pt x="0" y="47625"/>
                  </a:lnTo>
                  <a:lnTo>
                    <a:pt x="0" y="34367"/>
                  </a:lnTo>
                  <a:lnTo>
                    <a:pt x="1058" y="32437"/>
                  </a:lnTo>
                  <a:lnTo>
                    <a:pt x="2822" y="31149"/>
                  </a:lnTo>
                  <a:lnTo>
                    <a:pt x="5057" y="30291"/>
                  </a:lnTo>
                  <a:lnTo>
                    <a:pt x="6546" y="28661"/>
                  </a:lnTo>
                  <a:lnTo>
                    <a:pt x="8201" y="24027"/>
                  </a:lnTo>
                  <a:lnTo>
                    <a:pt x="9701" y="22368"/>
                  </a:lnTo>
                  <a:lnTo>
                    <a:pt x="14189" y="20525"/>
                  </a:lnTo>
                  <a:lnTo>
                    <a:pt x="15809" y="18975"/>
                  </a:lnTo>
                  <a:lnTo>
                    <a:pt x="17610" y="14431"/>
                  </a:lnTo>
                  <a:lnTo>
                    <a:pt x="19148" y="12795"/>
                  </a:lnTo>
                  <a:lnTo>
                    <a:pt x="37989" y="968"/>
                  </a:lnTo>
                  <a:lnTo>
                    <a:pt x="62089" y="0"/>
                  </a:lnTo>
                  <a:lnTo>
                    <a:pt x="63618" y="1058"/>
                  </a:lnTo>
                  <a:lnTo>
                    <a:pt x="64637" y="2822"/>
                  </a:lnTo>
                  <a:lnTo>
                    <a:pt x="65316" y="5056"/>
                  </a:lnTo>
                  <a:lnTo>
                    <a:pt x="74035" y="19298"/>
                  </a:lnTo>
                  <a:lnTo>
                    <a:pt x="74756" y="22390"/>
                  </a:lnTo>
                  <a:lnTo>
                    <a:pt x="83549" y="38122"/>
                  </a:lnTo>
                  <a:lnTo>
                    <a:pt x="94645" y="85137"/>
                  </a:lnTo>
                  <a:lnTo>
                    <a:pt x="95239" y="112408"/>
                  </a:lnTo>
                  <a:lnTo>
                    <a:pt x="86117" y="123383"/>
                  </a:lnTo>
                  <a:lnTo>
                    <a:pt x="77558" y="123786"/>
                  </a:lnTo>
                  <a:lnTo>
                    <a:pt x="71547" y="118757"/>
                  </a:lnTo>
                  <a:lnTo>
                    <a:pt x="68840" y="113459"/>
                  </a:lnTo>
                  <a:lnTo>
                    <a:pt x="65902" y="98314"/>
                  </a:lnTo>
                  <a:lnTo>
                    <a:pt x="61745" y="92026"/>
                  </a:lnTo>
                  <a:lnTo>
                    <a:pt x="61272" y="88867"/>
                  </a:lnTo>
                  <a:lnTo>
                    <a:pt x="62015" y="85703"/>
                  </a:lnTo>
                  <a:lnTo>
                    <a:pt x="64604" y="79365"/>
                  </a:lnTo>
                  <a:lnTo>
                    <a:pt x="66402" y="63499"/>
                  </a:lnTo>
                  <a:lnTo>
                    <a:pt x="67551" y="61382"/>
                  </a:lnTo>
                  <a:lnTo>
                    <a:pt x="69376" y="59972"/>
                  </a:lnTo>
                  <a:lnTo>
                    <a:pt x="74226" y="57346"/>
                  </a:lnTo>
                  <a:lnTo>
                    <a:pt x="102690" y="32731"/>
                  </a:lnTo>
                  <a:lnTo>
                    <a:pt x="139278" y="20536"/>
                  </a:lnTo>
                  <a:lnTo>
                    <a:pt x="149769" y="12798"/>
                  </a:lnTo>
                  <a:lnTo>
                    <a:pt x="158911" y="9436"/>
                  </a:lnTo>
                  <a:lnTo>
                    <a:pt x="168323" y="3266"/>
                  </a:lnTo>
                  <a:lnTo>
                    <a:pt x="179100" y="430"/>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563">
              <a:extLst>
                <a:ext uri="{FF2B5EF4-FFF2-40B4-BE49-F238E27FC236}">
                  <a16:creationId xmlns:a16="http://schemas.microsoft.com/office/drawing/2014/main" id="{828A5989-7835-9BFE-68C1-C6FD0DF6BD9F}"/>
                </a:ext>
              </a:extLst>
            </p:cNvPr>
            <p:cNvSpPr/>
            <p:nvPr>
              <p:custDataLst>
                <p:tags r:id="rId71"/>
              </p:custDataLst>
            </p:nvPr>
          </p:nvSpPr>
          <p:spPr>
            <a:xfrm>
              <a:off x="1933702" y="1619250"/>
              <a:ext cx="81476" cy="112812"/>
            </a:xfrm>
            <a:custGeom>
              <a:avLst/>
              <a:gdLst/>
              <a:ahLst/>
              <a:cxnLst/>
              <a:rect l="0" t="0" r="0" b="0"/>
              <a:pathLst>
                <a:path w="81476" h="112812">
                  <a:moveTo>
                    <a:pt x="18923" y="28575"/>
                  </a:moveTo>
                  <a:lnTo>
                    <a:pt x="18923" y="28575"/>
                  </a:lnTo>
                  <a:lnTo>
                    <a:pt x="18923" y="9525"/>
                  </a:lnTo>
                  <a:lnTo>
                    <a:pt x="13866" y="14581"/>
                  </a:lnTo>
                  <a:lnTo>
                    <a:pt x="11384" y="19886"/>
                  </a:lnTo>
                  <a:lnTo>
                    <a:pt x="10722" y="22783"/>
                  </a:lnTo>
                  <a:lnTo>
                    <a:pt x="2033" y="38173"/>
                  </a:lnTo>
                  <a:lnTo>
                    <a:pt x="0" y="60329"/>
                  </a:lnTo>
                  <a:lnTo>
                    <a:pt x="2752" y="66677"/>
                  </a:lnTo>
                  <a:lnTo>
                    <a:pt x="6444" y="73026"/>
                  </a:lnTo>
                  <a:lnTo>
                    <a:pt x="9581" y="82550"/>
                  </a:lnTo>
                  <a:lnTo>
                    <a:pt x="15685" y="92075"/>
                  </a:lnTo>
                  <a:lnTo>
                    <a:pt x="17484" y="98425"/>
                  </a:lnTo>
                  <a:lnTo>
                    <a:pt x="19022" y="100542"/>
                  </a:lnTo>
                  <a:lnTo>
                    <a:pt x="21105" y="101953"/>
                  </a:lnTo>
                  <a:lnTo>
                    <a:pt x="26243" y="104579"/>
                  </a:lnTo>
                  <a:lnTo>
                    <a:pt x="32055" y="109274"/>
                  </a:lnTo>
                  <a:lnTo>
                    <a:pt x="40987" y="112066"/>
                  </a:lnTo>
                  <a:lnTo>
                    <a:pt x="46332" y="112811"/>
                  </a:lnTo>
                  <a:lnTo>
                    <a:pt x="49896" y="112249"/>
                  </a:lnTo>
                  <a:lnTo>
                    <a:pt x="52272" y="110816"/>
                  </a:lnTo>
                  <a:lnTo>
                    <a:pt x="53856" y="108802"/>
                  </a:lnTo>
                  <a:lnTo>
                    <a:pt x="58437" y="106565"/>
                  </a:lnTo>
                  <a:lnTo>
                    <a:pt x="61141" y="105968"/>
                  </a:lnTo>
                  <a:lnTo>
                    <a:pt x="62943" y="104512"/>
                  </a:lnTo>
                  <a:lnTo>
                    <a:pt x="72778" y="82052"/>
                  </a:lnTo>
                  <a:lnTo>
                    <a:pt x="75422" y="64382"/>
                  </a:lnTo>
                  <a:lnTo>
                    <a:pt x="76842" y="52956"/>
                  </a:lnTo>
                  <a:lnTo>
                    <a:pt x="81475" y="35681"/>
                  </a:lnTo>
                  <a:lnTo>
                    <a:pt x="76994" y="16393"/>
                  </a:lnTo>
                  <a:lnTo>
                    <a:pt x="75628" y="14104"/>
                  </a:lnTo>
                  <a:lnTo>
                    <a:pt x="73660" y="12577"/>
                  </a:lnTo>
                  <a:lnTo>
                    <a:pt x="71289" y="11560"/>
                  </a:lnTo>
                  <a:lnTo>
                    <a:pt x="69709" y="9823"/>
                  </a:lnTo>
                  <a:lnTo>
                    <a:pt x="67953" y="5071"/>
                  </a:lnTo>
                  <a:lnTo>
                    <a:pt x="66426" y="3381"/>
                  </a:lnTo>
                  <a:lnTo>
                    <a:pt x="61908" y="1503"/>
                  </a:lnTo>
                  <a:lnTo>
                    <a:pt x="47498"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Shape-564">
              <a:extLst>
                <a:ext uri="{FF2B5EF4-FFF2-40B4-BE49-F238E27FC236}">
                  <a16:creationId xmlns:a16="http://schemas.microsoft.com/office/drawing/2014/main" id="{D23BCD75-C0E1-DA6B-5C27-225975FE08C4}"/>
                </a:ext>
              </a:extLst>
            </p:cNvPr>
            <p:cNvSpPr/>
            <p:nvPr>
              <p:custDataLst>
                <p:tags r:id="rId72"/>
              </p:custDataLst>
            </p:nvPr>
          </p:nvSpPr>
          <p:spPr>
            <a:xfrm>
              <a:off x="1666875" y="1638300"/>
              <a:ext cx="200026" cy="57151"/>
            </a:xfrm>
            <a:custGeom>
              <a:avLst/>
              <a:gdLst/>
              <a:ahLst/>
              <a:cxnLst/>
              <a:rect l="0" t="0" r="0" b="0"/>
              <a:pathLst>
                <a:path w="200026" h="57151">
                  <a:moveTo>
                    <a:pt x="0" y="57150"/>
                  </a:moveTo>
                  <a:lnTo>
                    <a:pt x="0" y="57150"/>
                  </a:lnTo>
                  <a:lnTo>
                    <a:pt x="8201" y="57150"/>
                  </a:lnTo>
                  <a:lnTo>
                    <a:pt x="8642" y="56092"/>
                  </a:lnTo>
                  <a:lnTo>
                    <a:pt x="9133" y="52094"/>
                  </a:lnTo>
                  <a:lnTo>
                    <a:pt x="12173" y="46789"/>
                  </a:lnTo>
                  <a:lnTo>
                    <a:pt x="18110" y="40903"/>
                  </a:lnTo>
                  <a:lnTo>
                    <a:pt x="32295" y="32698"/>
                  </a:lnTo>
                  <a:lnTo>
                    <a:pt x="43671" y="28738"/>
                  </a:lnTo>
                  <a:lnTo>
                    <a:pt x="54802" y="22391"/>
                  </a:lnTo>
                  <a:lnTo>
                    <a:pt x="69978" y="18982"/>
                  </a:lnTo>
                  <a:lnTo>
                    <a:pt x="82705" y="12797"/>
                  </a:lnTo>
                  <a:lnTo>
                    <a:pt x="130305" y="1452"/>
                  </a:lnTo>
                  <a:lnTo>
                    <a:pt x="176487" y="128"/>
                  </a:lnTo>
                  <a:lnTo>
                    <a:pt x="2000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565">
              <a:extLst>
                <a:ext uri="{FF2B5EF4-FFF2-40B4-BE49-F238E27FC236}">
                  <a16:creationId xmlns:a16="http://schemas.microsoft.com/office/drawing/2014/main" id="{73B9BB61-2576-7873-EF44-5A25B1732F96}"/>
                </a:ext>
              </a:extLst>
            </p:cNvPr>
            <p:cNvSpPr/>
            <p:nvPr>
              <p:custDataLst>
                <p:tags r:id="rId73"/>
              </p:custDataLst>
            </p:nvPr>
          </p:nvSpPr>
          <p:spPr>
            <a:xfrm>
              <a:off x="1657385" y="1457328"/>
              <a:ext cx="161891" cy="428419"/>
            </a:xfrm>
            <a:custGeom>
              <a:avLst/>
              <a:gdLst/>
              <a:ahLst/>
              <a:cxnLst/>
              <a:rect l="0" t="0" r="0" b="0"/>
              <a:pathLst>
                <a:path w="161891" h="428419">
                  <a:moveTo>
                    <a:pt x="152365" y="85722"/>
                  </a:moveTo>
                  <a:lnTo>
                    <a:pt x="152365" y="85722"/>
                  </a:lnTo>
                  <a:lnTo>
                    <a:pt x="152365" y="80666"/>
                  </a:lnTo>
                  <a:lnTo>
                    <a:pt x="153423" y="79176"/>
                  </a:lnTo>
                  <a:lnTo>
                    <a:pt x="155187" y="78183"/>
                  </a:lnTo>
                  <a:lnTo>
                    <a:pt x="161855" y="76207"/>
                  </a:lnTo>
                  <a:lnTo>
                    <a:pt x="161890" y="48017"/>
                  </a:lnTo>
                  <a:lnTo>
                    <a:pt x="155344" y="40096"/>
                  </a:lnTo>
                  <a:lnTo>
                    <a:pt x="152481" y="29084"/>
                  </a:lnTo>
                  <a:lnTo>
                    <a:pt x="152400" y="23667"/>
                  </a:lnTo>
                  <a:lnTo>
                    <a:pt x="151330" y="22127"/>
                  </a:lnTo>
                  <a:lnTo>
                    <a:pt x="149558" y="21100"/>
                  </a:lnTo>
                  <a:lnTo>
                    <a:pt x="147319" y="20416"/>
                  </a:lnTo>
                  <a:lnTo>
                    <a:pt x="145826" y="18901"/>
                  </a:lnTo>
                  <a:lnTo>
                    <a:pt x="142044" y="9427"/>
                  </a:lnTo>
                  <a:lnTo>
                    <a:pt x="134673" y="1448"/>
                  </a:lnTo>
                  <a:lnTo>
                    <a:pt x="125234" y="125"/>
                  </a:lnTo>
                  <a:lnTo>
                    <a:pt x="109638" y="0"/>
                  </a:lnTo>
                  <a:lnTo>
                    <a:pt x="108005" y="1057"/>
                  </a:lnTo>
                  <a:lnTo>
                    <a:pt x="106917" y="2821"/>
                  </a:lnTo>
                  <a:lnTo>
                    <a:pt x="100113" y="18311"/>
                  </a:lnTo>
                  <a:lnTo>
                    <a:pt x="76108" y="65370"/>
                  </a:lnTo>
                  <a:lnTo>
                    <a:pt x="60282" y="106913"/>
                  </a:lnTo>
                  <a:lnTo>
                    <a:pt x="47589" y="150625"/>
                  </a:lnTo>
                  <a:lnTo>
                    <a:pt x="40887" y="183269"/>
                  </a:lnTo>
                  <a:lnTo>
                    <a:pt x="33565" y="227169"/>
                  </a:lnTo>
                  <a:lnTo>
                    <a:pt x="21929" y="266415"/>
                  </a:lnTo>
                  <a:lnTo>
                    <a:pt x="12261" y="304741"/>
                  </a:lnTo>
                  <a:lnTo>
                    <a:pt x="9733" y="351581"/>
                  </a:lnTo>
                  <a:lnTo>
                    <a:pt x="8539" y="364748"/>
                  </a:lnTo>
                  <a:lnTo>
                    <a:pt x="560" y="402011"/>
                  </a:lnTo>
                  <a:lnTo>
                    <a:pt x="0" y="426298"/>
                  </a:lnTo>
                  <a:lnTo>
                    <a:pt x="1047" y="427073"/>
                  </a:lnTo>
                  <a:lnTo>
                    <a:pt x="8169" y="428418"/>
                  </a:lnTo>
                  <a:lnTo>
                    <a:pt x="8610" y="427428"/>
                  </a:lnTo>
                  <a:lnTo>
                    <a:pt x="9490" y="4190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6" name="SMARTInkShape-Group135">
            <a:extLst>
              <a:ext uri="{FF2B5EF4-FFF2-40B4-BE49-F238E27FC236}">
                <a16:creationId xmlns:a16="http://schemas.microsoft.com/office/drawing/2014/main" id="{2C94B66D-9703-49ED-5E45-56B54D491B4B}"/>
              </a:ext>
            </a:extLst>
          </p:cNvPr>
          <p:cNvGrpSpPr/>
          <p:nvPr/>
        </p:nvGrpSpPr>
        <p:grpSpPr>
          <a:xfrm>
            <a:off x="2781300" y="1524014"/>
            <a:ext cx="800101" cy="295262"/>
            <a:chOff x="2781300" y="1524014"/>
            <a:chExt cx="800101" cy="295262"/>
          </a:xfrm>
        </p:grpSpPr>
        <p:sp>
          <p:nvSpPr>
            <p:cNvPr id="13" name="SMARTInkShape-566">
              <a:extLst>
                <a:ext uri="{FF2B5EF4-FFF2-40B4-BE49-F238E27FC236}">
                  <a16:creationId xmlns:a16="http://schemas.microsoft.com/office/drawing/2014/main" id="{994D5A3D-52CC-9CE7-BBC7-85A3C63C7307}"/>
                </a:ext>
              </a:extLst>
            </p:cNvPr>
            <p:cNvSpPr/>
            <p:nvPr>
              <p:custDataLst>
                <p:tags r:id="rId67"/>
              </p:custDataLst>
            </p:nvPr>
          </p:nvSpPr>
          <p:spPr>
            <a:xfrm>
              <a:off x="3390900" y="1619250"/>
              <a:ext cx="190501" cy="9526"/>
            </a:xfrm>
            <a:custGeom>
              <a:avLst/>
              <a:gdLst/>
              <a:ahLst/>
              <a:cxnLst/>
              <a:rect l="0" t="0" r="0" b="0"/>
              <a:pathLst>
                <a:path w="190501" h="9526">
                  <a:moveTo>
                    <a:pt x="0" y="9525"/>
                  </a:moveTo>
                  <a:lnTo>
                    <a:pt x="0" y="9525"/>
                  </a:lnTo>
                  <a:lnTo>
                    <a:pt x="46346" y="9525"/>
                  </a:lnTo>
                  <a:lnTo>
                    <a:pt x="93213" y="9525"/>
                  </a:lnTo>
                  <a:lnTo>
                    <a:pt x="117402" y="8467"/>
                  </a:lnTo>
                  <a:lnTo>
                    <a:pt x="136098" y="1324"/>
                  </a:lnTo>
                  <a:lnTo>
                    <a:pt x="182785" y="5"/>
                  </a:lnTo>
                  <a:lnTo>
                    <a:pt x="1905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567">
              <a:extLst>
                <a:ext uri="{FF2B5EF4-FFF2-40B4-BE49-F238E27FC236}">
                  <a16:creationId xmlns:a16="http://schemas.microsoft.com/office/drawing/2014/main" id="{E2B690AE-E08B-2B6A-BA11-6FDACC5A2D36}"/>
                </a:ext>
              </a:extLst>
            </p:cNvPr>
            <p:cNvSpPr/>
            <p:nvPr>
              <p:custDataLst>
                <p:tags r:id="rId68"/>
              </p:custDataLst>
            </p:nvPr>
          </p:nvSpPr>
          <p:spPr>
            <a:xfrm>
              <a:off x="3219450" y="1705091"/>
              <a:ext cx="19051" cy="114185"/>
            </a:xfrm>
            <a:custGeom>
              <a:avLst/>
              <a:gdLst/>
              <a:ahLst/>
              <a:cxnLst/>
              <a:rect l="0" t="0" r="0" b="0"/>
              <a:pathLst>
                <a:path w="19051" h="114185">
                  <a:moveTo>
                    <a:pt x="0" y="9409"/>
                  </a:moveTo>
                  <a:lnTo>
                    <a:pt x="0" y="9409"/>
                  </a:lnTo>
                  <a:lnTo>
                    <a:pt x="9133" y="9409"/>
                  </a:lnTo>
                  <a:lnTo>
                    <a:pt x="18931" y="0"/>
                  </a:lnTo>
                  <a:lnTo>
                    <a:pt x="19050" y="41198"/>
                  </a:lnTo>
                  <a:lnTo>
                    <a:pt x="16228" y="47526"/>
                  </a:lnTo>
                  <a:lnTo>
                    <a:pt x="12504" y="53867"/>
                  </a:lnTo>
                  <a:lnTo>
                    <a:pt x="10114" y="66561"/>
                  </a:lnTo>
                  <a:lnTo>
                    <a:pt x="9528" y="102778"/>
                  </a:lnTo>
                  <a:lnTo>
                    <a:pt x="19050" y="11418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Shape-568">
              <a:extLst>
                <a:ext uri="{FF2B5EF4-FFF2-40B4-BE49-F238E27FC236}">
                  <a16:creationId xmlns:a16="http://schemas.microsoft.com/office/drawing/2014/main" id="{D33786F6-DBD5-ED55-726C-CBF083433BD1}"/>
                </a:ext>
              </a:extLst>
            </p:cNvPr>
            <p:cNvSpPr/>
            <p:nvPr>
              <p:custDataLst>
                <p:tags r:id="rId69"/>
              </p:custDataLst>
            </p:nvPr>
          </p:nvSpPr>
          <p:spPr>
            <a:xfrm>
              <a:off x="2781300" y="1524014"/>
              <a:ext cx="361951" cy="285737"/>
            </a:xfrm>
            <a:custGeom>
              <a:avLst/>
              <a:gdLst/>
              <a:ahLst/>
              <a:cxnLst/>
              <a:rect l="0" t="0" r="0" b="0"/>
              <a:pathLst>
                <a:path w="361951" h="285737">
                  <a:moveTo>
                    <a:pt x="0" y="285736"/>
                  </a:moveTo>
                  <a:lnTo>
                    <a:pt x="0" y="285736"/>
                  </a:lnTo>
                  <a:lnTo>
                    <a:pt x="0" y="280680"/>
                  </a:lnTo>
                  <a:lnTo>
                    <a:pt x="2822" y="275375"/>
                  </a:lnTo>
                  <a:lnTo>
                    <a:pt x="31593" y="239916"/>
                  </a:lnTo>
                  <a:lnTo>
                    <a:pt x="41558" y="231505"/>
                  </a:lnTo>
                  <a:lnTo>
                    <a:pt x="59401" y="211681"/>
                  </a:lnTo>
                  <a:lnTo>
                    <a:pt x="69792" y="203081"/>
                  </a:lnTo>
                  <a:lnTo>
                    <a:pt x="87908" y="183135"/>
                  </a:lnTo>
                  <a:lnTo>
                    <a:pt x="98337" y="174519"/>
                  </a:lnTo>
                  <a:lnTo>
                    <a:pt x="139791" y="127097"/>
                  </a:lnTo>
                  <a:lnTo>
                    <a:pt x="170805" y="93071"/>
                  </a:lnTo>
                  <a:lnTo>
                    <a:pt x="187621" y="67307"/>
                  </a:lnTo>
                  <a:lnTo>
                    <a:pt x="190279" y="60598"/>
                  </a:lnTo>
                  <a:lnTo>
                    <a:pt x="206901" y="38103"/>
                  </a:lnTo>
                  <a:lnTo>
                    <a:pt x="207784" y="34922"/>
                  </a:lnTo>
                  <a:lnTo>
                    <a:pt x="209431" y="32802"/>
                  </a:lnTo>
                  <a:lnTo>
                    <a:pt x="215747" y="28759"/>
                  </a:lnTo>
                  <a:lnTo>
                    <a:pt x="218637" y="20525"/>
                  </a:lnTo>
                  <a:lnTo>
                    <a:pt x="219075" y="9511"/>
                  </a:lnTo>
                  <a:lnTo>
                    <a:pt x="219075" y="32177"/>
                  </a:lnTo>
                  <a:lnTo>
                    <a:pt x="214019" y="46448"/>
                  </a:lnTo>
                  <a:lnTo>
                    <a:pt x="194623" y="80361"/>
                  </a:lnTo>
                  <a:lnTo>
                    <a:pt x="187919" y="121047"/>
                  </a:lnTo>
                  <a:lnTo>
                    <a:pt x="184061" y="129991"/>
                  </a:lnTo>
                  <a:lnTo>
                    <a:pt x="181096" y="172847"/>
                  </a:lnTo>
                  <a:lnTo>
                    <a:pt x="183851" y="180177"/>
                  </a:lnTo>
                  <a:lnTo>
                    <a:pt x="187545" y="186963"/>
                  </a:lnTo>
                  <a:lnTo>
                    <a:pt x="190683" y="196733"/>
                  </a:lnTo>
                  <a:lnTo>
                    <a:pt x="195167" y="203140"/>
                  </a:lnTo>
                  <a:lnTo>
                    <a:pt x="200689" y="206693"/>
                  </a:lnTo>
                  <a:lnTo>
                    <a:pt x="203642" y="207641"/>
                  </a:lnTo>
                  <a:lnTo>
                    <a:pt x="205611" y="209331"/>
                  </a:lnTo>
                  <a:lnTo>
                    <a:pt x="207800" y="214031"/>
                  </a:lnTo>
                  <a:lnTo>
                    <a:pt x="209441" y="215708"/>
                  </a:lnTo>
                  <a:lnTo>
                    <a:pt x="214088" y="217571"/>
                  </a:lnTo>
                  <a:lnTo>
                    <a:pt x="216808" y="217009"/>
                  </a:lnTo>
                  <a:lnTo>
                    <a:pt x="228779" y="211326"/>
                  </a:lnTo>
                  <a:lnTo>
                    <a:pt x="231895" y="210729"/>
                  </a:lnTo>
                  <a:lnTo>
                    <a:pt x="255892" y="196383"/>
                  </a:lnTo>
                  <a:lnTo>
                    <a:pt x="259495" y="192301"/>
                  </a:lnTo>
                  <a:lnTo>
                    <a:pt x="283818" y="148210"/>
                  </a:lnTo>
                  <a:lnTo>
                    <a:pt x="297642" y="129865"/>
                  </a:lnTo>
                  <a:lnTo>
                    <a:pt x="314742" y="88516"/>
                  </a:lnTo>
                  <a:lnTo>
                    <a:pt x="327107" y="68509"/>
                  </a:lnTo>
                  <a:lnTo>
                    <a:pt x="335372" y="48272"/>
                  </a:lnTo>
                  <a:lnTo>
                    <a:pt x="337881" y="44877"/>
                  </a:lnTo>
                  <a:lnTo>
                    <a:pt x="340670" y="35460"/>
                  </a:lnTo>
                  <a:lnTo>
                    <a:pt x="341413" y="29985"/>
                  </a:lnTo>
                  <a:lnTo>
                    <a:pt x="342967" y="26335"/>
                  </a:lnTo>
                  <a:lnTo>
                    <a:pt x="345062" y="23902"/>
                  </a:lnTo>
                  <a:lnTo>
                    <a:pt x="347516" y="22280"/>
                  </a:lnTo>
                  <a:lnTo>
                    <a:pt x="349153" y="20140"/>
                  </a:lnTo>
                  <a:lnTo>
                    <a:pt x="350970" y="14941"/>
                  </a:lnTo>
                  <a:lnTo>
                    <a:pt x="351994" y="6063"/>
                  </a:lnTo>
                  <a:lnTo>
                    <a:pt x="353196" y="4037"/>
                  </a:lnTo>
                  <a:lnTo>
                    <a:pt x="355055" y="2687"/>
                  </a:lnTo>
                  <a:lnTo>
                    <a:pt x="361546" y="144"/>
                  </a:lnTo>
                  <a:lnTo>
                    <a:pt x="356383" y="17"/>
                  </a:lnTo>
                  <a:lnTo>
                    <a:pt x="358770" y="0"/>
                  </a:lnTo>
                  <a:lnTo>
                    <a:pt x="358772" y="1053"/>
                  </a:lnTo>
                  <a:lnTo>
                    <a:pt x="354776" y="7593"/>
                  </a:lnTo>
                  <a:lnTo>
                    <a:pt x="352063" y="16234"/>
                  </a:lnTo>
                  <a:lnTo>
                    <a:pt x="346085" y="26555"/>
                  </a:lnTo>
                  <a:lnTo>
                    <a:pt x="336437" y="70832"/>
                  </a:lnTo>
                  <a:lnTo>
                    <a:pt x="333554" y="117166"/>
                  </a:lnTo>
                  <a:lnTo>
                    <a:pt x="332397" y="132500"/>
                  </a:lnTo>
                  <a:lnTo>
                    <a:pt x="328354" y="142842"/>
                  </a:lnTo>
                  <a:lnTo>
                    <a:pt x="328674" y="153789"/>
                  </a:lnTo>
                  <a:lnTo>
                    <a:pt x="332962" y="187787"/>
                  </a:lnTo>
                  <a:lnTo>
                    <a:pt x="333351" y="212553"/>
                  </a:lnTo>
                  <a:lnTo>
                    <a:pt x="336187" y="218991"/>
                  </a:lnTo>
                  <a:lnTo>
                    <a:pt x="339916" y="225380"/>
                  </a:lnTo>
                  <a:lnTo>
                    <a:pt x="342507" y="236225"/>
                  </a:lnTo>
                  <a:lnTo>
                    <a:pt x="343696" y="236854"/>
                  </a:lnTo>
                  <a:lnTo>
                    <a:pt x="361950" y="23811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9" name="SMARTInkShape-Group136">
            <a:extLst>
              <a:ext uri="{FF2B5EF4-FFF2-40B4-BE49-F238E27FC236}">
                <a16:creationId xmlns:a16="http://schemas.microsoft.com/office/drawing/2014/main" id="{E5AF59BD-5565-5A80-FDED-BE0EE0DDD9B4}"/>
              </a:ext>
            </a:extLst>
          </p:cNvPr>
          <p:cNvGrpSpPr/>
          <p:nvPr/>
        </p:nvGrpSpPr>
        <p:grpSpPr>
          <a:xfrm>
            <a:off x="3833087" y="1533540"/>
            <a:ext cx="548414" cy="266376"/>
            <a:chOff x="3833087" y="1533540"/>
            <a:chExt cx="548414" cy="266376"/>
          </a:xfrm>
        </p:grpSpPr>
        <p:sp>
          <p:nvSpPr>
            <p:cNvPr id="17" name="SMARTInkShape-569">
              <a:extLst>
                <a:ext uri="{FF2B5EF4-FFF2-40B4-BE49-F238E27FC236}">
                  <a16:creationId xmlns:a16="http://schemas.microsoft.com/office/drawing/2014/main" id="{EFA897E9-F838-1218-9749-9E32EEA8695F}"/>
                </a:ext>
              </a:extLst>
            </p:cNvPr>
            <p:cNvSpPr/>
            <p:nvPr>
              <p:custDataLst>
                <p:tags r:id="rId65"/>
              </p:custDataLst>
            </p:nvPr>
          </p:nvSpPr>
          <p:spPr>
            <a:xfrm>
              <a:off x="4229100" y="1715824"/>
              <a:ext cx="152401" cy="84092"/>
            </a:xfrm>
            <a:custGeom>
              <a:avLst/>
              <a:gdLst/>
              <a:ahLst/>
              <a:cxnLst/>
              <a:rect l="0" t="0" r="0" b="0"/>
              <a:pathLst>
                <a:path w="152401" h="84092">
                  <a:moveTo>
                    <a:pt x="0" y="17726"/>
                  </a:moveTo>
                  <a:lnTo>
                    <a:pt x="0" y="17726"/>
                  </a:lnTo>
                  <a:lnTo>
                    <a:pt x="8201" y="17726"/>
                  </a:lnTo>
                  <a:lnTo>
                    <a:pt x="8642" y="16668"/>
                  </a:lnTo>
                  <a:lnTo>
                    <a:pt x="9409" y="9525"/>
                  </a:lnTo>
                  <a:lnTo>
                    <a:pt x="12296" y="8790"/>
                  </a:lnTo>
                  <a:lnTo>
                    <a:pt x="19040" y="8202"/>
                  </a:lnTo>
                  <a:lnTo>
                    <a:pt x="27250" y="0"/>
                  </a:lnTo>
                  <a:lnTo>
                    <a:pt x="28750" y="617"/>
                  </a:lnTo>
                  <a:lnTo>
                    <a:pt x="36660" y="6993"/>
                  </a:lnTo>
                  <a:lnTo>
                    <a:pt x="46174" y="8095"/>
                  </a:lnTo>
                  <a:lnTo>
                    <a:pt x="57139" y="8201"/>
                  </a:lnTo>
                  <a:lnTo>
                    <a:pt x="57150" y="22390"/>
                  </a:lnTo>
                  <a:lnTo>
                    <a:pt x="54328" y="27913"/>
                  </a:lnTo>
                  <a:lnTo>
                    <a:pt x="24037" y="60360"/>
                  </a:lnTo>
                  <a:lnTo>
                    <a:pt x="18444" y="63133"/>
                  </a:lnTo>
                  <a:lnTo>
                    <a:pt x="15471" y="63872"/>
                  </a:lnTo>
                  <a:lnTo>
                    <a:pt x="13489" y="65423"/>
                  </a:lnTo>
                  <a:lnTo>
                    <a:pt x="11287" y="69970"/>
                  </a:lnTo>
                  <a:lnTo>
                    <a:pt x="9641" y="71605"/>
                  </a:lnTo>
                  <a:lnTo>
                    <a:pt x="7" y="74874"/>
                  </a:lnTo>
                  <a:lnTo>
                    <a:pt x="0" y="74876"/>
                  </a:lnTo>
                  <a:lnTo>
                    <a:pt x="0" y="79932"/>
                  </a:lnTo>
                  <a:lnTo>
                    <a:pt x="1058" y="80364"/>
                  </a:lnTo>
                  <a:lnTo>
                    <a:pt x="5056" y="78021"/>
                  </a:lnTo>
                  <a:lnTo>
                    <a:pt x="6546" y="78031"/>
                  </a:lnTo>
                  <a:lnTo>
                    <a:pt x="7539" y="79096"/>
                  </a:lnTo>
                  <a:lnTo>
                    <a:pt x="8201" y="80864"/>
                  </a:lnTo>
                  <a:lnTo>
                    <a:pt x="9701" y="82043"/>
                  </a:lnTo>
                  <a:lnTo>
                    <a:pt x="14189" y="83353"/>
                  </a:lnTo>
                  <a:lnTo>
                    <a:pt x="22666" y="84091"/>
                  </a:lnTo>
                  <a:lnTo>
                    <a:pt x="69792" y="75132"/>
                  </a:lnTo>
                  <a:lnTo>
                    <a:pt x="117045" y="74879"/>
                  </a:lnTo>
                  <a:lnTo>
                    <a:pt x="152400" y="7487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Shape-570">
              <a:extLst>
                <a:ext uri="{FF2B5EF4-FFF2-40B4-BE49-F238E27FC236}">
                  <a16:creationId xmlns:a16="http://schemas.microsoft.com/office/drawing/2014/main" id="{0A80B52F-6945-C559-8143-2CE66B3853C6}"/>
                </a:ext>
              </a:extLst>
            </p:cNvPr>
            <p:cNvSpPr/>
            <p:nvPr>
              <p:custDataLst>
                <p:tags r:id="rId66"/>
              </p:custDataLst>
            </p:nvPr>
          </p:nvSpPr>
          <p:spPr>
            <a:xfrm>
              <a:off x="3833087" y="1533540"/>
              <a:ext cx="396014" cy="219061"/>
            </a:xfrm>
            <a:custGeom>
              <a:avLst/>
              <a:gdLst/>
              <a:ahLst/>
              <a:cxnLst/>
              <a:rect l="0" t="0" r="0" b="0"/>
              <a:pathLst>
                <a:path w="396014" h="219061">
                  <a:moveTo>
                    <a:pt x="5488" y="219060"/>
                  </a:moveTo>
                  <a:lnTo>
                    <a:pt x="5488" y="219060"/>
                  </a:lnTo>
                  <a:lnTo>
                    <a:pt x="432" y="219060"/>
                  </a:lnTo>
                  <a:lnTo>
                    <a:pt x="0" y="218002"/>
                  </a:lnTo>
                  <a:lnTo>
                    <a:pt x="4090" y="208699"/>
                  </a:lnTo>
                  <a:lnTo>
                    <a:pt x="5212" y="201726"/>
                  </a:lnTo>
                  <a:lnTo>
                    <a:pt x="22777" y="177318"/>
                  </a:lnTo>
                  <a:lnTo>
                    <a:pt x="55633" y="148193"/>
                  </a:lnTo>
                  <a:lnTo>
                    <a:pt x="68912" y="130917"/>
                  </a:lnTo>
                  <a:lnTo>
                    <a:pt x="116498" y="88812"/>
                  </a:lnTo>
                  <a:lnTo>
                    <a:pt x="154421" y="52130"/>
                  </a:lnTo>
                  <a:lnTo>
                    <a:pt x="167355" y="45681"/>
                  </a:lnTo>
                  <a:lnTo>
                    <a:pt x="170550" y="43149"/>
                  </a:lnTo>
                  <a:lnTo>
                    <a:pt x="174099" y="37513"/>
                  </a:lnTo>
                  <a:lnTo>
                    <a:pt x="175045" y="34529"/>
                  </a:lnTo>
                  <a:lnTo>
                    <a:pt x="176734" y="32539"/>
                  </a:lnTo>
                  <a:lnTo>
                    <a:pt x="181433" y="30329"/>
                  </a:lnTo>
                  <a:lnTo>
                    <a:pt x="183110" y="28681"/>
                  </a:lnTo>
                  <a:lnTo>
                    <a:pt x="184972" y="24028"/>
                  </a:lnTo>
                  <a:lnTo>
                    <a:pt x="186528" y="22363"/>
                  </a:lnTo>
                  <a:lnTo>
                    <a:pt x="194533" y="19473"/>
                  </a:lnTo>
                  <a:lnTo>
                    <a:pt x="195341" y="16408"/>
                  </a:lnTo>
                  <a:lnTo>
                    <a:pt x="195988" y="9513"/>
                  </a:lnTo>
                  <a:lnTo>
                    <a:pt x="190932" y="14567"/>
                  </a:lnTo>
                  <a:lnTo>
                    <a:pt x="188449" y="19872"/>
                  </a:lnTo>
                  <a:lnTo>
                    <a:pt x="187787" y="22768"/>
                  </a:lnTo>
                  <a:lnTo>
                    <a:pt x="179098" y="38159"/>
                  </a:lnTo>
                  <a:lnTo>
                    <a:pt x="178379" y="41309"/>
                  </a:lnTo>
                  <a:lnTo>
                    <a:pt x="170676" y="55028"/>
                  </a:lnTo>
                  <a:lnTo>
                    <a:pt x="157797" y="101499"/>
                  </a:lnTo>
                  <a:lnTo>
                    <a:pt x="150540" y="124420"/>
                  </a:lnTo>
                  <a:lnTo>
                    <a:pt x="148272" y="135723"/>
                  </a:lnTo>
                  <a:lnTo>
                    <a:pt x="142104" y="149094"/>
                  </a:lnTo>
                  <a:lnTo>
                    <a:pt x="139268" y="173131"/>
                  </a:lnTo>
                  <a:lnTo>
                    <a:pt x="141851" y="180303"/>
                  </a:lnTo>
                  <a:lnTo>
                    <a:pt x="145469" y="187018"/>
                  </a:lnTo>
                  <a:lnTo>
                    <a:pt x="147982" y="198090"/>
                  </a:lnTo>
                  <a:lnTo>
                    <a:pt x="149168" y="198730"/>
                  </a:lnTo>
                  <a:lnTo>
                    <a:pt x="162542" y="199960"/>
                  </a:lnTo>
                  <a:lnTo>
                    <a:pt x="192017" y="190306"/>
                  </a:lnTo>
                  <a:lnTo>
                    <a:pt x="198809" y="185819"/>
                  </a:lnTo>
                  <a:lnTo>
                    <a:pt x="232088" y="142554"/>
                  </a:lnTo>
                  <a:lnTo>
                    <a:pt x="259410" y="98594"/>
                  </a:lnTo>
                  <a:lnTo>
                    <a:pt x="284885" y="55725"/>
                  </a:lnTo>
                  <a:lnTo>
                    <a:pt x="288415" y="45572"/>
                  </a:lnTo>
                  <a:lnTo>
                    <a:pt x="291042" y="35062"/>
                  </a:lnTo>
                  <a:lnTo>
                    <a:pt x="298528" y="19692"/>
                  </a:lnTo>
                  <a:lnTo>
                    <a:pt x="300763" y="0"/>
                  </a:lnTo>
                  <a:lnTo>
                    <a:pt x="295707" y="5046"/>
                  </a:lnTo>
                  <a:lnTo>
                    <a:pt x="293224" y="10348"/>
                  </a:lnTo>
                  <a:lnTo>
                    <a:pt x="278015" y="54532"/>
                  </a:lnTo>
                  <a:lnTo>
                    <a:pt x="264876" y="95846"/>
                  </a:lnTo>
                  <a:lnTo>
                    <a:pt x="262793" y="139721"/>
                  </a:lnTo>
                  <a:lnTo>
                    <a:pt x="262663" y="184086"/>
                  </a:lnTo>
                  <a:lnTo>
                    <a:pt x="263721" y="186219"/>
                  </a:lnTo>
                  <a:lnTo>
                    <a:pt x="265485" y="187641"/>
                  </a:lnTo>
                  <a:lnTo>
                    <a:pt x="270267" y="190279"/>
                  </a:lnTo>
                  <a:lnTo>
                    <a:pt x="278910" y="196657"/>
                  </a:lnTo>
                  <a:lnTo>
                    <a:pt x="288173" y="199016"/>
                  </a:lnTo>
                  <a:lnTo>
                    <a:pt x="303953" y="199879"/>
                  </a:lnTo>
                  <a:lnTo>
                    <a:pt x="351498" y="190744"/>
                  </a:lnTo>
                  <a:lnTo>
                    <a:pt x="359648" y="190600"/>
                  </a:lnTo>
                  <a:lnTo>
                    <a:pt x="366798" y="187714"/>
                  </a:lnTo>
                  <a:lnTo>
                    <a:pt x="373503" y="183962"/>
                  </a:lnTo>
                  <a:lnTo>
                    <a:pt x="386432" y="181553"/>
                  </a:lnTo>
                  <a:lnTo>
                    <a:pt x="396013" y="18096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2" name="SMARTInkShape-Group137">
            <a:extLst>
              <a:ext uri="{FF2B5EF4-FFF2-40B4-BE49-F238E27FC236}">
                <a16:creationId xmlns:a16="http://schemas.microsoft.com/office/drawing/2014/main" id="{D47D8E48-D4A2-5F87-8D72-C8D319185CA4}"/>
              </a:ext>
            </a:extLst>
          </p:cNvPr>
          <p:cNvGrpSpPr/>
          <p:nvPr/>
        </p:nvGrpSpPr>
        <p:grpSpPr>
          <a:xfrm>
            <a:off x="4829175" y="1533528"/>
            <a:ext cx="19051" cy="133348"/>
            <a:chOff x="4829175" y="1533528"/>
            <a:chExt cx="19051" cy="133348"/>
          </a:xfrm>
        </p:grpSpPr>
        <p:sp>
          <p:nvSpPr>
            <p:cNvPr id="20" name="SMARTInkShape-571">
              <a:extLst>
                <a:ext uri="{FF2B5EF4-FFF2-40B4-BE49-F238E27FC236}">
                  <a16:creationId xmlns:a16="http://schemas.microsoft.com/office/drawing/2014/main" id="{60125951-7D59-5B54-7653-144F49D78A25}"/>
                </a:ext>
              </a:extLst>
            </p:cNvPr>
            <p:cNvSpPr/>
            <p:nvPr>
              <p:custDataLst>
                <p:tags r:id="rId63"/>
              </p:custDataLst>
            </p:nvPr>
          </p:nvSpPr>
          <p:spPr>
            <a:xfrm>
              <a:off x="4829175" y="1666875"/>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572">
              <a:extLst>
                <a:ext uri="{FF2B5EF4-FFF2-40B4-BE49-F238E27FC236}">
                  <a16:creationId xmlns:a16="http://schemas.microsoft.com/office/drawing/2014/main" id="{10F0E666-A528-146A-8ED5-3AEE0E16C7CD}"/>
                </a:ext>
              </a:extLst>
            </p:cNvPr>
            <p:cNvSpPr/>
            <p:nvPr>
              <p:custDataLst>
                <p:tags r:id="rId64"/>
              </p:custDataLst>
            </p:nvPr>
          </p:nvSpPr>
          <p:spPr>
            <a:xfrm>
              <a:off x="4829175" y="1533528"/>
              <a:ext cx="19051" cy="19048"/>
            </a:xfrm>
            <a:custGeom>
              <a:avLst/>
              <a:gdLst/>
              <a:ahLst/>
              <a:cxnLst/>
              <a:rect l="0" t="0" r="0" b="0"/>
              <a:pathLst>
                <a:path w="19051" h="19048">
                  <a:moveTo>
                    <a:pt x="0" y="19047"/>
                  </a:moveTo>
                  <a:lnTo>
                    <a:pt x="0" y="19047"/>
                  </a:lnTo>
                  <a:lnTo>
                    <a:pt x="0" y="9556"/>
                  </a:lnTo>
                  <a:lnTo>
                    <a:pt x="8201" y="9525"/>
                  </a:lnTo>
                  <a:lnTo>
                    <a:pt x="8642" y="8466"/>
                  </a:lnTo>
                  <a:lnTo>
                    <a:pt x="9525" y="0"/>
                  </a:lnTo>
                  <a:lnTo>
                    <a:pt x="9525" y="5054"/>
                  </a:lnTo>
                  <a:lnTo>
                    <a:pt x="10583" y="6543"/>
                  </a:lnTo>
                  <a:lnTo>
                    <a:pt x="12347" y="7536"/>
                  </a:lnTo>
                  <a:lnTo>
                    <a:pt x="19050"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7" name="SMARTInkShape-Group138">
            <a:extLst>
              <a:ext uri="{FF2B5EF4-FFF2-40B4-BE49-F238E27FC236}">
                <a16:creationId xmlns:a16="http://schemas.microsoft.com/office/drawing/2014/main" id="{A770C4D0-BC0E-CE1B-45FC-B0B5AB382CF8}"/>
              </a:ext>
            </a:extLst>
          </p:cNvPr>
          <p:cNvGrpSpPr/>
          <p:nvPr/>
        </p:nvGrpSpPr>
        <p:grpSpPr>
          <a:xfrm>
            <a:off x="609689" y="2400300"/>
            <a:ext cx="676187" cy="619126"/>
            <a:chOff x="609689" y="2400300"/>
            <a:chExt cx="676187" cy="619126"/>
          </a:xfrm>
        </p:grpSpPr>
        <p:sp>
          <p:nvSpPr>
            <p:cNvPr id="23" name="SMARTInkShape-573">
              <a:extLst>
                <a:ext uri="{FF2B5EF4-FFF2-40B4-BE49-F238E27FC236}">
                  <a16:creationId xmlns:a16="http://schemas.microsoft.com/office/drawing/2014/main" id="{513B08DC-1C1E-AE84-6275-04ED34EC98B7}"/>
                </a:ext>
              </a:extLst>
            </p:cNvPr>
            <p:cNvSpPr/>
            <p:nvPr>
              <p:custDataLst>
                <p:tags r:id="rId59"/>
              </p:custDataLst>
            </p:nvPr>
          </p:nvSpPr>
          <p:spPr>
            <a:xfrm>
              <a:off x="937487" y="2486057"/>
              <a:ext cx="329339" cy="28544"/>
            </a:xfrm>
            <a:custGeom>
              <a:avLst/>
              <a:gdLst/>
              <a:ahLst/>
              <a:cxnLst/>
              <a:rect l="0" t="0" r="0" b="0"/>
              <a:pathLst>
                <a:path w="329339" h="28544">
                  <a:moveTo>
                    <a:pt x="5488" y="28543"/>
                  </a:moveTo>
                  <a:lnTo>
                    <a:pt x="5488" y="28543"/>
                  </a:lnTo>
                  <a:lnTo>
                    <a:pt x="0" y="28543"/>
                  </a:lnTo>
                  <a:lnTo>
                    <a:pt x="5406" y="28543"/>
                  </a:lnTo>
                  <a:lnTo>
                    <a:pt x="10520" y="23487"/>
                  </a:lnTo>
                  <a:lnTo>
                    <a:pt x="15839" y="21004"/>
                  </a:lnTo>
                  <a:lnTo>
                    <a:pt x="60658" y="19033"/>
                  </a:lnTo>
                  <a:lnTo>
                    <a:pt x="70225" y="17967"/>
                  </a:lnTo>
                  <a:lnTo>
                    <a:pt x="114679" y="10082"/>
                  </a:lnTo>
                  <a:lnTo>
                    <a:pt x="160262" y="9545"/>
                  </a:lnTo>
                  <a:lnTo>
                    <a:pt x="204767" y="9500"/>
                  </a:lnTo>
                  <a:lnTo>
                    <a:pt x="246444" y="9494"/>
                  </a:lnTo>
                  <a:lnTo>
                    <a:pt x="292518" y="9493"/>
                  </a:lnTo>
                  <a:lnTo>
                    <a:pt x="314738" y="9493"/>
                  </a:lnTo>
                  <a:lnTo>
                    <a:pt x="316429" y="8435"/>
                  </a:lnTo>
                  <a:lnTo>
                    <a:pt x="317557" y="6671"/>
                  </a:lnTo>
                  <a:lnTo>
                    <a:pt x="318309" y="4437"/>
                  </a:lnTo>
                  <a:lnTo>
                    <a:pt x="318810" y="4005"/>
                  </a:lnTo>
                  <a:lnTo>
                    <a:pt x="319145" y="4776"/>
                  </a:lnTo>
                  <a:lnTo>
                    <a:pt x="319681" y="8561"/>
                  </a:lnTo>
                  <a:lnTo>
                    <a:pt x="319813" y="0"/>
                  </a:lnTo>
                  <a:lnTo>
                    <a:pt x="319813" y="5034"/>
                  </a:lnTo>
                  <a:lnTo>
                    <a:pt x="320871" y="6520"/>
                  </a:lnTo>
                  <a:lnTo>
                    <a:pt x="322635" y="7511"/>
                  </a:lnTo>
                  <a:lnTo>
                    <a:pt x="329338" y="949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574">
              <a:extLst>
                <a:ext uri="{FF2B5EF4-FFF2-40B4-BE49-F238E27FC236}">
                  <a16:creationId xmlns:a16="http://schemas.microsoft.com/office/drawing/2014/main" id="{04D51525-1137-D3BD-01DC-A1D06C9DB004}"/>
                </a:ext>
              </a:extLst>
            </p:cNvPr>
            <p:cNvSpPr/>
            <p:nvPr>
              <p:custDataLst>
                <p:tags r:id="rId60"/>
              </p:custDataLst>
            </p:nvPr>
          </p:nvSpPr>
          <p:spPr>
            <a:xfrm>
              <a:off x="1276350" y="2781335"/>
              <a:ext cx="9526" cy="152366"/>
            </a:xfrm>
            <a:custGeom>
              <a:avLst/>
              <a:gdLst/>
              <a:ahLst/>
              <a:cxnLst/>
              <a:rect l="0" t="0" r="0" b="0"/>
              <a:pathLst>
                <a:path w="9526" h="152366">
                  <a:moveTo>
                    <a:pt x="0" y="9490"/>
                  </a:moveTo>
                  <a:lnTo>
                    <a:pt x="0" y="9490"/>
                  </a:lnTo>
                  <a:lnTo>
                    <a:pt x="5057" y="9490"/>
                  </a:lnTo>
                  <a:lnTo>
                    <a:pt x="6546" y="8432"/>
                  </a:lnTo>
                  <a:lnTo>
                    <a:pt x="7539" y="6668"/>
                  </a:lnTo>
                  <a:lnTo>
                    <a:pt x="9515" y="0"/>
                  </a:lnTo>
                  <a:lnTo>
                    <a:pt x="9525" y="47060"/>
                  </a:lnTo>
                  <a:lnTo>
                    <a:pt x="8467" y="82670"/>
                  </a:lnTo>
                  <a:lnTo>
                    <a:pt x="4468" y="93520"/>
                  </a:lnTo>
                  <a:lnTo>
                    <a:pt x="4037" y="98318"/>
                  </a:lnTo>
                  <a:lnTo>
                    <a:pt x="9515" y="144821"/>
                  </a:lnTo>
                  <a:lnTo>
                    <a:pt x="9525" y="1523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575">
              <a:extLst>
                <a:ext uri="{FF2B5EF4-FFF2-40B4-BE49-F238E27FC236}">
                  <a16:creationId xmlns:a16="http://schemas.microsoft.com/office/drawing/2014/main" id="{856A48D1-DDE0-3359-AE2E-4442AB95BF7C}"/>
                </a:ext>
              </a:extLst>
            </p:cNvPr>
            <p:cNvSpPr/>
            <p:nvPr>
              <p:custDataLst>
                <p:tags r:id="rId61"/>
              </p:custDataLst>
            </p:nvPr>
          </p:nvSpPr>
          <p:spPr>
            <a:xfrm>
              <a:off x="942978" y="2619779"/>
              <a:ext cx="276223" cy="209136"/>
            </a:xfrm>
            <a:custGeom>
              <a:avLst/>
              <a:gdLst/>
              <a:ahLst/>
              <a:cxnLst/>
              <a:rect l="0" t="0" r="0" b="0"/>
              <a:pathLst>
                <a:path w="276223" h="209136">
                  <a:moveTo>
                    <a:pt x="9522" y="75796"/>
                  </a:moveTo>
                  <a:lnTo>
                    <a:pt x="9522" y="75796"/>
                  </a:lnTo>
                  <a:lnTo>
                    <a:pt x="113" y="75796"/>
                  </a:lnTo>
                  <a:lnTo>
                    <a:pt x="0" y="61607"/>
                  </a:lnTo>
                  <a:lnTo>
                    <a:pt x="1057" y="59987"/>
                  </a:lnTo>
                  <a:lnTo>
                    <a:pt x="2821" y="58906"/>
                  </a:lnTo>
                  <a:lnTo>
                    <a:pt x="8198" y="57173"/>
                  </a:lnTo>
                  <a:lnTo>
                    <a:pt x="8934" y="54113"/>
                  </a:lnTo>
                  <a:lnTo>
                    <a:pt x="9487" y="47625"/>
                  </a:lnTo>
                  <a:lnTo>
                    <a:pt x="26855" y="29897"/>
                  </a:lnTo>
                  <a:lnTo>
                    <a:pt x="30631" y="28938"/>
                  </a:lnTo>
                  <a:lnTo>
                    <a:pt x="33120" y="28683"/>
                  </a:lnTo>
                  <a:lnTo>
                    <a:pt x="38707" y="25576"/>
                  </a:lnTo>
                  <a:lnTo>
                    <a:pt x="44718" y="21726"/>
                  </a:lnTo>
                  <a:lnTo>
                    <a:pt x="50917" y="20015"/>
                  </a:lnTo>
                  <a:lnTo>
                    <a:pt x="52994" y="18500"/>
                  </a:lnTo>
                  <a:lnTo>
                    <a:pt x="54379" y="16432"/>
                  </a:lnTo>
                  <a:lnTo>
                    <a:pt x="55301" y="13995"/>
                  </a:lnTo>
                  <a:lnTo>
                    <a:pt x="58033" y="12370"/>
                  </a:lnTo>
                  <a:lnTo>
                    <a:pt x="80869" y="8348"/>
                  </a:lnTo>
                  <a:lnTo>
                    <a:pt x="82487" y="6489"/>
                  </a:lnTo>
                  <a:lnTo>
                    <a:pt x="83565" y="4191"/>
                  </a:lnTo>
                  <a:lnTo>
                    <a:pt x="85343" y="2659"/>
                  </a:lnTo>
                  <a:lnTo>
                    <a:pt x="90139" y="958"/>
                  </a:lnTo>
                  <a:lnTo>
                    <a:pt x="98790" y="0"/>
                  </a:lnTo>
                  <a:lnTo>
                    <a:pt x="100784" y="923"/>
                  </a:lnTo>
                  <a:lnTo>
                    <a:pt x="102113" y="2598"/>
                  </a:lnTo>
                  <a:lnTo>
                    <a:pt x="102999" y="4772"/>
                  </a:lnTo>
                  <a:lnTo>
                    <a:pt x="104649" y="6221"/>
                  </a:lnTo>
                  <a:lnTo>
                    <a:pt x="109303" y="7833"/>
                  </a:lnTo>
                  <a:lnTo>
                    <a:pt x="110968" y="9320"/>
                  </a:lnTo>
                  <a:lnTo>
                    <a:pt x="122853" y="28063"/>
                  </a:lnTo>
                  <a:lnTo>
                    <a:pt x="123391" y="32709"/>
                  </a:lnTo>
                  <a:lnTo>
                    <a:pt x="126453" y="38302"/>
                  </a:lnTo>
                  <a:lnTo>
                    <a:pt x="128751" y="41275"/>
                  </a:lnTo>
                  <a:lnTo>
                    <a:pt x="129225" y="45374"/>
                  </a:lnTo>
                  <a:lnTo>
                    <a:pt x="121121" y="87974"/>
                  </a:lnTo>
                  <a:lnTo>
                    <a:pt x="103804" y="129679"/>
                  </a:lnTo>
                  <a:lnTo>
                    <a:pt x="89921" y="149782"/>
                  </a:lnTo>
                  <a:lnTo>
                    <a:pt x="78671" y="174125"/>
                  </a:lnTo>
                  <a:lnTo>
                    <a:pt x="59001" y="197612"/>
                  </a:lnTo>
                  <a:lnTo>
                    <a:pt x="57971" y="201550"/>
                  </a:lnTo>
                  <a:lnTo>
                    <a:pt x="57195" y="208702"/>
                  </a:lnTo>
                  <a:lnTo>
                    <a:pt x="51669" y="209058"/>
                  </a:lnTo>
                  <a:lnTo>
                    <a:pt x="56217" y="209135"/>
                  </a:lnTo>
                  <a:lnTo>
                    <a:pt x="56733" y="206319"/>
                  </a:lnTo>
                  <a:lnTo>
                    <a:pt x="57123" y="194956"/>
                  </a:lnTo>
                  <a:lnTo>
                    <a:pt x="59958" y="189434"/>
                  </a:lnTo>
                  <a:lnTo>
                    <a:pt x="88617" y="153965"/>
                  </a:lnTo>
                  <a:lnTo>
                    <a:pt x="126935" y="125614"/>
                  </a:lnTo>
                  <a:lnTo>
                    <a:pt x="145055" y="106372"/>
                  </a:lnTo>
                  <a:lnTo>
                    <a:pt x="192221" y="72656"/>
                  </a:lnTo>
                  <a:lnTo>
                    <a:pt x="215812" y="51456"/>
                  </a:lnTo>
                  <a:lnTo>
                    <a:pt x="222209" y="49103"/>
                  </a:lnTo>
                  <a:lnTo>
                    <a:pt x="224339" y="47417"/>
                  </a:lnTo>
                  <a:lnTo>
                    <a:pt x="238121" y="28172"/>
                  </a:lnTo>
                  <a:lnTo>
                    <a:pt x="229921" y="28171"/>
                  </a:lnTo>
                  <a:lnTo>
                    <a:pt x="201776" y="54995"/>
                  </a:lnTo>
                  <a:lnTo>
                    <a:pt x="174542" y="91489"/>
                  </a:lnTo>
                  <a:lnTo>
                    <a:pt x="161906" y="107157"/>
                  </a:lnTo>
                  <a:lnTo>
                    <a:pt x="155214" y="121425"/>
                  </a:lnTo>
                  <a:lnTo>
                    <a:pt x="152645" y="145118"/>
                  </a:lnTo>
                  <a:lnTo>
                    <a:pt x="151449" y="155289"/>
                  </a:lnTo>
                  <a:lnTo>
                    <a:pt x="147389" y="163337"/>
                  </a:lnTo>
                  <a:lnTo>
                    <a:pt x="146942" y="166965"/>
                  </a:lnTo>
                  <a:lnTo>
                    <a:pt x="152316" y="197729"/>
                  </a:lnTo>
                  <a:lnTo>
                    <a:pt x="160591" y="207656"/>
                  </a:lnTo>
                  <a:lnTo>
                    <a:pt x="164153" y="208483"/>
                  </a:lnTo>
                  <a:lnTo>
                    <a:pt x="184278" y="209107"/>
                  </a:lnTo>
                  <a:lnTo>
                    <a:pt x="190555" y="206307"/>
                  </a:lnTo>
                  <a:lnTo>
                    <a:pt x="196873" y="202593"/>
                  </a:lnTo>
                  <a:lnTo>
                    <a:pt x="207438" y="200502"/>
                  </a:lnTo>
                  <a:lnTo>
                    <a:pt x="222445" y="198824"/>
                  </a:lnTo>
                  <a:lnTo>
                    <a:pt x="240905" y="191454"/>
                  </a:lnTo>
                  <a:lnTo>
                    <a:pt x="276222" y="19009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Shape-576">
              <a:extLst>
                <a:ext uri="{FF2B5EF4-FFF2-40B4-BE49-F238E27FC236}">
                  <a16:creationId xmlns:a16="http://schemas.microsoft.com/office/drawing/2014/main" id="{F610FD5A-137E-D9F7-0998-8DD7A85854E8}"/>
                </a:ext>
              </a:extLst>
            </p:cNvPr>
            <p:cNvSpPr/>
            <p:nvPr>
              <p:custDataLst>
                <p:tags r:id="rId62"/>
              </p:custDataLst>
            </p:nvPr>
          </p:nvSpPr>
          <p:spPr>
            <a:xfrm>
              <a:off x="609689" y="2400300"/>
              <a:ext cx="161837" cy="619126"/>
            </a:xfrm>
            <a:custGeom>
              <a:avLst/>
              <a:gdLst/>
              <a:ahLst/>
              <a:cxnLst/>
              <a:rect l="0" t="0" r="0" b="0"/>
              <a:pathLst>
                <a:path w="161837" h="619126">
                  <a:moveTo>
                    <a:pt x="142786" y="28575"/>
                  </a:moveTo>
                  <a:lnTo>
                    <a:pt x="142786" y="28575"/>
                  </a:lnTo>
                  <a:lnTo>
                    <a:pt x="150987" y="20374"/>
                  </a:lnTo>
                  <a:lnTo>
                    <a:pt x="152195" y="10965"/>
                  </a:lnTo>
                  <a:lnTo>
                    <a:pt x="152277" y="4895"/>
                  </a:lnTo>
                  <a:lnTo>
                    <a:pt x="153346" y="3263"/>
                  </a:lnTo>
                  <a:lnTo>
                    <a:pt x="155118" y="2176"/>
                  </a:lnTo>
                  <a:lnTo>
                    <a:pt x="161836" y="0"/>
                  </a:lnTo>
                  <a:lnTo>
                    <a:pt x="152703" y="0"/>
                  </a:lnTo>
                  <a:lnTo>
                    <a:pt x="136087" y="15188"/>
                  </a:lnTo>
                  <a:lnTo>
                    <a:pt x="123667" y="21109"/>
                  </a:lnTo>
                  <a:lnTo>
                    <a:pt x="111022" y="32157"/>
                  </a:lnTo>
                  <a:lnTo>
                    <a:pt x="82813" y="76464"/>
                  </a:lnTo>
                  <a:lnTo>
                    <a:pt x="64735" y="101652"/>
                  </a:lnTo>
                  <a:lnTo>
                    <a:pt x="47710" y="143718"/>
                  </a:lnTo>
                  <a:lnTo>
                    <a:pt x="29814" y="186198"/>
                  </a:lnTo>
                  <a:lnTo>
                    <a:pt x="14559" y="228809"/>
                  </a:lnTo>
                  <a:lnTo>
                    <a:pt x="9895" y="264527"/>
                  </a:lnTo>
                  <a:lnTo>
                    <a:pt x="2197" y="311701"/>
                  </a:lnTo>
                  <a:lnTo>
                    <a:pt x="362" y="356963"/>
                  </a:lnTo>
                  <a:lnTo>
                    <a:pt x="0" y="399065"/>
                  </a:lnTo>
                  <a:lnTo>
                    <a:pt x="2751" y="437955"/>
                  </a:lnTo>
                  <a:lnTo>
                    <a:pt x="13172" y="476212"/>
                  </a:lnTo>
                  <a:lnTo>
                    <a:pt x="28560" y="521048"/>
                  </a:lnTo>
                  <a:lnTo>
                    <a:pt x="47542" y="558904"/>
                  </a:lnTo>
                  <a:lnTo>
                    <a:pt x="71878" y="595898"/>
                  </a:lnTo>
                  <a:lnTo>
                    <a:pt x="78097" y="609402"/>
                  </a:lnTo>
                  <a:lnTo>
                    <a:pt x="85636" y="6191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28" name="SMARTInkShape-577">
            <a:extLst>
              <a:ext uri="{FF2B5EF4-FFF2-40B4-BE49-F238E27FC236}">
                <a16:creationId xmlns:a16="http://schemas.microsoft.com/office/drawing/2014/main" id="{0A83BF3D-903F-67DB-CFD1-A6592ACD5B79}"/>
              </a:ext>
            </a:extLst>
          </p:cNvPr>
          <p:cNvSpPr/>
          <p:nvPr>
            <p:custDataLst>
              <p:tags r:id="rId1"/>
            </p:custDataLst>
          </p:nvPr>
        </p:nvSpPr>
        <p:spPr>
          <a:xfrm>
            <a:off x="1562135" y="2705100"/>
            <a:ext cx="199991" cy="9526"/>
          </a:xfrm>
          <a:custGeom>
            <a:avLst/>
            <a:gdLst/>
            <a:ahLst/>
            <a:cxnLst/>
            <a:rect l="0" t="0" r="0" b="0"/>
            <a:pathLst>
              <a:path w="199991" h="9526">
                <a:moveTo>
                  <a:pt x="9490" y="0"/>
                </a:moveTo>
                <a:lnTo>
                  <a:pt x="9490" y="0"/>
                </a:lnTo>
                <a:lnTo>
                  <a:pt x="0" y="0"/>
                </a:lnTo>
                <a:lnTo>
                  <a:pt x="44678" y="0"/>
                </a:lnTo>
                <a:lnTo>
                  <a:pt x="79642" y="1058"/>
                </a:lnTo>
                <a:lnTo>
                  <a:pt x="98480" y="5488"/>
                </a:lnTo>
                <a:lnTo>
                  <a:pt x="117467" y="3155"/>
                </a:lnTo>
                <a:lnTo>
                  <a:pt x="164465" y="9386"/>
                </a:lnTo>
                <a:lnTo>
                  <a:pt x="19999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33" name="SMARTInkShape-Group140">
            <a:extLst>
              <a:ext uri="{FF2B5EF4-FFF2-40B4-BE49-F238E27FC236}">
                <a16:creationId xmlns:a16="http://schemas.microsoft.com/office/drawing/2014/main" id="{52BF76FD-DA70-346A-E533-12F84D0D3F3A}"/>
              </a:ext>
            </a:extLst>
          </p:cNvPr>
          <p:cNvGrpSpPr/>
          <p:nvPr/>
        </p:nvGrpSpPr>
        <p:grpSpPr>
          <a:xfrm>
            <a:off x="2038350" y="2314585"/>
            <a:ext cx="693871" cy="581016"/>
            <a:chOff x="2038350" y="2314585"/>
            <a:chExt cx="693871" cy="581016"/>
          </a:xfrm>
        </p:grpSpPr>
        <p:sp>
          <p:nvSpPr>
            <p:cNvPr id="29" name="SMARTInkShape-578">
              <a:extLst>
                <a:ext uri="{FF2B5EF4-FFF2-40B4-BE49-F238E27FC236}">
                  <a16:creationId xmlns:a16="http://schemas.microsoft.com/office/drawing/2014/main" id="{140D8A63-5F35-ADE5-9910-3EF6C92EEFEC}"/>
                </a:ext>
              </a:extLst>
            </p:cNvPr>
            <p:cNvSpPr/>
            <p:nvPr>
              <p:custDataLst>
                <p:tags r:id="rId55"/>
              </p:custDataLst>
            </p:nvPr>
          </p:nvSpPr>
          <p:spPr>
            <a:xfrm>
              <a:off x="2552700" y="2314585"/>
              <a:ext cx="179521" cy="581016"/>
            </a:xfrm>
            <a:custGeom>
              <a:avLst/>
              <a:gdLst/>
              <a:ahLst/>
              <a:cxnLst/>
              <a:rect l="0" t="0" r="0" b="0"/>
              <a:pathLst>
                <a:path w="179521" h="581016">
                  <a:moveTo>
                    <a:pt x="19050" y="9515"/>
                  </a:moveTo>
                  <a:lnTo>
                    <a:pt x="19050" y="9515"/>
                  </a:lnTo>
                  <a:lnTo>
                    <a:pt x="28565" y="0"/>
                  </a:lnTo>
                  <a:lnTo>
                    <a:pt x="45443" y="17916"/>
                  </a:lnTo>
                  <a:lnTo>
                    <a:pt x="73051" y="62392"/>
                  </a:lnTo>
                  <a:lnTo>
                    <a:pt x="93960" y="105457"/>
                  </a:lnTo>
                  <a:lnTo>
                    <a:pt x="116534" y="152481"/>
                  </a:lnTo>
                  <a:lnTo>
                    <a:pt x="135085" y="195564"/>
                  </a:lnTo>
                  <a:lnTo>
                    <a:pt x="155487" y="238294"/>
                  </a:lnTo>
                  <a:lnTo>
                    <a:pt x="170805" y="283580"/>
                  </a:lnTo>
                  <a:lnTo>
                    <a:pt x="178966" y="323413"/>
                  </a:lnTo>
                  <a:lnTo>
                    <a:pt x="179520" y="367343"/>
                  </a:lnTo>
                  <a:lnTo>
                    <a:pt x="167665" y="410486"/>
                  </a:lnTo>
                  <a:lnTo>
                    <a:pt x="152320" y="454489"/>
                  </a:lnTo>
                  <a:lnTo>
                    <a:pt x="140029" y="475440"/>
                  </a:lnTo>
                  <a:lnTo>
                    <a:pt x="106460" y="520643"/>
                  </a:lnTo>
                  <a:lnTo>
                    <a:pt x="88802" y="538476"/>
                  </a:lnTo>
                  <a:lnTo>
                    <a:pt x="73113" y="547833"/>
                  </a:lnTo>
                  <a:lnTo>
                    <a:pt x="29220" y="564119"/>
                  </a:lnTo>
                  <a:lnTo>
                    <a:pt x="22512" y="568214"/>
                  </a:lnTo>
                  <a:lnTo>
                    <a:pt x="11444" y="571058"/>
                  </a:lnTo>
                  <a:lnTo>
                    <a:pt x="0" y="5810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Shape-579">
              <a:extLst>
                <a:ext uri="{FF2B5EF4-FFF2-40B4-BE49-F238E27FC236}">
                  <a16:creationId xmlns:a16="http://schemas.microsoft.com/office/drawing/2014/main" id="{FA2E11FA-557E-4C70-E42A-65954D7FF82D}"/>
                </a:ext>
              </a:extLst>
            </p:cNvPr>
            <p:cNvSpPr/>
            <p:nvPr>
              <p:custDataLst>
                <p:tags r:id="rId56"/>
              </p:custDataLst>
            </p:nvPr>
          </p:nvSpPr>
          <p:spPr>
            <a:xfrm>
              <a:off x="2057400" y="2419353"/>
              <a:ext cx="266701" cy="38098"/>
            </a:xfrm>
            <a:custGeom>
              <a:avLst/>
              <a:gdLst/>
              <a:ahLst/>
              <a:cxnLst/>
              <a:rect l="0" t="0" r="0" b="0"/>
              <a:pathLst>
                <a:path w="266701" h="38098">
                  <a:moveTo>
                    <a:pt x="0" y="38097"/>
                  </a:moveTo>
                  <a:lnTo>
                    <a:pt x="0" y="38097"/>
                  </a:lnTo>
                  <a:lnTo>
                    <a:pt x="5057" y="33041"/>
                  </a:lnTo>
                  <a:lnTo>
                    <a:pt x="10361" y="30558"/>
                  </a:lnTo>
                  <a:lnTo>
                    <a:pt x="52703" y="25801"/>
                  </a:lnTo>
                  <a:lnTo>
                    <a:pt x="89373" y="19936"/>
                  </a:lnTo>
                  <a:lnTo>
                    <a:pt x="133830" y="19164"/>
                  </a:lnTo>
                  <a:lnTo>
                    <a:pt x="163941" y="18012"/>
                  </a:lnTo>
                  <a:lnTo>
                    <a:pt x="209482" y="10112"/>
                  </a:lnTo>
                  <a:lnTo>
                    <a:pt x="229880" y="9638"/>
                  </a:lnTo>
                  <a:lnTo>
                    <a:pt x="237283" y="6752"/>
                  </a:lnTo>
                  <a:lnTo>
                    <a:pt x="245602" y="1331"/>
                  </a:lnTo>
                  <a:lnTo>
                    <a:pt x="257136" y="0"/>
                  </a:lnTo>
                  <a:lnTo>
                    <a:pt x="266700" y="952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580">
              <a:extLst>
                <a:ext uri="{FF2B5EF4-FFF2-40B4-BE49-F238E27FC236}">
                  <a16:creationId xmlns:a16="http://schemas.microsoft.com/office/drawing/2014/main" id="{580A7D66-56F0-9B18-CBEC-57D1B292B9EF}"/>
                </a:ext>
              </a:extLst>
            </p:cNvPr>
            <p:cNvSpPr/>
            <p:nvPr>
              <p:custDataLst>
                <p:tags r:id="rId57"/>
              </p:custDataLst>
            </p:nvPr>
          </p:nvSpPr>
          <p:spPr>
            <a:xfrm>
              <a:off x="2324100" y="2714626"/>
              <a:ext cx="161926" cy="95215"/>
            </a:xfrm>
            <a:custGeom>
              <a:avLst/>
              <a:gdLst/>
              <a:ahLst/>
              <a:cxnLst/>
              <a:rect l="0" t="0" r="0" b="0"/>
              <a:pathLst>
                <a:path w="161926" h="95215">
                  <a:moveTo>
                    <a:pt x="0" y="38099"/>
                  </a:moveTo>
                  <a:lnTo>
                    <a:pt x="0" y="38099"/>
                  </a:lnTo>
                  <a:lnTo>
                    <a:pt x="14465" y="23634"/>
                  </a:lnTo>
                  <a:lnTo>
                    <a:pt x="19834" y="21087"/>
                  </a:lnTo>
                  <a:lnTo>
                    <a:pt x="22748" y="20407"/>
                  </a:lnTo>
                  <a:lnTo>
                    <a:pt x="24691" y="18896"/>
                  </a:lnTo>
                  <a:lnTo>
                    <a:pt x="26849" y="14395"/>
                  </a:lnTo>
                  <a:lnTo>
                    <a:pt x="28482" y="12771"/>
                  </a:lnTo>
                  <a:lnTo>
                    <a:pt x="47509" y="966"/>
                  </a:lnTo>
                  <a:lnTo>
                    <a:pt x="66271" y="0"/>
                  </a:lnTo>
                  <a:lnTo>
                    <a:pt x="66671" y="22665"/>
                  </a:lnTo>
                  <a:lnTo>
                    <a:pt x="63851" y="28770"/>
                  </a:lnTo>
                  <a:lnTo>
                    <a:pt x="60128" y="35011"/>
                  </a:lnTo>
                  <a:lnTo>
                    <a:pt x="56974" y="44475"/>
                  </a:lnTo>
                  <a:lnTo>
                    <a:pt x="50865" y="53982"/>
                  </a:lnTo>
                  <a:lnTo>
                    <a:pt x="49065" y="60327"/>
                  </a:lnTo>
                  <a:lnTo>
                    <a:pt x="47527" y="62443"/>
                  </a:lnTo>
                  <a:lnTo>
                    <a:pt x="45443" y="63853"/>
                  </a:lnTo>
                  <a:lnTo>
                    <a:pt x="40305" y="66479"/>
                  </a:lnTo>
                  <a:lnTo>
                    <a:pt x="34493" y="71174"/>
                  </a:lnTo>
                  <a:lnTo>
                    <a:pt x="31206" y="76788"/>
                  </a:lnTo>
                  <a:lnTo>
                    <a:pt x="29094" y="83959"/>
                  </a:lnTo>
                  <a:lnTo>
                    <a:pt x="27863" y="84547"/>
                  </a:lnTo>
                  <a:lnTo>
                    <a:pt x="23673" y="85201"/>
                  </a:lnTo>
                  <a:lnTo>
                    <a:pt x="22132" y="86433"/>
                  </a:lnTo>
                  <a:lnTo>
                    <a:pt x="19061" y="95214"/>
                  </a:lnTo>
                  <a:lnTo>
                    <a:pt x="19054" y="90182"/>
                  </a:lnTo>
                  <a:lnTo>
                    <a:pt x="20111" y="88696"/>
                  </a:lnTo>
                  <a:lnTo>
                    <a:pt x="21874" y="87705"/>
                  </a:lnTo>
                  <a:lnTo>
                    <a:pt x="36384" y="85840"/>
                  </a:lnTo>
                  <a:lnTo>
                    <a:pt x="42648" y="85758"/>
                  </a:lnTo>
                  <a:lnTo>
                    <a:pt x="48235" y="82917"/>
                  </a:lnTo>
                  <a:lnTo>
                    <a:pt x="54246" y="79185"/>
                  </a:lnTo>
                  <a:lnTo>
                    <a:pt x="64639" y="77084"/>
                  </a:lnTo>
                  <a:lnTo>
                    <a:pt x="111801" y="76201"/>
                  </a:lnTo>
                  <a:lnTo>
                    <a:pt x="141001" y="76199"/>
                  </a:lnTo>
                  <a:lnTo>
                    <a:pt x="151959" y="85332"/>
                  </a:lnTo>
                  <a:lnTo>
                    <a:pt x="161925" y="8572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581">
              <a:extLst>
                <a:ext uri="{FF2B5EF4-FFF2-40B4-BE49-F238E27FC236}">
                  <a16:creationId xmlns:a16="http://schemas.microsoft.com/office/drawing/2014/main" id="{4C717B16-EFC9-45AE-A5A4-1CFEB2000B6A}"/>
                </a:ext>
              </a:extLst>
            </p:cNvPr>
            <p:cNvSpPr/>
            <p:nvPr>
              <p:custDataLst>
                <p:tags r:id="rId58"/>
              </p:custDataLst>
            </p:nvPr>
          </p:nvSpPr>
          <p:spPr>
            <a:xfrm>
              <a:off x="2038350" y="2552738"/>
              <a:ext cx="304801" cy="219037"/>
            </a:xfrm>
            <a:custGeom>
              <a:avLst/>
              <a:gdLst/>
              <a:ahLst/>
              <a:cxnLst/>
              <a:rect l="0" t="0" r="0" b="0"/>
              <a:pathLst>
                <a:path w="304801" h="219037">
                  <a:moveTo>
                    <a:pt x="0" y="66637"/>
                  </a:moveTo>
                  <a:lnTo>
                    <a:pt x="0" y="66637"/>
                  </a:lnTo>
                  <a:lnTo>
                    <a:pt x="0" y="57504"/>
                  </a:lnTo>
                  <a:lnTo>
                    <a:pt x="8201" y="48945"/>
                  </a:lnTo>
                  <a:lnTo>
                    <a:pt x="10322" y="40251"/>
                  </a:lnTo>
                  <a:lnTo>
                    <a:pt x="14465" y="34449"/>
                  </a:lnTo>
                  <a:lnTo>
                    <a:pt x="19835" y="31165"/>
                  </a:lnTo>
                  <a:lnTo>
                    <a:pt x="25749" y="28646"/>
                  </a:lnTo>
                  <a:lnTo>
                    <a:pt x="35028" y="22337"/>
                  </a:lnTo>
                  <a:lnTo>
                    <a:pt x="44481" y="18939"/>
                  </a:lnTo>
                  <a:lnTo>
                    <a:pt x="53984" y="12758"/>
                  </a:lnTo>
                  <a:lnTo>
                    <a:pt x="63503" y="9398"/>
                  </a:lnTo>
                  <a:lnTo>
                    <a:pt x="73026" y="3228"/>
                  </a:lnTo>
                  <a:lnTo>
                    <a:pt x="82550" y="930"/>
                  </a:lnTo>
                  <a:lnTo>
                    <a:pt x="102894" y="0"/>
                  </a:lnTo>
                  <a:lnTo>
                    <a:pt x="112008" y="6515"/>
                  </a:lnTo>
                  <a:lnTo>
                    <a:pt x="120911" y="9665"/>
                  </a:lnTo>
                  <a:lnTo>
                    <a:pt x="127116" y="14152"/>
                  </a:lnTo>
                  <a:lnTo>
                    <a:pt x="130580" y="19675"/>
                  </a:lnTo>
                  <a:lnTo>
                    <a:pt x="133177" y="25656"/>
                  </a:lnTo>
                  <a:lnTo>
                    <a:pt x="137859" y="31843"/>
                  </a:lnTo>
                  <a:lnTo>
                    <a:pt x="140646" y="40942"/>
                  </a:lnTo>
                  <a:lnTo>
                    <a:pt x="142817" y="86350"/>
                  </a:lnTo>
                  <a:lnTo>
                    <a:pt x="141791" y="98682"/>
                  </a:lnTo>
                  <a:lnTo>
                    <a:pt x="129614" y="130176"/>
                  </a:lnTo>
                  <a:lnTo>
                    <a:pt x="98415" y="176770"/>
                  </a:lnTo>
                  <a:lnTo>
                    <a:pt x="76199" y="204646"/>
                  </a:lnTo>
                  <a:lnTo>
                    <a:pt x="66675" y="210893"/>
                  </a:lnTo>
                  <a:lnTo>
                    <a:pt x="59031" y="217428"/>
                  </a:lnTo>
                  <a:lnTo>
                    <a:pt x="52651" y="218560"/>
                  </a:lnTo>
                  <a:lnTo>
                    <a:pt x="29013" y="219036"/>
                  </a:lnTo>
                  <a:lnTo>
                    <a:pt x="28705" y="213980"/>
                  </a:lnTo>
                  <a:lnTo>
                    <a:pt x="29720" y="212491"/>
                  </a:lnTo>
                  <a:lnTo>
                    <a:pt x="31455" y="211498"/>
                  </a:lnTo>
                  <a:lnTo>
                    <a:pt x="33670" y="210836"/>
                  </a:lnTo>
                  <a:lnTo>
                    <a:pt x="35146" y="209336"/>
                  </a:lnTo>
                  <a:lnTo>
                    <a:pt x="40339" y="199326"/>
                  </a:lnTo>
                  <a:lnTo>
                    <a:pt x="84443" y="153652"/>
                  </a:lnTo>
                  <a:lnTo>
                    <a:pt x="107010" y="133900"/>
                  </a:lnTo>
                  <a:lnTo>
                    <a:pt x="151622" y="104752"/>
                  </a:lnTo>
                  <a:lnTo>
                    <a:pt x="196579" y="70870"/>
                  </a:lnTo>
                  <a:lnTo>
                    <a:pt x="203080" y="68518"/>
                  </a:lnTo>
                  <a:lnTo>
                    <a:pt x="205237" y="66833"/>
                  </a:lnTo>
                  <a:lnTo>
                    <a:pt x="228596" y="38065"/>
                  </a:lnTo>
                  <a:lnTo>
                    <a:pt x="228600" y="38062"/>
                  </a:lnTo>
                  <a:lnTo>
                    <a:pt x="223544" y="38062"/>
                  </a:lnTo>
                  <a:lnTo>
                    <a:pt x="218239" y="40884"/>
                  </a:lnTo>
                  <a:lnTo>
                    <a:pt x="187224" y="64432"/>
                  </a:lnTo>
                  <a:lnTo>
                    <a:pt x="156571" y="110212"/>
                  </a:lnTo>
                  <a:lnTo>
                    <a:pt x="144362" y="144654"/>
                  </a:lnTo>
                  <a:lnTo>
                    <a:pt x="142914" y="183685"/>
                  </a:lnTo>
                  <a:lnTo>
                    <a:pt x="145714" y="190272"/>
                  </a:lnTo>
                  <a:lnTo>
                    <a:pt x="157065" y="204475"/>
                  </a:lnTo>
                  <a:lnTo>
                    <a:pt x="162588" y="207273"/>
                  </a:lnTo>
                  <a:lnTo>
                    <a:pt x="178945" y="209217"/>
                  </a:lnTo>
                  <a:lnTo>
                    <a:pt x="201887" y="209473"/>
                  </a:lnTo>
                  <a:lnTo>
                    <a:pt x="208967" y="206673"/>
                  </a:lnTo>
                  <a:lnTo>
                    <a:pt x="212336" y="204444"/>
                  </a:lnTo>
                  <a:lnTo>
                    <a:pt x="258624" y="191902"/>
                  </a:lnTo>
                  <a:lnTo>
                    <a:pt x="279255" y="189688"/>
                  </a:lnTo>
                  <a:lnTo>
                    <a:pt x="304800" y="18093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7" name="SMARTInkShape-Group141">
            <a:extLst>
              <a:ext uri="{FF2B5EF4-FFF2-40B4-BE49-F238E27FC236}">
                <a16:creationId xmlns:a16="http://schemas.microsoft.com/office/drawing/2014/main" id="{7122E2B2-41E7-B26A-CC62-5FCA40A35904}"/>
              </a:ext>
            </a:extLst>
          </p:cNvPr>
          <p:cNvGrpSpPr/>
          <p:nvPr/>
        </p:nvGrpSpPr>
        <p:grpSpPr>
          <a:xfrm>
            <a:off x="3009900" y="2371725"/>
            <a:ext cx="333376" cy="457201"/>
            <a:chOff x="3009900" y="2371725"/>
            <a:chExt cx="333376" cy="457201"/>
          </a:xfrm>
        </p:grpSpPr>
        <p:sp>
          <p:nvSpPr>
            <p:cNvPr id="34" name="SMARTInkShape-582">
              <a:extLst>
                <a:ext uri="{FF2B5EF4-FFF2-40B4-BE49-F238E27FC236}">
                  <a16:creationId xmlns:a16="http://schemas.microsoft.com/office/drawing/2014/main" id="{31588CB1-F7D8-9857-0422-97BF72075B78}"/>
                </a:ext>
              </a:extLst>
            </p:cNvPr>
            <p:cNvSpPr/>
            <p:nvPr>
              <p:custDataLst>
                <p:tags r:id="rId52"/>
              </p:custDataLst>
            </p:nvPr>
          </p:nvSpPr>
          <p:spPr>
            <a:xfrm>
              <a:off x="3009900" y="2810758"/>
              <a:ext cx="333376" cy="18168"/>
            </a:xfrm>
            <a:custGeom>
              <a:avLst/>
              <a:gdLst/>
              <a:ahLst/>
              <a:cxnLst/>
              <a:rect l="0" t="0" r="0" b="0"/>
              <a:pathLst>
                <a:path w="333376" h="18168">
                  <a:moveTo>
                    <a:pt x="0" y="8642"/>
                  </a:moveTo>
                  <a:lnTo>
                    <a:pt x="0" y="8642"/>
                  </a:lnTo>
                  <a:lnTo>
                    <a:pt x="42562" y="8642"/>
                  </a:lnTo>
                  <a:lnTo>
                    <a:pt x="85800" y="8642"/>
                  </a:lnTo>
                  <a:lnTo>
                    <a:pt x="117485" y="7584"/>
                  </a:lnTo>
                  <a:lnTo>
                    <a:pt x="162121" y="0"/>
                  </a:lnTo>
                  <a:lnTo>
                    <a:pt x="184326" y="437"/>
                  </a:lnTo>
                  <a:lnTo>
                    <a:pt x="229946" y="8069"/>
                  </a:lnTo>
                  <a:lnTo>
                    <a:pt x="275424" y="8627"/>
                  </a:lnTo>
                  <a:lnTo>
                    <a:pt x="288767" y="8639"/>
                  </a:lnTo>
                  <a:lnTo>
                    <a:pt x="295205" y="11463"/>
                  </a:lnTo>
                  <a:lnTo>
                    <a:pt x="304238" y="17775"/>
                  </a:lnTo>
                  <a:lnTo>
                    <a:pt x="333375" y="1816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583">
              <a:extLst>
                <a:ext uri="{FF2B5EF4-FFF2-40B4-BE49-F238E27FC236}">
                  <a16:creationId xmlns:a16="http://schemas.microsoft.com/office/drawing/2014/main" id="{638C9A70-9A2C-9A8A-90E6-CF04A5A35B92}"/>
                </a:ext>
              </a:extLst>
            </p:cNvPr>
            <p:cNvSpPr/>
            <p:nvPr>
              <p:custDataLst>
                <p:tags r:id="rId53"/>
              </p:custDataLst>
            </p:nvPr>
          </p:nvSpPr>
          <p:spPr>
            <a:xfrm>
              <a:off x="3057525" y="2495550"/>
              <a:ext cx="266701" cy="28576"/>
            </a:xfrm>
            <a:custGeom>
              <a:avLst/>
              <a:gdLst/>
              <a:ahLst/>
              <a:cxnLst/>
              <a:rect l="0" t="0" r="0" b="0"/>
              <a:pathLst>
                <a:path w="266701" h="28576">
                  <a:moveTo>
                    <a:pt x="0" y="28575"/>
                  </a:moveTo>
                  <a:lnTo>
                    <a:pt x="0" y="28575"/>
                  </a:lnTo>
                  <a:lnTo>
                    <a:pt x="5056" y="28575"/>
                  </a:lnTo>
                  <a:lnTo>
                    <a:pt x="10361" y="25753"/>
                  </a:lnTo>
                  <a:lnTo>
                    <a:pt x="13257" y="23519"/>
                  </a:lnTo>
                  <a:lnTo>
                    <a:pt x="22120" y="21036"/>
                  </a:lnTo>
                  <a:lnTo>
                    <a:pt x="57419" y="16402"/>
                  </a:lnTo>
                  <a:lnTo>
                    <a:pt x="76280" y="11563"/>
                  </a:lnTo>
                  <a:lnTo>
                    <a:pt x="120655" y="9644"/>
                  </a:lnTo>
                  <a:lnTo>
                    <a:pt x="146051" y="8490"/>
                  </a:lnTo>
                  <a:lnTo>
                    <a:pt x="182962" y="590"/>
                  </a:lnTo>
                  <a:lnTo>
                    <a:pt x="228541" y="5"/>
                  </a:lnTo>
                  <a:lnTo>
                    <a:pt x="266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584">
              <a:extLst>
                <a:ext uri="{FF2B5EF4-FFF2-40B4-BE49-F238E27FC236}">
                  <a16:creationId xmlns:a16="http://schemas.microsoft.com/office/drawing/2014/main" id="{3BE9C6DF-C71F-6F03-DDFE-8B623426D7DA}"/>
                </a:ext>
              </a:extLst>
            </p:cNvPr>
            <p:cNvSpPr/>
            <p:nvPr>
              <p:custDataLst>
                <p:tags r:id="rId54"/>
              </p:custDataLst>
            </p:nvPr>
          </p:nvSpPr>
          <p:spPr>
            <a:xfrm>
              <a:off x="3194913" y="2371725"/>
              <a:ext cx="5488" cy="266701"/>
            </a:xfrm>
            <a:custGeom>
              <a:avLst/>
              <a:gdLst/>
              <a:ahLst/>
              <a:cxnLst/>
              <a:rect l="0" t="0" r="0" b="0"/>
              <a:pathLst>
                <a:path w="5488" h="266701">
                  <a:moveTo>
                    <a:pt x="5487" y="9525"/>
                  </a:moveTo>
                  <a:lnTo>
                    <a:pt x="5487" y="9525"/>
                  </a:lnTo>
                  <a:lnTo>
                    <a:pt x="5487" y="0"/>
                  </a:lnTo>
                  <a:lnTo>
                    <a:pt x="5487" y="42562"/>
                  </a:lnTo>
                  <a:lnTo>
                    <a:pt x="5487" y="86034"/>
                  </a:lnTo>
                  <a:lnTo>
                    <a:pt x="2665" y="116556"/>
                  </a:lnTo>
                  <a:lnTo>
                    <a:pt x="0" y="133294"/>
                  </a:lnTo>
                  <a:lnTo>
                    <a:pt x="5073" y="180786"/>
                  </a:lnTo>
                  <a:lnTo>
                    <a:pt x="5476" y="227759"/>
                  </a:lnTo>
                  <a:lnTo>
                    <a:pt x="5487"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0" name="SMARTInkShape-Group142">
            <a:extLst>
              <a:ext uri="{FF2B5EF4-FFF2-40B4-BE49-F238E27FC236}">
                <a16:creationId xmlns:a16="http://schemas.microsoft.com/office/drawing/2014/main" id="{FE36DBCE-C441-F3BE-1EBB-DE46DCD98AB3}"/>
              </a:ext>
            </a:extLst>
          </p:cNvPr>
          <p:cNvGrpSpPr/>
          <p:nvPr/>
        </p:nvGrpSpPr>
        <p:grpSpPr>
          <a:xfrm>
            <a:off x="695325" y="3705225"/>
            <a:ext cx="2590801" cy="1238251"/>
            <a:chOff x="695325" y="3705225"/>
            <a:chExt cx="2590801" cy="1238251"/>
          </a:xfrm>
        </p:grpSpPr>
        <p:sp>
          <p:nvSpPr>
            <p:cNvPr id="38" name="SMARTInkShape-585">
              <a:extLst>
                <a:ext uri="{FF2B5EF4-FFF2-40B4-BE49-F238E27FC236}">
                  <a16:creationId xmlns:a16="http://schemas.microsoft.com/office/drawing/2014/main" id="{5A02A171-09AF-DCDF-3FAE-AD7F1722852C}"/>
                </a:ext>
              </a:extLst>
            </p:cNvPr>
            <p:cNvSpPr/>
            <p:nvPr>
              <p:custDataLst>
                <p:tags r:id="rId50"/>
              </p:custDataLst>
            </p:nvPr>
          </p:nvSpPr>
          <p:spPr>
            <a:xfrm>
              <a:off x="695325" y="3705225"/>
              <a:ext cx="2581276" cy="1057276"/>
            </a:xfrm>
            <a:custGeom>
              <a:avLst/>
              <a:gdLst/>
              <a:ahLst/>
              <a:cxnLst/>
              <a:rect l="0" t="0" r="0" b="0"/>
              <a:pathLst>
                <a:path w="2581276" h="1057276">
                  <a:moveTo>
                    <a:pt x="0" y="1057275"/>
                  </a:moveTo>
                  <a:lnTo>
                    <a:pt x="0" y="1057275"/>
                  </a:lnTo>
                  <a:lnTo>
                    <a:pt x="8201" y="1057275"/>
                  </a:lnTo>
                  <a:lnTo>
                    <a:pt x="8642" y="1056217"/>
                  </a:lnTo>
                  <a:lnTo>
                    <a:pt x="9133" y="1052218"/>
                  </a:lnTo>
                  <a:lnTo>
                    <a:pt x="10322" y="1050729"/>
                  </a:lnTo>
                  <a:lnTo>
                    <a:pt x="18931" y="1047784"/>
                  </a:lnTo>
                  <a:lnTo>
                    <a:pt x="46182" y="1047750"/>
                  </a:lnTo>
                  <a:lnTo>
                    <a:pt x="54944" y="1041204"/>
                  </a:lnTo>
                  <a:lnTo>
                    <a:pt x="64921" y="1038617"/>
                  </a:lnTo>
                  <a:lnTo>
                    <a:pt x="73933" y="1031757"/>
                  </a:lnTo>
                  <a:lnTo>
                    <a:pt x="82819" y="1028548"/>
                  </a:lnTo>
                  <a:lnTo>
                    <a:pt x="92155" y="1022422"/>
                  </a:lnTo>
                  <a:lnTo>
                    <a:pt x="101624" y="1020137"/>
                  </a:lnTo>
                  <a:lnTo>
                    <a:pt x="107961" y="1019602"/>
                  </a:lnTo>
                  <a:lnTo>
                    <a:pt x="114305" y="1016543"/>
                  </a:lnTo>
                  <a:lnTo>
                    <a:pt x="120652" y="1012713"/>
                  </a:lnTo>
                  <a:lnTo>
                    <a:pt x="131234" y="1010558"/>
                  </a:lnTo>
                  <a:lnTo>
                    <a:pt x="146246" y="1008861"/>
                  </a:lnTo>
                  <a:lnTo>
                    <a:pt x="157867" y="1002125"/>
                  </a:lnTo>
                  <a:lnTo>
                    <a:pt x="164708" y="996428"/>
                  </a:lnTo>
                  <a:lnTo>
                    <a:pt x="174098" y="993190"/>
                  </a:lnTo>
                  <a:lnTo>
                    <a:pt x="184269" y="990693"/>
                  </a:lnTo>
                  <a:lnTo>
                    <a:pt x="199421" y="983288"/>
                  </a:lnTo>
                  <a:lnTo>
                    <a:pt x="217662" y="976456"/>
                  </a:lnTo>
                  <a:lnTo>
                    <a:pt x="255010" y="955266"/>
                  </a:lnTo>
                  <a:lnTo>
                    <a:pt x="262563" y="952671"/>
                  </a:lnTo>
                  <a:lnTo>
                    <a:pt x="306640" y="920716"/>
                  </a:lnTo>
                  <a:lnTo>
                    <a:pt x="331964" y="901697"/>
                  </a:lnTo>
                  <a:lnTo>
                    <a:pt x="355198" y="890851"/>
                  </a:lnTo>
                  <a:lnTo>
                    <a:pt x="368221" y="878155"/>
                  </a:lnTo>
                  <a:lnTo>
                    <a:pt x="377802" y="864384"/>
                  </a:lnTo>
                  <a:lnTo>
                    <a:pt x="387343" y="857247"/>
                  </a:lnTo>
                  <a:lnTo>
                    <a:pt x="397931" y="843726"/>
                  </a:lnTo>
                  <a:lnTo>
                    <a:pt x="440798" y="809666"/>
                  </a:lnTo>
                  <a:lnTo>
                    <a:pt x="450968" y="802235"/>
                  </a:lnTo>
                  <a:lnTo>
                    <a:pt x="473865" y="775584"/>
                  </a:lnTo>
                  <a:lnTo>
                    <a:pt x="497116" y="758941"/>
                  </a:lnTo>
                  <a:lnTo>
                    <a:pt x="521679" y="727964"/>
                  </a:lnTo>
                  <a:lnTo>
                    <a:pt x="535689" y="717814"/>
                  </a:lnTo>
                  <a:lnTo>
                    <a:pt x="564101" y="683959"/>
                  </a:lnTo>
                  <a:lnTo>
                    <a:pt x="588426" y="664104"/>
                  </a:lnTo>
                  <a:lnTo>
                    <a:pt x="627320" y="620537"/>
                  </a:lnTo>
                  <a:lnTo>
                    <a:pt x="666698" y="578256"/>
                  </a:lnTo>
                  <a:lnTo>
                    <a:pt x="682973" y="553043"/>
                  </a:lnTo>
                  <a:lnTo>
                    <a:pt x="685602" y="546364"/>
                  </a:lnTo>
                  <a:lnTo>
                    <a:pt x="726717" y="502046"/>
                  </a:lnTo>
                  <a:lnTo>
                    <a:pt x="755640" y="458896"/>
                  </a:lnTo>
                  <a:lnTo>
                    <a:pt x="790575" y="411617"/>
                  </a:lnTo>
                  <a:lnTo>
                    <a:pt x="822325" y="377860"/>
                  </a:lnTo>
                  <a:lnTo>
                    <a:pt x="825853" y="368669"/>
                  </a:lnTo>
                  <a:lnTo>
                    <a:pt x="828479" y="358586"/>
                  </a:lnTo>
                  <a:lnTo>
                    <a:pt x="838789" y="343490"/>
                  </a:lnTo>
                  <a:lnTo>
                    <a:pt x="872074" y="299339"/>
                  </a:lnTo>
                  <a:lnTo>
                    <a:pt x="878287" y="285926"/>
                  </a:lnTo>
                  <a:lnTo>
                    <a:pt x="882475" y="279478"/>
                  </a:lnTo>
                  <a:lnTo>
                    <a:pt x="885891" y="269898"/>
                  </a:lnTo>
                  <a:lnTo>
                    <a:pt x="911634" y="238125"/>
                  </a:lnTo>
                  <a:lnTo>
                    <a:pt x="914229" y="231775"/>
                  </a:lnTo>
                  <a:lnTo>
                    <a:pt x="930804" y="209550"/>
                  </a:lnTo>
                  <a:lnTo>
                    <a:pt x="933332" y="203200"/>
                  </a:lnTo>
                  <a:lnTo>
                    <a:pt x="949857" y="180975"/>
                  </a:lnTo>
                  <a:lnTo>
                    <a:pt x="952384" y="174625"/>
                  </a:lnTo>
                  <a:lnTo>
                    <a:pt x="968907" y="152400"/>
                  </a:lnTo>
                  <a:lnTo>
                    <a:pt x="971434" y="146050"/>
                  </a:lnTo>
                  <a:lnTo>
                    <a:pt x="976084" y="139700"/>
                  </a:lnTo>
                  <a:lnTo>
                    <a:pt x="981679" y="136172"/>
                  </a:lnTo>
                  <a:lnTo>
                    <a:pt x="984653" y="135232"/>
                  </a:lnTo>
                  <a:lnTo>
                    <a:pt x="986635" y="133546"/>
                  </a:lnTo>
                  <a:lnTo>
                    <a:pt x="1007888" y="106622"/>
                  </a:lnTo>
                  <a:lnTo>
                    <a:pt x="1014184" y="100266"/>
                  </a:lnTo>
                  <a:lnTo>
                    <a:pt x="1016957" y="94657"/>
                  </a:lnTo>
                  <a:lnTo>
                    <a:pt x="1017696" y="91680"/>
                  </a:lnTo>
                  <a:lnTo>
                    <a:pt x="1019248" y="89695"/>
                  </a:lnTo>
                  <a:lnTo>
                    <a:pt x="1057455" y="59782"/>
                  </a:lnTo>
                  <a:lnTo>
                    <a:pt x="1060570" y="58905"/>
                  </a:lnTo>
                  <a:lnTo>
                    <a:pt x="1062647" y="57262"/>
                  </a:lnTo>
                  <a:lnTo>
                    <a:pt x="1066628" y="50951"/>
                  </a:lnTo>
                  <a:lnTo>
                    <a:pt x="1086026" y="40281"/>
                  </a:lnTo>
                  <a:lnTo>
                    <a:pt x="1089142" y="39554"/>
                  </a:lnTo>
                  <a:lnTo>
                    <a:pt x="1104915" y="30752"/>
                  </a:lnTo>
                  <a:lnTo>
                    <a:pt x="1108085" y="30026"/>
                  </a:lnTo>
                  <a:lnTo>
                    <a:pt x="1123951" y="21227"/>
                  </a:lnTo>
                  <a:lnTo>
                    <a:pt x="1127126" y="20501"/>
                  </a:lnTo>
                  <a:lnTo>
                    <a:pt x="1143000" y="11702"/>
                  </a:lnTo>
                  <a:lnTo>
                    <a:pt x="1188639" y="2003"/>
                  </a:lnTo>
                  <a:lnTo>
                    <a:pt x="1235068" y="7"/>
                  </a:lnTo>
                  <a:lnTo>
                    <a:pt x="1279525" y="0"/>
                  </a:lnTo>
                  <a:lnTo>
                    <a:pt x="1298575" y="0"/>
                  </a:lnTo>
                  <a:lnTo>
                    <a:pt x="1342850" y="9350"/>
                  </a:lnTo>
                  <a:lnTo>
                    <a:pt x="1346084" y="9408"/>
                  </a:lnTo>
                  <a:lnTo>
                    <a:pt x="1352498" y="12295"/>
                  </a:lnTo>
                  <a:lnTo>
                    <a:pt x="1355691" y="14547"/>
                  </a:lnTo>
                  <a:lnTo>
                    <a:pt x="1379134" y="21279"/>
                  </a:lnTo>
                  <a:lnTo>
                    <a:pt x="1386590" y="25333"/>
                  </a:lnTo>
                  <a:lnTo>
                    <a:pt x="1396738" y="28673"/>
                  </a:lnTo>
                  <a:lnTo>
                    <a:pt x="1406447" y="34836"/>
                  </a:lnTo>
                  <a:lnTo>
                    <a:pt x="1416027" y="38191"/>
                  </a:lnTo>
                  <a:lnTo>
                    <a:pt x="1425568" y="44360"/>
                  </a:lnTo>
                  <a:lnTo>
                    <a:pt x="1435098" y="47716"/>
                  </a:lnTo>
                  <a:lnTo>
                    <a:pt x="1457325" y="64044"/>
                  </a:lnTo>
                  <a:lnTo>
                    <a:pt x="1463675" y="66564"/>
                  </a:lnTo>
                  <a:lnTo>
                    <a:pt x="1495425" y="92481"/>
                  </a:lnTo>
                  <a:lnTo>
                    <a:pt x="1513182" y="99759"/>
                  </a:lnTo>
                  <a:lnTo>
                    <a:pt x="1541052" y="121978"/>
                  </a:lnTo>
                  <a:lnTo>
                    <a:pt x="1565092" y="143051"/>
                  </a:lnTo>
                  <a:lnTo>
                    <a:pt x="1590101" y="161940"/>
                  </a:lnTo>
                  <a:lnTo>
                    <a:pt x="1635123" y="206375"/>
                  </a:lnTo>
                  <a:lnTo>
                    <a:pt x="1679575" y="250825"/>
                  </a:lnTo>
                  <a:lnTo>
                    <a:pt x="1727200" y="298450"/>
                  </a:lnTo>
                  <a:lnTo>
                    <a:pt x="1746250" y="317500"/>
                  </a:lnTo>
                  <a:lnTo>
                    <a:pt x="1749778" y="326672"/>
                  </a:lnTo>
                  <a:lnTo>
                    <a:pt x="1752404" y="336746"/>
                  </a:lnTo>
                  <a:lnTo>
                    <a:pt x="1762714" y="351836"/>
                  </a:lnTo>
                  <a:lnTo>
                    <a:pt x="1806577" y="397932"/>
                  </a:lnTo>
                  <a:lnTo>
                    <a:pt x="1825978" y="428036"/>
                  </a:lnTo>
                  <a:lnTo>
                    <a:pt x="1828604" y="434713"/>
                  </a:lnTo>
                  <a:lnTo>
                    <a:pt x="1845995" y="460548"/>
                  </a:lnTo>
                  <a:lnTo>
                    <a:pt x="1892225" y="502685"/>
                  </a:lnTo>
                  <a:lnTo>
                    <a:pt x="1930399" y="550256"/>
                  </a:lnTo>
                  <a:lnTo>
                    <a:pt x="1968500" y="597880"/>
                  </a:lnTo>
                  <a:lnTo>
                    <a:pt x="1979083" y="612948"/>
                  </a:lnTo>
                  <a:lnTo>
                    <a:pt x="2025572" y="655085"/>
                  </a:lnTo>
                  <a:lnTo>
                    <a:pt x="2041515" y="678123"/>
                  </a:lnTo>
                  <a:lnTo>
                    <a:pt x="2059711" y="691888"/>
                  </a:lnTo>
                  <a:lnTo>
                    <a:pt x="2101643" y="739511"/>
                  </a:lnTo>
                  <a:lnTo>
                    <a:pt x="2146299" y="784224"/>
                  </a:lnTo>
                  <a:lnTo>
                    <a:pt x="2193572" y="828675"/>
                  </a:lnTo>
                  <a:lnTo>
                    <a:pt x="2202587" y="835025"/>
                  </a:lnTo>
                  <a:lnTo>
                    <a:pt x="2209780" y="844550"/>
                  </a:lnTo>
                  <a:lnTo>
                    <a:pt x="2234501" y="862542"/>
                  </a:lnTo>
                  <a:lnTo>
                    <a:pt x="2247762" y="868761"/>
                  </a:lnTo>
                  <a:lnTo>
                    <a:pt x="2263757" y="881854"/>
                  </a:lnTo>
                  <a:lnTo>
                    <a:pt x="2276471" y="887862"/>
                  </a:lnTo>
                  <a:lnTo>
                    <a:pt x="2292349" y="900910"/>
                  </a:lnTo>
                  <a:lnTo>
                    <a:pt x="2305050" y="906914"/>
                  </a:lnTo>
                  <a:lnTo>
                    <a:pt x="2330450" y="929296"/>
                  </a:lnTo>
                  <a:lnTo>
                    <a:pt x="2343150" y="935451"/>
                  </a:lnTo>
                  <a:lnTo>
                    <a:pt x="2349500" y="939631"/>
                  </a:lnTo>
                  <a:lnTo>
                    <a:pt x="2359025" y="943042"/>
                  </a:lnTo>
                  <a:lnTo>
                    <a:pt x="2368550" y="949227"/>
                  </a:lnTo>
                  <a:lnTo>
                    <a:pt x="2378075" y="952589"/>
                  </a:lnTo>
                  <a:lnTo>
                    <a:pt x="2387600" y="958759"/>
                  </a:lnTo>
                  <a:lnTo>
                    <a:pt x="2393950" y="960574"/>
                  </a:lnTo>
                  <a:lnTo>
                    <a:pt x="2396067" y="962115"/>
                  </a:lnTo>
                  <a:lnTo>
                    <a:pt x="2397478" y="964202"/>
                  </a:lnTo>
                  <a:lnTo>
                    <a:pt x="2398419" y="966651"/>
                  </a:lnTo>
                  <a:lnTo>
                    <a:pt x="2400104" y="968284"/>
                  </a:lnTo>
                  <a:lnTo>
                    <a:pt x="2404800" y="970099"/>
                  </a:lnTo>
                  <a:lnTo>
                    <a:pt x="2406475" y="971641"/>
                  </a:lnTo>
                  <a:lnTo>
                    <a:pt x="2408336" y="976176"/>
                  </a:lnTo>
                  <a:lnTo>
                    <a:pt x="2409891" y="977809"/>
                  </a:lnTo>
                  <a:lnTo>
                    <a:pt x="2414440" y="979624"/>
                  </a:lnTo>
                  <a:lnTo>
                    <a:pt x="2425985" y="981847"/>
                  </a:lnTo>
                  <a:lnTo>
                    <a:pt x="2435309" y="987536"/>
                  </a:lnTo>
                  <a:lnTo>
                    <a:pt x="2446055" y="990197"/>
                  </a:lnTo>
                  <a:lnTo>
                    <a:pt x="2452427" y="990481"/>
                  </a:lnTo>
                  <a:lnTo>
                    <a:pt x="2454101" y="991578"/>
                  </a:lnTo>
                  <a:lnTo>
                    <a:pt x="2455218" y="993369"/>
                  </a:lnTo>
                  <a:lnTo>
                    <a:pt x="2455962" y="995621"/>
                  </a:lnTo>
                  <a:lnTo>
                    <a:pt x="2457516" y="997122"/>
                  </a:lnTo>
                  <a:lnTo>
                    <a:pt x="2467063" y="1000920"/>
                  </a:lnTo>
                  <a:lnTo>
                    <a:pt x="2474292" y="1006593"/>
                  </a:lnTo>
                  <a:lnTo>
                    <a:pt x="2484271" y="1009247"/>
                  </a:lnTo>
                  <a:lnTo>
                    <a:pt x="2509700" y="1009650"/>
                  </a:lnTo>
                  <a:lnTo>
                    <a:pt x="2515245" y="1012472"/>
                  </a:lnTo>
                  <a:lnTo>
                    <a:pt x="2522371" y="1017851"/>
                  </a:lnTo>
                  <a:lnTo>
                    <a:pt x="2531383" y="1018913"/>
                  </a:lnTo>
                  <a:lnTo>
                    <a:pt x="2560867" y="1019175"/>
                  </a:lnTo>
                  <a:lnTo>
                    <a:pt x="2566879" y="1014118"/>
                  </a:lnTo>
                  <a:lnTo>
                    <a:pt x="2568503" y="1013687"/>
                  </a:lnTo>
                  <a:lnTo>
                    <a:pt x="2569585" y="1014459"/>
                  </a:lnTo>
                  <a:lnTo>
                    <a:pt x="2570306" y="1016031"/>
                  </a:lnTo>
                  <a:lnTo>
                    <a:pt x="2570788" y="1016020"/>
                  </a:lnTo>
                  <a:lnTo>
                    <a:pt x="2571624" y="1010698"/>
                  </a:lnTo>
                  <a:lnTo>
                    <a:pt x="2571725" y="1015345"/>
                  </a:lnTo>
                  <a:lnTo>
                    <a:pt x="2571743" y="1012866"/>
                  </a:lnTo>
                  <a:lnTo>
                    <a:pt x="2571748" y="1015777"/>
                  </a:lnTo>
                  <a:lnTo>
                    <a:pt x="2571750" y="1010666"/>
                  </a:lnTo>
                  <a:lnTo>
                    <a:pt x="2571750" y="1019165"/>
                  </a:lnTo>
                  <a:lnTo>
                    <a:pt x="2571750" y="1013685"/>
                  </a:lnTo>
                  <a:lnTo>
                    <a:pt x="2571750" y="1019093"/>
                  </a:lnTo>
                  <a:lnTo>
                    <a:pt x="2581275" y="10191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9" name="SMARTInkShape-586">
              <a:extLst>
                <a:ext uri="{FF2B5EF4-FFF2-40B4-BE49-F238E27FC236}">
                  <a16:creationId xmlns:a16="http://schemas.microsoft.com/office/drawing/2014/main" id="{BF18A3CE-B39A-D800-5691-D354A9CDA91D}"/>
                </a:ext>
              </a:extLst>
            </p:cNvPr>
            <p:cNvSpPr/>
            <p:nvPr>
              <p:custDataLst>
                <p:tags r:id="rId51"/>
              </p:custDataLst>
            </p:nvPr>
          </p:nvSpPr>
          <p:spPr>
            <a:xfrm>
              <a:off x="695325" y="4914900"/>
              <a:ext cx="2590801" cy="28576"/>
            </a:xfrm>
            <a:custGeom>
              <a:avLst/>
              <a:gdLst/>
              <a:ahLst/>
              <a:cxnLst/>
              <a:rect l="0" t="0" r="0" b="0"/>
              <a:pathLst>
                <a:path w="2590801" h="28576">
                  <a:moveTo>
                    <a:pt x="0" y="9525"/>
                  </a:moveTo>
                  <a:lnTo>
                    <a:pt x="0" y="9525"/>
                  </a:lnTo>
                  <a:lnTo>
                    <a:pt x="0" y="4037"/>
                  </a:lnTo>
                  <a:lnTo>
                    <a:pt x="0" y="8593"/>
                  </a:lnTo>
                  <a:lnTo>
                    <a:pt x="0" y="1242"/>
                  </a:lnTo>
                  <a:lnTo>
                    <a:pt x="0" y="8310"/>
                  </a:lnTo>
                  <a:lnTo>
                    <a:pt x="2822" y="8985"/>
                  </a:lnTo>
                  <a:lnTo>
                    <a:pt x="47682" y="9525"/>
                  </a:lnTo>
                  <a:lnTo>
                    <a:pt x="95250" y="9525"/>
                  </a:lnTo>
                  <a:lnTo>
                    <a:pt x="139876" y="9525"/>
                  </a:lnTo>
                  <a:lnTo>
                    <a:pt x="185120" y="9525"/>
                  </a:lnTo>
                  <a:lnTo>
                    <a:pt x="228657" y="9525"/>
                  </a:lnTo>
                  <a:lnTo>
                    <a:pt x="270760" y="9525"/>
                  </a:lnTo>
                  <a:lnTo>
                    <a:pt x="314377" y="9525"/>
                  </a:lnTo>
                  <a:lnTo>
                    <a:pt x="358778" y="9525"/>
                  </a:lnTo>
                  <a:lnTo>
                    <a:pt x="403225" y="9525"/>
                  </a:lnTo>
                  <a:lnTo>
                    <a:pt x="450497" y="9525"/>
                  </a:lnTo>
                  <a:lnTo>
                    <a:pt x="497534" y="9525"/>
                  </a:lnTo>
                  <a:lnTo>
                    <a:pt x="545107" y="9525"/>
                  </a:lnTo>
                  <a:lnTo>
                    <a:pt x="592728" y="9525"/>
                  </a:lnTo>
                  <a:lnTo>
                    <a:pt x="638462" y="8467"/>
                  </a:lnTo>
                  <a:lnTo>
                    <a:pt x="685838" y="1324"/>
                  </a:lnTo>
                  <a:lnTo>
                    <a:pt x="733430" y="175"/>
                  </a:lnTo>
                  <a:lnTo>
                    <a:pt x="776583" y="34"/>
                  </a:lnTo>
                  <a:lnTo>
                    <a:pt x="818267" y="7"/>
                  </a:lnTo>
                  <a:lnTo>
                    <a:pt x="861603" y="0"/>
                  </a:lnTo>
                  <a:lnTo>
                    <a:pt x="901697" y="0"/>
                  </a:lnTo>
                  <a:lnTo>
                    <a:pt x="944020" y="0"/>
                  </a:lnTo>
                  <a:lnTo>
                    <a:pt x="987915" y="0"/>
                  </a:lnTo>
                  <a:lnTo>
                    <a:pt x="1011677" y="2822"/>
                  </a:lnTo>
                  <a:lnTo>
                    <a:pt x="1056483" y="8642"/>
                  </a:lnTo>
                  <a:lnTo>
                    <a:pt x="1096734" y="9409"/>
                  </a:lnTo>
                  <a:lnTo>
                    <a:pt x="1143179" y="12332"/>
                  </a:lnTo>
                  <a:lnTo>
                    <a:pt x="1190648" y="18165"/>
                  </a:lnTo>
                  <a:lnTo>
                    <a:pt x="1238253" y="18934"/>
                  </a:lnTo>
                  <a:lnTo>
                    <a:pt x="1285875" y="19034"/>
                  </a:lnTo>
                  <a:lnTo>
                    <a:pt x="1329032" y="24103"/>
                  </a:lnTo>
                  <a:lnTo>
                    <a:pt x="1375820" y="27986"/>
                  </a:lnTo>
                  <a:lnTo>
                    <a:pt x="1418177" y="28459"/>
                  </a:lnTo>
                  <a:lnTo>
                    <a:pt x="1457118" y="28552"/>
                  </a:lnTo>
                  <a:lnTo>
                    <a:pt x="1495384" y="28570"/>
                  </a:lnTo>
                  <a:lnTo>
                    <a:pt x="1533517" y="28575"/>
                  </a:lnTo>
                  <a:lnTo>
                    <a:pt x="1578169" y="28575"/>
                  </a:lnTo>
                  <a:lnTo>
                    <a:pt x="1618661" y="28575"/>
                  </a:lnTo>
                  <a:lnTo>
                    <a:pt x="1657234" y="28575"/>
                  </a:lnTo>
                  <a:lnTo>
                    <a:pt x="1695427" y="28575"/>
                  </a:lnTo>
                  <a:lnTo>
                    <a:pt x="1733545" y="28575"/>
                  </a:lnTo>
                  <a:lnTo>
                    <a:pt x="1771649" y="28575"/>
                  </a:lnTo>
                  <a:lnTo>
                    <a:pt x="1809750" y="28575"/>
                  </a:lnTo>
                  <a:lnTo>
                    <a:pt x="1857375" y="28575"/>
                  </a:lnTo>
                  <a:lnTo>
                    <a:pt x="1902178" y="28575"/>
                  </a:lnTo>
                  <a:lnTo>
                    <a:pt x="1949470" y="28575"/>
                  </a:lnTo>
                  <a:lnTo>
                    <a:pt x="1996829" y="28575"/>
                  </a:lnTo>
                  <a:lnTo>
                    <a:pt x="2037674" y="28575"/>
                  </a:lnTo>
                  <a:lnTo>
                    <a:pt x="2079139" y="28575"/>
                  </a:lnTo>
                  <a:lnTo>
                    <a:pt x="2115347" y="28575"/>
                  </a:lnTo>
                  <a:lnTo>
                    <a:pt x="2160451" y="28575"/>
                  </a:lnTo>
                  <a:lnTo>
                    <a:pt x="2207539" y="28575"/>
                  </a:lnTo>
                  <a:lnTo>
                    <a:pt x="2244996" y="28575"/>
                  </a:lnTo>
                  <a:lnTo>
                    <a:pt x="2281847" y="28575"/>
                  </a:lnTo>
                  <a:lnTo>
                    <a:pt x="2326102" y="28575"/>
                  </a:lnTo>
                  <a:lnTo>
                    <a:pt x="2370239" y="28575"/>
                  </a:lnTo>
                  <a:lnTo>
                    <a:pt x="2416078" y="28575"/>
                  </a:lnTo>
                  <a:lnTo>
                    <a:pt x="2456804" y="28575"/>
                  </a:lnTo>
                  <a:lnTo>
                    <a:pt x="2498444" y="28575"/>
                  </a:lnTo>
                  <a:lnTo>
                    <a:pt x="2544291" y="28575"/>
                  </a:lnTo>
                  <a:lnTo>
                    <a:pt x="2574661" y="27517"/>
                  </a:lnTo>
                  <a:lnTo>
                    <a:pt x="2590800" y="190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1" name="SMARTInkShape-587">
            <a:extLst>
              <a:ext uri="{FF2B5EF4-FFF2-40B4-BE49-F238E27FC236}">
                <a16:creationId xmlns:a16="http://schemas.microsoft.com/office/drawing/2014/main" id="{EF670BBF-5F08-C452-8FB6-13FCA43C9691}"/>
              </a:ext>
            </a:extLst>
          </p:cNvPr>
          <p:cNvSpPr/>
          <p:nvPr>
            <p:custDataLst>
              <p:tags r:id="rId2"/>
            </p:custDataLst>
          </p:nvPr>
        </p:nvSpPr>
        <p:spPr>
          <a:xfrm>
            <a:off x="1057275" y="4562867"/>
            <a:ext cx="28576" cy="351918"/>
          </a:xfrm>
          <a:custGeom>
            <a:avLst/>
            <a:gdLst/>
            <a:ahLst/>
            <a:cxnLst/>
            <a:rect l="0" t="0" r="0" b="0"/>
            <a:pathLst>
              <a:path w="28576" h="351918">
                <a:moveTo>
                  <a:pt x="28575" y="9133"/>
                </a:moveTo>
                <a:lnTo>
                  <a:pt x="28575" y="9133"/>
                </a:lnTo>
                <a:lnTo>
                  <a:pt x="28575" y="0"/>
                </a:lnTo>
                <a:lnTo>
                  <a:pt x="28575" y="7844"/>
                </a:lnTo>
                <a:lnTo>
                  <a:pt x="28575" y="819"/>
                </a:lnTo>
                <a:lnTo>
                  <a:pt x="28575" y="47250"/>
                </a:lnTo>
                <a:lnTo>
                  <a:pt x="28575" y="92284"/>
                </a:lnTo>
                <a:lnTo>
                  <a:pt x="28575" y="107050"/>
                </a:lnTo>
                <a:lnTo>
                  <a:pt x="19442" y="150309"/>
                </a:lnTo>
                <a:lnTo>
                  <a:pt x="19085" y="173805"/>
                </a:lnTo>
                <a:lnTo>
                  <a:pt x="16243" y="180393"/>
                </a:lnTo>
                <a:lnTo>
                  <a:pt x="12511" y="186849"/>
                </a:lnTo>
                <a:lnTo>
                  <a:pt x="10410" y="197492"/>
                </a:lnTo>
                <a:lnTo>
                  <a:pt x="9528" y="244410"/>
                </a:lnTo>
                <a:lnTo>
                  <a:pt x="9525" y="280340"/>
                </a:lnTo>
                <a:lnTo>
                  <a:pt x="6703" y="285950"/>
                </a:lnTo>
                <a:lnTo>
                  <a:pt x="1324" y="293118"/>
                </a:lnTo>
                <a:lnTo>
                  <a:pt x="35" y="303970"/>
                </a:lnTo>
                <a:lnTo>
                  <a:pt x="0" y="318989"/>
                </a:lnTo>
                <a:lnTo>
                  <a:pt x="1058" y="320478"/>
                </a:lnTo>
                <a:lnTo>
                  <a:pt x="2822" y="321472"/>
                </a:lnTo>
                <a:lnTo>
                  <a:pt x="8201" y="323066"/>
                </a:lnTo>
                <a:lnTo>
                  <a:pt x="8936" y="326106"/>
                </a:lnTo>
                <a:lnTo>
                  <a:pt x="9525" y="351917"/>
                </a:lnTo>
                <a:lnTo>
                  <a:pt x="9525" y="343821"/>
                </a:lnTo>
                <a:lnTo>
                  <a:pt x="9525" y="348255"/>
                </a:lnTo>
                <a:lnTo>
                  <a:pt x="9525" y="34250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SMARTInkShape-588">
            <a:extLst>
              <a:ext uri="{FF2B5EF4-FFF2-40B4-BE49-F238E27FC236}">
                <a16:creationId xmlns:a16="http://schemas.microsoft.com/office/drawing/2014/main" id="{D256AE04-D677-AC7D-1DC8-37EE70DBBF86}"/>
              </a:ext>
            </a:extLst>
          </p:cNvPr>
          <p:cNvSpPr/>
          <p:nvPr>
            <p:custDataLst>
              <p:tags r:id="rId3"/>
            </p:custDataLst>
          </p:nvPr>
        </p:nvSpPr>
        <p:spPr>
          <a:xfrm>
            <a:off x="2876550" y="4562475"/>
            <a:ext cx="19051" cy="390526"/>
          </a:xfrm>
          <a:custGeom>
            <a:avLst/>
            <a:gdLst/>
            <a:ahLst/>
            <a:cxnLst/>
            <a:rect l="0" t="0" r="0" b="0"/>
            <a:pathLst>
              <a:path w="19051" h="390526">
                <a:moveTo>
                  <a:pt x="19050" y="19050"/>
                </a:moveTo>
                <a:lnTo>
                  <a:pt x="19050" y="19050"/>
                </a:lnTo>
                <a:lnTo>
                  <a:pt x="19050" y="0"/>
                </a:lnTo>
                <a:lnTo>
                  <a:pt x="19050" y="14189"/>
                </a:lnTo>
                <a:lnTo>
                  <a:pt x="10114" y="49917"/>
                </a:lnTo>
                <a:lnTo>
                  <a:pt x="9560" y="92209"/>
                </a:lnTo>
                <a:lnTo>
                  <a:pt x="9528" y="135243"/>
                </a:lnTo>
                <a:lnTo>
                  <a:pt x="9525" y="177409"/>
                </a:lnTo>
                <a:lnTo>
                  <a:pt x="9525" y="221169"/>
                </a:lnTo>
                <a:lnTo>
                  <a:pt x="9525" y="268502"/>
                </a:lnTo>
                <a:lnTo>
                  <a:pt x="9525" y="312323"/>
                </a:lnTo>
                <a:lnTo>
                  <a:pt x="9525" y="358980"/>
                </a:lnTo>
                <a:lnTo>
                  <a:pt x="9525" y="380445"/>
                </a:lnTo>
                <a:lnTo>
                  <a:pt x="0" y="390525"/>
                </a:lnTo>
                <a:lnTo>
                  <a:pt x="0" y="382324"/>
                </a:lnTo>
                <a:lnTo>
                  <a:pt x="1058" y="381883"/>
                </a:lnTo>
                <a:lnTo>
                  <a:pt x="9525" y="3810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6" name="SMARTInkShape-Group145">
            <a:extLst>
              <a:ext uri="{FF2B5EF4-FFF2-40B4-BE49-F238E27FC236}">
                <a16:creationId xmlns:a16="http://schemas.microsoft.com/office/drawing/2014/main" id="{C3E2AEFF-BAC1-E6C5-1AD4-F9F9011177E0}"/>
              </a:ext>
            </a:extLst>
          </p:cNvPr>
          <p:cNvGrpSpPr/>
          <p:nvPr/>
        </p:nvGrpSpPr>
        <p:grpSpPr>
          <a:xfrm>
            <a:off x="1709038" y="4324350"/>
            <a:ext cx="529338" cy="271814"/>
            <a:chOff x="1709038" y="4324350"/>
            <a:chExt cx="529338" cy="271814"/>
          </a:xfrm>
        </p:grpSpPr>
        <p:sp>
          <p:nvSpPr>
            <p:cNvPr id="43" name="SMARTInkShape-589">
              <a:extLst>
                <a:ext uri="{FF2B5EF4-FFF2-40B4-BE49-F238E27FC236}">
                  <a16:creationId xmlns:a16="http://schemas.microsoft.com/office/drawing/2014/main" id="{1B902D58-B1F0-69FE-E766-5B1F8A52E7CD}"/>
                </a:ext>
              </a:extLst>
            </p:cNvPr>
            <p:cNvSpPr/>
            <p:nvPr>
              <p:custDataLst>
                <p:tags r:id="rId47"/>
              </p:custDataLst>
            </p:nvPr>
          </p:nvSpPr>
          <p:spPr>
            <a:xfrm>
              <a:off x="2000253" y="4333875"/>
              <a:ext cx="238123" cy="247651"/>
            </a:xfrm>
            <a:custGeom>
              <a:avLst/>
              <a:gdLst/>
              <a:ahLst/>
              <a:cxnLst/>
              <a:rect l="0" t="0" r="0" b="0"/>
              <a:pathLst>
                <a:path w="238123" h="247651">
                  <a:moveTo>
                    <a:pt x="219072" y="19050"/>
                  </a:moveTo>
                  <a:lnTo>
                    <a:pt x="219072" y="19050"/>
                  </a:lnTo>
                  <a:lnTo>
                    <a:pt x="219072" y="9917"/>
                  </a:lnTo>
                  <a:lnTo>
                    <a:pt x="227273" y="9559"/>
                  </a:lnTo>
                  <a:lnTo>
                    <a:pt x="227714" y="8489"/>
                  </a:lnTo>
                  <a:lnTo>
                    <a:pt x="228594" y="34"/>
                  </a:lnTo>
                  <a:lnTo>
                    <a:pt x="219188" y="0"/>
                  </a:lnTo>
                  <a:lnTo>
                    <a:pt x="210881" y="8201"/>
                  </a:lnTo>
                  <a:lnTo>
                    <a:pt x="202206" y="10321"/>
                  </a:lnTo>
                  <a:lnTo>
                    <a:pt x="180366" y="26410"/>
                  </a:lnTo>
                  <a:lnTo>
                    <a:pt x="177393" y="27132"/>
                  </a:lnTo>
                  <a:lnTo>
                    <a:pt x="175411" y="28671"/>
                  </a:lnTo>
                  <a:lnTo>
                    <a:pt x="166913" y="41706"/>
                  </a:lnTo>
                  <a:lnTo>
                    <a:pt x="161318" y="44994"/>
                  </a:lnTo>
                  <a:lnTo>
                    <a:pt x="155304" y="47514"/>
                  </a:lnTo>
                  <a:lnTo>
                    <a:pt x="149103" y="52162"/>
                  </a:lnTo>
                  <a:lnTo>
                    <a:pt x="136499" y="69257"/>
                  </a:lnTo>
                  <a:lnTo>
                    <a:pt x="126990" y="76259"/>
                  </a:lnTo>
                  <a:lnTo>
                    <a:pt x="99480" y="110920"/>
                  </a:lnTo>
                  <a:lnTo>
                    <a:pt x="85133" y="140877"/>
                  </a:lnTo>
                  <a:lnTo>
                    <a:pt x="51848" y="177777"/>
                  </a:lnTo>
                  <a:lnTo>
                    <a:pt x="49500" y="184140"/>
                  </a:lnTo>
                  <a:lnTo>
                    <a:pt x="47816" y="186260"/>
                  </a:lnTo>
                  <a:lnTo>
                    <a:pt x="30337" y="198535"/>
                  </a:lnTo>
                  <a:lnTo>
                    <a:pt x="29357" y="202185"/>
                  </a:lnTo>
                  <a:lnTo>
                    <a:pt x="29095" y="204640"/>
                  </a:lnTo>
                  <a:lnTo>
                    <a:pt x="27863" y="206277"/>
                  </a:lnTo>
                  <a:lnTo>
                    <a:pt x="19453" y="209422"/>
                  </a:lnTo>
                  <a:lnTo>
                    <a:pt x="14111" y="209512"/>
                  </a:lnTo>
                  <a:lnTo>
                    <a:pt x="12581" y="208466"/>
                  </a:lnTo>
                  <a:lnTo>
                    <a:pt x="11561" y="206711"/>
                  </a:lnTo>
                  <a:lnTo>
                    <a:pt x="10126" y="199184"/>
                  </a:lnTo>
                  <a:lnTo>
                    <a:pt x="9641" y="187159"/>
                  </a:lnTo>
                  <a:lnTo>
                    <a:pt x="6753" y="180901"/>
                  </a:lnTo>
                  <a:lnTo>
                    <a:pt x="2999" y="174592"/>
                  </a:lnTo>
                  <a:lnTo>
                    <a:pt x="886" y="164031"/>
                  </a:lnTo>
                  <a:lnTo>
                    <a:pt x="4" y="117552"/>
                  </a:lnTo>
                  <a:lnTo>
                    <a:pt x="0" y="111159"/>
                  </a:lnTo>
                  <a:lnTo>
                    <a:pt x="2820" y="104791"/>
                  </a:lnTo>
                  <a:lnTo>
                    <a:pt x="6544" y="98432"/>
                  </a:lnTo>
                  <a:lnTo>
                    <a:pt x="9130" y="87607"/>
                  </a:lnTo>
                  <a:lnTo>
                    <a:pt x="15990" y="78492"/>
                  </a:lnTo>
                  <a:lnTo>
                    <a:pt x="17689" y="72633"/>
                  </a:lnTo>
                  <a:lnTo>
                    <a:pt x="19200" y="70647"/>
                  </a:lnTo>
                  <a:lnTo>
                    <a:pt x="27128" y="67198"/>
                  </a:lnTo>
                  <a:lnTo>
                    <a:pt x="27930" y="64085"/>
                  </a:lnTo>
                  <a:lnTo>
                    <a:pt x="28144" y="61773"/>
                  </a:lnTo>
                  <a:lnTo>
                    <a:pt x="29345" y="60232"/>
                  </a:lnTo>
                  <a:lnTo>
                    <a:pt x="36735" y="57556"/>
                  </a:lnTo>
                  <a:lnTo>
                    <a:pt x="48279" y="64742"/>
                  </a:lnTo>
                  <a:lnTo>
                    <a:pt x="51235" y="65386"/>
                  </a:lnTo>
                  <a:lnTo>
                    <a:pt x="60452" y="71350"/>
                  </a:lnTo>
                  <a:lnTo>
                    <a:pt x="82555" y="93221"/>
                  </a:lnTo>
                  <a:lnTo>
                    <a:pt x="121836" y="140716"/>
                  </a:lnTo>
                  <a:lnTo>
                    <a:pt x="132758" y="154582"/>
                  </a:lnTo>
                  <a:lnTo>
                    <a:pt x="155538" y="183721"/>
                  </a:lnTo>
                  <a:lnTo>
                    <a:pt x="202008" y="230586"/>
                  </a:lnTo>
                  <a:lnTo>
                    <a:pt x="204521" y="233099"/>
                  </a:lnTo>
                  <a:lnTo>
                    <a:pt x="210136" y="235891"/>
                  </a:lnTo>
                  <a:lnTo>
                    <a:pt x="217307" y="237684"/>
                  </a:lnTo>
                  <a:lnTo>
                    <a:pt x="228467" y="247531"/>
                  </a:lnTo>
                  <a:lnTo>
                    <a:pt x="238122" y="2476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590">
              <a:extLst>
                <a:ext uri="{FF2B5EF4-FFF2-40B4-BE49-F238E27FC236}">
                  <a16:creationId xmlns:a16="http://schemas.microsoft.com/office/drawing/2014/main" id="{7D766141-D886-0A04-28A3-7ED9507D4FFA}"/>
                </a:ext>
              </a:extLst>
            </p:cNvPr>
            <p:cNvSpPr/>
            <p:nvPr>
              <p:custDataLst>
                <p:tags r:id="rId48"/>
              </p:custDataLst>
            </p:nvPr>
          </p:nvSpPr>
          <p:spPr>
            <a:xfrm>
              <a:off x="1771650" y="4438650"/>
              <a:ext cx="180976" cy="9526"/>
            </a:xfrm>
            <a:custGeom>
              <a:avLst/>
              <a:gdLst/>
              <a:ahLst/>
              <a:cxnLst/>
              <a:rect l="0" t="0" r="0" b="0"/>
              <a:pathLst>
                <a:path w="180976" h="9526">
                  <a:moveTo>
                    <a:pt x="0" y="9525"/>
                  </a:moveTo>
                  <a:lnTo>
                    <a:pt x="0" y="9525"/>
                  </a:lnTo>
                  <a:lnTo>
                    <a:pt x="8201" y="9525"/>
                  </a:lnTo>
                  <a:lnTo>
                    <a:pt x="30867" y="1324"/>
                  </a:lnTo>
                  <a:lnTo>
                    <a:pt x="74900" y="10"/>
                  </a:lnTo>
                  <a:lnTo>
                    <a:pt x="119689" y="0"/>
                  </a:lnTo>
                  <a:lnTo>
                    <a:pt x="164697" y="0"/>
                  </a:lnTo>
                  <a:lnTo>
                    <a:pt x="171270" y="2822"/>
                  </a:lnTo>
                  <a:lnTo>
                    <a:pt x="180975"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591">
              <a:extLst>
                <a:ext uri="{FF2B5EF4-FFF2-40B4-BE49-F238E27FC236}">
                  <a16:creationId xmlns:a16="http://schemas.microsoft.com/office/drawing/2014/main" id="{76B295F9-C8F4-B2C3-AB83-754E89B477EC}"/>
                </a:ext>
              </a:extLst>
            </p:cNvPr>
            <p:cNvSpPr/>
            <p:nvPr>
              <p:custDataLst>
                <p:tags r:id="rId49"/>
              </p:custDataLst>
            </p:nvPr>
          </p:nvSpPr>
          <p:spPr>
            <a:xfrm>
              <a:off x="1709038" y="4324350"/>
              <a:ext cx="24513" cy="271814"/>
            </a:xfrm>
            <a:custGeom>
              <a:avLst/>
              <a:gdLst/>
              <a:ahLst/>
              <a:cxnLst/>
              <a:rect l="0" t="0" r="0" b="0"/>
              <a:pathLst>
                <a:path w="24513" h="271814">
                  <a:moveTo>
                    <a:pt x="24512" y="19050"/>
                  </a:moveTo>
                  <a:lnTo>
                    <a:pt x="24512" y="19050"/>
                  </a:lnTo>
                  <a:lnTo>
                    <a:pt x="24512" y="0"/>
                  </a:lnTo>
                  <a:lnTo>
                    <a:pt x="23454" y="43620"/>
                  </a:lnTo>
                  <a:lnTo>
                    <a:pt x="16311" y="86452"/>
                  </a:lnTo>
                  <a:lnTo>
                    <a:pt x="7622" y="125907"/>
                  </a:lnTo>
                  <a:lnTo>
                    <a:pt x="5652" y="170796"/>
                  </a:lnTo>
                  <a:lnTo>
                    <a:pt x="4488" y="183860"/>
                  </a:lnTo>
                  <a:lnTo>
                    <a:pt x="0" y="203114"/>
                  </a:lnTo>
                  <a:lnTo>
                    <a:pt x="5380" y="250659"/>
                  </a:lnTo>
                  <a:lnTo>
                    <a:pt x="5460" y="271195"/>
                  </a:lnTo>
                  <a:lnTo>
                    <a:pt x="6519" y="271813"/>
                  </a:lnTo>
                  <a:lnTo>
                    <a:pt x="8283" y="271168"/>
                  </a:lnTo>
                  <a:lnTo>
                    <a:pt x="14987" y="2667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 name="SMARTInkShape-Group146">
            <a:extLst>
              <a:ext uri="{FF2B5EF4-FFF2-40B4-BE49-F238E27FC236}">
                <a16:creationId xmlns:a16="http://schemas.microsoft.com/office/drawing/2014/main" id="{9FD1C550-4F8A-9A6D-E9E0-E7F85EBB6041}"/>
              </a:ext>
            </a:extLst>
          </p:cNvPr>
          <p:cNvGrpSpPr/>
          <p:nvPr/>
        </p:nvGrpSpPr>
        <p:grpSpPr>
          <a:xfrm>
            <a:off x="3048001" y="4419600"/>
            <a:ext cx="981075" cy="361558"/>
            <a:chOff x="3048001" y="4419600"/>
            <a:chExt cx="981075" cy="361558"/>
          </a:xfrm>
        </p:grpSpPr>
        <p:sp>
          <p:nvSpPr>
            <p:cNvPr id="47" name="SMARTInkShape-592">
              <a:extLst>
                <a:ext uri="{FF2B5EF4-FFF2-40B4-BE49-F238E27FC236}">
                  <a16:creationId xmlns:a16="http://schemas.microsoft.com/office/drawing/2014/main" id="{A5DD186E-529B-CAAC-7D8C-A29F8B9A8DDC}"/>
                </a:ext>
              </a:extLst>
            </p:cNvPr>
            <p:cNvSpPr/>
            <p:nvPr>
              <p:custDataLst>
                <p:tags r:id="rId43"/>
              </p:custDataLst>
            </p:nvPr>
          </p:nvSpPr>
          <p:spPr>
            <a:xfrm>
              <a:off x="3838575" y="4581528"/>
              <a:ext cx="190501" cy="142873"/>
            </a:xfrm>
            <a:custGeom>
              <a:avLst/>
              <a:gdLst/>
              <a:ahLst/>
              <a:cxnLst/>
              <a:rect l="0" t="0" r="0" b="0"/>
              <a:pathLst>
                <a:path w="190501" h="142873">
                  <a:moveTo>
                    <a:pt x="0" y="47622"/>
                  </a:moveTo>
                  <a:lnTo>
                    <a:pt x="0" y="47622"/>
                  </a:lnTo>
                  <a:lnTo>
                    <a:pt x="0" y="42565"/>
                  </a:lnTo>
                  <a:lnTo>
                    <a:pt x="2822" y="37261"/>
                  </a:lnTo>
                  <a:lnTo>
                    <a:pt x="5056" y="34365"/>
                  </a:lnTo>
                  <a:lnTo>
                    <a:pt x="10361" y="31147"/>
                  </a:lnTo>
                  <a:lnTo>
                    <a:pt x="13257" y="30289"/>
                  </a:lnTo>
                  <a:lnTo>
                    <a:pt x="15188" y="28658"/>
                  </a:lnTo>
                  <a:lnTo>
                    <a:pt x="23598" y="15465"/>
                  </a:lnTo>
                  <a:lnTo>
                    <a:pt x="29185" y="12164"/>
                  </a:lnTo>
                  <a:lnTo>
                    <a:pt x="35196" y="9638"/>
                  </a:lnTo>
                  <a:lnTo>
                    <a:pt x="45779" y="1476"/>
                  </a:lnTo>
                  <a:lnTo>
                    <a:pt x="55664" y="127"/>
                  </a:lnTo>
                  <a:lnTo>
                    <a:pt x="66244" y="0"/>
                  </a:lnTo>
                  <a:lnTo>
                    <a:pt x="71604" y="5054"/>
                  </a:lnTo>
                  <a:lnTo>
                    <a:pt x="74156" y="10359"/>
                  </a:lnTo>
                  <a:lnTo>
                    <a:pt x="76080" y="23595"/>
                  </a:lnTo>
                  <a:lnTo>
                    <a:pt x="66492" y="53170"/>
                  </a:lnTo>
                  <a:lnTo>
                    <a:pt x="50505" y="72951"/>
                  </a:lnTo>
                  <a:lnTo>
                    <a:pt x="42246" y="82526"/>
                  </a:lnTo>
                  <a:lnTo>
                    <a:pt x="39943" y="88888"/>
                  </a:lnTo>
                  <a:lnTo>
                    <a:pt x="33275" y="95243"/>
                  </a:lnTo>
                  <a:lnTo>
                    <a:pt x="25372" y="101595"/>
                  </a:lnTo>
                  <a:lnTo>
                    <a:pt x="1462" y="131858"/>
                  </a:lnTo>
                  <a:lnTo>
                    <a:pt x="2033" y="132354"/>
                  </a:lnTo>
                  <a:lnTo>
                    <a:pt x="5490" y="132906"/>
                  </a:lnTo>
                  <a:lnTo>
                    <a:pt x="6835" y="134111"/>
                  </a:lnTo>
                  <a:lnTo>
                    <a:pt x="9170" y="141509"/>
                  </a:lnTo>
                  <a:lnTo>
                    <a:pt x="12190" y="142266"/>
                  </a:lnTo>
                  <a:lnTo>
                    <a:pt x="55871" y="142869"/>
                  </a:lnTo>
                  <a:lnTo>
                    <a:pt x="102738" y="142872"/>
                  </a:lnTo>
                  <a:lnTo>
                    <a:pt x="136490" y="142872"/>
                  </a:lnTo>
                  <a:lnTo>
                    <a:pt x="154706" y="137384"/>
                  </a:lnTo>
                  <a:lnTo>
                    <a:pt x="157113" y="138156"/>
                  </a:lnTo>
                  <a:lnTo>
                    <a:pt x="158716" y="139728"/>
                  </a:lnTo>
                  <a:lnTo>
                    <a:pt x="163321" y="141474"/>
                  </a:lnTo>
                  <a:lnTo>
                    <a:pt x="166031" y="141940"/>
                  </a:lnTo>
                  <a:lnTo>
                    <a:pt x="168896" y="141193"/>
                  </a:lnTo>
                  <a:lnTo>
                    <a:pt x="181098" y="135210"/>
                  </a:lnTo>
                  <a:lnTo>
                    <a:pt x="190500" y="1333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593">
              <a:extLst>
                <a:ext uri="{FF2B5EF4-FFF2-40B4-BE49-F238E27FC236}">
                  <a16:creationId xmlns:a16="http://schemas.microsoft.com/office/drawing/2014/main" id="{2091FB77-6DFA-9A84-372A-8E56CAFAD050}"/>
                </a:ext>
              </a:extLst>
            </p:cNvPr>
            <p:cNvSpPr/>
            <p:nvPr>
              <p:custDataLst>
                <p:tags r:id="rId44"/>
              </p:custDataLst>
            </p:nvPr>
          </p:nvSpPr>
          <p:spPr>
            <a:xfrm>
              <a:off x="3762375" y="4438688"/>
              <a:ext cx="91207" cy="247613"/>
            </a:xfrm>
            <a:custGeom>
              <a:avLst/>
              <a:gdLst/>
              <a:ahLst/>
              <a:cxnLst/>
              <a:rect l="0" t="0" r="0" b="0"/>
              <a:pathLst>
                <a:path w="91207" h="247613">
                  <a:moveTo>
                    <a:pt x="76200" y="19012"/>
                  </a:moveTo>
                  <a:lnTo>
                    <a:pt x="76200" y="19012"/>
                  </a:lnTo>
                  <a:lnTo>
                    <a:pt x="76200" y="10811"/>
                  </a:lnTo>
                  <a:lnTo>
                    <a:pt x="85691" y="0"/>
                  </a:lnTo>
                  <a:lnTo>
                    <a:pt x="90771" y="5030"/>
                  </a:lnTo>
                  <a:lnTo>
                    <a:pt x="91206" y="7574"/>
                  </a:lnTo>
                  <a:lnTo>
                    <a:pt x="90438" y="10328"/>
                  </a:lnTo>
                  <a:lnTo>
                    <a:pt x="87820" y="16211"/>
                  </a:lnTo>
                  <a:lnTo>
                    <a:pt x="76079" y="59610"/>
                  </a:lnTo>
                  <a:lnTo>
                    <a:pt x="61094" y="96325"/>
                  </a:lnTo>
                  <a:lnTo>
                    <a:pt x="49892" y="136306"/>
                  </a:lnTo>
                  <a:lnTo>
                    <a:pt x="28522" y="180927"/>
                  </a:lnTo>
                  <a:lnTo>
                    <a:pt x="4232" y="225191"/>
                  </a:lnTo>
                  <a:lnTo>
                    <a:pt x="0" y="24761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594">
              <a:extLst>
                <a:ext uri="{FF2B5EF4-FFF2-40B4-BE49-F238E27FC236}">
                  <a16:creationId xmlns:a16="http://schemas.microsoft.com/office/drawing/2014/main" id="{2B995BF2-C792-4AFF-7597-213C415EADF5}"/>
                </a:ext>
              </a:extLst>
            </p:cNvPr>
            <p:cNvSpPr/>
            <p:nvPr>
              <p:custDataLst>
                <p:tags r:id="rId45"/>
              </p:custDataLst>
            </p:nvPr>
          </p:nvSpPr>
          <p:spPr>
            <a:xfrm>
              <a:off x="3543695" y="4419600"/>
              <a:ext cx="161531" cy="200026"/>
            </a:xfrm>
            <a:custGeom>
              <a:avLst/>
              <a:gdLst/>
              <a:ahLst/>
              <a:cxnLst/>
              <a:rect l="0" t="0" r="0" b="0"/>
              <a:pathLst>
                <a:path w="161531" h="200026">
                  <a:moveTo>
                    <a:pt x="161530" y="9525"/>
                  </a:moveTo>
                  <a:lnTo>
                    <a:pt x="161530" y="9525"/>
                  </a:lnTo>
                  <a:lnTo>
                    <a:pt x="161530" y="0"/>
                  </a:lnTo>
                  <a:lnTo>
                    <a:pt x="161530" y="5488"/>
                  </a:lnTo>
                  <a:lnTo>
                    <a:pt x="161530" y="3144"/>
                  </a:lnTo>
                  <a:lnTo>
                    <a:pt x="161530" y="9497"/>
                  </a:lnTo>
                  <a:lnTo>
                    <a:pt x="143921" y="27135"/>
                  </a:lnTo>
                  <a:lnTo>
                    <a:pt x="141706" y="35895"/>
                  </a:lnTo>
                  <a:lnTo>
                    <a:pt x="137550" y="41706"/>
                  </a:lnTo>
                  <a:lnTo>
                    <a:pt x="132175" y="44995"/>
                  </a:lnTo>
                  <a:lnTo>
                    <a:pt x="129260" y="45871"/>
                  </a:lnTo>
                  <a:lnTo>
                    <a:pt x="123199" y="52490"/>
                  </a:lnTo>
                  <a:lnTo>
                    <a:pt x="116977" y="60371"/>
                  </a:lnTo>
                  <a:lnTo>
                    <a:pt x="107524" y="66924"/>
                  </a:lnTo>
                  <a:lnTo>
                    <a:pt x="82153" y="98125"/>
                  </a:lnTo>
                  <a:lnTo>
                    <a:pt x="63967" y="111066"/>
                  </a:lnTo>
                  <a:lnTo>
                    <a:pt x="43779" y="136522"/>
                  </a:lnTo>
                  <a:lnTo>
                    <a:pt x="37582" y="140052"/>
                  </a:lnTo>
                  <a:lnTo>
                    <a:pt x="34448" y="140993"/>
                  </a:lnTo>
                  <a:lnTo>
                    <a:pt x="32359" y="142679"/>
                  </a:lnTo>
                  <a:lnTo>
                    <a:pt x="28731" y="150911"/>
                  </a:lnTo>
                  <a:lnTo>
                    <a:pt x="25602" y="151738"/>
                  </a:lnTo>
                  <a:lnTo>
                    <a:pt x="23287" y="151959"/>
                  </a:lnTo>
                  <a:lnTo>
                    <a:pt x="21743" y="151048"/>
                  </a:lnTo>
                  <a:lnTo>
                    <a:pt x="20713" y="149382"/>
                  </a:lnTo>
                  <a:lnTo>
                    <a:pt x="20027" y="147213"/>
                  </a:lnTo>
                  <a:lnTo>
                    <a:pt x="18511" y="145767"/>
                  </a:lnTo>
                  <a:lnTo>
                    <a:pt x="10574" y="143256"/>
                  </a:lnTo>
                  <a:lnTo>
                    <a:pt x="9772" y="140222"/>
                  </a:lnTo>
                  <a:lnTo>
                    <a:pt x="9257" y="129651"/>
                  </a:lnTo>
                  <a:lnTo>
                    <a:pt x="6365" y="123592"/>
                  </a:lnTo>
                  <a:lnTo>
                    <a:pt x="2609" y="117372"/>
                  </a:lnTo>
                  <a:lnTo>
                    <a:pt x="198" y="104755"/>
                  </a:lnTo>
                  <a:lnTo>
                    <a:pt x="0" y="101586"/>
                  </a:lnTo>
                  <a:lnTo>
                    <a:pt x="927" y="99474"/>
                  </a:lnTo>
                  <a:lnTo>
                    <a:pt x="2602" y="98066"/>
                  </a:lnTo>
                  <a:lnTo>
                    <a:pt x="4779" y="97127"/>
                  </a:lnTo>
                  <a:lnTo>
                    <a:pt x="6229" y="95443"/>
                  </a:lnTo>
                  <a:lnTo>
                    <a:pt x="7841" y="90749"/>
                  </a:lnTo>
                  <a:lnTo>
                    <a:pt x="9934" y="79113"/>
                  </a:lnTo>
                  <a:lnTo>
                    <a:pt x="15601" y="69772"/>
                  </a:lnTo>
                  <a:lnTo>
                    <a:pt x="17297" y="63466"/>
                  </a:lnTo>
                  <a:lnTo>
                    <a:pt x="18808" y="61361"/>
                  </a:lnTo>
                  <a:lnTo>
                    <a:pt x="20874" y="59957"/>
                  </a:lnTo>
                  <a:lnTo>
                    <a:pt x="23309" y="59021"/>
                  </a:lnTo>
                  <a:lnTo>
                    <a:pt x="24933" y="57339"/>
                  </a:lnTo>
                  <a:lnTo>
                    <a:pt x="27753" y="49113"/>
                  </a:lnTo>
                  <a:lnTo>
                    <a:pt x="30812" y="48287"/>
                  </a:lnTo>
                  <a:lnTo>
                    <a:pt x="33110" y="48066"/>
                  </a:lnTo>
                  <a:lnTo>
                    <a:pt x="34642" y="46861"/>
                  </a:lnTo>
                  <a:lnTo>
                    <a:pt x="37302" y="39463"/>
                  </a:lnTo>
                  <a:lnTo>
                    <a:pt x="40348" y="38706"/>
                  </a:lnTo>
                  <a:lnTo>
                    <a:pt x="42642" y="38503"/>
                  </a:lnTo>
                  <a:lnTo>
                    <a:pt x="44172" y="39427"/>
                  </a:lnTo>
                  <a:lnTo>
                    <a:pt x="45191" y="41102"/>
                  </a:lnTo>
                  <a:lnTo>
                    <a:pt x="45871" y="43276"/>
                  </a:lnTo>
                  <a:lnTo>
                    <a:pt x="47382" y="44726"/>
                  </a:lnTo>
                  <a:lnTo>
                    <a:pt x="57413" y="49874"/>
                  </a:lnTo>
                  <a:lnTo>
                    <a:pt x="60368" y="52300"/>
                  </a:lnTo>
                  <a:lnTo>
                    <a:pt x="63653" y="57816"/>
                  </a:lnTo>
                  <a:lnTo>
                    <a:pt x="70817" y="75038"/>
                  </a:lnTo>
                  <a:lnTo>
                    <a:pt x="81366" y="92277"/>
                  </a:lnTo>
                  <a:lnTo>
                    <a:pt x="87369" y="112145"/>
                  </a:lnTo>
                  <a:lnTo>
                    <a:pt x="101736" y="133161"/>
                  </a:lnTo>
                  <a:lnTo>
                    <a:pt x="113467" y="174230"/>
                  </a:lnTo>
                  <a:lnTo>
                    <a:pt x="114671" y="176478"/>
                  </a:lnTo>
                  <a:lnTo>
                    <a:pt x="116532" y="177977"/>
                  </a:lnTo>
                  <a:lnTo>
                    <a:pt x="118831" y="178977"/>
                  </a:lnTo>
                  <a:lnTo>
                    <a:pt x="120365" y="180701"/>
                  </a:lnTo>
                  <a:lnTo>
                    <a:pt x="123026" y="189001"/>
                  </a:lnTo>
                  <a:lnTo>
                    <a:pt x="123420" y="199594"/>
                  </a:lnTo>
                  <a:lnTo>
                    <a:pt x="132955"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595">
              <a:extLst>
                <a:ext uri="{FF2B5EF4-FFF2-40B4-BE49-F238E27FC236}">
                  <a16:creationId xmlns:a16="http://schemas.microsoft.com/office/drawing/2014/main" id="{55AE1AE4-2D0D-6430-3194-2A4E88DC8513}"/>
                </a:ext>
              </a:extLst>
            </p:cNvPr>
            <p:cNvSpPr/>
            <p:nvPr>
              <p:custDataLst>
                <p:tags r:id="rId46"/>
              </p:custDataLst>
            </p:nvPr>
          </p:nvSpPr>
          <p:spPr>
            <a:xfrm>
              <a:off x="3048001" y="4476750"/>
              <a:ext cx="438150" cy="304408"/>
            </a:xfrm>
            <a:custGeom>
              <a:avLst/>
              <a:gdLst/>
              <a:ahLst/>
              <a:cxnLst/>
              <a:rect l="0" t="0" r="0" b="0"/>
              <a:pathLst>
                <a:path w="438150" h="304408">
                  <a:moveTo>
                    <a:pt x="28574" y="276225"/>
                  </a:moveTo>
                  <a:lnTo>
                    <a:pt x="28574" y="276225"/>
                  </a:lnTo>
                  <a:lnTo>
                    <a:pt x="28574" y="285358"/>
                  </a:lnTo>
                  <a:lnTo>
                    <a:pt x="20374" y="285716"/>
                  </a:lnTo>
                  <a:lnTo>
                    <a:pt x="19932" y="286786"/>
                  </a:lnTo>
                  <a:lnTo>
                    <a:pt x="19165" y="293948"/>
                  </a:lnTo>
                  <a:lnTo>
                    <a:pt x="16279" y="294686"/>
                  </a:lnTo>
                  <a:lnTo>
                    <a:pt x="1440" y="295265"/>
                  </a:lnTo>
                  <a:lnTo>
                    <a:pt x="960" y="296326"/>
                  </a:lnTo>
                  <a:lnTo>
                    <a:pt x="36" y="304407"/>
                  </a:lnTo>
                  <a:lnTo>
                    <a:pt x="0" y="287456"/>
                  </a:lnTo>
                  <a:lnTo>
                    <a:pt x="17304" y="263057"/>
                  </a:lnTo>
                  <a:lnTo>
                    <a:pt x="64295" y="227387"/>
                  </a:lnTo>
                  <a:lnTo>
                    <a:pt x="105924" y="193934"/>
                  </a:lnTo>
                  <a:lnTo>
                    <a:pt x="144160" y="169385"/>
                  </a:lnTo>
                  <a:lnTo>
                    <a:pt x="188558" y="150425"/>
                  </a:lnTo>
                  <a:lnTo>
                    <a:pt x="228216" y="131666"/>
                  </a:lnTo>
                  <a:lnTo>
                    <a:pt x="273169" y="116711"/>
                  </a:lnTo>
                  <a:lnTo>
                    <a:pt x="318390" y="93438"/>
                  </a:lnTo>
                  <a:lnTo>
                    <a:pt x="359663" y="83919"/>
                  </a:lnTo>
                  <a:lnTo>
                    <a:pt x="377499" y="75665"/>
                  </a:lnTo>
                  <a:lnTo>
                    <a:pt x="402959" y="61313"/>
                  </a:lnTo>
                  <a:lnTo>
                    <a:pt x="418420" y="57972"/>
                  </a:lnTo>
                  <a:lnTo>
                    <a:pt x="426608" y="57312"/>
                  </a:lnTo>
                  <a:lnTo>
                    <a:pt x="427280" y="56200"/>
                  </a:lnTo>
                  <a:lnTo>
                    <a:pt x="428623" y="47635"/>
                  </a:lnTo>
                  <a:lnTo>
                    <a:pt x="428624" y="38493"/>
                  </a:lnTo>
                  <a:lnTo>
                    <a:pt x="423568" y="38217"/>
                  </a:lnTo>
                  <a:lnTo>
                    <a:pt x="422078" y="37119"/>
                  </a:lnTo>
                  <a:lnTo>
                    <a:pt x="419492" y="29909"/>
                  </a:lnTo>
                  <a:lnTo>
                    <a:pt x="416451" y="29168"/>
                  </a:lnTo>
                  <a:lnTo>
                    <a:pt x="414159" y="28970"/>
                  </a:lnTo>
                  <a:lnTo>
                    <a:pt x="408790" y="25929"/>
                  </a:lnTo>
                  <a:lnTo>
                    <a:pt x="402876" y="22107"/>
                  </a:lnTo>
                  <a:lnTo>
                    <a:pt x="393596" y="19956"/>
                  </a:lnTo>
                  <a:lnTo>
                    <a:pt x="387303" y="19453"/>
                  </a:lnTo>
                  <a:lnTo>
                    <a:pt x="380978" y="16407"/>
                  </a:lnTo>
                  <a:lnTo>
                    <a:pt x="377811" y="14113"/>
                  </a:lnTo>
                  <a:lnTo>
                    <a:pt x="363238" y="10884"/>
                  </a:lnTo>
                  <a:lnTo>
                    <a:pt x="338516" y="9561"/>
                  </a:lnTo>
                  <a:lnTo>
                    <a:pt x="336802" y="8491"/>
                  </a:lnTo>
                  <a:lnTo>
                    <a:pt x="335660" y="6719"/>
                  </a:lnTo>
                  <a:lnTo>
                    <a:pt x="334898" y="4479"/>
                  </a:lnTo>
                  <a:lnTo>
                    <a:pt x="333332" y="2986"/>
                  </a:lnTo>
                  <a:lnTo>
                    <a:pt x="325307" y="393"/>
                  </a:lnTo>
                  <a:lnTo>
                    <a:pt x="308838" y="0"/>
                  </a:lnTo>
                  <a:lnTo>
                    <a:pt x="314300" y="0"/>
                  </a:lnTo>
                  <a:lnTo>
                    <a:pt x="319374" y="5057"/>
                  </a:lnTo>
                  <a:lnTo>
                    <a:pt x="324682" y="7539"/>
                  </a:lnTo>
                  <a:lnTo>
                    <a:pt x="368485" y="19202"/>
                  </a:lnTo>
                  <a:lnTo>
                    <a:pt x="392260" y="27132"/>
                  </a:lnTo>
                  <a:lnTo>
                    <a:pt x="406115" y="29349"/>
                  </a:lnTo>
                  <a:lnTo>
                    <a:pt x="419043" y="36058"/>
                  </a:lnTo>
                  <a:lnTo>
                    <a:pt x="422236" y="36738"/>
                  </a:lnTo>
                  <a:lnTo>
                    <a:pt x="424366" y="38250"/>
                  </a:lnTo>
                  <a:lnTo>
                    <a:pt x="425785" y="40317"/>
                  </a:lnTo>
                  <a:lnTo>
                    <a:pt x="426731" y="42753"/>
                  </a:lnTo>
                  <a:lnTo>
                    <a:pt x="428421" y="44377"/>
                  </a:lnTo>
                  <a:lnTo>
                    <a:pt x="437708" y="47498"/>
                  </a:lnTo>
                  <a:lnTo>
                    <a:pt x="438149" y="65317"/>
                  </a:lnTo>
                  <a:lnTo>
                    <a:pt x="431603" y="74011"/>
                  </a:lnTo>
                  <a:lnTo>
                    <a:pt x="429948" y="79813"/>
                  </a:lnTo>
                  <a:lnTo>
                    <a:pt x="428448" y="81784"/>
                  </a:lnTo>
                  <a:lnTo>
                    <a:pt x="381192" y="123636"/>
                  </a:lnTo>
                  <a:lnTo>
                    <a:pt x="376499" y="128327"/>
                  </a:lnTo>
                  <a:lnTo>
                    <a:pt x="370885" y="131118"/>
                  </a:lnTo>
                  <a:lnTo>
                    <a:pt x="367906" y="131862"/>
                  </a:lnTo>
                  <a:lnTo>
                    <a:pt x="365920" y="133416"/>
                  </a:lnTo>
                  <a:lnTo>
                    <a:pt x="363714" y="137965"/>
                  </a:lnTo>
                  <a:lnTo>
                    <a:pt x="361949" y="1619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7" name="SMARTInkShape-Group147">
            <a:extLst>
              <a:ext uri="{FF2B5EF4-FFF2-40B4-BE49-F238E27FC236}">
                <a16:creationId xmlns:a16="http://schemas.microsoft.com/office/drawing/2014/main" id="{2CD38B97-B97E-B4CB-C213-F6A20684000B}"/>
              </a:ext>
            </a:extLst>
          </p:cNvPr>
          <p:cNvGrpSpPr/>
          <p:nvPr/>
        </p:nvGrpSpPr>
        <p:grpSpPr>
          <a:xfrm>
            <a:off x="447678" y="3867184"/>
            <a:ext cx="609598" cy="952456"/>
            <a:chOff x="447678" y="3867184"/>
            <a:chExt cx="609598" cy="952456"/>
          </a:xfrm>
        </p:grpSpPr>
        <p:sp>
          <p:nvSpPr>
            <p:cNvPr id="52" name="SMARTInkShape-596">
              <a:extLst>
                <a:ext uri="{FF2B5EF4-FFF2-40B4-BE49-F238E27FC236}">
                  <a16:creationId xmlns:a16="http://schemas.microsoft.com/office/drawing/2014/main" id="{6972BECC-5C18-B38B-296A-C89AEE3E7A15}"/>
                </a:ext>
              </a:extLst>
            </p:cNvPr>
            <p:cNvSpPr/>
            <p:nvPr>
              <p:custDataLst>
                <p:tags r:id="rId38"/>
              </p:custDataLst>
            </p:nvPr>
          </p:nvSpPr>
          <p:spPr>
            <a:xfrm>
              <a:off x="772898" y="3990978"/>
              <a:ext cx="151028" cy="180973"/>
            </a:xfrm>
            <a:custGeom>
              <a:avLst/>
              <a:gdLst/>
              <a:ahLst/>
              <a:cxnLst/>
              <a:rect l="0" t="0" r="0" b="0"/>
              <a:pathLst>
                <a:path w="151028" h="180973">
                  <a:moveTo>
                    <a:pt x="8152" y="66672"/>
                  </a:moveTo>
                  <a:lnTo>
                    <a:pt x="8152" y="66672"/>
                  </a:lnTo>
                  <a:lnTo>
                    <a:pt x="8152" y="52483"/>
                  </a:lnTo>
                  <a:lnTo>
                    <a:pt x="10974" y="46960"/>
                  </a:lnTo>
                  <a:lnTo>
                    <a:pt x="14698" y="40978"/>
                  </a:lnTo>
                  <a:lnTo>
                    <a:pt x="17089" y="28514"/>
                  </a:lnTo>
                  <a:lnTo>
                    <a:pt x="17285" y="25359"/>
                  </a:lnTo>
                  <a:lnTo>
                    <a:pt x="18474" y="23254"/>
                  </a:lnTo>
                  <a:lnTo>
                    <a:pt x="20325" y="21852"/>
                  </a:lnTo>
                  <a:lnTo>
                    <a:pt x="22617" y="20917"/>
                  </a:lnTo>
                  <a:lnTo>
                    <a:pt x="24145" y="19235"/>
                  </a:lnTo>
                  <a:lnTo>
                    <a:pt x="25844" y="14545"/>
                  </a:lnTo>
                  <a:lnTo>
                    <a:pt x="27355" y="12871"/>
                  </a:lnTo>
                  <a:lnTo>
                    <a:pt x="35284" y="9963"/>
                  </a:lnTo>
                  <a:lnTo>
                    <a:pt x="36085" y="6896"/>
                  </a:lnTo>
                  <a:lnTo>
                    <a:pt x="36299" y="4596"/>
                  </a:lnTo>
                  <a:lnTo>
                    <a:pt x="37500" y="3063"/>
                  </a:lnTo>
                  <a:lnTo>
                    <a:pt x="45849" y="117"/>
                  </a:lnTo>
                  <a:lnTo>
                    <a:pt x="63575" y="0"/>
                  </a:lnTo>
                  <a:lnTo>
                    <a:pt x="69847" y="5054"/>
                  </a:lnTo>
                  <a:lnTo>
                    <a:pt x="72613" y="10359"/>
                  </a:lnTo>
                  <a:lnTo>
                    <a:pt x="73351" y="13255"/>
                  </a:lnTo>
                  <a:lnTo>
                    <a:pt x="82171" y="28645"/>
                  </a:lnTo>
                  <a:lnTo>
                    <a:pt x="84224" y="59002"/>
                  </a:lnTo>
                  <a:lnTo>
                    <a:pt x="81473" y="66086"/>
                  </a:lnTo>
                  <a:lnTo>
                    <a:pt x="79258" y="69456"/>
                  </a:lnTo>
                  <a:lnTo>
                    <a:pt x="72588" y="93210"/>
                  </a:lnTo>
                  <a:lnTo>
                    <a:pt x="30613" y="140470"/>
                  </a:lnTo>
                  <a:lnTo>
                    <a:pt x="10043" y="169162"/>
                  </a:lnTo>
                  <a:lnTo>
                    <a:pt x="8992" y="173254"/>
                  </a:lnTo>
                  <a:lnTo>
                    <a:pt x="8712" y="175826"/>
                  </a:lnTo>
                  <a:lnTo>
                    <a:pt x="7467" y="177542"/>
                  </a:lnTo>
                  <a:lnTo>
                    <a:pt x="5579" y="178685"/>
                  </a:lnTo>
                  <a:lnTo>
                    <a:pt x="0" y="180520"/>
                  </a:lnTo>
                  <a:lnTo>
                    <a:pt x="7795" y="180960"/>
                  </a:lnTo>
                  <a:lnTo>
                    <a:pt x="52611" y="180972"/>
                  </a:lnTo>
                  <a:lnTo>
                    <a:pt x="68478" y="180972"/>
                  </a:lnTo>
                  <a:lnTo>
                    <a:pt x="74828" y="178150"/>
                  </a:lnTo>
                  <a:lnTo>
                    <a:pt x="81177" y="174426"/>
                  </a:lnTo>
                  <a:lnTo>
                    <a:pt x="93877" y="172036"/>
                  </a:lnTo>
                  <a:lnTo>
                    <a:pt x="136476" y="171447"/>
                  </a:lnTo>
                  <a:lnTo>
                    <a:pt x="142090" y="174270"/>
                  </a:lnTo>
                  <a:lnTo>
                    <a:pt x="151027" y="1809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597">
              <a:extLst>
                <a:ext uri="{FF2B5EF4-FFF2-40B4-BE49-F238E27FC236}">
                  <a16:creationId xmlns:a16="http://schemas.microsoft.com/office/drawing/2014/main" id="{1B6540D9-485B-BA0F-D5C3-F6704670D9B9}"/>
                </a:ext>
              </a:extLst>
            </p:cNvPr>
            <p:cNvSpPr/>
            <p:nvPr>
              <p:custDataLst>
                <p:tags r:id="rId39"/>
              </p:custDataLst>
            </p:nvPr>
          </p:nvSpPr>
          <p:spPr>
            <a:xfrm>
              <a:off x="714375" y="3867184"/>
              <a:ext cx="47626" cy="323817"/>
            </a:xfrm>
            <a:custGeom>
              <a:avLst/>
              <a:gdLst/>
              <a:ahLst/>
              <a:cxnLst/>
              <a:rect l="0" t="0" r="0" b="0"/>
              <a:pathLst>
                <a:path w="47626" h="323817">
                  <a:moveTo>
                    <a:pt x="47625" y="9491"/>
                  </a:moveTo>
                  <a:lnTo>
                    <a:pt x="47625" y="9491"/>
                  </a:lnTo>
                  <a:lnTo>
                    <a:pt x="47625" y="0"/>
                  </a:lnTo>
                  <a:lnTo>
                    <a:pt x="46567" y="23819"/>
                  </a:lnTo>
                  <a:lnTo>
                    <a:pt x="37924" y="68038"/>
                  </a:lnTo>
                  <a:lnTo>
                    <a:pt x="30015" y="114450"/>
                  </a:lnTo>
                  <a:lnTo>
                    <a:pt x="21226" y="161915"/>
                  </a:lnTo>
                  <a:lnTo>
                    <a:pt x="16872" y="187651"/>
                  </a:lnTo>
                  <a:lnTo>
                    <a:pt x="11702" y="211504"/>
                  </a:lnTo>
                  <a:lnTo>
                    <a:pt x="7348" y="235858"/>
                  </a:lnTo>
                  <a:lnTo>
                    <a:pt x="1451" y="263050"/>
                  </a:lnTo>
                  <a:lnTo>
                    <a:pt x="85" y="306857"/>
                  </a:lnTo>
                  <a:lnTo>
                    <a:pt x="0" y="32381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598">
              <a:extLst>
                <a:ext uri="{FF2B5EF4-FFF2-40B4-BE49-F238E27FC236}">
                  <a16:creationId xmlns:a16="http://schemas.microsoft.com/office/drawing/2014/main" id="{D407BAB7-810C-69CE-6E80-5BA0A4EAE0CC}"/>
                </a:ext>
              </a:extLst>
            </p:cNvPr>
            <p:cNvSpPr/>
            <p:nvPr>
              <p:custDataLst>
                <p:tags r:id="rId40"/>
              </p:custDataLst>
            </p:nvPr>
          </p:nvSpPr>
          <p:spPr>
            <a:xfrm>
              <a:off x="447678" y="3943350"/>
              <a:ext cx="180973" cy="180924"/>
            </a:xfrm>
            <a:custGeom>
              <a:avLst/>
              <a:gdLst/>
              <a:ahLst/>
              <a:cxnLst/>
              <a:rect l="0" t="0" r="0" b="0"/>
              <a:pathLst>
                <a:path w="180973" h="180924">
                  <a:moveTo>
                    <a:pt x="152397" y="9525"/>
                  </a:moveTo>
                  <a:lnTo>
                    <a:pt x="152397" y="9525"/>
                  </a:lnTo>
                  <a:lnTo>
                    <a:pt x="152397" y="0"/>
                  </a:lnTo>
                  <a:lnTo>
                    <a:pt x="152397" y="14189"/>
                  </a:lnTo>
                  <a:lnTo>
                    <a:pt x="151339" y="15809"/>
                  </a:lnTo>
                  <a:lnTo>
                    <a:pt x="149575" y="16890"/>
                  </a:lnTo>
                  <a:lnTo>
                    <a:pt x="147341" y="17610"/>
                  </a:lnTo>
                  <a:lnTo>
                    <a:pt x="145851" y="19148"/>
                  </a:lnTo>
                  <a:lnTo>
                    <a:pt x="140638" y="29222"/>
                  </a:lnTo>
                  <a:lnTo>
                    <a:pt x="111083" y="74525"/>
                  </a:lnTo>
                  <a:lnTo>
                    <a:pt x="82546" y="122013"/>
                  </a:lnTo>
                  <a:lnTo>
                    <a:pt x="73374" y="131133"/>
                  </a:lnTo>
                  <a:lnTo>
                    <a:pt x="63301" y="139773"/>
                  </a:lnTo>
                  <a:lnTo>
                    <a:pt x="42592" y="167306"/>
                  </a:lnTo>
                  <a:lnTo>
                    <a:pt x="40095" y="174194"/>
                  </a:lnTo>
                  <a:lnTo>
                    <a:pt x="38371" y="176455"/>
                  </a:lnTo>
                  <a:lnTo>
                    <a:pt x="30071" y="180380"/>
                  </a:lnTo>
                  <a:lnTo>
                    <a:pt x="15446" y="180923"/>
                  </a:lnTo>
                  <a:lnTo>
                    <a:pt x="13471" y="179882"/>
                  </a:lnTo>
                  <a:lnTo>
                    <a:pt x="12155" y="178129"/>
                  </a:lnTo>
                  <a:lnTo>
                    <a:pt x="9634" y="173360"/>
                  </a:lnTo>
                  <a:lnTo>
                    <a:pt x="3323" y="164725"/>
                  </a:lnTo>
                  <a:lnTo>
                    <a:pt x="1475" y="158583"/>
                  </a:lnTo>
                  <a:lnTo>
                    <a:pt x="35" y="112837"/>
                  </a:lnTo>
                  <a:lnTo>
                    <a:pt x="0" y="84025"/>
                  </a:lnTo>
                  <a:lnTo>
                    <a:pt x="2821" y="76855"/>
                  </a:lnTo>
                  <a:lnTo>
                    <a:pt x="6544" y="70141"/>
                  </a:lnTo>
                  <a:lnTo>
                    <a:pt x="9698" y="60411"/>
                  </a:lnTo>
                  <a:lnTo>
                    <a:pt x="27122" y="39590"/>
                  </a:lnTo>
                  <a:lnTo>
                    <a:pt x="28142" y="33485"/>
                  </a:lnTo>
                  <a:lnTo>
                    <a:pt x="29344" y="31848"/>
                  </a:lnTo>
                  <a:lnTo>
                    <a:pt x="33501" y="30030"/>
                  </a:lnTo>
                  <a:lnTo>
                    <a:pt x="52167" y="28613"/>
                  </a:lnTo>
                  <a:lnTo>
                    <a:pt x="57756" y="31414"/>
                  </a:lnTo>
                  <a:lnTo>
                    <a:pt x="73102" y="43766"/>
                  </a:lnTo>
                  <a:lnTo>
                    <a:pt x="85738" y="49685"/>
                  </a:lnTo>
                  <a:lnTo>
                    <a:pt x="117472" y="79411"/>
                  </a:lnTo>
                  <a:lnTo>
                    <a:pt x="121000" y="85741"/>
                  </a:lnTo>
                  <a:lnTo>
                    <a:pt x="123626" y="92082"/>
                  </a:lnTo>
                  <a:lnTo>
                    <a:pt x="138900" y="112184"/>
                  </a:lnTo>
                  <a:lnTo>
                    <a:pt x="142754" y="126138"/>
                  </a:lnTo>
                  <a:lnTo>
                    <a:pt x="144910" y="128542"/>
                  </a:lnTo>
                  <a:lnTo>
                    <a:pt x="147405" y="130145"/>
                  </a:lnTo>
                  <a:lnTo>
                    <a:pt x="167293" y="158051"/>
                  </a:lnTo>
                  <a:lnTo>
                    <a:pt x="171285" y="170866"/>
                  </a:lnTo>
                  <a:lnTo>
                    <a:pt x="171443" y="180568"/>
                  </a:lnTo>
                  <a:lnTo>
                    <a:pt x="180972" y="1714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5" name="SMARTInkShape-599">
              <a:extLst>
                <a:ext uri="{FF2B5EF4-FFF2-40B4-BE49-F238E27FC236}">
                  <a16:creationId xmlns:a16="http://schemas.microsoft.com/office/drawing/2014/main" id="{13060053-39F5-3C3B-0ABE-42BAEB8CB17E}"/>
                </a:ext>
              </a:extLst>
            </p:cNvPr>
            <p:cNvSpPr/>
            <p:nvPr>
              <p:custDataLst>
                <p:tags r:id="rId41"/>
              </p:custDataLst>
            </p:nvPr>
          </p:nvSpPr>
          <p:spPr>
            <a:xfrm>
              <a:off x="857250" y="4276728"/>
              <a:ext cx="200026" cy="161877"/>
            </a:xfrm>
            <a:custGeom>
              <a:avLst/>
              <a:gdLst/>
              <a:ahLst/>
              <a:cxnLst/>
              <a:rect l="0" t="0" r="0" b="0"/>
              <a:pathLst>
                <a:path w="200026" h="161877">
                  <a:moveTo>
                    <a:pt x="76200" y="57147"/>
                  </a:moveTo>
                  <a:lnTo>
                    <a:pt x="76200" y="57147"/>
                  </a:lnTo>
                  <a:lnTo>
                    <a:pt x="85725" y="47622"/>
                  </a:lnTo>
                  <a:lnTo>
                    <a:pt x="80668" y="47622"/>
                  </a:lnTo>
                  <a:lnTo>
                    <a:pt x="79179" y="48680"/>
                  </a:lnTo>
                  <a:lnTo>
                    <a:pt x="78186" y="50444"/>
                  </a:lnTo>
                  <a:lnTo>
                    <a:pt x="76592" y="55823"/>
                  </a:lnTo>
                  <a:lnTo>
                    <a:pt x="69731" y="64490"/>
                  </a:lnTo>
                  <a:lnTo>
                    <a:pt x="66522" y="73316"/>
                  </a:lnTo>
                  <a:lnTo>
                    <a:pt x="50252" y="95264"/>
                  </a:lnTo>
                  <a:lnTo>
                    <a:pt x="49377" y="98433"/>
                  </a:lnTo>
                  <a:lnTo>
                    <a:pt x="7575" y="144806"/>
                  </a:lnTo>
                  <a:lnTo>
                    <a:pt x="5050" y="147336"/>
                  </a:lnTo>
                  <a:lnTo>
                    <a:pt x="2244" y="152970"/>
                  </a:lnTo>
                  <a:lnTo>
                    <a:pt x="12" y="161876"/>
                  </a:lnTo>
                  <a:lnTo>
                    <a:pt x="0" y="147732"/>
                  </a:lnTo>
                  <a:lnTo>
                    <a:pt x="2822" y="142210"/>
                  </a:lnTo>
                  <a:lnTo>
                    <a:pt x="15188" y="126910"/>
                  </a:lnTo>
                  <a:lnTo>
                    <a:pt x="21109" y="114280"/>
                  </a:lnTo>
                  <a:lnTo>
                    <a:pt x="43472" y="80254"/>
                  </a:lnTo>
                  <a:lnTo>
                    <a:pt x="45779" y="73414"/>
                  </a:lnTo>
                  <a:lnTo>
                    <a:pt x="48319" y="53854"/>
                  </a:lnTo>
                  <a:lnTo>
                    <a:pt x="57294" y="33074"/>
                  </a:lnTo>
                  <a:lnTo>
                    <a:pt x="59363" y="31573"/>
                  </a:lnTo>
                  <a:lnTo>
                    <a:pt x="61800" y="30573"/>
                  </a:lnTo>
                  <a:lnTo>
                    <a:pt x="63425" y="28848"/>
                  </a:lnTo>
                  <a:lnTo>
                    <a:pt x="67448" y="18988"/>
                  </a:lnTo>
                  <a:lnTo>
                    <a:pt x="75797" y="9953"/>
                  </a:lnTo>
                  <a:lnTo>
                    <a:pt x="76190" y="400"/>
                  </a:lnTo>
                  <a:lnTo>
                    <a:pt x="85608" y="0"/>
                  </a:lnTo>
                  <a:lnTo>
                    <a:pt x="85690" y="5054"/>
                  </a:lnTo>
                  <a:lnTo>
                    <a:pt x="86760" y="6543"/>
                  </a:lnTo>
                  <a:lnTo>
                    <a:pt x="97482" y="12170"/>
                  </a:lnTo>
                  <a:lnTo>
                    <a:pt x="99913" y="14462"/>
                  </a:lnTo>
                  <a:lnTo>
                    <a:pt x="105437" y="17010"/>
                  </a:lnTo>
                  <a:lnTo>
                    <a:pt x="108391" y="17689"/>
                  </a:lnTo>
                  <a:lnTo>
                    <a:pt x="117606" y="23701"/>
                  </a:lnTo>
                  <a:lnTo>
                    <a:pt x="121061" y="29229"/>
                  </a:lnTo>
                  <a:lnTo>
                    <a:pt x="123655" y="35214"/>
                  </a:lnTo>
                  <a:lnTo>
                    <a:pt x="128335" y="41402"/>
                  </a:lnTo>
                  <a:lnTo>
                    <a:pt x="131121" y="50502"/>
                  </a:lnTo>
                  <a:lnTo>
                    <a:pt x="133418" y="60543"/>
                  </a:lnTo>
                  <a:lnTo>
                    <a:pt x="147501" y="85637"/>
                  </a:lnTo>
                  <a:lnTo>
                    <a:pt x="150192" y="88840"/>
                  </a:lnTo>
                  <a:lnTo>
                    <a:pt x="157978" y="94407"/>
                  </a:lnTo>
                  <a:lnTo>
                    <a:pt x="160171" y="99460"/>
                  </a:lnTo>
                  <a:lnTo>
                    <a:pt x="161814" y="101230"/>
                  </a:lnTo>
                  <a:lnTo>
                    <a:pt x="166462" y="103198"/>
                  </a:lnTo>
                  <a:lnTo>
                    <a:pt x="168124" y="104781"/>
                  </a:lnTo>
                  <a:lnTo>
                    <a:pt x="169972" y="109362"/>
                  </a:lnTo>
                  <a:lnTo>
                    <a:pt x="171523" y="111007"/>
                  </a:lnTo>
                  <a:lnTo>
                    <a:pt x="179521" y="113864"/>
                  </a:lnTo>
                  <a:lnTo>
                    <a:pt x="180329" y="116927"/>
                  </a:lnTo>
                  <a:lnTo>
                    <a:pt x="180544" y="119225"/>
                  </a:lnTo>
                  <a:lnTo>
                    <a:pt x="181746" y="120757"/>
                  </a:lnTo>
                  <a:lnTo>
                    <a:pt x="190380" y="123786"/>
                  </a:lnTo>
                  <a:lnTo>
                    <a:pt x="195521" y="123811"/>
                  </a:lnTo>
                  <a:lnTo>
                    <a:pt x="197022" y="122757"/>
                  </a:lnTo>
                  <a:lnTo>
                    <a:pt x="198023" y="120995"/>
                  </a:lnTo>
                  <a:lnTo>
                    <a:pt x="200025" y="114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SMARTInkShape-600">
              <a:extLst>
                <a:ext uri="{FF2B5EF4-FFF2-40B4-BE49-F238E27FC236}">
                  <a16:creationId xmlns:a16="http://schemas.microsoft.com/office/drawing/2014/main" id="{C115FEFA-D87E-82E8-C205-E2DE37B59139}"/>
                </a:ext>
              </a:extLst>
            </p:cNvPr>
            <p:cNvSpPr/>
            <p:nvPr>
              <p:custDataLst>
                <p:tags r:id="rId42"/>
              </p:custDataLst>
            </p:nvPr>
          </p:nvSpPr>
          <p:spPr>
            <a:xfrm>
              <a:off x="952500" y="4352925"/>
              <a:ext cx="38101" cy="466715"/>
            </a:xfrm>
            <a:custGeom>
              <a:avLst/>
              <a:gdLst/>
              <a:ahLst/>
              <a:cxnLst/>
              <a:rect l="0" t="0" r="0" b="0"/>
              <a:pathLst>
                <a:path w="38101" h="466715">
                  <a:moveTo>
                    <a:pt x="0" y="19050"/>
                  </a:moveTo>
                  <a:lnTo>
                    <a:pt x="0" y="19050"/>
                  </a:lnTo>
                  <a:lnTo>
                    <a:pt x="0" y="0"/>
                  </a:lnTo>
                  <a:lnTo>
                    <a:pt x="0" y="42815"/>
                  </a:lnTo>
                  <a:lnTo>
                    <a:pt x="0" y="86346"/>
                  </a:lnTo>
                  <a:lnTo>
                    <a:pt x="6546" y="131552"/>
                  </a:lnTo>
                  <a:lnTo>
                    <a:pt x="9701" y="168683"/>
                  </a:lnTo>
                  <a:lnTo>
                    <a:pt x="15809" y="206496"/>
                  </a:lnTo>
                  <a:lnTo>
                    <a:pt x="18090" y="244511"/>
                  </a:lnTo>
                  <a:lnTo>
                    <a:pt x="18766" y="281527"/>
                  </a:lnTo>
                  <a:lnTo>
                    <a:pt x="21816" y="323016"/>
                  </a:lnTo>
                  <a:lnTo>
                    <a:pt x="27685" y="364819"/>
                  </a:lnTo>
                  <a:lnTo>
                    <a:pt x="28523" y="410893"/>
                  </a:lnTo>
                  <a:lnTo>
                    <a:pt x="29626" y="440440"/>
                  </a:lnTo>
                  <a:lnTo>
                    <a:pt x="37217" y="456648"/>
                  </a:lnTo>
                  <a:lnTo>
                    <a:pt x="38099" y="466714"/>
                  </a:lnTo>
                  <a:lnTo>
                    <a:pt x="38100" y="4572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3" name="SMARTInkShape-Group148">
            <a:extLst>
              <a:ext uri="{FF2B5EF4-FFF2-40B4-BE49-F238E27FC236}">
                <a16:creationId xmlns:a16="http://schemas.microsoft.com/office/drawing/2014/main" id="{16BE487A-E2BC-979D-6A9D-8F2A6A80C6B7}"/>
              </a:ext>
            </a:extLst>
          </p:cNvPr>
          <p:cNvGrpSpPr/>
          <p:nvPr/>
        </p:nvGrpSpPr>
        <p:grpSpPr>
          <a:xfrm>
            <a:off x="2781732" y="5115041"/>
            <a:ext cx="523444" cy="380885"/>
            <a:chOff x="2781732" y="5115041"/>
            <a:chExt cx="523444" cy="380885"/>
          </a:xfrm>
        </p:grpSpPr>
        <p:sp>
          <p:nvSpPr>
            <p:cNvPr id="58" name="SMARTInkShape-601">
              <a:extLst>
                <a:ext uri="{FF2B5EF4-FFF2-40B4-BE49-F238E27FC236}">
                  <a16:creationId xmlns:a16="http://schemas.microsoft.com/office/drawing/2014/main" id="{36E75104-3485-8FF9-E2CC-9332A6600034}"/>
                </a:ext>
              </a:extLst>
            </p:cNvPr>
            <p:cNvSpPr/>
            <p:nvPr>
              <p:custDataLst>
                <p:tags r:id="rId33"/>
              </p:custDataLst>
            </p:nvPr>
          </p:nvSpPr>
          <p:spPr>
            <a:xfrm>
              <a:off x="3182805" y="5372136"/>
              <a:ext cx="122371" cy="123790"/>
            </a:xfrm>
            <a:custGeom>
              <a:avLst/>
              <a:gdLst/>
              <a:ahLst/>
              <a:cxnLst/>
              <a:rect l="0" t="0" r="0" b="0"/>
              <a:pathLst>
                <a:path w="122371" h="123790">
                  <a:moveTo>
                    <a:pt x="8070" y="47589"/>
                  </a:moveTo>
                  <a:lnTo>
                    <a:pt x="8070" y="47589"/>
                  </a:lnTo>
                  <a:lnTo>
                    <a:pt x="8070" y="39388"/>
                  </a:lnTo>
                  <a:lnTo>
                    <a:pt x="9128" y="38947"/>
                  </a:lnTo>
                  <a:lnTo>
                    <a:pt x="16270" y="38180"/>
                  </a:lnTo>
                  <a:lnTo>
                    <a:pt x="17006" y="35293"/>
                  </a:lnTo>
                  <a:lnTo>
                    <a:pt x="17203" y="33041"/>
                  </a:lnTo>
                  <a:lnTo>
                    <a:pt x="18391" y="31540"/>
                  </a:lnTo>
                  <a:lnTo>
                    <a:pt x="27273" y="27744"/>
                  </a:lnTo>
                  <a:lnTo>
                    <a:pt x="54326" y="1333"/>
                  </a:lnTo>
                  <a:lnTo>
                    <a:pt x="64792" y="0"/>
                  </a:lnTo>
                  <a:lnTo>
                    <a:pt x="74342" y="9098"/>
                  </a:lnTo>
                  <a:lnTo>
                    <a:pt x="74710" y="22712"/>
                  </a:lnTo>
                  <a:lnTo>
                    <a:pt x="71907" y="28772"/>
                  </a:lnTo>
                  <a:lnTo>
                    <a:pt x="68192" y="34992"/>
                  </a:lnTo>
                  <a:lnTo>
                    <a:pt x="65042" y="44445"/>
                  </a:lnTo>
                  <a:lnTo>
                    <a:pt x="58935" y="53948"/>
                  </a:lnTo>
                  <a:lnTo>
                    <a:pt x="55597" y="63467"/>
                  </a:lnTo>
                  <a:lnTo>
                    <a:pt x="11419" y="110914"/>
                  </a:lnTo>
                  <a:lnTo>
                    <a:pt x="9558" y="112775"/>
                  </a:lnTo>
                  <a:lnTo>
                    <a:pt x="0" y="114133"/>
                  </a:lnTo>
                  <a:lnTo>
                    <a:pt x="7965" y="114264"/>
                  </a:lnTo>
                  <a:lnTo>
                    <a:pt x="8039" y="119320"/>
                  </a:lnTo>
                  <a:lnTo>
                    <a:pt x="9108" y="120809"/>
                  </a:lnTo>
                  <a:lnTo>
                    <a:pt x="13117" y="122465"/>
                  </a:lnTo>
                  <a:lnTo>
                    <a:pt x="58874" y="123786"/>
                  </a:lnTo>
                  <a:lnTo>
                    <a:pt x="105321" y="123789"/>
                  </a:lnTo>
                  <a:lnTo>
                    <a:pt x="122370" y="12378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9" name="SMARTInkShape-602">
              <a:extLst>
                <a:ext uri="{FF2B5EF4-FFF2-40B4-BE49-F238E27FC236}">
                  <a16:creationId xmlns:a16="http://schemas.microsoft.com/office/drawing/2014/main" id="{F7B7826A-B80D-B1C2-A163-B73768A79EC4}"/>
                </a:ext>
              </a:extLst>
            </p:cNvPr>
            <p:cNvSpPr/>
            <p:nvPr>
              <p:custDataLst>
                <p:tags r:id="rId34"/>
              </p:custDataLst>
            </p:nvPr>
          </p:nvSpPr>
          <p:spPr>
            <a:xfrm>
              <a:off x="3105150" y="5267328"/>
              <a:ext cx="76201" cy="219073"/>
            </a:xfrm>
            <a:custGeom>
              <a:avLst/>
              <a:gdLst/>
              <a:ahLst/>
              <a:cxnLst/>
              <a:rect l="0" t="0" r="0" b="0"/>
              <a:pathLst>
                <a:path w="76201" h="219073">
                  <a:moveTo>
                    <a:pt x="66675" y="19047"/>
                  </a:moveTo>
                  <a:lnTo>
                    <a:pt x="66675" y="19047"/>
                  </a:lnTo>
                  <a:lnTo>
                    <a:pt x="66675" y="13991"/>
                  </a:lnTo>
                  <a:lnTo>
                    <a:pt x="67733" y="12502"/>
                  </a:lnTo>
                  <a:lnTo>
                    <a:pt x="69497" y="11508"/>
                  </a:lnTo>
                  <a:lnTo>
                    <a:pt x="71731" y="10846"/>
                  </a:lnTo>
                  <a:lnTo>
                    <a:pt x="73221" y="9346"/>
                  </a:lnTo>
                  <a:lnTo>
                    <a:pt x="76198" y="5"/>
                  </a:lnTo>
                  <a:lnTo>
                    <a:pt x="76199" y="0"/>
                  </a:lnTo>
                  <a:lnTo>
                    <a:pt x="76200" y="5054"/>
                  </a:lnTo>
                  <a:lnTo>
                    <a:pt x="73378" y="10359"/>
                  </a:lnTo>
                  <a:lnTo>
                    <a:pt x="69654" y="16244"/>
                  </a:lnTo>
                  <a:lnTo>
                    <a:pt x="66499" y="25507"/>
                  </a:lnTo>
                  <a:lnTo>
                    <a:pt x="53534" y="46343"/>
                  </a:lnTo>
                  <a:lnTo>
                    <a:pt x="40367" y="87950"/>
                  </a:lnTo>
                  <a:lnTo>
                    <a:pt x="32539" y="101434"/>
                  </a:lnTo>
                  <a:lnTo>
                    <a:pt x="18446" y="143048"/>
                  </a:lnTo>
                  <a:lnTo>
                    <a:pt x="13490" y="155651"/>
                  </a:lnTo>
                  <a:lnTo>
                    <a:pt x="6935" y="197205"/>
                  </a:lnTo>
                  <a:lnTo>
                    <a:pt x="3082" y="205120"/>
                  </a:lnTo>
                  <a:lnTo>
                    <a:pt x="0" y="219072"/>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0" name="SMARTInkShape-603">
              <a:extLst>
                <a:ext uri="{FF2B5EF4-FFF2-40B4-BE49-F238E27FC236}">
                  <a16:creationId xmlns:a16="http://schemas.microsoft.com/office/drawing/2014/main" id="{F361848E-6E98-EC16-FF07-42D0AF8F9444}"/>
                </a:ext>
              </a:extLst>
            </p:cNvPr>
            <p:cNvSpPr/>
            <p:nvPr>
              <p:custDataLst>
                <p:tags r:id="rId35"/>
              </p:custDataLst>
            </p:nvPr>
          </p:nvSpPr>
          <p:spPr>
            <a:xfrm>
              <a:off x="2952753" y="5280887"/>
              <a:ext cx="133348" cy="119789"/>
            </a:xfrm>
            <a:custGeom>
              <a:avLst/>
              <a:gdLst/>
              <a:ahLst/>
              <a:cxnLst/>
              <a:rect l="0" t="0" r="0" b="0"/>
              <a:pathLst>
                <a:path w="133348" h="119789">
                  <a:moveTo>
                    <a:pt x="123822" y="5488"/>
                  </a:moveTo>
                  <a:lnTo>
                    <a:pt x="123822" y="5488"/>
                  </a:lnTo>
                  <a:lnTo>
                    <a:pt x="133347" y="5488"/>
                  </a:lnTo>
                  <a:lnTo>
                    <a:pt x="133347" y="0"/>
                  </a:lnTo>
                  <a:lnTo>
                    <a:pt x="133347" y="5406"/>
                  </a:lnTo>
                  <a:lnTo>
                    <a:pt x="125147" y="5481"/>
                  </a:lnTo>
                  <a:lnTo>
                    <a:pt x="124705" y="6542"/>
                  </a:lnTo>
                  <a:lnTo>
                    <a:pt x="124214" y="10542"/>
                  </a:lnTo>
                  <a:lnTo>
                    <a:pt x="123026" y="12033"/>
                  </a:lnTo>
                  <a:lnTo>
                    <a:pt x="110599" y="19677"/>
                  </a:lnTo>
                  <a:lnTo>
                    <a:pt x="107362" y="25200"/>
                  </a:lnTo>
                  <a:lnTo>
                    <a:pt x="106498" y="28154"/>
                  </a:lnTo>
                  <a:lnTo>
                    <a:pt x="104865" y="30124"/>
                  </a:lnTo>
                  <a:lnTo>
                    <a:pt x="100227" y="32312"/>
                  </a:lnTo>
                  <a:lnTo>
                    <a:pt x="94638" y="38929"/>
                  </a:lnTo>
                  <a:lnTo>
                    <a:pt x="53969" y="84839"/>
                  </a:lnTo>
                  <a:lnTo>
                    <a:pt x="50443" y="91202"/>
                  </a:lnTo>
                  <a:lnTo>
                    <a:pt x="47818" y="97558"/>
                  </a:lnTo>
                  <a:lnTo>
                    <a:pt x="30337" y="117907"/>
                  </a:lnTo>
                  <a:lnTo>
                    <a:pt x="26534" y="118952"/>
                  </a:lnTo>
                  <a:lnTo>
                    <a:pt x="14428" y="119740"/>
                  </a:lnTo>
                  <a:lnTo>
                    <a:pt x="12793" y="118697"/>
                  </a:lnTo>
                  <a:lnTo>
                    <a:pt x="11703" y="116944"/>
                  </a:lnTo>
                  <a:lnTo>
                    <a:pt x="10976" y="114717"/>
                  </a:lnTo>
                  <a:lnTo>
                    <a:pt x="9433" y="113232"/>
                  </a:lnTo>
                  <a:lnTo>
                    <a:pt x="4897" y="111583"/>
                  </a:lnTo>
                  <a:lnTo>
                    <a:pt x="3263" y="110085"/>
                  </a:lnTo>
                  <a:lnTo>
                    <a:pt x="427" y="102178"/>
                  </a:lnTo>
                  <a:lnTo>
                    <a:pt x="0" y="77151"/>
                  </a:lnTo>
                  <a:lnTo>
                    <a:pt x="2821" y="71558"/>
                  </a:lnTo>
                  <a:lnTo>
                    <a:pt x="17689" y="54482"/>
                  </a:lnTo>
                  <a:lnTo>
                    <a:pt x="27128" y="53233"/>
                  </a:lnTo>
                  <a:lnTo>
                    <a:pt x="41702" y="53123"/>
                  </a:lnTo>
                  <a:lnTo>
                    <a:pt x="43676" y="54178"/>
                  </a:lnTo>
                  <a:lnTo>
                    <a:pt x="44991" y="55940"/>
                  </a:lnTo>
                  <a:lnTo>
                    <a:pt x="45868" y="58173"/>
                  </a:lnTo>
                  <a:lnTo>
                    <a:pt x="47511" y="59661"/>
                  </a:lnTo>
                  <a:lnTo>
                    <a:pt x="57752" y="64872"/>
                  </a:lnTo>
                  <a:lnTo>
                    <a:pt x="69967" y="75779"/>
                  </a:lnTo>
                  <a:lnTo>
                    <a:pt x="73428" y="81884"/>
                  </a:lnTo>
                  <a:lnTo>
                    <a:pt x="74351" y="84994"/>
                  </a:lnTo>
                  <a:lnTo>
                    <a:pt x="76025" y="87066"/>
                  </a:lnTo>
                  <a:lnTo>
                    <a:pt x="89292" y="95724"/>
                  </a:lnTo>
                  <a:lnTo>
                    <a:pt x="92601" y="101331"/>
                  </a:lnTo>
                  <a:lnTo>
                    <a:pt x="94899" y="110146"/>
                  </a:lnTo>
                  <a:lnTo>
                    <a:pt x="95093" y="114797"/>
                  </a:lnTo>
                  <a:lnTo>
                    <a:pt x="96203" y="116460"/>
                  </a:lnTo>
                  <a:lnTo>
                    <a:pt x="98001" y="117570"/>
                  </a:lnTo>
                  <a:lnTo>
                    <a:pt x="104737" y="119777"/>
                  </a:lnTo>
                  <a:lnTo>
                    <a:pt x="114297" y="11978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604">
              <a:extLst>
                <a:ext uri="{FF2B5EF4-FFF2-40B4-BE49-F238E27FC236}">
                  <a16:creationId xmlns:a16="http://schemas.microsoft.com/office/drawing/2014/main" id="{C8C10A3E-2468-0DF6-481C-7BC7BF34EC50}"/>
                </a:ext>
              </a:extLst>
            </p:cNvPr>
            <p:cNvSpPr/>
            <p:nvPr>
              <p:custDataLst>
                <p:tags r:id="rId36"/>
              </p:custDataLst>
            </p:nvPr>
          </p:nvSpPr>
          <p:spPr>
            <a:xfrm>
              <a:off x="2790825" y="5191125"/>
              <a:ext cx="152401" cy="19051"/>
            </a:xfrm>
            <a:custGeom>
              <a:avLst/>
              <a:gdLst/>
              <a:ahLst/>
              <a:cxnLst/>
              <a:rect l="0" t="0" r="0" b="0"/>
              <a:pathLst>
                <a:path w="152401" h="19051">
                  <a:moveTo>
                    <a:pt x="0" y="19050"/>
                  </a:moveTo>
                  <a:lnTo>
                    <a:pt x="0" y="19050"/>
                  </a:lnTo>
                  <a:lnTo>
                    <a:pt x="40358" y="19050"/>
                  </a:lnTo>
                  <a:lnTo>
                    <a:pt x="83331" y="9787"/>
                  </a:lnTo>
                  <a:lnTo>
                    <a:pt x="98539" y="8544"/>
                  </a:lnTo>
                  <a:lnTo>
                    <a:pt x="113835" y="889"/>
                  </a:lnTo>
                  <a:lnTo>
                    <a:pt x="1524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605">
              <a:extLst>
                <a:ext uri="{FF2B5EF4-FFF2-40B4-BE49-F238E27FC236}">
                  <a16:creationId xmlns:a16="http://schemas.microsoft.com/office/drawing/2014/main" id="{CD4B10FF-A4FC-C11F-CA44-2077C115A234}"/>
                </a:ext>
              </a:extLst>
            </p:cNvPr>
            <p:cNvSpPr/>
            <p:nvPr>
              <p:custDataLst>
                <p:tags r:id="rId37"/>
              </p:custDataLst>
            </p:nvPr>
          </p:nvSpPr>
          <p:spPr>
            <a:xfrm>
              <a:off x="2781732" y="5115041"/>
              <a:ext cx="180544" cy="180860"/>
            </a:xfrm>
            <a:custGeom>
              <a:avLst/>
              <a:gdLst/>
              <a:ahLst/>
              <a:cxnLst/>
              <a:rect l="0" t="0" r="0" b="0"/>
              <a:pathLst>
                <a:path w="180544" h="180860">
                  <a:moveTo>
                    <a:pt x="9093" y="18934"/>
                  </a:moveTo>
                  <a:lnTo>
                    <a:pt x="9093" y="18934"/>
                  </a:lnTo>
                  <a:lnTo>
                    <a:pt x="9093" y="27135"/>
                  </a:lnTo>
                  <a:lnTo>
                    <a:pt x="9093" y="22710"/>
                  </a:lnTo>
                  <a:lnTo>
                    <a:pt x="9093" y="28459"/>
                  </a:lnTo>
                  <a:lnTo>
                    <a:pt x="9093" y="20258"/>
                  </a:lnTo>
                  <a:lnTo>
                    <a:pt x="10151" y="19817"/>
                  </a:lnTo>
                  <a:lnTo>
                    <a:pt x="22350" y="19050"/>
                  </a:lnTo>
                  <a:lnTo>
                    <a:pt x="24281" y="17953"/>
                  </a:lnTo>
                  <a:lnTo>
                    <a:pt x="25569" y="16164"/>
                  </a:lnTo>
                  <a:lnTo>
                    <a:pt x="26427" y="13912"/>
                  </a:lnTo>
                  <a:lnTo>
                    <a:pt x="28057" y="12412"/>
                  </a:lnTo>
                  <a:lnTo>
                    <a:pt x="32691" y="10743"/>
                  </a:lnTo>
                  <a:lnTo>
                    <a:pt x="64372" y="9419"/>
                  </a:lnTo>
                  <a:lnTo>
                    <a:pt x="73478" y="2865"/>
                  </a:lnTo>
                  <a:lnTo>
                    <a:pt x="82380" y="767"/>
                  </a:lnTo>
                  <a:lnTo>
                    <a:pt x="92971" y="0"/>
                  </a:lnTo>
                  <a:lnTo>
                    <a:pt x="104936" y="7438"/>
                  </a:lnTo>
                  <a:lnTo>
                    <a:pt x="107913" y="8096"/>
                  </a:lnTo>
                  <a:lnTo>
                    <a:pt x="121546" y="17494"/>
                  </a:lnTo>
                  <a:lnTo>
                    <a:pt x="122572" y="21116"/>
                  </a:lnTo>
                  <a:lnTo>
                    <a:pt x="123379" y="50722"/>
                  </a:lnTo>
                  <a:lnTo>
                    <a:pt x="120565" y="57051"/>
                  </a:lnTo>
                  <a:lnTo>
                    <a:pt x="116845" y="63391"/>
                  </a:lnTo>
                  <a:lnTo>
                    <a:pt x="113691" y="72911"/>
                  </a:lnTo>
                  <a:lnTo>
                    <a:pt x="72582" y="117359"/>
                  </a:lnTo>
                  <a:lnTo>
                    <a:pt x="53345" y="129001"/>
                  </a:lnTo>
                  <a:lnTo>
                    <a:pt x="41725" y="133038"/>
                  </a:lnTo>
                  <a:lnTo>
                    <a:pt x="25084" y="146326"/>
                  </a:lnTo>
                  <a:lnTo>
                    <a:pt x="21492" y="152459"/>
                  </a:lnTo>
                  <a:lnTo>
                    <a:pt x="20534" y="155576"/>
                  </a:lnTo>
                  <a:lnTo>
                    <a:pt x="18837" y="157653"/>
                  </a:lnTo>
                  <a:lnTo>
                    <a:pt x="0" y="170928"/>
                  </a:lnTo>
                  <a:lnTo>
                    <a:pt x="14037" y="171331"/>
                  </a:lnTo>
                  <a:lnTo>
                    <a:pt x="19404" y="174154"/>
                  </a:lnTo>
                  <a:lnTo>
                    <a:pt x="25317" y="177879"/>
                  </a:lnTo>
                  <a:lnTo>
                    <a:pt x="37737" y="180271"/>
                  </a:lnTo>
                  <a:lnTo>
                    <a:pt x="84705" y="180854"/>
                  </a:lnTo>
                  <a:lnTo>
                    <a:pt x="130533" y="180859"/>
                  </a:lnTo>
                  <a:lnTo>
                    <a:pt x="153784" y="180859"/>
                  </a:lnTo>
                  <a:lnTo>
                    <a:pt x="160889" y="178037"/>
                  </a:lnTo>
                  <a:lnTo>
                    <a:pt x="169018" y="172658"/>
                  </a:lnTo>
                  <a:lnTo>
                    <a:pt x="180543" y="17133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0" name="SMARTInkShape-Group149">
            <a:extLst>
              <a:ext uri="{FF2B5EF4-FFF2-40B4-BE49-F238E27FC236}">
                <a16:creationId xmlns:a16="http://schemas.microsoft.com/office/drawing/2014/main" id="{A9D9C063-3D7D-CBAE-69D7-251DCC76E3E6}"/>
              </a:ext>
            </a:extLst>
          </p:cNvPr>
          <p:cNvGrpSpPr/>
          <p:nvPr/>
        </p:nvGrpSpPr>
        <p:grpSpPr>
          <a:xfrm>
            <a:off x="676275" y="5172109"/>
            <a:ext cx="704851" cy="352392"/>
            <a:chOff x="676275" y="5172109"/>
            <a:chExt cx="704851" cy="352392"/>
          </a:xfrm>
        </p:grpSpPr>
        <p:sp>
          <p:nvSpPr>
            <p:cNvPr id="64" name="SMARTInkShape-606">
              <a:extLst>
                <a:ext uri="{FF2B5EF4-FFF2-40B4-BE49-F238E27FC236}">
                  <a16:creationId xmlns:a16="http://schemas.microsoft.com/office/drawing/2014/main" id="{FDDA17AB-1AC0-DE60-6AC7-0E5990D54218}"/>
                </a:ext>
              </a:extLst>
            </p:cNvPr>
            <p:cNvSpPr/>
            <p:nvPr>
              <p:custDataLst>
                <p:tags r:id="rId27"/>
              </p:custDataLst>
            </p:nvPr>
          </p:nvSpPr>
          <p:spPr>
            <a:xfrm>
              <a:off x="1266829" y="5400709"/>
              <a:ext cx="114297" cy="123792"/>
            </a:xfrm>
            <a:custGeom>
              <a:avLst/>
              <a:gdLst/>
              <a:ahLst/>
              <a:cxnLst/>
              <a:rect l="0" t="0" r="0" b="0"/>
              <a:pathLst>
                <a:path w="114297" h="123792">
                  <a:moveTo>
                    <a:pt x="9521" y="28541"/>
                  </a:moveTo>
                  <a:lnTo>
                    <a:pt x="9521" y="28541"/>
                  </a:lnTo>
                  <a:lnTo>
                    <a:pt x="18929" y="19132"/>
                  </a:lnTo>
                  <a:lnTo>
                    <a:pt x="19011" y="13993"/>
                  </a:lnTo>
                  <a:lnTo>
                    <a:pt x="20081" y="12492"/>
                  </a:lnTo>
                  <a:lnTo>
                    <a:pt x="21853" y="11492"/>
                  </a:lnTo>
                  <a:lnTo>
                    <a:pt x="28178" y="9608"/>
                  </a:lnTo>
                  <a:lnTo>
                    <a:pt x="33511" y="9526"/>
                  </a:lnTo>
                  <a:lnTo>
                    <a:pt x="35039" y="8455"/>
                  </a:lnTo>
                  <a:lnTo>
                    <a:pt x="36058" y="6684"/>
                  </a:lnTo>
                  <a:lnTo>
                    <a:pt x="37693" y="1293"/>
                  </a:lnTo>
                  <a:lnTo>
                    <a:pt x="40740" y="555"/>
                  </a:lnTo>
                  <a:lnTo>
                    <a:pt x="47218" y="0"/>
                  </a:lnTo>
                  <a:lnTo>
                    <a:pt x="56743" y="9100"/>
                  </a:lnTo>
                  <a:lnTo>
                    <a:pt x="57143" y="23953"/>
                  </a:lnTo>
                  <a:lnTo>
                    <a:pt x="54323" y="29324"/>
                  </a:lnTo>
                  <a:lnTo>
                    <a:pt x="50599" y="35239"/>
                  </a:lnTo>
                  <a:lnTo>
                    <a:pt x="47445" y="44519"/>
                  </a:lnTo>
                  <a:lnTo>
                    <a:pt x="41336" y="53972"/>
                  </a:lnTo>
                  <a:lnTo>
                    <a:pt x="37998" y="63475"/>
                  </a:lnTo>
                  <a:lnTo>
                    <a:pt x="21677" y="85691"/>
                  </a:lnTo>
                  <a:lnTo>
                    <a:pt x="20800" y="88866"/>
                  </a:lnTo>
                  <a:lnTo>
                    <a:pt x="19157" y="90983"/>
                  </a:lnTo>
                  <a:lnTo>
                    <a:pt x="5942" y="99715"/>
                  </a:lnTo>
                  <a:lnTo>
                    <a:pt x="2639" y="105329"/>
                  </a:lnTo>
                  <a:lnTo>
                    <a:pt x="0" y="114252"/>
                  </a:lnTo>
                  <a:lnTo>
                    <a:pt x="44526" y="114266"/>
                  </a:lnTo>
                  <a:lnTo>
                    <a:pt x="91013" y="114266"/>
                  </a:lnTo>
                  <a:lnTo>
                    <a:pt x="93364" y="114266"/>
                  </a:lnTo>
                  <a:lnTo>
                    <a:pt x="103282" y="122467"/>
                  </a:lnTo>
                  <a:lnTo>
                    <a:pt x="114296" y="123791"/>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5" name="SMARTInkShape-607">
              <a:extLst>
                <a:ext uri="{FF2B5EF4-FFF2-40B4-BE49-F238E27FC236}">
                  <a16:creationId xmlns:a16="http://schemas.microsoft.com/office/drawing/2014/main" id="{913CCA04-D504-6EB6-C9D6-7EBCDA8CD7F3}"/>
                </a:ext>
              </a:extLst>
            </p:cNvPr>
            <p:cNvSpPr/>
            <p:nvPr>
              <p:custDataLst>
                <p:tags r:id="rId28"/>
              </p:custDataLst>
            </p:nvPr>
          </p:nvSpPr>
          <p:spPr>
            <a:xfrm>
              <a:off x="1190625" y="5314950"/>
              <a:ext cx="76198" cy="200026"/>
            </a:xfrm>
            <a:custGeom>
              <a:avLst/>
              <a:gdLst/>
              <a:ahLst/>
              <a:cxnLst/>
              <a:rect l="0" t="0" r="0" b="0"/>
              <a:pathLst>
                <a:path w="76198" h="200026">
                  <a:moveTo>
                    <a:pt x="66675" y="0"/>
                  </a:moveTo>
                  <a:lnTo>
                    <a:pt x="66675" y="0"/>
                  </a:lnTo>
                  <a:lnTo>
                    <a:pt x="76197" y="0"/>
                  </a:lnTo>
                  <a:lnTo>
                    <a:pt x="71143" y="5056"/>
                  </a:lnTo>
                  <a:lnTo>
                    <a:pt x="68661" y="10361"/>
                  </a:lnTo>
                  <a:lnTo>
                    <a:pt x="67999" y="13257"/>
                  </a:lnTo>
                  <a:lnTo>
                    <a:pt x="60390" y="26569"/>
                  </a:lnTo>
                  <a:lnTo>
                    <a:pt x="57052" y="41504"/>
                  </a:lnTo>
                  <a:lnTo>
                    <a:pt x="42046" y="70846"/>
                  </a:lnTo>
                  <a:lnTo>
                    <a:pt x="30792" y="114358"/>
                  </a:lnTo>
                  <a:lnTo>
                    <a:pt x="26410" y="133367"/>
                  </a:lnTo>
                  <a:lnTo>
                    <a:pt x="12157" y="171451"/>
                  </a:lnTo>
                  <a:lnTo>
                    <a:pt x="9637" y="183092"/>
                  </a:lnTo>
                  <a:lnTo>
                    <a:pt x="0" y="2000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608">
              <a:extLst>
                <a:ext uri="{FF2B5EF4-FFF2-40B4-BE49-F238E27FC236}">
                  <a16:creationId xmlns:a16="http://schemas.microsoft.com/office/drawing/2014/main" id="{0BF8D7DA-BEF9-715E-FF53-AA2068AE8A0D}"/>
                </a:ext>
              </a:extLst>
            </p:cNvPr>
            <p:cNvSpPr/>
            <p:nvPr>
              <p:custDataLst>
                <p:tags r:id="rId29"/>
              </p:custDataLst>
            </p:nvPr>
          </p:nvSpPr>
          <p:spPr>
            <a:xfrm>
              <a:off x="1047750" y="5334000"/>
              <a:ext cx="123826" cy="113863"/>
            </a:xfrm>
            <a:custGeom>
              <a:avLst/>
              <a:gdLst/>
              <a:ahLst/>
              <a:cxnLst/>
              <a:rect l="0" t="0" r="0" b="0"/>
              <a:pathLst>
                <a:path w="123826" h="113863">
                  <a:moveTo>
                    <a:pt x="123825" y="0"/>
                  </a:moveTo>
                  <a:lnTo>
                    <a:pt x="123825" y="0"/>
                  </a:lnTo>
                  <a:lnTo>
                    <a:pt x="123825" y="8201"/>
                  </a:lnTo>
                  <a:lnTo>
                    <a:pt x="122767" y="8642"/>
                  </a:lnTo>
                  <a:lnTo>
                    <a:pt x="115624" y="9409"/>
                  </a:lnTo>
                  <a:lnTo>
                    <a:pt x="69770" y="54056"/>
                  </a:lnTo>
                  <a:lnTo>
                    <a:pt x="50793" y="71974"/>
                  </a:lnTo>
                  <a:lnTo>
                    <a:pt x="38099" y="78187"/>
                  </a:lnTo>
                  <a:lnTo>
                    <a:pt x="31749" y="82375"/>
                  </a:lnTo>
                  <a:lnTo>
                    <a:pt x="20932" y="85284"/>
                  </a:lnTo>
                  <a:lnTo>
                    <a:pt x="4910" y="85714"/>
                  </a:lnTo>
                  <a:lnTo>
                    <a:pt x="3273" y="84660"/>
                  </a:lnTo>
                  <a:lnTo>
                    <a:pt x="2182" y="82898"/>
                  </a:lnTo>
                  <a:lnTo>
                    <a:pt x="128" y="76592"/>
                  </a:lnTo>
                  <a:lnTo>
                    <a:pt x="0" y="48984"/>
                  </a:lnTo>
                  <a:lnTo>
                    <a:pt x="1058" y="48531"/>
                  </a:lnTo>
                  <a:lnTo>
                    <a:pt x="5057" y="48028"/>
                  </a:lnTo>
                  <a:lnTo>
                    <a:pt x="6546" y="46835"/>
                  </a:lnTo>
                  <a:lnTo>
                    <a:pt x="8201" y="42688"/>
                  </a:lnTo>
                  <a:lnTo>
                    <a:pt x="9701" y="41159"/>
                  </a:lnTo>
                  <a:lnTo>
                    <a:pt x="14189" y="39459"/>
                  </a:lnTo>
                  <a:lnTo>
                    <a:pt x="36622" y="38110"/>
                  </a:lnTo>
                  <a:lnTo>
                    <a:pt x="70280" y="70281"/>
                  </a:lnTo>
                  <a:lnTo>
                    <a:pt x="73569" y="76392"/>
                  </a:lnTo>
                  <a:lnTo>
                    <a:pt x="74446" y="79503"/>
                  </a:lnTo>
                  <a:lnTo>
                    <a:pt x="76089" y="81577"/>
                  </a:lnTo>
                  <a:lnTo>
                    <a:pt x="82399" y="85554"/>
                  </a:lnTo>
                  <a:lnTo>
                    <a:pt x="94281" y="104658"/>
                  </a:lnTo>
                  <a:lnTo>
                    <a:pt x="95212" y="113862"/>
                  </a:lnTo>
                  <a:lnTo>
                    <a:pt x="104775"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609">
              <a:extLst>
                <a:ext uri="{FF2B5EF4-FFF2-40B4-BE49-F238E27FC236}">
                  <a16:creationId xmlns:a16="http://schemas.microsoft.com/office/drawing/2014/main" id="{CBACB96F-BFBE-65BE-CAC5-355862D7E078}"/>
                </a:ext>
              </a:extLst>
            </p:cNvPr>
            <p:cNvSpPr/>
            <p:nvPr>
              <p:custDataLst>
                <p:tags r:id="rId30"/>
              </p:custDataLst>
            </p:nvPr>
          </p:nvSpPr>
          <p:spPr>
            <a:xfrm>
              <a:off x="914400" y="5267335"/>
              <a:ext cx="152401" cy="19041"/>
            </a:xfrm>
            <a:custGeom>
              <a:avLst/>
              <a:gdLst/>
              <a:ahLst/>
              <a:cxnLst/>
              <a:rect l="0" t="0" r="0" b="0"/>
              <a:pathLst>
                <a:path w="152401" h="19041">
                  <a:moveTo>
                    <a:pt x="0" y="19040"/>
                  </a:moveTo>
                  <a:lnTo>
                    <a:pt x="0" y="19040"/>
                  </a:lnTo>
                  <a:lnTo>
                    <a:pt x="5057" y="19040"/>
                  </a:lnTo>
                  <a:lnTo>
                    <a:pt x="10361" y="16218"/>
                  </a:lnTo>
                  <a:lnTo>
                    <a:pt x="16247" y="12495"/>
                  </a:lnTo>
                  <a:lnTo>
                    <a:pt x="28648" y="10103"/>
                  </a:lnTo>
                  <a:lnTo>
                    <a:pt x="73627" y="9531"/>
                  </a:lnTo>
                  <a:lnTo>
                    <a:pt x="77660" y="9525"/>
                  </a:lnTo>
                  <a:lnTo>
                    <a:pt x="84963" y="6698"/>
                  </a:lnTo>
                  <a:lnTo>
                    <a:pt x="91736" y="2971"/>
                  </a:lnTo>
                  <a:lnTo>
                    <a:pt x="104708" y="579"/>
                  </a:lnTo>
                  <a:lnTo>
                    <a:pt x="136524" y="0"/>
                  </a:lnTo>
                  <a:lnTo>
                    <a:pt x="142874" y="2817"/>
                  </a:lnTo>
                  <a:lnTo>
                    <a:pt x="152400" y="951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610">
              <a:extLst>
                <a:ext uri="{FF2B5EF4-FFF2-40B4-BE49-F238E27FC236}">
                  <a16:creationId xmlns:a16="http://schemas.microsoft.com/office/drawing/2014/main" id="{197397DA-D2A5-D614-A6C1-8C8B396C10EF}"/>
                </a:ext>
              </a:extLst>
            </p:cNvPr>
            <p:cNvSpPr/>
            <p:nvPr>
              <p:custDataLst>
                <p:tags r:id="rId31"/>
              </p:custDataLst>
            </p:nvPr>
          </p:nvSpPr>
          <p:spPr>
            <a:xfrm>
              <a:off x="876300" y="5172109"/>
              <a:ext cx="152401" cy="190467"/>
            </a:xfrm>
            <a:custGeom>
              <a:avLst/>
              <a:gdLst/>
              <a:ahLst/>
              <a:cxnLst/>
              <a:rect l="0" t="0" r="0" b="0"/>
              <a:pathLst>
                <a:path w="152401" h="190467">
                  <a:moveTo>
                    <a:pt x="9525" y="19016"/>
                  </a:moveTo>
                  <a:lnTo>
                    <a:pt x="9525" y="19016"/>
                  </a:lnTo>
                  <a:lnTo>
                    <a:pt x="0" y="19016"/>
                  </a:lnTo>
                  <a:lnTo>
                    <a:pt x="8201" y="19016"/>
                  </a:lnTo>
                  <a:lnTo>
                    <a:pt x="8642" y="17958"/>
                  </a:lnTo>
                  <a:lnTo>
                    <a:pt x="9133" y="13960"/>
                  </a:lnTo>
                  <a:lnTo>
                    <a:pt x="10322" y="12471"/>
                  </a:lnTo>
                  <a:lnTo>
                    <a:pt x="14465" y="10815"/>
                  </a:lnTo>
                  <a:lnTo>
                    <a:pt x="44721" y="8440"/>
                  </a:lnTo>
                  <a:lnTo>
                    <a:pt x="57203" y="1953"/>
                  </a:lnTo>
                  <a:lnTo>
                    <a:pt x="79768" y="0"/>
                  </a:lnTo>
                  <a:lnTo>
                    <a:pt x="81754" y="1047"/>
                  </a:lnTo>
                  <a:lnTo>
                    <a:pt x="83077" y="2803"/>
                  </a:lnTo>
                  <a:lnTo>
                    <a:pt x="83960" y="5032"/>
                  </a:lnTo>
                  <a:lnTo>
                    <a:pt x="85607" y="6519"/>
                  </a:lnTo>
                  <a:lnTo>
                    <a:pt x="95854" y="11727"/>
                  </a:lnTo>
                  <a:lnTo>
                    <a:pt x="98828" y="14156"/>
                  </a:lnTo>
                  <a:lnTo>
                    <a:pt x="102132" y="19678"/>
                  </a:lnTo>
                  <a:lnTo>
                    <a:pt x="104658" y="25661"/>
                  </a:lnTo>
                  <a:lnTo>
                    <a:pt x="110973" y="34978"/>
                  </a:lnTo>
                  <a:lnTo>
                    <a:pt x="113314" y="44442"/>
                  </a:lnTo>
                  <a:lnTo>
                    <a:pt x="113862" y="50777"/>
                  </a:lnTo>
                  <a:lnTo>
                    <a:pt x="100099" y="93531"/>
                  </a:lnTo>
                  <a:lnTo>
                    <a:pt x="85528" y="113626"/>
                  </a:lnTo>
                  <a:lnTo>
                    <a:pt x="68766" y="130056"/>
                  </a:lnTo>
                  <a:lnTo>
                    <a:pt x="45770" y="146005"/>
                  </a:lnTo>
                  <a:lnTo>
                    <a:pt x="41509" y="152361"/>
                  </a:lnTo>
                  <a:lnTo>
                    <a:pt x="38557" y="158714"/>
                  </a:lnTo>
                  <a:lnTo>
                    <a:pt x="19482" y="180500"/>
                  </a:lnTo>
                  <a:lnTo>
                    <a:pt x="33519" y="180938"/>
                  </a:lnTo>
                  <a:lnTo>
                    <a:pt x="35046" y="181997"/>
                  </a:lnTo>
                  <a:lnTo>
                    <a:pt x="36064" y="183761"/>
                  </a:lnTo>
                  <a:lnTo>
                    <a:pt x="36743" y="185997"/>
                  </a:lnTo>
                  <a:lnTo>
                    <a:pt x="38253" y="187486"/>
                  </a:lnTo>
                  <a:lnTo>
                    <a:pt x="42754" y="189142"/>
                  </a:lnTo>
                  <a:lnTo>
                    <a:pt x="88904" y="190463"/>
                  </a:lnTo>
                  <a:lnTo>
                    <a:pt x="133887" y="190466"/>
                  </a:lnTo>
                  <a:lnTo>
                    <a:pt x="152400" y="190466"/>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611">
              <a:extLst>
                <a:ext uri="{FF2B5EF4-FFF2-40B4-BE49-F238E27FC236}">
                  <a16:creationId xmlns:a16="http://schemas.microsoft.com/office/drawing/2014/main" id="{21153B4F-2778-4090-7C53-4CF45AC7E0A2}"/>
                </a:ext>
              </a:extLst>
            </p:cNvPr>
            <p:cNvSpPr/>
            <p:nvPr>
              <p:custDataLst>
                <p:tags r:id="rId32"/>
              </p:custDataLst>
            </p:nvPr>
          </p:nvSpPr>
          <p:spPr>
            <a:xfrm>
              <a:off x="676275" y="5295900"/>
              <a:ext cx="161926" cy="28576"/>
            </a:xfrm>
            <a:custGeom>
              <a:avLst/>
              <a:gdLst/>
              <a:ahLst/>
              <a:cxnLst/>
              <a:rect l="0" t="0" r="0" b="0"/>
              <a:pathLst>
                <a:path w="161926" h="28576">
                  <a:moveTo>
                    <a:pt x="9525" y="0"/>
                  </a:moveTo>
                  <a:lnTo>
                    <a:pt x="9525" y="0"/>
                  </a:lnTo>
                  <a:lnTo>
                    <a:pt x="0" y="0"/>
                  </a:lnTo>
                  <a:lnTo>
                    <a:pt x="46346" y="0"/>
                  </a:lnTo>
                  <a:lnTo>
                    <a:pt x="92173" y="0"/>
                  </a:lnTo>
                  <a:lnTo>
                    <a:pt x="116025" y="0"/>
                  </a:lnTo>
                  <a:lnTo>
                    <a:pt x="123180" y="2822"/>
                  </a:lnTo>
                  <a:lnTo>
                    <a:pt x="131341" y="8201"/>
                  </a:lnTo>
                  <a:lnTo>
                    <a:pt x="140558" y="10321"/>
                  </a:lnTo>
                  <a:lnTo>
                    <a:pt x="161925" y="285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76" name="SMARTInkShape-Group150">
            <a:extLst>
              <a:ext uri="{FF2B5EF4-FFF2-40B4-BE49-F238E27FC236}">
                <a16:creationId xmlns:a16="http://schemas.microsoft.com/office/drawing/2014/main" id="{EC6B07E6-18E3-B6B1-6148-AE021E943D6F}"/>
              </a:ext>
            </a:extLst>
          </p:cNvPr>
          <p:cNvGrpSpPr/>
          <p:nvPr/>
        </p:nvGrpSpPr>
        <p:grpSpPr>
          <a:xfrm>
            <a:off x="3952875" y="2419351"/>
            <a:ext cx="704851" cy="447664"/>
            <a:chOff x="3952875" y="2419351"/>
            <a:chExt cx="704851" cy="447664"/>
          </a:xfrm>
        </p:grpSpPr>
        <p:sp>
          <p:nvSpPr>
            <p:cNvPr id="71" name="SMARTInkShape-612">
              <a:extLst>
                <a:ext uri="{FF2B5EF4-FFF2-40B4-BE49-F238E27FC236}">
                  <a16:creationId xmlns:a16="http://schemas.microsoft.com/office/drawing/2014/main" id="{87CA63D3-044F-B7DF-AAA4-66E02CE63154}"/>
                </a:ext>
              </a:extLst>
            </p:cNvPr>
            <p:cNvSpPr/>
            <p:nvPr>
              <p:custDataLst>
                <p:tags r:id="rId22"/>
              </p:custDataLst>
            </p:nvPr>
          </p:nvSpPr>
          <p:spPr>
            <a:xfrm>
              <a:off x="4533903" y="2743235"/>
              <a:ext cx="123823" cy="123780"/>
            </a:xfrm>
            <a:custGeom>
              <a:avLst/>
              <a:gdLst/>
              <a:ahLst/>
              <a:cxnLst/>
              <a:rect l="0" t="0" r="0" b="0"/>
              <a:pathLst>
                <a:path w="123823" h="123780">
                  <a:moveTo>
                    <a:pt x="9522" y="38065"/>
                  </a:moveTo>
                  <a:lnTo>
                    <a:pt x="9522" y="38065"/>
                  </a:lnTo>
                  <a:lnTo>
                    <a:pt x="18931" y="28656"/>
                  </a:lnTo>
                  <a:lnTo>
                    <a:pt x="19037" y="20349"/>
                  </a:lnTo>
                  <a:lnTo>
                    <a:pt x="20098" y="19904"/>
                  </a:lnTo>
                  <a:lnTo>
                    <a:pt x="27247" y="19132"/>
                  </a:lnTo>
                  <a:lnTo>
                    <a:pt x="27983" y="16245"/>
                  </a:lnTo>
                  <a:lnTo>
                    <a:pt x="28179" y="13993"/>
                  </a:lnTo>
                  <a:lnTo>
                    <a:pt x="29368" y="12492"/>
                  </a:lnTo>
                  <a:lnTo>
                    <a:pt x="37695" y="9607"/>
                  </a:lnTo>
                  <a:lnTo>
                    <a:pt x="47220" y="360"/>
                  </a:lnTo>
                  <a:lnTo>
                    <a:pt x="55789" y="0"/>
                  </a:lnTo>
                  <a:lnTo>
                    <a:pt x="56241" y="1046"/>
                  </a:lnTo>
                  <a:lnTo>
                    <a:pt x="56745" y="5032"/>
                  </a:lnTo>
                  <a:lnTo>
                    <a:pt x="57937" y="6518"/>
                  </a:lnTo>
                  <a:lnTo>
                    <a:pt x="62085" y="8169"/>
                  </a:lnTo>
                  <a:lnTo>
                    <a:pt x="63613" y="9668"/>
                  </a:lnTo>
                  <a:lnTo>
                    <a:pt x="66270" y="17575"/>
                  </a:lnTo>
                  <a:lnTo>
                    <a:pt x="66637" y="32146"/>
                  </a:lnTo>
                  <a:lnTo>
                    <a:pt x="63834" y="38257"/>
                  </a:lnTo>
                  <a:lnTo>
                    <a:pt x="60119" y="44500"/>
                  </a:lnTo>
                  <a:lnTo>
                    <a:pt x="56969" y="53965"/>
                  </a:lnTo>
                  <a:lnTo>
                    <a:pt x="44005" y="69818"/>
                  </a:lnTo>
                  <a:lnTo>
                    <a:pt x="38206" y="98979"/>
                  </a:lnTo>
                  <a:lnTo>
                    <a:pt x="36053" y="99841"/>
                  </a:lnTo>
                  <a:lnTo>
                    <a:pt x="33559" y="98299"/>
                  </a:lnTo>
                  <a:lnTo>
                    <a:pt x="30838" y="98329"/>
                  </a:lnTo>
                  <a:lnTo>
                    <a:pt x="24993" y="101185"/>
                  </a:lnTo>
                  <a:lnTo>
                    <a:pt x="11368" y="112629"/>
                  </a:lnTo>
                  <a:lnTo>
                    <a:pt x="5013" y="113780"/>
                  </a:lnTo>
                  <a:lnTo>
                    <a:pt x="3341" y="115000"/>
                  </a:lnTo>
                  <a:lnTo>
                    <a:pt x="2226" y="116872"/>
                  </a:lnTo>
                  <a:lnTo>
                    <a:pt x="0" y="123779"/>
                  </a:lnTo>
                  <a:lnTo>
                    <a:pt x="5054" y="118730"/>
                  </a:lnTo>
                  <a:lnTo>
                    <a:pt x="10359" y="116249"/>
                  </a:lnTo>
                  <a:lnTo>
                    <a:pt x="55751" y="114270"/>
                  </a:lnTo>
                  <a:lnTo>
                    <a:pt x="102901" y="114265"/>
                  </a:lnTo>
                  <a:lnTo>
                    <a:pt x="123822" y="11426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613">
              <a:extLst>
                <a:ext uri="{FF2B5EF4-FFF2-40B4-BE49-F238E27FC236}">
                  <a16:creationId xmlns:a16="http://schemas.microsoft.com/office/drawing/2014/main" id="{BA5B75A0-B7F8-3872-9213-8F55E73C5C91}"/>
                </a:ext>
              </a:extLst>
            </p:cNvPr>
            <p:cNvSpPr/>
            <p:nvPr>
              <p:custDataLst>
                <p:tags r:id="rId23"/>
              </p:custDataLst>
            </p:nvPr>
          </p:nvSpPr>
          <p:spPr>
            <a:xfrm>
              <a:off x="4457700" y="2647953"/>
              <a:ext cx="66676" cy="209548"/>
            </a:xfrm>
            <a:custGeom>
              <a:avLst/>
              <a:gdLst/>
              <a:ahLst/>
              <a:cxnLst/>
              <a:rect l="0" t="0" r="0" b="0"/>
              <a:pathLst>
                <a:path w="66676" h="209548">
                  <a:moveTo>
                    <a:pt x="57150" y="9522"/>
                  </a:moveTo>
                  <a:lnTo>
                    <a:pt x="57150" y="9522"/>
                  </a:lnTo>
                  <a:lnTo>
                    <a:pt x="66672" y="0"/>
                  </a:lnTo>
                  <a:lnTo>
                    <a:pt x="66675" y="5054"/>
                  </a:lnTo>
                  <a:lnTo>
                    <a:pt x="63853" y="10359"/>
                  </a:lnTo>
                  <a:lnTo>
                    <a:pt x="60130" y="16244"/>
                  </a:lnTo>
                  <a:lnTo>
                    <a:pt x="45443" y="59388"/>
                  </a:lnTo>
                  <a:lnTo>
                    <a:pt x="25272" y="101728"/>
                  </a:lnTo>
                  <a:lnTo>
                    <a:pt x="12869" y="146055"/>
                  </a:lnTo>
                  <a:lnTo>
                    <a:pt x="3066" y="193497"/>
                  </a:lnTo>
                  <a:lnTo>
                    <a:pt x="0" y="20954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614">
              <a:extLst>
                <a:ext uri="{FF2B5EF4-FFF2-40B4-BE49-F238E27FC236}">
                  <a16:creationId xmlns:a16="http://schemas.microsoft.com/office/drawing/2014/main" id="{66C7FDA3-EA81-D1CF-E75F-57EE6A81F06D}"/>
                </a:ext>
              </a:extLst>
            </p:cNvPr>
            <p:cNvSpPr/>
            <p:nvPr>
              <p:custDataLst>
                <p:tags r:id="rId24"/>
              </p:custDataLst>
            </p:nvPr>
          </p:nvSpPr>
          <p:spPr>
            <a:xfrm>
              <a:off x="4248161" y="2619375"/>
              <a:ext cx="152390" cy="142876"/>
            </a:xfrm>
            <a:custGeom>
              <a:avLst/>
              <a:gdLst/>
              <a:ahLst/>
              <a:cxnLst/>
              <a:rect l="0" t="0" r="0" b="0"/>
              <a:pathLst>
                <a:path w="152390" h="142876">
                  <a:moveTo>
                    <a:pt x="142864" y="0"/>
                  </a:moveTo>
                  <a:lnTo>
                    <a:pt x="142864" y="0"/>
                  </a:lnTo>
                  <a:lnTo>
                    <a:pt x="151996" y="0"/>
                  </a:lnTo>
                  <a:lnTo>
                    <a:pt x="146823" y="0"/>
                  </a:lnTo>
                  <a:lnTo>
                    <a:pt x="152389" y="0"/>
                  </a:lnTo>
                  <a:lnTo>
                    <a:pt x="144188" y="0"/>
                  </a:lnTo>
                  <a:lnTo>
                    <a:pt x="143747" y="1058"/>
                  </a:lnTo>
                  <a:lnTo>
                    <a:pt x="142898" y="14189"/>
                  </a:lnTo>
                  <a:lnTo>
                    <a:pt x="141828" y="15809"/>
                  </a:lnTo>
                  <a:lnTo>
                    <a:pt x="140057" y="16890"/>
                  </a:lnTo>
                  <a:lnTo>
                    <a:pt x="137818" y="17610"/>
                  </a:lnTo>
                  <a:lnTo>
                    <a:pt x="136325" y="19148"/>
                  </a:lnTo>
                  <a:lnTo>
                    <a:pt x="123030" y="46285"/>
                  </a:lnTo>
                  <a:lnTo>
                    <a:pt x="89938" y="82534"/>
                  </a:lnTo>
                  <a:lnTo>
                    <a:pt x="83726" y="95247"/>
                  </a:lnTo>
                  <a:lnTo>
                    <a:pt x="61295" y="120650"/>
                  </a:lnTo>
                  <a:lnTo>
                    <a:pt x="58986" y="127000"/>
                  </a:lnTo>
                  <a:lnTo>
                    <a:pt x="57312" y="129117"/>
                  </a:lnTo>
                  <a:lnTo>
                    <a:pt x="39853" y="141386"/>
                  </a:lnTo>
                  <a:lnTo>
                    <a:pt x="30043" y="142744"/>
                  </a:lnTo>
                  <a:lnTo>
                    <a:pt x="23946" y="142836"/>
                  </a:lnTo>
                  <a:lnTo>
                    <a:pt x="22310" y="141791"/>
                  </a:lnTo>
                  <a:lnTo>
                    <a:pt x="21219" y="140036"/>
                  </a:lnTo>
                  <a:lnTo>
                    <a:pt x="20493" y="137807"/>
                  </a:lnTo>
                  <a:lnTo>
                    <a:pt x="18950" y="136322"/>
                  </a:lnTo>
                  <a:lnTo>
                    <a:pt x="14413" y="134671"/>
                  </a:lnTo>
                  <a:lnTo>
                    <a:pt x="12780" y="133172"/>
                  </a:lnTo>
                  <a:lnTo>
                    <a:pt x="2166" y="114104"/>
                  </a:lnTo>
                  <a:lnTo>
                    <a:pt x="0" y="87489"/>
                  </a:lnTo>
                  <a:lnTo>
                    <a:pt x="27113" y="58602"/>
                  </a:lnTo>
                  <a:lnTo>
                    <a:pt x="37659" y="57188"/>
                  </a:lnTo>
                  <a:lnTo>
                    <a:pt x="51309" y="57153"/>
                  </a:lnTo>
                  <a:lnTo>
                    <a:pt x="57370" y="59974"/>
                  </a:lnTo>
                  <a:lnTo>
                    <a:pt x="102478" y="102490"/>
                  </a:lnTo>
                  <a:lnTo>
                    <a:pt x="110319" y="111389"/>
                  </a:lnTo>
                  <a:lnTo>
                    <a:pt x="113767" y="121978"/>
                  </a:lnTo>
                  <a:lnTo>
                    <a:pt x="122445" y="131864"/>
                  </a:lnTo>
                  <a:lnTo>
                    <a:pt x="123408" y="137966"/>
                  </a:lnTo>
                  <a:lnTo>
                    <a:pt x="124602" y="139603"/>
                  </a:lnTo>
                  <a:lnTo>
                    <a:pt x="126456" y="140694"/>
                  </a:lnTo>
                  <a:lnTo>
                    <a:pt x="133339" y="1428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615">
              <a:extLst>
                <a:ext uri="{FF2B5EF4-FFF2-40B4-BE49-F238E27FC236}">
                  <a16:creationId xmlns:a16="http://schemas.microsoft.com/office/drawing/2014/main" id="{45409AA8-1C30-6784-CD50-BCA7D9B00997}"/>
                </a:ext>
              </a:extLst>
            </p:cNvPr>
            <p:cNvSpPr/>
            <p:nvPr>
              <p:custDataLst>
                <p:tags r:id="rId25"/>
              </p:custDataLst>
            </p:nvPr>
          </p:nvSpPr>
          <p:spPr>
            <a:xfrm>
              <a:off x="3952875" y="2514600"/>
              <a:ext cx="247651" cy="9526"/>
            </a:xfrm>
            <a:custGeom>
              <a:avLst/>
              <a:gdLst/>
              <a:ahLst/>
              <a:cxnLst/>
              <a:rect l="0" t="0" r="0" b="0"/>
              <a:pathLst>
                <a:path w="247651" h="9526">
                  <a:moveTo>
                    <a:pt x="0" y="9525"/>
                  </a:moveTo>
                  <a:lnTo>
                    <a:pt x="0" y="9525"/>
                  </a:lnTo>
                  <a:lnTo>
                    <a:pt x="45717" y="8467"/>
                  </a:lnTo>
                  <a:lnTo>
                    <a:pt x="93139" y="392"/>
                  </a:lnTo>
                  <a:lnTo>
                    <a:pt x="136587" y="23"/>
                  </a:lnTo>
                  <a:lnTo>
                    <a:pt x="182271" y="1"/>
                  </a:lnTo>
                  <a:lnTo>
                    <a:pt x="228404" y="0"/>
                  </a:lnTo>
                  <a:lnTo>
                    <a:pt x="246322" y="0"/>
                  </a:lnTo>
                  <a:lnTo>
                    <a:pt x="246764" y="1058"/>
                  </a:lnTo>
                  <a:lnTo>
                    <a:pt x="247650" y="9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616">
              <a:extLst>
                <a:ext uri="{FF2B5EF4-FFF2-40B4-BE49-F238E27FC236}">
                  <a16:creationId xmlns:a16="http://schemas.microsoft.com/office/drawing/2014/main" id="{0D950010-B271-100F-3A04-BAC39A3DA537}"/>
                </a:ext>
              </a:extLst>
            </p:cNvPr>
            <p:cNvSpPr/>
            <p:nvPr>
              <p:custDataLst>
                <p:tags r:id="rId26"/>
              </p:custDataLst>
            </p:nvPr>
          </p:nvSpPr>
          <p:spPr>
            <a:xfrm>
              <a:off x="3952880" y="2419351"/>
              <a:ext cx="186087" cy="219036"/>
            </a:xfrm>
            <a:custGeom>
              <a:avLst/>
              <a:gdLst/>
              <a:ahLst/>
              <a:cxnLst/>
              <a:rect l="0" t="0" r="0" b="0"/>
              <a:pathLst>
                <a:path w="186087" h="219036">
                  <a:moveTo>
                    <a:pt x="28570" y="19049"/>
                  </a:moveTo>
                  <a:lnTo>
                    <a:pt x="28570" y="19049"/>
                  </a:lnTo>
                  <a:lnTo>
                    <a:pt x="33626" y="19049"/>
                  </a:lnTo>
                  <a:lnTo>
                    <a:pt x="35116" y="17991"/>
                  </a:lnTo>
                  <a:lnTo>
                    <a:pt x="36109" y="16227"/>
                  </a:lnTo>
                  <a:lnTo>
                    <a:pt x="36771" y="13993"/>
                  </a:lnTo>
                  <a:lnTo>
                    <a:pt x="38271" y="12503"/>
                  </a:lnTo>
                  <a:lnTo>
                    <a:pt x="42759" y="10848"/>
                  </a:lnTo>
                  <a:lnTo>
                    <a:pt x="58094" y="8543"/>
                  </a:lnTo>
                  <a:lnTo>
                    <a:pt x="74815" y="2000"/>
                  </a:lnTo>
                  <a:lnTo>
                    <a:pt x="121823" y="14"/>
                  </a:lnTo>
                  <a:lnTo>
                    <a:pt x="145928" y="0"/>
                  </a:lnTo>
                  <a:lnTo>
                    <a:pt x="152343" y="2822"/>
                  </a:lnTo>
                  <a:lnTo>
                    <a:pt x="158722" y="6545"/>
                  </a:lnTo>
                  <a:lnTo>
                    <a:pt x="168263" y="9700"/>
                  </a:lnTo>
                  <a:lnTo>
                    <a:pt x="174617" y="14188"/>
                  </a:lnTo>
                  <a:lnTo>
                    <a:pt x="178147" y="19710"/>
                  </a:lnTo>
                  <a:lnTo>
                    <a:pt x="180774" y="25693"/>
                  </a:lnTo>
                  <a:lnTo>
                    <a:pt x="185469" y="31880"/>
                  </a:lnTo>
                  <a:lnTo>
                    <a:pt x="186086" y="35011"/>
                  </a:lnTo>
                  <a:lnTo>
                    <a:pt x="185438" y="38157"/>
                  </a:lnTo>
                  <a:lnTo>
                    <a:pt x="182956" y="44475"/>
                  </a:lnTo>
                  <a:lnTo>
                    <a:pt x="180500" y="53982"/>
                  </a:lnTo>
                  <a:lnTo>
                    <a:pt x="150402" y="87575"/>
                  </a:lnTo>
                  <a:lnTo>
                    <a:pt x="113505" y="121786"/>
                  </a:lnTo>
                  <a:lnTo>
                    <a:pt x="70010" y="157787"/>
                  </a:lnTo>
                  <a:lnTo>
                    <a:pt x="25492" y="187299"/>
                  </a:lnTo>
                  <a:lnTo>
                    <a:pt x="2004" y="207666"/>
                  </a:lnTo>
                  <a:lnTo>
                    <a:pt x="888" y="211535"/>
                  </a:lnTo>
                  <a:lnTo>
                    <a:pt x="0" y="219035"/>
                  </a:lnTo>
                  <a:lnTo>
                    <a:pt x="5053" y="214006"/>
                  </a:lnTo>
                  <a:lnTo>
                    <a:pt x="10357" y="211530"/>
                  </a:lnTo>
                  <a:lnTo>
                    <a:pt x="45655" y="206778"/>
                  </a:lnTo>
                  <a:lnTo>
                    <a:pt x="54156" y="203026"/>
                  </a:lnTo>
                  <a:lnTo>
                    <a:pt x="101486" y="200102"/>
                  </a:lnTo>
                  <a:lnTo>
                    <a:pt x="117320" y="198989"/>
                  </a:lnTo>
                  <a:lnTo>
                    <a:pt x="136082" y="191826"/>
                  </a:lnTo>
                  <a:lnTo>
                    <a:pt x="180970" y="1904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77" name="SMARTInkShape-617">
            <a:extLst>
              <a:ext uri="{FF2B5EF4-FFF2-40B4-BE49-F238E27FC236}">
                <a16:creationId xmlns:a16="http://schemas.microsoft.com/office/drawing/2014/main" id="{F9D3E837-4BDA-570F-A0F6-4C8188BFAEB7}"/>
              </a:ext>
            </a:extLst>
          </p:cNvPr>
          <p:cNvSpPr/>
          <p:nvPr>
            <p:custDataLst>
              <p:tags r:id="rId4"/>
            </p:custDataLst>
          </p:nvPr>
        </p:nvSpPr>
        <p:spPr>
          <a:xfrm>
            <a:off x="4676775" y="1971675"/>
            <a:ext cx="3009901" cy="1581140"/>
          </a:xfrm>
          <a:custGeom>
            <a:avLst/>
            <a:gdLst/>
            <a:ahLst/>
            <a:cxnLst/>
            <a:rect l="0" t="0" r="0" b="0"/>
            <a:pathLst>
              <a:path w="3009901" h="1581140">
                <a:moveTo>
                  <a:pt x="0" y="1514475"/>
                </a:moveTo>
                <a:lnTo>
                  <a:pt x="0" y="1514475"/>
                </a:lnTo>
                <a:lnTo>
                  <a:pt x="9132" y="1514475"/>
                </a:lnTo>
                <a:lnTo>
                  <a:pt x="9409" y="1509418"/>
                </a:lnTo>
                <a:lnTo>
                  <a:pt x="10506" y="1507929"/>
                </a:lnTo>
                <a:lnTo>
                  <a:pt x="17716" y="1505343"/>
                </a:lnTo>
                <a:lnTo>
                  <a:pt x="18457" y="1502302"/>
                </a:lnTo>
                <a:lnTo>
                  <a:pt x="18933" y="1496783"/>
                </a:lnTo>
                <a:lnTo>
                  <a:pt x="20030" y="1496330"/>
                </a:lnTo>
                <a:lnTo>
                  <a:pt x="24072" y="1495827"/>
                </a:lnTo>
                <a:lnTo>
                  <a:pt x="29395" y="1492781"/>
                </a:lnTo>
                <a:lnTo>
                  <a:pt x="32297" y="1490488"/>
                </a:lnTo>
                <a:lnTo>
                  <a:pt x="35521" y="1485117"/>
                </a:lnTo>
                <a:lnTo>
                  <a:pt x="37590" y="1478102"/>
                </a:lnTo>
                <a:lnTo>
                  <a:pt x="55706" y="1458779"/>
                </a:lnTo>
                <a:lnTo>
                  <a:pt x="64469" y="1456554"/>
                </a:lnTo>
                <a:lnTo>
                  <a:pt x="74446" y="1449162"/>
                </a:lnTo>
                <a:lnTo>
                  <a:pt x="84247" y="1447920"/>
                </a:lnTo>
                <a:lnTo>
                  <a:pt x="113753" y="1447800"/>
                </a:lnTo>
                <a:lnTo>
                  <a:pt x="122453" y="1456001"/>
                </a:lnTo>
                <a:lnTo>
                  <a:pt x="123419" y="1461989"/>
                </a:lnTo>
                <a:lnTo>
                  <a:pt x="123704" y="1470466"/>
                </a:lnTo>
                <a:lnTo>
                  <a:pt x="124803" y="1472436"/>
                </a:lnTo>
                <a:lnTo>
                  <a:pt x="126593" y="1473749"/>
                </a:lnTo>
                <a:lnTo>
                  <a:pt x="128845" y="1474624"/>
                </a:lnTo>
                <a:lnTo>
                  <a:pt x="130347" y="1476266"/>
                </a:lnTo>
                <a:lnTo>
                  <a:pt x="132015" y="1480913"/>
                </a:lnTo>
                <a:lnTo>
                  <a:pt x="134386" y="1502681"/>
                </a:lnTo>
                <a:lnTo>
                  <a:pt x="139889" y="1511569"/>
                </a:lnTo>
                <a:lnTo>
                  <a:pt x="142482" y="1522154"/>
                </a:lnTo>
                <a:lnTo>
                  <a:pt x="142759" y="1528509"/>
                </a:lnTo>
                <a:lnTo>
                  <a:pt x="145646" y="1534118"/>
                </a:lnTo>
                <a:lnTo>
                  <a:pt x="149399" y="1540139"/>
                </a:lnTo>
                <a:lnTo>
                  <a:pt x="152005" y="1550728"/>
                </a:lnTo>
                <a:lnTo>
                  <a:pt x="152366" y="1560614"/>
                </a:lnTo>
                <a:lnTo>
                  <a:pt x="160598" y="1570170"/>
                </a:lnTo>
                <a:lnTo>
                  <a:pt x="161925" y="1581139"/>
                </a:lnTo>
                <a:lnTo>
                  <a:pt x="161925" y="1554326"/>
                </a:lnTo>
                <a:lnTo>
                  <a:pt x="166981" y="1548037"/>
                </a:lnTo>
                <a:lnTo>
                  <a:pt x="167413" y="1545317"/>
                </a:lnTo>
                <a:lnTo>
                  <a:pt x="166641" y="1542444"/>
                </a:lnTo>
                <a:lnTo>
                  <a:pt x="164021" y="1536431"/>
                </a:lnTo>
                <a:lnTo>
                  <a:pt x="162856" y="1530230"/>
                </a:lnTo>
                <a:lnTo>
                  <a:pt x="163604" y="1527095"/>
                </a:lnTo>
                <a:lnTo>
                  <a:pt x="167258" y="1520789"/>
                </a:lnTo>
                <a:lnTo>
                  <a:pt x="167597" y="1517626"/>
                </a:lnTo>
                <a:lnTo>
                  <a:pt x="162882" y="1496715"/>
                </a:lnTo>
                <a:lnTo>
                  <a:pt x="165172" y="1487884"/>
                </a:lnTo>
                <a:lnTo>
                  <a:pt x="167265" y="1484048"/>
                </a:lnTo>
                <a:lnTo>
                  <a:pt x="167601" y="1480432"/>
                </a:lnTo>
                <a:lnTo>
                  <a:pt x="165154" y="1473592"/>
                </a:lnTo>
                <a:lnTo>
                  <a:pt x="165136" y="1470287"/>
                </a:lnTo>
                <a:lnTo>
                  <a:pt x="169889" y="1451732"/>
                </a:lnTo>
                <a:lnTo>
                  <a:pt x="172447" y="1415497"/>
                </a:lnTo>
                <a:lnTo>
                  <a:pt x="177978" y="1403068"/>
                </a:lnTo>
                <a:lnTo>
                  <a:pt x="181955" y="1358986"/>
                </a:lnTo>
                <a:lnTo>
                  <a:pt x="188499" y="1340847"/>
                </a:lnTo>
                <a:lnTo>
                  <a:pt x="190669" y="1330416"/>
                </a:lnTo>
                <a:lnTo>
                  <a:pt x="196783" y="1317534"/>
                </a:lnTo>
                <a:lnTo>
                  <a:pt x="200123" y="1301841"/>
                </a:lnTo>
                <a:lnTo>
                  <a:pt x="206286" y="1288959"/>
                </a:lnTo>
                <a:lnTo>
                  <a:pt x="216898" y="1247584"/>
                </a:lnTo>
                <a:lnTo>
                  <a:pt x="221706" y="1217197"/>
                </a:lnTo>
                <a:lnTo>
                  <a:pt x="226557" y="1199556"/>
                </a:lnTo>
                <a:lnTo>
                  <a:pt x="231243" y="1161998"/>
                </a:lnTo>
                <a:lnTo>
                  <a:pt x="236086" y="1142985"/>
                </a:lnTo>
                <a:lnTo>
                  <a:pt x="240343" y="1123945"/>
                </a:lnTo>
                <a:lnTo>
                  <a:pt x="245485" y="1104899"/>
                </a:lnTo>
                <a:lnTo>
                  <a:pt x="249830" y="1085850"/>
                </a:lnTo>
                <a:lnTo>
                  <a:pt x="254999" y="1066800"/>
                </a:lnTo>
                <a:lnTo>
                  <a:pt x="259352" y="1047750"/>
                </a:lnTo>
                <a:lnTo>
                  <a:pt x="264523" y="1028700"/>
                </a:lnTo>
                <a:lnTo>
                  <a:pt x="266791" y="1017058"/>
                </a:lnTo>
                <a:lnTo>
                  <a:pt x="272959" y="1002438"/>
                </a:lnTo>
                <a:lnTo>
                  <a:pt x="276997" y="959471"/>
                </a:lnTo>
                <a:lnTo>
                  <a:pt x="284843" y="920804"/>
                </a:lnTo>
                <a:lnTo>
                  <a:pt x="286539" y="901716"/>
                </a:lnTo>
                <a:lnTo>
                  <a:pt x="297493" y="860073"/>
                </a:lnTo>
                <a:lnTo>
                  <a:pt x="301553" y="851096"/>
                </a:lnTo>
                <a:lnTo>
                  <a:pt x="307432" y="809451"/>
                </a:lnTo>
                <a:lnTo>
                  <a:pt x="318905" y="778910"/>
                </a:lnTo>
                <a:lnTo>
                  <a:pt x="317210" y="765364"/>
                </a:lnTo>
                <a:lnTo>
                  <a:pt x="323368" y="723725"/>
                </a:lnTo>
                <a:lnTo>
                  <a:pt x="324890" y="681735"/>
                </a:lnTo>
                <a:lnTo>
                  <a:pt x="332491" y="650993"/>
                </a:lnTo>
                <a:lnTo>
                  <a:pt x="333359" y="606972"/>
                </a:lnTo>
                <a:lnTo>
                  <a:pt x="334431" y="584050"/>
                </a:lnTo>
                <a:lnTo>
                  <a:pt x="338431" y="573197"/>
                </a:lnTo>
                <a:lnTo>
                  <a:pt x="338863" y="568398"/>
                </a:lnTo>
                <a:lnTo>
                  <a:pt x="336530" y="556587"/>
                </a:lnTo>
                <a:lnTo>
                  <a:pt x="342202" y="535601"/>
                </a:lnTo>
                <a:lnTo>
                  <a:pt x="343940" y="497680"/>
                </a:lnTo>
                <a:lnTo>
                  <a:pt x="351541" y="470806"/>
                </a:lnTo>
                <a:lnTo>
                  <a:pt x="353461" y="432706"/>
                </a:lnTo>
                <a:lnTo>
                  <a:pt x="357471" y="425853"/>
                </a:lnTo>
                <a:lnTo>
                  <a:pt x="357906" y="421485"/>
                </a:lnTo>
                <a:lnTo>
                  <a:pt x="355578" y="406284"/>
                </a:lnTo>
                <a:lnTo>
                  <a:pt x="361640" y="372888"/>
                </a:lnTo>
                <a:lnTo>
                  <a:pt x="361948" y="327048"/>
                </a:lnTo>
                <a:lnTo>
                  <a:pt x="361950" y="279662"/>
                </a:lnTo>
                <a:lnTo>
                  <a:pt x="361950" y="234756"/>
                </a:lnTo>
                <a:lnTo>
                  <a:pt x="361950" y="216293"/>
                </a:lnTo>
                <a:lnTo>
                  <a:pt x="364772" y="209725"/>
                </a:lnTo>
                <a:lnTo>
                  <a:pt x="367006" y="206491"/>
                </a:lnTo>
                <a:lnTo>
                  <a:pt x="367438" y="203278"/>
                </a:lnTo>
                <a:lnTo>
                  <a:pt x="362881" y="187335"/>
                </a:lnTo>
                <a:lnTo>
                  <a:pt x="363629" y="185215"/>
                </a:lnTo>
                <a:lnTo>
                  <a:pt x="365187" y="183802"/>
                </a:lnTo>
                <a:lnTo>
                  <a:pt x="367283" y="182860"/>
                </a:lnTo>
                <a:lnTo>
                  <a:pt x="368680" y="181173"/>
                </a:lnTo>
                <a:lnTo>
                  <a:pt x="370233" y="176477"/>
                </a:lnTo>
                <a:lnTo>
                  <a:pt x="371475" y="129782"/>
                </a:lnTo>
                <a:lnTo>
                  <a:pt x="371475" y="83560"/>
                </a:lnTo>
                <a:lnTo>
                  <a:pt x="371475" y="66675"/>
                </a:lnTo>
                <a:lnTo>
                  <a:pt x="380607" y="66675"/>
                </a:lnTo>
                <a:lnTo>
                  <a:pt x="388527" y="73221"/>
                </a:lnTo>
                <a:lnTo>
                  <a:pt x="398323" y="75808"/>
                </a:lnTo>
                <a:lnTo>
                  <a:pt x="422395" y="76190"/>
                </a:lnTo>
                <a:lnTo>
                  <a:pt x="428679" y="79018"/>
                </a:lnTo>
                <a:lnTo>
                  <a:pt x="434999" y="82744"/>
                </a:lnTo>
                <a:lnTo>
                  <a:pt x="445565" y="84842"/>
                </a:lnTo>
                <a:lnTo>
                  <a:pt x="488424" y="85710"/>
                </a:lnTo>
                <a:lnTo>
                  <a:pt x="511327" y="86781"/>
                </a:lnTo>
                <a:lnTo>
                  <a:pt x="535131" y="93926"/>
                </a:lnTo>
                <a:lnTo>
                  <a:pt x="581216" y="95198"/>
                </a:lnTo>
                <a:lnTo>
                  <a:pt x="625486" y="95247"/>
                </a:lnTo>
                <a:lnTo>
                  <a:pt x="669925" y="95250"/>
                </a:lnTo>
                <a:lnTo>
                  <a:pt x="714571" y="95250"/>
                </a:lnTo>
                <a:lnTo>
                  <a:pt x="761825" y="95250"/>
                </a:lnTo>
                <a:lnTo>
                  <a:pt x="802907" y="95250"/>
                </a:lnTo>
                <a:lnTo>
                  <a:pt x="835003" y="96308"/>
                </a:lnTo>
                <a:lnTo>
                  <a:pt x="858067" y="100738"/>
                </a:lnTo>
                <a:lnTo>
                  <a:pt x="879835" y="98405"/>
                </a:lnTo>
                <a:lnTo>
                  <a:pt x="926156" y="104076"/>
                </a:lnTo>
                <a:lnTo>
                  <a:pt x="971663" y="104714"/>
                </a:lnTo>
                <a:lnTo>
                  <a:pt x="1018996" y="104771"/>
                </a:lnTo>
                <a:lnTo>
                  <a:pt x="1060082" y="104775"/>
                </a:lnTo>
                <a:lnTo>
                  <a:pt x="1107132" y="104775"/>
                </a:lnTo>
                <a:lnTo>
                  <a:pt x="1154707" y="104775"/>
                </a:lnTo>
                <a:lnTo>
                  <a:pt x="1199506" y="104775"/>
                </a:lnTo>
                <a:lnTo>
                  <a:pt x="1245732" y="104775"/>
                </a:lnTo>
                <a:lnTo>
                  <a:pt x="1286861" y="104775"/>
                </a:lnTo>
                <a:lnTo>
                  <a:pt x="1328574" y="104775"/>
                </a:lnTo>
                <a:lnTo>
                  <a:pt x="1369384" y="104775"/>
                </a:lnTo>
                <a:lnTo>
                  <a:pt x="1410663" y="103717"/>
                </a:lnTo>
                <a:lnTo>
                  <a:pt x="1452395" y="96574"/>
                </a:lnTo>
                <a:lnTo>
                  <a:pt x="1493208" y="95424"/>
                </a:lnTo>
                <a:lnTo>
                  <a:pt x="1534488" y="95273"/>
                </a:lnTo>
                <a:lnTo>
                  <a:pt x="1561326" y="94199"/>
                </a:lnTo>
                <a:lnTo>
                  <a:pt x="1601562" y="87050"/>
                </a:lnTo>
                <a:lnTo>
                  <a:pt x="1645182" y="85900"/>
                </a:lnTo>
                <a:lnTo>
                  <a:pt x="1685773" y="85748"/>
                </a:lnTo>
                <a:lnTo>
                  <a:pt x="1725468" y="85728"/>
                </a:lnTo>
                <a:lnTo>
                  <a:pt x="1771840" y="85726"/>
                </a:lnTo>
                <a:lnTo>
                  <a:pt x="1789726" y="84667"/>
                </a:lnTo>
                <a:lnTo>
                  <a:pt x="1830136" y="77524"/>
                </a:lnTo>
                <a:lnTo>
                  <a:pt x="1873779" y="76374"/>
                </a:lnTo>
                <a:lnTo>
                  <a:pt x="1915431" y="76223"/>
                </a:lnTo>
                <a:lnTo>
                  <a:pt x="1962269" y="76203"/>
                </a:lnTo>
                <a:lnTo>
                  <a:pt x="2002251" y="68661"/>
                </a:lnTo>
                <a:lnTo>
                  <a:pt x="2048139" y="66937"/>
                </a:lnTo>
                <a:lnTo>
                  <a:pt x="2095534" y="66709"/>
                </a:lnTo>
                <a:lnTo>
                  <a:pt x="2135591" y="66680"/>
                </a:lnTo>
                <a:lnTo>
                  <a:pt x="2180429" y="66676"/>
                </a:lnTo>
                <a:lnTo>
                  <a:pt x="2220684" y="66675"/>
                </a:lnTo>
                <a:lnTo>
                  <a:pt x="2256635" y="65617"/>
                </a:lnTo>
                <a:lnTo>
                  <a:pt x="2299410" y="58033"/>
                </a:lnTo>
                <a:lnTo>
                  <a:pt x="2345412" y="57228"/>
                </a:lnTo>
                <a:lnTo>
                  <a:pt x="2391949" y="56099"/>
                </a:lnTo>
                <a:lnTo>
                  <a:pt x="2433499" y="48950"/>
                </a:lnTo>
                <a:lnTo>
                  <a:pt x="2478230" y="47741"/>
                </a:lnTo>
                <a:lnTo>
                  <a:pt x="2520545" y="39434"/>
                </a:lnTo>
                <a:lnTo>
                  <a:pt x="2566435" y="38178"/>
                </a:lnTo>
                <a:lnTo>
                  <a:pt x="2613199" y="37049"/>
                </a:lnTo>
                <a:lnTo>
                  <a:pt x="2660748" y="29458"/>
                </a:lnTo>
                <a:lnTo>
                  <a:pt x="2708366" y="28653"/>
                </a:lnTo>
                <a:lnTo>
                  <a:pt x="2733585" y="27540"/>
                </a:lnTo>
                <a:lnTo>
                  <a:pt x="2781210" y="19935"/>
                </a:lnTo>
                <a:lnTo>
                  <a:pt x="2828734" y="19102"/>
                </a:lnTo>
                <a:lnTo>
                  <a:pt x="2867196" y="17999"/>
                </a:lnTo>
                <a:lnTo>
                  <a:pt x="2912682" y="9918"/>
                </a:lnTo>
                <a:lnTo>
                  <a:pt x="2954783" y="9540"/>
                </a:lnTo>
                <a:lnTo>
                  <a:pt x="2978552" y="9528"/>
                </a:lnTo>
                <a:lnTo>
                  <a:pt x="2982651" y="8469"/>
                </a:lnTo>
                <a:lnTo>
                  <a:pt x="2985384" y="6704"/>
                </a:lnTo>
                <a:lnTo>
                  <a:pt x="2987207" y="4469"/>
                </a:lnTo>
                <a:lnTo>
                  <a:pt x="2992053" y="1986"/>
                </a:lnTo>
                <a:lnTo>
                  <a:pt x="3009896" y="0"/>
                </a:lnTo>
                <a:lnTo>
                  <a:pt x="30099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2" name="SMARTInkShape-Group152">
            <a:extLst>
              <a:ext uri="{FF2B5EF4-FFF2-40B4-BE49-F238E27FC236}">
                <a16:creationId xmlns:a16="http://schemas.microsoft.com/office/drawing/2014/main" id="{AC57A93C-1CA5-A68D-AFDF-5B9E9DCDBBAF}"/>
              </a:ext>
            </a:extLst>
          </p:cNvPr>
          <p:cNvGrpSpPr/>
          <p:nvPr/>
        </p:nvGrpSpPr>
        <p:grpSpPr>
          <a:xfrm>
            <a:off x="5267325" y="2266960"/>
            <a:ext cx="628651" cy="1209666"/>
            <a:chOff x="5267325" y="2266960"/>
            <a:chExt cx="628651" cy="1209666"/>
          </a:xfrm>
        </p:grpSpPr>
        <p:sp>
          <p:nvSpPr>
            <p:cNvPr id="78" name="SMARTInkShape-618">
              <a:extLst>
                <a:ext uri="{FF2B5EF4-FFF2-40B4-BE49-F238E27FC236}">
                  <a16:creationId xmlns:a16="http://schemas.microsoft.com/office/drawing/2014/main" id="{FE319519-0E53-59F8-4C88-0B242D74FC8E}"/>
                </a:ext>
              </a:extLst>
            </p:cNvPr>
            <p:cNvSpPr/>
            <p:nvPr>
              <p:custDataLst>
                <p:tags r:id="rId18"/>
              </p:custDataLst>
            </p:nvPr>
          </p:nvSpPr>
          <p:spPr>
            <a:xfrm>
              <a:off x="5267325" y="3248027"/>
              <a:ext cx="238126" cy="228599"/>
            </a:xfrm>
            <a:custGeom>
              <a:avLst/>
              <a:gdLst/>
              <a:ahLst/>
              <a:cxnLst/>
              <a:rect l="0" t="0" r="0" b="0"/>
              <a:pathLst>
                <a:path w="238126" h="228599">
                  <a:moveTo>
                    <a:pt x="0" y="47623"/>
                  </a:moveTo>
                  <a:lnTo>
                    <a:pt x="0" y="47623"/>
                  </a:lnTo>
                  <a:lnTo>
                    <a:pt x="5056" y="47623"/>
                  </a:lnTo>
                  <a:lnTo>
                    <a:pt x="6545" y="46565"/>
                  </a:lnTo>
                  <a:lnTo>
                    <a:pt x="7539" y="44801"/>
                  </a:lnTo>
                  <a:lnTo>
                    <a:pt x="9515" y="38132"/>
                  </a:lnTo>
                  <a:lnTo>
                    <a:pt x="9522" y="33051"/>
                  </a:lnTo>
                  <a:lnTo>
                    <a:pt x="10581" y="31559"/>
                  </a:lnTo>
                  <a:lnTo>
                    <a:pt x="12345" y="30564"/>
                  </a:lnTo>
                  <a:lnTo>
                    <a:pt x="17726" y="28966"/>
                  </a:lnTo>
                  <a:lnTo>
                    <a:pt x="18462" y="25925"/>
                  </a:lnTo>
                  <a:lnTo>
                    <a:pt x="18657" y="23633"/>
                  </a:lnTo>
                  <a:lnTo>
                    <a:pt x="19846" y="22105"/>
                  </a:lnTo>
                  <a:lnTo>
                    <a:pt x="23990" y="20406"/>
                  </a:lnTo>
                  <a:lnTo>
                    <a:pt x="25519" y="18895"/>
                  </a:lnTo>
                  <a:lnTo>
                    <a:pt x="28173" y="10967"/>
                  </a:lnTo>
                  <a:lnTo>
                    <a:pt x="31218" y="10164"/>
                  </a:lnTo>
                  <a:lnTo>
                    <a:pt x="43038" y="9534"/>
                  </a:lnTo>
                  <a:lnTo>
                    <a:pt x="44566" y="10588"/>
                  </a:lnTo>
                  <a:lnTo>
                    <a:pt x="45586" y="12350"/>
                  </a:lnTo>
                  <a:lnTo>
                    <a:pt x="47357" y="19224"/>
                  </a:lnTo>
                  <a:lnTo>
                    <a:pt x="47625" y="59403"/>
                  </a:lnTo>
                  <a:lnTo>
                    <a:pt x="50447" y="66264"/>
                  </a:lnTo>
                  <a:lnTo>
                    <a:pt x="52681" y="69575"/>
                  </a:lnTo>
                  <a:lnTo>
                    <a:pt x="55826" y="84348"/>
                  </a:lnTo>
                  <a:lnTo>
                    <a:pt x="57127" y="130270"/>
                  </a:lnTo>
                  <a:lnTo>
                    <a:pt x="57147" y="149066"/>
                  </a:lnTo>
                  <a:lnTo>
                    <a:pt x="48508" y="177092"/>
                  </a:lnTo>
                  <a:lnTo>
                    <a:pt x="47625" y="199984"/>
                  </a:lnTo>
                  <a:lnTo>
                    <a:pt x="47625" y="194955"/>
                  </a:lnTo>
                  <a:lnTo>
                    <a:pt x="50447" y="189657"/>
                  </a:lnTo>
                  <a:lnTo>
                    <a:pt x="52681" y="186762"/>
                  </a:lnTo>
                  <a:lnTo>
                    <a:pt x="53113" y="184832"/>
                  </a:lnTo>
                  <a:lnTo>
                    <a:pt x="52341" y="183546"/>
                  </a:lnTo>
                  <a:lnTo>
                    <a:pt x="50769" y="182688"/>
                  </a:lnTo>
                  <a:lnTo>
                    <a:pt x="50780" y="181058"/>
                  </a:lnTo>
                  <a:lnTo>
                    <a:pt x="54792" y="172649"/>
                  </a:lnTo>
                  <a:lnTo>
                    <a:pt x="58001" y="152338"/>
                  </a:lnTo>
                  <a:lnTo>
                    <a:pt x="64648" y="134904"/>
                  </a:lnTo>
                  <a:lnTo>
                    <a:pt x="68897" y="121462"/>
                  </a:lnTo>
                  <a:lnTo>
                    <a:pt x="76858" y="106896"/>
                  </a:lnTo>
                  <a:lnTo>
                    <a:pt x="111132" y="61230"/>
                  </a:lnTo>
                  <a:lnTo>
                    <a:pt x="155575" y="15876"/>
                  </a:lnTo>
                  <a:lnTo>
                    <a:pt x="169569" y="1879"/>
                  </a:lnTo>
                  <a:lnTo>
                    <a:pt x="173436" y="834"/>
                  </a:lnTo>
                  <a:lnTo>
                    <a:pt x="190096" y="0"/>
                  </a:lnTo>
                  <a:lnTo>
                    <a:pt x="195437" y="5055"/>
                  </a:lnTo>
                  <a:lnTo>
                    <a:pt x="197986" y="10359"/>
                  </a:lnTo>
                  <a:lnTo>
                    <a:pt x="202668" y="36185"/>
                  </a:lnTo>
                  <a:lnTo>
                    <a:pt x="204963" y="39997"/>
                  </a:lnTo>
                  <a:lnTo>
                    <a:pt x="208192" y="55476"/>
                  </a:lnTo>
                  <a:lnTo>
                    <a:pt x="212193" y="85921"/>
                  </a:lnTo>
                  <a:lnTo>
                    <a:pt x="217036" y="104832"/>
                  </a:lnTo>
                  <a:lnTo>
                    <a:pt x="219865" y="135473"/>
                  </a:lnTo>
                  <a:lnTo>
                    <a:pt x="226561" y="154385"/>
                  </a:lnTo>
                  <a:lnTo>
                    <a:pt x="228547" y="199239"/>
                  </a:lnTo>
                  <a:lnTo>
                    <a:pt x="228589" y="212568"/>
                  </a:lnTo>
                  <a:lnTo>
                    <a:pt x="229651" y="214736"/>
                  </a:lnTo>
                  <a:lnTo>
                    <a:pt x="231417" y="216182"/>
                  </a:lnTo>
                  <a:lnTo>
                    <a:pt x="233653" y="217146"/>
                  </a:lnTo>
                  <a:lnTo>
                    <a:pt x="235144" y="218847"/>
                  </a:lnTo>
                  <a:lnTo>
                    <a:pt x="238125" y="228595"/>
                  </a:lnTo>
                  <a:lnTo>
                    <a:pt x="238125" y="228598"/>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619">
              <a:extLst>
                <a:ext uri="{FF2B5EF4-FFF2-40B4-BE49-F238E27FC236}">
                  <a16:creationId xmlns:a16="http://schemas.microsoft.com/office/drawing/2014/main" id="{666A69D9-EBA8-0A20-F448-7B0DC3987173}"/>
                </a:ext>
              </a:extLst>
            </p:cNvPr>
            <p:cNvSpPr/>
            <p:nvPr>
              <p:custDataLst>
                <p:tags r:id="rId19"/>
              </p:custDataLst>
            </p:nvPr>
          </p:nvSpPr>
          <p:spPr>
            <a:xfrm>
              <a:off x="5295900" y="2918688"/>
              <a:ext cx="532026" cy="43588"/>
            </a:xfrm>
            <a:custGeom>
              <a:avLst/>
              <a:gdLst/>
              <a:ahLst/>
              <a:cxnLst/>
              <a:rect l="0" t="0" r="0" b="0"/>
              <a:pathLst>
                <a:path w="532026" h="43588">
                  <a:moveTo>
                    <a:pt x="0" y="43587"/>
                  </a:moveTo>
                  <a:lnTo>
                    <a:pt x="0" y="43587"/>
                  </a:lnTo>
                  <a:lnTo>
                    <a:pt x="0" y="34063"/>
                  </a:lnTo>
                  <a:lnTo>
                    <a:pt x="23851" y="33004"/>
                  </a:lnTo>
                  <a:lnTo>
                    <a:pt x="54189" y="25861"/>
                  </a:lnTo>
                  <a:lnTo>
                    <a:pt x="96114" y="24712"/>
                  </a:lnTo>
                  <a:lnTo>
                    <a:pt x="124081" y="21767"/>
                  </a:lnTo>
                  <a:lnTo>
                    <a:pt x="167032" y="16346"/>
                  </a:lnTo>
                  <a:lnTo>
                    <a:pt x="209736" y="14217"/>
                  </a:lnTo>
                  <a:lnTo>
                    <a:pt x="245471" y="8544"/>
                  </a:lnTo>
                  <a:lnTo>
                    <a:pt x="292650" y="6091"/>
                  </a:lnTo>
                  <a:lnTo>
                    <a:pt x="337913" y="5606"/>
                  </a:lnTo>
                  <a:lnTo>
                    <a:pt x="385502" y="5510"/>
                  </a:lnTo>
                  <a:lnTo>
                    <a:pt x="429427" y="5490"/>
                  </a:lnTo>
                  <a:lnTo>
                    <a:pt x="468816" y="2665"/>
                  </a:lnTo>
                  <a:lnTo>
                    <a:pt x="484588" y="0"/>
                  </a:lnTo>
                  <a:lnTo>
                    <a:pt x="532025" y="5485"/>
                  </a:lnTo>
                  <a:lnTo>
                    <a:pt x="514350" y="548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620">
              <a:extLst>
                <a:ext uri="{FF2B5EF4-FFF2-40B4-BE49-F238E27FC236}">
                  <a16:creationId xmlns:a16="http://schemas.microsoft.com/office/drawing/2014/main" id="{6808471D-950A-920C-2586-01BABCDE479E}"/>
                </a:ext>
              </a:extLst>
            </p:cNvPr>
            <p:cNvSpPr/>
            <p:nvPr>
              <p:custDataLst>
                <p:tags r:id="rId20"/>
              </p:custDataLst>
            </p:nvPr>
          </p:nvSpPr>
          <p:spPr>
            <a:xfrm>
              <a:off x="5719063" y="2266960"/>
              <a:ext cx="176913" cy="133341"/>
            </a:xfrm>
            <a:custGeom>
              <a:avLst/>
              <a:gdLst/>
              <a:ahLst/>
              <a:cxnLst/>
              <a:rect l="0" t="0" r="0" b="0"/>
              <a:pathLst>
                <a:path w="176913" h="133341">
                  <a:moveTo>
                    <a:pt x="5462" y="38090"/>
                  </a:moveTo>
                  <a:lnTo>
                    <a:pt x="5462" y="38090"/>
                  </a:lnTo>
                  <a:lnTo>
                    <a:pt x="5462" y="23901"/>
                  </a:lnTo>
                  <a:lnTo>
                    <a:pt x="6520" y="22281"/>
                  </a:lnTo>
                  <a:lnTo>
                    <a:pt x="8284" y="21200"/>
                  </a:lnTo>
                  <a:lnTo>
                    <a:pt x="14871" y="19077"/>
                  </a:lnTo>
                  <a:lnTo>
                    <a:pt x="14977" y="10842"/>
                  </a:lnTo>
                  <a:lnTo>
                    <a:pt x="16038" y="10400"/>
                  </a:lnTo>
                  <a:lnTo>
                    <a:pt x="39059" y="9515"/>
                  </a:lnTo>
                  <a:lnTo>
                    <a:pt x="40559" y="8457"/>
                  </a:lnTo>
                  <a:lnTo>
                    <a:pt x="41561" y="6693"/>
                  </a:lnTo>
                  <a:lnTo>
                    <a:pt x="43528" y="106"/>
                  </a:lnTo>
                  <a:lnTo>
                    <a:pt x="51760" y="0"/>
                  </a:lnTo>
                  <a:lnTo>
                    <a:pt x="61172" y="8192"/>
                  </a:lnTo>
                  <a:lnTo>
                    <a:pt x="62185" y="14180"/>
                  </a:lnTo>
                  <a:lnTo>
                    <a:pt x="63386" y="15800"/>
                  </a:lnTo>
                  <a:lnTo>
                    <a:pt x="67542" y="17600"/>
                  </a:lnTo>
                  <a:lnTo>
                    <a:pt x="69074" y="19138"/>
                  </a:lnTo>
                  <a:lnTo>
                    <a:pt x="70775" y="23670"/>
                  </a:lnTo>
                  <a:lnTo>
                    <a:pt x="72017" y="36336"/>
                  </a:lnTo>
                  <a:lnTo>
                    <a:pt x="65568" y="45348"/>
                  </a:lnTo>
                  <a:lnTo>
                    <a:pt x="62429" y="54234"/>
                  </a:lnTo>
                  <a:lnTo>
                    <a:pt x="56325" y="63570"/>
                  </a:lnTo>
                  <a:lnTo>
                    <a:pt x="54527" y="69875"/>
                  </a:lnTo>
                  <a:lnTo>
                    <a:pt x="52988" y="71980"/>
                  </a:lnTo>
                  <a:lnTo>
                    <a:pt x="50904" y="73383"/>
                  </a:lnTo>
                  <a:lnTo>
                    <a:pt x="48457" y="74319"/>
                  </a:lnTo>
                  <a:lnTo>
                    <a:pt x="46825" y="76001"/>
                  </a:lnTo>
                  <a:lnTo>
                    <a:pt x="41384" y="86305"/>
                  </a:lnTo>
                  <a:lnTo>
                    <a:pt x="37302" y="92327"/>
                  </a:lnTo>
                  <a:lnTo>
                    <a:pt x="34467" y="102918"/>
                  </a:lnTo>
                  <a:lnTo>
                    <a:pt x="29107" y="109274"/>
                  </a:lnTo>
                  <a:lnTo>
                    <a:pt x="23732" y="112061"/>
                  </a:lnTo>
                  <a:lnTo>
                    <a:pt x="20818" y="112804"/>
                  </a:lnTo>
                  <a:lnTo>
                    <a:pt x="18874" y="114358"/>
                  </a:lnTo>
                  <a:lnTo>
                    <a:pt x="16715" y="118906"/>
                  </a:lnTo>
                  <a:lnTo>
                    <a:pt x="15080" y="120542"/>
                  </a:lnTo>
                  <a:lnTo>
                    <a:pt x="6938" y="123384"/>
                  </a:lnTo>
                  <a:lnTo>
                    <a:pt x="6118" y="126446"/>
                  </a:lnTo>
                  <a:lnTo>
                    <a:pt x="5592" y="131978"/>
                  </a:lnTo>
                  <a:lnTo>
                    <a:pt x="2697" y="132735"/>
                  </a:lnTo>
                  <a:lnTo>
                    <a:pt x="0" y="133071"/>
                  </a:lnTo>
                  <a:lnTo>
                    <a:pt x="10511" y="133340"/>
                  </a:lnTo>
                  <a:lnTo>
                    <a:pt x="43046" y="124403"/>
                  </a:lnTo>
                  <a:lnTo>
                    <a:pt x="87745" y="123822"/>
                  </a:lnTo>
                  <a:lnTo>
                    <a:pt x="134315" y="123815"/>
                  </a:lnTo>
                  <a:lnTo>
                    <a:pt x="143277" y="123815"/>
                  </a:lnTo>
                  <a:lnTo>
                    <a:pt x="148910" y="126637"/>
                  </a:lnTo>
                  <a:lnTo>
                    <a:pt x="156094" y="132016"/>
                  </a:lnTo>
                  <a:lnTo>
                    <a:pt x="165908" y="133224"/>
                  </a:lnTo>
                  <a:lnTo>
                    <a:pt x="176912" y="1333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621">
              <a:extLst>
                <a:ext uri="{FF2B5EF4-FFF2-40B4-BE49-F238E27FC236}">
                  <a16:creationId xmlns:a16="http://schemas.microsoft.com/office/drawing/2014/main" id="{3DE57372-A1ED-62B0-F877-7A550E699DF9}"/>
                </a:ext>
              </a:extLst>
            </p:cNvPr>
            <p:cNvSpPr/>
            <p:nvPr>
              <p:custDataLst>
                <p:tags r:id="rId21"/>
              </p:custDataLst>
            </p:nvPr>
          </p:nvSpPr>
          <p:spPr>
            <a:xfrm>
              <a:off x="5372100" y="2448318"/>
              <a:ext cx="285751" cy="294872"/>
            </a:xfrm>
            <a:custGeom>
              <a:avLst/>
              <a:gdLst/>
              <a:ahLst/>
              <a:cxnLst/>
              <a:rect l="0" t="0" r="0" b="0"/>
              <a:pathLst>
                <a:path w="285751" h="294872">
                  <a:moveTo>
                    <a:pt x="66675" y="113907"/>
                  </a:moveTo>
                  <a:lnTo>
                    <a:pt x="66675" y="113907"/>
                  </a:lnTo>
                  <a:lnTo>
                    <a:pt x="61187" y="113907"/>
                  </a:lnTo>
                  <a:lnTo>
                    <a:pt x="65744" y="113907"/>
                  </a:lnTo>
                  <a:lnTo>
                    <a:pt x="61342" y="113907"/>
                  </a:lnTo>
                  <a:lnTo>
                    <a:pt x="59945" y="112849"/>
                  </a:lnTo>
                  <a:lnTo>
                    <a:pt x="58392" y="108851"/>
                  </a:lnTo>
                  <a:lnTo>
                    <a:pt x="59036" y="107361"/>
                  </a:lnTo>
                  <a:lnTo>
                    <a:pt x="60525" y="106368"/>
                  </a:lnTo>
                  <a:lnTo>
                    <a:pt x="62574" y="105706"/>
                  </a:lnTo>
                  <a:lnTo>
                    <a:pt x="62883" y="105265"/>
                  </a:lnTo>
                  <a:lnTo>
                    <a:pt x="57235" y="104392"/>
                  </a:lnTo>
                  <a:lnTo>
                    <a:pt x="66285" y="104382"/>
                  </a:lnTo>
                  <a:lnTo>
                    <a:pt x="66559" y="99326"/>
                  </a:lnTo>
                  <a:lnTo>
                    <a:pt x="67656" y="97836"/>
                  </a:lnTo>
                  <a:lnTo>
                    <a:pt x="75805" y="94973"/>
                  </a:lnTo>
                  <a:lnTo>
                    <a:pt x="81139" y="94892"/>
                  </a:lnTo>
                  <a:lnTo>
                    <a:pt x="82668" y="93822"/>
                  </a:lnTo>
                  <a:lnTo>
                    <a:pt x="83687" y="92050"/>
                  </a:lnTo>
                  <a:lnTo>
                    <a:pt x="84367" y="89811"/>
                  </a:lnTo>
                  <a:lnTo>
                    <a:pt x="85877" y="88318"/>
                  </a:lnTo>
                  <a:lnTo>
                    <a:pt x="93807" y="85725"/>
                  </a:lnTo>
                  <a:lnTo>
                    <a:pt x="131988" y="85332"/>
                  </a:lnTo>
                  <a:lnTo>
                    <a:pt x="151970" y="103955"/>
                  </a:lnTo>
                  <a:lnTo>
                    <a:pt x="152273" y="109312"/>
                  </a:lnTo>
                  <a:lnTo>
                    <a:pt x="155166" y="114687"/>
                  </a:lnTo>
                  <a:lnTo>
                    <a:pt x="160590" y="121704"/>
                  </a:lnTo>
                  <a:lnTo>
                    <a:pt x="161530" y="127976"/>
                  </a:lnTo>
                  <a:lnTo>
                    <a:pt x="162720" y="129637"/>
                  </a:lnTo>
                  <a:lnTo>
                    <a:pt x="164571" y="130743"/>
                  </a:lnTo>
                  <a:lnTo>
                    <a:pt x="166864" y="131481"/>
                  </a:lnTo>
                  <a:lnTo>
                    <a:pt x="168393" y="133031"/>
                  </a:lnTo>
                  <a:lnTo>
                    <a:pt x="170092" y="137576"/>
                  </a:lnTo>
                  <a:lnTo>
                    <a:pt x="171442" y="183961"/>
                  </a:lnTo>
                  <a:lnTo>
                    <a:pt x="171450" y="202416"/>
                  </a:lnTo>
                  <a:lnTo>
                    <a:pt x="168628" y="208983"/>
                  </a:lnTo>
                  <a:lnTo>
                    <a:pt x="164905" y="215430"/>
                  </a:lnTo>
                  <a:lnTo>
                    <a:pt x="161749" y="225009"/>
                  </a:lnTo>
                  <a:lnTo>
                    <a:pt x="155640" y="234550"/>
                  </a:lnTo>
                  <a:lnTo>
                    <a:pt x="152302" y="244080"/>
                  </a:lnTo>
                  <a:lnTo>
                    <a:pt x="126042" y="276421"/>
                  </a:lnTo>
                  <a:lnTo>
                    <a:pt x="125303" y="279399"/>
                  </a:lnTo>
                  <a:lnTo>
                    <a:pt x="123752" y="281385"/>
                  </a:lnTo>
                  <a:lnTo>
                    <a:pt x="119206" y="283592"/>
                  </a:lnTo>
                  <a:lnTo>
                    <a:pt x="110697" y="284834"/>
                  </a:lnTo>
                  <a:lnTo>
                    <a:pt x="108723" y="286066"/>
                  </a:lnTo>
                  <a:lnTo>
                    <a:pt x="107407" y="287947"/>
                  </a:lnTo>
                  <a:lnTo>
                    <a:pt x="106530" y="290258"/>
                  </a:lnTo>
                  <a:lnTo>
                    <a:pt x="104887" y="291800"/>
                  </a:lnTo>
                  <a:lnTo>
                    <a:pt x="100239" y="293512"/>
                  </a:lnTo>
                  <a:lnTo>
                    <a:pt x="62557" y="294871"/>
                  </a:lnTo>
                  <a:lnTo>
                    <a:pt x="56731" y="292055"/>
                  </a:lnTo>
                  <a:lnTo>
                    <a:pt x="49423" y="286680"/>
                  </a:lnTo>
                  <a:lnTo>
                    <a:pt x="40375" y="284560"/>
                  </a:lnTo>
                  <a:lnTo>
                    <a:pt x="34525" y="280417"/>
                  </a:lnTo>
                  <a:lnTo>
                    <a:pt x="31220" y="275048"/>
                  </a:lnTo>
                  <a:lnTo>
                    <a:pt x="28692" y="269133"/>
                  </a:lnTo>
                  <a:lnTo>
                    <a:pt x="24041" y="262977"/>
                  </a:lnTo>
                  <a:lnTo>
                    <a:pt x="18446" y="259535"/>
                  </a:lnTo>
                  <a:lnTo>
                    <a:pt x="15473" y="258618"/>
                  </a:lnTo>
                  <a:lnTo>
                    <a:pt x="13489" y="256947"/>
                  </a:lnTo>
                  <a:lnTo>
                    <a:pt x="11288" y="252270"/>
                  </a:lnTo>
                  <a:lnTo>
                    <a:pt x="8570" y="231304"/>
                  </a:lnTo>
                  <a:lnTo>
                    <a:pt x="2007" y="218667"/>
                  </a:lnTo>
                  <a:lnTo>
                    <a:pt x="2" y="174154"/>
                  </a:lnTo>
                  <a:lnTo>
                    <a:pt x="0" y="148829"/>
                  </a:lnTo>
                  <a:lnTo>
                    <a:pt x="2822" y="142481"/>
                  </a:lnTo>
                  <a:lnTo>
                    <a:pt x="8201" y="134838"/>
                  </a:lnTo>
                  <a:lnTo>
                    <a:pt x="10321" y="125724"/>
                  </a:lnTo>
                  <a:lnTo>
                    <a:pt x="25986" y="104330"/>
                  </a:lnTo>
                  <a:lnTo>
                    <a:pt x="26848" y="101173"/>
                  </a:lnTo>
                  <a:lnTo>
                    <a:pt x="28482" y="99068"/>
                  </a:lnTo>
                  <a:lnTo>
                    <a:pt x="34780" y="95046"/>
                  </a:lnTo>
                  <a:lnTo>
                    <a:pt x="36624" y="90355"/>
                  </a:lnTo>
                  <a:lnTo>
                    <a:pt x="43088" y="84742"/>
                  </a:lnTo>
                  <a:lnTo>
                    <a:pt x="88601" y="53463"/>
                  </a:lnTo>
                  <a:lnTo>
                    <a:pt x="95118" y="50001"/>
                  </a:lnTo>
                  <a:lnTo>
                    <a:pt x="140297" y="38367"/>
                  </a:lnTo>
                  <a:lnTo>
                    <a:pt x="149138" y="36942"/>
                  </a:lnTo>
                  <a:lnTo>
                    <a:pt x="164957" y="30190"/>
                  </a:lnTo>
                  <a:lnTo>
                    <a:pt x="180320" y="21249"/>
                  </a:lnTo>
                  <a:lnTo>
                    <a:pt x="196764" y="17940"/>
                  </a:lnTo>
                  <a:lnTo>
                    <a:pt x="209533" y="11185"/>
                  </a:lnTo>
                  <a:lnTo>
                    <a:pt x="241300" y="9168"/>
                  </a:lnTo>
                  <a:lnTo>
                    <a:pt x="243417" y="8097"/>
                  </a:lnTo>
                  <a:lnTo>
                    <a:pt x="244828" y="6326"/>
                  </a:lnTo>
                  <a:lnTo>
                    <a:pt x="245769" y="4086"/>
                  </a:lnTo>
                  <a:lnTo>
                    <a:pt x="247454" y="2593"/>
                  </a:lnTo>
                  <a:lnTo>
                    <a:pt x="255686" y="0"/>
                  </a:lnTo>
                  <a:lnTo>
                    <a:pt x="256183" y="928"/>
                  </a:lnTo>
                  <a:lnTo>
                    <a:pt x="256734" y="4780"/>
                  </a:lnTo>
                  <a:lnTo>
                    <a:pt x="257939" y="6231"/>
                  </a:lnTo>
                  <a:lnTo>
                    <a:pt x="266689" y="9129"/>
                  </a:lnTo>
                  <a:lnTo>
                    <a:pt x="274900" y="9132"/>
                  </a:lnTo>
                  <a:lnTo>
                    <a:pt x="275342" y="10190"/>
                  </a:lnTo>
                  <a:lnTo>
                    <a:pt x="275832" y="14188"/>
                  </a:lnTo>
                  <a:lnTo>
                    <a:pt x="277021" y="15678"/>
                  </a:lnTo>
                  <a:lnTo>
                    <a:pt x="285750" y="1865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83" name="SMARTInkShape-622">
            <a:extLst>
              <a:ext uri="{FF2B5EF4-FFF2-40B4-BE49-F238E27FC236}">
                <a16:creationId xmlns:a16="http://schemas.microsoft.com/office/drawing/2014/main" id="{4E76A6D5-7913-BDCE-B94D-4ED75543A575}"/>
              </a:ext>
            </a:extLst>
          </p:cNvPr>
          <p:cNvSpPr/>
          <p:nvPr>
            <p:custDataLst>
              <p:tags r:id="rId5"/>
            </p:custDataLst>
          </p:nvPr>
        </p:nvSpPr>
        <p:spPr>
          <a:xfrm>
            <a:off x="5629305" y="2714625"/>
            <a:ext cx="19021" cy="104776"/>
          </a:xfrm>
          <a:custGeom>
            <a:avLst/>
            <a:gdLst/>
            <a:ahLst/>
            <a:cxnLst/>
            <a:rect l="0" t="0" r="0" b="0"/>
            <a:pathLst>
              <a:path w="19021" h="104776">
                <a:moveTo>
                  <a:pt x="19020" y="0"/>
                </a:moveTo>
                <a:lnTo>
                  <a:pt x="19020" y="0"/>
                </a:lnTo>
                <a:lnTo>
                  <a:pt x="19020" y="45755"/>
                </a:lnTo>
                <a:lnTo>
                  <a:pt x="8907" y="57184"/>
                </a:lnTo>
                <a:lnTo>
                  <a:pt x="6985" y="61406"/>
                </a:lnTo>
                <a:lnTo>
                  <a:pt x="6764" y="65279"/>
                </a:lnTo>
                <a:lnTo>
                  <a:pt x="7675" y="68919"/>
                </a:lnTo>
                <a:lnTo>
                  <a:pt x="7223" y="72404"/>
                </a:lnTo>
                <a:lnTo>
                  <a:pt x="746" y="85475"/>
                </a:lnTo>
                <a:lnTo>
                  <a:pt x="0" y="94807"/>
                </a:lnTo>
                <a:lnTo>
                  <a:pt x="9379" y="104655"/>
                </a:lnTo>
                <a:lnTo>
                  <a:pt x="3985" y="104752"/>
                </a:lnTo>
                <a:lnTo>
                  <a:pt x="9218" y="104774"/>
                </a:lnTo>
                <a:lnTo>
                  <a:pt x="3952" y="104775"/>
                </a:lnTo>
                <a:lnTo>
                  <a:pt x="9216" y="104775"/>
                </a:lnTo>
                <a:lnTo>
                  <a:pt x="1269" y="104775"/>
                </a:lnTo>
                <a:lnTo>
                  <a:pt x="5714" y="104775"/>
                </a:lnTo>
                <a:lnTo>
                  <a:pt x="3201" y="104775"/>
                </a:lnTo>
                <a:lnTo>
                  <a:pt x="9495" y="10477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4" name="SMARTInkShape-623">
            <a:extLst>
              <a:ext uri="{FF2B5EF4-FFF2-40B4-BE49-F238E27FC236}">
                <a16:creationId xmlns:a16="http://schemas.microsoft.com/office/drawing/2014/main" id="{69EB8F70-B545-D1D1-D4A7-6DA2ADFD2F89}"/>
              </a:ext>
            </a:extLst>
          </p:cNvPr>
          <p:cNvSpPr/>
          <p:nvPr>
            <p:custDataLst>
              <p:tags r:id="rId6"/>
            </p:custDataLst>
          </p:nvPr>
        </p:nvSpPr>
        <p:spPr>
          <a:xfrm>
            <a:off x="5676900" y="3419475"/>
            <a:ext cx="28576" cy="157803"/>
          </a:xfrm>
          <a:custGeom>
            <a:avLst/>
            <a:gdLst/>
            <a:ahLst/>
            <a:cxnLst/>
            <a:rect l="0" t="0" r="0" b="0"/>
            <a:pathLst>
              <a:path w="28576" h="157803">
                <a:moveTo>
                  <a:pt x="0" y="9525"/>
                </a:moveTo>
                <a:lnTo>
                  <a:pt x="0" y="9525"/>
                </a:lnTo>
                <a:lnTo>
                  <a:pt x="0" y="0"/>
                </a:lnTo>
                <a:lnTo>
                  <a:pt x="0" y="46370"/>
                </a:lnTo>
                <a:lnTo>
                  <a:pt x="1058" y="63683"/>
                </a:lnTo>
                <a:lnTo>
                  <a:pt x="5056" y="74518"/>
                </a:lnTo>
                <a:lnTo>
                  <a:pt x="5488" y="79312"/>
                </a:lnTo>
                <a:lnTo>
                  <a:pt x="3155" y="91115"/>
                </a:lnTo>
                <a:lnTo>
                  <a:pt x="8827" y="112099"/>
                </a:lnTo>
                <a:lnTo>
                  <a:pt x="9517" y="141269"/>
                </a:lnTo>
                <a:lnTo>
                  <a:pt x="18657" y="151966"/>
                </a:lnTo>
                <a:lnTo>
                  <a:pt x="18972" y="157802"/>
                </a:lnTo>
                <a:lnTo>
                  <a:pt x="19040" y="153320"/>
                </a:lnTo>
                <a:lnTo>
                  <a:pt x="28497" y="152405"/>
                </a:lnTo>
                <a:lnTo>
                  <a:pt x="28575" y="15240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7" name="SMARTInkShape-Group155">
            <a:extLst>
              <a:ext uri="{FF2B5EF4-FFF2-40B4-BE49-F238E27FC236}">
                <a16:creationId xmlns:a16="http://schemas.microsoft.com/office/drawing/2014/main" id="{7D46F909-0EBF-BDBE-41C6-5CBB5A168400}"/>
              </a:ext>
            </a:extLst>
          </p:cNvPr>
          <p:cNvGrpSpPr/>
          <p:nvPr/>
        </p:nvGrpSpPr>
        <p:grpSpPr>
          <a:xfrm>
            <a:off x="6200775" y="2743200"/>
            <a:ext cx="266701" cy="209551"/>
            <a:chOff x="6200775" y="2743200"/>
            <a:chExt cx="266701" cy="209551"/>
          </a:xfrm>
        </p:grpSpPr>
        <p:sp>
          <p:nvSpPr>
            <p:cNvPr id="85" name="SMARTInkShape-624">
              <a:extLst>
                <a:ext uri="{FF2B5EF4-FFF2-40B4-BE49-F238E27FC236}">
                  <a16:creationId xmlns:a16="http://schemas.microsoft.com/office/drawing/2014/main" id="{F18C7986-890F-68AD-CBE3-B93F80167093}"/>
                </a:ext>
              </a:extLst>
            </p:cNvPr>
            <p:cNvSpPr/>
            <p:nvPr>
              <p:custDataLst>
                <p:tags r:id="rId16"/>
              </p:custDataLst>
            </p:nvPr>
          </p:nvSpPr>
          <p:spPr>
            <a:xfrm>
              <a:off x="6200775" y="2800350"/>
              <a:ext cx="266701" cy="47626"/>
            </a:xfrm>
            <a:custGeom>
              <a:avLst/>
              <a:gdLst/>
              <a:ahLst/>
              <a:cxnLst/>
              <a:rect l="0" t="0" r="0" b="0"/>
              <a:pathLst>
                <a:path w="266701" h="47626">
                  <a:moveTo>
                    <a:pt x="0" y="47625"/>
                  </a:moveTo>
                  <a:lnTo>
                    <a:pt x="0" y="47625"/>
                  </a:lnTo>
                  <a:lnTo>
                    <a:pt x="27446" y="47625"/>
                  </a:lnTo>
                  <a:lnTo>
                    <a:pt x="36187" y="44803"/>
                  </a:lnTo>
                  <a:lnTo>
                    <a:pt x="44658" y="41079"/>
                  </a:lnTo>
                  <a:lnTo>
                    <a:pt x="92207" y="30015"/>
                  </a:lnTo>
                  <a:lnTo>
                    <a:pt x="116443" y="27801"/>
                  </a:lnTo>
                  <a:lnTo>
                    <a:pt x="135341" y="21092"/>
                  </a:lnTo>
                  <a:lnTo>
                    <a:pt x="164303" y="18260"/>
                  </a:lnTo>
                  <a:lnTo>
                    <a:pt x="183012" y="11564"/>
                  </a:lnTo>
                  <a:lnTo>
                    <a:pt x="225339" y="8490"/>
                  </a:lnTo>
                  <a:lnTo>
                    <a:pt x="238108" y="1991"/>
                  </a:lnTo>
                  <a:lnTo>
                    <a:pt x="26670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625">
              <a:extLst>
                <a:ext uri="{FF2B5EF4-FFF2-40B4-BE49-F238E27FC236}">
                  <a16:creationId xmlns:a16="http://schemas.microsoft.com/office/drawing/2014/main" id="{FEA1301D-B95E-A9F9-38DB-041882CBCC7D}"/>
                </a:ext>
              </a:extLst>
            </p:cNvPr>
            <p:cNvSpPr/>
            <p:nvPr>
              <p:custDataLst>
                <p:tags r:id="rId17"/>
              </p:custDataLst>
            </p:nvPr>
          </p:nvSpPr>
          <p:spPr>
            <a:xfrm>
              <a:off x="6276975" y="2743200"/>
              <a:ext cx="19051" cy="209551"/>
            </a:xfrm>
            <a:custGeom>
              <a:avLst/>
              <a:gdLst/>
              <a:ahLst/>
              <a:cxnLst/>
              <a:rect l="0" t="0" r="0" b="0"/>
              <a:pathLst>
                <a:path w="19051" h="209551">
                  <a:moveTo>
                    <a:pt x="0" y="19050"/>
                  </a:moveTo>
                  <a:lnTo>
                    <a:pt x="0" y="19050"/>
                  </a:lnTo>
                  <a:lnTo>
                    <a:pt x="0" y="10849"/>
                  </a:lnTo>
                  <a:lnTo>
                    <a:pt x="9517" y="7"/>
                  </a:lnTo>
                  <a:lnTo>
                    <a:pt x="9525" y="0"/>
                  </a:lnTo>
                  <a:lnTo>
                    <a:pt x="9525" y="44658"/>
                  </a:lnTo>
                  <a:lnTo>
                    <a:pt x="9525" y="92207"/>
                  </a:lnTo>
                  <a:lnTo>
                    <a:pt x="9525" y="135341"/>
                  </a:lnTo>
                  <a:lnTo>
                    <a:pt x="9525" y="180917"/>
                  </a:lnTo>
                  <a:lnTo>
                    <a:pt x="9525" y="193664"/>
                  </a:lnTo>
                  <a:lnTo>
                    <a:pt x="10583" y="195784"/>
                  </a:lnTo>
                  <a:lnTo>
                    <a:pt x="12347" y="197198"/>
                  </a:lnTo>
                  <a:lnTo>
                    <a:pt x="14581" y="198140"/>
                  </a:lnTo>
                  <a:lnTo>
                    <a:pt x="16070" y="199827"/>
                  </a:lnTo>
                  <a:lnTo>
                    <a:pt x="19050" y="20955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3" name="SMARTInkShape-Group156">
            <a:extLst>
              <a:ext uri="{FF2B5EF4-FFF2-40B4-BE49-F238E27FC236}">
                <a16:creationId xmlns:a16="http://schemas.microsoft.com/office/drawing/2014/main" id="{D2D634B3-273E-13DC-4496-44CEF86614A7}"/>
              </a:ext>
            </a:extLst>
          </p:cNvPr>
          <p:cNvGrpSpPr/>
          <p:nvPr/>
        </p:nvGrpSpPr>
        <p:grpSpPr>
          <a:xfrm>
            <a:off x="6772275" y="2247903"/>
            <a:ext cx="742951" cy="800098"/>
            <a:chOff x="6772275" y="2247903"/>
            <a:chExt cx="742951" cy="800098"/>
          </a:xfrm>
        </p:grpSpPr>
        <p:sp>
          <p:nvSpPr>
            <p:cNvPr id="88" name="SMARTInkShape-626">
              <a:extLst>
                <a:ext uri="{FF2B5EF4-FFF2-40B4-BE49-F238E27FC236}">
                  <a16:creationId xmlns:a16="http://schemas.microsoft.com/office/drawing/2014/main" id="{556523C1-75B3-E4DB-1B3A-44C703F30287}"/>
                </a:ext>
              </a:extLst>
            </p:cNvPr>
            <p:cNvSpPr/>
            <p:nvPr>
              <p:custDataLst>
                <p:tags r:id="rId11"/>
              </p:custDataLst>
            </p:nvPr>
          </p:nvSpPr>
          <p:spPr>
            <a:xfrm>
              <a:off x="6772275" y="3019425"/>
              <a:ext cx="742951" cy="28576"/>
            </a:xfrm>
            <a:custGeom>
              <a:avLst/>
              <a:gdLst/>
              <a:ahLst/>
              <a:cxnLst/>
              <a:rect l="0" t="0" r="0" b="0"/>
              <a:pathLst>
                <a:path w="742951" h="28576">
                  <a:moveTo>
                    <a:pt x="0" y="28575"/>
                  </a:moveTo>
                  <a:lnTo>
                    <a:pt x="0" y="28575"/>
                  </a:lnTo>
                  <a:lnTo>
                    <a:pt x="22390" y="28575"/>
                  </a:lnTo>
                  <a:lnTo>
                    <a:pt x="67252" y="19933"/>
                  </a:lnTo>
                  <a:lnTo>
                    <a:pt x="111371" y="19166"/>
                  </a:lnTo>
                  <a:lnTo>
                    <a:pt x="152880" y="12527"/>
                  </a:lnTo>
                  <a:lnTo>
                    <a:pt x="189467" y="10414"/>
                  </a:lnTo>
                  <a:lnTo>
                    <a:pt x="233350" y="8730"/>
                  </a:lnTo>
                  <a:lnTo>
                    <a:pt x="279867" y="3057"/>
                  </a:lnTo>
                  <a:lnTo>
                    <a:pt x="327162" y="906"/>
                  </a:lnTo>
                  <a:lnTo>
                    <a:pt x="374690" y="268"/>
                  </a:lnTo>
                  <a:lnTo>
                    <a:pt x="421229" y="79"/>
                  </a:lnTo>
                  <a:lnTo>
                    <a:pt x="463357" y="23"/>
                  </a:lnTo>
                  <a:lnTo>
                    <a:pt x="507826" y="7"/>
                  </a:lnTo>
                  <a:lnTo>
                    <a:pt x="548283" y="2"/>
                  </a:lnTo>
                  <a:lnTo>
                    <a:pt x="587081" y="1"/>
                  </a:lnTo>
                  <a:lnTo>
                    <a:pt x="632472" y="0"/>
                  </a:lnTo>
                  <a:lnTo>
                    <a:pt x="675721" y="0"/>
                  </a:lnTo>
                  <a:lnTo>
                    <a:pt x="720257" y="0"/>
                  </a:lnTo>
                  <a:lnTo>
                    <a:pt x="742950"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627">
              <a:extLst>
                <a:ext uri="{FF2B5EF4-FFF2-40B4-BE49-F238E27FC236}">
                  <a16:creationId xmlns:a16="http://schemas.microsoft.com/office/drawing/2014/main" id="{C4C38634-F959-740B-E2DE-3EAA184A0EDA}"/>
                </a:ext>
              </a:extLst>
            </p:cNvPr>
            <p:cNvSpPr/>
            <p:nvPr>
              <p:custDataLst>
                <p:tags r:id="rId12"/>
              </p:custDataLst>
            </p:nvPr>
          </p:nvSpPr>
          <p:spPr>
            <a:xfrm>
              <a:off x="7410450" y="2457450"/>
              <a:ext cx="9526" cy="1"/>
            </a:xfrm>
            <a:custGeom>
              <a:avLst/>
              <a:gdLst/>
              <a:ahLst/>
              <a:cxnLst/>
              <a:rect l="0" t="0" r="0" b="0"/>
              <a:pathLst>
                <a:path w="9526" h="1">
                  <a:moveTo>
                    <a:pt x="0" y="0"/>
                  </a:moveTo>
                  <a:lnTo>
                    <a:pt x="0" y="0"/>
                  </a:lnTo>
                  <a:lnTo>
                    <a:pt x="9525" y="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628">
              <a:extLst>
                <a:ext uri="{FF2B5EF4-FFF2-40B4-BE49-F238E27FC236}">
                  <a16:creationId xmlns:a16="http://schemas.microsoft.com/office/drawing/2014/main" id="{90870AFA-4B99-24B7-424D-7FD6EB59983C}"/>
                </a:ext>
              </a:extLst>
            </p:cNvPr>
            <p:cNvSpPr/>
            <p:nvPr>
              <p:custDataLst>
                <p:tags r:id="rId13"/>
              </p:custDataLst>
            </p:nvPr>
          </p:nvSpPr>
          <p:spPr>
            <a:xfrm>
              <a:off x="7305688" y="2247903"/>
              <a:ext cx="171438" cy="133228"/>
            </a:xfrm>
            <a:custGeom>
              <a:avLst/>
              <a:gdLst/>
              <a:ahLst/>
              <a:cxnLst/>
              <a:rect l="0" t="0" r="0" b="0"/>
              <a:pathLst>
                <a:path w="171438" h="133228">
                  <a:moveTo>
                    <a:pt x="9512" y="19047"/>
                  </a:moveTo>
                  <a:lnTo>
                    <a:pt x="9512" y="19047"/>
                  </a:lnTo>
                  <a:lnTo>
                    <a:pt x="9512" y="13991"/>
                  </a:lnTo>
                  <a:lnTo>
                    <a:pt x="10570" y="12501"/>
                  </a:lnTo>
                  <a:lnTo>
                    <a:pt x="12334" y="11508"/>
                  </a:lnTo>
                  <a:lnTo>
                    <a:pt x="18646" y="9638"/>
                  </a:lnTo>
                  <a:lnTo>
                    <a:pt x="23977" y="9556"/>
                  </a:lnTo>
                  <a:lnTo>
                    <a:pt x="25506" y="8487"/>
                  </a:lnTo>
                  <a:lnTo>
                    <a:pt x="26524" y="6715"/>
                  </a:lnTo>
                  <a:lnTo>
                    <a:pt x="28160" y="1324"/>
                  </a:lnTo>
                  <a:lnTo>
                    <a:pt x="31206" y="587"/>
                  </a:lnTo>
                  <a:lnTo>
                    <a:pt x="47184" y="0"/>
                  </a:lnTo>
                  <a:lnTo>
                    <a:pt x="47486" y="5054"/>
                  </a:lnTo>
                  <a:lnTo>
                    <a:pt x="50378" y="10359"/>
                  </a:lnTo>
                  <a:lnTo>
                    <a:pt x="54133" y="16244"/>
                  </a:lnTo>
                  <a:lnTo>
                    <a:pt x="56544" y="28645"/>
                  </a:lnTo>
                  <a:lnTo>
                    <a:pt x="57103" y="59003"/>
                  </a:lnTo>
                  <a:lnTo>
                    <a:pt x="54300" y="66085"/>
                  </a:lnTo>
                  <a:lnTo>
                    <a:pt x="40660" y="85671"/>
                  </a:lnTo>
                  <a:lnTo>
                    <a:pt x="39802" y="88863"/>
                  </a:lnTo>
                  <a:lnTo>
                    <a:pt x="486" y="123347"/>
                  </a:lnTo>
                  <a:lnTo>
                    <a:pt x="0" y="132942"/>
                  </a:lnTo>
                  <a:lnTo>
                    <a:pt x="5048" y="133227"/>
                  </a:lnTo>
                  <a:lnTo>
                    <a:pt x="10350" y="130471"/>
                  </a:lnTo>
                  <a:lnTo>
                    <a:pt x="13246" y="128255"/>
                  </a:lnTo>
                  <a:lnTo>
                    <a:pt x="22107" y="125792"/>
                  </a:lnTo>
                  <a:lnTo>
                    <a:pt x="32044" y="123639"/>
                  </a:lnTo>
                  <a:lnTo>
                    <a:pt x="47045" y="116456"/>
                  </a:lnTo>
                  <a:lnTo>
                    <a:pt x="92231" y="113264"/>
                  </a:lnTo>
                  <a:lnTo>
                    <a:pt x="119677" y="105657"/>
                  </a:lnTo>
                  <a:lnTo>
                    <a:pt x="166930" y="104772"/>
                  </a:lnTo>
                  <a:lnTo>
                    <a:pt x="170101" y="104772"/>
                  </a:lnTo>
                  <a:lnTo>
                    <a:pt x="170547" y="105830"/>
                  </a:lnTo>
                  <a:lnTo>
                    <a:pt x="171437" y="114297"/>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629">
              <a:extLst>
                <a:ext uri="{FF2B5EF4-FFF2-40B4-BE49-F238E27FC236}">
                  <a16:creationId xmlns:a16="http://schemas.microsoft.com/office/drawing/2014/main" id="{A74D385F-2281-917C-22D0-D90C7A7B45E5}"/>
                </a:ext>
              </a:extLst>
            </p:cNvPr>
            <p:cNvSpPr/>
            <p:nvPr>
              <p:custDataLst>
                <p:tags r:id="rId14"/>
              </p:custDataLst>
            </p:nvPr>
          </p:nvSpPr>
          <p:spPr>
            <a:xfrm>
              <a:off x="7200900" y="2762251"/>
              <a:ext cx="171451" cy="123825"/>
            </a:xfrm>
            <a:custGeom>
              <a:avLst/>
              <a:gdLst/>
              <a:ahLst/>
              <a:cxnLst/>
              <a:rect l="0" t="0" r="0" b="0"/>
              <a:pathLst>
                <a:path w="171451" h="123825">
                  <a:moveTo>
                    <a:pt x="0" y="38099"/>
                  </a:moveTo>
                  <a:lnTo>
                    <a:pt x="0" y="38099"/>
                  </a:lnTo>
                  <a:lnTo>
                    <a:pt x="0" y="23634"/>
                  </a:lnTo>
                  <a:lnTo>
                    <a:pt x="1058" y="22105"/>
                  </a:lnTo>
                  <a:lnTo>
                    <a:pt x="2822" y="21087"/>
                  </a:lnTo>
                  <a:lnTo>
                    <a:pt x="8201" y="19451"/>
                  </a:lnTo>
                  <a:lnTo>
                    <a:pt x="8937" y="16406"/>
                  </a:lnTo>
                  <a:lnTo>
                    <a:pt x="9410" y="10883"/>
                  </a:lnTo>
                  <a:lnTo>
                    <a:pt x="10506" y="10430"/>
                  </a:lnTo>
                  <a:lnTo>
                    <a:pt x="17715" y="9643"/>
                  </a:lnTo>
                  <a:lnTo>
                    <a:pt x="27134" y="1333"/>
                  </a:lnTo>
                  <a:lnTo>
                    <a:pt x="37671" y="34"/>
                  </a:lnTo>
                  <a:lnTo>
                    <a:pt x="52278" y="0"/>
                  </a:lnTo>
                  <a:lnTo>
                    <a:pt x="53901" y="1058"/>
                  </a:lnTo>
                  <a:lnTo>
                    <a:pt x="54985" y="2822"/>
                  </a:lnTo>
                  <a:lnTo>
                    <a:pt x="56722" y="8200"/>
                  </a:lnTo>
                  <a:lnTo>
                    <a:pt x="63612" y="16867"/>
                  </a:lnTo>
                  <a:lnTo>
                    <a:pt x="65313" y="22665"/>
                  </a:lnTo>
                  <a:lnTo>
                    <a:pt x="66825" y="24635"/>
                  </a:lnTo>
                  <a:lnTo>
                    <a:pt x="71328" y="26823"/>
                  </a:lnTo>
                  <a:lnTo>
                    <a:pt x="72951" y="28465"/>
                  </a:lnTo>
                  <a:lnTo>
                    <a:pt x="74757" y="33112"/>
                  </a:lnTo>
                  <a:lnTo>
                    <a:pt x="75772" y="41678"/>
                  </a:lnTo>
                  <a:lnTo>
                    <a:pt x="73189" y="47804"/>
                  </a:lnTo>
                  <a:lnTo>
                    <a:pt x="69569" y="54054"/>
                  </a:lnTo>
                  <a:lnTo>
                    <a:pt x="66475" y="63523"/>
                  </a:lnTo>
                  <a:lnTo>
                    <a:pt x="60383" y="73031"/>
                  </a:lnTo>
                  <a:lnTo>
                    <a:pt x="57050" y="82551"/>
                  </a:lnTo>
                  <a:lnTo>
                    <a:pt x="52518" y="88900"/>
                  </a:lnTo>
                  <a:lnTo>
                    <a:pt x="46978" y="92427"/>
                  </a:lnTo>
                  <a:lnTo>
                    <a:pt x="44019" y="93368"/>
                  </a:lnTo>
                  <a:lnTo>
                    <a:pt x="42045" y="95053"/>
                  </a:lnTo>
                  <a:lnTo>
                    <a:pt x="33563" y="108341"/>
                  </a:lnTo>
                  <a:lnTo>
                    <a:pt x="27970" y="111652"/>
                  </a:lnTo>
                  <a:lnTo>
                    <a:pt x="24997" y="112534"/>
                  </a:lnTo>
                  <a:lnTo>
                    <a:pt x="23015" y="114180"/>
                  </a:lnTo>
                  <a:lnTo>
                    <a:pt x="19572" y="122345"/>
                  </a:lnTo>
                  <a:lnTo>
                    <a:pt x="16460" y="123167"/>
                  </a:lnTo>
                  <a:lnTo>
                    <a:pt x="9535" y="123823"/>
                  </a:lnTo>
                  <a:lnTo>
                    <a:pt x="14584" y="123824"/>
                  </a:lnTo>
                  <a:lnTo>
                    <a:pt x="19888" y="121002"/>
                  </a:lnTo>
                  <a:lnTo>
                    <a:pt x="25773" y="117278"/>
                  </a:lnTo>
                  <a:lnTo>
                    <a:pt x="62881" y="104621"/>
                  </a:lnTo>
                  <a:lnTo>
                    <a:pt x="72841" y="98496"/>
                  </a:lnTo>
                  <a:lnTo>
                    <a:pt x="83553" y="96212"/>
                  </a:lnTo>
                  <a:lnTo>
                    <a:pt x="130477" y="95254"/>
                  </a:lnTo>
                  <a:lnTo>
                    <a:pt x="160473" y="95249"/>
                  </a:lnTo>
                  <a:lnTo>
                    <a:pt x="171450" y="104774"/>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630">
              <a:extLst>
                <a:ext uri="{FF2B5EF4-FFF2-40B4-BE49-F238E27FC236}">
                  <a16:creationId xmlns:a16="http://schemas.microsoft.com/office/drawing/2014/main" id="{668CEBA9-EB9B-DA33-E7A6-7E0D4D1568EA}"/>
                </a:ext>
              </a:extLst>
            </p:cNvPr>
            <p:cNvSpPr/>
            <p:nvPr>
              <p:custDataLst>
                <p:tags r:id="rId15"/>
              </p:custDataLst>
            </p:nvPr>
          </p:nvSpPr>
          <p:spPr>
            <a:xfrm>
              <a:off x="6867528" y="2495560"/>
              <a:ext cx="371473" cy="285738"/>
            </a:xfrm>
            <a:custGeom>
              <a:avLst/>
              <a:gdLst/>
              <a:ahLst/>
              <a:cxnLst/>
              <a:rect l="0" t="0" r="0" b="0"/>
              <a:pathLst>
                <a:path w="371473" h="285738">
                  <a:moveTo>
                    <a:pt x="19047" y="142865"/>
                  </a:moveTo>
                  <a:lnTo>
                    <a:pt x="19047" y="142865"/>
                  </a:lnTo>
                  <a:lnTo>
                    <a:pt x="19047" y="134664"/>
                  </a:lnTo>
                  <a:lnTo>
                    <a:pt x="20105" y="134223"/>
                  </a:lnTo>
                  <a:lnTo>
                    <a:pt x="67352" y="123867"/>
                  </a:lnTo>
                  <a:lnTo>
                    <a:pt x="70300" y="123850"/>
                  </a:lnTo>
                  <a:lnTo>
                    <a:pt x="72266" y="122780"/>
                  </a:lnTo>
                  <a:lnTo>
                    <a:pt x="73576" y="121008"/>
                  </a:lnTo>
                  <a:lnTo>
                    <a:pt x="74449" y="118769"/>
                  </a:lnTo>
                  <a:lnTo>
                    <a:pt x="76091" y="117276"/>
                  </a:lnTo>
                  <a:lnTo>
                    <a:pt x="84245" y="114683"/>
                  </a:lnTo>
                  <a:lnTo>
                    <a:pt x="98850" y="114325"/>
                  </a:lnTo>
                  <a:lnTo>
                    <a:pt x="100823" y="115371"/>
                  </a:lnTo>
                  <a:lnTo>
                    <a:pt x="102140" y="117128"/>
                  </a:lnTo>
                  <a:lnTo>
                    <a:pt x="103017" y="119357"/>
                  </a:lnTo>
                  <a:lnTo>
                    <a:pt x="104660" y="120843"/>
                  </a:lnTo>
                  <a:lnTo>
                    <a:pt x="109308" y="122494"/>
                  </a:lnTo>
                  <a:lnTo>
                    <a:pt x="117876" y="123424"/>
                  </a:lnTo>
                  <a:lnTo>
                    <a:pt x="119858" y="124612"/>
                  </a:lnTo>
                  <a:lnTo>
                    <a:pt x="121180" y="126463"/>
                  </a:lnTo>
                  <a:lnTo>
                    <a:pt x="122060" y="128755"/>
                  </a:lnTo>
                  <a:lnTo>
                    <a:pt x="123707" y="130284"/>
                  </a:lnTo>
                  <a:lnTo>
                    <a:pt x="128357" y="131982"/>
                  </a:lnTo>
                  <a:lnTo>
                    <a:pt x="130021" y="133493"/>
                  </a:lnTo>
                  <a:lnTo>
                    <a:pt x="132909" y="141422"/>
                  </a:lnTo>
                  <a:lnTo>
                    <a:pt x="133309" y="155996"/>
                  </a:lnTo>
                  <a:lnTo>
                    <a:pt x="136152" y="162106"/>
                  </a:lnTo>
                  <a:lnTo>
                    <a:pt x="139885" y="168350"/>
                  </a:lnTo>
                  <a:lnTo>
                    <a:pt x="142282" y="180982"/>
                  </a:lnTo>
                  <a:lnTo>
                    <a:pt x="142756" y="193668"/>
                  </a:lnTo>
                  <a:lnTo>
                    <a:pt x="145643" y="200017"/>
                  </a:lnTo>
                  <a:lnTo>
                    <a:pt x="147894" y="203191"/>
                  </a:lnTo>
                  <a:lnTo>
                    <a:pt x="148336" y="206366"/>
                  </a:lnTo>
                  <a:lnTo>
                    <a:pt x="143147" y="231765"/>
                  </a:lnTo>
                  <a:lnTo>
                    <a:pt x="141998" y="233882"/>
                  </a:lnTo>
                  <a:lnTo>
                    <a:pt x="140172" y="235293"/>
                  </a:lnTo>
                  <a:lnTo>
                    <a:pt x="137897" y="236234"/>
                  </a:lnTo>
                  <a:lnTo>
                    <a:pt x="136380" y="237919"/>
                  </a:lnTo>
                  <a:lnTo>
                    <a:pt x="132129" y="246406"/>
                  </a:lnTo>
                  <a:lnTo>
                    <a:pt x="119463" y="259739"/>
                  </a:lnTo>
                  <a:lnTo>
                    <a:pt x="93296" y="278328"/>
                  </a:lnTo>
                  <a:lnTo>
                    <a:pt x="87219" y="284276"/>
                  </a:lnTo>
                  <a:lnTo>
                    <a:pt x="81109" y="285306"/>
                  </a:lnTo>
                  <a:lnTo>
                    <a:pt x="44436" y="285737"/>
                  </a:lnTo>
                  <a:lnTo>
                    <a:pt x="42323" y="284679"/>
                  </a:lnTo>
                  <a:lnTo>
                    <a:pt x="40915" y="282916"/>
                  </a:lnTo>
                  <a:lnTo>
                    <a:pt x="39975" y="280682"/>
                  </a:lnTo>
                  <a:lnTo>
                    <a:pt x="38291" y="279193"/>
                  </a:lnTo>
                  <a:lnTo>
                    <a:pt x="27983" y="273981"/>
                  </a:lnTo>
                  <a:lnTo>
                    <a:pt x="21960" y="269931"/>
                  </a:lnTo>
                  <a:lnTo>
                    <a:pt x="15755" y="268130"/>
                  </a:lnTo>
                  <a:lnTo>
                    <a:pt x="13678" y="266592"/>
                  </a:lnTo>
                  <a:lnTo>
                    <a:pt x="12293" y="264508"/>
                  </a:lnTo>
                  <a:lnTo>
                    <a:pt x="9695" y="259370"/>
                  </a:lnTo>
                  <a:lnTo>
                    <a:pt x="3341" y="250527"/>
                  </a:lnTo>
                  <a:lnTo>
                    <a:pt x="988" y="241205"/>
                  </a:lnTo>
                  <a:lnTo>
                    <a:pt x="0" y="196839"/>
                  </a:lnTo>
                  <a:lnTo>
                    <a:pt x="1055" y="177594"/>
                  </a:lnTo>
                  <a:lnTo>
                    <a:pt x="16472" y="142204"/>
                  </a:lnTo>
                  <a:lnTo>
                    <a:pt x="17330" y="136074"/>
                  </a:lnTo>
                  <a:lnTo>
                    <a:pt x="23928" y="123619"/>
                  </a:lnTo>
                  <a:lnTo>
                    <a:pt x="53791" y="83766"/>
                  </a:lnTo>
                  <a:lnTo>
                    <a:pt x="63444" y="76318"/>
                  </a:lnTo>
                  <a:lnTo>
                    <a:pt x="79365" y="55028"/>
                  </a:lnTo>
                  <a:lnTo>
                    <a:pt x="88541" y="50909"/>
                  </a:lnTo>
                  <a:lnTo>
                    <a:pt x="93952" y="49811"/>
                  </a:lnTo>
                  <a:lnTo>
                    <a:pt x="138228" y="27005"/>
                  </a:lnTo>
                  <a:lnTo>
                    <a:pt x="183387" y="16917"/>
                  </a:lnTo>
                  <a:lnTo>
                    <a:pt x="222369" y="10490"/>
                  </a:lnTo>
                  <a:lnTo>
                    <a:pt x="268907" y="9600"/>
                  </a:lnTo>
                  <a:lnTo>
                    <a:pt x="288636" y="8482"/>
                  </a:lnTo>
                  <a:lnTo>
                    <a:pt x="326454" y="383"/>
                  </a:lnTo>
                  <a:lnTo>
                    <a:pt x="347381" y="0"/>
                  </a:lnTo>
                  <a:lnTo>
                    <a:pt x="349061" y="1055"/>
                  </a:lnTo>
                  <a:lnTo>
                    <a:pt x="350181" y="2817"/>
                  </a:lnTo>
                  <a:lnTo>
                    <a:pt x="351979" y="8192"/>
                  </a:lnTo>
                  <a:lnTo>
                    <a:pt x="355047" y="8927"/>
                  </a:lnTo>
                  <a:lnTo>
                    <a:pt x="366884" y="9505"/>
                  </a:lnTo>
                  <a:lnTo>
                    <a:pt x="368412" y="10566"/>
                  </a:lnTo>
                  <a:lnTo>
                    <a:pt x="369433" y="12333"/>
                  </a:lnTo>
                  <a:lnTo>
                    <a:pt x="371472" y="1904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6" name="SMARTInkShape-Group158">
            <a:extLst>
              <a:ext uri="{FF2B5EF4-FFF2-40B4-BE49-F238E27FC236}">
                <a16:creationId xmlns:a16="http://schemas.microsoft.com/office/drawing/2014/main" id="{D7B9FF98-58B3-B5FA-C459-6D4C9977F619}"/>
              </a:ext>
            </a:extLst>
          </p:cNvPr>
          <p:cNvGrpSpPr/>
          <p:nvPr/>
        </p:nvGrpSpPr>
        <p:grpSpPr>
          <a:xfrm>
            <a:off x="6915150" y="3248145"/>
            <a:ext cx="466726" cy="238006"/>
            <a:chOff x="6915150" y="3248145"/>
            <a:chExt cx="466726" cy="238006"/>
          </a:xfrm>
        </p:grpSpPr>
        <p:sp>
          <p:nvSpPr>
            <p:cNvPr id="94" name="SMARTInkShape-631">
              <a:extLst>
                <a:ext uri="{FF2B5EF4-FFF2-40B4-BE49-F238E27FC236}">
                  <a16:creationId xmlns:a16="http://schemas.microsoft.com/office/drawing/2014/main" id="{EFC94412-074C-332A-BD82-CD8562C8013D}"/>
                </a:ext>
              </a:extLst>
            </p:cNvPr>
            <p:cNvSpPr/>
            <p:nvPr>
              <p:custDataLst>
                <p:tags r:id="rId9"/>
              </p:custDataLst>
            </p:nvPr>
          </p:nvSpPr>
          <p:spPr>
            <a:xfrm>
              <a:off x="7210425" y="3390901"/>
              <a:ext cx="171451" cy="95250"/>
            </a:xfrm>
            <a:custGeom>
              <a:avLst/>
              <a:gdLst/>
              <a:ahLst/>
              <a:cxnLst/>
              <a:rect l="0" t="0" r="0" b="0"/>
              <a:pathLst>
                <a:path w="171451" h="95250">
                  <a:moveTo>
                    <a:pt x="0" y="28574"/>
                  </a:moveTo>
                  <a:lnTo>
                    <a:pt x="0" y="28574"/>
                  </a:lnTo>
                  <a:lnTo>
                    <a:pt x="0" y="33631"/>
                  </a:lnTo>
                  <a:lnTo>
                    <a:pt x="1058" y="34062"/>
                  </a:lnTo>
                  <a:lnTo>
                    <a:pt x="9134" y="28850"/>
                  </a:lnTo>
                  <a:lnTo>
                    <a:pt x="9491" y="20397"/>
                  </a:lnTo>
                  <a:lnTo>
                    <a:pt x="17723" y="10966"/>
                  </a:lnTo>
                  <a:lnTo>
                    <a:pt x="23713" y="9951"/>
                  </a:lnTo>
                  <a:lnTo>
                    <a:pt x="25334" y="8750"/>
                  </a:lnTo>
                  <a:lnTo>
                    <a:pt x="28148" y="1361"/>
                  </a:lnTo>
                  <a:lnTo>
                    <a:pt x="31207" y="604"/>
                  </a:lnTo>
                  <a:lnTo>
                    <a:pt x="52279" y="0"/>
                  </a:lnTo>
                  <a:lnTo>
                    <a:pt x="53903" y="1058"/>
                  </a:lnTo>
                  <a:lnTo>
                    <a:pt x="54985" y="2822"/>
                  </a:lnTo>
                  <a:lnTo>
                    <a:pt x="55707" y="5056"/>
                  </a:lnTo>
                  <a:lnTo>
                    <a:pt x="57245" y="6545"/>
                  </a:lnTo>
                  <a:lnTo>
                    <a:pt x="61778" y="8200"/>
                  </a:lnTo>
                  <a:lnTo>
                    <a:pt x="63411" y="9700"/>
                  </a:lnTo>
                  <a:lnTo>
                    <a:pt x="65225" y="14188"/>
                  </a:lnTo>
                  <a:lnTo>
                    <a:pt x="66767" y="15808"/>
                  </a:lnTo>
                  <a:lnTo>
                    <a:pt x="71302" y="17609"/>
                  </a:lnTo>
                  <a:lnTo>
                    <a:pt x="72935" y="20206"/>
                  </a:lnTo>
                  <a:lnTo>
                    <a:pt x="75913" y="37308"/>
                  </a:lnTo>
                  <a:lnTo>
                    <a:pt x="76073" y="42333"/>
                  </a:lnTo>
                  <a:lnTo>
                    <a:pt x="73322" y="48095"/>
                  </a:lnTo>
                  <a:lnTo>
                    <a:pt x="69629" y="54184"/>
                  </a:lnTo>
                  <a:lnTo>
                    <a:pt x="66493" y="63561"/>
                  </a:lnTo>
                  <a:lnTo>
                    <a:pt x="62008" y="69877"/>
                  </a:lnTo>
                  <a:lnTo>
                    <a:pt x="56486" y="73389"/>
                  </a:lnTo>
                  <a:lnTo>
                    <a:pt x="50505" y="76008"/>
                  </a:lnTo>
                  <a:lnTo>
                    <a:pt x="29129" y="94726"/>
                  </a:lnTo>
                  <a:lnTo>
                    <a:pt x="23197" y="95146"/>
                  </a:lnTo>
                  <a:lnTo>
                    <a:pt x="33625" y="95249"/>
                  </a:lnTo>
                  <a:lnTo>
                    <a:pt x="35116" y="94191"/>
                  </a:lnTo>
                  <a:lnTo>
                    <a:pt x="36110" y="92427"/>
                  </a:lnTo>
                  <a:lnTo>
                    <a:pt x="36774" y="90192"/>
                  </a:lnTo>
                  <a:lnTo>
                    <a:pt x="38274" y="88703"/>
                  </a:lnTo>
                  <a:lnTo>
                    <a:pt x="42764" y="87048"/>
                  </a:lnTo>
                  <a:lnTo>
                    <a:pt x="73051" y="84689"/>
                  </a:lnTo>
                  <a:lnTo>
                    <a:pt x="85730" y="78190"/>
                  </a:lnTo>
                  <a:lnTo>
                    <a:pt x="133350" y="76204"/>
                  </a:lnTo>
                  <a:lnTo>
                    <a:pt x="171450" y="76199"/>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632">
              <a:extLst>
                <a:ext uri="{FF2B5EF4-FFF2-40B4-BE49-F238E27FC236}">
                  <a16:creationId xmlns:a16="http://schemas.microsoft.com/office/drawing/2014/main" id="{653E01E0-8699-D147-41D9-63244B23C48B}"/>
                </a:ext>
              </a:extLst>
            </p:cNvPr>
            <p:cNvSpPr/>
            <p:nvPr>
              <p:custDataLst>
                <p:tags r:id="rId10"/>
              </p:custDataLst>
            </p:nvPr>
          </p:nvSpPr>
          <p:spPr>
            <a:xfrm>
              <a:off x="6915150" y="3248145"/>
              <a:ext cx="209551" cy="209431"/>
            </a:xfrm>
            <a:custGeom>
              <a:avLst/>
              <a:gdLst/>
              <a:ahLst/>
              <a:cxnLst/>
              <a:rect l="0" t="0" r="0" b="0"/>
              <a:pathLst>
                <a:path w="209551" h="209431">
                  <a:moveTo>
                    <a:pt x="0" y="47505"/>
                  </a:moveTo>
                  <a:lnTo>
                    <a:pt x="0" y="47505"/>
                  </a:lnTo>
                  <a:lnTo>
                    <a:pt x="0" y="39304"/>
                  </a:lnTo>
                  <a:lnTo>
                    <a:pt x="1058" y="38863"/>
                  </a:lnTo>
                  <a:lnTo>
                    <a:pt x="8200" y="38097"/>
                  </a:lnTo>
                  <a:lnTo>
                    <a:pt x="8937" y="35210"/>
                  </a:lnTo>
                  <a:lnTo>
                    <a:pt x="9132" y="32958"/>
                  </a:lnTo>
                  <a:lnTo>
                    <a:pt x="10321" y="31457"/>
                  </a:lnTo>
                  <a:lnTo>
                    <a:pt x="26849" y="20371"/>
                  </a:lnTo>
                  <a:lnTo>
                    <a:pt x="36624" y="10856"/>
                  </a:lnTo>
                  <a:lnTo>
                    <a:pt x="45413" y="8633"/>
                  </a:lnTo>
                  <a:lnTo>
                    <a:pt x="56630" y="284"/>
                  </a:lnTo>
                  <a:lnTo>
                    <a:pt x="62051" y="0"/>
                  </a:lnTo>
                  <a:lnTo>
                    <a:pt x="63592" y="1018"/>
                  </a:lnTo>
                  <a:lnTo>
                    <a:pt x="64620" y="2755"/>
                  </a:lnTo>
                  <a:lnTo>
                    <a:pt x="65305" y="4972"/>
                  </a:lnTo>
                  <a:lnTo>
                    <a:pt x="66820" y="6450"/>
                  </a:lnTo>
                  <a:lnTo>
                    <a:pt x="71326" y="8092"/>
                  </a:lnTo>
                  <a:lnTo>
                    <a:pt x="72951" y="9588"/>
                  </a:lnTo>
                  <a:lnTo>
                    <a:pt x="74756" y="14073"/>
                  </a:lnTo>
                  <a:lnTo>
                    <a:pt x="76974" y="32121"/>
                  </a:lnTo>
                  <a:lnTo>
                    <a:pt x="83683" y="46974"/>
                  </a:lnTo>
                  <a:lnTo>
                    <a:pt x="85689" y="93435"/>
                  </a:lnTo>
                  <a:lnTo>
                    <a:pt x="84665" y="126791"/>
                  </a:lnTo>
                  <a:lnTo>
                    <a:pt x="80668" y="134954"/>
                  </a:lnTo>
                  <a:lnTo>
                    <a:pt x="80237" y="138613"/>
                  </a:lnTo>
                  <a:lnTo>
                    <a:pt x="84794" y="155327"/>
                  </a:lnTo>
                  <a:lnTo>
                    <a:pt x="84045" y="157487"/>
                  </a:lnTo>
                  <a:lnTo>
                    <a:pt x="82489" y="158926"/>
                  </a:lnTo>
                  <a:lnTo>
                    <a:pt x="80392" y="159886"/>
                  </a:lnTo>
                  <a:lnTo>
                    <a:pt x="78994" y="161584"/>
                  </a:lnTo>
                  <a:lnTo>
                    <a:pt x="77442" y="166293"/>
                  </a:lnTo>
                  <a:lnTo>
                    <a:pt x="78086" y="167972"/>
                  </a:lnTo>
                  <a:lnTo>
                    <a:pt x="79574" y="169091"/>
                  </a:lnTo>
                  <a:lnTo>
                    <a:pt x="85365" y="171199"/>
                  </a:lnTo>
                  <a:lnTo>
                    <a:pt x="85654" y="176792"/>
                  </a:lnTo>
                  <a:lnTo>
                    <a:pt x="85693" y="174463"/>
                  </a:lnTo>
                  <a:lnTo>
                    <a:pt x="84645" y="173419"/>
                  </a:lnTo>
                  <a:lnTo>
                    <a:pt x="80659" y="172258"/>
                  </a:lnTo>
                  <a:lnTo>
                    <a:pt x="80232" y="170890"/>
                  </a:lnTo>
                  <a:lnTo>
                    <a:pt x="84792" y="158154"/>
                  </a:lnTo>
                  <a:lnTo>
                    <a:pt x="85723" y="111004"/>
                  </a:lnTo>
                  <a:lnTo>
                    <a:pt x="88546" y="104655"/>
                  </a:lnTo>
                  <a:lnTo>
                    <a:pt x="133357" y="57030"/>
                  </a:lnTo>
                  <a:lnTo>
                    <a:pt x="168537" y="22902"/>
                  </a:lnTo>
                  <a:lnTo>
                    <a:pt x="174742" y="20695"/>
                  </a:lnTo>
                  <a:lnTo>
                    <a:pt x="176819" y="19049"/>
                  </a:lnTo>
                  <a:lnTo>
                    <a:pt x="180961" y="9444"/>
                  </a:lnTo>
                  <a:lnTo>
                    <a:pt x="180971" y="9416"/>
                  </a:lnTo>
                  <a:lnTo>
                    <a:pt x="186031" y="9408"/>
                  </a:lnTo>
                  <a:lnTo>
                    <a:pt x="187520" y="10466"/>
                  </a:lnTo>
                  <a:lnTo>
                    <a:pt x="188513" y="12229"/>
                  </a:lnTo>
                  <a:lnTo>
                    <a:pt x="191296" y="25652"/>
                  </a:lnTo>
                  <a:lnTo>
                    <a:pt x="196969" y="34915"/>
                  </a:lnTo>
                  <a:lnTo>
                    <a:pt x="199421" y="47527"/>
                  </a:lnTo>
                  <a:lnTo>
                    <a:pt x="200017" y="92752"/>
                  </a:lnTo>
                  <a:lnTo>
                    <a:pt x="200025" y="135874"/>
                  </a:lnTo>
                  <a:lnTo>
                    <a:pt x="200025" y="180891"/>
                  </a:lnTo>
                  <a:lnTo>
                    <a:pt x="200025" y="198026"/>
                  </a:lnTo>
                  <a:lnTo>
                    <a:pt x="209550" y="209430"/>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97" name="SMARTInkShape-633">
            <a:extLst>
              <a:ext uri="{FF2B5EF4-FFF2-40B4-BE49-F238E27FC236}">
                <a16:creationId xmlns:a16="http://schemas.microsoft.com/office/drawing/2014/main" id="{00550F40-A04E-C068-687D-44E8DBFAD42A}"/>
              </a:ext>
            </a:extLst>
          </p:cNvPr>
          <p:cNvSpPr/>
          <p:nvPr>
            <p:custDataLst>
              <p:tags r:id="rId7"/>
            </p:custDataLst>
          </p:nvPr>
        </p:nvSpPr>
        <p:spPr>
          <a:xfrm>
            <a:off x="5048252" y="2181225"/>
            <a:ext cx="234064" cy="1533526"/>
          </a:xfrm>
          <a:custGeom>
            <a:avLst/>
            <a:gdLst/>
            <a:ahLst/>
            <a:cxnLst/>
            <a:rect l="0" t="0" r="0" b="0"/>
            <a:pathLst>
              <a:path w="234064" h="1533526">
                <a:moveTo>
                  <a:pt x="209548" y="28575"/>
                </a:moveTo>
                <a:lnTo>
                  <a:pt x="209548" y="28575"/>
                </a:lnTo>
                <a:lnTo>
                  <a:pt x="214604" y="28575"/>
                </a:lnTo>
                <a:lnTo>
                  <a:pt x="216093" y="27517"/>
                </a:lnTo>
                <a:lnTo>
                  <a:pt x="217087" y="25753"/>
                </a:lnTo>
                <a:lnTo>
                  <a:pt x="218811" y="18874"/>
                </a:lnTo>
                <a:lnTo>
                  <a:pt x="219039" y="10965"/>
                </a:lnTo>
                <a:lnTo>
                  <a:pt x="220109" y="10485"/>
                </a:lnTo>
                <a:lnTo>
                  <a:pt x="224119" y="9952"/>
                </a:lnTo>
                <a:lnTo>
                  <a:pt x="225612" y="8751"/>
                </a:lnTo>
                <a:lnTo>
                  <a:pt x="228482" y="404"/>
                </a:lnTo>
                <a:lnTo>
                  <a:pt x="234063" y="80"/>
                </a:lnTo>
                <a:lnTo>
                  <a:pt x="228600" y="0"/>
                </a:lnTo>
                <a:lnTo>
                  <a:pt x="223542" y="5056"/>
                </a:lnTo>
                <a:lnTo>
                  <a:pt x="221059" y="10361"/>
                </a:lnTo>
                <a:lnTo>
                  <a:pt x="220397" y="13258"/>
                </a:lnTo>
                <a:lnTo>
                  <a:pt x="214409" y="22390"/>
                </a:lnTo>
                <a:lnTo>
                  <a:pt x="187284" y="50804"/>
                </a:lnTo>
                <a:lnTo>
                  <a:pt x="183778" y="59974"/>
                </a:lnTo>
                <a:lnTo>
                  <a:pt x="182843" y="65383"/>
                </a:lnTo>
                <a:lnTo>
                  <a:pt x="171414" y="83108"/>
                </a:lnTo>
                <a:lnTo>
                  <a:pt x="157252" y="101514"/>
                </a:lnTo>
                <a:lnTo>
                  <a:pt x="142321" y="145878"/>
                </a:lnTo>
                <a:lnTo>
                  <a:pt x="123775" y="189927"/>
                </a:lnTo>
                <a:lnTo>
                  <a:pt x="104769" y="236089"/>
                </a:lnTo>
                <a:lnTo>
                  <a:pt x="88898" y="277211"/>
                </a:lnTo>
                <a:lnTo>
                  <a:pt x="73023" y="318923"/>
                </a:lnTo>
                <a:lnTo>
                  <a:pt x="57148" y="362556"/>
                </a:lnTo>
                <a:lnTo>
                  <a:pt x="50445" y="390705"/>
                </a:lnTo>
                <a:lnTo>
                  <a:pt x="41448" y="438173"/>
                </a:lnTo>
                <a:lnTo>
                  <a:pt x="33483" y="485778"/>
                </a:lnTo>
                <a:lnTo>
                  <a:pt x="21680" y="533401"/>
                </a:lnTo>
                <a:lnTo>
                  <a:pt x="18336" y="579967"/>
                </a:lnTo>
                <a:lnTo>
                  <a:pt x="10892" y="620449"/>
                </a:lnTo>
                <a:lnTo>
                  <a:pt x="9703" y="666925"/>
                </a:lnTo>
                <a:lnTo>
                  <a:pt x="6754" y="695377"/>
                </a:lnTo>
                <a:lnTo>
                  <a:pt x="887" y="742957"/>
                </a:lnTo>
                <a:lnTo>
                  <a:pt x="115" y="790576"/>
                </a:lnTo>
                <a:lnTo>
                  <a:pt x="14" y="830661"/>
                </a:lnTo>
                <a:lnTo>
                  <a:pt x="0" y="876561"/>
                </a:lnTo>
                <a:lnTo>
                  <a:pt x="2820" y="914452"/>
                </a:lnTo>
                <a:lnTo>
                  <a:pt x="8640" y="962032"/>
                </a:lnTo>
                <a:lnTo>
                  <a:pt x="9407" y="1009651"/>
                </a:lnTo>
                <a:lnTo>
                  <a:pt x="1969" y="1054453"/>
                </a:lnTo>
                <a:lnTo>
                  <a:pt x="1932" y="1069779"/>
                </a:lnTo>
                <a:lnTo>
                  <a:pt x="8314" y="1114818"/>
                </a:lnTo>
                <a:lnTo>
                  <a:pt x="9364" y="1159280"/>
                </a:lnTo>
                <a:lnTo>
                  <a:pt x="12298" y="1183101"/>
                </a:lnTo>
                <a:lnTo>
                  <a:pt x="19217" y="1227930"/>
                </a:lnTo>
                <a:lnTo>
                  <a:pt x="27132" y="1268183"/>
                </a:lnTo>
                <a:lnTo>
                  <a:pt x="36647" y="1310837"/>
                </a:lnTo>
                <a:lnTo>
                  <a:pt x="51228" y="1354393"/>
                </a:lnTo>
                <a:lnTo>
                  <a:pt x="63907" y="1382518"/>
                </a:lnTo>
                <a:lnTo>
                  <a:pt x="66502" y="1393385"/>
                </a:lnTo>
                <a:lnTo>
                  <a:pt x="74971" y="1406512"/>
                </a:lnTo>
                <a:lnTo>
                  <a:pt x="90615" y="1426552"/>
                </a:lnTo>
                <a:lnTo>
                  <a:pt x="99389" y="1446073"/>
                </a:lnTo>
                <a:lnTo>
                  <a:pt x="108024" y="1455146"/>
                </a:lnTo>
                <a:lnTo>
                  <a:pt x="145939" y="1489037"/>
                </a:lnTo>
                <a:lnTo>
                  <a:pt x="149527" y="1495408"/>
                </a:lnTo>
                <a:lnTo>
                  <a:pt x="150484" y="1498589"/>
                </a:lnTo>
                <a:lnTo>
                  <a:pt x="157192" y="1504945"/>
                </a:lnTo>
                <a:lnTo>
                  <a:pt x="178497" y="1520649"/>
                </a:lnTo>
                <a:lnTo>
                  <a:pt x="184458" y="1522511"/>
                </a:lnTo>
                <a:lnTo>
                  <a:pt x="186472" y="1524065"/>
                </a:lnTo>
                <a:lnTo>
                  <a:pt x="190428" y="1533333"/>
                </a:lnTo>
                <a:lnTo>
                  <a:pt x="190496" y="1533520"/>
                </a:lnTo>
                <a:lnTo>
                  <a:pt x="190497" y="1533522"/>
                </a:lnTo>
                <a:lnTo>
                  <a:pt x="190498" y="1533525"/>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634">
            <a:extLst>
              <a:ext uri="{FF2B5EF4-FFF2-40B4-BE49-F238E27FC236}">
                <a16:creationId xmlns:a16="http://schemas.microsoft.com/office/drawing/2014/main" id="{E79B741F-C353-C0C2-B927-80F8069E3370}"/>
              </a:ext>
            </a:extLst>
          </p:cNvPr>
          <p:cNvSpPr/>
          <p:nvPr>
            <p:custDataLst>
              <p:tags r:id="rId8"/>
            </p:custDataLst>
          </p:nvPr>
        </p:nvSpPr>
        <p:spPr>
          <a:xfrm>
            <a:off x="7439025" y="2095892"/>
            <a:ext cx="285487" cy="1571234"/>
          </a:xfrm>
          <a:custGeom>
            <a:avLst/>
            <a:gdLst/>
            <a:ahLst/>
            <a:cxnLst/>
            <a:rect l="0" t="0" r="0" b="0"/>
            <a:pathLst>
              <a:path w="285487" h="1571234">
                <a:moveTo>
                  <a:pt x="0" y="9133"/>
                </a:moveTo>
                <a:lnTo>
                  <a:pt x="0" y="9133"/>
                </a:lnTo>
                <a:lnTo>
                  <a:pt x="9134" y="0"/>
                </a:lnTo>
                <a:lnTo>
                  <a:pt x="9515" y="8751"/>
                </a:lnTo>
                <a:lnTo>
                  <a:pt x="24096" y="9133"/>
                </a:lnTo>
                <a:lnTo>
                  <a:pt x="25589" y="10191"/>
                </a:lnTo>
                <a:lnTo>
                  <a:pt x="26584" y="11955"/>
                </a:lnTo>
                <a:lnTo>
                  <a:pt x="27248" y="14189"/>
                </a:lnTo>
                <a:lnTo>
                  <a:pt x="28749" y="15679"/>
                </a:lnTo>
                <a:lnTo>
                  <a:pt x="33238" y="17334"/>
                </a:lnTo>
                <a:lnTo>
                  <a:pt x="41716" y="18266"/>
                </a:lnTo>
                <a:lnTo>
                  <a:pt x="43686" y="19455"/>
                </a:lnTo>
                <a:lnTo>
                  <a:pt x="44999" y="21306"/>
                </a:lnTo>
                <a:lnTo>
                  <a:pt x="45874" y="23598"/>
                </a:lnTo>
                <a:lnTo>
                  <a:pt x="47517" y="25126"/>
                </a:lnTo>
                <a:lnTo>
                  <a:pt x="52163" y="26825"/>
                </a:lnTo>
                <a:lnTo>
                  <a:pt x="53825" y="28336"/>
                </a:lnTo>
                <a:lnTo>
                  <a:pt x="55672" y="32837"/>
                </a:lnTo>
                <a:lnTo>
                  <a:pt x="57917" y="44350"/>
                </a:lnTo>
                <a:lnTo>
                  <a:pt x="62076" y="50538"/>
                </a:lnTo>
                <a:lnTo>
                  <a:pt x="67453" y="53993"/>
                </a:lnTo>
                <a:lnTo>
                  <a:pt x="73371" y="56587"/>
                </a:lnTo>
                <a:lnTo>
                  <a:pt x="79529" y="61268"/>
                </a:lnTo>
                <a:lnTo>
                  <a:pt x="82972" y="66877"/>
                </a:lnTo>
                <a:lnTo>
                  <a:pt x="85560" y="72897"/>
                </a:lnTo>
                <a:lnTo>
                  <a:pt x="91908" y="82236"/>
                </a:lnTo>
                <a:lnTo>
                  <a:pt x="93765" y="88543"/>
                </a:lnTo>
                <a:lnTo>
                  <a:pt x="100235" y="94873"/>
                </a:lnTo>
                <a:lnTo>
                  <a:pt x="104923" y="98043"/>
                </a:lnTo>
                <a:lnTo>
                  <a:pt x="108049" y="102273"/>
                </a:lnTo>
                <a:lnTo>
                  <a:pt x="112448" y="117281"/>
                </a:lnTo>
                <a:lnTo>
                  <a:pt x="113477" y="125285"/>
                </a:lnTo>
                <a:lnTo>
                  <a:pt x="115867" y="128901"/>
                </a:lnTo>
                <a:lnTo>
                  <a:pt x="127229" y="140105"/>
                </a:lnTo>
                <a:lnTo>
                  <a:pt x="143352" y="177993"/>
                </a:lnTo>
                <a:lnTo>
                  <a:pt x="146369" y="182032"/>
                </a:lnTo>
                <a:lnTo>
                  <a:pt x="149719" y="192163"/>
                </a:lnTo>
                <a:lnTo>
                  <a:pt x="152267" y="202663"/>
                </a:lnTo>
                <a:lnTo>
                  <a:pt x="174744" y="244511"/>
                </a:lnTo>
                <a:lnTo>
                  <a:pt x="188214" y="287500"/>
                </a:lnTo>
                <a:lnTo>
                  <a:pt x="196055" y="301044"/>
                </a:lnTo>
                <a:lnTo>
                  <a:pt x="207332" y="342683"/>
                </a:lnTo>
                <a:lnTo>
                  <a:pt x="208072" y="348975"/>
                </a:lnTo>
                <a:lnTo>
                  <a:pt x="214537" y="361610"/>
                </a:lnTo>
                <a:lnTo>
                  <a:pt x="222349" y="374281"/>
                </a:lnTo>
                <a:lnTo>
                  <a:pt x="235772" y="418709"/>
                </a:lnTo>
                <a:lnTo>
                  <a:pt x="237987" y="463158"/>
                </a:lnTo>
                <a:lnTo>
                  <a:pt x="245702" y="488558"/>
                </a:lnTo>
                <a:lnTo>
                  <a:pt x="253305" y="508666"/>
                </a:lnTo>
                <a:lnTo>
                  <a:pt x="256835" y="554350"/>
                </a:lnTo>
                <a:lnTo>
                  <a:pt x="258132" y="574022"/>
                </a:lnTo>
                <a:lnTo>
                  <a:pt x="265809" y="612360"/>
                </a:lnTo>
                <a:lnTo>
                  <a:pt x="267494" y="631426"/>
                </a:lnTo>
                <a:lnTo>
                  <a:pt x="274866" y="668239"/>
                </a:lnTo>
                <a:lnTo>
                  <a:pt x="277205" y="715838"/>
                </a:lnTo>
                <a:lnTo>
                  <a:pt x="282748" y="730643"/>
                </a:lnTo>
                <a:lnTo>
                  <a:pt x="285486" y="773680"/>
                </a:lnTo>
                <a:lnTo>
                  <a:pt x="284614" y="793172"/>
                </a:lnTo>
                <a:lnTo>
                  <a:pt x="277102" y="837988"/>
                </a:lnTo>
                <a:lnTo>
                  <a:pt x="276277" y="885258"/>
                </a:lnTo>
                <a:lnTo>
                  <a:pt x="275174" y="917160"/>
                </a:lnTo>
                <a:lnTo>
                  <a:pt x="267584" y="961827"/>
                </a:lnTo>
                <a:lnTo>
                  <a:pt x="265904" y="982975"/>
                </a:lnTo>
                <a:lnTo>
                  <a:pt x="258081" y="1021880"/>
                </a:lnTo>
                <a:lnTo>
                  <a:pt x="256385" y="1040985"/>
                </a:lnTo>
                <a:lnTo>
                  <a:pt x="247497" y="1085652"/>
                </a:lnTo>
                <a:lnTo>
                  <a:pt x="235945" y="1132908"/>
                </a:lnTo>
                <a:lnTo>
                  <a:pt x="230776" y="1152081"/>
                </a:lnTo>
                <a:lnTo>
                  <a:pt x="226423" y="1171168"/>
                </a:lnTo>
                <a:lnTo>
                  <a:pt x="222340" y="1184934"/>
                </a:lnTo>
                <a:lnTo>
                  <a:pt x="218984" y="1208418"/>
                </a:lnTo>
                <a:lnTo>
                  <a:pt x="211727" y="1232552"/>
                </a:lnTo>
                <a:lnTo>
                  <a:pt x="207373" y="1255336"/>
                </a:lnTo>
                <a:lnTo>
                  <a:pt x="199379" y="1272670"/>
                </a:lnTo>
                <a:lnTo>
                  <a:pt x="196420" y="1276941"/>
                </a:lnTo>
                <a:lnTo>
                  <a:pt x="193132" y="1287331"/>
                </a:lnTo>
                <a:lnTo>
                  <a:pt x="188457" y="1305081"/>
                </a:lnTo>
                <a:lnTo>
                  <a:pt x="183192" y="1323745"/>
                </a:lnTo>
                <a:lnTo>
                  <a:pt x="182453" y="1330041"/>
                </a:lnTo>
                <a:lnTo>
                  <a:pt x="179843" y="1335297"/>
                </a:lnTo>
                <a:lnTo>
                  <a:pt x="168175" y="1348809"/>
                </a:lnTo>
                <a:lnTo>
                  <a:pt x="151929" y="1390434"/>
                </a:lnTo>
                <a:lnTo>
                  <a:pt x="126982" y="1434518"/>
                </a:lnTo>
                <a:lnTo>
                  <a:pt x="98425" y="1479060"/>
                </a:lnTo>
                <a:lnTo>
                  <a:pt x="89958" y="1490888"/>
                </a:lnTo>
                <a:lnTo>
                  <a:pt x="75612" y="1521565"/>
                </a:lnTo>
                <a:lnTo>
                  <a:pt x="62141" y="1537512"/>
                </a:lnTo>
                <a:lnTo>
                  <a:pt x="56546" y="1540371"/>
                </a:lnTo>
                <a:lnTo>
                  <a:pt x="53573" y="1541133"/>
                </a:lnTo>
                <a:lnTo>
                  <a:pt x="51590" y="1542700"/>
                </a:lnTo>
                <a:lnTo>
                  <a:pt x="49388" y="1547263"/>
                </a:lnTo>
                <a:lnTo>
                  <a:pt x="47742" y="1548903"/>
                </a:lnTo>
                <a:lnTo>
                  <a:pt x="38138" y="1552172"/>
                </a:lnTo>
                <a:lnTo>
                  <a:pt x="38108" y="1557668"/>
                </a:lnTo>
                <a:lnTo>
                  <a:pt x="38100" y="1552265"/>
                </a:lnTo>
                <a:lnTo>
                  <a:pt x="38100" y="1561318"/>
                </a:lnTo>
                <a:lnTo>
                  <a:pt x="47625" y="1571233"/>
                </a:lnTo>
              </a:path>
            </a:pathLst>
          </a:custGeom>
          <a:ln w="1905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AB24D2-1391-4A39-BE01-B991A9BC9443}"/>
              </a:ext>
            </a:extLst>
          </p:cNvPr>
          <p:cNvSpPr>
            <a:spLocks noGrp="1"/>
          </p:cNvSpPr>
          <p:nvPr>
            <p:ph type="title"/>
          </p:nvPr>
        </p:nvSpPr>
        <p:spPr>
          <a:xfrm>
            <a:off x="457200" y="152400"/>
            <a:ext cx="8229600" cy="914400"/>
          </a:xfrm>
        </p:spPr>
        <p:txBody>
          <a:bodyPr>
            <a:normAutofit/>
          </a:bodyPr>
          <a:lstStyle/>
          <a:p>
            <a:r>
              <a:rPr lang="en-US" dirty="0"/>
              <a:t>Hypothesis Testing</a:t>
            </a:r>
          </a:p>
        </p:txBody>
      </p:sp>
      <p:pic>
        <p:nvPicPr>
          <p:cNvPr id="5" name="Picture 4" descr="Table&#10;&#10;Description automatically generated">
            <a:extLst>
              <a:ext uri="{FF2B5EF4-FFF2-40B4-BE49-F238E27FC236}">
                <a16:creationId xmlns:a16="http://schemas.microsoft.com/office/drawing/2014/main" id="{6363D9E2-1D8B-46BD-B1DB-D6A3A42C43E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61110" y="2918460"/>
            <a:ext cx="6621780" cy="1958340"/>
          </a:xfrm>
          <a:prstGeom prst="rect">
            <a:avLst/>
          </a:prstGeom>
        </p:spPr>
      </p:pic>
    </p:spTree>
    <p:extLst>
      <p:ext uri="{BB962C8B-B14F-4D97-AF65-F5344CB8AC3E}">
        <p14:creationId xmlns:p14="http://schemas.microsoft.com/office/powerpoint/2010/main" val="23534399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14400"/>
          </a:xfrm>
        </p:spPr>
        <p:txBody>
          <a:bodyPr/>
          <a:lstStyle/>
          <a:p>
            <a:r>
              <a:rPr lang="en-US" dirty="0"/>
              <a:t>Testing a Hypothesis about Two Independent Population Means, </a:t>
            </a:r>
            <a:r>
              <a:rPr lang="el-GR" i="1" dirty="0">
                <a:latin typeface="Cambria Math" panose="02040503050406030204" pitchFamily="18" charset="0"/>
                <a:ea typeface="Cambria Math" panose="02040503050406030204" pitchFamily="18" charset="0"/>
              </a:rPr>
              <a:t>σ</a:t>
            </a:r>
            <a:r>
              <a:rPr lang="en-US" baseline="-25000" dirty="0"/>
              <a:t>1</a:t>
            </a:r>
            <a:r>
              <a:rPr lang="en-US" dirty="0"/>
              <a:t> and </a:t>
            </a:r>
            <a:r>
              <a:rPr lang="el-GR" i="1" dirty="0">
                <a:latin typeface="Cambria Math" panose="02040503050406030204" pitchFamily="18" charset="0"/>
                <a:ea typeface="Cambria Math" panose="02040503050406030204" pitchFamily="18" charset="0"/>
              </a:rPr>
              <a:t>σ</a:t>
            </a:r>
            <a:r>
              <a:rPr lang="en-US" baseline="-25000"/>
              <a:t>2</a:t>
            </a:r>
            <a:r>
              <a:rPr lang="en-US"/>
              <a:t> Known</a:t>
            </a:r>
            <a:endParaRPr lang="en-US" dirty="0"/>
          </a:p>
        </p:txBody>
      </p:sp>
      <p:grpSp>
        <p:nvGrpSpPr>
          <p:cNvPr id="9" name="SMARTInkShape-Group161">
            <a:extLst>
              <a:ext uri="{FF2B5EF4-FFF2-40B4-BE49-F238E27FC236}">
                <a16:creationId xmlns:a16="http://schemas.microsoft.com/office/drawing/2014/main" id="{956E66E1-C2B9-1E1F-31C5-FB7B4DEE0610}"/>
              </a:ext>
            </a:extLst>
          </p:cNvPr>
          <p:cNvGrpSpPr/>
          <p:nvPr/>
        </p:nvGrpSpPr>
        <p:grpSpPr>
          <a:xfrm>
            <a:off x="1009650" y="1362075"/>
            <a:ext cx="581026" cy="295265"/>
            <a:chOff x="1009650" y="1362075"/>
            <a:chExt cx="581026" cy="295265"/>
          </a:xfrm>
        </p:grpSpPr>
        <p:sp>
          <p:nvSpPr>
            <p:cNvPr id="3" name="SMARTInkShape-635">
              <a:extLst>
                <a:ext uri="{FF2B5EF4-FFF2-40B4-BE49-F238E27FC236}">
                  <a16:creationId xmlns:a16="http://schemas.microsoft.com/office/drawing/2014/main" id="{A15C35E8-697B-92E3-616A-A68381E051C6}"/>
                </a:ext>
              </a:extLst>
            </p:cNvPr>
            <p:cNvSpPr/>
            <p:nvPr>
              <p:custDataLst>
                <p:tags r:id="rId110"/>
              </p:custDataLst>
            </p:nvPr>
          </p:nvSpPr>
          <p:spPr>
            <a:xfrm>
              <a:off x="1009650" y="1362075"/>
              <a:ext cx="19051" cy="285299"/>
            </a:xfrm>
            <a:custGeom>
              <a:avLst/>
              <a:gdLst/>
              <a:ahLst/>
              <a:cxnLst/>
              <a:rect l="0" t="0" r="0" b="0"/>
              <a:pathLst>
                <a:path w="19051" h="285299">
                  <a:moveTo>
                    <a:pt x="9525" y="9525"/>
                  </a:moveTo>
                  <a:lnTo>
                    <a:pt x="9525" y="9525"/>
                  </a:lnTo>
                  <a:lnTo>
                    <a:pt x="9525" y="4037"/>
                  </a:lnTo>
                  <a:lnTo>
                    <a:pt x="9525" y="6381"/>
                  </a:lnTo>
                  <a:lnTo>
                    <a:pt x="9525" y="92"/>
                  </a:lnTo>
                  <a:lnTo>
                    <a:pt x="15013" y="18"/>
                  </a:lnTo>
                  <a:lnTo>
                    <a:pt x="10457" y="2"/>
                  </a:lnTo>
                  <a:lnTo>
                    <a:pt x="19050" y="0"/>
                  </a:lnTo>
                  <a:lnTo>
                    <a:pt x="19050" y="42562"/>
                  </a:lnTo>
                  <a:lnTo>
                    <a:pt x="17992" y="60706"/>
                  </a:lnTo>
                  <a:lnTo>
                    <a:pt x="10408" y="99517"/>
                  </a:lnTo>
                  <a:lnTo>
                    <a:pt x="9602" y="145170"/>
                  </a:lnTo>
                  <a:lnTo>
                    <a:pt x="8490" y="164839"/>
                  </a:lnTo>
                  <a:lnTo>
                    <a:pt x="393" y="210833"/>
                  </a:lnTo>
                  <a:lnTo>
                    <a:pt x="10" y="255440"/>
                  </a:lnTo>
                  <a:lnTo>
                    <a:pt x="0" y="285298"/>
                  </a:lnTo>
                  <a:lnTo>
                    <a:pt x="9525" y="2762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Shape-636">
              <a:extLst>
                <a:ext uri="{FF2B5EF4-FFF2-40B4-BE49-F238E27FC236}">
                  <a16:creationId xmlns:a16="http://schemas.microsoft.com/office/drawing/2014/main" id="{465D5379-2B40-0D46-3A81-2C1EB3A87BFB}"/>
                </a:ext>
              </a:extLst>
            </p:cNvPr>
            <p:cNvSpPr/>
            <p:nvPr>
              <p:custDataLst>
                <p:tags r:id="rId111"/>
              </p:custDataLst>
            </p:nvPr>
          </p:nvSpPr>
          <p:spPr>
            <a:xfrm>
              <a:off x="1009685" y="1504950"/>
              <a:ext cx="171416" cy="38101"/>
            </a:xfrm>
            <a:custGeom>
              <a:avLst/>
              <a:gdLst/>
              <a:ahLst/>
              <a:cxnLst/>
              <a:rect l="0" t="0" r="0" b="0"/>
              <a:pathLst>
                <a:path w="171416" h="38101">
                  <a:moveTo>
                    <a:pt x="9490" y="38100"/>
                  </a:moveTo>
                  <a:lnTo>
                    <a:pt x="9490" y="38100"/>
                  </a:lnTo>
                  <a:lnTo>
                    <a:pt x="357" y="38100"/>
                  </a:lnTo>
                  <a:lnTo>
                    <a:pt x="0" y="29899"/>
                  </a:lnTo>
                  <a:lnTo>
                    <a:pt x="1046" y="29458"/>
                  </a:lnTo>
                  <a:lnTo>
                    <a:pt x="20172" y="27524"/>
                  </a:lnTo>
                  <a:lnTo>
                    <a:pt x="55600" y="11685"/>
                  </a:lnTo>
                  <a:lnTo>
                    <a:pt x="103028" y="9562"/>
                  </a:lnTo>
                  <a:lnTo>
                    <a:pt x="126196" y="4045"/>
                  </a:lnTo>
                  <a:lnTo>
                    <a:pt x="139555" y="6373"/>
                  </a:lnTo>
                  <a:lnTo>
                    <a:pt x="17141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Shape-637">
              <a:extLst>
                <a:ext uri="{FF2B5EF4-FFF2-40B4-BE49-F238E27FC236}">
                  <a16:creationId xmlns:a16="http://schemas.microsoft.com/office/drawing/2014/main" id="{B726F492-A1D6-8C7C-43E0-5A203CEE09E7}"/>
                </a:ext>
              </a:extLst>
            </p:cNvPr>
            <p:cNvSpPr/>
            <p:nvPr>
              <p:custDataLst>
                <p:tags r:id="rId112"/>
              </p:custDataLst>
            </p:nvPr>
          </p:nvSpPr>
          <p:spPr>
            <a:xfrm>
              <a:off x="1162050" y="1362470"/>
              <a:ext cx="28576" cy="256781"/>
            </a:xfrm>
            <a:custGeom>
              <a:avLst/>
              <a:gdLst/>
              <a:ahLst/>
              <a:cxnLst/>
              <a:rect l="0" t="0" r="0" b="0"/>
              <a:pathLst>
                <a:path w="28576" h="256781">
                  <a:moveTo>
                    <a:pt x="0" y="37705"/>
                  </a:moveTo>
                  <a:lnTo>
                    <a:pt x="0" y="37705"/>
                  </a:lnTo>
                  <a:lnTo>
                    <a:pt x="0" y="20095"/>
                  </a:lnTo>
                  <a:lnTo>
                    <a:pt x="1058" y="19615"/>
                  </a:lnTo>
                  <a:lnTo>
                    <a:pt x="5057" y="19082"/>
                  </a:lnTo>
                  <a:lnTo>
                    <a:pt x="6546" y="17881"/>
                  </a:lnTo>
                  <a:lnTo>
                    <a:pt x="9490" y="9250"/>
                  </a:lnTo>
                  <a:lnTo>
                    <a:pt x="9524" y="0"/>
                  </a:lnTo>
                  <a:lnTo>
                    <a:pt x="9525" y="7841"/>
                  </a:lnTo>
                  <a:lnTo>
                    <a:pt x="16071" y="16480"/>
                  </a:lnTo>
                  <a:lnTo>
                    <a:pt x="17726" y="22274"/>
                  </a:lnTo>
                  <a:lnTo>
                    <a:pt x="18998" y="66545"/>
                  </a:lnTo>
                  <a:lnTo>
                    <a:pt x="19045" y="111942"/>
                  </a:lnTo>
                  <a:lnTo>
                    <a:pt x="19050" y="158240"/>
                  </a:lnTo>
                  <a:lnTo>
                    <a:pt x="19050" y="201740"/>
                  </a:lnTo>
                  <a:lnTo>
                    <a:pt x="19050" y="210446"/>
                  </a:lnTo>
                  <a:lnTo>
                    <a:pt x="21872" y="217842"/>
                  </a:lnTo>
                  <a:lnTo>
                    <a:pt x="25596" y="224658"/>
                  </a:lnTo>
                  <a:lnTo>
                    <a:pt x="27986" y="237656"/>
                  </a:lnTo>
                  <a:lnTo>
                    <a:pt x="28575" y="25678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638">
              <a:extLst>
                <a:ext uri="{FF2B5EF4-FFF2-40B4-BE49-F238E27FC236}">
                  <a16:creationId xmlns:a16="http://schemas.microsoft.com/office/drawing/2014/main" id="{944E9A22-4A3E-0126-8061-0D0E39ED7094}"/>
                </a:ext>
              </a:extLst>
            </p:cNvPr>
            <p:cNvSpPr/>
            <p:nvPr>
              <p:custDataLst>
                <p:tags r:id="rId113"/>
              </p:custDataLst>
            </p:nvPr>
          </p:nvSpPr>
          <p:spPr>
            <a:xfrm>
              <a:off x="1276746" y="1552611"/>
              <a:ext cx="94844" cy="104729"/>
            </a:xfrm>
            <a:custGeom>
              <a:avLst/>
              <a:gdLst/>
              <a:ahLst/>
              <a:cxnLst/>
              <a:rect l="0" t="0" r="0" b="0"/>
              <a:pathLst>
                <a:path w="94844" h="104729">
                  <a:moveTo>
                    <a:pt x="37704" y="9489"/>
                  </a:moveTo>
                  <a:lnTo>
                    <a:pt x="37704" y="9489"/>
                  </a:lnTo>
                  <a:lnTo>
                    <a:pt x="47229" y="9489"/>
                  </a:lnTo>
                  <a:lnTo>
                    <a:pt x="29513" y="9489"/>
                  </a:lnTo>
                  <a:lnTo>
                    <a:pt x="20838" y="16035"/>
                  </a:lnTo>
                  <a:lnTo>
                    <a:pt x="15039" y="17690"/>
                  </a:lnTo>
                  <a:lnTo>
                    <a:pt x="13069" y="19190"/>
                  </a:lnTo>
                  <a:lnTo>
                    <a:pt x="10880" y="23678"/>
                  </a:lnTo>
                  <a:lnTo>
                    <a:pt x="8173" y="44501"/>
                  </a:lnTo>
                  <a:lnTo>
                    <a:pt x="1610" y="57131"/>
                  </a:lnTo>
                  <a:lnTo>
                    <a:pt x="0" y="69817"/>
                  </a:lnTo>
                  <a:lnTo>
                    <a:pt x="927" y="71933"/>
                  </a:lnTo>
                  <a:lnTo>
                    <a:pt x="2602" y="73343"/>
                  </a:lnTo>
                  <a:lnTo>
                    <a:pt x="4778" y="74284"/>
                  </a:lnTo>
                  <a:lnTo>
                    <a:pt x="6228" y="75969"/>
                  </a:lnTo>
                  <a:lnTo>
                    <a:pt x="7840" y="80663"/>
                  </a:lnTo>
                  <a:lnTo>
                    <a:pt x="8747" y="89256"/>
                  </a:lnTo>
                  <a:lnTo>
                    <a:pt x="9933" y="91242"/>
                  </a:lnTo>
                  <a:lnTo>
                    <a:pt x="11781" y="92566"/>
                  </a:lnTo>
                  <a:lnTo>
                    <a:pt x="14072" y="93449"/>
                  </a:lnTo>
                  <a:lnTo>
                    <a:pt x="15600" y="95096"/>
                  </a:lnTo>
                  <a:lnTo>
                    <a:pt x="17296" y="99747"/>
                  </a:lnTo>
                  <a:lnTo>
                    <a:pt x="18807" y="101411"/>
                  </a:lnTo>
                  <a:lnTo>
                    <a:pt x="23308" y="103260"/>
                  </a:lnTo>
                  <a:lnTo>
                    <a:pt x="54884" y="104728"/>
                  </a:lnTo>
                  <a:lnTo>
                    <a:pt x="79096" y="82349"/>
                  </a:lnTo>
                  <a:lnTo>
                    <a:pt x="82559" y="76091"/>
                  </a:lnTo>
                  <a:lnTo>
                    <a:pt x="85156" y="69781"/>
                  </a:lnTo>
                  <a:lnTo>
                    <a:pt x="91510" y="60279"/>
                  </a:lnTo>
                  <a:lnTo>
                    <a:pt x="93863" y="50761"/>
                  </a:lnTo>
                  <a:lnTo>
                    <a:pt x="94843" y="15839"/>
                  </a:lnTo>
                  <a:lnTo>
                    <a:pt x="93788" y="13722"/>
                  </a:lnTo>
                  <a:lnTo>
                    <a:pt x="92027" y="12311"/>
                  </a:lnTo>
                  <a:lnTo>
                    <a:pt x="86652" y="10046"/>
                  </a:lnTo>
                  <a:lnTo>
                    <a:pt x="77244" y="1337"/>
                  </a:lnTo>
                  <a:lnTo>
                    <a:pt x="71174" y="371"/>
                  </a:lnTo>
                  <a:lnTo>
                    <a:pt x="58508" y="0"/>
                  </a:lnTo>
                  <a:lnTo>
                    <a:pt x="49496" y="6517"/>
                  </a:lnTo>
                  <a:lnTo>
                    <a:pt x="40610" y="9667"/>
                  </a:lnTo>
                  <a:lnTo>
                    <a:pt x="18654" y="2853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639">
              <a:extLst>
                <a:ext uri="{FF2B5EF4-FFF2-40B4-BE49-F238E27FC236}">
                  <a16:creationId xmlns:a16="http://schemas.microsoft.com/office/drawing/2014/main" id="{652D94C6-3AC5-731B-CFE0-9C81EC912AA7}"/>
                </a:ext>
              </a:extLst>
            </p:cNvPr>
            <p:cNvSpPr/>
            <p:nvPr>
              <p:custDataLst>
                <p:tags r:id="rId114"/>
              </p:custDataLst>
            </p:nvPr>
          </p:nvSpPr>
          <p:spPr>
            <a:xfrm>
              <a:off x="1524035" y="1457325"/>
              <a:ext cx="19016" cy="9526"/>
            </a:xfrm>
            <a:custGeom>
              <a:avLst/>
              <a:gdLst/>
              <a:ahLst/>
              <a:cxnLst/>
              <a:rect l="0" t="0" r="0" b="0"/>
              <a:pathLst>
                <a:path w="19016" h="9526">
                  <a:moveTo>
                    <a:pt x="9490" y="9525"/>
                  </a:moveTo>
                  <a:lnTo>
                    <a:pt x="9490" y="9525"/>
                  </a:lnTo>
                  <a:lnTo>
                    <a:pt x="358" y="9525"/>
                  </a:lnTo>
                  <a:lnTo>
                    <a:pt x="0" y="1324"/>
                  </a:lnTo>
                  <a:lnTo>
                    <a:pt x="1046" y="883"/>
                  </a:lnTo>
                  <a:lnTo>
                    <a:pt x="1901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Shape-640">
              <a:extLst>
                <a:ext uri="{FF2B5EF4-FFF2-40B4-BE49-F238E27FC236}">
                  <a16:creationId xmlns:a16="http://schemas.microsoft.com/office/drawing/2014/main" id="{63A4CF74-4C04-4B6B-8DB2-01B239D848FC}"/>
                </a:ext>
              </a:extLst>
            </p:cNvPr>
            <p:cNvSpPr/>
            <p:nvPr>
              <p:custDataLst>
                <p:tags r:id="rId115"/>
              </p:custDataLst>
            </p:nvPr>
          </p:nvSpPr>
          <p:spPr>
            <a:xfrm>
              <a:off x="1571625" y="1543050"/>
              <a:ext cx="19051" cy="9526"/>
            </a:xfrm>
            <a:custGeom>
              <a:avLst/>
              <a:gdLst/>
              <a:ahLst/>
              <a:cxnLst/>
              <a:rect l="0" t="0" r="0" b="0"/>
              <a:pathLst>
                <a:path w="19051" h="9526">
                  <a:moveTo>
                    <a:pt x="0" y="0"/>
                  </a:moveTo>
                  <a:lnTo>
                    <a:pt x="0" y="0"/>
                  </a:lnTo>
                  <a:lnTo>
                    <a:pt x="0" y="9522"/>
                  </a:lnTo>
                  <a:lnTo>
                    <a:pt x="13257" y="9525"/>
                  </a:lnTo>
                  <a:lnTo>
                    <a:pt x="15188" y="8467"/>
                  </a:lnTo>
                  <a:lnTo>
                    <a:pt x="16475" y="6702"/>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5" name="SMARTInkShape-Group162">
            <a:extLst>
              <a:ext uri="{FF2B5EF4-FFF2-40B4-BE49-F238E27FC236}">
                <a16:creationId xmlns:a16="http://schemas.microsoft.com/office/drawing/2014/main" id="{260DA24D-4D95-CDCE-9A66-103A9A4EF418}"/>
              </a:ext>
            </a:extLst>
          </p:cNvPr>
          <p:cNvGrpSpPr/>
          <p:nvPr/>
        </p:nvGrpSpPr>
        <p:grpSpPr>
          <a:xfrm>
            <a:off x="1943100" y="1362195"/>
            <a:ext cx="1743076" cy="380881"/>
            <a:chOff x="1943100" y="1362195"/>
            <a:chExt cx="1743076" cy="380881"/>
          </a:xfrm>
        </p:grpSpPr>
        <p:sp>
          <p:nvSpPr>
            <p:cNvPr id="10" name="SMARTInkShape-641">
              <a:extLst>
                <a:ext uri="{FF2B5EF4-FFF2-40B4-BE49-F238E27FC236}">
                  <a16:creationId xmlns:a16="http://schemas.microsoft.com/office/drawing/2014/main" id="{B9F41F46-58A0-6818-79DE-2B18EC7A7EB3}"/>
                </a:ext>
              </a:extLst>
            </p:cNvPr>
            <p:cNvSpPr/>
            <p:nvPr>
              <p:custDataLst>
                <p:tags r:id="rId105"/>
              </p:custDataLst>
            </p:nvPr>
          </p:nvSpPr>
          <p:spPr>
            <a:xfrm>
              <a:off x="1943100" y="1362195"/>
              <a:ext cx="457201" cy="380881"/>
            </a:xfrm>
            <a:custGeom>
              <a:avLst/>
              <a:gdLst/>
              <a:ahLst/>
              <a:cxnLst/>
              <a:rect l="0" t="0" r="0" b="0"/>
              <a:pathLst>
                <a:path w="457201" h="380881">
                  <a:moveTo>
                    <a:pt x="0" y="380880"/>
                  </a:moveTo>
                  <a:lnTo>
                    <a:pt x="0" y="380880"/>
                  </a:lnTo>
                  <a:lnTo>
                    <a:pt x="0" y="371389"/>
                  </a:lnTo>
                  <a:lnTo>
                    <a:pt x="5057" y="366309"/>
                  </a:lnTo>
                  <a:lnTo>
                    <a:pt x="7539" y="360998"/>
                  </a:lnTo>
                  <a:lnTo>
                    <a:pt x="10322" y="345846"/>
                  </a:lnTo>
                  <a:lnTo>
                    <a:pt x="41321" y="302828"/>
                  </a:lnTo>
                  <a:lnTo>
                    <a:pt x="70049" y="255527"/>
                  </a:lnTo>
                  <a:lnTo>
                    <a:pt x="106510" y="212236"/>
                  </a:lnTo>
                  <a:lnTo>
                    <a:pt x="136116" y="169330"/>
                  </a:lnTo>
                  <a:lnTo>
                    <a:pt x="145163" y="158799"/>
                  </a:lnTo>
                  <a:lnTo>
                    <a:pt x="175638" y="111436"/>
                  </a:lnTo>
                  <a:lnTo>
                    <a:pt x="195851" y="88805"/>
                  </a:lnTo>
                  <a:lnTo>
                    <a:pt x="198788" y="79262"/>
                  </a:lnTo>
                  <a:lnTo>
                    <a:pt x="199475" y="72908"/>
                  </a:lnTo>
                  <a:lnTo>
                    <a:pt x="202603" y="66557"/>
                  </a:lnTo>
                  <a:lnTo>
                    <a:pt x="206462" y="60206"/>
                  </a:lnTo>
                  <a:lnTo>
                    <a:pt x="209143" y="49387"/>
                  </a:lnTo>
                  <a:lnTo>
                    <a:pt x="209429" y="43006"/>
                  </a:lnTo>
                  <a:lnTo>
                    <a:pt x="210528" y="41331"/>
                  </a:lnTo>
                  <a:lnTo>
                    <a:pt x="212318" y="40214"/>
                  </a:lnTo>
                  <a:lnTo>
                    <a:pt x="217740" y="38421"/>
                  </a:lnTo>
                  <a:lnTo>
                    <a:pt x="218482" y="35354"/>
                  </a:lnTo>
                  <a:lnTo>
                    <a:pt x="219065" y="28575"/>
                  </a:lnTo>
                  <a:lnTo>
                    <a:pt x="219075" y="42921"/>
                  </a:lnTo>
                  <a:lnTo>
                    <a:pt x="216253" y="48290"/>
                  </a:lnTo>
                  <a:lnTo>
                    <a:pt x="212529" y="54204"/>
                  </a:lnTo>
                  <a:lnTo>
                    <a:pt x="210139" y="66624"/>
                  </a:lnTo>
                  <a:lnTo>
                    <a:pt x="208753" y="73994"/>
                  </a:lnTo>
                  <a:lnTo>
                    <a:pt x="202063" y="95972"/>
                  </a:lnTo>
                  <a:lnTo>
                    <a:pt x="199872" y="107146"/>
                  </a:lnTo>
                  <a:lnTo>
                    <a:pt x="193747" y="121503"/>
                  </a:lnTo>
                  <a:lnTo>
                    <a:pt x="184239" y="164369"/>
                  </a:lnTo>
                  <a:lnTo>
                    <a:pt x="181103" y="210700"/>
                  </a:lnTo>
                  <a:lnTo>
                    <a:pt x="180986" y="239689"/>
                  </a:lnTo>
                  <a:lnTo>
                    <a:pt x="183802" y="246867"/>
                  </a:lnTo>
                  <a:lnTo>
                    <a:pt x="198309" y="264660"/>
                  </a:lnTo>
                  <a:lnTo>
                    <a:pt x="228192" y="266505"/>
                  </a:lnTo>
                  <a:lnTo>
                    <a:pt x="231504" y="266530"/>
                  </a:lnTo>
                  <a:lnTo>
                    <a:pt x="246276" y="261509"/>
                  </a:lnTo>
                  <a:lnTo>
                    <a:pt x="255153" y="253390"/>
                  </a:lnTo>
                  <a:lnTo>
                    <a:pt x="263685" y="243784"/>
                  </a:lnTo>
                  <a:lnTo>
                    <a:pt x="307886" y="205069"/>
                  </a:lnTo>
                  <a:lnTo>
                    <a:pt x="333184" y="161736"/>
                  </a:lnTo>
                  <a:lnTo>
                    <a:pt x="338582" y="149074"/>
                  </a:lnTo>
                  <a:lnTo>
                    <a:pt x="350186" y="104653"/>
                  </a:lnTo>
                  <a:lnTo>
                    <a:pt x="354584" y="85605"/>
                  </a:lnTo>
                  <a:lnTo>
                    <a:pt x="360495" y="65261"/>
                  </a:lnTo>
                  <a:lnTo>
                    <a:pt x="362923" y="35777"/>
                  </a:lnTo>
                  <a:lnTo>
                    <a:pt x="364715" y="33337"/>
                  </a:lnTo>
                  <a:lnTo>
                    <a:pt x="366968" y="31709"/>
                  </a:lnTo>
                  <a:lnTo>
                    <a:pt x="367412" y="29566"/>
                  </a:lnTo>
                  <a:lnTo>
                    <a:pt x="366650" y="27079"/>
                  </a:lnTo>
                  <a:lnTo>
                    <a:pt x="364039" y="21494"/>
                  </a:lnTo>
                  <a:lnTo>
                    <a:pt x="362878" y="15483"/>
                  </a:lnTo>
                  <a:lnTo>
                    <a:pt x="363627" y="13457"/>
                  </a:lnTo>
                  <a:lnTo>
                    <a:pt x="365185" y="12106"/>
                  </a:lnTo>
                  <a:lnTo>
                    <a:pt x="370233" y="9939"/>
                  </a:lnTo>
                  <a:lnTo>
                    <a:pt x="370923" y="6820"/>
                  </a:lnTo>
                  <a:lnTo>
                    <a:pt x="371107" y="4507"/>
                  </a:lnTo>
                  <a:lnTo>
                    <a:pt x="370171" y="2965"/>
                  </a:lnTo>
                  <a:lnTo>
                    <a:pt x="368489" y="1936"/>
                  </a:lnTo>
                  <a:lnTo>
                    <a:pt x="362333" y="0"/>
                  </a:lnTo>
                  <a:lnTo>
                    <a:pt x="360893" y="41384"/>
                  </a:lnTo>
                  <a:lnTo>
                    <a:pt x="354411" y="59270"/>
                  </a:lnTo>
                  <a:lnTo>
                    <a:pt x="350192" y="76744"/>
                  </a:lnTo>
                  <a:lnTo>
                    <a:pt x="346141" y="90134"/>
                  </a:lnTo>
                  <a:lnTo>
                    <a:pt x="342126" y="135548"/>
                  </a:lnTo>
                  <a:lnTo>
                    <a:pt x="334283" y="174430"/>
                  </a:lnTo>
                  <a:lnTo>
                    <a:pt x="334702" y="192474"/>
                  </a:lnTo>
                  <a:lnTo>
                    <a:pt x="340967" y="211412"/>
                  </a:lnTo>
                  <a:lnTo>
                    <a:pt x="343099" y="221952"/>
                  </a:lnTo>
                  <a:lnTo>
                    <a:pt x="350269" y="237343"/>
                  </a:lnTo>
                  <a:lnTo>
                    <a:pt x="350988" y="240739"/>
                  </a:lnTo>
                  <a:lnTo>
                    <a:pt x="352525" y="243002"/>
                  </a:lnTo>
                  <a:lnTo>
                    <a:pt x="354608" y="244511"/>
                  </a:lnTo>
                  <a:lnTo>
                    <a:pt x="359745" y="246189"/>
                  </a:lnTo>
                  <a:lnTo>
                    <a:pt x="385510" y="247514"/>
                  </a:lnTo>
                  <a:lnTo>
                    <a:pt x="391119" y="244701"/>
                  </a:lnTo>
                  <a:lnTo>
                    <a:pt x="397139" y="240981"/>
                  </a:lnTo>
                  <a:lnTo>
                    <a:pt x="406478" y="237828"/>
                  </a:lnTo>
                  <a:lnTo>
                    <a:pt x="415948" y="231720"/>
                  </a:lnTo>
                  <a:lnTo>
                    <a:pt x="425457" y="228382"/>
                  </a:lnTo>
                  <a:lnTo>
                    <a:pt x="436269" y="220405"/>
                  </a:lnTo>
                  <a:lnTo>
                    <a:pt x="442650" y="219385"/>
                  </a:lnTo>
                  <a:lnTo>
                    <a:pt x="457200" y="21895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Shape-642">
              <a:extLst>
                <a:ext uri="{FF2B5EF4-FFF2-40B4-BE49-F238E27FC236}">
                  <a16:creationId xmlns:a16="http://schemas.microsoft.com/office/drawing/2014/main" id="{5D2B56A6-5AF2-8E71-B3C3-C74D52F2A3E1}"/>
                </a:ext>
              </a:extLst>
            </p:cNvPr>
            <p:cNvSpPr/>
            <p:nvPr>
              <p:custDataLst>
                <p:tags r:id="rId106"/>
              </p:custDataLst>
            </p:nvPr>
          </p:nvSpPr>
          <p:spPr>
            <a:xfrm>
              <a:off x="2447925" y="1562103"/>
              <a:ext cx="9526" cy="133348"/>
            </a:xfrm>
            <a:custGeom>
              <a:avLst/>
              <a:gdLst/>
              <a:ahLst/>
              <a:cxnLst/>
              <a:rect l="0" t="0" r="0" b="0"/>
              <a:pathLst>
                <a:path w="9526" h="133348">
                  <a:moveTo>
                    <a:pt x="0" y="9522"/>
                  </a:moveTo>
                  <a:lnTo>
                    <a:pt x="0" y="9522"/>
                  </a:lnTo>
                  <a:lnTo>
                    <a:pt x="0" y="4466"/>
                  </a:lnTo>
                  <a:lnTo>
                    <a:pt x="1058" y="2976"/>
                  </a:lnTo>
                  <a:lnTo>
                    <a:pt x="2822" y="1983"/>
                  </a:lnTo>
                  <a:lnTo>
                    <a:pt x="9515" y="0"/>
                  </a:lnTo>
                  <a:lnTo>
                    <a:pt x="9525" y="44473"/>
                  </a:lnTo>
                  <a:lnTo>
                    <a:pt x="9525" y="60325"/>
                  </a:lnTo>
                  <a:lnTo>
                    <a:pt x="78" y="104499"/>
                  </a:lnTo>
                  <a:lnTo>
                    <a:pt x="0" y="1333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Shape-643">
              <a:extLst>
                <a:ext uri="{FF2B5EF4-FFF2-40B4-BE49-F238E27FC236}">
                  <a16:creationId xmlns:a16="http://schemas.microsoft.com/office/drawing/2014/main" id="{55B23B81-1042-2991-906C-872CE9B19CD3}"/>
                </a:ext>
              </a:extLst>
            </p:cNvPr>
            <p:cNvSpPr/>
            <p:nvPr>
              <p:custDataLst>
                <p:tags r:id="rId107"/>
              </p:custDataLst>
            </p:nvPr>
          </p:nvSpPr>
          <p:spPr>
            <a:xfrm>
              <a:off x="2647950" y="1476494"/>
              <a:ext cx="247651" cy="28457"/>
            </a:xfrm>
            <a:custGeom>
              <a:avLst/>
              <a:gdLst/>
              <a:ahLst/>
              <a:cxnLst/>
              <a:rect l="0" t="0" r="0" b="0"/>
              <a:pathLst>
                <a:path w="247651" h="28457">
                  <a:moveTo>
                    <a:pt x="0" y="28456"/>
                  </a:moveTo>
                  <a:lnTo>
                    <a:pt x="0" y="28456"/>
                  </a:lnTo>
                  <a:lnTo>
                    <a:pt x="5056" y="28456"/>
                  </a:lnTo>
                  <a:lnTo>
                    <a:pt x="6546" y="27398"/>
                  </a:lnTo>
                  <a:lnTo>
                    <a:pt x="7539" y="25634"/>
                  </a:lnTo>
                  <a:lnTo>
                    <a:pt x="8201" y="23400"/>
                  </a:lnTo>
                  <a:lnTo>
                    <a:pt x="9701" y="21910"/>
                  </a:lnTo>
                  <a:lnTo>
                    <a:pt x="14189" y="20255"/>
                  </a:lnTo>
                  <a:lnTo>
                    <a:pt x="50201" y="17950"/>
                  </a:lnTo>
                  <a:lnTo>
                    <a:pt x="68752" y="11407"/>
                  </a:lnTo>
                  <a:lnTo>
                    <a:pt x="97640" y="8611"/>
                  </a:lnTo>
                  <a:lnTo>
                    <a:pt x="116340" y="1919"/>
                  </a:lnTo>
                  <a:lnTo>
                    <a:pt x="158869" y="0"/>
                  </a:lnTo>
                  <a:lnTo>
                    <a:pt x="177627" y="963"/>
                  </a:lnTo>
                  <a:lnTo>
                    <a:pt x="205384" y="8525"/>
                  </a:lnTo>
                  <a:lnTo>
                    <a:pt x="222119" y="9290"/>
                  </a:lnTo>
                  <a:lnTo>
                    <a:pt x="224279" y="10387"/>
                  </a:lnTo>
                  <a:lnTo>
                    <a:pt x="225720" y="12177"/>
                  </a:lnTo>
                  <a:lnTo>
                    <a:pt x="226680" y="14428"/>
                  </a:lnTo>
                  <a:lnTo>
                    <a:pt x="229437" y="15929"/>
                  </a:lnTo>
                  <a:lnTo>
                    <a:pt x="247650" y="1893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Shape-644">
              <a:extLst>
                <a:ext uri="{FF2B5EF4-FFF2-40B4-BE49-F238E27FC236}">
                  <a16:creationId xmlns:a16="http://schemas.microsoft.com/office/drawing/2014/main" id="{23E88C19-9E6E-15F1-8BF9-F0724EB275B8}"/>
                </a:ext>
              </a:extLst>
            </p:cNvPr>
            <p:cNvSpPr/>
            <p:nvPr>
              <p:custDataLst>
                <p:tags r:id="rId108"/>
              </p:custDataLst>
            </p:nvPr>
          </p:nvSpPr>
          <p:spPr>
            <a:xfrm>
              <a:off x="3057525" y="1371639"/>
              <a:ext cx="457201" cy="295237"/>
            </a:xfrm>
            <a:custGeom>
              <a:avLst/>
              <a:gdLst/>
              <a:ahLst/>
              <a:cxnLst/>
              <a:rect l="0" t="0" r="0" b="0"/>
              <a:pathLst>
                <a:path w="457201" h="295237">
                  <a:moveTo>
                    <a:pt x="0" y="295236"/>
                  </a:moveTo>
                  <a:lnTo>
                    <a:pt x="0" y="295236"/>
                  </a:lnTo>
                  <a:lnTo>
                    <a:pt x="8200" y="287035"/>
                  </a:lnTo>
                  <a:lnTo>
                    <a:pt x="22355" y="278368"/>
                  </a:lnTo>
                  <a:lnTo>
                    <a:pt x="54360" y="234513"/>
                  </a:lnTo>
                  <a:lnTo>
                    <a:pt x="87920" y="190438"/>
                  </a:lnTo>
                  <a:lnTo>
                    <a:pt x="126910" y="148302"/>
                  </a:lnTo>
                  <a:lnTo>
                    <a:pt x="165211" y="101714"/>
                  </a:lnTo>
                  <a:lnTo>
                    <a:pt x="180370" y="83521"/>
                  </a:lnTo>
                  <a:lnTo>
                    <a:pt x="203165" y="54367"/>
                  </a:lnTo>
                  <a:lnTo>
                    <a:pt x="214834" y="41321"/>
                  </a:lnTo>
                  <a:lnTo>
                    <a:pt x="221059" y="28553"/>
                  </a:lnTo>
                  <a:lnTo>
                    <a:pt x="227110" y="20896"/>
                  </a:lnTo>
                  <a:lnTo>
                    <a:pt x="228597" y="9525"/>
                  </a:lnTo>
                  <a:lnTo>
                    <a:pt x="234088" y="9493"/>
                  </a:lnTo>
                  <a:lnTo>
                    <a:pt x="231744" y="9489"/>
                  </a:lnTo>
                  <a:lnTo>
                    <a:pt x="237815" y="9486"/>
                  </a:lnTo>
                  <a:lnTo>
                    <a:pt x="238125" y="55020"/>
                  </a:lnTo>
                  <a:lnTo>
                    <a:pt x="237067" y="71073"/>
                  </a:lnTo>
                  <a:lnTo>
                    <a:pt x="229483" y="101476"/>
                  </a:lnTo>
                  <a:lnTo>
                    <a:pt x="228623" y="149070"/>
                  </a:lnTo>
                  <a:lnTo>
                    <a:pt x="229658" y="193540"/>
                  </a:lnTo>
                  <a:lnTo>
                    <a:pt x="236801" y="207199"/>
                  </a:lnTo>
                  <a:lnTo>
                    <a:pt x="246210" y="217509"/>
                  </a:lnTo>
                  <a:lnTo>
                    <a:pt x="249832" y="218357"/>
                  </a:lnTo>
                  <a:lnTo>
                    <a:pt x="260781" y="218902"/>
                  </a:lnTo>
                  <a:lnTo>
                    <a:pt x="266892" y="216154"/>
                  </a:lnTo>
                  <a:lnTo>
                    <a:pt x="270003" y="213940"/>
                  </a:lnTo>
                  <a:lnTo>
                    <a:pt x="273460" y="208657"/>
                  </a:lnTo>
                  <a:lnTo>
                    <a:pt x="274381" y="205767"/>
                  </a:lnTo>
                  <a:lnTo>
                    <a:pt x="281050" y="199733"/>
                  </a:lnTo>
                  <a:lnTo>
                    <a:pt x="290011" y="192465"/>
                  </a:lnTo>
                  <a:lnTo>
                    <a:pt x="307700" y="164489"/>
                  </a:lnTo>
                  <a:lnTo>
                    <a:pt x="327001" y="118710"/>
                  </a:lnTo>
                  <a:lnTo>
                    <a:pt x="346073" y="71247"/>
                  </a:lnTo>
                  <a:lnTo>
                    <a:pt x="360461" y="26888"/>
                  </a:lnTo>
                  <a:lnTo>
                    <a:pt x="361950" y="0"/>
                  </a:lnTo>
                  <a:lnTo>
                    <a:pt x="361950" y="22352"/>
                  </a:lnTo>
                  <a:lnTo>
                    <a:pt x="345474" y="66890"/>
                  </a:lnTo>
                  <a:lnTo>
                    <a:pt x="340841" y="85761"/>
                  </a:lnTo>
                  <a:lnTo>
                    <a:pt x="326492" y="131332"/>
                  </a:lnTo>
                  <a:lnTo>
                    <a:pt x="323953" y="177488"/>
                  </a:lnTo>
                  <a:lnTo>
                    <a:pt x="323864" y="201662"/>
                  </a:lnTo>
                  <a:lnTo>
                    <a:pt x="326678" y="208845"/>
                  </a:lnTo>
                  <a:lnTo>
                    <a:pt x="330398" y="215565"/>
                  </a:lnTo>
                  <a:lnTo>
                    <a:pt x="332052" y="222080"/>
                  </a:lnTo>
                  <a:lnTo>
                    <a:pt x="333551" y="224240"/>
                  </a:lnTo>
                  <a:lnTo>
                    <a:pt x="335610" y="225680"/>
                  </a:lnTo>
                  <a:lnTo>
                    <a:pt x="341460" y="227992"/>
                  </a:lnTo>
                  <a:lnTo>
                    <a:pt x="347530" y="228392"/>
                  </a:lnTo>
                  <a:lnTo>
                    <a:pt x="353072" y="225664"/>
                  </a:lnTo>
                  <a:lnTo>
                    <a:pt x="356031" y="223454"/>
                  </a:lnTo>
                  <a:lnTo>
                    <a:pt x="403167" y="203924"/>
                  </a:lnTo>
                  <a:lnTo>
                    <a:pt x="414967" y="200095"/>
                  </a:lnTo>
                  <a:lnTo>
                    <a:pt x="426225" y="193786"/>
                  </a:lnTo>
                  <a:lnTo>
                    <a:pt x="452059" y="189695"/>
                  </a:lnTo>
                  <a:lnTo>
                    <a:pt x="453773" y="187833"/>
                  </a:lnTo>
                  <a:lnTo>
                    <a:pt x="457200" y="18093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Shape-645">
              <a:extLst>
                <a:ext uri="{FF2B5EF4-FFF2-40B4-BE49-F238E27FC236}">
                  <a16:creationId xmlns:a16="http://schemas.microsoft.com/office/drawing/2014/main" id="{F3B02D42-1AA6-B477-E0A6-AF648896DBD1}"/>
                </a:ext>
              </a:extLst>
            </p:cNvPr>
            <p:cNvSpPr/>
            <p:nvPr>
              <p:custDataLst>
                <p:tags r:id="rId109"/>
              </p:custDataLst>
            </p:nvPr>
          </p:nvSpPr>
          <p:spPr>
            <a:xfrm>
              <a:off x="3533775" y="1571625"/>
              <a:ext cx="152401" cy="95135"/>
            </a:xfrm>
            <a:custGeom>
              <a:avLst/>
              <a:gdLst/>
              <a:ahLst/>
              <a:cxnLst/>
              <a:rect l="0" t="0" r="0" b="0"/>
              <a:pathLst>
                <a:path w="152401" h="95135">
                  <a:moveTo>
                    <a:pt x="0" y="19050"/>
                  </a:moveTo>
                  <a:lnTo>
                    <a:pt x="0" y="19050"/>
                  </a:lnTo>
                  <a:lnTo>
                    <a:pt x="9132" y="9918"/>
                  </a:lnTo>
                  <a:lnTo>
                    <a:pt x="14465" y="9641"/>
                  </a:lnTo>
                  <a:lnTo>
                    <a:pt x="15994" y="8544"/>
                  </a:lnTo>
                  <a:lnTo>
                    <a:pt x="17013" y="6755"/>
                  </a:lnTo>
                  <a:lnTo>
                    <a:pt x="17692" y="4503"/>
                  </a:lnTo>
                  <a:lnTo>
                    <a:pt x="19202" y="3002"/>
                  </a:lnTo>
                  <a:lnTo>
                    <a:pt x="27131" y="395"/>
                  </a:lnTo>
                  <a:lnTo>
                    <a:pt x="47230" y="0"/>
                  </a:lnTo>
                  <a:lnTo>
                    <a:pt x="47508" y="5056"/>
                  </a:lnTo>
                  <a:lnTo>
                    <a:pt x="48605" y="6546"/>
                  </a:lnTo>
                  <a:lnTo>
                    <a:pt x="52647" y="8201"/>
                  </a:lnTo>
                  <a:lnTo>
                    <a:pt x="54148" y="9701"/>
                  </a:lnTo>
                  <a:lnTo>
                    <a:pt x="55816" y="14189"/>
                  </a:lnTo>
                  <a:lnTo>
                    <a:pt x="57033" y="26824"/>
                  </a:lnTo>
                  <a:lnTo>
                    <a:pt x="40670" y="47804"/>
                  </a:lnTo>
                  <a:lnTo>
                    <a:pt x="38184" y="54055"/>
                  </a:lnTo>
                  <a:lnTo>
                    <a:pt x="24993" y="69861"/>
                  </a:lnTo>
                  <a:lnTo>
                    <a:pt x="18869" y="73382"/>
                  </a:lnTo>
                  <a:lnTo>
                    <a:pt x="15754" y="74322"/>
                  </a:lnTo>
                  <a:lnTo>
                    <a:pt x="13678" y="76006"/>
                  </a:lnTo>
                  <a:lnTo>
                    <a:pt x="9697" y="82375"/>
                  </a:lnTo>
                  <a:lnTo>
                    <a:pt x="12" y="85722"/>
                  </a:lnTo>
                  <a:lnTo>
                    <a:pt x="5060" y="85724"/>
                  </a:lnTo>
                  <a:lnTo>
                    <a:pt x="6548" y="86783"/>
                  </a:lnTo>
                  <a:lnTo>
                    <a:pt x="7541" y="88547"/>
                  </a:lnTo>
                  <a:lnTo>
                    <a:pt x="8202" y="90781"/>
                  </a:lnTo>
                  <a:lnTo>
                    <a:pt x="10760" y="92271"/>
                  </a:lnTo>
                  <a:lnTo>
                    <a:pt x="30867" y="94858"/>
                  </a:lnTo>
                  <a:lnTo>
                    <a:pt x="46070" y="95134"/>
                  </a:lnTo>
                  <a:lnTo>
                    <a:pt x="55048" y="92376"/>
                  </a:lnTo>
                  <a:lnTo>
                    <a:pt x="63624" y="88681"/>
                  </a:lnTo>
                  <a:lnTo>
                    <a:pt x="107860" y="85802"/>
                  </a:lnTo>
                  <a:lnTo>
                    <a:pt x="152400"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8" name="SMARTInkShape-Group163">
            <a:extLst>
              <a:ext uri="{FF2B5EF4-FFF2-40B4-BE49-F238E27FC236}">
                <a16:creationId xmlns:a16="http://schemas.microsoft.com/office/drawing/2014/main" id="{7B869BD7-46FD-ABEB-57A9-0902003BB3BD}"/>
              </a:ext>
            </a:extLst>
          </p:cNvPr>
          <p:cNvGrpSpPr/>
          <p:nvPr/>
        </p:nvGrpSpPr>
        <p:grpSpPr>
          <a:xfrm>
            <a:off x="3924300" y="1381125"/>
            <a:ext cx="190501" cy="114301"/>
            <a:chOff x="3924300" y="1381125"/>
            <a:chExt cx="190501" cy="114301"/>
          </a:xfrm>
        </p:grpSpPr>
        <p:sp>
          <p:nvSpPr>
            <p:cNvPr id="16" name="SMARTInkShape-646">
              <a:extLst>
                <a:ext uri="{FF2B5EF4-FFF2-40B4-BE49-F238E27FC236}">
                  <a16:creationId xmlns:a16="http://schemas.microsoft.com/office/drawing/2014/main" id="{E00D2FD3-3599-5E14-84F3-4887AFD26D07}"/>
                </a:ext>
              </a:extLst>
            </p:cNvPr>
            <p:cNvSpPr/>
            <p:nvPr>
              <p:custDataLst>
                <p:tags r:id="rId103"/>
              </p:custDataLst>
            </p:nvPr>
          </p:nvSpPr>
          <p:spPr>
            <a:xfrm>
              <a:off x="3943353" y="1381125"/>
              <a:ext cx="152398" cy="19046"/>
            </a:xfrm>
            <a:custGeom>
              <a:avLst/>
              <a:gdLst/>
              <a:ahLst/>
              <a:cxnLst/>
              <a:rect l="0" t="0" r="0" b="0"/>
              <a:pathLst>
                <a:path w="152398" h="19046">
                  <a:moveTo>
                    <a:pt x="9522" y="0"/>
                  </a:moveTo>
                  <a:lnTo>
                    <a:pt x="9522" y="0"/>
                  </a:lnTo>
                  <a:lnTo>
                    <a:pt x="9522" y="5057"/>
                  </a:lnTo>
                  <a:lnTo>
                    <a:pt x="8464" y="6546"/>
                  </a:lnTo>
                  <a:lnTo>
                    <a:pt x="6700" y="7539"/>
                  </a:lnTo>
                  <a:lnTo>
                    <a:pt x="0" y="9524"/>
                  </a:lnTo>
                  <a:lnTo>
                    <a:pt x="9130" y="18657"/>
                  </a:lnTo>
                  <a:lnTo>
                    <a:pt x="55056" y="19045"/>
                  </a:lnTo>
                  <a:lnTo>
                    <a:pt x="63626" y="17990"/>
                  </a:lnTo>
                  <a:lnTo>
                    <a:pt x="91108" y="10407"/>
                  </a:lnTo>
                  <a:lnTo>
                    <a:pt x="136519" y="9528"/>
                  </a:lnTo>
                  <a:lnTo>
                    <a:pt x="152397"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Shape-647">
              <a:extLst>
                <a:ext uri="{FF2B5EF4-FFF2-40B4-BE49-F238E27FC236}">
                  <a16:creationId xmlns:a16="http://schemas.microsoft.com/office/drawing/2014/main" id="{98BA21FE-E300-74B5-899E-A9BE35ACD6C3}"/>
                </a:ext>
              </a:extLst>
            </p:cNvPr>
            <p:cNvSpPr/>
            <p:nvPr>
              <p:custDataLst>
                <p:tags r:id="rId104"/>
              </p:custDataLst>
            </p:nvPr>
          </p:nvSpPr>
          <p:spPr>
            <a:xfrm>
              <a:off x="3924300" y="1476491"/>
              <a:ext cx="190501" cy="18935"/>
            </a:xfrm>
            <a:custGeom>
              <a:avLst/>
              <a:gdLst/>
              <a:ahLst/>
              <a:cxnLst/>
              <a:rect l="0" t="0" r="0" b="0"/>
              <a:pathLst>
                <a:path w="190501" h="18935">
                  <a:moveTo>
                    <a:pt x="0" y="9409"/>
                  </a:moveTo>
                  <a:lnTo>
                    <a:pt x="0" y="9409"/>
                  </a:lnTo>
                  <a:lnTo>
                    <a:pt x="45988" y="9409"/>
                  </a:lnTo>
                  <a:lnTo>
                    <a:pt x="92488" y="9409"/>
                  </a:lnTo>
                  <a:lnTo>
                    <a:pt x="101431" y="8351"/>
                  </a:lnTo>
                  <a:lnTo>
                    <a:pt x="129185" y="767"/>
                  </a:lnTo>
                  <a:lnTo>
                    <a:pt x="150976" y="0"/>
                  </a:lnTo>
                  <a:lnTo>
                    <a:pt x="154625" y="1020"/>
                  </a:lnTo>
                  <a:lnTo>
                    <a:pt x="157058" y="2758"/>
                  </a:lnTo>
                  <a:lnTo>
                    <a:pt x="158681" y="4975"/>
                  </a:lnTo>
                  <a:lnTo>
                    <a:pt x="160821" y="6453"/>
                  </a:lnTo>
                  <a:lnTo>
                    <a:pt x="166020" y="8095"/>
                  </a:lnTo>
                  <a:lnTo>
                    <a:pt x="184231" y="9294"/>
                  </a:lnTo>
                  <a:lnTo>
                    <a:pt x="186321" y="10390"/>
                  </a:lnTo>
                  <a:lnTo>
                    <a:pt x="187714" y="12180"/>
                  </a:lnTo>
                  <a:lnTo>
                    <a:pt x="190500" y="189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9" name="SMARTInkShape-648">
            <a:extLst>
              <a:ext uri="{FF2B5EF4-FFF2-40B4-BE49-F238E27FC236}">
                <a16:creationId xmlns:a16="http://schemas.microsoft.com/office/drawing/2014/main" id="{9E1839AA-9118-ACFC-C62A-80B2F7AF1061}"/>
              </a:ext>
            </a:extLst>
          </p:cNvPr>
          <p:cNvSpPr/>
          <p:nvPr>
            <p:custDataLst>
              <p:tags r:id="rId1"/>
            </p:custDataLst>
          </p:nvPr>
        </p:nvSpPr>
        <p:spPr>
          <a:xfrm>
            <a:off x="4457831" y="1295565"/>
            <a:ext cx="199858" cy="245601"/>
          </a:xfrm>
          <a:custGeom>
            <a:avLst/>
            <a:gdLst/>
            <a:ahLst/>
            <a:cxnLst/>
            <a:rect l="0" t="0" r="0" b="0"/>
            <a:pathLst>
              <a:path w="199858" h="245601">
                <a:moveTo>
                  <a:pt x="114169" y="56985"/>
                </a:moveTo>
                <a:lnTo>
                  <a:pt x="114169" y="56985"/>
                </a:lnTo>
                <a:lnTo>
                  <a:pt x="119225" y="56985"/>
                </a:lnTo>
                <a:lnTo>
                  <a:pt x="120714" y="55927"/>
                </a:lnTo>
                <a:lnTo>
                  <a:pt x="121708" y="54163"/>
                </a:lnTo>
                <a:lnTo>
                  <a:pt x="123578" y="47852"/>
                </a:lnTo>
                <a:lnTo>
                  <a:pt x="114559" y="47470"/>
                </a:lnTo>
                <a:lnTo>
                  <a:pt x="109228" y="57576"/>
                </a:lnTo>
                <a:lnTo>
                  <a:pt x="107700" y="57379"/>
                </a:lnTo>
                <a:lnTo>
                  <a:pt x="104491" y="45107"/>
                </a:lnTo>
                <a:lnTo>
                  <a:pt x="102426" y="42716"/>
                </a:lnTo>
                <a:lnTo>
                  <a:pt x="97308" y="40060"/>
                </a:lnTo>
                <a:lnTo>
                  <a:pt x="87346" y="38215"/>
                </a:lnTo>
                <a:lnTo>
                  <a:pt x="52947" y="54808"/>
                </a:lnTo>
                <a:lnTo>
                  <a:pt x="45332" y="60603"/>
                </a:lnTo>
                <a:lnTo>
                  <a:pt x="15770" y="97879"/>
                </a:lnTo>
                <a:lnTo>
                  <a:pt x="12228" y="107263"/>
                </a:lnTo>
                <a:lnTo>
                  <a:pt x="531" y="154290"/>
                </a:lnTo>
                <a:lnTo>
                  <a:pt x="0" y="172985"/>
                </a:lnTo>
                <a:lnTo>
                  <a:pt x="4964" y="188604"/>
                </a:lnTo>
                <a:lnTo>
                  <a:pt x="16123" y="205241"/>
                </a:lnTo>
                <a:lnTo>
                  <a:pt x="35885" y="225175"/>
                </a:lnTo>
                <a:lnTo>
                  <a:pt x="65958" y="244658"/>
                </a:lnTo>
                <a:lnTo>
                  <a:pt x="69327" y="245600"/>
                </a:lnTo>
                <a:lnTo>
                  <a:pt x="78718" y="243825"/>
                </a:lnTo>
                <a:lnTo>
                  <a:pt x="96935" y="239119"/>
                </a:lnTo>
                <a:lnTo>
                  <a:pt x="111784" y="237131"/>
                </a:lnTo>
                <a:lnTo>
                  <a:pt x="126986" y="230424"/>
                </a:lnTo>
                <a:lnTo>
                  <a:pt x="138664" y="222792"/>
                </a:lnTo>
                <a:lnTo>
                  <a:pt x="148826" y="219002"/>
                </a:lnTo>
                <a:lnTo>
                  <a:pt x="155325" y="214365"/>
                </a:lnTo>
                <a:lnTo>
                  <a:pt x="164934" y="200747"/>
                </a:lnTo>
                <a:lnTo>
                  <a:pt x="178608" y="168621"/>
                </a:lnTo>
                <a:lnTo>
                  <a:pt x="180909" y="158459"/>
                </a:lnTo>
                <a:lnTo>
                  <a:pt x="187096" y="145730"/>
                </a:lnTo>
                <a:lnTo>
                  <a:pt x="190457" y="130082"/>
                </a:lnTo>
                <a:lnTo>
                  <a:pt x="197716" y="114776"/>
                </a:lnTo>
                <a:lnTo>
                  <a:pt x="199857" y="73263"/>
                </a:lnTo>
                <a:lnTo>
                  <a:pt x="197055" y="66689"/>
                </a:lnTo>
                <a:lnTo>
                  <a:pt x="155434" y="22061"/>
                </a:lnTo>
                <a:lnTo>
                  <a:pt x="139920" y="9360"/>
                </a:lnTo>
                <a:lnTo>
                  <a:pt x="125680" y="2657"/>
                </a:lnTo>
                <a:lnTo>
                  <a:pt x="101995" y="83"/>
                </a:lnTo>
                <a:lnTo>
                  <a:pt x="96529" y="0"/>
                </a:lnTo>
                <a:lnTo>
                  <a:pt x="87631" y="2731"/>
                </a:lnTo>
                <a:lnTo>
                  <a:pt x="80149" y="6414"/>
                </a:lnTo>
                <a:lnTo>
                  <a:pt x="68545" y="8972"/>
                </a:lnTo>
                <a:lnTo>
                  <a:pt x="62080" y="14302"/>
                </a:lnTo>
                <a:lnTo>
                  <a:pt x="59268" y="19670"/>
                </a:lnTo>
                <a:lnTo>
                  <a:pt x="58518" y="22584"/>
                </a:lnTo>
                <a:lnTo>
                  <a:pt x="56960" y="24526"/>
                </a:lnTo>
                <a:lnTo>
                  <a:pt x="52406" y="26684"/>
                </a:lnTo>
                <a:lnTo>
                  <a:pt x="50769" y="28317"/>
                </a:lnTo>
                <a:lnTo>
                  <a:pt x="48949" y="32955"/>
                </a:lnTo>
                <a:lnTo>
                  <a:pt x="47494" y="5698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26" name="SMARTInkShape-Group165">
            <a:extLst>
              <a:ext uri="{FF2B5EF4-FFF2-40B4-BE49-F238E27FC236}">
                <a16:creationId xmlns:a16="http://schemas.microsoft.com/office/drawing/2014/main" id="{96EA6A16-574F-11F5-D8D6-0D88F7039DEA}"/>
              </a:ext>
            </a:extLst>
          </p:cNvPr>
          <p:cNvGrpSpPr/>
          <p:nvPr/>
        </p:nvGrpSpPr>
        <p:grpSpPr>
          <a:xfrm>
            <a:off x="953824" y="2133600"/>
            <a:ext cx="674952" cy="361513"/>
            <a:chOff x="953824" y="2133600"/>
            <a:chExt cx="674952" cy="361513"/>
          </a:xfrm>
        </p:grpSpPr>
        <p:sp>
          <p:nvSpPr>
            <p:cNvPr id="20" name="SMARTInkShape-649">
              <a:extLst>
                <a:ext uri="{FF2B5EF4-FFF2-40B4-BE49-F238E27FC236}">
                  <a16:creationId xmlns:a16="http://schemas.microsoft.com/office/drawing/2014/main" id="{6571E0AC-58A7-3F9A-3147-4663C9BB305E}"/>
                </a:ext>
              </a:extLst>
            </p:cNvPr>
            <p:cNvSpPr/>
            <p:nvPr>
              <p:custDataLst>
                <p:tags r:id="rId97"/>
              </p:custDataLst>
            </p:nvPr>
          </p:nvSpPr>
          <p:spPr>
            <a:xfrm>
              <a:off x="971585" y="2133600"/>
              <a:ext cx="28541" cy="323851"/>
            </a:xfrm>
            <a:custGeom>
              <a:avLst/>
              <a:gdLst/>
              <a:ahLst/>
              <a:cxnLst/>
              <a:rect l="0" t="0" r="0" b="0"/>
              <a:pathLst>
                <a:path w="28541" h="323851">
                  <a:moveTo>
                    <a:pt x="19015" y="9525"/>
                  </a:moveTo>
                  <a:lnTo>
                    <a:pt x="19015" y="9525"/>
                  </a:lnTo>
                  <a:lnTo>
                    <a:pt x="28505" y="9525"/>
                  </a:lnTo>
                  <a:lnTo>
                    <a:pt x="28533" y="4037"/>
                  </a:lnTo>
                  <a:lnTo>
                    <a:pt x="28537" y="6380"/>
                  </a:lnTo>
                  <a:lnTo>
                    <a:pt x="28539" y="3416"/>
                  </a:lnTo>
                  <a:lnTo>
                    <a:pt x="28540" y="9225"/>
                  </a:lnTo>
                  <a:lnTo>
                    <a:pt x="28540" y="0"/>
                  </a:lnTo>
                  <a:lnTo>
                    <a:pt x="28540" y="44913"/>
                  </a:lnTo>
                  <a:lnTo>
                    <a:pt x="25718" y="70216"/>
                  </a:lnTo>
                  <a:lnTo>
                    <a:pt x="19603" y="113775"/>
                  </a:lnTo>
                  <a:lnTo>
                    <a:pt x="16244" y="159893"/>
                  </a:lnTo>
                  <a:lnTo>
                    <a:pt x="10824" y="186924"/>
                  </a:lnTo>
                  <a:lnTo>
                    <a:pt x="9607" y="233591"/>
                  </a:lnTo>
                  <a:lnTo>
                    <a:pt x="854" y="278262"/>
                  </a:lnTo>
                  <a:lnTo>
                    <a:pt x="0" y="307807"/>
                  </a:lnTo>
                  <a:lnTo>
                    <a:pt x="2803" y="314250"/>
                  </a:lnTo>
                  <a:lnTo>
                    <a:pt x="9490" y="3238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Shape-650">
              <a:extLst>
                <a:ext uri="{FF2B5EF4-FFF2-40B4-BE49-F238E27FC236}">
                  <a16:creationId xmlns:a16="http://schemas.microsoft.com/office/drawing/2014/main" id="{9249C146-6D8B-3B7E-E0BE-CA42B4AED747}"/>
                </a:ext>
              </a:extLst>
            </p:cNvPr>
            <p:cNvSpPr/>
            <p:nvPr>
              <p:custDataLst>
                <p:tags r:id="rId98"/>
              </p:custDataLst>
            </p:nvPr>
          </p:nvSpPr>
          <p:spPr>
            <a:xfrm>
              <a:off x="1152525" y="2152661"/>
              <a:ext cx="9526" cy="281328"/>
            </a:xfrm>
            <a:custGeom>
              <a:avLst/>
              <a:gdLst/>
              <a:ahLst/>
              <a:cxnLst/>
              <a:rect l="0" t="0" r="0" b="0"/>
              <a:pathLst>
                <a:path w="9526" h="281328">
                  <a:moveTo>
                    <a:pt x="0" y="28564"/>
                  </a:moveTo>
                  <a:lnTo>
                    <a:pt x="0" y="28564"/>
                  </a:lnTo>
                  <a:lnTo>
                    <a:pt x="0" y="11230"/>
                  </a:lnTo>
                  <a:lnTo>
                    <a:pt x="1058" y="10658"/>
                  </a:lnTo>
                  <a:lnTo>
                    <a:pt x="5057" y="10022"/>
                  </a:lnTo>
                  <a:lnTo>
                    <a:pt x="6546" y="8795"/>
                  </a:lnTo>
                  <a:lnTo>
                    <a:pt x="9408" y="395"/>
                  </a:lnTo>
                  <a:lnTo>
                    <a:pt x="4014" y="69"/>
                  </a:lnTo>
                  <a:lnTo>
                    <a:pt x="8590" y="0"/>
                  </a:lnTo>
                  <a:lnTo>
                    <a:pt x="9110" y="2816"/>
                  </a:lnTo>
                  <a:lnTo>
                    <a:pt x="9443" y="18304"/>
                  </a:lnTo>
                  <a:lnTo>
                    <a:pt x="6666" y="26826"/>
                  </a:lnTo>
                  <a:lnTo>
                    <a:pt x="4444" y="30580"/>
                  </a:lnTo>
                  <a:lnTo>
                    <a:pt x="1317" y="45977"/>
                  </a:lnTo>
                  <a:lnTo>
                    <a:pt x="173" y="86753"/>
                  </a:lnTo>
                  <a:lnTo>
                    <a:pt x="15" y="132594"/>
                  </a:lnTo>
                  <a:lnTo>
                    <a:pt x="1" y="178912"/>
                  </a:lnTo>
                  <a:lnTo>
                    <a:pt x="0" y="225294"/>
                  </a:lnTo>
                  <a:lnTo>
                    <a:pt x="0" y="260171"/>
                  </a:lnTo>
                  <a:lnTo>
                    <a:pt x="2822" y="266614"/>
                  </a:lnTo>
                  <a:lnTo>
                    <a:pt x="8201" y="274318"/>
                  </a:lnTo>
                  <a:lnTo>
                    <a:pt x="9263" y="281327"/>
                  </a:lnTo>
                  <a:lnTo>
                    <a:pt x="9525" y="26668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Shape-651">
              <a:extLst>
                <a:ext uri="{FF2B5EF4-FFF2-40B4-BE49-F238E27FC236}">
                  <a16:creationId xmlns:a16="http://schemas.microsoft.com/office/drawing/2014/main" id="{C4468EA5-E77E-7CE0-763F-7A911C26FC81}"/>
                </a:ext>
              </a:extLst>
            </p:cNvPr>
            <p:cNvSpPr/>
            <p:nvPr>
              <p:custDataLst>
                <p:tags r:id="rId99"/>
              </p:custDataLst>
            </p:nvPr>
          </p:nvSpPr>
          <p:spPr>
            <a:xfrm>
              <a:off x="953824" y="2305166"/>
              <a:ext cx="189177" cy="9410"/>
            </a:xfrm>
            <a:custGeom>
              <a:avLst/>
              <a:gdLst/>
              <a:ahLst/>
              <a:cxnLst/>
              <a:rect l="0" t="0" r="0" b="0"/>
              <a:pathLst>
                <a:path w="189177" h="9410">
                  <a:moveTo>
                    <a:pt x="8201" y="9409"/>
                  </a:moveTo>
                  <a:lnTo>
                    <a:pt x="8201" y="9409"/>
                  </a:lnTo>
                  <a:lnTo>
                    <a:pt x="0" y="9409"/>
                  </a:lnTo>
                  <a:lnTo>
                    <a:pt x="4425" y="9409"/>
                  </a:lnTo>
                  <a:lnTo>
                    <a:pt x="1908" y="9409"/>
                  </a:lnTo>
                  <a:lnTo>
                    <a:pt x="49212" y="9409"/>
                  </a:lnTo>
                  <a:lnTo>
                    <a:pt x="95378" y="9409"/>
                  </a:lnTo>
                  <a:lnTo>
                    <a:pt x="124201" y="9409"/>
                  </a:lnTo>
                  <a:lnTo>
                    <a:pt x="131371" y="6587"/>
                  </a:lnTo>
                  <a:lnTo>
                    <a:pt x="134764" y="4353"/>
                  </a:lnTo>
                  <a:lnTo>
                    <a:pt x="149653" y="1208"/>
                  </a:lnTo>
                  <a:lnTo>
                    <a:pt x="172897" y="0"/>
                  </a:lnTo>
                  <a:lnTo>
                    <a:pt x="175148" y="1020"/>
                  </a:lnTo>
                  <a:lnTo>
                    <a:pt x="176649" y="2758"/>
                  </a:lnTo>
                  <a:lnTo>
                    <a:pt x="177650" y="4975"/>
                  </a:lnTo>
                  <a:lnTo>
                    <a:pt x="179375" y="6453"/>
                  </a:lnTo>
                  <a:lnTo>
                    <a:pt x="189176" y="94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Shape-652">
              <a:extLst>
                <a:ext uri="{FF2B5EF4-FFF2-40B4-BE49-F238E27FC236}">
                  <a16:creationId xmlns:a16="http://schemas.microsoft.com/office/drawing/2014/main" id="{3E013544-F90B-E06D-8159-9AAAB5F136EC}"/>
                </a:ext>
              </a:extLst>
            </p:cNvPr>
            <p:cNvSpPr/>
            <p:nvPr>
              <p:custDataLst>
                <p:tags r:id="rId100"/>
              </p:custDataLst>
            </p:nvPr>
          </p:nvSpPr>
          <p:spPr>
            <a:xfrm>
              <a:off x="1219239" y="2362316"/>
              <a:ext cx="247612" cy="132797"/>
            </a:xfrm>
            <a:custGeom>
              <a:avLst/>
              <a:gdLst/>
              <a:ahLst/>
              <a:cxnLst/>
              <a:rect l="0" t="0" r="0" b="0"/>
              <a:pathLst>
                <a:path w="247612" h="132797">
                  <a:moveTo>
                    <a:pt x="104736" y="37984"/>
                  </a:moveTo>
                  <a:lnTo>
                    <a:pt x="104736" y="37984"/>
                  </a:lnTo>
                  <a:lnTo>
                    <a:pt x="112937" y="37984"/>
                  </a:lnTo>
                  <a:lnTo>
                    <a:pt x="113378" y="36926"/>
                  </a:lnTo>
                  <a:lnTo>
                    <a:pt x="114144" y="29783"/>
                  </a:lnTo>
                  <a:lnTo>
                    <a:pt x="117031" y="29047"/>
                  </a:lnTo>
                  <a:lnTo>
                    <a:pt x="123785" y="28459"/>
                  </a:lnTo>
                  <a:lnTo>
                    <a:pt x="123786" y="18935"/>
                  </a:lnTo>
                  <a:lnTo>
                    <a:pt x="114296" y="18934"/>
                  </a:lnTo>
                  <a:lnTo>
                    <a:pt x="114264" y="10733"/>
                  </a:lnTo>
                  <a:lnTo>
                    <a:pt x="113205" y="10292"/>
                  </a:lnTo>
                  <a:lnTo>
                    <a:pt x="96569" y="9412"/>
                  </a:lnTo>
                  <a:lnTo>
                    <a:pt x="96116" y="8353"/>
                  </a:lnTo>
                  <a:lnTo>
                    <a:pt x="95614" y="4353"/>
                  </a:lnTo>
                  <a:lnTo>
                    <a:pt x="94421" y="2864"/>
                  </a:lnTo>
                  <a:lnTo>
                    <a:pt x="87045" y="276"/>
                  </a:lnTo>
                  <a:lnTo>
                    <a:pt x="81033" y="0"/>
                  </a:lnTo>
                  <a:lnTo>
                    <a:pt x="75504" y="2758"/>
                  </a:lnTo>
                  <a:lnTo>
                    <a:pt x="68388" y="8095"/>
                  </a:lnTo>
                  <a:lnTo>
                    <a:pt x="59378" y="10208"/>
                  </a:lnTo>
                  <a:lnTo>
                    <a:pt x="53532" y="14350"/>
                  </a:lnTo>
                  <a:lnTo>
                    <a:pt x="50229" y="19719"/>
                  </a:lnTo>
                  <a:lnTo>
                    <a:pt x="49348" y="22632"/>
                  </a:lnTo>
                  <a:lnTo>
                    <a:pt x="46644" y="24575"/>
                  </a:lnTo>
                  <a:lnTo>
                    <a:pt x="34842" y="28366"/>
                  </a:lnTo>
                  <a:lnTo>
                    <a:pt x="32740" y="30514"/>
                  </a:lnTo>
                  <a:lnTo>
                    <a:pt x="24310" y="41565"/>
                  </a:lnTo>
                  <a:lnTo>
                    <a:pt x="13512" y="53939"/>
                  </a:lnTo>
                  <a:lnTo>
                    <a:pt x="7459" y="66575"/>
                  </a:lnTo>
                  <a:lnTo>
                    <a:pt x="3294" y="72916"/>
                  </a:lnTo>
                  <a:lnTo>
                    <a:pt x="949" y="82436"/>
                  </a:lnTo>
                  <a:lnTo>
                    <a:pt x="0" y="102778"/>
                  </a:lnTo>
                  <a:lnTo>
                    <a:pt x="17296" y="121944"/>
                  </a:lnTo>
                  <a:lnTo>
                    <a:pt x="27061" y="131755"/>
                  </a:lnTo>
                  <a:lnTo>
                    <a:pt x="33155" y="132796"/>
                  </a:lnTo>
                  <a:lnTo>
                    <a:pt x="34791" y="131884"/>
                  </a:lnTo>
                  <a:lnTo>
                    <a:pt x="35881" y="130217"/>
                  </a:lnTo>
                  <a:lnTo>
                    <a:pt x="36607" y="128048"/>
                  </a:lnTo>
                  <a:lnTo>
                    <a:pt x="38150" y="126602"/>
                  </a:lnTo>
                  <a:lnTo>
                    <a:pt x="42687" y="124995"/>
                  </a:lnTo>
                  <a:lnTo>
                    <a:pt x="51191" y="124090"/>
                  </a:lnTo>
                  <a:lnTo>
                    <a:pt x="53164" y="122905"/>
                  </a:lnTo>
                  <a:lnTo>
                    <a:pt x="54480" y="121056"/>
                  </a:lnTo>
                  <a:lnTo>
                    <a:pt x="57000" y="116180"/>
                  </a:lnTo>
                  <a:lnTo>
                    <a:pt x="81738" y="88513"/>
                  </a:lnTo>
                  <a:lnTo>
                    <a:pt x="87728" y="76031"/>
                  </a:lnTo>
                  <a:lnTo>
                    <a:pt x="122334" y="39436"/>
                  </a:lnTo>
                  <a:lnTo>
                    <a:pt x="128412" y="38414"/>
                  </a:lnTo>
                  <a:lnTo>
                    <a:pt x="130045" y="37212"/>
                  </a:lnTo>
                  <a:lnTo>
                    <a:pt x="133024" y="29367"/>
                  </a:lnTo>
                  <a:lnTo>
                    <a:pt x="133308" y="28469"/>
                  </a:lnTo>
                  <a:lnTo>
                    <a:pt x="133311" y="51125"/>
                  </a:lnTo>
                  <a:lnTo>
                    <a:pt x="130489" y="57230"/>
                  </a:lnTo>
                  <a:lnTo>
                    <a:pt x="125110" y="64716"/>
                  </a:lnTo>
                  <a:lnTo>
                    <a:pt x="124048" y="73799"/>
                  </a:lnTo>
                  <a:lnTo>
                    <a:pt x="123821" y="83845"/>
                  </a:lnTo>
                  <a:lnTo>
                    <a:pt x="132920" y="94696"/>
                  </a:lnTo>
                  <a:lnTo>
                    <a:pt x="177846" y="95134"/>
                  </a:lnTo>
                  <a:lnTo>
                    <a:pt x="184149" y="95134"/>
                  </a:lnTo>
                  <a:lnTo>
                    <a:pt x="190478" y="97956"/>
                  </a:lnTo>
                  <a:lnTo>
                    <a:pt x="196818" y="101680"/>
                  </a:lnTo>
                  <a:lnTo>
                    <a:pt x="209512" y="104071"/>
                  </a:lnTo>
                  <a:lnTo>
                    <a:pt x="246122" y="104658"/>
                  </a:lnTo>
                  <a:lnTo>
                    <a:pt x="246618" y="105717"/>
                  </a:lnTo>
                  <a:lnTo>
                    <a:pt x="247611" y="11418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Shape-653">
              <a:extLst>
                <a:ext uri="{FF2B5EF4-FFF2-40B4-BE49-F238E27FC236}">
                  <a16:creationId xmlns:a16="http://schemas.microsoft.com/office/drawing/2014/main" id="{9D884304-09A3-440C-005E-015727A4CFA7}"/>
                </a:ext>
              </a:extLst>
            </p:cNvPr>
            <p:cNvSpPr/>
            <p:nvPr>
              <p:custDataLst>
                <p:tags r:id="rId101"/>
              </p:custDataLst>
            </p:nvPr>
          </p:nvSpPr>
          <p:spPr>
            <a:xfrm>
              <a:off x="1600200" y="2266950"/>
              <a:ext cx="19051" cy="9526"/>
            </a:xfrm>
            <a:custGeom>
              <a:avLst/>
              <a:gdLst/>
              <a:ahLst/>
              <a:cxnLst/>
              <a:rect l="0" t="0" r="0" b="0"/>
              <a:pathLst>
                <a:path w="19051" h="9526">
                  <a:moveTo>
                    <a:pt x="0" y="9525"/>
                  </a:moveTo>
                  <a:lnTo>
                    <a:pt x="0" y="9525"/>
                  </a:lnTo>
                  <a:lnTo>
                    <a:pt x="0" y="10"/>
                  </a:lnTo>
                  <a:lnTo>
                    <a:pt x="14465" y="0"/>
                  </a:lnTo>
                  <a:lnTo>
                    <a:pt x="15994" y="1058"/>
                  </a:lnTo>
                  <a:lnTo>
                    <a:pt x="17012" y="2822"/>
                  </a:lnTo>
                  <a:lnTo>
                    <a:pt x="190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Shape-654">
              <a:extLst>
                <a:ext uri="{FF2B5EF4-FFF2-40B4-BE49-F238E27FC236}">
                  <a16:creationId xmlns:a16="http://schemas.microsoft.com/office/drawing/2014/main" id="{B230068E-6BA0-E405-22E2-CFB4B6E3AA1E}"/>
                </a:ext>
              </a:extLst>
            </p:cNvPr>
            <p:cNvSpPr/>
            <p:nvPr>
              <p:custDataLst>
                <p:tags r:id="rId102"/>
              </p:custDataLst>
            </p:nvPr>
          </p:nvSpPr>
          <p:spPr>
            <a:xfrm>
              <a:off x="1609725" y="2371725"/>
              <a:ext cx="19051" cy="28576"/>
            </a:xfrm>
            <a:custGeom>
              <a:avLst/>
              <a:gdLst/>
              <a:ahLst/>
              <a:cxnLst/>
              <a:rect l="0" t="0" r="0" b="0"/>
              <a:pathLst>
                <a:path w="19051" h="28576">
                  <a:moveTo>
                    <a:pt x="0" y="0"/>
                  </a:moveTo>
                  <a:lnTo>
                    <a:pt x="0" y="0"/>
                  </a:lnTo>
                  <a:lnTo>
                    <a:pt x="0" y="9133"/>
                  </a:lnTo>
                  <a:lnTo>
                    <a:pt x="9515" y="19040"/>
                  </a:lnTo>
                  <a:lnTo>
                    <a:pt x="14578" y="19047"/>
                  </a:lnTo>
                  <a:lnTo>
                    <a:pt x="16069" y="20106"/>
                  </a:lnTo>
                  <a:lnTo>
                    <a:pt x="17063" y="21871"/>
                  </a:lnTo>
                  <a:lnTo>
                    <a:pt x="19050" y="28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29" name="SMARTInkShape-Group166">
            <a:extLst>
              <a:ext uri="{FF2B5EF4-FFF2-40B4-BE49-F238E27FC236}">
                <a16:creationId xmlns:a16="http://schemas.microsoft.com/office/drawing/2014/main" id="{42A41432-A3C8-CB81-72E3-31FE12C3C6FB}"/>
              </a:ext>
            </a:extLst>
          </p:cNvPr>
          <p:cNvGrpSpPr/>
          <p:nvPr/>
        </p:nvGrpSpPr>
        <p:grpSpPr>
          <a:xfrm>
            <a:off x="2200275" y="2219325"/>
            <a:ext cx="529362" cy="361948"/>
            <a:chOff x="2200275" y="2219325"/>
            <a:chExt cx="529362" cy="361948"/>
          </a:xfrm>
        </p:grpSpPr>
        <p:sp>
          <p:nvSpPr>
            <p:cNvPr id="27" name="SMARTInkShape-655">
              <a:extLst>
                <a:ext uri="{FF2B5EF4-FFF2-40B4-BE49-F238E27FC236}">
                  <a16:creationId xmlns:a16="http://schemas.microsoft.com/office/drawing/2014/main" id="{A36F3695-9797-3D1B-8381-166A9168A8FD}"/>
                </a:ext>
              </a:extLst>
            </p:cNvPr>
            <p:cNvSpPr/>
            <p:nvPr>
              <p:custDataLst>
                <p:tags r:id="rId95"/>
              </p:custDataLst>
            </p:nvPr>
          </p:nvSpPr>
          <p:spPr>
            <a:xfrm>
              <a:off x="2200275" y="2219325"/>
              <a:ext cx="476251" cy="361948"/>
            </a:xfrm>
            <a:custGeom>
              <a:avLst/>
              <a:gdLst/>
              <a:ahLst/>
              <a:cxnLst/>
              <a:rect l="0" t="0" r="0" b="0"/>
              <a:pathLst>
                <a:path w="476251" h="361948">
                  <a:moveTo>
                    <a:pt x="19050" y="352425"/>
                  </a:moveTo>
                  <a:lnTo>
                    <a:pt x="19050" y="352425"/>
                  </a:lnTo>
                  <a:lnTo>
                    <a:pt x="9560" y="352425"/>
                  </a:lnTo>
                  <a:lnTo>
                    <a:pt x="9535" y="357481"/>
                  </a:lnTo>
                  <a:lnTo>
                    <a:pt x="8474" y="358971"/>
                  </a:lnTo>
                  <a:lnTo>
                    <a:pt x="6707" y="359964"/>
                  </a:lnTo>
                  <a:lnTo>
                    <a:pt x="10" y="361947"/>
                  </a:lnTo>
                  <a:lnTo>
                    <a:pt x="0" y="347485"/>
                  </a:lnTo>
                  <a:lnTo>
                    <a:pt x="5056" y="334145"/>
                  </a:lnTo>
                  <a:lnTo>
                    <a:pt x="19297" y="314845"/>
                  </a:lnTo>
                  <a:lnTo>
                    <a:pt x="31799" y="301728"/>
                  </a:lnTo>
                  <a:lnTo>
                    <a:pt x="35299" y="292498"/>
                  </a:lnTo>
                  <a:lnTo>
                    <a:pt x="36233" y="287074"/>
                  </a:lnTo>
                  <a:lnTo>
                    <a:pt x="38972" y="282399"/>
                  </a:lnTo>
                  <a:lnTo>
                    <a:pt x="79293" y="236309"/>
                  </a:lnTo>
                  <a:lnTo>
                    <a:pt x="119766" y="193523"/>
                  </a:lnTo>
                  <a:lnTo>
                    <a:pt x="140681" y="159516"/>
                  </a:lnTo>
                  <a:lnTo>
                    <a:pt x="159924" y="140831"/>
                  </a:lnTo>
                  <a:lnTo>
                    <a:pt x="197187" y="95308"/>
                  </a:lnTo>
                  <a:lnTo>
                    <a:pt x="199822" y="88926"/>
                  </a:lnTo>
                  <a:lnTo>
                    <a:pt x="206197" y="79383"/>
                  </a:lnTo>
                  <a:lnTo>
                    <a:pt x="209615" y="69852"/>
                  </a:lnTo>
                  <a:lnTo>
                    <a:pt x="215802" y="60326"/>
                  </a:lnTo>
                  <a:lnTo>
                    <a:pt x="219163" y="50800"/>
                  </a:lnTo>
                  <a:lnTo>
                    <a:pt x="227148" y="39981"/>
                  </a:lnTo>
                  <a:lnTo>
                    <a:pt x="229372" y="30867"/>
                  </a:lnTo>
                  <a:lnTo>
                    <a:pt x="236763" y="20815"/>
                  </a:lnTo>
                  <a:lnTo>
                    <a:pt x="237721" y="14516"/>
                  </a:lnTo>
                  <a:lnTo>
                    <a:pt x="238914" y="12853"/>
                  </a:lnTo>
                  <a:lnTo>
                    <a:pt x="240768" y="11743"/>
                  </a:lnTo>
                  <a:lnTo>
                    <a:pt x="243062" y="11004"/>
                  </a:lnTo>
                  <a:lnTo>
                    <a:pt x="244591" y="9453"/>
                  </a:lnTo>
                  <a:lnTo>
                    <a:pt x="247649" y="3"/>
                  </a:lnTo>
                  <a:lnTo>
                    <a:pt x="247650" y="0"/>
                  </a:lnTo>
                  <a:lnTo>
                    <a:pt x="247650" y="41395"/>
                  </a:lnTo>
                  <a:lnTo>
                    <a:pt x="244828" y="47678"/>
                  </a:lnTo>
                  <a:lnTo>
                    <a:pt x="242594" y="50836"/>
                  </a:lnTo>
                  <a:lnTo>
                    <a:pt x="235892" y="74219"/>
                  </a:lnTo>
                  <a:lnTo>
                    <a:pt x="233461" y="78054"/>
                  </a:lnTo>
                  <a:lnTo>
                    <a:pt x="226418" y="102615"/>
                  </a:lnTo>
                  <a:lnTo>
                    <a:pt x="223970" y="106510"/>
                  </a:lnTo>
                  <a:lnTo>
                    <a:pt x="216897" y="131174"/>
                  </a:lnTo>
                  <a:lnTo>
                    <a:pt x="203971" y="155485"/>
                  </a:lnTo>
                  <a:lnTo>
                    <a:pt x="200544" y="174195"/>
                  </a:lnTo>
                  <a:lnTo>
                    <a:pt x="200179" y="189079"/>
                  </a:lnTo>
                  <a:lnTo>
                    <a:pt x="202916" y="197982"/>
                  </a:lnTo>
                  <a:lnTo>
                    <a:pt x="205127" y="201838"/>
                  </a:lnTo>
                  <a:lnTo>
                    <a:pt x="207660" y="204409"/>
                  </a:lnTo>
                  <a:lnTo>
                    <a:pt x="215222" y="209085"/>
                  </a:lnTo>
                  <a:lnTo>
                    <a:pt x="217363" y="213930"/>
                  </a:lnTo>
                  <a:lnTo>
                    <a:pt x="218992" y="215644"/>
                  </a:lnTo>
                  <a:lnTo>
                    <a:pt x="238306" y="226413"/>
                  </a:lnTo>
                  <a:lnTo>
                    <a:pt x="250861" y="228168"/>
                  </a:lnTo>
                  <a:lnTo>
                    <a:pt x="257191" y="225586"/>
                  </a:lnTo>
                  <a:lnTo>
                    <a:pt x="263533" y="221969"/>
                  </a:lnTo>
                  <a:lnTo>
                    <a:pt x="274344" y="219456"/>
                  </a:lnTo>
                  <a:lnTo>
                    <a:pt x="283458" y="212604"/>
                  </a:lnTo>
                  <a:lnTo>
                    <a:pt x="292362" y="209397"/>
                  </a:lnTo>
                  <a:lnTo>
                    <a:pt x="321972" y="182818"/>
                  </a:lnTo>
                  <a:lnTo>
                    <a:pt x="352477" y="140175"/>
                  </a:lnTo>
                  <a:lnTo>
                    <a:pt x="368657" y="114899"/>
                  </a:lnTo>
                  <a:lnTo>
                    <a:pt x="380085" y="70740"/>
                  </a:lnTo>
                  <a:lnTo>
                    <a:pt x="380996" y="25403"/>
                  </a:lnTo>
                  <a:lnTo>
                    <a:pt x="381000" y="4"/>
                  </a:lnTo>
                  <a:lnTo>
                    <a:pt x="381000" y="13258"/>
                  </a:lnTo>
                  <a:lnTo>
                    <a:pt x="371867" y="55479"/>
                  </a:lnTo>
                  <a:lnTo>
                    <a:pt x="370440" y="98513"/>
                  </a:lnTo>
                  <a:lnTo>
                    <a:pt x="362835" y="136533"/>
                  </a:lnTo>
                  <a:lnTo>
                    <a:pt x="361985" y="179124"/>
                  </a:lnTo>
                  <a:lnTo>
                    <a:pt x="364788" y="188266"/>
                  </a:lnTo>
                  <a:lnTo>
                    <a:pt x="368503" y="195857"/>
                  </a:lnTo>
                  <a:lnTo>
                    <a:pt x="371084" y="207538"/>
                  </a:lnTo>
                  <a:lnTo>
                    <a:pt x="372272" y="208209"/>
                  </a:lnTo>
                  <a:lnTo>
                    <a:pt x="379002" y="210211"/>
                  </a:lnTo>
                  <a:lnTo>
                    <a:pt x="387699" y="215978"/>
                  </a:lnTo>
                  <a:lnTo>
                    <a:pt x="393855" y="217699"/>
                  </a:lnTo>
                  <a:lnTo>
                    <a:pt x="396978" y="217099"/>
                  </a:lnTo>
                  <a:lnTo>
                    <a:pt x="409595" y="211355"/>
                  </a:lnTo>
                  <a:lnTo>
                    <a:pt x="425453" y="208729"/>
                  </a:lnTo>
                  <a:lnTo>
                    <a:pt x="438151" y="202058"/>
                  </a:lnTo>
                  <a:lnTo>
                    <a:pt x="460375" y="200144"/>
                  </a:lnTo>
                  <a:lnTo>
                    <a:pt x="462492" y="199046"/>
                  </a:lnTo>
                  <a:lnTo>
                    <a:pt x="463903" y="197256"/>
                  </a:lnTo>
                  <a:lnTo>
                    <a:pt x="464844" y="195004"/>
                  </a:lnTo>
                  <a:lnTo>
                    <a:pt x="466529" y="194561"/>
                  </a:lnTo>
                  <a:lnTo>
                    <a:pt x="475956" y="199841"/>
                  </a:lnTo>
                  <a:lnTo>
                    <a:pt x="476250" y="2000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Shape-656">
              <a:extLst>
                <a:ext uri="{FF2B5EF4-FFF2-40B4-BE49-F238E27FC236}">
                  <a16:creationId xmlns:a16="http://schemas.microsoft.com/office/drawing/2014/main" id="{387BF68E-43A0-9157-977C-65CEA4ECCB3D}"/>
                </a:ext>
              </a:extLst>
            </p:cNvPr>
            <p:cNvSpPr/>
            <p:nvPr>
              <p:custDataLst>
                <p:tags r:id="rId96"/>
              </p:custDataLst>
            </p:nvPr>
          </p:nvSpPr>
          <p:spPr>
            <a:xfrm>
              <a:off x="2714625" y="2419350"/>
              <a:ext cx="15012" cy="123826"/>
            </a:xfrm>
            <a:custGeom>
              <a:avLst/>
              <a:gdLst/>
              <a:ahLst/>
              <a:cxnLst/>
              <a:rect l="0" t="0" r="0" b="0"/>
              <a:pathLst>
                <a:path w="15012" h="123826">
                  <a:moveTo>
                    <a:pt x="0" y="9525"/>
                  </a:moveTo>
                  <a:lnTo>
                    <a:pt x="0" y="9525"/>
                  </a:lnTo>
                  <a:lnTo>
                    <a:pt x="0" y="392"/>
                  </a:lnTo>
                  <a:lnTo>
                    <a:pt x="9515" y="0"/>
                  </a:lnTo>
                  <a:lnTo>
                    <a:pt x="14578" y="5056"/>
                  </a:lnTo>
                  <a:lnTo>
                    <a:pt x="15011" y="6546"/>
                  </a:lnTo>
                  <a:lnTo>
                    <a:pt x="14240" y="7539"/>
                  </a:lnTo>
                  <a:lnTo>
                    <a:pt x="12668" y="8201"/>
                  </a:lnTo>
                  <a:lnTo>
                    <a:pt x="11620" y="9701"/>
                  </a:lnTo>
                  <a:lnTo>
                    <a:pt x="10457" y="14189"/>
                  </a:lnTo>
                  <a:lnTo>
                    <a:pt x="9530" y="61334"/>
                  </a:lnTo>
                  <a:lnTo>
                    <a:pt x="9525" y="106757"/>
                  </a:lnTo>
                  <a:lnTo>
                    <a:pt x="9525"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3" name="SMARTInkShape-Group167">
            <a:extLst>
              <a:ext uri="{FF2B5EF4-FFF2-40B4-BE49-F238E27FC236}">
                <a16:creationId xmlns:a16="http://schemas.microsoft.com/office/drawing/2014/main" id="{A1927AEF-C371-2A99-F1EF-89212D3D44ED}"/>
              </a:ext>
            </a:extLst>
          </p:cNvPr>
          <p:cNvGrpSpPr/>
          <p:nvPr/>
        </p:nvGrpSpPr>
        <p:grpSpPr>
          <a:xfrm>
            <a:off x="2952753" y="2209800"/>
            <a:ext cx="981073" cy="314326"/>
            <a:chOff x="2952753" y="2209800"/>
            <a:chExt cx="981073" cy="314326"/>
          </a:xfrm>
        </p:grpSpPr>
        <p:sp>
          <p:nvSpPr>
            <p:cNvPr id="30" name="SMARTInkShape-657">
              <a:extLst>
                <a:ext uri="{FF2B5EF4-FFF2-40B4-BE49-F238E27FC236}">
                  <a16:creationId xmlns:a16="http://schemas.microsoft.com/office/drawing/2014/main" id="{D11E467B-0CD3-0B96-A574-E2B6C40031B9}"/>
                </a:ext>
              </a:extLst>
            </p:cNvPr>
            <p:cNvSpPr/>
            <p:nvPr>
              <p:custDataLst>
                <p:tags r:id="rId92"/>
              </p:custDataLst>
            </p:nvPr>
          </p:nvSpPr>
          <p:spPr>
            <a:xfrm>
              <a:off x="2952753" y="2333628"/>
              <a:ext cx="176841" cy="28573"/>
            </a:xfrm>
            <a:custGeom>
              <a:avLst/>
              <a:gdLst/>
              <a:ahLst/>
              <a:cxnLst/>
              <a:rect l="0" t="0" r="0" b="0"/>
              <a:pathLst>
                <a:path w="176841" h="28573">
                  <a:moveTo>
                    <a:pt x="9522" y="28572"/>
                  </a:moveTo>
                  <a:lnTo>
                    <a:pt x="9522" y="28572"/>
                  </a:lnTo>
                  <a:lnTo>
                    <a:pt x="0" y="28572"/>
                  </a:lnTo>
                  <a:lnTo>
                    <a:pt x="22387" y="28572"/>
                  </a:lnTo>
                  <a:lnTo>
                    <a:pt x="28645" y="25750"/>
                  </a:lnTo>
                  <a:lnTo>
                    <a:pt x="34955" y="22026"/>
                  </a:lnTo>
                  <a:lnTo>
                    <a:pt x="73581" y="10962"/>
                  </a:lnTo>
                  <a:lnTo>
                    <a:pt x="104845" y="6889"/>
                  </a:lnTo>
                  <a:lnTo>
                    <a:pt x="125130" y="1359"/>
                  </a:lnTo>
                  <a:lnTo>
                    <a:pt x="169838" y="0"/>
                  </a:lnTo>
                  <a:lnTo>
                    <a:pt x="170374" y="1057"/>
                  </a:lnTo>
                  <a:lnTo>
                    <a:pt x="170970" y="5054"/>
                  </a:lnTo>
                  <a:lnTo>
                    <a:pt x="174057" y="10359"/>
                  </a:lnTo>
                  <a:lnTo>
                    <a:pt x="176362" y="13255"/>
                  </a:lnTo>
                  <a:lnTo>
                    <a:pt x="176840" y="15185"/>
                  </a:lnTo>
                  <a:lnTo>
                    <a:pt x="176101" y="16473"/>
                  </a:lnTo>
                  <a:lnTo>
                    <a:pt x="171447" y="190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Shape-658">
              <a:extLst>
                <a:ext uri="{FF2B5EF4-FFF2-40B4-BE49-F238E27FC236}">
                  <a16:creationId xmlns:a16="http://schemas.microsoft.com/office/drawing/2014/main" id="{49B69A5C-4874-75B3-C96C-DB8DFD6F40B3}"/>
                </a:ext>
              </a:extLst>
            </p:cNvPr>
            <p:cNvSpPr/>
            <p:nvPr>
              <p:custDataLst>
                <p:tags r:id="rId93"/>
              </p:custDataLst>
            </p:nvPr>
          </p:nvSpPr>
          <p:spPr>
            <a:xfrm>
              <a:off x="3333753" y="2209800"/>
              <a:ext cx="438148" cy="266691"/>
            </a:xfrm>
            <a:custGeom>
              <a:avLst/>
              <a:gdLst/>
              <a:ahLst/>
              <a:cxnLst/>
              <a:rect l="0" t="0" r="0" b="0"/>
              <a:pathLst>
                <a:path w="438148" h="266691">
                  <a:moveTo>
                    <a:pt x="9522" y="257175"/>
                  </a:moveTo>
                  <a:lnTo>
                    <a:pt x="9522" y="257175"/>
                  </a:lnTo>
                  <a:lnTo>
                    <a:pt x="9522" y="262231"/>
                  </a:lnTo>
                  <a:lnTo>
                    <a:pt x="8464" y="263721"/>
                  </a:lnTo>
                  <a:lnTo>
                    <a:pt x="6700" y="264714"/>
                  </a:lnTo>
                  <a:lnTo>
                    <a:pt x="31" y="266690"/>
                  </a:lnTo>
                  <a:lnTo>
                    <a:pt x="0" y="258498"/>
                  </a:lnTo>
                  <a:lnTo>
                    <a:pt x="1057" y="258057"/>
                  </a:lnTo>
                  <a:lnTo>
                    <a:pt x="5054" y="257567"/>
                  </a:lnTo>
                  <a:lnTo>
                    <a:pt x="6543" y="256378"/>
                  </a:lnTo>
                  <a:lnTo>
                    <a:pt x="14186" y="243952"/>
                  </a:lnTo>
                  <a:lnTo>
                    <a:pt x="59974" y="197201"/>
                  </a:lnTo>
                  <a:lnTo>
                    <a:pt x="106507" y="150665"/>
                  </a:lnTo>
                  <a:lnTo>
                    <a:pt x="131172" y="130717"/>
                  </a:lnTo>
                  <a:lnTo>
                    <a:pt x="165059" y="83994"/>
                  </a:lnTo>
                  <a:lnTo>
                    <a:pt x="186262" y="60409"/>
                  </a:lnTo>
                  <a:lnTo>
                    <a:pt x="189242" y="50825"/>
                  </a:lnTo>
                  <a:lnTo>
                    <a:pt x="191445" y="31752"/>
                  </a:lnTo>
                  <a:lnTo>
                    <a:pt x="200188" y="19246"/>
                  </a:lnTo>
                  <a:lnTo>
                    <a:pt x="208106" y="11014"/>
                  </a:lnTo>
                  <a:lnTo>
                    <a:pt x="209545" y="25"/>
                  </a:lnTo>
                  <a:lnTo>
                    <a:pt x="209547" y="3"/>
                  </a:lnTo>
                  <a:lnTo>
                    <a:pt x="209547" y="1"/>
                  </a:lnTo>
                  <a:lnTo>
                    <a:pt x="215035" y="0"/>
                  </a:lnTo>
                  <a:lnTo>
                    <a:pt x="212691" y="0"/>
                  </a:lnTo>
                  <a:lnTo>
                    <a:pt x="211643" y="1058"/>
                  </a:lnTo>
                  <a:lnTo>
                    <a:pt x="209823" y="8201"/>
                  </a:lnTo>
                  <a:lnTo>
                    <a:pt x="208505" y="26752"/>
                  </a:lnTo>
                  <a:lnTo>
                    <a:pt x="201348" y="49515"/>
                  </a:lnTo>
                  <a:lnTo>
                    <a:pt x="199226" y="69792"/>
                  </a:lnTo>
                  <a:lnTo>
                    <a:pt x="192534" y="87909"/>
                  </a:lnTo>
                  <a:lnTo>
                    <a:pt x="190616" y="130303"/>
                  </a:lnTo>
                  <a:lnTo>
                    <a:pt x="181861" y="174632"/>
                  </a:lnTo>
                  <a:lnTo>
                    <a:pt x="182294" y="192619"/>
                  </a:lnTo>
                  <a:lnTo>
                    <a:pt x="192746" y="218828"/>
                  </a:lnTo>
                  <a:lnTo>
                    <a:pt x="196788" y="225315"/>
                  </a:lnTo>
                  <a:lnTo>
                    <a:pt x="200122" y="234917"/>
                  </a:lnTo>
                  <a:lnTo>
                    <a:pt x="204652" y="241285"/>
                  </a:lnTo>
                  <a:lnTo>
                    <a:pt x="210194" y="244821"/>
                  </a:lnTo>
                  <a:lnTo>
                    <a:pt x="213153" y="245764"/>
                  </a:lnTo>
                  <a:lnTo>
                    <a:pt x="216184" y="245334"/>
                  </a:lnTo>
                  <a:lnTo>
                    <a:pt x="228654" y="239863"/>
                  </a:lnTo>
                  <a:lnTo>
                    <a:pt x="231810" y="239283"/>
                  </a:lnTo>
                  <a:lnTo>
                    <a:pt x="241308" y="233412"/>
                  </a:lnTo>
                  <a:lnTo>
                    <a:pt x="278535" y="196627"/>
                  </a:lnTo>
                  <a:lnTo>
                    <a:pt x="298723" y="155133"/>
                  </a:lnTo>
                  <a:lnTo>
                    <a:pt x="310143" y="130088"/>
                  </a:lnTo>
                  <a:lnTo>
                    <a:pt x="322360" y="84428"/>
                  </a:lnTo>
                  <a:lnTo>
                    <a:pt x="333460" y="51793"/>
                  </a:lnTo>
                  <a:lnTo>
                    <a:pt x="340718" y="38296"/>
                  </a:lnTo>
                  <a:lnTo>
                    <a:pt x="342769" y="24087"/>
                  </a:lnTo>
                  <a:lnTo>
                    <a:pt x="343870" y="22408"/>
                  </a:lnTo>
                  <a:lnTo>
                    <a:pt x="345662" y="21289"/>
                  </a:lnTo>
                  <a:lnTo>
                    <a:pt x="347916" y="20543"/>
                  </a:lnTo>
                  <a:lnTo>
                    <a:pt x="349418" y="18987"/>
                  </a:lnTo>
                  <a:lnTo>
                    <a:pt x="352422" y="9528"/>
                  </a:lnTo>
                  <a:lnTo>
                    <a:pt x="347366" y="14583"/>
                  </a:lnTo>
                  <a:lnTo>
                    <a:pt x="344883" y="19887"/>
                  </a:lnTo>
                  <a:lnTo>
                    <a:pt x="340126" y="66945"/>
                  </a:lnTo>
                  <a:lnTo>
                    <a:pt x="335374" y="85805"/>
                  </a:lnTo>
                  <a:lnTo>
                    <a:pt x="330726" y="123832"/>
                  </a:lnTo>
                  <a:lnTo>
                    <a:pt x="328433" y="130180"/>
                  </a:lnTo>
                  <a:lnTo>
                    <a:pt x="328708" y="142877"/>
                  </a:lnTo>
                  <a:lnTo>
                    <a:pt x="330262" y="149226"/>
                  </a:lnTo>
                  <a:lnTo>
                    <a:pt x="329168" y="161926"/>
                  </a:lnTo>
                  <a:lnTo>
                    <a:pt x="324898" y="182269"/>
                  </a:lnTo>
                  <a:lnTo>
                    <a:pt x="334187" y="225131"/>
                  </a:lnTo>
                  <a:lnTo>
                    <a:pt x="343051" y="237903"/>
                  </a:lnTo>
                  <a:lnTo>
                    <a:pt x="347552" y="242613"/>
                  </a:lnTo>
                  <a:lnTo>
                    <a:pt x="353080" y="245411"/>
                  </a:lnTo>
                  <a:lnTo>
                    <a:pt x="356036" y="246157"/>
                  </a:lnTo>
                  <a:lnTo>
                    <a:pt x="359064" y="245597"/>
                  </a:lnTo>
                  <a:lnTo>
                    <a:pt x="371530" y="239915"/>
                  </a:lnTo>
                  <a:lnTo>
                    <a:pt x="387354" y="237302"/>
                  </a:lnTo>
                  <a:lnTo>
                    <a:pt x="400048" y="230632"/>
                  </a:lnTo>
                  <a:lnTo>
                    <a:pt x="438147" y="2286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2" name="SMARTInkShape-659">
              <a:extLst>
                <a:ext uri="{FF2B5EF4-FFF2-40B4-BE49-F238E27FC236}">
                  <a16:creationId xmlns:a16="http://schemas.microsoft.com/office/drawing/2014/main" id="{5FFC8A9C-14DC-FDB6-A7A1-B43B67C12640}"/>
                </a:ext>
              </a:extLst>
            </p:cNvPr>
            <p:cNvSpPr/>
            <p:nvPr>
              <p:custDataLst>
                <p:tags r:id="rId94"/>
              </p:custDataLst>
            </p:nvPr>
          </p:nvSpPr>
          <p:spPr>
            <a:xfrm>
              <a:off x="3800475" y="2438400"/>
              <a:ext cx="133351" cy="85726"/>
            </a:xfrm>
            <a:custGeom>
              <a:avLst/>
              <a:gdLst/>
              <a:ahLst/>
              <a:cxnLst/>
              <a:rect l="0" t="0" r="0" b="0"/>
              <a:pathLst>
                <a:path w="133351" h="85726">
                  <a:moveTo>
                    <a:pt x="9525" y="28575"/>
                  </a:moveTo>
                  <a:lnTo>
                    <a:pt x="9525" y="28575"/>
                  </a:lnTo>
                  <a:lnTo>
                    <a:pt x="9525" y="20374"/>
                  </a:lnTo>
                  <a:lnTo>
                    <a:pt x="8467" y="19933"/>
                  </a:lnTo>
                  <a:lnTo>
                    <a:pt x="4037" y="19311"/>
                  </a:lnTo>
                  <a:lnTo>
                    <a:pt x="8593" y="19085"/>
                  </a:lnTo>
                  <a:lnTo>
                    <a:pt x="9444" y="10852"/>
                  </a:lnTo>
                  <a:lnTo>
                    <a:pt x="12311" y="10115"/>
                  </a:lnTo>
                  <a:lnTo>
                    <a:pt x="14557" y="9918"/>
                  </a:lnTo>
                  <a:lnTo>
                    <a:pt x="16055" y="8729"/>
                  </a:lnTo>
                  <a:lnTo>
                    <a:pt x="18655" y="1359"/>
                  </a:lnTo>
                  <a:lnTo>
                    <a:pt x="21697" y="604"/>
                  </a:lnTo>
                  <a:lnTo>
                    <a:pt x="47222" y="0"/>
                  </a:lnTo>
                  <a:lnTo>
                    <a:pt x="47506" y="5056"/>
                  </a:lnTo>
                  <a:lnTo>
                    <a:pt x="48604" y="6546"/>
                  </a:lnTo>
                  <a:lnTo>
                    <a:pt x="52646" y="8201"/>
                  </a:lnTo>
                  <a:lnTo>
                    <a:pt x="54148" y="9701"/>
                  </a:lnTo>
                  <a:lnTo>
                    <a:pt x="56755" y="17610"/>
                  </a:lnTo>
                  <a:lnTo>
                    <a:pt x="57033" y="23680"/>
                  </a:lnTo>
                  <a:lnTo>
                    <a:pt x="54276" y="29222"/>
                  </a:lnTo>
                  <a:lnTo>
                    <a:pt x="24993" y="60721"/>
                  </a:lnTo>
                  <a:lnTo>
                    <a:pt x="18869" y="64029"/>
                  </a:lnTo>
                  <a:lnTo>
                    <a:pt x="15754" y="64911"/>
                  </a:lnTo>
                  <a:lnTo>
                    <a:pt x="13678" y="66557"/>
                  </a:lnTo>
                  <a:lnTo>
                    <a:pt x="9697" y="72872"/>
                  </a:lnTo>
                  <a:lnTo>
                    <a:pt x="1486" y="75762"/>
                  </a:lnTo>
                  <a:lnTo>
                    <a:pt x="660" y="78828"/>
                  </a:lnTo>
                  <a:lnTo>
                    <a:pt x="0" y="85722"/>
                  </a:lnTo>
                  <a:lnTo>
                    <a:pt x="13257" y="85725"/>
                  </a:lnTo>
                  <a:lnTo>
                    <a:pt x="19298" y="82903"/>
                  </a:lnTo>
                  <a:lnTo>
                    <a:pt x="25510" y="79179"/>
                  </a:lnTo>
                  <a:lnTo>
                    <a:pt x="38122" y="76788"/>
                  </a:lnTo>
                  <a:lnTo>
                    <a:pt x="85725" y="76201"/>
                  </a:lnTo>
                  <a:lnTo>
                    <a:pt x="109667" y="76200"/>
                  </a:lnTo>
                  <a:lnTo>
                    <a:pt x="111211" y="77258"/>
                  </a:lnTo>
                  <a:lnTo>
                    <a:pt x="112241" y="79022"/>
                  </a:lnTo>
                  <a:lnTo>
                    <a:pt x="112928" y="81256"/>
                  </a:lnTo>
                  <a:lnTo>
                    <a:pt x="114444" y="82746"/>
                  </a:lnTo>
                  <a:lnTo>
                    <a:pt x="118950" y="84401"/>
                  </a:lnTo>
                  <a:lnTo>
                    <a:pt x="133350"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38" name="SMARTInkShape-Group168">
            <a:extLst>
              <a:ext uri="{FF2B5EF4-FFF2-40B4-BE49-F238E27FC236}">
                <a16:creationId xmlns:a16="http://schemas.microsoft.com/office/drawing/2014/main" id="{B8246312-2E90-6B55-0A9F-C250C313AAEE}"/>
              </a:ext>
            </a:extLst>
          </p:cNvPr>
          <p:cNvGrpSpPr/>
          <p:nvPr/>
        </p:nvGrpSpPr>
        <p:grpSpPr>
          <a:xfrm>
            <a:off x="4191010" y="2133634"/>
            <a:ext cx="638152" cy="333342"/>
            <a:chOff x="4191010" y="2133634"/>
            <a:chExt cx="638152" cy="333342"/>
          </a:xfrm>
        </p:grpSpPr>
        <p:sp>
          <p:nvSpPr>
            <p:cNvPr id="34" name="SMARTInkShape-660">
              <a:extLst>
                <a:ext uri="{FF2B5EF4-FFF2-40B4-BE49-F238E27FC236}">
                  <a16:creationId xmlns:a16="http://schemas.microsoft.com/office/drawing/2014/main" id="{CDA3175B-FB97-669D-74A2-DA882B534921}"/>
                </a:ext>
              </a:extLst>
            </p:cNvPr>
            <p:cNvSpPr/>
            <p:nvPr>
              <p:custDataLst>
                <p:tags r:id="rId88"/>
              </p:custDataLst>
            </p:nvPr>
          </p:nvSpPr>
          <p:spPr>
            <a:xfrm>
              <a:off x="4210050" y="2267066"/>
              <a:ext cx="209551" cy="18935"/>
            </a:xfrm>
            <a:custGeom>
              <a:avLst/>
              <a:gdLst/>
              <a:ahLst/>
              <a:cxnLst/>
              <a:rect l="0" t="0" r="0" b="0"/>
              <a:pathLst>
                <a:path w="209551" h="18935">
                  <a:moveTo>
                    <a:pt x="0" y="18934"/>
                  </a:moveTo>
                  <a:lnTo>
                    <a:pt x="0" y="18934"/>
                  </a:lnTo>
                  <a:lnTo>
                    <a:pt x="0" y="13878"/>
                  </a:lnTo>
                  <a:lnTo>
                    <a:pt x="1058" y="12388"/>
                  </a:lnTo>
                  <a:lnTo>
                    <a:pt x="2822" y="11395"/>
                  </a:lnTo>
                  <a:lnTo>
                    <a:pt x="13257" y="9801"/>
                  </a:lnTo>
                  <a:lnTo>
                    <a:pt x="57993" y="9414"/>
                  </a:lnTo>
                  <a:lnTo>
                    <a:pt x="69167" y="8353"/>
                  </a:lnTo>
                  <a:lnTo>
                    <a:pt x="87785" y="1871"/>
                  </a:lnTo>
                  <a:lnTo>
                    <a:pt x="130296" y="0"/>
                  </a:lnTo>
                  <a:lnTo>
                    <a:pt x="149053" y="965"/>
                  </a:lnTo>
                  <a:lnTo>
                    <a:pt x="178195" y="8088"/>
                  </a:lnTo>
                  <a:lnTo>
                    <a:pt x="195674" y="10206"/>
                  </a:lnTo>
                  <a:lnTo>
                    <a:pt x="209550" y="1893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SMARTInkShape-661">
              <a:extLst>
                <a:ext uri="{FF2B5EF4-FFF2-40B4-BE49-F238E27FC236}">
                  <a16:creationId xmlns:a16="http://schemas.microsoft.com/office/drawing/2014/main" id="{C030438E-0E1C-4569-192B-30225A514D61}"/>
                </a:ext>
              </a:extLst>
            </p:cNvPr>
            <p:cNvSpPr/>
            <p:nvPr>
              <p:custDataLst>
                <p:tags r:id="rId89"/>
              </p:custDataLst>
            </p:nvPr>
          </p:nvSpPr>
          <p:spPr>
            <a:xfrm>
              <a:off x="4191010" y="2352675"/>
              <a:ext cx="190491" cy="19051"/>
            </a:xfrm>
            <a:custGeom>
              <a:avLst/>
              <a:gdLst/>
              <a:ahLst/>
              <a:cxnLst/>
              <a:rect l="0" t="0" r="0" b="0"/>
              <a:pathLst>
                <a:path w="190491" h="19051">
                  <a:moveTo>
                    <a:pt x="9515" y="9525"/>
                  </a:moveTo>
                  <a:lnTo>
                    <a:pt x="9515" y="9525"/>
                  </a:lnTo>
                  <a:lnTo>
                    <a:pt x="0" y="9525"/>
                  </a:lnTo>
                  <a:lnTo>
                    <a:pt x="41494" y="8467"/>
                  </a:lnTo>
                  <a:lnTo>
                    <a:pt x="59927" y="1324"/>
                  </a:lnTo>
                  <a:lnTo>
                    <a:pt x="107409" y="15"/>
                  </a:lnTo>
                  <a:lnTo>
                    <a:pt x="145921" y="0"/>
                  </a:lnTo>
                  <a:lnTo>
                    <a:pt x="152337" y="2822"/>
                  </a:lnTo>
                  <a:lnTo>
                    <a:pt x="160022" y="8201"/>
                  </a:lnTo>
                  <a:lnTo>
                    <a:pt x="169146" y="9264"/>
                  </a:lnTo>
                  <a:lnTo>
                    <a:pt x="175007" y="9409"/>
                  </a:lnTo>
                  <a:lnTo>
                    <a:pt x="181140" y="12296"/>
                  </a:lnTo>
                  <a:lnTo>
                    <a:pt x="19049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SMARTInkShape-662">
              <a:extLst>
                <a:ext uri="{FF2B5EF4-FFF2-40B4-BE49-F238E27FC236}">
                  <a16:creationId xmlns:a16="http://schemas.microsoft.com/office/drawing/2014/main" id="{EF3EBFC8-21F5-2EDA-CB29-D59CB6A23426}"/>
                </a:ext>
              </a:extLst>
            </p:cNvPr>
            <p:cNvSpPr/>
            <p:nvPr>
              <p:custDataLst>
                <p:tags r:id="rId90"/>
              </p:custDataLst>
            </p:nvPr>
          </p:nvSpPr>
          <p:spPr>
            <a:xfrm>
              <a:off x="4219575" y="2133634"/>
              <a:ext cx="190501" cy="333342"/>
            </a:xfrm>
            <a:custGeom>
              <a:avLst/>
              <a:gdLst/>
              <a:ahLst/>
              <a:cxnLst/>
              <a:rect l="0" t="0" r="0" b="0"/>
              <a:pathLst>
                <a:path w="190501" h="333342">
                  <a:moveTo>
                    <a:pt x="190500" y="9491"/>
                  </a:moveTo>
                  <a:lnTo>
                    <a:pt x="190500" y="9491"/>
                  </a:lnTo>
                  <a:lnTo>
                    <a:pt x="190500" y="0"/>
                  </a:lnTo>
                  <a:lnTo>
                    <a:pt x="190500" y="8170"/>
                  </a:lnTo>
                  <a:lnTo>
                    <a:pt x="164990" y="51225"/>
                  </a:lnTo>
                  <a:lnTo>
                    <a:pt x="142868" y="98065"/>
                  </a:lnTo>
                  <a:lnTo>
                    <a:pt x="135463" y="114474"/>
                  </a:lnTo>
                  <a:lnTo>
                    <a:pt x="108833" y="161826"/>
                  </a:lnTo>
                  <a:lnTo>
                    <a:pt x="82432" y="209428"/>
                  </a:lnTo>
                  <a:lnTo>
                    <a:pt x="57329" y="254128"/>
                  </a:lnTo>
                  <a:lnTo>
                    <a:pt x="31757" y="297612"/>
                  </a:lnTo>
                  <a:lnTo>
                    <a:pt x="23285" y="309937"/>
                  </a:lnTo>
                  <a:lnTo>
                    <a:pt x="20932" y="316942"/>
                  </a:lnTo>
                  <a:lnTo>
                    <a:pt x="19246" y="319233"/>
                  </a:lnTo>
                  <a:lnTo>
                    <a:pt x="17064" y="320761"/>
                  </a:lnTo>
                  <a:lnTo>
                    <a:pt x="11818" y="323517"/>
                  </a:lnTo>
                  <a:lnTo>
                    <a:pt x="2" y="333339"/>
                  </a:lnTo>
                  <a:lnTo>
                    <a:pt x="0" y="33334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SMARTInkShape-663">
              <a:extLst>
                <a:ext uri="{FF2B5EF4-FFF2-40B4-BE49-F238E27FC236}">
                  <a16:creationId xmlns:a16="http://schemas.microsoft.com/office/drawing/2014/main" id="{5AC9F620-B244-6A65-D357-D189CCB5A351}"/>
                </a:ext>
              </a:extLst>
            </p:cNvPr>
            <p:cNvSpPr/>
            <p:nvPr>
              <p:custDataLst>
                <p:tags r:id="rId91"/>
              </p:custDataLst>
            </p:nvPr>
          </p:nvSpPr>
          <p:spPr>
            <a:xfrm>
              <a:off x="4619755" y="2162189"/>
              <a:ext cx="209407" cy="238063"/>
            </a:xfrm>
            <a:custGeom>
              <a:avLst/>
              <a:gdLst/>
              <a:ahLst/>
              <a:cxnLst/>
              <a:rect l="0" t="0" r="0" b="0"/>
              <a:pathLst>
                <a:path w="209407" h="238063">
                  <a:moveTo>
                    <a:pt x="104645" y="47611"/>
                  </a:moveTo>
                  <a:lnTo>
                    <a:pt x="104645" y="47611"/>
                  </a:lnTo>
                  <a:lnTo>
                    <a:pt x="104645" y="42555"/>
                  </a:lnTo>
                  <a:lnTo>
                    <a:pt x="103587" y="41065"/>
                  </a:lnTo>
                  <a:lnTo>
                    <a:pt x="101823" y="40072"/>
                  </a:lnTo>
                  <a:lnTo>
                    <a:pt x="94944" y="38347"/>
                  </a:lnTo>
                  <a:lnTo>
                    <a:pt x="87035" y="38120"/>
                  </a:lnTo>
                  <a:lnTo>
                    <a:pt x="78275" y="44639"/>
                  </a:lnTo>
                  <a:lnTo>
                    <a:pt x="69433" y="47789"/>
                  </a:lnTo>
                  <a:lnTo>
                    <a:pt x="39252" y="69967"/>
                  </a:lnTo>
                  <a:lnTo>
                    <a:pt x="35649" y="74157"/>
                  </a:lnTo>
                  <a:lnTo>
                    <a:pt x="13444" y="120552"/>
                  </a:lnTo>
                  <a:lnTo>
                    <a:pt x="858" y="168146"/>
                  </a:lnTo>
                  <a:lnTo>
                    <a:pt x="0" y="192183"/>
                  </a:lnTo>
                  <a:lnTo>
                    <a:pt x="2750" y="199354"/>
                  </a:lnTo>
                  <a:lnTo>
                    <a:pt x="16351" y="219003"/>
                  </a:lnTo>
                  <a:lnTo>
                    <a:pt x="17207" y="222197"/>
                  </a:lnTo>
                  <a:lnTo>
                    <a:pt x="23803" y="228569"/>
                  </a:lnTo>
                  <a:lnTo>
                    <a:pt x="32732" y="233870"/>
                  </a:lnTo>
                  <a:lnTo>
                    <a:pt x="43709" y="236854"/>
                  </a:lnTo>
                  <a:lnTo>
                    <a:pt x="82953" y="238062"/>
                  </a:lnTo>
                  <a:lnTo>
                    <a:pt x="92534" y="235267"/>
                  </a:lnTo>
                  <a:lnTo>
                    <a:pt x="101379" y="231555"/>
                  </a:lnTo>
                  <a:lnTo>
                    <a:pt x="130452" y="223920"/>
                  </a:lnTo>
                  <a:lnTo>
                    <a:pt x="147921" y="212416"/>
                  </a:lnTo>
                  <a:lnTo>
                    <a:pt x="184006" y="177783"/>
                  </a:lnTo>
                  <a:lnTo>
                    <a:pt x="187542" y="168612"/>
                  </a:lnTo>
                  <a:lnTo>
                    <a:pt x="190172" y="158539"/>
                  </a:lnTo>
                  <a:lnTo>
                    <a:pt x="200483" y="143449"/>
                  </a:lnTo>
                  <a:lnTo>
                    <a:pt x="203462" y="140078"/>
                  </a:lnTo>
                  <a:lnTo>
                    <a:pt x="206771" y="130688"/>
                  </a:lnTo>
                  <a:lnTo>
                    <a:pt x="209375" y="87124"/>
                  </a:lnTo>
                  <a:lnTo>
                    <a:pt x="209406" y="74370"/>
                  </a:lnTo>
                  <a:lnTo>
                    <a:pt x="206592" y="67265"/>
                  </a:lnTo>
                  <a:lnTo>
                    <a:pt x="202872" y="60579"/>
                  </a:lnTo>
                  <a:lnTo>
                    <a:pt x="191810" y="26720"/>
                  </a:lnTo>
                  <a:lnTo>
                    <a:pt x="190272" y="24159"/>
                  </a:lnTo>
                  <a:lnTo>
                    <a:pt x="188188" y="22451"/>
                  </a:lnTo>
                  <a:lnTo>
                    <a:pt x="183050" y="19496"/>
                  </a:lnTo>
                  <a:lnTo>
                    <a:pt x="164884" y="3981"/>
                  </a:lnTo>
                  <a:lnTo>
                    <a:pt x="155420" y="1170"/>
                  </a:lnTo>
                  <a:lnTo>
                    <a:pt x="112319" y="0"/>
                  </a:lnTo>
                  <a:lnTo>
                    <a:pt x="105233" y="2814"/>
                  </a:lnTo>
                  <a:lnTo>
                    <a:pt x="98557" y="6535"/>
                  </a:lnTo>
                  <a:lnTo>
                    <a:pt x="88847" y="9688"/>
                  </a:lnTo>
                  <a:lnTo>
                    <a:pt x="72905" y="22652"/>
                  </a:lnTo>
                  <a:lnTo>
                    <a:pt x="69372" y="28757"/>
                  </a:lnTo>
                  <a:lnTo>
                    <a:pt x="66743" y="34998"/>
                  </a:lnTo>
                  <a:lnTo>
                    <a:pt x="58509" y="45741"/>
                  </a:lnTo>
                  <a:lnTo>
                    <a:pt x="57020" y="7618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2" name="SMARTInkShape-Group169">
            <a:extLst>
              <a:ext uri="{FF2B5EF4-FFF2-40B4-BE49-F238E27FC236}">
                <a16:creationId xmlns:a16="http://schemas.microsoft.com/office/drawing/2014/main" id="{0578C345-06BA-0DDA-D0C6-1470CED0FF25}"/>
              </a:ext>
            </a:extLst>
          </p:cNvPr>
          <p:cNvGrpSpPr/>
          <p:nvPr/>
        </p:nvGrpSpPr>
        <p:grpSpPr>
          <a:xfrm>
            <a:off x="2133601" y="2924175"/>
            <a:ext cx="323839" cy="219076"/>
            <a:chOff x="2133601" y="2924175"/>
            <a:chExt cx="323839" cy="219076"/>
          </a:xfrm>
        </p:grpSpPr>
        <p:sp>
          <p:nvSpPr>
            <p:cNvPr id="39" name="SMARTInkShape-664">
              <a:extLst>
                <a:ext uri="{FF2B5EF4-FFF2-40B4-BE49-F238E27FC236}">
                  <a16:creationId xmlns:a16="http://schemas.microsoft.com/office/drawing/2014/main" id="{BE171E29-C422-3615-958A-3C04FFC60264}"/>
                </a:ext>
              </a:extLst>
            </p:cNvPr>
            <p:cNvSpPr/>
            <p:nvPr>
              <p:custDataLst>
                <p:tags r:id="rId85"/>
              </p:custDataLst>
            </p:nvPr>
          </p:nvSpPr>
          <p:spPr>
            <a:xfrm>
              <a:off x="2133601" y="2924225"/>
              <a:ext cx="66554" cy="104320"/>
            </a:xfrm>
            <a:custGeom>
              <a:avLst/>
              <a:gdLst/>
              <a:ahLst/>
              <a:cxnLst/>
              <a:rect l="0" t="0" r="0" b="0"/>
              <a:pathLst>
                <a:path w="66554" h="104320">
                  <a:moveTo>
                    <a:pt x="47624" y="19000"/>
                  </a:moveTo>
                  <a:lnTo>
                    <a:pt x="47624" y="19000"/>
                  </a:lnTo>
                  <a:lnTo>
                    <a:pt x="47624" y="9475"/>
                  </a:lnTo>
                  <a:lnTo>
                    <a:pt x="23913" y="9475"/>
                  </a:lnTo>
                  <a:lnTo>
                    <a:pt x="18389" y="12297"/>
                  </a:lnTo>
                  <a:lnTo>
                    <a:pt x="15434" y="14531"/>
                  </a:lnTo>
                  <a:lnTo>
                    <a:pt x="12151" y="19836"/>
                  </a:lnTo>
                  <a:lnTo>
                    <a:pt x="9633" y="25721"/>
                  </a:lnTo>
                  <a:lnTo>
                    <a:pt x="3324" y="34985"/>
                  </a:lnTo>
                  <a:lnTo>
                    <a:pt x="984" y="44433"/>
                  </a:lnTo>
                  <a:lnTo>
                    <a:pt x="0" y="89242"/>
                  </a:lnTo>
                  <a:lnTo>
                    <a:pt x="1058" y="91228"/>
                  </a:lnTo>
                  <a:lnTo>
                    <a:pt x="2822" y="92553"/>
                  </a:lnTo>
                  <a:lnTo>
                    <a:pt x="8200" y="94677"/>
                  </a:lnTo>
                  <a:lnTo>
                    <a:pt x="17609" y="103355"/>
                  </a:lnTo>
                  <a:lnTo>
                    <a:pt x="23679" y="104319"/>
                  </a:lnTo>
                  <a:lnTo>
                    <a:pt x="29221" y="101722"/>
                  </a:lnTo>
                  <a:lnTo>
                    <a:pt x="35212" y="98099"/>
                  </a:lnTo>
                  <a:lnTo>
                    <a:pt x="44534" y="95001"/>
                  </a:lnTo>
                  <a:lnTo>
                    <a:pt x="55279" y="87112"/>
                  </a:lnTo>
                  <a:lnTo>
                    <a:pt x="56317" y="83492"/>
                  </a:lnTo>
                  <a:lnTo>
                    <a:pt x="57838" y="77296"/>
                  </a:lnTo>
                  <a:lnTo>
                    <a:pt x="65301" y="55121"/>
                  </a:lnTo>
                  <a:lnTo>
                    <a:pt x="66553" y="26779"/>
                  </a:lnTo>
                  <a:lnTo>
                    <a:pt x="63798" y="19635"/>
                  </a:lnTo>
                  <a:lnTo>
                    <a:pt x="60104" y="12932"/>
                  </a:lnTo>
                  <a:lnTo>
                    <a:pt x="58462" y="6426"/>
                  </a:lnTo>
                  <a:lnTo>
                    <a:pt x="56966" y="4267"/>
                  </a:lnTo>
                  <a:lnTo>
                    <a:pt x="54910" y="2828"/>
                  </a:lnTo>
                  <a:lnTo>
                    <a:pt x="49804" y="1229"/>
                  </a:lnTo>
                  <a:lnTo>
                    <a:pt x="25360" y="0"/>
                  </a:lnTo>
                  <a:lnTo>
                    <a:pt x="23257" y="1041"/>
                  </a:lnTo>
                  <a:lnTo>
                    <a:pt x="21854" y="2794"/>
                  </a:lnTo>
                  <a:lnTo>
                    <a:pt x="19237" y="7564"/>
                  </a:lnTo>
                  <a:lnTo>
                    <a:pt x="12872" y="16200"/>
                  </a:lnTo>
                  <a:lnTo>
                    <a:pt x="9524" y="28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0" name="SMARTInkShape-665">
              <a:extLst>
                <a:ext uri="{FF2B5EF4-FFF2-40B4-BE49-F238E27FC236}">
                  <a16:creationId xmlns:a16="http://schemas.microsoft.com/office/drawing/2014/main" id="{38259801-481D-9879-993E-6A3E1195B5B6}"/>
                </a:ext>
              </a:extLst>
            </p:cNvPr>
            <p:cNvSpPr/>
            <p:nvPr>
              <p:custDataLst>
                <p:tags r:id="rId86"/>
              </p:custDataLst>
            </p:nvPr>
          </p:nvSpPr>
          <p:spPr>
            <a:xfrm>
              <a:off x="2238375" y="2924175"/>
              <a:ext cx="152401" cy="103413"/>
            </a:xfrm>
            <a:custGeom>
              <a:avLst/>
              <a:gdLst/>
              <a:ahLst/>
              <a:cxnLst/>
              <a:rect l="0" t="0" r="0" b="0"/>
              <a:pathLst>
                <a:path w="152401" h="103413">
                  <a:moveTo>
                    <a:pt x="0" y="19050"/>
                  </a:moveTo>
                  <a:lnTo>
                    <a:pt x="0" y="19050"/>
                  </a:lnTo>
                  <a:lnTo>
                    <a:pt x="18648" y="402"/>
                  </a:lnTo>
                  <a:lnTo>
                    <a:pt x="33596" y="1"/>
                  </a:lnTo>
                  <a:lnTo>
                    <a:pt x="35098" y="1059"/>
                  </a:lnTo>
                  <a:lnTo>
                    <a:pt x="36099" y="2823"/>
                  </a:lnTo>
                  <a:lnTo>
                    <a:pt x="36766" y="5056"/>
                  </a:lnTo>
                  <a:lnTo>
                    <a:pt x="38269" y="6546"/>
                  </a:lnTo>
                  <a:lnTo>
                    <a:pt x="42761" y="8201"/>
                  </a:lnTo>
                  <a:lnTo>
                    <a:pt x="44383" y="9701"/>
                  </a:lnTo>
                  <a:lnTo>
                    <a:pt x="54974" y="28771"/>
                  </a:lnTo>
                  <a:lnTo>
                    <a:pt x="55700" y="31881"/>
                  </a:lnTo>
                  <a:lnTo>
                    <a:pt x="61777" y="41314"/>
                  </a:lnTo>
                  <a:lnTo>
                    <a:pt x="72254" y="53983"/>
                  </a:lnTo>
                  <a:lnTo>
                    <a:pt x="75030" y="63502"/>
                  </a:lnTo>
                  <a:lnTo>
                    <a:pt x="76046" y="79376"/>
                  </a:lnTo>
                  <a:lnTo>
                    <a:pt x="77156" y="81492"/>
                  </a:lnTo>
                  <a:lnTo>
                    <a:pt x="78954" y="82903"/>
                  </a:lnTo>
                  <a:lnTo>
                    <a:pt x="81211" y="83844"/>
                  </a:lnTo>
                  <a:lnTo>
                    <a:pt x="81657" y="85529"/>
                  </a:lnTo>
                  <a:lnTo>
                    <a:pt x="77128" y="93761"/>
                  </a:lnTo>
                  <a:lnTo>
                    <a:pt x="73790" y="94589"/>
                  </a:lnTo>
                  <a:lnTo>
                    <a:pt x="71418" y="94809"/>
                  </a:lnTo>
                  <a:lnTo>
                    <a:pt x="69837" y="96014"/>
                  </a:lnTo>
                  <a:lnTo>
                    <a:pt x="68081" y="100176"/>
                  </a:lnTo>
                  <a:lnTo>
                    <a:pt x="66554" y="101709"/>
                  </a:lnTo>
                  <a:lnTo>
                    <a:pt x="62035" y="103412"/>
                  </a:lnTo>
                  <a:lnTo>
                    <a:pt x="60407" y="102808"/>
                  </a:lnTo>
                  <a:lnTo>
                    <a:pt x="59321" y="101347"/>
                  </a:lnTo>
                  <a:lnTo>
                    <a:pt x="57579" y="96454"/>
                  </a:lnTo>
                  <a:lnTo>
                    <a:pt x="50689" y="87884"/>
                  </a:lnTo>
                  <a:lnTo>
                    <a:pt x="48533" y="79074"/>
                  </a:lnTo>
                  <a:lnTo>
                    <a:pt x="47636" y="44446"/>
                  </a:lnTo>
                  <a:lnTo>
                    <a:pt x="50452" y="38098"/>
                  </a:lnTo>
                  <a:lnTo>
                    <a:pt x="60884" y="25399"/>
                  </a:lnTo>
                  <a:lnTo>
                    <a:pt x="66923" y="21872"/>
                  </a:lnTo>
                  <a:lnTo>
                    <a:pt x="73135" y="19246"/>
                  </a:lnTo>
                  <a:lnTo>
                    <a:pt x="95256" y="2647"/>
                  </a:lnTo>
                  <a:lnTo>
                    <a:pt x="111126" y="349"/>
                  </a:lnTo>
                  <a:lnTo>
                    <a:pt x="1524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SMARTInkShape-666">
              <a:extLst>
                <a:ext uri="{FF2B5EF4-FFF2-40B4-BE49-F238E27FC236}">
                  <a16:creationId xmlns:a16="http://schemas.microsoft.com/office/drawing/2014/main" id="{C1E5CAC5-2E77-C76D-21CD-C85534C38AF9}"/>
                </a:ext>
              </a:extLst>
            </p:cNvPr>
            <p:cNvSpPr/>
            <p:nvPr>
              <p:custDataLst>
                <p:tags r:id="rId87"/>
              </p:custDataLst>
            </p:nvPr>
          </p:nvSpPr>
          <p:spPr>
            <a:xfrm>
              <a:off x="2401628" y="3019425"/>
              <a:ext cx="55812" cy="123826"/>
            </a:xfrm>
            <a:custGeom>
              <a:avLst/>
              <a:gdLst/>
              <a:ahLst/>
              <a:cxnLst/>
              <a:rect l="0" t="0" r="0" b="0"/>
              <a:pathLst>
                <a:path w="55812" h="123826">
                  <a:moveTo>
                    <a:pt x="17722" y="0"/>
                  </a:moveTo>
                  <a:lnTo>
                    <a:pt x="17722" y="0"/>
                  </a:lnTo>
                  <a:lnTo>
                    <a:pt x="27131" y="0"/>
                  </a:lnTo>
                  <a:lnTo>
                    <a:pt x="50950" y="23703"/>
                  </a:lnTo>
                  <a:lnTo>
                    <a:pt x="53657" y="29232"/>
                  </a:lnTo>
                  <a:lnTo>
                    <a:pt x="55695" y="50839"/>
                  </a:lnTo>
                  <a:lnTo>
                    <a:pt x="55811" y="69854"/>
                  </a:lnTo>
                  <a:lnTo>
                    <a:pt x="52995" y="76202"/>
                  </a:lnTo>
                  <a:lnTo>
                    <a:pt x="49274" y="82551"/>
                  </a:lnTo>
                  <a:lnTo>
                    <a:pt x="46120" y="92075"/>
                  </a:lnTo>
                  <a:lnTo>
                    <a:pt x="22709" y="118799"/>
                  </a:lnTo>
                  <a:lnTo>
                    <a:pt x="17116" y="121592"/>
                  </a:lnTo>
                  <a:lnTo>
                    <a:pt x="8243" y="123814"/>
                  </a:lnTo>
                  <a:lnTo>
                    <a:pt x="0" y="123824"/>
                  </a:lnTo>
                  <a:lnTo>
                    <a:pt x="8197"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46" name="SMARTInkShape-Group170">
            <a:extLst>
              <a:ext uri="{FF2B5EF4-FFF2-40B4-BE49-F238E27FC236}">
                <a16:creationId xmlns:a16="http://schemas.microsoft.com/office/drawing/2014/main" id="{3A85DC21-9699-EB23-8F43-281129A95E86}"/>
              </a:ext>
            </a:extLst>
          </p:cNvPr>
          <p:cNvGrpSpPr/>
          <p:nvPr/>
        </p:nvGrpSpPr>
        <p:grpSpPr>
          <a:xfrm>
            <a:off x="3114675" y="2895600"/>
            <a:ext cx="885826" cy="352426"/>
            <a:chOff x="3114675" y="2895600"/>
            <a:chExt cx="885826" cy="352426"/>
          </a:xfrm>
        </p:grpSpPr>
        <p:sp>
          <p:nvSpPr>
            <p:cNvPr id="43" name="SMARTInkShape-667">
              <a:extLst>
                <a:ext uri="{FF2B5EF4-FFF2-40B4-BE49-F238E27FC236}">
                  <a16:creationId xmlns:a16="http://schemas.microsoft.com/office/drawing/2014/main" id="{2DA968FF-A525-6718-6070-CF96EEE6BB3D}"/>
                </a:ext>
              </a:extLst>
            </p:cNvPr>
            <p:cNvSpPr/>
            <p:nvPr>
              <p:custDataLst>
                <p:tags r:id="rId82"/>
              </p:custDataLst>
            </p:nvPr>
          </p:nvSpPr>
          <p:spPr>
            <a:xfrm>
              <a:off x="3114675" y="2895600"/>
              <a:ext cx="419101" cy="257176"/>
            </a:xfrm>
            <a:custGeom>
              <a:avLst/>
              <a:gdLst/>
              <a:ahLst/>
              <a:cxnLst/>
              <a:rect l="0" t="0" r="0" b="0"/>
              <a:pathLst>
                <a:path w="419101" h="257176">
                  <a:moveTo>
                    <a:pt x="0" y="257175"/>
                  </a:moveTo>
                  <a:lnTo>
                    <a:pt x="0" y="257175"/>
                  </a:lnTo>
                  <a:lnTo>
                    <a:pt x="0" y="252119"/>
                  </a:lnTo>
                  <a:lnTo>
                    <a:pt x="2822" y="246814"/>
                  </a:lnTo>
                  <a:lnTo>
                    <a:pt x="6546" y="240929"/>
                  </a:lnTo>
                  <a:lnTo>
                    <a:pt x="9701" y="231665"/>
                  </a:lnTo>
                  <a:lnTo>
                    <a:pt x="25949" y="209544"/>
                  </a:lnTo>
                  <a:lnTo>
                    <a:pt x="26824" y="206371"/>
                  </a:lnTo>
                  <a:lnTo>
                    <a:pt x="69769" y="158866"/>
                  </a:lnTo>
                  <a:lnTo>
                    <a:pt x="88537" y="142890"/>
                  </a:lnTo>
                  <a:lnTo>
                    <a:pt x="113711" y="123826"/>
                  </a:lnTo>
                  <a:lnTo>
                    <a:pt x="160043" y="78081"/>
                  </a:lnTo>
                  <a:lnTo>
                    <a:pt x="166424" y="71701"/>
                  </a:lnTo>
                  <a:lnTo>
                    <a:pt x="169216" y="66086"/>
                  </a:lnTo>
                  <a:lnTo>
                    <a:pt x="169961" y="63108"/>
                  </a:lnTo>
                  <a:lnTo>
                    <a:pt x="179520" y="49472"/>
                  </a:lnTo>
                  <a:lnTo>
                    <a:pt x="198574" y="30030"/>
                  </a:lnTo>
                  <a:lnTo>
                    <a:pt x="199595" y="23950"/>
                  </a:lnTo>
                  <a:lnTo>
                    <a:pt x="200797" y="22316"/>
                  </a:lnTo>
                  <a:lnTo>
                    <a:pt x="204955" y="20502"/>
                  </a:lnTo>
                  <a:lnTo>
                    <a:pt x="206486" y="18960"/>
                  </a:lnTo>
                  <a:lnTo>
                    <a:pt x="210339" y="9435"/>
                  </a:lnTo>
                  <a:lnTo>
                    <a:pt x="219075" y="0"/>
                  </a:lnTo>
                  <a:lnTo>
                    <a:pt x="210874" y="8201"/>
                  </a:lnTo>
                  <a:lnTo>
                    <a:pt x="211491" y="9701"/>
                  </a:lnTo>
                  <a:lnTo>
                    <a:pt x="214999" y="14189"/>
                  </a:lnTo>
                  <a:lnTo>
                    <a:pt x="215299" y="16868"/>
                  </a:lnTo>
                  <a:lnTo>
                    <a:pt x="210516" y="26824"/>
                  </a:lnTo>
                  <a:lnTo>
                    <a:pt x="185115" y="62697"/>
                  </a:lnTo>
                  <a:lnTo>
                    <a:pt x="169288" y="104173"/>
                  </a:lnTo>
                  <a:lnTo>
                    <a:pt x="166834" y="107548"/>
                  </a:lnTo>
                  <a:lnTo>
                    <a:pt x="166256" y="110857"/>
                  </a:lnTo>
                  <a:lnTo>
                    <a:pt x="166929" y="114122"/>
                  </a:lnTo>
                  <a:lnTo>
                    <a:pt x="168436" y="117356"/>
                  </a:lnTo>
                  <a:lnTo>
                    <a:pt x="168382" y="120570"/>
                  </a:lnTo>
                  <a:lnTo>
                    <a:pt x="162985" y="136515"/>
                  </a:lnTo>
                  <a:lnTo>
                    <a:pt x="163690" y="139693"/>
                  </a:lnTo>
                  <a:lnTo>
                    <a:pt x="169604" y="152399"/>
                  </a:lnTo>
                  <a:lnTo>
                    <a:pt x="170219" y="155574"/>
                  </a:lnTo>
                  <a:lnTo>
                    <a:pt x="181079" y="176742"/>
                  </a:lnTo>
                  <a:lnTo>
                    <a:pt x="183161" y="178153"/>
                  </a:lnTo>
                  <a:lnTo>
                    <a:pt x="191148" y="180139"/>
                  </a:lnTo>
                  <a:lnTo>
                    <a:pt x="222645" y="180971"/>
                  </a:lnTo>
                  <a:lnTo>
                    <a:pt x="228776" y="178151"/>
                  </a:lnTo>
                  <a:lnTo>
                    <a:pt x="235028" y="174428"/>
                  </a:lnTo>
                  <a:lnTo>
                    <a:pt x="247666" y="172038"/>
                  </a:lnTo>
                  <a:lnTo>
                    <a:pt x="250835" y="171842"/>
                  </a:lnTo>
                  <a:lnTo>
                    <a:pt x="257180" y="168802"/>
                  </a:lnTo>
                  <a:lnTo>
                    <a:pt x="273050" y="156284"/>
                  </a:lnTo>
                  <a:lnTo>
                    <a:pt x="285750" y="150345"/>
                  </a:lnTo>
                  <a:lnTo>
                    <a:pt x="298450" y="139294"/>
                  </a:lnTo>
                  <a:lnTo>
                    <a:pt x="301978" y="130347"/>
                  </a:lnTo>
                  <a:lnTo>
                    <a:pt x="304604" y="120374"/>
                  </a:lnTo>
                  <a:lnTo>
                    <a:pt x="312091" y="105348"/>
                  </a:lnTo>
                  <a:lnTo>
                    <a:pt x="318941" y="87132"/>
                  </a:lnTo>
                  <a:lnTo>
                    <a:pt x="330743" y="67279"/>
                  </a:lnTo>
                  <a:lnTo>
                    <a:pt x="334087" y="50880"/>
                  </a:lnTo>
                  <a:lnTo>
                    <a:pt x="340846" y="38116"/>
                  </a:lnTo>
                  <a:lnTo>
                    <a:pt x="342900" y="1"/>
                  </a:lnTo>
                  <a:lnTo>
                    <a:pt x="342900" y="22390"/>
                  </a:lnTo>
                  <a:lnTo>
                    <a:pt x="340078" y="28648"/>
                  </a:lnTo>
                  <a:lnTo>
                    <a:pt x="336354" y="34958"/>
                  </a:lnTo>
                  <a:lnTo>
                    <a:pt x="324810" y="73201"/>
                  </a:lnTo>
                  <a:lnTo>
                    <a:pt x="323861" y="117349"/>
                  </a:lnTo>
                  <a:lnTo>
                    <a:pt x="333201" y="161749"/>
                  </a:lnTo>
                  <a:lnTo>
                    <a:pt x="333365" y="175939"/>
                  </a:lnTo>
                  <a:lnTo>
                    <a:pt x="334426" y="177618"/>
                  </a:lnTo>
                  <a:lnTo>
                    <a:pt x="336192" y="178737"/>
                  </a:lnTo>
                  <a:lnTo>
                    <a:pt x="342784" y="180936"/>
                  </a:lnTo>
                  <a:lnTo>
                    <a:pt x="360230" y="180974"/>
                  </a:lnTo>
                  <a:lnTo>
                    <a:pt x="388372" y="171842"/>
                  </a:lnTo>
                  <a:lnTo>
                    <a:pt x="419100" y="171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4" name="SMARTInkShape-668">
              <a:extLst>
                <a:ext uri="{FF2B5EF4-FFF2-40B4-BE49-F238E27FC236}">
                  <a16:creationId xmlns:a16="http://schemas.microsoft.com/office/drawing/2014/main" id="{F886E598-A35A-120E-146B-E793C79FD7B3}"/>
                </a:ext>
              </a:extLst>
            </p:cNvPr>
            <p:cNvSpPr/>
            <p:nvPr>
              <p:custDataLst>
                <p:tags r:id="rId83"/>
              </p:custDataLst>
            </p:nvPr>
          </p:nvSpPr>
          <p:spPr>
            <a:xfrm>
              <a:off x="3581400" y="3071087"/>
              <a:ext cx="19051" cy="176939"/>
            </a:xfrm>
            <a:custGeom>
              <a:avLst/>
              <a:gdLst/>
              <a:ahLst/>
              <a:cxnLst/>
              <a:rect l="0" t="0" r="0" b="0"/>
              <a:pathLst>
                <a:path w="19051" h="176939">
                  <a:moveTo>
                    <a:pt x="0" y="5488"/>
                  </a:moveTo>
                  <a:lnTo>
                    <a:pt x="0" y="5488"/>
                  </a:lnTo>
                  <a:lnTo>
                    <a:pt x="0" y="0"/>
                  </a:lnTo>
                  <a:lnTo>
                    <a:pt x="0" y="10269"/>
                  </a:lnTo>
                  <a:lnTo>
                    <a:pt x="2822" y="15726"/>
                  </a:lnTo>
                  <a:lnTo>
                    <a:pt x="8201" y="22798"/>
                  </a:lnTo>
                  <a:lnTo>
                    <a:pt x="3776" y="38344"/>
                  </a:lnTo>
                  <a:lnTo>
                    <a:pt x="6293" y="49325"/>
                  </a:lnTo>
                  <a:lnTo>
                    <a:pt x="692" y="69993"/>
                  </a:lnTo>
                  <a:lnTo>
                    <a:pt x="12" y="112910"/>
                  </a:lnTo>
                  <a:lnTo>
                    <a:pt x="1064" y="123081"/>
                  </a:lnTo>
                  <a:lnTo>
                    <a:pt x="8202" y="141611"/>
                  </a:lnTo>
                  <a:lnTo>
                    <a:pt x="9133" y="151419"/>
                  </a:lnTo>
                  <a:lnTo>
                    <a:pt x="10322" y="153575"/>
                  </a:lnTo>
                  <a:lnTo>
                    <a:pt x="12173" y="155013"/>
                  </a:lnTo>
                  <a:lnTo>
                    <a:pt x="14465" y="155971"/>
                  </a:lnTo>
                  <a:lnTo>
                    <a:pt x="15994" y="157669"/>
                  </a:lnTo>
                  <a:lnTo>
                    <a:pt x="17692" y="162376"/>
                  </a:lnTo>
                  <a:lnTo>
                    <a:pt x="19050" y="17693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SMARTInkShape-669">
              <a:extLst>
                <a:ext uri="{FF2B5EF4-FFF2-40B4-BE49-F238E27FC236}">
                  <a16:creationId xmlns:a16="http://schemas.microsoft.com/office/drawing/2014/main" id="{AAF6247D-9037-1355-48C4-327B4684DB48}"/>
                </a:ext>
              </a:extLst>
            </p:cNvPr>
            <p:cNvSpPr/>
            <p:nvPr>
              <p:custDataLst>
                <p:tags r:id="rId84"/>
              </p:custDataLst>
            </p:nvPr>
          </p:nvSpPr>
          <p:spPr>
            <a:xfrm>
              <a:off x="3800475" y="3000375"/>
              <a:ext cx="200026" cy="9526"/>
            </a:xfrm>
            <a:custGeom>
              <a:avLst/>
              <a:gdLst/>
              <a:ahLst/>
              <a:cxnLst/>
              <a:rect l="0" t="0" r="0" b="0"/>
              <a:pathLst>
                <a:path w="200026" h="9526">
                  <a:moveTo>
                    <a:pt x="0" y="9525"/>
                  </a:moveTo>
                  <a:lnTo>
                    <a:pt x="0" y="9525"/>
                  </a:lnTo>
                  <a:lnTo>
                    <a:pt x="5056" y="9525"/>
                  </a:lnTo>
                  <a:lnTo>
                    <a:pt x="6546" y="8467"/>
                  </a:lnTo>
                  <a:lnTo>
                    <a:pt x="7539" y="6703"/>
                  </a:lnTo>
                  <a:lnTo>
                    <a:pt x="8201" y="4469"/>
                  </a:lnTo>
                  <a:lnTo>
                    <a:pt x="10759" y="2979"/>
                  </a:lnTo>
                  <a:lnTo>
                    <a:pt x="30867" y="392"/>
                  </a:lnTo>
                  <a:lnTo>
                    <a:pt x="77635" y="10"/>
                  </a:lnTo>
                  <a:lnTo>
                    <a:pt x="124290" y="1"/>
                  </a:lnTo>
                  <a:lnTo>
                    <a:pt x="168892" y="0"/>
                  </a:lnTo>
                  <a:lnTo>
                    <a:pt x="2000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1" name="SMARTInkShape-Group171">
            <a:extLst>
              <a:ext uri="{FF2B5EF4-FFF2-40B4-BE49-F238E27FC236}">
                <a16:creationId xmlns:a16="http://schemas.microsoft.com/office/drawing/2014/main" id="{C3CA4859-6F24-D4ED-83C6-047E5EB1DE74}"/>
              </a:ext>
            </a:extLst>
          </p:cNvPr>
          <p:cNvGrpSpPr/>
          <p:nvPr/>
        </p:nvGrpSpPr>
        <p:grpSpPr>
          <a:xfrm>
            <a:off x="4248153" y="2838450"/>
            <a:ext cx="1200114" cy="295266"/>
            <a:chOff x="4248153" y="2838450"/>
            <a:chExt cx="1200114" cy="295266"/>
          </a:xfrm>
        </p:grpSpPr>
        <p:sp>
          <p:nvSpPr>
            <p:cNvPr id="47" name="SMARTInkShape-670">
              <a:extLst>
                <a:ext uri="{FF2B5EF4-FFF2-40B4-BE49-F238E27FC236}">
                  <a16:creationId xmlns:a16="http://schemas.microsoft.com/office/drawing/2014/main" id="{65945653-AD5F-F684-DF2D-F8516A33053E}"/>
                </a:ext>
              </a:extLst>
            </p:cNvPr>
            <p:cNvSpPr/>
            <p:nvPr>
              <p:custDataLst>
                <p:tags r:id="rId78"/>
              </p:custDataLst>
            </p:nvPr>
          </p:nvSpPr>
          <p:spPr>
            <a:xfrm>
              <a:off x="4248153" y="2867026"/>
              <a:ext cx="495298" cy="266690"/>
            </a:xfrm>
            <a:custGeom>
              <a:avLst/>
              <a:gdLst/>
              <a:ahLst/>
              <a:cxnLst/>
              <a:rect l="0" t="0" r="0" b="0"/>
              <a:pathLst>
                <a:path w="495298" h="266690">
                  <a:moveTo>
                    <a:pt x="9522" y="257174"/>
                  </a:moveTo>
                  <a:lnTo>
                    <a:pt x="9522" y="257174"/>
                  </a:lnTo>
                  <a:lnTo>
                    <a:pt x="7" y="266689"/>
                  </a:lnTo>
                  <a:lnTo>
                    <a:pt x="0" y="261639"/>
                  </a:lnTo>
                  <a:lnTo>
                    <a:pt x="1057" y="260151"/>
                  </a:lnTo>
                  <a:lnTo>
                    <a:pt x="2820" y="259159"/>
                  </a:lnTo>
                  <a:lnTo>
                    <a:pt x="5054" y="258497"/>
                  </a:lnTo>
                  <a:lnTo>
                    <a:pt x="6543" y="256997"/>
                  </a:lnTo>
                  <a:lnTo>
                    <a:pt x="11757" y="246987"/>
                  </a:lnTo>
                  <a:lnTo>
                    <a:pt x="36067" y="213581"/>
                  </a:lnTo>
                  <a:lnTo>
                    <a:pt x="51019" y="202395"/>
                  </a:lnTo>
                  <a:lnTo>
                    <a:pt x="73821" y="175529"/>
                  </a:lnTo>
                  <a:lnTo>
                    <a:pt x="115745" y="141058"/>
                  </a:lnTo>
                  <a:lnTo>
                    <a:pt x="135942" y="116464"/>
                  </a:lnTo>
                  <a:lnTo>
                    <a:pt x="146142" y="107853"/>
                  </a:lnTo>
                  <a:lnTo>
                    <a:pt x="187298" y="60409"/>
                  </a:lnTo>
                  <a:lnTo>
                    <a:pt x="205312" y="41281"/>
                  </a:lnTo>
                  <a:lnTo>
                    <a:pt x="210233" y="28770"/>
                  </a:lnTo>
                  <a:lnTo>
                    <a:pt x="219072" y="19050"/>
                  </a:lnTo>
                  <a:lnTo>
                    <a:pt x="219072" y="9640"/>
                  </a:lnTo>
                  <a:lnTo>
                    <a:pt x="219072" y="27216"/>
                  </a:lnTo>
                  <a:lnTo>
                    <a:pt x="210871" y="49913"/>
                  </a:lnTo>
                  <a:lnTo>
                    <a:pt x="209554" y="93128"/>
                  </a:lnTo>
                  <a:lnTo>
                    <a:pt x="209547" y="139621"/>
                  </a:lnTo>
                  <a:lnTo>
                    <a:pt x="209547" y="156895"/>
                  </a:lnTo>
                  <a:lnTo>
                    <a:pt x="210605" y="158571"/>
                  </a:lnTo>
                  <a:lnTo>
                    <a:pt x="212369" y="159689"/>
                  </a:lnTo>
                  <a:lnTo>
                    <a:pt x="214603" y="160434"/>
                  </a:lnTo>
                  <a:lnTo>
                    <a:pt x="216092" y="161989"/>
                  </a:lnTo>
                  <a:lnTo>
                    <a:pt x="217748" y="166539"/>
                  </a:lnTo>
                  <a:lnTo>
                    <a:pt x="219248" y="168176"/>
                  </a:lnTo>
                  <a:lnTo>
                    <a:pt x="223736" y="169994"/>
                  </a:lnTo>
                  <a:lnTo>
                    <a:pt x="226415" y="169421"/>
                  </a:lnTo>
                  <a:lnTo>
                    <a:pt x="238318" y="163718"/>
                  </a:lnTo>
                  <a:lnTo>
                    <a:pt x="248535" y="161102"/>
                  </a:lnTo>
                  <a:lnTo>
                    <a:pt x="257214" y="156973"/>
                  </a:lnTo>
                  <a:lnTo>
                    <a:pt x="260375" y="154390"/>
                  </a:lnTo>
                  <a:lnTo>
                    <a:pt x="265882" y="146757"/>
                  </a:lnTo>
                  <a:lnTo>
                    <a:pt x="279708" y="138329"/>
                  </a:lnTo>
                  <a:lnTo>
                    <a:pt x="289014" y="124712"/>
                  </a:lnTo>
                  <a:lnTo>
                    <a:pt x="308366" y="87123"/>
                  </a:lnTo>
                  <a:lnTo>
                    <a:pt x="314497" y="81054"/>
                  </a:lnTo>
                  <a:lnTo>
                    <a:pt x="317614" y="79436"/>
                  </a:lnTo>
                  <a:lnTo>
                    <a:pt x="319692" y="76240"/>
                  </a:lnTo>
                  <a:lnTo>
                    <a:pt x="323027" y="58725"/>
                  </a:lnTo>
                  <a:lnTo>
                    <a:pt x="324540" y="50441"/>
                  </a:lnTo>
                  <a:lnTo>
                    <a:pt x="328742" y="39704"/>
                  </a:lnTo>
                  <a:lnTo>
                    <a:pt x="331344" y="35994"/>
                  </a:lnTo>
                  <a:lnTo>
                    <a:pt x="339004" y="29714"/>
                  </a:lnTo>
                  <a:lnTo>
                    <a:pt x="341166" y="24495"/>
                  </a:lnTo>
                  <a:lnTo>
                    <a:pt x="342745" y="11326"/>
                  </a:lnTo>
                  <a:lnTo>
                    <a:pt x="352419" y="2"/>
                  </a:lnTo>
                  <a:lnTo>
                    <a:pt x="352422" y="0"/>
                  </a:lnTo>
                  <a:lnTo>
                    <a:pt x="352422" y="45660"/>
                  </a:lnTo>
                  <a:lnTo>
                    <a:pt x="351364" y="69786"/>
                  </a:lnTo>
                  <a:lnTo>
                    <a:pt x="347366" y="77935"/>
                  </a:lnTo>
                  <a:lnTo>
                    <a:pt x="346934" y="82648"/>
                  </a:lnTo>
                  <a:lnTo>
                    <a:pt x="352238" y="129005"/>
                  </a:lnTo>
                  <a:lnTo>
                    <a:pt x="352415" y="160585"/>
                  </a:lnTo>
                  <a:lnTo>
                    <a:pt x="353476" y="164206"/>
                  </a:lnTo>
                  <a:lnTo>
                    <a:pt x="355241" y="166620"/>
                  </a:lnTo>
                  <a:lnTo>
                    <a:pt x="369755" y="179367"/>
                  </a:lnTo>
                  <a:lnTo>
                    <a:pt x="376019" y="180498"/>
                  </a:lnTo>
                  <a:lnTo>
                    <a:pt x="393818" y="180932"/>
                  </a:lnTo>
                  <a:lnTo>
                    <a:pt x="400101" y="178133"/>
                  </a:lnTo>
                  <a:lnTo>
                    <a:pt x="406421" y="174419"/>
                  </a:lnTo>
                  <a:lnTo>
                    <a:pt x="416987" y="172329"/>
                  </a:lnTo>
                  <a:lnTo>
                    <a:pt x="431995" y="170652"/>
                  </a:lnTo>
                  <a:lnTo>
                    <a:pt x="465567" y="153550"/>
                  </a:lnTo>
                  <a:lnTo>
                    <a:pt x="483969" y="152444"/>
                  </a:lnTo>
                  <a:lnTo>
                    <a:pt x="495297" y="14287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SMARTInkShape-671">
              <a:extLst>
                <a:ext uri="{FF2B5EF4-FFF2-40B4-BE49-F238E27FC236}">
                  <a16:creationId xmlns:a16="http://schemas.microsoft.com/office/drawing/2014/main" id="{31F2F6C5-00E2-A6CE-5E94-7E0A22929E07}"/>
                </a:ext>
              </a:extLst>
            </p:cNvPr>
            <p:cNvSpPr/>
            <p:nvPr>
              <p:custDataLst>
                <p:tags r:id="rId79"/>
              </p:custDataLst>
            </p:nvPr>
          </p:nvSpPr>
          <p:spPr>
            <a:xfrm>
              <a:off x="4724400" y="3028953"/>
              <a:ext cx="133351" cy="104738"/>
            </a:xfrm>
            <a:custGeom>
              <a:avLst/>
              <a:gdLst/>
              <a:ahLst/>
              <a:cxnLst/>
              <a:rect l="0" t="0" r="0" b="0"/>
              <a:pathLst>
                <a:path w="133351" h="104738">
                  <a:moveTo>
                    <a:pt x="0" y="19047"/>
                  </a:moveTo>
                  <a:lnTo>
                    <a:pt x="0" y="19047"/>
                  </a:lnTo>
                  <a:lnTo>
                    <a:pt x="8201" y="10846"/>
                  </a:lnTo>
                  <a:lnTo>
                    <a:pt x="18623" y="9557"/>
                  </a:lnTo>
                  <a:lnTo>
                    <a:pt x="23980" y="9532"/>
                  </a:lnTo>
                  <a:lnTo>
                    <a:pt x="25512" y="8471"/>
                  </a:lnTo>
                  <a:lnTo>
                    <a:pt x="26533" y="6704"/>
                  </a:lnTo>
                  <a:lnTo>
                    <a:pt x="27213" y="4469"/>
                  </a:lnTo>
                  <a:lnTo>
                    <a:pt x="28725" y="2978"/>
                  </a:lnTo>
                  <a:lnTo>
                    <a:pt x="37672" y="113"/>
                  </a:lnTo>
                  <a:lnTo>
                    <a:pt x="55423" y="0"/>
                  </a:lnTo>
                  <a:lnTo>
                    <a:pt x="66545" y="9406"/>
                  </a:lnTo>
                  <a:lnTo>
                    <a:pt x="66675" y="36264"/>
                  </a:lnTo>
                  <a:lnTo>
                    <a:pt x="34877" y="69882"/>
                  </a:lnTo>
                  <a:lnTo>
                    <a:pt x="28553" y="73390"/>
                  </a:lnTo>
                  <a:lnTo>
                    <a:pt x="22215" y="76008"/>
                  </a:lnTo>
                  <a:lnTo>
                    <a:pt x="15871" y="80699"/>
                  </a:lnTo>
                  <a:lnTo>
                    <a:pt x="12345" y="86312"/>
                  </a:lnTo>
                  <a:lnTo>
                    <a:pt x="11405" y="89290"/>
                  </a:lnTo>
                  <a:lnTo>
                    <a:pt x="9720" y="91276"/>
                  </a:lnTo>
                  <a:lnTo>
                    <a:pt x="1489" y="94724"/>
                  </a:lnTo>
                  <a:lnTo>
                    <a:pt x="662" y="97837"/>
                  </a:lnTo>
                  <a:lnTo>
                    <a:pt x="3" y="104737"/>
                  </a:lnTo>
                  <a:lnTo>
                    <a:pt x="0" y="96568"/>
                  </a:lnTo>
                  <a:lnTo>
                    <a:pt x="1058" y="96128"/>
                  </a:lnTo>
                  <a:lnTo>
                    <a:pt x="44460" y="94191"/>
                  </a:lnTo>
                  <a:lnTo>
                    <a:pt x="57152" y="87708"/>
                  </a:lnTo>
                  <a:lnTo>
                    <a:pt x="104634" y="85724"/>
                  </a:lnTo>
                  <a:lnTo>
                    <a:pt x="133350" y="8572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SMARTInkShape-672">
              <a:extLst>
                <a:ext uri="{FF2B5EF4-FFF2-40B4-BE49-F238E27FC236}">
                  <a16:creationId xmlns:a16="http://schemas.microsoft.com/office/drawing/2014/main" id="{070188F7-1DF3-5251-DC8E-CEDC7F3E5C24}"/>
                </a:ext>
              </a:extLst>
            </p:cNvPr>
            <p:cNvSpPr/>
            <p:nvPr>
              <p:custDataLst>
                <p:tags r:id="rId80"/>
              </p:custDataLst>
            </p:nvPr>
          </p:nvSpPr>
          <p:spPr>
            <a:xfrm>
              <a:off x="4981575" y="2838450"/>
              <a:ext cx="171451" cy="247651"/>
            </a:xfrm>
            <a:custGeom>
              <a:avLst/>
              <a:gdLst/>
              <a:ahLst/>
              <a:cxnLst/>
              <a:rect l="0" t="0" r="0" b="0"/>
              <a:pathLst>
                <a:path w="171451" h="247651">
                  <a:moveTo>
                    <a:pt x="0" y="19050"/>
                  </a:moveTo>
                  <a:lnTo>
                    <a:pt x="0" y="19050"/>
                  </a:lnTo>
                  <a:lnTo>
                    <a:pt x="0" y="0"/>
                  </a:lnTo>
                  <a:lnTo>
                    <a:pt x="23704" y="0"/>
                  </a:lnTo>
                  <a:lnTo>
                    <a:pt x="29232" y="2822"/>
                  </a:lnTo>
                  <a:lnTo>
                    <a:pt x="36348" y="8201"/>
                  </a:lnTo>
                  <a:lnTo>
                    <a:pt x="45359" y="10322"/>
                  </a:lnTo>
                  <a:lnTo>
                    <a:pt x="54244" y="15994"/>
                  </a:lnTo>
                  <a:lnTo>
                    <a:pt x="60445" y="17692"/>
                  </a:lnTo>
                  <a:lnTo>
                    <a:pt x="62522" y="19203"/>
                  </a:lnTo>
                  <a:lnTo>
                    <a:pt x="63906" y="21268"/>
                  </a:lnTo>
                  <a:lnTo>
                    <a:pt x="64829" y="23704"/>
                  </a:lnTo>
                  <a:lnTo>
                    <a:pt x="67561" y="25328"/>
                  </a:lnTo>
                  <a:lnTo>
                    <a:pt x="80461" y="28671"/>
                  </a:lnTo>
                  <a:lnTo>
                    <a:pt x="94837" y="38746"/>
                  </a:lnTo>
                  <a:lnTo>
                    <a:pt x="111071" y="53002"/>
                  </a:lnTo>
                  <a:lnTo>
                    <a:pt x="157430" y="72928"/>
                  </a:lnTo>
                  <a:lnTo>
                    <a:pt x="159927" y="74745"/>
                  </a:lnTo>
                  <a:lnTo>
                    <a:pt x="166390" y="75769"/>
                  </a:lnTo>
                  <a:lnTo>
                    <a:pt x="168077" y="76971"/>
                  </a:lnTo>
                  <a:lnTo>
                    <a:pt x="169201" y="78831"/>
                  </a:lnTo>
                  <a:lnTo>
                    <a:pt x="171450" y="85721"/>
                  </a:lnTo>
                  <a:lnTo>
                    <a:pt x="171450" y="85725"/>
                  </a:lnTo>
                  <a:lnTo>
                    <a:pt x="166394" y="90781"/>
                  </a:lnTo>
                  <a:lnTo>
                    <a:pt x="163911" y="96086"/>
                  </a:lnTo>
                  <a:lnTo>
                    <a:pt x="161129" y="111235"/>
                  </a:lnTo>
                  <a:lnTo>
                    <a:pt x="156985" y="117524"/>
                  </a:lnTo>
                  <a:lnTo>
                    <a:pt x="120996" y="146051"/>
                  </a:lnTo>
                  <a:lnTo>
                    <a:pt x="117276" y="155223"/>
                  </a:lnTo>
                  <a:lnTo>
                    <a:pt x="114565" y="165296"/>
                  </a:lnTo>
                  <a:lnTo>
                    <a:pt x="104200" y="180386"/>
                  </a:lnTo>
                  <a:lnTo>
                    <a:pt x="87766" y="196772"/>
                  </a:lnTo>
                  <a:lnTo>
                    <a:pt x="47502" y="225952"/>
                  </a:lnTo>
                  <a:lnTo>
                    <a:pt x="44368" y="226835"/>
                  </a:lnTo>
                  <a:lnTo>
                    <a:pt x="42278" y="228481"/>
                  </a:lnTo>
                  <a:lnTo>
                    <a:pt x="38650" y="236646"/>
                  </a:lnTo>
                  <a:lnTo>
                    <a:pt x="35523" y="237468"/>
                  </a:lnTo>
                  <a:lnTo>
                    <a:pt x="28696" y="238114"/>
                  </a:lnTo>
                  <a:lnTo>
                    <a:pt x="28611" y="243178"/>
                  </a:lnTo>
                  <a:lnTo>
                    <a:pt x="29657" y="244669"/>
                  </a:lnTo>
                  <a:lnTo>
                    <a:pt x="31413" y="245663"/>
                  </a:lnTo>
                  <a:lnTo>
                    <a:pt x="38100" y="2476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SMARTInkShape-673">
              <a:extLst>
                <a:ext uri="{FF2B5EF4-FFF2-40B4-BE49-F238E27FC236}">
                  <a16:creationId xmlns:a16="http://schemas.microsoft.com/office/drawing/2014/main" id="{9868FAE7-BC2D-3DF8-07F2-A8AF4A8A5514}"/>
                </a:ext>
              </a:extLst>
            </p:cNvPr>
            <p:cNvSpPr/>
            <p:nvPr>
              <p:custDataLst>
                <p:tags r:id="rId81"/>
              </p:custDataLst>
            </p:nvPr>
          </p:nvSpPr>
          <p:spPr>
            <a:xfrm>
              <a:off x="5280997" y="2847975"/>
              <a:ext cx="167270" cy="190497"/>
            </a:xfrm>
            <a:custGeom>
              <a:avLst/>
              <a:gdLst/>
              <a:ahLst/>
              <a:cxnLst/>
              <a:rect l="0" t="0" r="0" b="0"/>
              <a:pathLst>
                <a:path w="167270" h="190497">
                  <a:moveTo>
                    <a:pt x="72053" y="19050"/>
                  </a:moveTo>
                  <a:lnTo>
                    <a:pt x="72053" y="19050"/>
                  </a:lnTo>
                  <a:lnTo>
                    <a:pt x="81462" y="19050"/>
                  </a:lnTo>
                  <a:lnTo>
                    <a:pt x="81578" y="9525"/>
                  </a:lnTo>
                  <a:lnTo>
                    <a:pt x="68321" y="9525"/>
                  </a:lnTo>
                  <a:lnTo>
                    <a:pt x="62280" y="12347"/>
                  </a:lnTo>
                  <a:lnTo>
                    <a:pt x="59188" y="14581"/>
                  </a:lnTo>
                  <a:lnTo>
                    <a:pt x="24426" y="59820"/>
                  </a:lnTo>
                  <a:lnTo>
                    <a:pt x="8200" y="85123"/>
                  </a:lnTo>
                  <a:lnTo>
                    <a:pt x="2803" y="112261"/>
                  </a:lnTo>
                  <a:lnTo>
                    <a:pt x="486" y="116116"/>
                  </a:lnTo>
                  <a:lnTo>
                    <a:pt x="0" y="120802"/>
                  </a:lnTo>
                  <a:lnTo>
                    <a:pt x="6383" y="168191"/>
                  </a:lnTo>
                  <a:lnTo>
                    <a:pt x="15729" y="180959"/>
                  </a:lnTo>
                  <a:lnTo>
                    <a:pt x="21620" y="186259"/>
                  </a:lnTo>
                  <a:lnTo>
                    <a:pt x="27766" y="188615"/>
                  </a:lnTo>
                  <a:lnTo>
                    <a:pt x="70760" y="190485"/>
                  </a:lnTo>
                  <a:lnTo>
                    <a:pt x="83429" y="190496"/>
                  </a:lnTo>
                  <a:lnTo>
                    <a:pt x="90515" y="187676"/>
                  </a:lnTo>
                  <a:lnTo>
                    <a:pt x="110101" y="174024"/>
                  </a:lnTo>
                  <a:lnTo>
                    <a:pt x="116480" y="171536"/>
                  </a:lnTo>
                  <a:lnTo>
                    <a:pt x="141902" y="149105"/>
                  </a:lnTo>
                  <a:lnTo>
                    <a:pt x="145431" y="142822"/>
                  </a:lnTo>
                  <a:lnTo>
                    <a:pt x="148057" y="136501"/>
                  </a:lnTo>
                  <a:lnTo>
                    <a:pt x="154428" y="126993"/>
                  </a:lnTo>
                  <a:lnTo>
                    <a:pt x="156786" y="117473"/>
                  </a:lnTo>
                  <a:lnTo>
                    <a:pt x="157647" y="101599"/>
                  </a:lnTo>
                  <a:lnTo>
                    <a:pt x="160542" y="95250"/>
                  </a:lnTo>
                  <a:lnTo>
                    <a:pt x="164298" y="88900"/>
                  </a:lnTo>
                  <a:lnTo>
                    <a:pt x="166710" y="76200"/>
                  </a:lnTo>
                  <a:lnTo>
                    <a:pt x="167269" y="53975"/>
                  </a:lnTo>
                  <a:lnTo>
                    <a:pt x="166222" y="51858"/>
                  </a:lnTo>
                  <a:lnTo>
                    <a:pt x="164466" y="50447"/>
                  </a:lnTo>
                  <a:lnTo>
                    <a:pt x="162235" y="49506"/>
                  </a:lnTo>
                  <a:lnTo>
                    <a:pt x="160750" y="47821"/>
                  </a:lnTo>
                  <a:lnTo>
                    <a:pt x="159099" y="43126"/>
                  </a:lnTo>
                  <a:lnTo>
                    <a:pt x="156980" y="31489"/>
                  </a:lnTo>
                  <a:lnTo>
                    <a:pt x="149611" y="20897"/>
                  </a:lnTo>
                  <a:lnTo>
                    <a:pt x="148655" y="14541"/>
                  </a:lnTo>
                  <a:lnTo>
                    <a:pt x="147463" y="12869"/>
                  </a:lnTo>
                  <a:lnTo>
                    <a:pt x="145610" y="11754"/>
                  </a:lnTo>
                  <a:lnTo>
                    <a:pt x="138576" y="9819"/>
                  </a:lnTo>
                  <a:lnTo>
                    <a:pt x="134074" y="9655"/>
                  </a:lnTo>
                  <a:lnTo>
                    <a:pt x="132450" y="8554"/>
                  </a:lnTo>
                  <a:lnTo>
                    <a:pt x="131368" y="6761"/>
                  </a:lnTo>
                  <a:lnTo>
                    <a:pt x="130646" y="4507"/>
                  </a:lnTo>
                  <a:lnTo>
                    <a:pt x="129107" y="3004"/>
                  </a:lnTo>
                  <a:lnTo>
                    <a:pt x="124574" y="1335"/>
                  </a:lnTo>
                  <a:lnTo>
                    <a:pt x="78930" y="0"/>
                  </a:lnTo>
                  <a:lnTo>
                    <a:pt x="43478" y="0"/>
                  </a:lnTo>
                  <a:lnTo>
                    <a:pt x="43478" y="9133"/>
                  </a:lnTo>
                  <a:lnTo>
                    <a:pt x="38422" y="9409"/>
                  </a:lnTo>
                  <a:lnTo>
                    <a:pt x="36933" y="10506"/>
                  </a:lnTo>
                  <a:lnTo>
                    <a:pt x="33953"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5" name="SMARTInkShape-Group172">
            <a:extLst>
              <a:ext uri="{FF2B5EF4-FFF2-40B4-BE49-F238E27FC236}">
                <a16:creationId xmlns:a16="http://schemas.microsoft.com/office/drawing/2014/main" id="{52A953E0-D87D-F2AA-D173-94C1C7794157}"/>
              </a:ext>
            </a:extLst>
          </p:cNvPr>
          <p:cNvGrpSpPr/>
          <p:nvPr/>
        </p:nvGrpSpPr>
        <p:grpSpPr>
          <a:xfrm>
            <a:off x="2095515" y="3592415"/>
            <a:ext cx="380985" cy="246161"/>
            <a:chOff x="2095515" y="3592415"/>
            <a:chExt cx="380985" cy="246161"/>
          </a:xfrm>
        </p:grpSpPr>
        <p:sp>
          <p:nvSpPr>
            <p:cNvPr id="52" name="SMARTInkShape-674">
              <a:extLst>
                <a:ext uri="{FF2B5EF4-FFF2-40B4-BE49-F238E27FC236}">
                  <a16:creationId xmlns:a16="http://schemas.microsoft.com/office/drawing/2014/main" id="{0D879766-23D8-1583-3687-5D457BB24061}"/>
                </a:ext>
              </a:extLst>
            </p:cNvPr>
            <p:cNvSpPr/>
            <p:nvPr>
              <p:custDataLst>
                <p:tags r:id="rId75"/>
              </p:custDataLst>
            </p:nvPr>
          </p:nvSpPr>
          <p:spPr>
            <a:xfrm>
              <a:off x="2095515" y="3592415"/>
              <a:ext cx="95187" cy="141347"/>
            </a:xfrm>
            <a:custGeom>
              <a:avLst/>
              <a:gdLst/>
              <a:ahLst/>
              <a:cxnLst/>
              <a:rect l="0" t="0" r="0" b="0"/>
              <a:pathLst>
                <a:path w="95187" h="141347">
                  <a:moveTo>
                    <a:pt x="66660" y="27085"/>
                  </a:moveTo>
                  <a:lnTo>
                    <a:pt x="66660" y="27085"/>
                  </a:lnTo>
                  <a:lnTo>
                    <a:pt x="66660" y="17560"/>
                  </a:lnTo>
                  <a:lnTo>
                    <a:pt x="52079" y="17560"/>
                  </a:lnTo>
                  <a:lnTo>
                    <a:pt x="50589" y="18618"/>
                  </a:lnTo>
                  <a:lnTo>
                    <a:pt x="49596" y="20382"/>
                  </a:lnTo>
                  <a:lnTo>
                    <a:pt x="47726" y="26692"/>
                  </a:lnTo>
                  <a:lnTo>
                    <a:pt x="31803" y="43946"/>
                  </a:lnTo>
                  <a:lnTo>
                    <a:pt x="28462" y="52777"/>
                  </a:lnTo>
                  <a:lnTo>
                    <a:pt x="2750" y="84240"/>
                  </a:lnTo>
                  <a:lnTo>
                    <a:pt x="805" y="96584"/>
                  </a:lnTo>
                  <a:lnTo>
                    <a:pt x="0" y="125786"/>
                  </a:lnTo>
                  <a:lnTo>
                    <a:pt x="1053" y="127811"/>
                  </a:lnTo>
                  <a:lnTo>
                    <a:pt x="2814" y="129160"/>
                  </a:lnTo>
                  <a:lnTo>
                    <a:pt x="5046" y="130060"/>
                  </a:lnTo>
                  <a:lnTo>
                    <a:pt x="6534" y="131719"/>
                  </a:lnTo>
                  <a:lnTo>
                    <a:pt x="8187" y="136383"/>
                  </a:lnTo>
                  <a:lnTo>
                    <a:pt x="9687" y="138051"/>
                  </a:lnTo>
                  <a:lnTo>
                    <a:pt x="14175" y="139903"/>
                  </a:lnTo>
                  <a:lnTo>
                    <a:pt x="41299" y="141346"/>
                  </a:lnTo>
                  <a:lnTo>
                    <a:pt x="47627" y="138546"/>
                  </a:lnTo>
                  <a:lnTo>
                    <a:pt x="63487" y="126194"/>
                  </a:lnTo>
                  <a:lnTo>
                    <a:pt x="69836" y="124050"/>
                  </a:lnTo>
                  <a:lnTo>
                    <a:pt x="76186" y="117453"/>
                  </a:lnTo>
                  <a:lnTo>
                    <a:pt x="91002" y="96488"/>
                  </a:lnTo>
                  <a:lnTo>
                    <a:pt x="94677" y="72940"/>
                  </a:lnTo>
                  <a:lnTo>
                    <a:pt x="95186" y="44407"/>
                  </a:lnTo>
                  <a:lnTo>
                    <a:pt x="92391" y="37253"/>
                  </a:lnTo>
                  <a:lnTo>
                    <a:pt x="88679" y="30546"/>
                  </a:lnTo>
                  <a:lnTo>
                    <a:pt x="85531" y="20819"/>
                  </a:lnTo>
                  <a:lnTo>
                    <a:pt x="81045" y="14423"/>
                  </a:lnTo>
                  <a:lnTo>
                    <a:pt x="75522" y="10874"/>
                  </a:lnTo>
                  <a:lnTo>
                    <a:pt x="69541" y="8238"/>
                  </a:lnTo>
                  <a:lnTo>
                    <a:pt x="60223" y="1863"/>
                  </a:lnTo>
                  <a:lnTo>
                    <a:pt x="53921" y="0"/>
                  </a:lnTo>
                  <a:lnTo>
                    <a:pt x="51818" y="562"/>
                  </a:lnTo>
                  <a:lnTo>
                    <a:pt x="50415" y="1995"/>
                  </a:lnTo>
                  <a:lnTo>
                    <a:pt x="49480" y="4008"/>
                  </a:lnTo>
                  <a:lnTo>
                    <a:pt x="47798" y="5350"/>
                  </a:lnTo>
                  <a:lnTo>
                    <a:pt x="38526" y="7930"/>
                  </a:lnTo>
                  <a:lnTo>
                    <a:pt x="38085" y="1756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SMARTInkShape-675">
              <a:extLst>
                <a:ext uri="{FF2B5EF4-FFF2-40B4-BE49-F238E27FC236}">
                  <a16:creationId xmlns:a16="http://schemas.microsoft.com/office/drawing/2014/main" id="{6684DE29-6AC4-2036-86EC-53A392236DBE}"/>
                </a:ext>
              </a:extLst>
            </p:cNvPr>
            <p:cNvSpPr/>
            <p:nvPr>
              <p:custDataLst>
                <p:tags r:id="rId76"/>
              </p:custDataLst>
            </p:nvPr>
          </p:nvSpPr>
          <p:spPr>
            <a:xfrm>
              <a:off x="2228850" y="3609976"/>
              <a:ext cx="190501" cy="110153"/>
            </a:xfrm>
            <a:custGeom>
              <a:avLst/>
              <a:gdLst/>
              <a:ahLst/>
              <a:cxnLst/>
              <a:rect l="0" t="0" r="0" b="0"/>
              <a:pathLst>
                <a:path w="190501" h="110153">
                  <a:moveTo>
                    <a:pt x="0" y="38099"/>
                  </a:moveTo>
                  <a:lnTo>
                    <a:pt x="0" y="38099"/>
                  </a:lnTo>
                  <a:lnTo>
                    <a:pt x="0" y="24842"/>
                  </a:lnTo>
                  <a:lnTo>
                    <a:pt x="1058" y="22911"/>
                  </a:lnTo>
                  <a:lnTo>
                    <a:pt x="2822" y="21624"/>
                  </a:lnTo>
                  <a:lnTo>
                    <a:pt x="5056" y="20766"/>
                  </a:lnTo>
                  <a:lnTo>
                    <a:pt x="6546" y="19135"/>
                  </a:lnTo>
                  <a:lnTo>
                    <a:pt x="8201" y="14501"/>
                  </a:lnTo>
                  <a:lnTo>
                    <a:pt x="9701" y="12842"/>
                  </a:lnTo>
                  <a:lnTo>
                    <a:pt x="14189" y="10999"/>
                  </a:lnTo>
                  <a:lnTo>
                    <a:pt x="15809" y="9449"/>
                  </a:lnTo>
                  <a:lnTo>
                    <a:pt x="18624" y="1453"/>
                  </a:lnTo>
                  <a:lnTo>
                    <a:pt x="21683" y="645"/>
                  </a:lnTo>
                  <a:lnTo>
                    <a:pt x="46174" y="0"/>
                  </a:lnTo>
                  <a:lnTo>
                    <a:pt x="52252" y="5056"/>
                  </a:lnTo>
                  <a:lnTo>
                    <a:pt x="54973" y="10360"/>
                  </a:lnTo>
                  <a:lnTo>
                    <a:pt x="55699" y="13256"/>
                  </a:lnTo>
                  <a:lnTo>
                    <a:pt x="57241" y="15187"/>
                  </a:lnTo>
                  <a:lnTo>
                    <a:pt x="61777" y="17332"/>
                  </a:lnTo>
                  <a:lnTo>
                    <a:pt x="67321" y="23930"/>
                  </a:lnTo>
                  <a:lnTo>
                    <a:pt x="72254" y="32860"/>
                  </a:lnTo>
                  <a:lnTo>
                    <a:pt x="76089" y="43838"/>
                  </a:lnTo>
                  <a:lnTo>
                    <a:pt x="82399" y="53793"/>
                  </a:lnTo>
                  <a:lnTo>
                    <a:pt x="84740" y="63445"/>
                  </a:lnTo>
                  <a:lnTo>
                    <a:pt x="85287" y="69825"/>
                  </a:lnTo>
                  <a:lnTo>
                    <a:pt x="88353" y="76189"/>
                  </a:lnTo>
                  <a:lnTo>
                    <a:pt x="90651" y="79367"/>
                  </a:lnTo>
                  <a:lnTo>
                    <a:pt x="91126" y="82545"/>
                  </a:lnTo>
                  <a:lnTo>
                    <a:pt x="90384" y="85721"/>
                  </a:lnTo>
                  <a:lnTo>
                    <a:pt x="87796" y="92073"/>
                  </a:lnTo>
                  <a:lnTo>
                    <a:pt x="85998" y="102892"/>
                  </a:lnTo>
                  <a:lnTo>
                    <a:pt x="84849" y="103519"/>
                  </a:lnTo>
                  <a:lnTo>
                    <a:pt x="80750" y="104216"/>
                  </a:lnTo>
                  <a:lnTo>
                    <a:pt x="79233" y="105460"/>
                  </a:lnTo>
                  <a:lnTo>
                    <a:pt x="77548" y="109665"/>
                  </a:lnTo>
                  <a:lnTo>
                    <a:pt x="77099" y="110152"/>
                  </a:lnTo>
                  <a:lnTo>
                    <a:pt x="76799" y="109418"/>
                  </a:lnTo>
                  <a:lnTo>
                    <a:pt x="76319" y="105691"/>
                  </a:lnTo>
                  <a:lnTo>
                    <a:pt x="71179" y="105046"/>
                  </a:lnTo>
                  <a:lnTo>
                    <a:pt x="69677" y="103897"/>
                  </a:lnTo>
                  <a:lnTo>
                    <a:pt x="68009" y="99798"/>
                  </a:lnTo>
                  <a:lnTo>
                    <a:pt x="66678" y="53970"/>
                  </a:lnTo>
                  <a:lnTo>
                    <a:pt x="69498" y="47622"/>
                  </a:lnTo>
                  <a:lnTo>
                    <a:pt x="89065" y="25399"/>
                  </a:lnTo>
                  <a:lnTo>
                    <a:pt x="95323" y="21871"/>
                  </a:lnTo>
                  <a:lnTo>
                    <a:pt x="141190" y="4909"/>
                  </a:lnTo>
                  <a:lnTo>
                    <a:pt x="151244" y="969"/>
                  </a:lnTo>
                  <a:lnTo>
                    <a:pt x="156472" y="430"/>
                  </a:lnTo>
                  <a:lnTo>
                    <a:pt x="182905" y="8238"/>
                  </a:lnTo>
                  <a:lnTo>
                    <a:pt x="185436" y="9725"/>
                  </a:lnTo>
                  <a:lnTo>
                    <a:pt x="187124" y="11775"/>
                  </a:lnTo>
                  <a:lnTo>
                    <a:pt x="190500" y="1904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SMARTInkShape-676">
              <a:extLst>
                <a:ext uri="{FF2B5EF4-FFF2-40B4-BE49-F238E27FC236}">
                  <a16:creationId xmlns:a16="http://schemas.microsoft.com/office/drawing/2014/main" id="{48509525-7D9A-0681-063E-0A7AE7616D77}"/>
                </a:ext>
              </a:extLst>
            </p:cNvPr>
            <p:cNvSpPr/>
            <p:nvPr>
              <p:custDataLst>
                <p:tags r:id="rId77"/>
              </p:custDataLst>
            </p:nvPr>
          </p:nvSpPr>
          <p:spPr>
            <a:xfrm>
              <a:off x="2428875" y="3705342"/>
              <a:ext cx="47625" cy="133234"/>
            </a:xfrm>
            <a:custGeom>
              <a:avLst/>
              <a:gdLst/>
              <a:ahLst/>
              <a:cxnLst/>
              <a:rect l="0" t="0" r="0" b="0"/>
              <a:pathLst>
                <a:path w="47625" h="133234">
                  <a:moveTo>
                    <a:pt x="9525" y="9408"/>
                  </a:moveTo>
                  <a:lnTo>
                    <a:pt x="9525" y="9408"/>
                  </a:lnTo>
                  <a:lnTo>
                    <a:pt x="17726" y="1207"/>
                  </a:lnTo>
                  <a:lnTo>
                    <a:pt x="27135" y="0"/>
                  </a:lnTo>
                  <a:lnTo>
                    <a:pt x="36650" y="8094"/>
                  </a:lnTo>
                  <a:lnTo>
                    <a:pt x="42727" y="9019"/>
                  </a:lnTo>
                  <a:lnTo>
                    <a:pt x="44360" y="10207"/>
                  </a:lnTo>
                  <a:lnTo>
                    <a:pt x="45448" y="12057"/>
                  </a:lnTo>
                  <a:lnTo>
                    <a:pt x="46980" y="19718"/>
                  </a:lnTo>
                  <a:lnTo>
                    <a:pt x="47620" y="64578"/>
                  </a:lnTo>
                  <a:lnTo>
                    <a:pt x="47624" y="78867"/>
                  </a:lnTo>
                  <a:lnTo>
                    <a:pt x="44802" y="85434"/>
                  </a:lnTo>
                  <a:lnTo>
                    <a:pt x="41079" y="91881"/>
                  </a:lnTo>
                  <a:lnTo>
                    <a:pt x="37924" y="101460"/>
                  </a:lnTo>
                  <a:lnTo>
                    <a:pt x="11002" y="131744"/>
                  </a:lnTo>
                  <a:lnTo>
                    <a:pt x="0" y="13323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59" name="SMARTInkShape-Group173">
            <a:extLst>
              <a:ext uri="{FF2B5EF4-FFF2-40B4-BE49-F238E27FC236}">
                <a16:creationId xmlns:a16="http://schemas.microsoft.com/office/drawing/2014/main" id="{730469C6-0E4D-E001-F876-C6F3E2097BAF}"/>
              </a:ext>
            </a:extLst>
          </p:cNvPr>
          <p:cNvGrpSpPr/>
          <p:nvPr/>
        </p:nvGrpSpPr>
        <p:grpSpPr>
          <a:xfrm>
            <a:off x="3038867" y="3648078"/>
            <a:ext cx="961634" cy="314312"/>
            <a:chOff x="3038867" y="3648078"/>
            <a:chExt cx="961634" cy="314312"/>
          </a:xfrm>
        </p:grpSpPr>
        <p:sp>
          <p:nvSpPr>
            <p:cNvPr id="56" name="SMARTInkShape-677">
              <a:extLst>
                <a:ext uri="{FF2B5EF4-FFF2-40B4-BE49-F238E27FC236}">
                  <a16:creationId xmlns:a16="http://schemas.microsoft.com/office/drawing/2014/main" id="{AB776B74-3517-FDFF-51A3-8D6F7B204C35}"/>
                </a:ext>
              </a:extLst>
            </p:cNvPr>
            <p:cNvSpPr/>
            <p:nvPr>
              <p:custDataLst>
                <p:tags r:id="rId72"/>
              </p:custDataLst>
            </p:nvPr>
          </p:nvSpPr>
          <p:spPr>
            <a:xfrm>
              <a:off x="3038867" y="3648078"/>
              <a:ext cx="437759" cy="266698"/>
            </a:xfrm>
            <a:custGeom>
              <a:avLst/>
              <a:gdLst/>
              <a:ahLst/>
              <a:cxnLst/>
              <a:rect l="0" t="0" r="0" b="0"/>
              <a:pathLst>
                <a:path w="437759" h="266698">
                  <a:moveTo>
                    <a:pt x="9133" y="266697"/>
                  </a:moveTo>
                  <a:lnTo>
                    <a:pt x="9133" y="266697"/>
                  </a:lnTo>
                  <a:lnTo>
                    <a:pt x="0" y="257565"/>
                  </a:lnTo>
                  <a:lnTo>
                    <a:pt x="7844" y="249005"/>
                  </a:lnTo>
                  <a:lnTo>
                    <a:pt x="9937" y="240311"/>
                  </a:lnTo>
                  <a:lnTo>
                    <a:pt x="26415" y="215614"/>
                  </a:lnTo>
                  <a:lnTo>
                    <a:pt x="73654" y="173483"/>
                  </a:lnTo>
                  <a:lnTo>
                    <a:pt x="117371" y="136426"/>
                  </a:lnTo>
                  <a:lnTo>
                    <a:pt x="164540" y="92163"/>
                  </a:lnTo>
                  <a:lnTo>
                    <a:pt x="209141" y="47639"/>
                  </a:lnTo>
                  <a:lnTo>
                    <a:pt x="214442" y="41279"/>
                  </a:lnTo>
                  <a:lnTo>
                    <a:pt x="216798" y="34925"/>
                  </a:lnTo>
                  <a:lnTo>
                    <a:pt x="218485" y="32807"/>
                  </a:lnTo>
                  <a:lnTo>
                    <a:pt x="224857" y="28768"/>
                  </a:lnTo>
                  <a:lnTo>
                    <a:pt x="228077" y="19488"/>
                  </a:lnTo>
                  <a:lnTo>
                    <a:pt x="228208" y="9642"/>
                  </a:lnTo>
                  <a:lnTo>
                    <a:pt x="233696" y="9546"/>
                  </a:lnTo>
                  <a:lnTo>
                    <a:pt x="229140" y="9525"/>
                  </a:lnTo>
                  <a:lnTo>
                    <a:pt x="233880" y="9522"/>
                  </a:lnTo>
                  <a:lnTo>
                    <a:pt x="228233" y="9522"/>
                  </a:lnTo>
                  <a:lnTo>
                    <a:pt x="227150" y="41762"/>
                  </a:lnTo>
                  <a:lnTo>
                    <a:pt x="220007" y="59969"/>
                  </a:lnTo>
                  <a:lnTo>
                    <a:pt x="216035" y="78973"/>
                  </a:lnTo>
                  <a:lnTo>
                    <a:pt x="211196" y="93248"/>
                  </a:lnTo>
                  <a:lnTo>
                    <a:pt x="209182" y="139412"/>
                  </a:lnTo>
                  <a:lnTo>
                    <a:pt x="209161" y="155534"/>
                  </a:lnTo>
                  <a:lnTo>
                    <a:pt x="210218" y="157664"/>
                  </a:lnTo>
                  <a:lnTo>
                    <a:pt x="211982" y="159083"/>
                  </a:lnTo>
                  <a:lnTo>
                    <a:pt x="214215" y="160029"/>
                  </a:lnTo>
                  <a:lnTo>
                    <a:pt x="215704" y="161719"/>
                  </a:lnTo>
                  <a:lnTo>
                    <a:pt x="217359" y="166418"/>
                  </a:lnTo>
                  <a:lnTo>
                    <a:pt x="218859" y="168094"/>
                  </a:lnTo>
                  <a:lnTo>
                    <a:pt x="228306" y="172211"/>
                  </a:lnTo>
                  <a:lnTo>
                    <a:pt x="235528" y="177906"/>
                  </a:lnTo>
                  <a:lnTo>
                    <a:pt x="241339" y="179609"/>
                  </a:lnTo>
                  <a:lnTo>
                    <a:pt x="244371" y="179005"/>
                  </a:lnTo>
                  <a:lnTo>
                    <a:pt x="256840" y="173253"/>
                  </a:lnTo>
                  <a:lnTo>
                    <a:pt x="259996" y="172651"/>
                  </a:lnTo>
                  <a:lnTo>
                    <a:pt x="288534" y="157289"/>
                  </a:lnTo>
                  <a:lnTo>
                    <a:pt x="292061" y="151749"/>
                  </a:lnTo>
                  <a:lnTo>
                    <a:pt x="294687" y="145759"/>
                  </a:lnTo>
                  <a:lnTo>
                    <a:pt x="336168" y="101596"/>
                  </a:lnTo>
                  <a:lnTo>
                    <a:pt x="339691" y="92424"/>
                  </a:lnTo>
                  <a:lnTo>
                    <a:pt x="343195" y="70730"/>
                  </a:lnTo>
                  <a:lnTo>
                    <a:pt x="348944" y="59526"/>
                  </a:lnTo>
                  <a:lnTo>
                    <a:pt x="352028" y="12186"/>
                  </a:lnTo>
                  <a:lnTo>
                    <a:pt x="352033" y="0"/>
                  </a:lnTo>
                  <a:lnTo>
                    <a:pt x="352033" y="5054"/>
                  </a:lnTo>
                  <a:lnTo>
                    <a:pt x="350975" y="6543"/>
                  </a:lnTo>
                  <a:lnTo>
                    <a:pt x="349211" y="7536"/>
                  </a:lnTo>
                  <a:lnTo>
                    <a:pt x="346977" y="8198"/>
                  </a:lnTo>
                  <a:lnTo>
                    <a:pt x="345487" y="9698"/>
                  </a:lnTo>
                  <a:lnTo>
                    <a:pt x="343832" y="14186"/>
                  </a:lnTo>
                  <a:lnTo>
                    <a:pt x="339860" y="39129"/>
                  </a:lnTo>
                  <a:lnTo>
                    <a:pt x="325623" y="86337"/>
                  </a:lnTo>
                  <a:lnTo>
                    <a:pt x="321277" y="104954"/>
                  </a:lnTo>
                  <a:lnTo>
                    <a:pt x="315384" y="125152"/>
                  </a:lnTo>
                  <a:lnTo>
                    <a:pt x="314363" y="141032"/>
                  </a:lnTo>
                  <a:lnTo>
                    <a:pt x="316946" y="150168"/>
                  </a:lnTo>
                  <a:lnTo>
                    <a:pt x="320564" y="157756"/>
                  </a:lnTo>
                  <a:lnTo>
                    <a:pt x="323659" y="167979"/>
                  </a:lnTo>
                  <a:lnTo>
                    <a:pt x="337613" y="185460"/>
                  </a:lnTo>
                  <a:lnTo>
                    <a:pt x="343155" y="188258"/>
                  </a:lnTo>
                  <a:lnTo>
                    <a:pt x="361615" y="190301"/>
                  </a:lnTo>
                  <a:lnTo>
                    <a:pt x="383786" y="190486"/>
                  </a:lnTo>
                  <a:lnTo>
                    <a:pt x="385901" y="189431"/>
                  </a:lnTo>
                  <a:lnTo>
                    <a:pt x="387312" y="187670"/>
                  </a:lnTo>
                  <a:lnTo>
                    <a:pt x="388252" y="185437"/>
                  </a:lnTo>
                  <a:lnTo>
                    <a:pt x="389937" y="183949"/>
                  </a:lnTo>
                  <a:lnTo>
                    <a:pt x="394632" y="182295"/>
                  </a:lnTo>
                  <a:lnTo>
                    <a:pt x="437758" y="1809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SMARTInkShape-678">
              <a:extLst>
                <a:ext uri="{FF2B5EF4-FFF2-40B4-BE49-F238E27FC236}">
                  <a16:creationId xmlns:a16="http://schemas.microsoft.com/office/drawing/2014/main" id="{B9895D91-1A48-9C1C-3379-2345BB6FA5D6}"/>
                </a:ext>
              </a:extLst>
            </p:cNvPr>
            <p:cNvSpPr/>
            <p:nvPr>
              <p:custDataLst>
                <p:tags r:id="rId73"/>
              </p:custDataLst>
            </p:nvPr>
          </p:nvSpPr>
          <p:spPr>
            <a:xfrm>
              <a:off x="3543300" y="3839599"/>
              <a:ext cx="9526" cy="122791"/>
            </a:xfrm>
            <a:custGeom>
              <a:avLst/>
              <a:gdLst/>
              <a:ahLst/>
              <a:cxnLst/>
              <a:rect l="0" t="0" r="0" b="0"/>
              <a:pathLst>
                <a:path w="9526" h="122791">
                  <a:moveTo>
                    <a:pt x="9525" y="8501"/>
                  </a:moveTo>
                  <a:lnTo>
                    <a:pt x="9525" y="8501"/>
                  </a:lnTo>
                  <a:lnTo>
                    <a:pt x="9525" y="3013"/>
                  </a:lnTo>
                  <a:lnTo>
                    <a:pt x="9525" y="5357"/>
                  </a:lnTo>
                  <a:lnTo>
                    <a:pt x="9525" y="2392"/>
                  </a:lnTo>
                  <a:lnTo>
                    <a:pt x="9525" y="5162"/>
                  </a:lnTo>
                  <a:lnTo>
                    <a:pt x="9525" y="0"/>
                  </a:lnTo>
                  <a:lnTo>
                    <a:pt x="9525" y="45354"/>
                  </a:lnTo>
                  <a:lnTo>
                    <a:pt x="8467" y="62661"/>
                  </a:lnTo>
                  <a:lnTo>
                    <a:pt x="883" y="90092"/>
                  </a:lnTo>
                  <a:lnTo>
                    <a:pt x="0" y="122790"/>
                  </a:lnTo>
                  <a:lnTo>
                    <a:pt x="0" y="113392"/>
                  </a:lnTo>
                  <a:lnTo>
                    <a:pt x="5056" y="113310"/>
                  </a:lnTo>
                  <a:lnTo>
                    <a:pt x="6546" y="112241"/>
                  </a:lnTo>
                  <a:lnTo>
                    <a:pt x="9525" y="10375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8" name="SMARTInkShape-679">
              <a:extLst>
                <a:ext uri="{FF2B5EF4-FFF2-40B4-BE49-F238E27FC236}">
                  <a16:creationId xmlns:a16="http://schemas.microsoft.com/office/drawing/2014/main" id="{810FE1CB-C21E-8F73-0856-D0D53E82AA39}"/>
                </a:ext>
              </a:extLst>
            </p:cNvPr>
            <p:cNvSpPr/>
            <p:nvPr>
              <p:custDataLst>
                <p:tags r:id="rId74"/>
              </p:custDataLst>
            </p:nvPr>
          </p:nvSpPr>
          <p:spPr>
            <a:xfrm>
              <a:off x="3771900" y="3771900"/>
              <a:ext cx="228601" cy="9526"/>
            </a:xfrm>
            <a:custGeom>
              <a:avLst/>
              <a:gdLst/>
              <a:ahLst/>
              <a:cxnLst/>
              <a:rect l="0" t="0" r="0" b="0"/>
              <a:pathLst>
                <a:path w="228601" h="9526">
                  <a:moveTo>
                    <a:pt x="0" y="0"/>
                  </a:moveTo>
                  <a:lnTo>
                    <a:pt x="0" y="0"/>
                  </a:lnTo>
                  <a:lnTo>
                    <a:pt x="44658" y="0"/>
                  </a:lnTo>
                  <a:lnTo>
                    <a:pt x="92207" y="0"/>
                  </a:lnTo>
                  <a:lnTo>
                    <a:pt x="136532" y="0"/>
                  </a:lnTo>
                  <a:lnTo>
                    <a:pt x="155577" y="1058"/>
                  </a:lnTo>
                  <a:lnTo>
                    <a:pt x="193118" y="9132"/>
                  </a:lnTo>
                  <a:lnTo>
                    <a:pt x="199777" y="6528"/>
                  </a:lnTo>
                  <a:lnTo>
                    <a:pt x="207619" y="1289"/>
                  </a:lnTo>
                  <a:lnTo>
                    <a:pt x="218633" y="33"/>
                  </a:lnTo>
                  <a:lnTo>
                    <a:pt x="22860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64" name="SMARTInkShape-Group174">
            <a:extLst>
              <a:ext uri="{FF2B5EF4-FFF2-40B4-BE49-F238E27FC236}">
                <a16:creationId xmlns:a16="http://schemas.microsoft.com/office/drawing/2014/main" id="{AE34E28E-4EF6-5955-D45F-285B13C166EF}"/>
              </a:ext>
            </a:extLst>
          </p:cNvPr>
          <p:cNvGrpSpPr/>
          <p:nvPr/>
        </p:nvGrpSpPr>
        <p:grpSpPr>
          <a:xfrm>
            <a:off x="4238625" y="3630073"/>
            <a:ext cx="1409698" cy="294228"/>
            <a:chOff x="4238625" y="3630073"/>
            <a:chExt cx="1409698" cy="294228"/>
          </a:xfrm>
        </p:grpSpPr>
        <p:sp>
          <p:nvSpPr>
            <p:cNvPr id="60" name="SMARTInkShape-680">
              <a:extLst>
                <a:ext uri="{FF2B5EF4-FFF2-40B4-BE49-F238E27FC236}">
                  <a16:creationId xmlns:a16="http://schemas.microsoft.com/office/drawing/2014/main" id="{324CB770-6823-10FF-D04B-65C41D988CB7}"/>
                </a:ext>
              </a:extLst>
            </p:cNvPr>
            <p:cNvSpPr/>
            <p:nvPr>
              <p:custDataLst>
                <p:tags r:id="rId68"/>
              </p:custDataLst>
            </p:nvPr>
          </p:nvSpPr>
          <p:spPr>
            <a:xfrm>
              <a:off x="4238625" y="3657600"/>
              <a:ext cx="438151" cy="238123"/>
            </a:xfrm>
            <a:custGeom>
              <a:avLst/>
              <a:gdLst/>
              <a:ahLst/>
              <a:cxnLst/>
              <a:rect l="0" t="0" r="0" b="0"/>
              <a:pathLst>
                <a:path w="438151" h="238123">
                  <a:moveTo>
                    <a:pt x="0" y="228600"/>
                  </a:moveTo>
                  <a:lnTo>
                    <a:pt x="0" y="228600"/>
                  </a:lnTo>
                  <a:lnTo>
                    <a:pt x="0" y="238122"/>
                  </a:lnTo>
                  <a:lnTo>
                    <a:pt x="0" y="229924"/>
                  </a:lnTo>
                  <a:lnTo>
                    <a:pt x="38122" y="187661"/>
                  </a:lnTo>
                  <a:lnTo>
                    <a:pt x="55861" y="164539"/>
                  </a:lnTo>
                  <a:lnTo>
                    <a:pt x="102319" y="117400"/>
                  </a:lnTo>
                  <a:lnTo>
                    <a:pt x="139430" y="73116"/>
                  </a:lnTo>
                  <a:lnTo>
                    <a:pt x="180974" y="28592"/>
                  </a:lnTo>
                  <a:lnTo>
                    <a:pt x="188619" y="20935"/>
                  </a:lnTo>
                  <a:lnTo>
                    <a:pt x="189664" y="17066"/>
                  </a:lnTo>
                  <a:lnTo>
                    <a:pt x="189942" y="14552"/>
                  </a:lnTo>
                  <a:lnTo>
                    <a:pt x="191187" y="12876"/>
                  </a:lnTo>
                  <a:lnTo>
                    <a:pt x="195392" y="11015"/>
                  </a:lnTo>
                  <a:lnTo>
                    <a:pt x="196936" y="9460"/>
                  </a:lnTo>
                  <a:lnTo>
                    <a:pt x="200025" y="3"/>
                  </a:lnTo>
                  <a:lnTo>
                    <a:pt x="200025" y="0"/>
                  </a:lnTo>
                  <a:lnTo>
                    <a:pt x="200025" y="14189"/>
                  </a:lnTo>
                  <a:lnTo>
                    <a:pt x="197203" y="19712"/>
                  </a:lnTo>
                  <a:lnTo>
                    <a:pt x="193480" y="25694"/>
                  </a:lnTo>
                  <a:lnTo>
                    <a:pt x="191383" y="36070"/>
                  </a:lnTo>
                  <a:lnTo>
                    <a:pt x="189704" y="51022"/>
                  </a:lnTo>
                  <a:lnTo>
                    <a:pt x="184031" y="63683"/>
                  </a:lnTo>
                  <a:lnTo>
                    <a:pt x="181054" y="107862"/>
                  </a:lnTo>
                  <a:lnTo>
                    <a:pt x="180975" y="155145"/>
                  </a:lnTo>
                  <a:lnTo>
                    <a:pt x="180975" y="164972"/>
                  </a:lnTo>
                  <a:lnTo>
                    <a:pt x="183797" y="171393"/>
                  </a:lnTo>
                  <a:lnTo>
                    <a:pt x="195440" y="185865"/>
                  </a:lnTo>
                  <a:lnTo>
                    <a:pt x="198027" y="186352"/>
                  </a:lnTo>
                  <a:lnTo>
                    <a:pt x="200809" y="185618"/>
                  </a:lnTo>
                  <a:lnTo>
                    <a:pt x="206723" y="183038"/>
                  </a:lnTo>
                  <a:lnTo>
                    <a:pt x="216003" y="180528"/>
                  </a:lnTo>
                  <a:lnTo>
                    <a:pt x="254001" y="146022"/>
                  </a:lnTo>
                  <a:lnTo>
                    <a:pt x="266700" y="130522"/>
                  </a:lnTo>
                  <a:lnTo>
                    <a:pt x="288925" y="88735"/>
                  </a:lnTo>
                  <a:lnTo>
                    <a:pt x="301625" y="65584"/>
                  </a:lnTo>
                  <a:lnTo>
                    <a:pt x="314325" y="53172"/>
                  </a:lnTo>
                  <a:lnTo>
                    <a:pt x="319617" y="42682"/>
                  </a:lnTo>
                  <a:lnTo>
                    <a:pt x="323292" y="22580"/>
                  </a:lnTo>
                  <a:lnTo>
                    <a:pt x="324537" y="21403"/>
                  </a:lnTo>
                  <a:lnTo>
                    <a:pt x="328742" y="20096"/>
                  </a:lnTo>
                  <a:lnTo>
                    <a:pt x="330286" y="17631"/>
                  </a:lnTo>
                  <a:lnTo>
                    <a:pt x="333364" y="71"/>
                  </a:lnTo>
                  <a:lnTo>
                    <a:pt x="333375" y="46346"/>
                  </a:lnTo>
                  <a:lnTo>
                    <a:pt x="330553" y="55171"/>
                  </a:lnTo>
                  <a:lnTo>
                    <a:pt x="326830" y="63679"/>
                  </a:lnTo>
                  <a:lnTo>
                    <a:pt x="324112" y="94486"/>
                  </a:lnTo>
                  <a:lnTo>
                    <a:pt x="323966" y="91030"/>
                  </a:lnTo>
                  <a:lnTo>
                    <a:pt x="324915" y="129267"/>
                  </a:lnTo>
                  <a:lnTo>
                    <a:pt x="332983" y="151373"/>
                  </a:lnTo>
                  <a:lnTo>
                    <a:pt x="341542" y="160511"/>
                  </a:lnTo>
                  <a:lnTo>
                    <a:pt x="347554" y="161506"/>
                  </a:lnTo>
                  <a:lnTo>
                    <a:pt x="356038" y="161801"/>
                  </a:lnTo>
                  <a:lnTo>
                    <a:pt x="362145" y="159048"/>
                  </a:lnTo>
                  <a:lnTo>
                    <a:pt x="368386" y="155354"/>
                  </a:lnTo>
                  <a:lnTo>
                    <a:pt x="381017" y="152984"/>
                  </a:lnTo>
                  <a:lnTo>
                    <a:pt x="411427" y="152434"/>
                  </a:lnTo>
                  <a:lnTo>
                    <a:pt x="418512" y="149593"/>
                  </a:lnTo>
                  <a:lnTo>
                    <a:pt x="426627" y="144202"/>
                  </a:lnTo>
                  <a:lnTo>
                    <a:pt x="438150" y="1428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1" name="SMARTInkShape-681">
              <a:extLst>
                <a:ext uri="{FF2B5EF4-FFF2-40B4-BE49-F238E27FC236}">
                  <a16:creationId xmlns:a16="http://schemas.microsoft.com/office/drawing/2014/main" id="{9E074E1F-451B-8A00-C25C-26E70AD19EC8}"/>
                </a:ext>
              </a:extLst>
            </p:cNvPr>
            <p:cNvSpPr/>
            <p:nvPr>
              <p:custDataLst>
                <p:tags r:id="rId69"/>
              </p:custDataLst>
            </p:nvPr>
          </p:nvSpPr>
          <p:spPr>
            <a:xfrm>
              <a:off x="4686300" y="3819528"/>
              <a:ext cx="161926" cy="104773"/>
            </a:xfrm>
            <a:custGeom>
              <a:avLst/>
              <a:gdLst/>
              <a:ahLst/>
              <a:cxnLst/>
              <a:rect l="0" t="0" r="0" b="0"/>
              <a:pathLst>
                <a:path w="161926" h="104773">
                  <a:moveTo>
                    <a:pt x="0" y="28572"/>
                  </a:moveTo>
                  <a:lnTo>
                    <a:pt x="0" y="28572"/>
                  </a:lnTo>
                  <a:lnTo>
                    <a:pt x="0" y="23515"/>
                  </a:lnTo>
                  <a:lnTo>
                    <a:pt x="1058" y="22026"/>
                  </a:lnTo>
                  <a:lnTo>
                    <a:pt x="2822" y="21033"/>
                  </a:lnTo>
                  <a:lnTo>
                    <a:pt x="8201" y="19440"/>
                  </a:lnTo>
                  <a:lnTo>
                    <a:pt x="17610" y="10880"/>
                  </a:lnTo>
                  <a:lnTo>
                    <a:pt x="27124" y="9641"/>
                  </a:lnTo>
                  <a:lnTo>
                    <a:pt x="36649" y="1331"/>
                  </a:lnTo>
                  <a:lnTo>
                    <a:pt x="46174" y="114"/>
                  </a:lnTo>
                  <a:lnTo>
                    <a:pt x="56720" y="0"/>
                  </a:lnTo>
                  <a:lnTo>
                    <a:pt x="65313" y="8198"/>
                  </a:lnTo>
                  <a:lnTo>
                    <a:pt x="66271" y="14186"/>
                  </a:lnTo>
                  <a:lnTo>
                    <a:pt x="63672" y="19709"/>
                  </a:lnTo>
                  <a:lnTo>
                    <a:pt x="60049" y="25691"/>
                  </a:lnTo>
                  <a:lnTo>
                    <a:pt x="57722" y="38155"/>
                  </a:lnTo>
                  <a:lnTo>
                    <a:pt x="57532" y="41310"/>
                  </a:lnTo>
                  <a:lnTo>
                    <a:pt x="54497" y="47639"/>
                  </a:lnTo>
                  <a:lnTo>
                    <a:pt x="52207" y="50808"/>
                  </a:lnTo>
                  <a:lnTo>
                    <a:pt x="5056" y="90221"/>
                  </a:lnTo>
                  <a:lnTo>
                    <a:pt x="443" y="94806"/>
                  </a:lnTo>
                  <a:lnTo>
                    <a:pt x="11" y="104368"/>
                  </a:lnTo>
                  <a:lnTo>
                    <a:pt x="42800" y="104771"/>
                  </a:lnTo>
                  <a:lnTo>
                    <a:pt x="88764" y="104772"/>
                  </a:lnTo>
                  <a:lnTo>
                    <a:pt x="133333" y="104772"/>
                  </a:lnTo>
                  <a:lnTo>
                    <a:pt x="161925" y="1047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2" name="SMARTInkShape-682">
              <a:extLst>
                <a:ext uri="{FF2B5EF4-FFF2-40B4-BE49-F238E27FC236}">
                  <a16:creationId xmlns:a16="http://schemas.microsoft.com/office/drawing/2014/main" id="{81A0ADE0-C33E-8DE0-CF40-9960049E140A}"/>
                </a:ext>
              </a:extLst>
            </p:cNvPr>
            <p:cNvSpPr/>
            <p:nvPr>
              <p:custDataLst>
                <p:tags r:id="rId70"/>
              </p:custDataLst>
            </p:nvPr>
          </p:nvSpPr>
          <p:spPr>
            <a:xfrm>
              <a:off x="5057778" y="3638550"/>
              <a:ext cx="190498" cy="200026"/>
            </a:xfrm>
            <a:custGeom>
              <a:avLst/>
              <a:gdLst/>
              <a:ahLst/>
              <a:cxnLst/>
              <a:rect l="0" t="0" r="0" b="0"/>
              <a:pathLst>
                <a:path w="190498" h="200026">
                  <a:moveTo>
                    <a:pt x="123822" y="9525"/>
                  </a:moveTo>
                  <a:lnTo>
                    <a:pt x="123822" y="9525"/>
                  </a:lnTo>
                  <a:lnTo>
                    <a:pt x="133347" y="0"/>
                  </a:lnTo>
                  <a:lnTo>
                    <a:pt x="142872" y="0"/>
                  </a:lnTo>
                  <a:lnTo>
                    <a:pt x="142872" y="5057"/>
                  </a:lnTo>
                  <a:lnTo>
                    <a:pt x="140050" y="10361"/>
                  </a:lnTo>
                  <a:lnTo>
                    <a:pt x="134210" y="16247"/>
                  </a:lnTo>
                  <a:lnTo>
                    <a:pt x="91047" y="44460"/>
                  </a:lnTo>
                  <a:lnTo>
                    <a:pt x="66469" y="59974"/>
                  </a:lnTo>
                  <a:lnTo>
                    <a:pt x="46288" y="78051"/>
                  </a:lnTo>
                  <a:lnTo>
                    <a:pt x="36093" y="82315"/>
                  </a:lnTo>
                  <a:lnTo>
                    <a:pt x="25564" y="85267"/>
                  </a:lnTo>
                  <a:lnTo>
                    <a:pt x="17358" y="90108"/>
                  </a:lnTo>
                  <a:lnTo>
                    <a:pt x="13004" y="95787"/>
                  </a:lnTo>
                  <a:lnTo>
                    <a:pt x="11844" y="98783"/>
                  </a:lnTo>
                  <a:lnTo>
                    <a:pt x="10012" y="100780"/>
                  </a:lnTo>
                  <a:lnTo>
                    <a:pt x="1526" y="104249"/>
                  </a:lnTo>
                  <a:lnTo>
                    <a:pt x="676" y="107364"/>
                  </a:lnTo>
                  <a:lnTo>
                    <a:pt x="0" y="114265"/>
                  </a:lnTo>
                  <a:lnTo>
                    <a:pt x="31795" y="114300"/>
                  </a:lnTo>
                  <a:lnTo>
                    <a:pt x="38119" y="117122"/>
                  </a:lnTo>
                  <a:lnTo>
                    <a:pt x="55858" y="127557"/>
                  </a:lnTo>
                  <a:lnTo>
                    <a:pt x="83147" y="135409"/>
                  </a:lnTo>
                  <a:lnTo>
                    <a:pt x="91987" y="139557"/>
                  </a:lnTo>
                  <a:lnTo>
                    <a:pt x="130705" y="145503"/>
                  </a:lnTo>
                  <a:lnTo>
                    <a:pt x="152165" y="159334"/>
                  </a:lnTo>
                  <a:lnTo>
                    <a:pt x="158644" y="161832"/>
                  </a:lnTo>
                  <a:lnTo>
                    <a:pt x="168242" y="168130"/>
                  </a:lnTo>
                  <a:lnTo>
                    <a:pt x="179087" y="171012"/>
                  </a:lnTo>
                  <a:lnTo>
                    <a:pt x="179715" y="172217"/>
                  </a:lnTo>
                  <a:lnTo>
                    <a:pt x="180807" y="179613"/>
                  </a:lnTo>
                  <a:lnTo>
                    <a:pt x="183721" y="180369"/>
                  </a:lnTo>
                  <a:lnTo>
                    <a:pt x="189159" y="180855"/>
                  </a:lnTo>
                  <a:lnTo>
                    <a:pt x="189902" y="183744"/>
                  </a:lnTo>
                  <a:lnTo>
                    <a:pt x="190497" y="2000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3" name="SMARTInkShape-683">
              <a:extLst>
                <a:ext uri="{FF2B5EF4-FFF2-40B4-BE49-F238E27FC236}">
                  <a16:creationId xmlns:a16="http://schemas.microsoft.com/office/drawing/2014/main" id="{8E66E2E7-4B41-958C-A2B1-8C79BCCA73C3}"/>
                </a:ext>
              </a:extLst>
            </p:cNvPr>
            <p:cNvSpPr/>
            <p:nvPr>
              <p:custDataLst>
                <p:tags r:id="rId71"/>
              </p:custDataLst>
            </p:nvPr>
          </p:nvSpPr>
          <p:spPr>
            <a:xfrm>
              <a:off x="5429298" y="3630073"/>
              <a:ext cx="219025" cy="218016"/>
            </a:xfrm>
            <a:custGeom>
              <a:avLst/>
              <a:gdLst/>
              <a:ahLst/>
              <a:cxnLst/>
              <a:rect l="0" t="0" r="0" b="0"/>
              <a:pathLst>
                <a:path w="219025" h="218016">
                  <a:moveTo>
                    <a:pt x="76152" y="27527"/>
                  </a:moveTo>
                  <a:lnTo>
                    <a:pt x="76152" y="27527"/>
                  </a:lnTo>
                  <a:lnTo>
                    <a:pt x="89409" y="27527"/>
                  </a:lnTo>
                  <a:lnTo>
                    <a:pt x="91340" y="26469"/>
                  </a:lnTo>
                  <a:lnTo>
                    <a:pt x="92627" y="24705"/>
                  </a:lnTo>
                  <a:lnTo>
                    <a:pt x="95200" y="18007"/>
                  </a:lnTo>
                  <a:lnTo>
                    <a:pt x="95201" y="18005"/>
                  </a:lnTo>
                  <a:lnTo>
                    <a:pt x="95202" y="18002"/>
                  </a:lnTo>
                  <a:lnTo>
                    <a:pt x="90146" y="18002"/>
                  </a:lnTo>
                  <a:lnTo>
                    <a:pt x="84841" y="20824"/>
                  </a:lnTo>
                  <a:lnTo>
                    <a:pt x="78955" y="24548"/>
                  </a:lnTo>
                  <a:lnTo>
                    <a:pt x="69692" y="27703"/>
                  </a:lnTo>
                  <a:lnTo>
                    <a:pt x="34875" y="59315"/>
                  </a:lnTo>
                  <a:lnTo>
                    <a:pt x="6302" y="102042"/>
                  </a:lnTo>
                  <a:lnTo>
                    <a:pt x="1833" y="114987"/>
                  </a:lnTo>
                  <a:lnTo>
                    <a:pt x="0" y="154097"/>
                  </a:lnTo>
                  <a:lnTo>
                    <a:pt x="2796" y="160686"/>
                  </a:lnTo>
                  <a:lnTo>
                    <a:pt x="24405" y="192815"/>
                  </a:lnTo>
                  <a:lnTo>
                    <a:pt x="26695" y="200825"/>
                  </a:lnTo>
                  <a:lnTo>
                    <a:pt x="29422" y="203384"/>
                  </a:lnTo>
                  <a:lnTo>
                    <a:pt x="59512" y="215741"/>
                  </a:lnTo>
                  <a:lnTo>
                    <a:pt x="103310" y="217987"/>
                  </a:lnTo>
                  <a:lnTo>
                    <a:pt x="116067" y="218015"/>
                  </a:lnTo>
                  <a:lnTo>
                    <a:pt x="148214" y="208326"/>
                  </a:lnTo>
                  <a:lnTo>
                    <a:pt x="161687" y="201137"/>
                  </a:lnTo>
                  <a:lnTo>
                    <a:pt x="164925" y="200417"/>
                  </a:lnTo>
                  <a:lnTo>
                    <a:pt x="174540" y="194347"/>
                  </a:lnTo>
                  <a:lnTo>
                    <a:pt x="204476" y="165892"/>
                  </a:lnTo>
                  <a:lnTo>
                    <a:pt x="207268" y="160284"/>
                  </a:lnTo>
                  <a:lnTo>
                    <a:pt x="210266" y="144924"/>
                  </a:lnTo>
                  <a:lnTo>
                    <a:pt x="216983" y="132287"/>
                  </a:lnTo>
                  <a:lnTo>
                    <a:pt x="219024" y="90634"/>
                  </a:lnTo>
                  <a:lnTo>
                    <a:pt x="216204" y="84502"/>
                  </a:lnTo>
                  <a:lnTo>
                    <a:pt x="210826" y="76999"/>
                  </a:lnTo>
                  <a:lnTo>
                    <a:pt x="209764" y="67913"/>
                  </a:lnTo>
                  <a:lnTo>
                    <a:pt x="209618" y="62057"/>
                  </a:lnTo>
                  <a:lnTo>
                    <a:pt x="208521" y="60072"/>
                  </a:lnTo>
                  <a:lnTo>
                    <a:pt x="206731" y="58748"/>
                  </a:lnTo>
                  <a:lnTo>
                    <a:pt x="204479" y="57866"/>
                  </a:lnTo>
                  <a:lnTo>
                    <a:pt x="202978" y="56220"/>
                  </a:lnTo>
                  <a:lnTo>
                    <a:pt x="200372" y="48056"/>
                  </a:lnTo>
                  <a:lnTo>
                    <a:pt x="197331" y="47234"/>
                  </a:lnTo>
                  <a:lnTo>
                    <a:pt x="195038" y="47015"/>
                  </a:lnTo>
                  <a:lnTo>
                    <a:pt x="193509" y="45811"/>
                  </a:lnTo>
                  <a:lnTo>
                    <a:pt x="191810" y="41651"/>
                  </a:lnTo>
                  <a:lnTo>
                    <a:pt x="190300" y="40118"/>
                  </a:lnTo>
                  <a:lnTo>
                    <a:pt x="182370" y="37456"/>
                  </a:lnTo>
                  <a:lnTo>
                    <a:pt x="181569" y="34409"/>
                  </a:lnTo>
                  <a:lnTo>
                    <a:pt x="181054" y="28887"/>
                  </a:lnTo>
                  <a:lnTo>
                    <a:pt x="178161" y="28131"/>
                  </a:lnTo>
                  <a:lnTo>
                    <a:pt x="172737" y="27646"/>
                  </a:lnTo>
                  <a:lnTo>
                    <a:pt x="162304" y="18398"/>
                  </a:lnTo>
                  <a:lnTo>
                    <a:pt x="153714" y="18036"/>
                  </a:lnTo>
                  <a:lnTo>
                    <a:pt x="153259" y="16967"/>
                  </a:lnTo>
                  <a:lnTo>
                    <a:pt x="152756" y="12955"/>
                  </a:lnTo>
                  <a:lnTo>
                    <a:pt x="151563" y="11463"/>
                  </a:lnTo>
                  <a:lnTo>
                    <a:pt x="144187" y="8870"/>
                  </a:lnTo>
                  <a:lnTo>
                    <a:pt x="134745" y="8511"/>
                  </a:lnTo>
                  <a:lnTo>
                    <a:pt x="128673" y="3430"/>
                  </a:lnTo>
                  <a:lnTo>
                    <a:pt x="127042" y="2996"/>
                  </a:lnTo>
                  <a:lnTo>
                    <a:pt x="125953" y="3764"/>
                  </a:lnTo>
                  <a:lnTo>
                    <a:pt x="125228" y="5335"/>
                  </a:lnTo>
                  <a:lnTo>
                    <a:pt x="123686" y="5324"/>
                  </a:lnTo>
                  <a:lnTo>
                    <a:pt x="115703" y="0"/>
                  </a:lnTo>
                  <a:lnTo>
                    <a:pt x="112075" y="2240"/>
                  </a:lnTo>
                  <a:lnTo>
                    <a:pt x="109626" y="4319"/>
                  </a:lnTo>
                  <a:lnTo>
                    <a:pt x="107993" y="4647"/>
                  </a:lnTo>
                  <a:lnTo>
                    <a:pt x="106904" y="3807"/>
                  </a:lnTo>
                  <a:lnTo>
                    <a:pt x="106178" y="2189"/>
                  </a:lnTo>
                  <a:lnTo>
                    <a:pt x="105694" y="2168"/>
                  </a:lnTo>
                  <a:lnTo>
                    <a:pt x="104854" y="7437"/>
                  </a:lnTo>
                  <a:lnTo>
                    <a:pt x="104764" y="3112"/>
                  </a:lnTo>
                  <a:lnTo>
                    <a:pt x="103693" y="2784"/>
                  </a:lnTo>
                  <a:lnTo>
                    <a:pt x="96529" y="7519"/>
                  </a:lnTo>
                  <a:lnTo>
                    <a:pt x="96087" y="6779"/>
                  </a:lnTo>
                  <a:lnTo>
                    <a:pt x="95464" y="2800"/>
                  </a:lnTo>
                  <a:lnTo>
                    <a:pt x="95212" y="8194"/>
                  </a:lnTo>
                  <a:lnTo>
                    <a:pt x="85677" y="847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83" name="SMARTInkShape-Group175">
            <a:extLst>
              <a:ext uri="{FF2B5EF4-FFF2-40B4-BE49-F238E27FC236}">
                <a16:creationId xmlns:a16="http://schemas.microsoft.com/office/drawing/2014/main" id="{9B8EC994-6FF4-038C-FC6B-E6C9E5FFF557}"/>
              </a:ext>
            </a:extLst>
          </p:cNvPr>
          <p:cNvGrpSpPr/>
          <p:nvPr/>
        </p:nvGrpSpPr>
        <p:grpSpPr>
          <a:xfrm>
            <a:off x="257175" y="4438650"/>
            <a:ext cx="1371601" cy="713935"/>
            <a:chOff x="257175" y="4438650"/>
            <a:chExt cx="1371601" cy="713935"/>
          </a:xfrm>
        </p:grpSpPr>
        <p:sp>
          <p:nvSpPr>
            <p:cNvPr id="65" name="SMARTInkShape-684">
              <a:extLst>
                <a:ext uri="{FF2B5EF4-FFF2-40B4-BE49-F238E27FC236}">
                  <a16:creationId xmlns:a16="http://schemas.microsoft.com/office/drawing/2014/main" id="{DBD8EBA7-49CC-9F3B-1B58-8FCD4CD647C2}"/>
                </a:ext>
              </a:extLst>
            </p:cNvPr>
            <p:cNvSpPr/>
            <p:nvPr>
              <p:custDataLst>
                <p:tags r:id="rId50"/>
              </p:custDataLst>
            </p:nvPr>
          </p:nvSpPr>
          <p:spPr>
            <a:xfrm>
              <a:off x="257175" y="4438650"/>
              <a:ext cx="219076" cy="76201"/>
            </a:xfrm>
            <a:custGeom>
              <a:avLst/>
              <a:gdLst/>
              <a:ahLst/>
              <a:cxnLst/>
              <a:rect l="0" t="0" r="0" b="0"/>
              <a:pathLst>
                <a:path w="219076" h="76201">
                  <a:moveTo>
                    <a:pt x="0" y="76200"/>
                  </a:moveTo>
                  <a:lnTo>
                    <a:pt x="0" y="76200"/>
                  </a:lnTo>
                  <a:lnTo>
                    <a:pt x="13257" y="76200"/>
                  </a:lnTo>
                  <a:lnTo>
                    <a:pt x="19298" y="73378"/>
                  </a:lnTo>
                  <a:lnTo>
                    <a:pt x="46346" y="53810"/>
                  </a:lnTo>
                  <a:lnTo>
                    <a:pt x="90069" y="40383"/>
                  </a:lnTo>
                  <a:lnTo>
                    <a:pt x="135652" y="22147"/>
                  </a:lnTo>
                  <a:lnTo>
                    <a:pt x="179090" y="5023"/>
                  </a:lnTo>
                  <a:lnTo>
                    <a:pt x="195850" y="992"/>
                  </a:lnTo>
                  <a:lnTo>
                    <a:pt x="2190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SMARTInkShape-685">
              <a:extLst>
                <a:ext uri="{FF2B5EF4-FFF2-40B4-BE49-F238E27FC236}">
                  <a16:creationId xmlns:a16="http://schemas.microsoft.com/office/drawing/2014/main" id="{1A00A170-E86F-5878-EA53-5ECEE8A449F2}"/>
                </a:ext>
              </a:extLst>
            </p:cNvPr>
            <p:cNvSpPr/>
            <p:nvPr>
              <p:custDataLst>
                <p:tags r:id="rId51"/>
              </p:custDataLst>
            </p:nvPr>
          </p:nvSpPr>
          <p:spPr>
            <a:xfrm>
              <a:off x="323850" y="4495917"/>
              <a:ext cx="38101" cy="218959"/>
            </a:xfrm>
            <a:custGeom>
              <a:avLst/>
              <a:gdLst/>
              <a:ahLst/>
              <a:cxnLst/>
              <a:rect l="0" t="0" r="0" b="0"/>
              <a:pathLst>
                <a:path w="38101" h="218959">
                  <a:moveTo>
                    <a:pt x="38100" y="9408"/>
                  </a:moveTo>
                  <a:lnTo>
                    <a:pt x="38100" y="9408"/>
                  </a:lnTo>
                  <a:lnTo>
                    <a:pt x="38100" y="0"/>
                  </a:lnTo>
                  <a:lnTo>
                    <a:pt x="38100" y="4974"/>
                  </a:lnTo>
                  <a:lnTo>
                    <a:pt x="35278" y="10259"/>
                  </a:lnTo>
                  <a:lnTo>
                    <a:pt x="33044" y="13150"/>
                  </a:lnTo>
                  <a:lnTo>
                    <a:pt x="30561" y="22008"/>
                  </a:lnTo>
                  <a:lnTo>
                    <a:pt x="28399" y="31941"/>
                  </a:lnTo>
                  <a:lnTo>
                    <a:pt x="13464" y="61211"/>
                  </a:lnTo>
                  <a:lnTo>
                    <a:pt x="6933" y="104717"/>
                  </a:lnTo>
                  <a:lnTo>
                    <a:pt x="2054" y="123725"/>
                  </a:lnTo>
                  <a:lnTo>
                    <a:pt x="80" y="165866"/>
                  </a:lnTo>
                  <a:lnTo>
                    <a:pt x="1" y="212453"/>
                  </a:lnTo>
                  <a:lnTo>
                    <a:pt x="0" y="21895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7" name="SMARTInkShape-686">
              <a:extLst>
                <a:ext uri="{FF2B5EF4-FFF2-40B4-BE49-F238E27FC236}">
                  <a16:creationId xmlns:a16="http://schemas.microsoft.com/office/drawing/2014/main" id="{8080B55A-85D5-58AB-86E2-06282833A796}"/>
                </a:ext>
              </a:extLst>
            </p:cNvPr>
            <p:cNvSpPr/>
            <p:nvPr>
              <p:custDataLst>
                <p:tags r:id="rId52"/>
              </p:custDataLst>
            </p:nvPr>
          </p:nvSpPr>
          <p:spPr>
            <a:xfrm>
              <a:off x="400050" y="4562475"/>
              <a:ext cx="161519" cy="142873"/>
            </a:xfrm>
            <a:custGeom>
              <a:avLst/>
              <a:gdLst/>
              <a:ahLst/>
              <a:cxnLst/>
              <a:rect l="0" t="0" r="0" b="0"/>
              <a:pathLst>
                <a:path w="161519" h="142873">
                  <a:moveTo>
                    <a:pt x="0" y="66675"/>
                  </a:moveTo>
                  <a:lnTo>
                    <a:pt x="0" y="66675"/>
                  </a:lnTo>
                  <a:lnTo>
                    <a:pt x="17610" y="66675"/>
                  </a:lnTo>
                  <a:lnTo>
                    <a:pt x="27125" y="74876"/>
                  </a:lnTo>
                  <a:lnTo>
                    <a:pt x="33202" y="75808"/>
                  </a:lnTo>
                  <a:lnTo>
                    <a:pt x="46762" y="76083"/>
                  </a:lnTo>
                  <a:lnTo>
                    <a:pt x="55355" y="73326"/>
                  </a:lnTo>
                  <a:lnTo>
                    <a:pt x="62702" y="69631"/>
                  </a:lnTo>
                  <a:lnTo>
                    <a:pt x="79270" y="67064"/>
                  </a:lnTo>
                  <a:lnTo>
                    <a:pt x="93113" y="65694"/>
                  </a:lnTo>
                  <a:lnTo>
                    <a:pt x="118707" y="56981"/>
                  </a:lnTo>
                  <a:lnTo>
                    <a:pt x="120413" y="54921"/>
                  </a:lnTo>
                  <a:lnTo>
                    <a:pt x="121551" y="52489"/>
                  </a:lnTo>
                  <a:lnTo>
                    <a:pt x="123367" y="50868"/>
                  </a:lnTo>
                  <a:lnTo>
                    <a:pt x="133887" y="45443"/>
                  </a:lnTo>
                  <a:lnTo>
                    <a:pt x="139938" y="41364"/>
                  </a:lnTo>
                  <a:lnTo>
                    <a:pt x="146156" y="39551"/>
                  </a:lnTo>
                  <a:lnTo>
                    <a:pt x="148237" y="38009"/>
                  </a:lnTo>
                  <a:lnTo>
                    <a:pt x="149625" y="35922"/>
                  </a:lnTo>
                  <a:lnTo>
                    <a:pt x="151852" y="30026"/>
                  </a:lnTo>
                  <a:lnTo>
                    <a:pt x="161518" y="19480"/>
                  </a:lnTo>
                  <a:lnTo>
                    <a:pt x="153688" y="10887"/>
                  </a:lnTo>
                  <a:lnTo>
                    <a:pt x="152782" y="4872"/>
                  </a:lnTo>
                  <a:lnTo>
                    <a:pt x="151596" y="3248"/>
                  </a:lnTo>
                  <a:lnTo>
                    <a:pt x="149747" y="2165"/>
                  </a:lnTo>
                  <a:lnTo>
                    <a:pt x="142089" y="641"/>
                  </a:lnTo>
                  <a:lnTo>
                    <a:pt x="95494" y="0"/>
                  </a:lnTo>
                  <a:lnTo>
                    <a:pt x="87245" y="2823"/>
                  </a:lnTo>
                  <a:lnTo>
                    <a:pt x="66808" y="16475"/>
                  </a:lnTo>
                  <a:lnTo>
                    <a:pt x="60384" y="18964"/>
                  </a:lnTo>
                  <a:lnTo>
                    <a:pt x="44458" y="32157"/>
                  </a:lnTo>
                  <a:lnTo>
                    <a:pt x="40926" y="38281"/>
                  </a:lnTo>
                  <a:lnTo>
                    <a:pt x="38937" y="50501"/>
                  </a:lnTo>
                  <a:lnTo>
                    <a:pt x="38106" y="95199"/>
                  </a:lnTo>
                  <a:lnTo>
                    <a:pt x="38101" y="107940"/>
                  </a:lnTo>
                  <a:lnTo>
                    <a:pt x="40923" y="114295"/>
                  </a:lnTo>
                  <a:lnTo>
                    <a:pt x="52289" y="128324"/>
                  </a:lnTo>
                  <a:lnTo>
                    <a:pt x="57812" y="131116"/>
                  </a:lnTo>
                  <a:lnTo>
                    <a:pt x="60766" y="131861"/>
                  </a:lnTo>
                  <a:lnTo>
                    <a:pt x="76030" y="141905"/>
                  </a:lnTo>
                  <a:lnTo>
                    <a:pt x="117485" y="142872"/>
                  </a:lnTo>
                  <a:lnTo>
                    <a:pt x="119599" y="141815"/>
                  </a:lnTo>
                  <a:lnTo>
                    <a:pt x="121007" y="140052"/>
                  </a:lnTo>
                  <a:lnTo>
                    <a:pt x="123631" y="135270"/>
                  </a:lnTo>
                  <a:lnTo>
                    <a:pt x="133350"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8" name="SMARTInkShape-687">
              <a:extLst>
                <a:ext uri="{FF2B5EF4-FFF2-40B4-BE49-F238E27FC236}">
                  <a16:creationId xmlns:a16="http://schemas.microsoft.com/office/drawing/2014/main" id="{C6B4316D-82BF-E14D-B6AB-1D6ECA86216B}"/>
                </a:ext>
              </a:extLst>
            </p:cNvPr>
            <p:cNvSpPr/>
            <p:nvPr>
              <p:custDataLst>
                <p:tags r:id="rId53"/>
              </p:custDataLst>
            </p:nvPr>
          </p:nvSpPr>
          <p:spPr>
            <a:xfrm>
              <a:off x="600075" y="4554277"/>
              <a:ext cx="104772" cy="132024"/>
            </a:xfrm>
            <a:custGeom>
              <a:avLst/>
              <a:gdLst/>
              <a:ahLst/>
              <a:cxnLst/>
              <a:rect l="0" t="0" r="0" b="0"/>
              <a:pathLst>
                <a:path w="104772" h="132024">
                  <a:moveTo>
                    <a:pt x="66675" y="27248"/>
                  </a:moveTo>
                  <a:lnTo>
                    <a:pt x="66675" y="27248"/>
                  </a:lnTo>
                  <a:lnTo>
                    <a:pt x="71732" y="22191"/>
                  </a:lnTo>
                  <a:lnTo>
                    <a:pt x="77036" y="19709"/>
                  </a:lnTo>
                  <a:lnTo>
                    <a:pt x="79933" y="19047"/>
                  </a:lnTo>
                  <a:lnTo>
                    <a:pt x="81863" y="17547"/>
                  </a:lnTo>
                  <a:lnTo>
                    <a:pt x="85216" y="9638"/>
                  </a:lnTo>
                  <a:lnTo>
                    <a:pt x="88321" y="8838"/>
                  </a:lnTo>
                  <a:lnTo>
                    <a:pt x="93881" y="8325"/>
                  </a:lnTo>
                  <a:lnTo>
                    <a:pt x="89788" y="8236"/>
                  </a:lnTo>
                  <a:lnTo>
                    <a:pt x="88434" y="7164"/>
                  </a:lnTo>
                  <a:lnTo>
                    <a:pt x="86082" y="0"/>
                  </a:lnTo>
                  <a:lnTo>
                    <a:pt x="83061" y="2085"/>
                  </a:lnTo>
                  <a:lnTo>
                    <a:pt x="80774" y="4123"/>
                  </a:lnTo>
                  <a:lnTo>
                    <a:pt x="75411" y="6387"/>
                  </a:lnTo>
                  <a:lnTo>
                    <a:pt x="68401" y="7840"/>
                  </a:lnTo>
                  <a:lnTo>
                    <a:pt x="59412" y="14674"/>
                  </a:lnTo>
                  <a:lnTo>
                    <a:pt x="50529" y="17878"/>
                  </a:lnTo>
                  <a:lnTo>
                    <a:pt x="41195" y="24001"/>
                  </a:lnTo>
                  <a:lnTo>
                    <a:pt x="34889" y="25805"/>
                  </a:lnTo>
                  <a:lnTo>
                    <a:pt x="32784" y="27345"/>
                  </a:lnTo>
                  <a:lnTo>
                    <a:pt x="31381" y="29429"/>
                  </a:lnTo>
                  <a:lnTo>
                    <a:pt x="28764" y="34567"/>
                  </a:lnTo>
                  <a:lnTo>
                    <a:pt x="20538" y="44544"/>
                  </a:lnTo>
                  <a:lnTo>
                    <a:pt x="19180" y="54345"/>
                  </a:lnTo>
                  <a:lnTo>
                    <a:pt x="19053" y="73118"/>
                  </a:lnTo>
                  <a:lnTo>
                    <a:pt x="24107" y="79410"/>
                  </a:lnTo>
                  <a:lnTo>
                    <a:pt x="29412" y="82181"/>
                  </a:lnTo>
                  <a:lnTo>
                    <a:pt x="47698" y="84203"/>
                  </a:lnTo>
                  <a:lnTo>
                    <a:pt x="50849" y="84268"/>
                  </a:lnTo>
                  <a:lnTo>
                    <a:pt x="57172" y="87163"/>
                  </a:lnTo>
                  <a:lnTo>
                    <a:pt x="63510" y="90919"/>
                  </a:lnTo>
                  <a:lnTo>
                    <a:pt x="76202" y="93330"/>
                  </a:lnTo>
                  <a:lnTo>
                    <a:pt x="79376" y="93527"/>
                  </a:lnTo>
                  <a:lnTo>
                    <a:pt x="85726" y="96569"/>
                  </a:lnTo>
                  <a:lnTo>
                    <a:pt x="92075" y="100391"/>
                  </a:lnTo>
                  <a:lnTo>
                    <a:pt x="104217" y="103329"/>
                  </a:lnTo>
                  <a:lnTo>
                    <a:pt x="104771" y="117912"/>
                  </a:lnTo>
                  <a:lnTo>
                    <a:pt x="103714" y="119441"/>
                  </a:lnTo>
                  <a:lnTo>
                    <a:pt x="101951" y="120460"/>
                  </a:lnTo>
                  <a:lnTo>
                    <a:pt x="99717" y="121140"/>
                  </a:lnTo>
                  <a:lnTo>
                    <a:pt x="98228" y="122650"/>
                  </a:lnTo>
                  <a:lnTo>
                    <a:pt x="96574" y="127152"/>
                  </a:lnTo>
                  <a:lnTo>
                    <a:pt x="95074" y="128776"/>
                  </a:lnTo>
                  <a:lnTo>
                    <a:pt x="90586" y="130580"/>
                  </a:lnTo>
                  <a:lnTo>
                    <a:pt x="43188" y="132016"/>
                  </a:lnTo>
                  <a:lnTo>
                    <a:pt x="0" y="13202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9" name="SMARTInkShape-688">
              <a:extLst>
                <a:ext uri="{FF2B5EF4-FFF2-40B4-BE49-F238E27FC236}">
                  <a16:creationId xmlns:a16="http://schemas.microsoft.com/office/drawing/2014/main" id="{06F4FCC3-F106-72DC-5716-B1FFA7BAB32A}"/>
                </a:ext>
              </a:extLst>
            </p:cNvPr>
            <p:cNvSpPr/>
            <p:nvPr>
              <p:custDataLst>
                <p:tags r:id="rId54"/>
              </p:custDataLst>
            </p:nvPr>
          </p:nvSpPr>
          <p:spPr>
            <a:xfrm>
              <a:off x="733426" y="4457721"/>
              <a:ext cx="85725" cy="238105"/>
            </a:xfrm>
            <a:custGeom>
              <a:avLst/>
              <a:gdLst/>
              <a:ahLst/>
              <a:cxnLst/>
              <a:rect l="0" t="0" r="0" b="0"/>
              <a:pathLst>
                <a:path w="85725" h="238105">
                  <a:moveTo>
                    <a:pt x="28574" y="28554"/>
                  </a:moveTo>
                  <a:lnTo>
                    <a:pt x="28574" y="28554"/>
                  </a:lnTo>
                  <a:lnTo>
                    <a:pt x="28574" y="9308"/>
                  </a:lnTo>
                  <a:lnTo>
                    <a:pt x="29632" y="6199"/>
                  </a:lnTo>
                  <a:lnTo>
                    <a:pt x="31396" y="4126"/>
                  </a:lnTo>
                  <a:lnTo>
                    <a:pt x="38065" y="0"/>
                  </a:lnTo>
                  <a:lnTo>
                    <a:pt x="43145" y="5042"/>
                  </a:lnTo>
                  <a:lnTo>
                    <a:pt x="45633" y="10343"/>
                  </a:lnTo>
                  <a:lnTo>
                    <a:pt x="47572" y="57398"/>
                  </a:lnTo>
                  <a:lnTo>
                    <a:pt x="46559" y="83427"/>
                  </a:lnTo>
                  <a:lnTo>
                    <a:pt x="31148" y="130095"/>
                  </a:lnTo>
                  <a:lnTo>
                    <a:pt x="18974" y="173791"/>
                  </a:lnTo>
                  <a:lnTo>
                    <a:pt x="11736" y="186123"/>
                  </a:lnTo>
                  <a:lnTo>
                    <a:pt x="3947" y="196479"/>
                  </a:lnTo>
                  <a:lnTo>
                    <a:pt x="1169" y="206250"/>
                  </a:lnTo>
                  <a:lnTo>
                    <a:pt x="0" y="233505"/>
                  </a:lnTo>
                  <a:lnTo>
                    <a:pt x="1058" y="235038"/>
                  </a:lnTo>
                  <a:lnTo>
                    <a:pt x="2822" y="236060"/>
                  </a:lnTo>
                  <a:lnTo>
                    <a:pt x="9700" y="237835"/>
                  </a:lnTo>
                  <a:lnTo>
                    <a:pt x="50919" y="238104"/>
                  </a:lnTo>
                  <a:lnTo>
                    <a:pt x="57202" y="235282"/>
                  </a:lnTo>
                  <a:lnTo>
                    <a:pt x="63523" y="231558"/>
                  </a:lnTo>
                  <a:lnTo>
                    <a:pt x="74321" y="228971"/>
                  </a:lnTo>
                  <a:lnTo>
                    <a:pt x="85593" y="228582"/>
                  </a:lnTo>
                  <a:lnTo>
                    <a:pt x="85724" y="219054"/>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0" name="SMARTInkShape-689">
              <a:extLst>
                <a:ext uri="{FF2B5EF4-FFF2-40B4-BE49-F238E27FC236}">
                  <a16:creationId xmlns:a16="http://schemas.microsoft.com/office/drawing/2014/main" id="{636CBD23-6FCC-D79B-6331-94DF373EA16C}"/>
                </a:ext>
              </a:extLst>
            </p:cNvPr>
            <p:cNvSpPr/>
            <p:nvPr>
              <p:custDataLst>
                <p:tags r:id="rId55"/>
              </p:custDataLst>
            </p:nvPr>
          </p:nvSpPr>
          <p:spPr>
            <a:xfrm>
              <a:off x="752475" y="4562482"/>
              <a:ext cx="152401" cy="28569"/>
            </a:xfrm>
            <a:custGeom>
              <a:avLst/>
              <a:gdLst/>
              <a:ahLst/>
              <a:cxnLst/>
              <a:rect l="0" t="0" r="0" b="0"/>
              <a:pathLst>
                <a:path w="152401" h="28569">
                  <a:moveTo>
                    <a:pt x="0" y="28568"/>
                  </a:moveTo>
                  <a:lnTo>
                    <a:pt x="0" y="28568"/>
                  </a:lnTo>
                  <a:lnTo>
                    <a:pt x="8201" y="20367"/>
                  </a:lnTo>
                  <a:lnTo>
                    <a:pt x="16868" y="18247"/>
                  </a:lnTo>
                  <a:lnTo>
                    <a:pt x="26752" y="12575"/>
                  </a:lnTo>
                  <a:lnTo>
                    <a:pt x="41558" y="9366"/>
                  </a:lnTo>
                  <a:lnTo>
                    <a:pt x="56579" y="2158"/>
                  </a:lnTo>
                  <a:lnTo>
                    <a:pt x="102657" y="0"/>
                  </a:lnTo>
                  <a:lnTo>
                    <a:pt x="117670" y="1053"/>
                  </a:lnTo>
                  <a:lnTo>
                    <a:pt x="136132" y="8194"/>
                  </a:lnTo>
                  <a:lnTo>
                    <a:pt x="152400" y="951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 name="SMARTInkShape-690">
              <a:extLst>
                <a:ext uri="{FF2B5EF4-FFF2-40B4-BE49-F238E27FC236}">
                  <a16:creationId xmlns:a16="http://schemas.microsoft.com/office/drawing/2014/main" id="{1903E3DF-F50F-7744-B1EA-2BC610A4C207}"/>
                </a:ext>
              </a:extLst>
            </p:cNvPr>
            <p:cNvSpPr/>
            <p:nvPr>
              <p:custDataLst>
                <p:tags r:id="rId56"/>
              </p:custDataLst>
            </p:nvPr>
          </p:nvSpPr>
          <p:spPr>
            <a:xfrm>
              <a:off x="438153" y="4876927"/>
              <a:ext cx="161923" cy="218947"/>
            </a:xfrm>
            <a:custGeom>
              <a:avLst/>
              <a:gdLst/>
              <a:ahLst/>
              <a:cxnLst/>
              <a:rect l="0" t="0" r="0" b="0"/>
              <a:pathLst>
                <a:path w="161923" h="218947">
                  <a:moveTo>
                    <a:pt x="66672" y="28448"/>
                  </a:moveTo>
                  <a:lnTo>
                    <a:pt x="66672" y="28448"/>
                  </a:lnTo>
                  <a:lnTo>
                    <a:pt x="66672" y="23392"/>
                  </a:lnTo>
                  <a:lnTo>
                    <a:pt x="67730" y="21903"/>
                  </a:lnTo>
                  <a:lnTo>
                    <a:pt x="69494" y="20909"/>
                  </a:lnTo>
                  <a:lnTo>
                    <a:pt x="71728" y="20247"/>
                  </a:lnTo>
                  <a:lnTo>
                    <a:pt x="73218" y="18747"/>
                  </a:lnTo>
                  <a:lnTo>
                    <a:pt x="75805" y="10839"/>
                  </a:lnTo>
                  <a:lnTo>
                    <a:pt x="76081" y="4768"/>
                  </a:lnTo>
                  <a:lnTo>
                    <a:pt x="77178" y="3136"/>
                  </a:lnTo>
                  <a:lnTo>
                    <a:pt x="78967" y="2048"/>
                  </a:lnTo>
                  <a:lnTo>
                    <a:pt x="81219" y="1324"/>
                  </a:lnTo>
                  <a:lnTo>
                    <a:pt x="81662" y="840"/>
                  </a:lnTo>
                  <a:lnTo>
                    <a:pt x="80898" y="517"/>
                  </a:lnTo>
                  <a:lnTo>
                    <a:pt x="77126" y="0"/>
                  </a:lnTo>
                  <a:lnTo>
                    <a:pt x="76610" y="2752"/>
                  </a:lnTo>
                  <a:lnTo>
                    <a:pt x="76279" y="13142"/>
                  </a:lnTo>
                  <a:lnTo>
                    <a:pt x="73411" y="19176"/>
                  </a:lnTo>
                  <a:lnTo>
                    <a:pt x="71165" y="22267"/>
                  </a:lnTo>
                  <a:lnTo>
                    <a:pt x="56486" y="66802"/>
                  </a:lnTo>
                  <a:lnTo>
                    <a:pt x="51562" y="79361"/>
                  </a:lnTo>
                  <a:lnTo>
                    <a:pt x="37491" y="123705"/>
                  </a:lnTo>
                  <a:lnTo>
                    <a:pt x="31215" y="139928"/>
                  </a:lnTo>
                  <a:lnTo>
                    <a:pt x="24038" y="159947"/>
                  </a:lnTo>
                  <a:lnTo>
                    <a:pt x="12165" y="180186"/>
                  </a:lnTo>
                  <a:lnTo>
                    <a:pt x="11284" y="183582"/>
                  </a:lnTo>
                  <a:lnTo>
                    <a:pt x="9638" y="185846"/>
                  </a:lnTo>
                  <a:lnTo>
                    <a:pt x="7483" y="187355"/>
                  </a:lnTo>
                  <a:lnTo>
                    <a:pt x="4988" y="188361"/>
                  </a:lnTo>
                  <a:lnTo>
                    <a:pt x="3324" y="190090"/>
                  </a:lnTo>
                  <a:lnTo>
                    <a:pt x="1476" y="194833"/>
                  </a:lnTo>
                  <a:lnTo>
                    <a:pt x="0" y="217579"/>
                  </a:lnTo>
                  <a:lnTo>
                    <a:pt x="1058" y="218035"/>
                  </a:lnTo>
                  <a:lnTo>
                    <a:pt x="45515" y="218946"/>
                  </a:lnTo>
                  <a:lnTo>
                    <a:pt x="78686" y="217890"/>
                  </a:lnTo>
                  <a:lnTo>
                    <a:pt x="87181" y="213892"/>
                  </a:lnTo>
                  <a:lnTo>
                    <a:pt x="91986" y="213460"/>
                  </a:lnTo>
                  <a:lnTo>
                    <a:pt x="115997" y="218016"/>
                  </a:lnTo>
                  <a:lnTo>
                    <a:pt x="123167" y="215711"/>
                  </a:lnTo>
                  <a:lnTo>
                    <a:pt x="129881" y="212218"/>
                  </a:lnTo>
                  <a:lnTo>
                    <a:pt x="146009" y="209791"/>
                  </a:lnTo>
                  <a:lnTo>
                    <a:pt x="161757" y="209426"/>
                  </a:lnTo>
                  <a:lnTo>
                    <a:pt x="161922" y="19989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2" name="SMARTInkShape-691">
              <a:extLst>
                <a:ext uri="{FF2B5EF4-FFF2-40B4-BE49-F238E27FC236}">
                  <a16:creationId xmlns:a16="http://schemas.microsoft.com/office/drawing/2014/main" id="{E89359B6-8AA3-0D99-5EC8-A26C17B19D85}"/>
                </a:ext>
              </a:extLst>
            </p:cNvPr>
            <p:cNvSpPr/>
            <p:nvPr>
              <p:custDataLst>
                <p:tags r:id="rId57"/>
              </p:custDataLst>
            </p:nvPr>
          </p:nvSpPr>
          <p:spPr>
            <a:xfrm>
              <a:off x="476250" y="4981629"/>
              <a:ext cx="180976" cy="18997"/>
            </a:xfrm>
            <a:custGeom>
              <a:avLst/>
              <a:gdLst/>
              <a:ahLst/>
              <a:cxnLst/>
              <a:rect l="0" t="0" r="0" b="0"/>
              <a:pathLst>
                <a:path w="180976" h="18997">
                  <a:moveTo>
                    <a:pt x="0" y="18996"/>
                  </a:moveTo>
                  <a:lnTo>
                    <a:pt x="0" y="18996"/>
                  </a:lnTo>
                  <a:lnTo>
                    <a:pt x="10113" y="18996"/>
                  </a:lnTo>
                  <a:lnTo>
                    <a:pt x="17900" y="16174"/>
                  </a:lnTo>
                  <a:lnTo>
                    <a:pt x="21458" y="13940"/>
                  </a:lnTo>
                  <a:lnTo>
                    <a:pt x="36579" y="10795"/>
                  </a:lnTo>
                  <a:lnTo>
                    <a:pt x="54106" y="8675"/>
                  </a:lnTo>
                  <a:lnTo>
                    <a:pt x="77929" y="1304"/>
                  </a:lnTo>
                  <a:lnTo>
                    <a:pt x="124016" y="0"/>
                  </a:lnTo>
                  <a:lnTo>
                    <a:pt x="136610" y="1028"/>
                  </a:lnTo>
                  <a:lnTo>
                    <a:pt x="180975" y="9471"/>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3" name="SMARTInkShape-692">
              <a:extLst>
                <a:ext uri="{FF2B5EF4-FFF2-40B4-BE49-F238E27FC236}">
                  <a16:creationId xmlns:a16="http://schemas.microsoft.com/office/drawing/2014/main" id="{05428E90-6C6D-1315-2C3D-D01B5D2F5C0F}"/>
                </a:ext>
              </a:extLst>
            </p:cNvPr>
            <p:cNvSpPr/>
            <p:nvPr>
              <p:custDataLst>
                <p:tags r:id="rId58"/>
              </p:custDataLst>
            </p:nvPr>
          </p:nvSpPr>
          <p:spPr>
            <a:xfrm>
              <a:off x="685812" y="4981585"/>
              <a:ext cx="209539" cy="114288"/>
            </a:xfrm>
            <a:custGeom>
              <a:avLst/>
              <a:gdLst/>
              <a:ahLst/>
              <a:cxnLst/>
              <a:rect l="0" t="0" r="0" b="0"/>
              <a:pathLst>
                <a:path w="209539" h="114288">
                  <a:moveTo>
                    <a:pt x="76188" y="47615"/>
                  </a:moveTo>
                  <a:lnTo>
                    <a:pt x="76188" y="47615"/>
                  </a:lnTo>
                  <a:lnTo>
                    <a:pt x="84389" y="47615"/>
                  </a:lnTo>
                  <a:lnTo>
                    <a:pt x="84830" y="46557"/>
                  </a:lnTo>
                  <a:lnTo>
                    <a:pt x="85713" y="29892"/>
                  </a:lnTo>
                  <a:lnTo>
                    <a:pt x="86771" y="29450"/>
                  </a:lnTo>
                  <a:lnTo>
                    <a:pt x="94846" y="28599"/>
                  </a:lnTo>
                  <a:lnTo>
                    <a:pt x="95237" y="19074"/>
                  </a:lnTo>
                  <a:lnTo>
                    <a:pt x="77546" y="1348"/>
                  </a:lnTo>
                  <a:lnTo>
                    <a:pt x="71534" y="393"/>
                  </a:lnTo>
                  <a:lnTo>
                    <a:pt x="44399" y="0"/>
                  </a:lnTo>
                  <a:lnTo>
                    <a:pt x="38071" y="2817"/>
                  </a:lnTo>
                  <a:lnTo>
                    <a:pt x="34902" y="5050"/>
                  </a:lnTo>
                  <a:lnTo>
                    <a:pt x="31380" y="10353"/>
                  </a:lnTo>
                  <a:lnTo>
                    <a:pt x="30441" y="13248"/>
                  </a:lnTo>
                  <a:lnTo>
                    <a:pt x="27699" y="15179"/>
                  </a:lnTo>
                  <a:lnTo>
                    <a:pt x="15842" y="18955"/>
                  </a:lnTo>
                  <a:lnTo>
                    <a:pt x="13732" y="21100"/>
                  </a:lnTo>
                  <a:lnTo>
                    <a:pt x="3523" y="41732"/>
                  </a:lnTo>
                  <a:lnTo>
                    <a:pt x="453" y="59958"/>
                  </a:lnTo>
                  <a:lnTo>
                    <a:pt x="0" y="88881"/>
                  </a:lnTo>
                  <a:lnTo>
                    <a:pt x="2815" y="95236"/>
                  </a:lnTo>
                  <a:lnTo>
                    <a:pt x="8190" y="102883"/>
                  </a:lnTo>
                  <a:lnTo>
                    <a:pt x="9121" y="109264"/>
                  </a:lnTo>
                  <a:lnTo>
                    <a:pt x="10310" y="110939"/>
                  </a:lnTo>
                  <a:lnTo>
                    <a:pt x="12161" y="112056"/>
                  </a:lnTo>
                  <a:lnTo>
                    <a:pt x="18919" y="114251"/>
                  </a:lnTo>
                  <a:lnTo>
                    <a:pt x="27228" y="114287"/>
                  </a:lnTo>
                  <a:lnTo>
                    <a:pt x="27673" y="113230"/>
                  </a:lnTo>
                  <a:lnTo>
                    <a:pt x="28446" y="106089"/>
                  </a:lnTo>
                  <a:lnTo>
                    <a:pt x="31333" y="105353"/>
                  </a:lnTo>
                  <a:lnTo>
                    <a:pt x="33585" y="105157"/>
                  </a:lnTo>
                  <a:lnTo>
                    <a:pt x="35086" y="103968"/>
                  </a:lnTo>
                  <a:lnTo>
                    <a:pt x="42749" y="91542"/>
                  </a:lnTo>
                  <a:lnTo>
                    <a:pt x="48273" y="88305"/>
                  </a:lnTo>
                  <a:lnTo>
                    <a:pt x="51228" y="87442"/>
                  </a:lnTo>
                  <a:lnTo>
                    <a:pt x="53198" y="85808"/>
                  </a:lnTo>
                  <a:lnTo>
                    <a:pt x="64447" y="66485"/>
                  </a:lnTo>
                  <a:lnTo>
                    <a:pt x="65185" y="63370"/>
                  </a:lnTo>
                  <a:lnTo>
                    <a:pt x="66736" y="61293"/>
                  </a:lnTo>
                  <a:lnTo>
                    <a:pt x="68829" y="59909"/>
                  </a:lnTo>
                  <a:lnTo>
                    <a:pt x="71282" y="58986"/>
                  </a:lnTo>
                  <a:lnTo>
                    <a:pt x="72917" y="57312"/>
                  </a:lnTo>
                  <a:lnTo>
                    <a:pt x="76959" y="47547"/>
                  </a:lnTo>
                  <a:lnTo>
                    <a:pt x="85593" y="38218"/>
                  </a:lnTo>
                  <a:lnTo>
                    <a:pt x="85703" y="46302"/>
                  </a:lnTo>
                  <a:lnTo>
                    <a:pt x="79165" y="54960"/>
                  </a:lnTo>
                  <a:lnTo>
                    <a:pt x="76580" y="64915"/>
                  </a:lnTo>
                  <a:lnTo>
                    <a:pt x="76191" y="98450"/>
                  </a:lnTo>
                  <a:lnTo>
                    <a:pt x="77248" y="100556"/>
                  </a:lnTo>
                  <a:lnTo>
                    <a:pt x="79012" y="101958"/>
                  </a:lnTo>
                  <a:lnTo>
                    <a:pt x="81245" y="102894"/>
                  </a:lnTo>
                  <a:lnTo>
                    <a:pt x="82735" y="104575"/>
                  </a:lnTo>
                  <a:lnTo>
                    <a:pt x="85321" y="112802"/>
                  </a:lnTo>
                  <a:lnTo>
                    <a:pt x="88361" y="113628"/>
                  </a:lnTo>
                  <a:lnTo>
                    <a:pt x="116577" y="114279"/>
                  </a:lnTo>
                  <a:lnTo>
                    <a:pt x="123419" y="111463"/>
                  </a:lnTo>
                  <a:lnTo>
                    <a:pt x="169745" y="82492"/>
                  </a:lnTo>
                  <a:lnTo>
                    <a:pt x="178800" y="73346"/>
                  </a:lnTo>
                  <a:lnTo>
                    <a:pt x="187410" y="63284"/>
                  </a:lnTo>
                  <a:lnTo>
                    <a:pt x="209538" y="476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4" name="SMARTInkShape-693">
              <a:extLst>
                <a:ext uri="{FF2B5EF4-FFF2-40B4-BE49-F238E27FC236}">
                  <a16:creationId xmlns:a16="http://schemas.microsoft.com/office/drawing/2014/main" id="{927FAC69-81DD-1B04-2581-4348A9FD9343}"/>
                </a:ext>
              </a:extLst>
            </p:cNvPr>
            <p:cNvSpPr/>
            <p:nvPr>
              <p:custDataLst>
                <p:tags r:id="rId59"/>
              </p:custDataLst>
            </p:nvPr>
          </p:nvSpPr>
          <p:spPr>
            <a:xfrm>
              <a:off x="885862" y="4871312"/>
              <a:ext cx="104739" cy="215028"/>
            </a:xfrm>
            <a:custGeom>
              <a:avLst/>
              <a:gdLst/>
              <a:ahLst/>
              <a:cxnLst/>
              <a:rect l="0" t="0" r="0" b="0"/>
              <a:pathLst>
                <a:path w="104739" h="215028">
                  <a:moveTo>
                    <a:pt x="47588" y="5488"/>
                  </a:moveTo>
                  <a:lnTo>
                    <a:pt x="47588" y="5488"/>
                  </a:lnTo>
                  <a:lnTo>
                    <a:pt x="47588" y="0"/>
                  </a:lnTo>
                  <a:lnTo>
                    <a:pt x="47588" y="10520"/>
                  </a:lnTo>
                  <a:lnTo>
                    <a:pt x="44766" y="15839"/>
                  </a:lnTo>
                  <a:lnTo>
                    <a:pt x="42531" y="18738"/>
                  </a:lnTo>
                  <a:lnTo>
                    <a:pt x="40049" y="27606"/>
                  </a:lnTo>
                  <a:lnTo>
                    <a:pt x="37887" y="37543"/>
                  </a:lnTo>
                  <a:lnTo>
                    <a:pt x="22952" y="73361"/>
                  </a:lnTo>
                  <a:lnTo>
                    <a:pt x="16421" y="119672"/>
                  </a:lnTo>
                  <a:lnTo>
                    <a:pt x="2129" y="165176"/>
                  </a:lnTo>
                  <a:lnTo>
                    <a:pt x="0" y="199124"/>
                  </a:lnTo>
                  <a:lnTo>
                    <a:pt x="1046" y="201254"/>
                  </a:lnTo>
                  <a:lnTo>
                    <a:pt x="2802" y="202674"/>
                  </a:lnTo>
                  <a:lnTo>
                    <a:pt x="5031" y="203620"/>
                  </a:lnTo>
                  <a:lnTo>
                    <a:pt x="6517" y="205309"/>
                  </a:lnTo>
                  <a:lnTo>
                    <a:pt x="8167" y="210009"/>
                  </a:lnTo>
                  <a:lnTo>
                    <a:pt x="9666" y="211685"/>
                  </a:lnTo>
                  <a:lnTo>
                    <a:pt x="17573" y="214596"/>
                  </a:lnTo>
                  <a:lnTo>
                    <a:pt x="41366" y="215027"/>
                  </a:lnTo>
                  <a:lnTo>
                    <a:pt x="72113" y="205337"/>
                  </a:lnTo>
                  <a:lnTo>
                    <a:pt x="85515" y="198148"/>
                  </a:lnTo>
                  <a:lnTo>
                    <a:pt x="88748" y="197428"/>
                  </a:lnTo>
                  <a:lnTo>
                    <a:pt x="104738" y="18646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SMARTInkShape-694">
              <a:extLst>
                <a:ext uri="{FF2B5EF4-FFF2-40B4-BE49-F238E27FC236}">
                  <a16:creationId xmlns:a16="http://schemas.microsoft.com/office/drawing/2014/main" id="{0797E1C7-B996-EF99-5370-73981A9E98D7}"/>
                </a:ext>
              </a:extLst>
            </p:cNvPr>
            <p:cNvSpPr/>
            <p:nvPr>
              <p:custDataLst>
                <p:tags r:id="rId60"/>
              </p:custDataLst>
            </p:nvPr>
          </p:nvSpPr>
          <p:spPr>
            <a:xfrm>
              <a:off x="904875" y="4981575"/>
              <a:ext cx="142759" cy="123826"/>
            </a:xfrm>
            <a:custGeom>
              <a:avLst/>
              <a:gdLst/>
              <a:ahLst/>
              <a:cxnLst/>
              <a:rect l="0" t="0" r="0" b="0"/>
              <a:pathLst>
                <a:path w="142759" h="123826">
                  <a:moveTo>
                    <a:pt x="0" y="28575"/>
                  </a:moveTo>
                  <a:lnTo>
                    <a:pt x="0" y="28575"/>
                  </a:lnTo>
                  <a:lnTo>
                    <a:pt x="14189" y="14386"/>
                  </a:lnTo>
                  <a:lnTo>
                    <a:pt x="19712" y="11685"/>
                  </a:lnTo>
                  <a:lnTo>
                    <a:pt x="41314" y="9651"/>
                  </a:lnTo>
                  <a:lnTo>
                    <a:pt x="43417" y="8551"/>
                  </a:lnTo>
                  <a:lnTo>
                    <a:pt x="44820" y="6759"/>
                  </a:lnTo>
                  <a:lnTo>
                    <a:pt x="45755" y="4506"/>
                  </a:lnTo>
                  <a:lnTo>
                    <a:pt x="48495" y="3004"/>
                  </a:lnTo>
                  <a:lnTo>
                    <a:pt x="66917" y="264"/>
                  </a:lnTo>
                  <a:lnTo>
                    <a:pt x="114462" y="0"/>
                  </a:lnTo>
                  <a:lnTo>
                    <a:pt x="138395" y="0"/>
                  </a:lnTo>
                  <a:lnTo>
                    <a:pt x="139888" y="1058"/>
                  </a:lnTo>
                  <a:lnTo>
                    <a:pt x="140884" y="2822"/>
                  </a:lnTo>
                  <a:lnTo>
                    <a:pt x="142613" y="9701"/>
                  </a:lnTo>
                  <a:lnTo>
                    <a:pt x="142758" y="14189"/>
                  </a:lnTo>
                  <a:lnTo>
                    <a:pt x="140001" y="19712"/>
                  </a:lnTo>
                  <a:lnTo>
                    <a:pt x="134664" y="26824"/>
                  </a:lnTo>
                  <a:lnTo>
                    <a:pt x="132551" y="42379"/>
                  </a:lnTo>
                  <a:lnTo>
                    <a:pt x="125862" y="56741"/>
                  </a:lnTo>
                  <a:lnTo>
                    <a:pt x="123035" y="72971"/>
                  </a:lnTo>
                  <a:lnTo>
                    <a:pt x="116339" y="85714"/>
                  </a:lnTo>
                  <a:lnTo>
                    <a:pt x="114300"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6" name="SMARTInkShape-695">
              <a:extLst>
                <a:ext uri="{FF2B5EF4-FFF2-40B4-BE49-F238E27FC236}">
                  <a16:creationId xmlns:a16="http://schemas.microsoft.com/office/drawing/2014/main" id="{E666CEA2-138C-A3E3-3DA1-992891459F23}"/>
                </a:ext>
              </a:extLst>
            </p:cNvPr>
            <p:cNvSpPr/>
            <p:nvPr>
              <p:custDataLst>
                <p:tags r:id="rId61"/>
              </p:custDataLst>
            </p:nvPr>
          </p:nvSpPr>
          <p:spPr>
            <a:xfrm>
              <a:off x="1057392" y="4924425"/>
              <a:ext cx="9409" cy="28576"/>
            </a:xfrm>
            <a:custGeom>
              <a:avLst/>
              <a:gdLst/>
              <a:ahLst/>
              <a:cxnLst/>
              <a:rect l="0" t="0" r="0" b="0"/>
              <a:pathLst>
                <a:path w="9409" h="28576">
                  <a:moveTo>
                    <a:pt x="9408" y="28575"/>
                  </a:moveTo>
                  <a:lnTo>
                    <a:pt x="9408" y="28575"/>
                  </a:lnTo>
                  <a:lnTo>
                    <a:pt x="1207" y="20374"/>
                  </a:lnTo>
                  <a:lnTo>
                    <a:pt x="0" y="10966"/>
                  </a:lnTo>
                  <a:lnTo>
                    <a:pt x="1019" y="10485"/>
                  </a:lnTo>
                  <a:lnTo>
                    <a:pt x="4974" y="9952"/>
                  </a:lnTo>
                  <a:lnTo>
                    <a:pt x="6452" y="8751"/>
                  </a:lnTo>
                  <a:lnTo>
                    <a:pt x="940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7" name="SMARTInkShape-696">
              <a:extLst>
                <a:ext uri="{FF2B5EF4-FFF2-40B4-BE49-F238E27FC236}">
                  <a16:creationId xmlns:a16="http://schemas.microsoft.com/office/drawing/2014/main" id="{73D0F388-88C7-AF6C-9743-2BBF8F94B8FF}"/>
                </a:ext>
              </a:extLst>
            </p:cNvPr>
            <p:cNvSpPr/>
            <p:nvPr>
              <p:custDataLst>
                <p:tags r:id="rId62"/>
              </p:custDataLst>
            </p:nvPr>
          </p:nvSpPr>
          <p:spPr>
            <a:xfrm>
              <a:off x="1114425" y="4953010"/>
              <a:ext cx="100390" cy="142866"/>
            </a:xfrm>
            <a:custGeom>
              <a:avLst/>
              <a:gdLst/>
              <a:ahLst/>
              <a:cxnLst/>
              <a:rect l="0" t="0" r="0" b="0"/>
              <a:pathLst>
                <a:path w="100390" h="142866">
                  <a:moveTo>
                    <a:pt x="76200" y="28565"/>
                  </a:moveTo>
                  <a:lnTo>
                    <a:pt x="76200" y="28565"/>
                  </a:lnTo>
                  <a:lnTo>
                    <a:pt x="76200" y="23509"/>
                  </a:lnTo>
                  <a:lnTo>
                    <a:pt x="77258" y="22020"/>
                  </a:lnTo>
                  <a:lnTo>
                    <a:pt x="79022" y="21026"/>
                  </a:lnTo>
                  <a:lnTo>
                    <a:pt x="89458" y="19432"/>
                  </a:lnTo>
                  <a:lnTo>
                    <a:pt x="91388" y="18244"/>
                  </a:lnTo>
                  <a:lnTo>
                    <a:pt x="92675" y="16392"/>
                  </a:lnTo>
                  <a:lnTo>
                    <a:pt x="95205" y="9634"/>
                  </a:lnTo>
                  <a:lnTo>
                    <a:pt x="87045" y="1324"/>
                  </a:lnTo>
                  <a:lnTo>
                    <a:pt x="77640" y="107"/>
                  </a:lnTo>
                  <a:lnTo>
                    <a:pt x="63069" y="0"/>
                  </a:lnTo>
                  <a:lnTo>
                    <a:pt x="56958" y="2817"/>
                  </a:lnTo>
                  <a:lnTo>
                    <a:pt x="40385" y="15800"/>
                  </a:lnTo>
                  <a:lnTo>
                    <a:pt x="34529" y="17600"/>
                  </a:lnTo>
                  <a:lnTo>
                    <a:pt x="32545" y="19138"/>
                  </a:lnTo>
                  <a:lnTo>
                    <a:pt x="20529" y="36337"/>
                  </a:lnTo>
                  <a:lnTo>
                    <a:pt x="19488" y="42627"/>
                  </a:lnTo>
                  <a:lnTo>
                    <a:pt x="19088" y="60434"/>
                  </a:lnTo>
                  <a:lnTo>
                    <a:pt x="20134" y="62512"/>
                  </a:lnTo>
                  <a:lnTo>
                    <a:pt x="21889" y="63896"/>
                  </a:lnTo>
                  <a:lnTo>
                    <a:pt x="24118" y="64819"/>
                  </a:lnTo>
                  <a:lnTo>
                    <a:pt x="25603" y="66493"/>
                  </a:lnTo>
                  <a:lnTo>
                    <a:pt x="27254" y="71175"/>
                  </a:lnTo>
                  <a:lnTo>
                    <a:pt x="28753" y="72846"/>
                  </a:lnTo>
                  <a:lnTo>
                    <a:pt x="47821" y="83533"/>
                  </a:lnTo>
                  <a:lnTo>
                    <a:pt x="50931" y="84260"/>
                  </a:lnTo>
                  <a:lnTo>
                    <a:pt x="66692" y="93062"/>
                  </a:lnTo>
                  <a:lnTo>
                    <a:pt x="69861" y="93789"/>
                  </a:lnTo>
                  <a:lnTo>
                    <a:pt x="71974" y="95331"/>
                  </a:lnTo>
                  <a:lnTo>
                    <a:pt x="73383" y="97417"/>
                  </a:lnTo>
                  <a:lnTo>
                    <a:pt x="74322" y="99866"/>
                  </a:lnTo>
                  <a:lnTo>
                    <a:pt x="76006" y="101499"/>
                  </a:lnTo>
                  <a:lnTo>
                    <a:pt x="80700" y="103314"/>
                  </a:lnTo>
                  <a:lnTo>
                    <a:pt x="89293" y="104335"/>
                  </a:lnTo>
                  <a:lnTo>
                    <a:pt x="91278" y="105537"/>
                  </a:lnTo>
                  <a:lnTo>
                    <a:pt x="92602" y="107396"/>
                  </a:lnTo>
                  <a:lnTo>
                    <a:pt x="93485" y="109695"/>
                  </a:lnTo>
                  <a:lnTo>
                    <a:pt x="95131" y="111226"/>
                  </a:lnTo>
                  <a:lnTo>
                    <a:pt x="100389" y="113383"/>
                  </a:lnTo>
                  <a:lnTo>
                    <a:pt x="99735" y="113685"/>
                  </a:lnTo>
                  <a:lnTo>
                    <a:pt x="95512" y="114254"/>
                  </a:lnTo>
                  <a:lnTo>
                    <a:pt x="87072" y="122488"/>
                  </a:lnTo>
                  <a:lnTo>
                    <a:pt x="78387" y="124611"/>
                  </a:lnTo>
                  <a:lnTo>
                    <a:pt x="68499" y="130284"/>
                  </a:lnTo>
                  <a:lnTo>
                    <a:pt x="53692" y="133492"/>
                  </a:lnTo>
                  <a:lnTo>
                    <a:pt x="38672" y="140700"/>
                  </a:lnTo>
                  <a:lnTo>
                    <a:pt x="0" y="14286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8" name="SMARTInkShape-697">
              <a:extLst>
                <a:ext uri="{FF2B5EF4-FFF2-40B4-BE49-F238E27FC236}">
                  <a16:creationId xmlns:a16="http://schemas.microsoft.com/office/drawing/2014/main" id="{A801D5A5-7203-AB52-5B0B-8CA3AC32B762}"/>
                </a:ext>
              </a:extLst>
            </p:cNvPr>
            <p:cNvSpPr/>
            <p:nvPr>
              <p:custDataLst>
                <p:tags r:id="rId63"/>
              </p:custDataLst>
            </p:nvPr>
          </p:nvSpPr>
          <p:spPr>
            <a:xfrm>
              <a:off x="1266863" y="4867275"/>
              <a:ext cx="76163" cy="219073"/>
            </a:xfrm>
            <a:custGeom>
              <a:avLst/>
              <a:gdLst/>
              <a:ahLst/>
              <a:cxnLst/>
              <a:rect l="0" t="0" r="0" b="0"/>
              <a:pathLst>
                <a:path w="76163" h="219073">
                  <a:moveTo>
                    <a:pt x="47587" y="0"/>
                  </a:moveTo>
                  <a:lnTo>
                    <a:pt x="47587" y="0"/>
                  </a:lnTo>
                  <a:lnTo>
                    <a:pt x="46529" y="42562"/>
                  </a:lnTo>
                  <a:lnTo>
                    <a:pt x="31112" y="85801"/>
                  </a:lnTo>
                  <a:lnTo>
                    <a:pt x="26478" y="104797"/>
                  </a:lnTo>
                  <a:lnTo>
                    <a:pt x="21224" y="123832"/>
                  </a:lnTo>
                  <a:lnTo>
                    <a:pt x="18937" y="135470"/>
                  </a:lnTo>
                  <a:lnTo>
                    <a:pt x="12757" y="149030"/>
                  </a:lnTo>
                  <a:lnTo>
                    <a:pt x="9398" y="164925"/>
                  </a:lnTo>
                  <a:lnTo>
                    <a:pt x="2139" y="180313"/>
                  </a:lnTo>
                  <a:lnTo>
                    <a:pt x="0" y="204513"/>
                  </a:lnTo>
                  <a:lnTo>
                    <a:pt x="1046" y="206192"/>
                  </a:lnTo>
                  <a:lnTo>
                    <a:pt x="2801" y="207311"/>
                  </a:lnTo>
                  <a:lnTo>
                    <a:pt x="5030" y="208057"/>
                  </a:lnTo>
                  <a:lnTo>
                    <a:pt x="6515" y="209614"/>
                  </a:lnTo>
                  <a:lnTo>
                    <a:pt x="9371" y="218644"/>
                  </a:lnTo>
                  <a:lnTo>
                    <a:pt x="32152" y="219072"/>
                  </a:lnTo>
                  <a:lnTo>
                    <a:pt x="38258" y="216252"/>
                  </a:lnTo>
                  <a:lnTo>
                    <a:pt x="44499" y="212528"/>
                  </a:lnTo>
                  <a:lnTo>
                    <a:pt x="57129" y="210138"/>
                  </a:lnTo>
                  <a:lnTo>
                    <a:pt x="60298" y="209942"/>
                  </a:lnTo>
                  <a:lnTo>
                    <a:pt x="62411" y="208753"/>
                  </a:lnTo>
                  <a:lnTo>
                    <a:pt x="63820" y="206902"/>
                  </a:lnTo>
                  <a:lnTo>
                    <a:pt x="64759" y="204610"/>
                  </a:lnTo>
                  <a:lnTo>
                    <a:pt x="66443" y="203081"/>
                  </a:lnTo>
                  <a:lnTo>
                    <a:pt x="71137" y="201383"/>
                  </a:lnTo>
                  <a:lnTo>
                    <a:pt x="72812" y="199873"/>
                  </a:lnTo>
                  <a:lnTo>
                    <a:pt x="76162" y="1905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9" name="SMARTInkShape-698">
              <a:extLst>
                <a:ext uri="{FF2B5EF4-FFF2-40B4-BE49-F238E27FC236}">
                  <a16:creationId xmlns:a16="http://schemas.microsoft.com/office/drawing/2014/main" id="{4C813EED-3573-C7C5-89F1-57D19BC81D01}"/>
                </a:ext>
              </a:extLst>
            </p:cNvPr>
            <p:cNvSpPr/>
            <p:nvPr>
              <p:custDataLst>
                <p:tags r:id="rId64"/>
              </p:custDataLst>
            </p:nvPr>
          </p:nvSpPr>
          <p:spPr>
            <a:xfrm>
              <a:off x="1251812" y="4991100"/>
              <a:ext cx="100739" cy="28576"/>
            </a:xfrm>
            <a:custGeom>
              <a:avLst/>
              <a:gdLst/>
              <a:ahLst/>
              <a:cxnLst/>
              <a:rect l="0" t="0" r="0" b="0"/>
              <a:pathLst>
                <a:path w="100739" h="28576">
                  <a:moveTo>
                    <a:pt x="5488" y="28575"/>
                  </a:moveTo>
                  <a:lnTo>
                    <a:pt x="5488" y="28575"/>
                  </a:lnTo>
                  <a:lnTo>
                    <a:pt x="431" y="23519"/>
                  </a:lnTo>
                  <a:lnTo>
                    <a:pt x="0" y="22030"/>
                  </a:lnTo>
                  <a:lnTo>
                    <a:pt x="771" y="21036"/>
                  </a:lnTo>
                  <a:lnTo>
                    <a:pt x="5212" y="19166"/>
                  </a:lnTo>
                  <a:lnTo>
                    <a:pt x="10463" y="14028"/>
                  </a:lnTo>
                  <a:lnTo>
                    <a:pt x="15813" y="11526"/>
                  </a:lnTo>
                  <a:lnTo>
                    <a:pt x="30993" y="8730"/>
                  </a:lnTo>
                  <a:lnTo>
                    <a:pt x="43609" y="2038"/>
                  </a:lnTo>
                  <a:lnTo>
                    <a:pt x="91213" y="5"/>
                  </a:lnTo>
                  <a:lnTo>
                    <a:pt x="10073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0" name="SMARTInkShape-699">
              <a:extLst>
                <a:ext uri="{FF2B5EF4-FFF2-40B4-BE49-F238E27FC236}">
                  <a16:creationId xmlns:a16="http://schemas.microsoft.com/office/drawing/2014/main" id="{3EBBCA7F-D3F6-E441-9904-6F0C7094A4DF}"/>
                </a:ext>
              </a:extLst>
            </p:cNvPr>
            <p:cNvSpPr/>
            <p:nvPr>
              <p:custDataLst>
                <p:tags r:id="rId65"/>
              </p:custDataLst>
            </p:nvPr>
          </p:nvSpPr>
          <p:spPr>
            <a:xfrm>
              <a:off x="1385170" y="4991100"/>
              <a:ext cx="53106" cy="161485"/>
            </a:xfrm>
            <a:custGeom>
              <a:avLst/>
              <a:gdLst/>
              <a:ahLst/>
              <a:cxnLst/>
              <a:rect l="0" t="0" r="0" b="0"/>
              <a:pathLst>
                <a:path w="53106" h="161485">
                  <a:moveTo>
                    <a:pt x="43580" y="19050"/>
                  </a:moveTo>
                  <a:lnTo>
                    <a:pt x="43580" y="19050"/>
                  </a:lnTo>
                  <a:lnTo>
                    <a:pt x="51781" y="10849"/>
                  </a:lnTo>
                  <a:lnTo>
                    <a:pt x="53105" y="11"/>
                  </a:lnTo>
                  <a:lnTo>
                    <a:pt x="53105" y="0"/>
                  </a:lnTo>
                  <a:lnTo>
                    <a:pt x="43973" y="0"/>
                  </a:lnTo>
                  <a:lnTo>
                    <a:pt x="42545" y="16247"/>
                  </a:lnTo>
                  <a:lnTo>
                    <a:pt x="36046" y="28648"/>
                  </a:lnTo>
                  <a:lnTo>
                    <a:pt x="35382" y="31798"/>
                  </a:lnTo>
                  <a:lnTo>
                    <a:pt x="17181" y="74214"/>
                  </a:lnTo>
                  <a:lnTo>
                    <a:pt x="12827" y="87959"/>
                  </a:lnTo>
                  <a:lnTo>
                    <a:pt x="7657" y="102615"/>
                  </a:lnTo>
                  <a:lnTo>
                    <a:pt x="4447" y="139675"/>
                  </a:lnTo>
                  <a:lnTo>
                    <a:pt x="435" y="146039"/>
                  </a:lnTo>
                  <a:lnTo>
                    <a:pt x="0" y="148160"/>
                  </a:lnTo>
                  <a:lnTo>
                    <a:pt x="768" y="149573"/>
                  </a:lnTo>
                  <a:lnTo>
                    <a:pt x="2339" y="150515"/>
                  </a:lnTo>
                  <a:lnTo>
                    <a:pt x="3386" y="152202"/>
                  </a:lnTo>
                  <a:lnTo>
                    <a:pt x="5398" y="161484"/>
                  </a:lnTo>
                  <a:lnTo>
                    <a:pt x="15005" y="152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1" name="SMARTInkShape-700">
              <a:extLst>
                <a:ext uri="{FF2B5EF4-FFF2-40B4-BE49-F238E27FC236}">
                  <a16:creationId xmlns:a16="http://schemas.microsoft.com/office/drawing/2014/main" id="{936BFB42-EDBB-28C6-F0FD-143A8A981A5F}"/>
                </a:ext>
              </a:extLst>
            </p:cNvPr>
            <p:cNvSpPr/>
            <p:nvPr>
              <p:custDataLst>
                <p:tags r:id="rId66"/>
              </p:custDataLst>
            </p:nvPr>
          </p:nvSpPr>
          <p:spPr>
            <a:xfrm>
              <a:off x="1438275" y="4933950"/>
              <a:ext cx="19051" cy="9526"/>
            </a:xfrm>
            <a:custGeom>
              <a:avLst/>
              <a:gdLst/>
              <a:ahLst/>
              <a:cxnLst/>
              <a:rect l="0" t="0" r="0" b="0"/>
              <a:pathLst>
                <a:path w="19051" h="9526">
                  <a:moveTo>
                    <a:pt x="0" y="9525"/>
                  </a:moveTo>
                  <a:lnTo>
                    <a:pt x="0" y="9525"/>
                  </a:lnTo>
                  <a:lnTo>
                    <a:pt x="5057" y="9525"/>
                  </a:lnTo>
                  <a:lnTo>
                    <a:pt x="6546" y="8467"/>
                  </a:lnTo>
                  <a:lnTo>
                    <a:pt x="7539" y="6703"/>
                  </a:lnTo>
                  <a:lnTo>
                    <a:pt x="9132" y="1324"/>
                  </a:lnTo>
                  <a:lnTo>
                    <a:pt x="12173" y="588"/>
                  </a:lnTo>
                  <a:lnTo>
                    <a:pt x="190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2" name="SMARTInkShape-701">
              <a:extLst>
                <a:ext uri="{FF2B5EF4-FFF2-40B4-BE49-F238E27FC236}">
                  <a16:creationId xmlns:a16="http://schemas.microsoft.com/office/drawing/2014/main" id="{3B382E78-7E10-B2E1-72AB-1CD3B8A5025D}"/>
                </a:ext>
              </a:extLst>
            </p:cNvPr>
            <p:cNvSpPr/>
            <p:nvPr>
              <p:custDataLst>
                <p:tags r:id="rId67"/>
              </p:custDataLst>
            </p:nvPr>
          </p:nvSpPr>
          <p:spPr>
            <a:xfrm>
              <a:off x="1495557" y="4991103"/>
              <a:ext cx="133219" cy="104773"/>
            </a:xfrm>
            <a:custGeom>
              <a:avLst/>
              <a:gdLst/>
              <a:ahLst/>
              <a:cxnLst/>
              <a:rect l="0" t="0" r="0" b="0"/>
              <a:pathLst>
                <a:path w="133219" h="104773">
                  <a:moveTo>
                    <a:pt x="104643" y="19047"/>
                  </a:moveTo>
                  <a:lnTo>
                    <a:pt x="104643" y="19047"/>
                  </a:lnTo>
                  <a:lnTo>
                    <a:pt x="112844" y="10846"/>
                  </a:lnTo>
                  <a:lnTo>
                    <a:pt x="123267" y="9556"/>
                  </a:lnTo>
                  <a:lnTo>
                    <a:pt x="128623" y="9532"/>
                  </a:lnTo>
                  <a:lnTo>
                    <a:pt x="130154" y="8471"/>
                  </a:lnTo>
                  <a:lnTo>
                    <a:pt x="131176" y="6705"/>
                  </a:lnTo>
                  <a:lnTo>
                    <a:pt x="133183" y="113"/>
                  </a:lnTo>
                  <a:lnTo>
                    <a:pt x="119028" y="0"/>
                  </a:lnTo>
                  <a:lnTo>
                    <a:pt x="113506" y="2820"/>
                  </a:lnTo>
                  <a:lnTo>
                    <a:pt x="110551" y="5054"/>
                  </a:lnTo>
                  <a:lnTo>
                    <a:pt x="101625" y="7536"/>
                  </a:lnTo>
                  <a:lnTo>
                    <a:pt x="91660" y="9698"/>
                  </a:lnTo>
                  <a:lnTo>
                    <a:pt x="45309" y="38155"/>
                  </a:lnTo>
                  <a:lnTo>
                    <a:pt x="23060" y="53979"/>
                  </a:lnTo>
                  <a:lnTo>
                    <a:pt x="13913" y="63499"/>
                  </a:lnTo>
                  <a:lnTo>
                    <a:pt x="7464" y="76197"/>
                  </a:lnTo>
                  <a:lnTo>
                    <a:pt x="3244" y="82547"/>
                  </a:lnTo>
                  <a:lnTo>
                    <a:pt x="868" y="92072"/>
                  </a:lnTo>
                  <a:lnTo>
                    <a:pt x="0" y="102891"/>
                  </a:lnTo>
                  <a:lnTo>
                    <a:pt x="1014" y="103518"/>
                  </a:lnTo>
                  <a:lnTo>
                    <a:pt x="11632" y="104699"/>
                  </a:lnTo>
                  <a:lnTo>
                    <a:pt x="57023" y="104772"/>
                  </a:lnTo>
                  <a:lnTo>
                    <a:pt x="104054" y="104772"/>
                  </a:lnTo>
                  <a:lnTo>
                    <a:pt x="133218" y="1047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84" name="SMARTInkShape-702">
            <a:extLst>
              <a:ext uri="{FF2B5EF4-FFF2-40B4-BE49-F238E27FC236}">
                <a16:creationId xmlns:a16="http://schemas.microsoft.com/office/drawing/2014/main" id="{E4D75499-FEED-B501-B596-E7C6B7C328B6}"/>
              </a:ext>
            </a:extLst>
          </p:cNvPr>
          <p:cNvSpPr/>
          <p:nvPr>
            <p:custDataLst>
              <p:tags r:id="rId2"/>
            </p:custDataLst>
          </p:nvPr>
        </p:nvSpPr>
        <p:spPr>
          <a:xfrm>
            <a:off x="257175" y="4944800"/>
            <a:ext cx="151963" cy="151019"/>
          </a:xfrm>
          <a:custGeom>
            <a:avLst/>
            <a:gdLst/>
            <a:ahLst/>
            <a:cxnLst/>
            <a:rect l="0" t="0" r="0" b="0"/>
            <a:pathLst>
              <a:path w="151963" h="151019">
                <a:moveTo>
                  <a:pt x="114300" y="17725"/>
                </a:moveTo>
                <a:lnTo>
                  <a:pt x="114300" y="17725"/>
                </a:lnTo>
                <a:lnTo>
                  <a:pt x="114300" y="12669"/>
                </a:lnTo>
                <a:lnTo>
                  <a:pt x="115358" y="11180"/>
                </a:lnTo>
                <a:lnTo>
                  <a:pt x="117122" y="10186"/>
                </a:lnTo>
                <a:lnTo>
                  <a:pt x="123791" y="8210"/>
                </a:lnTo>
                <a:lnTo>
                  <a:pt x="123822" y="0"/>
                </a:lnTo>
                <a:lnTo>
                  <a:pt x="123825" y="6992"/>
                </a:lnTo>
                <a:lnTo>
                  <a:pt x="123825" y="2786"/>
                </a:lnTo>
                <a:lnTo>
                  <a:pt x="122767" y="2474"/>
                </a:lnTo>
                <a:lnTo>
                  <a:pt x="113464" y="6755"/>
                </a:lnTo>
                <a:lnTo>
                  <a:pt x="92026" y="8116"/>
                </a:lnTo>
                <a:lnTo>
                  <a:pt x="89926" y="9203"/>
                </a:lnTo>
                <a:lnTo>
                  <a:pt x="88525" y="10985"/>
                </a:lnTo>
                <a:lnTo>
                  <a:pt x="87592" y="13232"/>
                </a:lnTo>
                <a:lnTo>
                  <a:pt x="85911" y="14729"/>
                </a:lnTo>
                <a:lnTo>
                  <a:pt x="76134" y="18520"/>
                </a:lnTo>
                <a:lnTo>
                  <a:pt x="68890" y="24193"/>
                </a:lnTo>
                <a:lnTo>
                  <a:pt x="63073" y="25892"/>
                </a:lnTo>
                <a:lnTo>
                  <a:pt x="61099" y="27402"/>
                </a:lnTo>
                <a:lnTo>
                  <a:pt x="57670" y="35332"/>
                </a:lnTo>
                <a:lnTo>
                  <a:pt x="57163" y="50926"/>
                </a:lnTo>
                <a:lnTo>
                  <a:pt x="58217" y="52559"/>
                </a:lnTo>
                <a:lnTo>
                  <a:pt x="59978" y="53648"/>
                </a:lnTo>
                <a:lnTo>
                  <a:pt x="65352" y="55395"/>
                </a:lnTo>
                <a:lnTo>
                  <a:pt x="74018" y="62286"/>
                </a:lnTo>
                <a:lnTo>
                  <a:pt x="82844" y="65500"/>
                </a:lnTo>
                <a:lnTo>
                  <a:pt x="92162" y="71627"/>
                </a:lnTo>
                <a:lnTo>
                  <a:pt x="101626" y="74971"/>
                </a:lnTo>
                <a:lnTo>
                  <a:pt x="111133" y="81135"/>
                </a:lnTo>
                <a:lnTo>
                  <a:pt x="117478" y="82949"/>
                </a:lnTo>
                <a:lnTo>
                  <a:pt x="119594" y="84491"/>
                </a:lnTo>
                <a:lnTo>
                  <a:pt x="121004" y="86577"/>
                </a:lnTo>
                <a:lnTo>
                  <a:pt x="121945" y="89026"/>
                </a:lnTo>
                <a:lnTo>
                  <a:pt x="123630" y="90659"/>
                </a:lnTo>
                <a:lnTo>
                  <a:pt x="133939" y="96102"/>
                </a:lnTo>
                <a:lnTo>
                  <a:pt x="150921" y="111524"/>
                </a:lnTo>
                <a:lnTo>
                  <a:pt x="151962" y="117601"/>
                </a:lnTo>
                <a:lnTo>
                  <a:pt x="149383" y="123145"/>
                </a:lnTo>
                <a:lnTo>
                  <a:pt x="147214" y="126105"/>
                </a:lnTo>
                <a:lnTo>
                  <a:pt x="141981" y="129394"/>
                </a:lnTo>
                <a:lnTo>
                  <a:pt x="136128" y="131914"/>
                </a:lnTo>
                <a:lnTo>
                  <a:pt x="126882" y="138225"/>
                </a:lnTo>
                <a:lnTo>
                  <a:pt x="117440" y="141623"/>
                </a:lnTo>
                <a:lnTo>
                  <a:pt x="106881" y="147804"/>
                </a:lnTo>
                <a:lnTo>
                  <a:pt x="59310" y="151018"/>
                </a:lnTo>
                <a:lnTo>
                  <a:pt x="35013" y="150010"/>
                </a:lnTo>
                <a:lnTo>
                  <a:pt x="16305" y="142873"/>
                </a:lnTo>
                <a:lnTo>
                  <a:pt x="0" y="1415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87" name="SMARTInkShape-Group177">
            <a:extLst>
              <a:ext uri="{FF2B5EF4-FFF2-40B4-BE49-F238E27FC236}">
                <a16:creationId xmlns:a16="http://schemas.microsoft.com/office/drawing/2014/main" id="{727653C8-9D1E-7A20-02AB-F45199184D66}"/>
              </a:ext>
            </a:extLst>
          </p:cNvPr>
          <p:cNvGrpSpPr/>
          <p:nvPr/>
        </p:nvGrpSpPr>
        <p:grpSpPr>
          <a:xfrm>
            <a:off x="1876817" y="4829175"/>
            <a:ext cx="18659" cy="152401"/>
            <a:chOff x="1876817" y="4829175"/>
            <a:chExt cx="18659" cy="152401"/>
          </a:xfrm>
        </p:grpSpPr>
        <p:sp>
          <p:nvSpPr>
            <p:cNvPr id="85" name="SMARTInkShape-703">
              <a:extLst>
                <a:ext uri="{FF2B5EF4-FFF2-40B4-BE49-F238E27FC236}">
                  <a16:creationId xmlns:a16="http://schemas.microsoft.com/office/drawing/2014/main" id="{06C6A44B-B0D8-6146-FE93-0B856702340C}"/>
                </a:ext>
              </a:extLst>
            </p:cNvPr>
            <p:cNvSpPr/>
            <p:nvPr>
              <p:custDataLst>
                <p:tags r:id="rId48"/>
              </p:custDataLst>
            </p:nvPr>
          </p:nvSpPr>
          <p:spPr>
            <a:xfrm>
              <a:off x="1880462" y="4829175"/>
              <a:ext cx="5489" cy="9526"/>
            </a:xfrm>
            <a:custGeom>
              <a:avLst/>
              <a:gdLst/>
              <a:ahLst/>
              <a:cxnLst/>
              <a:rect l="0" t="0" r="0" b="0"/>
              <a:pathLst>
                <a:path w="5489" h="9526">
                  <a:moveTo>
                    <a:pt x="5488" y="9525"/>
                  </a:moveTo>
                  <a:lnTo>
                    <a:pt x="5488" y="9525"/>
                  </a:lnTo>
                  <a:lnTo>
                    <a:pt x="431" y="4468"/>
                  </a:lnTo>
                  <a:lnTo>
                    <a:pt x="0" y="2979"/>
                  </a:lnTo>
                  <a:lnTo>
                    <a:pt x="771" y="1986"/>
                  </a:lnTo>
                  <a:lnTo>
                    <a:pt x="5488"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6" name="SMARTInkShape-704">
              <a:extLst>
                <a:ext uri="{FF2B5EF4-FFF2-40B4-BE49-F238E27FC236}">
                  <a16:creationId xmlns:a16="http://schemas.microsoft.com/office/drawing/2014/main" id="{3AB181E9-38AA-E84E-0DB8-BC95D61E459F}"/>
                </a:ext>
              </a:extLst>
            </p:cNvPr>
            <p:cNvSpPr/>
            <p:nvPr>
              <p:custDataLst>
                <p:tags r:id="rId49"/>
              </p:custDataLst>
            </p:nvPr>
          </p:nvSpPr>
          <p:spPr>
            <a:xfrm>
              <a:off x="1876817" y="4972050"/>
              <a:ext cx="18659" cy="9526"/>
            </a:xfrm>
            <a:custGeom>
              <a:avLst/>
              <a:gdLst/>
              <a:ahLst/>
              <a:cxnLst/>
              <a:rect l="0" t="0" r="0" b="0"/>
              <a:pathLst>
                <a:path w="18659" h="9526">
                  <a:moveTo>
                    <a:pt x="9133" y="0"/>
                  </a:moveTo>
                  <a:lnTo>
                    <a:pt x="9133" y="0"/>
                  </a:lnTo>
                  <a:lnTo>
                    <a:pt x="4076" y="0"/>
                  </a:lnTo>
                  <a:lnTo>
                    <a:pt x="2587" y="1058"/>
                  </a:lnTo>
                  <a:lnTo>
                    <a:pt x="1594" y="2822"/>
                  </a:lnTo>
                  <a:lnTo>
                    <a:pt x="0" y="8201"/>
                  </a:lnTo>
                  <a:lnTo>
                    <a:pt x="928" y="8642"/>
                  </a:lnTo>
                  <a:lnTo>
                    <a:pt x="18658"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6" name="SMARTInkShape-Group178">
            <a:extLst>
              <a:ext uri="{FF2B5EF4-FFF2-40B4-BE49-F238E27FC236}">
                <a16:creationId xmlns:a16="http://schemas.microsoft.com/office/drawing/2014/main" id="{09435EC1-545D-BD02-7909-24C6F03CF65D}"/>
              </a:ext>
            </a:extLst>
          </p:cNvPr>
          <p:cNvGrpSpPr/>
          <p:nvPr/>
        </p:nvGrpSpPr>
        <p:grpSpPr>
          <a:xfrm>
            <a:off x="2457451" y="4467225"/>
            <a:ext cx="981075" cy="523873"/>
            <a:chOff x="2457451" y="4467225"/>
            <a:chExt cx="981075" cy="523873"/>
          </a:xfrm>
        </p:grpSpPr>
        <p:sp>
          <p:nvSpPr>
            <p:cNvPr id="88" name="SMARTInkShape-705">
              <a:extLst>
                <a:ext uri="{FF2B5EF4-FFF2-40B4-BE49-F238E27FC236}">
                  <a16:creationId xmlns:a16="http://schemas.microsoft.com/office/drawing/2014/main" id="{F19978EC-3470-8C2A-F8F0-6670E67CA8C4}"/>
                </a:ext>
              </a:extLst>
            </p:cNvPr>
            <p:cNvSpPr/>
            <p:nvPr>
              <p:custDataLst>
                <p:tags r:id="rId40"/>
              </p:custDataLst>
            </p:nvPr>
          </p:nvSpPr>
          <p:spPr>
            <a:xfrm>
              <a:off x="3314700" y="4905375"/>
              <a:ext cx="114301" cy="19051"/>
            </a:xfrm>
            <a:custGeom>
              <a:avLst/>
              <a:gdLst/>
              <a:ahLst/>
              <a:cxnLst/>
              <a:rect l="0" t="0" r="0" b="0"/>
              <a:pathLst>
                <a:path w="114301" h="19051">
                  <a:moveTo>
                    <a:pt x="0" y="19050"/>
                  </a:moveTo>
                  <a:lnTo>
                    <a:pt x="0" y="19050"/>
                  </a:lnTo>
                  <a:lnTo>
                    <a:pt x="5056" y="13994"/>
                  </a:lnTo>
                  <a:lnTo>
                    <a:pt x="10361" y="11511"/>
                  </a:lnTo>
                  <a:lnTo>
                    <a:pt x="13257" y="10849"/>
                  </a:lnTo>
                  <a:lnTo>
                    <a:pt x="15188" y="9349"/>
                  </a:lnTo>
                  <a:lnTo>
                    <a:pt x="17333" y="4861"/>
                  </a:lnTo>
                  <a:lnTo>
                    <a:pt x="20022" y="3240"/>
                  </a:lnTo>
                  <a:lnTo>
                    <a:pt x="40358" y="427"/>
                  </a:lnTo>
                  <a:lnTo>
                    <a:pt x="83331" y="8"/>
                  </a:lnTo>
                  <a:lnTo>
                    <a:pt x="11430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9" name="SMARTInkShape-706">
              <a:extLst>
                <a:ext uri="{FF2B5EF4-FFF2-40B4-BE49-F238E27FC236}">
                  <a16:creationId xmlns:a16="http://schemas.microsoft.com/office/drawing/2014/main" id="{1437DCF1-F54B-B5C6-B6A4-C8D3155B8FA4}"/>
                </a:ext>
              </a:extLst>
            </p:cNvPr>
            <p:cNvSpPr/>
            <p:nvPr>
              <p:custDataLst>
                <p:tags r:id="rId41"/>
              </p:custDataLst>
            </p:nvPr>
          </p:nvSpPr>
          <p:spPr>
            <a:xfrm>
              <a:off x="2457451" y="4467225"/>
              <a:ext cx="228600" cy="247651"/>
            </a:xfrm>
            <a:custGeom>
              <a:avLst/>
              <a:gdLst/>
              <a:ahLst/>
              <a:cxnLst/>
              <a:rect l="0" t="0" r="0" b="0"/>
              <a:pathLst>
                <a:path w="228600" h="247651">
                  <a:moveTo>
                    <a:pt x="47624" y="0"/>
                  </a:moveTo>
                  <a:lnTo>
                    <a:pt x="47624" y="0"/>
                  </a:lnTo>
                  <a:lnTo>
                    <a:pt x="28966" y="0"/>
                  </a:lnTo>
                  <a:lnTo>
                    <a:pt x="28652" y="5488"/>
                  </a:lnTo>
                  <a:lnTo>
                    <a:pt x="28609" y="3144"/>
                  </a:lnTo>
                  <a:lnTo>
                    <a:pt x="28597" y="3155"/>
                  </a:lnTo>
                  <a:lnTo>
                    <a:pt x="28577" y="8477"/>
                  </a:lnTo>
                  <a:lnTo>
                    <a:pt x="28575" y="3830"/>
                  </a:lnTo>
                  <a:lnTo>
                    <a:pt x="28574" y="9518"/>
                  </a:lnTo>
                  <a:lnTo>
                    <a:pt x="28574" y="4036"/>
                  </a:lnTo>
                  <a:lnTo>
                    <a:pt x="28574" y="6380"/>
                  </a:lnTo>
                  <a:lnTo>
                    <a:pt x="29632" y="7429"/>
                  </a:lnTo>
                  <a:lnTo>
                    <a:pt x="36775" y="9249"/>
                  </a:lnTo>
                  <a:lnTo>
                    <a:pt x="42763" y="9443"/>
                  </a:lnTo>
                  <a:lnTo>
                    <a:pt x="48285" y="6667"/>
                  </a:lnTo>
                  <a:lnTo>
                    <a:pt x="54268" y="2963"/>
                  </a:lnTo>
                  <a:lnTo>
                    <a:pt x="66732" y="585"/>
                  </a:lnTo>
                  <a:lnTo>
                    <a:pt x="114299" y="1"/>
                  </a:lnTo>
                  <a:lnTo>
                    <a:pt x="136524" y="0"/>
                  </a:lnTo>
                  <a:lnTo>
                    <a:pt x="142874" y="2822"/>
                  </a:lnTo>
                  <a:lnTo>
                    <a:pt x="149224" y="6546"/>
                  </a:lnTo>
                  <a:lnTo>
                    <a:pt x="161366" y="9408"/>
                  </a:lnTo>
                  <a:lnTo>
                    <a:pt x="176099" y="23711"/>
                  </a:lnTo>
                  <a:lnTo>
                    <a:pt x="178807" y="29235"/>
                  </a:lnTo>
                  <a:lnTo>
                    <a:pt x="180546" y="41406"/>
                  </a:lnTo>
                  <a:lnTo>
                    <a:pt x="179630" y="43479"/>
                  </a:lnTo>
                  <a:lnTo>
                    <a:pt x="177961" y="44861"/>
                  </a:lnTo>
                  <a:lnTo>
                    <a:pt x="175791" y="45782"/>
                  </a:lnTo>
                  <a:lnTo>
                    <a:pt x="174343" y="48513"/>
                  </a:lnTo>
                  <a:lnTo>
                    <a:pt x="171248" y="61411"/>
                  </a:lnTo>
                  <a:lnTo>
                    <a:pt x="149092" y="97019"/>
                  </a:lnTo>
                  <a:lnTo>
                    <a:pt x="111513" y="141153"/>
                  </a:lnTo>
                  <a:lnTo>
                    <a:pt x="96658" y="154124"/>
                  </a:lnTo>
                  <a:lnTo>
                    <a:pt x="73733" y="169047"/>
                  </a:lnTo>
                  <a:lnTo>
                    <a:pt x="50081" y="195943"/>
                  </a:lnTo>
                  <a:lnTo>
                    <a:pt x="26768" y="212605"/>
                  </a:lnTo>
                  <a:lnTo>
                    <a:pt x="22480" y="219022"/>
                  </a:lnTo>
                  <a:lnTo>
                    <a:pt x="21336" y="222215"/>
                  </a:lnTo>
                  <a:lnTo>
                    <a:pt x="19516" y="224343"/>
                  </a:lnTo>
                  <a:lnTo>
                    <a:pt x="12955" y="228397"/>
                  </a:lnTo>
                  <a:lnTo>
                    <a:pt x="11049" y="233096"/>
                  </a:lnTo>
                  <a:lnTo>
                    <a:pt x="9482" y="234772"/>
                  </a:lnTo>
                  <a:lnTo>
                    <a:pt x="4919" y="236635"/>
                  </a:lnTo>
                  <a:lnTo>
                    <a:pt x="3279" y="238190"/>
                  </a:lnTo>
                  <a:lnTo>
                    <a:pt x="4" y="247633"/>
                  </a:lnTo>
                  <a:lnTo>
                    <a:pt x="0" y="247647"/>
                  </a:lnTo>
                  <a:lnTo>
                    <a:pt x="44657" y="247650"/>
                  </a:lnTo>
                  <a:lnTo>
                    <a:pt x="88744" y="247650"/>
                  </a:lnTo>
                  <a:lnTo>
                    <a:pt x="136174" y="247650"/>
                  </a:lnTo>
                  <a:lnTo>
                    <a:pt x="181425" y="247650"/>
                  </a:lnTo>
                  <a:lnTo>
                    <a:pt x="201406" y="247650"/>
                  </a:lnTo>
                  <a:lnTo>
                    <a:pt x="208752" y="244828"/>
                  </a:lnTo>
                  <a:lnTo>
                    <a:pt x="215545" y="241104"/>
                  </a:lnTo>
                  <a:lnTo>
                    <a:pt x="228599" y="2381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0" name="SMARTInkShape-707">
              <a:extLst>
                <a:ext uri="{FF2B5EF4-FFF2-40B4-BE49-F238E27FC236}">
                  <a16:creationId xmlns:a16="http://schemas.microsoft.com/office/drawing/2014/main" id="{A6240DD7-C063-482E-28A6-3AF1D17D50F3}"/>
                </a:ext>
              </a:extLst>
            </p:cNvPr>
            <p:cNvSpPr/>
            <p:nvPr>
              <p:custDataLst>
                <p:tags r:id="rId42"/>
              </p:custDataLst>
            </p:nvPr>
          </p:nvSpPr>
          <p:spPr>
            <a:xfrm>
              <a:off x="2467367" y="4562475"/>
              <a:ext cx="285359" cy="9526"/>
            </a:xfrm>
            <a:custGeom>
              <a:avLst/>
              <a:gdLst/>
              <a:ahLst/>
              <a:cxnLst/>
              <a:rect l="0" t="0" r="0" b="0"/>
              <a:pathLst>
                <a:path w="285359" h="9526">
                  <a:moveTo>
                    <a:pt x="9133" y="0"/>
                  </a:moveTo>
                  <a:lnTo>
                    <a:pt x="9133" y="0"/>
                  </a:lnTo>
                  <a:lnTo>
                    <a:pt x="0" y="0"/>
                  </a:lnTo>
                  <a:lnTo>
                    <a:pt x="42225" y="0"/>
                  </a:lnTo>
                  <a:lnTo>
                    <a:pt x="85647" y="0"/>
                  </a:lnTo>
                  <a:lnTo>
                    <a:pt x="132791" y="0"/>
                  </a:lnTo>
                  <a:lnTo>
                    <a:pt x="175760" y="0"/>
                  </a:lnTo>
                  <a:lnTo>
                    <a:pt x="221382" y="0"/>
                  </a:lnTo>
                  <a:lnTo>
                    <a:pt x="240866" y="0"/>
                  </a:lnTo>
                  <a:lnTo>
                    <a:pt x="242997" y="1058"/>
                  </a:lnTo>
                  <a:lnTo>
                    <a:pt x="244417" y="2822"/>
                  </a:lnTo>
                  <a:lnTo>
                    <a:pt x="245364" y="5057"/>
                  </a:lnTo>
                  <a:lnTo>
                    <a:pt x="245995" y="5488"/>
                  </a:lnTo>
                  <a:lnTo>
                    <a:pt x="246416" y="4716"/>
                  </a:lnTo>
                  <a:lnTo>
                    <a:pt x="246697" y="3144"/>
                  </a:lnTo>
                  <a:lnTo>
                    <a:pt x="247942" y="3155"/>
                  </a:lnTo>
                  <a:lnTo>
                    <a:pt x="255410" y="8477"/>
                  </a:lnTo>
                  <a:lnTo>
                    <a:pt x="274382" y="9517"/>
                  </a:lnTo>
                  <a:lnTo>
                    <a:pt x="285358"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1" name="SMARTInkShape-708">
              <a:extLst>
                <a:ext uri="{FF2B5EF4-FFF2-40B4-BE49-F238E27FC236}">
                  <a16:creationId xmlns:a16="http://schemas.microsoft.com/office/drawing/2014/main" id="{6FD00C72-6083-E731-456C-15FC3EDF8702}"/>
                </a:ext>
              </a:extLst>
            </p:cNvPr>
            <p:cNvSpPr/>
            <p:nvPr>
              <p:custDataLst>
                <p:tags r:id="rId43"/>
              </p:custDataLst>
            </p:nvPr>
          </p:nvSpPr>
          <p:spPr>
            <a:xfrm>
              <a:off x="2828926" y="4819653"/>
              <a:ext cx="123825" cy="171445"/>
            </a:xfrm>
            <a:custGeom>
              <a:avLst/>
              <a:gdLst/>
              <a:ahLst/>
              <a:cxnLst/>
              <a:rect l="0" t="0" r="0" b="0"/>
              <a:pathLst>
                <a:path w="123825" h="171445">
                  <a:moveTo>
                    <a:pt x="28574" y="9522"/>
                  </a:moveTo>
                  <a:lnTo>
                    <a:pt x="28574" y="9522"/>
                  </a:lnTo>
                  <a:lnTo>
                    <a:pt x="28574" y="0"/>
                  </a:lnTo>
                  <a:lnTo>
                    <a:pt x="28574" y="5054"/>
                  </a:lnTo>
                  <a:lnTo>
                    <a:pt x="31396" y="10359"/>
                  </a:lnTo>
                  <a:lnTo>
                    <a:pt x="36774" y="17331"/>
                  </a:lnTo>
                  <a:lnTo>
                    <a:pt x="36158" y="18962"/>
                  </a:lnTo>
                  <a:lnTo>
                    <a:pt x="31292" y="26313"/>
                  </a:lnTo>
                  <a:lnTo>
                    <a:pt x="29379" y="36252"/>
                  </a:lnTo>
                  <a:lnTo>
                    <a:pt x="28588" y="78850"/>
                  </a:lnTo>
                  <a:lnTo>
                    <a:pt x="28577" y="97064"/>
                  </a:lnTo>
                  <a:lnTo>
                    <a:pt x="25753" y="104169"/>
                  </a:lnTo>
                  <a:lnTo>
                    <a:pt x="22028" y="110854"/>
                  </a:lnTo>
                  <a:lnTo>
                    <a:pt x="18873" y="120568"/>
                  </a:lnTo>
                  <a:lnTo>
                    <a:pt x="12765" y="130148"/>
                  </a:lnTo>
                  <a:lnTo>
                    <a:pt x="10484" y="139690"/>
                  </a:lnTo>
                  <a:lnTo>
                    <a:pt x="9650" y="150515"/>
                  </a:lnTo>
                  <a:lnTo>
                    <a:pt x="1334" y="160433"/>
                  </a:lnTo>
                  <a:lnTo>
                    <a:pt x="0" y="171436"/>
                  </a:lnTo>
                  <a:lnTo>
                    <a:pt x="5055" y="171444"/>
                  </a:lnTo>
                  <a:lnTo>
                    <a:pt x="10360" y="168624"/>
                  </a:lnTo>
                  <a:lnTo>
                    <a:pt x="17333" y="163246"/>
                  </a:lnTo>
                  <a:lnTo>
                    <a:pt x="26314" y="162184"/>
                  </a:lnTo>
                  <a:lnTo>
                    <a:pt x="60335" y="161925"/>
                  </a:lnTo>
                  <a:lnTo>
                    <a:pt x="66679" y="159102"/>
                  </a:lnTo>
                  <a:lnTo>
                    <a:pt x="69852" y="156866"/>
                  </a:lnTo>
                  <a:lnTo>
                    <a:pt x="73026" y="156434"/>
                  </a:lnTo>
                  <a:lnTo>
                    <a:pt x="79375" y="158778"/>
                  </a:lnTo>
                  <a:lnTo>
                    <a:pt x="82550" y="158767"/>
                  </a:lnTo>
                  <a:lnTo>
                    <a:pt x="101599" y="153096"/>
                  </a:lnTo>
                  <a:lnTo>
                    <a:pt x="123824" y="1523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 name="SMARTInkShape-709">
              <a:extLst>
                <a:ext uri="{FF2B5EF4-FFF2-40B4-BE49-F238E27FC236}">
                  <a16:creationId xmlns:a16="http://schemas.microsoft.com/office/drawing/2014/main" id="{47885FD1-EDB1-0B58-0D07-F676C9F99793}"/>
                </a:ext>
              </a:extLst>
            </p:cNvPr>
            <p:cNvSpPr/>
            <p:nvPr>
              <p:custDataLst>
                <p:tags r:id="rId44"/>
              </p:custDataLst>
            </p:nvPr>
          </p:nvSpPr>
          <p:spPr>
            <a:xfrm>
              <a:off x="2838450" y="4876916"/>
              <a:ext cx="161926" cy="28460"/>
            </a:xfrm>
            <a:custGeom>
              <a:avLst/>
              <a:gdLst/>
              <a:ahLst/>
              <a:cxnLst/>
              <a:rect l="0" t="0" r="0" b="0"/>
              <a:pathLst>
                <a:path w="161926" h="28460">
                  <a:moveTo>
                    <a:pt x="0" y="28459"/>
                  </a:moveTo>
                  <a:lnTo>
                    <a:pt x="0" y="28459"/>
                  </a:lnTo>
                  <a:lnTo>
                    <a:pt x="5056" y="23403"/>
                  </a:lnTo>
                  <a:lnTo>
                    <a:pt x="10361" y="20920"/>
                  </a:lnTo>
                  <a:lnTo>
                    <a:pt x="17334" y="19326"/>
                  </a:lnTo>
                  <a:lnTo>
                    <a:pt x="26315" y="12465"/>
                  </a:lnTo>
                  <a:lnTo>
                    <a:pt x="35196" y="10315"/>
                  </a:lnTo>
                  <a:lnTo>
                    <a:pt x="80195" y="8358"/>
                  </a:lnTo>
                  <a:lnTo>
                    <a:pt x="98115" y="1209"/>
                  </a:lnTo>
                  <a:lnTo>
                    <a:pt x="122504" y="0"/>
                  </a:lnTo>
                  <a:lnTo>
                    <a:pt x="131352" y="2758"/>
                  </a:lnTo>
                  <a:lnTo>
                    <a:pt x="139870" y="6453"/>
                  </a:lnTo>
                  <a:lnTo>
                    <a:pt x="161925" y="9409"/>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SMARTInkShape-710">
              <a:extLst>
                <a:ext uri="{FF2B5EF4-FFF2-40B4-BE49-F238E27FC236}">
                  <a16:creationId xmlns:a16="http://schemas.microsoft.com/office/drawing/2014/main" id="{F4914CD3-1AF6-CE89-7680-3314ADAB22E0}"/>
                </a:ext>
              </a:extLst>
            </p:cNvPr>
            <p:cNvSpPr/>
            <p:nvPr>
              <p:custDataLst>
                <p:tags r:id="rId45"/>
              </p:custDataLst>
            </p:nvPr>
          </p:nvSpPr>
          <p:spPr>
            <a:xfrm>
              <a:off x="3019429" y="4876800"/>
              <a:ext cx="131984" cy="114262"/>
            </a:xfrm>
            <a:custGeom>
              <a:avLst/>
              <a:gdLst/>
              <a:ahLst/>
              <a:cxnLst/>
              <a:rect l="0" t="0" r="0" b="0"/>
              <a:pathLst>
                <a:path w="131984" h="114262">
                  <a:moveTo>
                    <a:pt x="9521" y="47625"/>
                  </a:moveTo>
                  <a:lnTo>
                    <a:pt x="9521" y="47625"/>
                  </a:lnTo>
                  <a:lnTo>
                    <a:pt x="27131" y="47625"/>
                  </a:lnTo>
                  <a:lnTo>
                    <a:pt x="35891" y="54170"/>
                  </a:lnTo>
                  <a:lnTo>
                    <a:pt x="44734" y="56267"/>
                  </a:lnTo>
                  <a:lnTo>
                    <a:pt x="69857" y="57116"/>
                  </a:lnTo>
                  <a:lnTo>
                    <a:pt x="76201" y="54313"/>
                  </a:lnTo>
                  <a:lnTo>
                    <a:pt x="83840" y="48946"/>
                  </a:lnTo>
                  <a:lnTo>
                    <a:pt x="92954" y="47886"/>
                  </a:lnTo>
                  <a:lnTo>
                    <a:pt x="98813" y="47741"/>
                  </a:lnTo>
                  <a:lnTo>
                    <a:pt x="104946" y="44854"/>
                  </a:lnTo>
                  <a:lnTo>
                    <a:pt x="112449" y="39434"/>
                  </a:lnTo>
                  <a:lnTo>
                    <a:pt x="118805" y="38495"/>
                  </a:lnTo>
                  <a:lnTo>
                    <a:pt x="120477" y="37305"/>
                  </a:lnTo>
                  <a:lnTo>
                    <a:pt x="121592" y="35454"/>
                  </a:lnTo>
                  <a:lnTo>
                    <a:pt x="123381" y="29933"/>
                  </a:lnTo>
                  <a:lnTo>
                    <a:pt x="131983" y="20493"/>
                  </a:lnTo>
                  <a:lnTo>
                    <a:pt x="131379" y="18954"/>
                  </a:lnTo>
                  <a:lnTo>
                    <a:pt x="125025" y="10976"/>
                  </a:lnTo>
                  <a:lnTo>
                    <a:pt x="124178" y="4899"/>
                  </a:lnTo>
                  <a:lnTo>
                    <a:pt x="123001" y="3266"/>
                  </a:lnTo>
                  <a:lnTo>
                    <a:pt x="121158" y="2177"/>
                  </a:lnTo>
                  <a:lnTo>
                    <a:pt x="115229" y="967"/>
                  </a:lnTo>
                  <a:lnTo>
                    <a:pt x="68067" y="11"/>
                  </a:lnTo>
                  <a:lnTo>
                    <a:pt x="36646" y="0"/>
                  </a:lnTo>
                  <a:lnTo>
                    <a:pt x="29338" y="2823"/>
                  </a:lnTo>
                  <a:lnTo>
                    <a:pt x="5967" y="22666"/>
                  </a:lnTo>
                  <a:lnTo>
                    <a:pt x="2650" y="28771"/>
                  </a:lnTo>
                  <a:lnTo>
                    <a:pt x="346" y="44476"/>
                  </a:lnTo>
                  <a:lnTo>
                    <a:pt x="0" y="79375"/>
                  </a:lnTo>
                  <a:lnTo>
                    <a:pt x="2820" y="85725"/>
                  </a:lnTo>
                  <a:lnTo>
                    <a:pt x="6543" y="92075"/>
                  </a:lnTo>
                  <a:lnTo>
                    <a:pt x="8198" y="98425"/>
                  </a:lnTo>
                  <a:lnTo>
                    <a:pt x="9697" y="100542"/>
                  </a:lnTo>
                  <a:lnTo>
                    <a:pt x="11755" y="101953"/>
                  </a:lnTo>
                  <a:lnTo>
                    <a:pt x="16864" y="104579"/>
                  </a:lnTo>
                  <a:lnTo>
                    <a:pt x="25690" y="110950"/>
                  </a:lnTo>
                  <a:lnTo>
                    <a:pt x="35008" y="113308"/>
                  </a:lnTo>
                  <a:lnTo>
                    <a:pt x="60324" y="114261"/>
                  </a:lnTo>
                  <a:lnTo>
                    <a:pt x="107419" y="102126"/>
                  </a:lnTo>
                  <a:lnTo>
                    <a:pt x="116531" y="97248"/>
                  </a:lnTo>
                  <a:lnTo>
                    <a:pt x="123821"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4" name="SMARTInkShape-711">
              <a:extLst>
                <a:ext uri="{FF2B5EF4-FFF2-40B4-BE49-F238E27FC236}">
                  <a16:creationId xmlns:a16="http://schemas.microsoft.com/office/drawing/2014/main" id="{591A5316-75D2-EF5B-F548-405A99353E4B}"/>
                </a:ext>
              </a:extLst>
            </p:cNvPr>
            <p:cNvSpPr/>
            <p:nvPr>
              <p:custDataLst>
                <p:tags r:id="rId46"/>
              </p:custDataLst>
            </p:nvPr>
          </p:nvSpPr>
          <p:spPr>
            <a:xfrm>
              <a:off x="3162300" y="4876803"/>
              <a:ext cx="95205" cy="104773"/>
            </a:xfrm>
            <a:custGeom>
              <a:avLst/>
              <a:gdLst/>
              <a:ahLst/>
              <a:cxnLst/>
              <a:rect l="0" t="0" r="0" b="0"/>
              <a:pathLst>
                <a:path w="95205" h="104773">
                  <a:moveTo>
                    <a:pt x="76200" y="28572"/>
                  </a:moveTo>
                  <a:lnTo>
                    <a:pt x="76200" y="28572"/>
                  </a:lnTo>
                  <a:lnTo>
                    <a:pt x="76200" y="19439"/>
                  </a:lnTo>
                  <a:lnTo>
                    <a:pt x="85333" y="9925"/>
                  </a:lnTo>
                  <a:lnTo>
                    <a:pt x="85722" y="116"/>
                  </a:lnTo>
                  <a:lnTo>
                    <a:pt x="71536" y="0"/>
                  </a:lnTo>
                  <a:lnTo>
                    <a:pt x="69915" y="1057"/>
                  </a:lnTo>
                  <a:lnTo>
                    <a:pt x="68835" y="2820"/>
                  </a:lnTo>
                  <a:lnTo>
                    <a:pt x="68115" y="5054"/>
                  </a:lnTo>
                  <a:lnTo>
                    <a:pt x="66577" y="6544"/>
                  </a:lnTo>
                  <a:lnTo>
                    <a:pt x="62045" y="8198"/>
                  </a:lnTo>
                  <a:lnTo>
                    <a:pt x="50512" y="10319"/>
                  </a:lnTo>
                  <a:lnTo>
                    <a:pt x="41190" y="15991"/>
                  </a:lnTo>
                  <a:lnTo>
                    <a:pt x="34887" y="17689"/>
                  </a:lnTo>
                  <a:lnTo>
                    <a:pt x="32783" y="19199"/>
                  </a:lnTo>
                  <a:lnTo>
                    <a:pt x="31380" y="21265"/>
                  </a:lnTo>
                  <a:lnTo>
                    <a:pt x="28739" y="28145"/>
                  </a:lnTo>
                  <a:lnTo>
                    <a:pt x="28579" y="42750"/>
                  </a:lnTo>
                  <a:lnTo>
                    <a:pt x="29636" y="44374"/>
                  </a:lnTo>
                  <a:lnTo>
                    <a:pt x="31399" y="45457"/>
                  </a:lnTo>
                  <a:lnTo>
                    <a:pt x="33633" y="46179"/>
                  </a:lnTo>
                  <a:lnTo>
                    <a:pt x="35122" y="47718"/>
                  </a:lnTo>
                  <a:lnTo>
                    <a:pt x="36777" y="52251"/>
                  </a:lnTo>
                  <a:lnTo>
                    <a:pt x="38276" y="53882"/>
                  </a:lnTo>
                  <a:lnTo>
                    <a:pt x="42764" y="55696"/>
                  </a:lnTo>
                  <a:lnTo>
                    <a:pt x="54269" y="57919"/>
                  </a:lnTo>
                  <a:lnTo>
                    <a:pt x="64832" y="65310"/>
                  </a:lnTo>
                  <a:lnTo>
                    <a:pt x="71186" y="66269"/>
                  </a:lnTo>
                  <a:lnTo>
                    <a:pt x="72857" y="67461"/>
                  </a:lnTo>
                  <a:lnTo>
                    <a:pt x="73971" y="69315"/>
                  </a:lnTo>
                  <a:lnTo>
                    <a:pt x="74714" y="71609"/>
                  </a:lnTo>
                  <a:lnTo>
                    <a:pt x="76268" y="73138"/>
                  </a:lnTo>
                  <a:lnTo>
                    <a:pt x="86366" y="78415"/>
                  </a:lnTo>
                  <a:lnTo>
                    <a:pt x="94730" y="85295"/>
                  </a:lnTo>
                  <a:lnTo>
                    <a:pt x="95204" y="93885"/>
                  </a:lnTo>
                  <a:lnTo>
                    <a:pt x="94161" y="94340"/>
                  </a:lnTo>
                  <a:lnTo>
                    <a:pt x="90180" y="94844"/>
                  </a:lnTo>
                  <a:lnTo>
                    <a:pt x="88695" y="96036"/>
                  </a:lnTo>
                  <a:lnTo>
                    <a:pt x="87045" y="100184"/>
                  </a:lnTo>
                  <a:lnTo>
                    <a:pt x="85547" y="101713"/>
                  </a:lnTo>
                  <a:lnTo>
                    <a:pt x="81060" y="103413"/>
                  </a:lnTo>
                  <a:lnTo>
                    <a:pt x="36238" y="104762"/>
                  </a:lnTo>
                  <a:lnTo>
                    <a:pt x="6384" y="104772"/>
                  </a:lnTo>
                  <a:lnTo>
                    <a:pt x="4256" y="103714"/>
                  </a:lnTo>
                  <a:lnTo>
                    <a:pt x="2838" y="101950"/>
                  </a:lnTo>
                  <a:lnTo>
                    <a:pt x="0" y="952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5" name="SMARTInkShape-712">
              <a:extLst>
                <a:ext uri="{FF2B5EF4-FFF2-40B4-BE49-F238E27FC236}">
                  <a16:creationId xmlns:a16="http://schemas.microsoft.com/office/drawing/2014/main" id="{3CB9DDFA-6801-DC4A-2F43-932FDAE33EC3}"/>
                </a:ext>
              </a:extLst>
            </p:cNvPr>
            <p:cNvSpPr/>
            <p:nvPr>
              <p:custDataLst>
                <p:tags r:id="rId47"/>
              </p:custDataLst>
            </p:nvPr>
          </p:nvSpPr>
          <p:spPr>
            <a:xfrm>
              <a:off x="3295661" y="4819663"/>
              <a:ext cx="142865" cy="152388"/>
            </a:xfrm>
            <a:custGeom>
              <a:avLst/>
              <a:gdLst/>
              <a:ahLst/>
              <a:cxnLst/>
              <a:rect l="0" t="0" r="0" b="0"/>
              <a:pathLst>
                <a:path w="142865" h="152388">
                  <a:moveTo>
                    <a:pt x="19039" y="19037"/>
                  </a:moveTo>
                  <a:lnTo>
                    <a:pt x="19039" y="19037"/>
                  </a:lnTo>
                  <a:lnTo>
                    <a:pt x="24095" y="13980"/>
                  </a:lnTo>
                  <a:lnTo>
                    <a:pt x="26578" y="8676"/>
                  </a:lnTo>
                  <a:lnTo>
                    <a:pt x="27240" y="5780"/>
                  </a:lnTo>
                  <a:lnTo>
                    <a:pt x="28740" y="3849"/>
                  </a:lnTo>
                  <a:lnTo>
                    <a:pt x="37963" y="32"/>
                  </a:lnTo>
                  <a:lnTo>
                    <a:pt x="43108" y="0"/>
                  </a:lnTo>
                  <a:lnTo>
                    <a:pt x="44610" y="1054"/>
                  </a:lnTo>
                  <a:lnTo>
                    <a:pt x="45611" y="2815"/>
                  </a:lnTo>
                  <a:lnTo>
                    <a:pt x="47218" y="13245"/>
                  </a:lnTo>
                  <a:lnTo>
                    <a:pt x="44616" y="19285"/>
                  </a:lnTo>
                  <a:lnTo>
                    <a:pt x="40990" y="25497"/>
                  </a:lnTo>
                  <a:lnTo>
                    <a:pt x="38662" y="38109"/>
                  </a:lnTo>
                  <a:lnTo>
                    <a:pt x="37106" y="60510"/>
                  </a:lnTo>
                  <a:lnTo>
                    <a:pt x="20480" y="106579"/>
                  </a:lnTo>
                  <a:lnTo>
                    <a:pt x="16857" y="113683"/>
                  </a:lnTo>
                  <a:lnTo>
                    <a:pt x="3254" y="131021"/>
                  </a:lnTo>
                  <a:lnTo>
                    <a:pt x="117" y="142338"/>
                  </a:lnTo>
                  <a:lnTo>
                    <a:pt x="0" y="151018"/>
                  </a:lnTo>
                  <a:lnTo>
                    <a:pt x="1054" y="151474"/>
                  </a:lnTo>
                  <a:lnTo>
                    <a:pt x="47671" y="152387"/>
                  </a:lnTo>
                  <a:lnTo>
                    <a:pt x="94651" y="152387"/>
                  </a:lnTo>
                  <a:lnTo>
                    <a:pt x="142864" y="15238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99" name="SMARTInkShape-Group179">
            <a:extLst>
              <a:ext uri="{FF2B5EF4-FFF2-40B4-BE49-F238E27FC236}">
                <a16:creationId xmlns:a16="http://schemas.microsoft.com/office/drawing/2014/main" id="{0EE7A300-453D-AB1D-EDB5-DE915E824B58}"/>
              </a:ext>
            </a:extLst>
          </p:cNvPr>
          <p:cNvGrpSpPr/>
          <p:nvPr/>
        </p:nvGrpSpPr>
        <p:grpSpPr>
          <a:xfrm>
            <a:off x="3819535" y="4657725"/>
            <a:ext cx="200016" cy="114291"/>
            <a:chOff x="3819535" y="4657725"/>
            <a:chExt cx="200016" cy="114291"/>
          </a:xfrm>
        </p:grpSpPr>
        <p:sp>
          <p:nvSpPr>
            <p:cNvPr id="97" name="SMARTInkShape-713">
              <a:extLst>
                <a:ext uri="{FF2B5EF4-FFF2-40B4-BE49-F238E27FC236}">
                  <a16:creationId xmlns:a16="http://schemas.microsoft.com/office/drawing/2014/main" id="{3BEBF8AA-045F-2C0A-87E7-6BFABF0AF535}"/>
                </a:ext>
              </a:extLst>
            </p:cNvPr>
            <p:cNvSpPr/>
            <p:nvPr>
              <p:custDataLst>
                <p:tags r:id="rId38"/>
              </p:custDataLst>
            </p:nvPr>
          </p:nvSpPr>
          <p:spPr>
            <a:xfrm>
              <a:off x="3819535" y="4752975"/>
              <a:ext cx="200016" cy="19041"/>
            </a:xfrm>
            <a:custGeom>
              <a:avLst/>
              <a:gdLst/>
              <a:ahLst/>
              <a:cxnLst/>
              <a:rect l="0" t="0" r="0" b="0"/>
              <a:pathLst>
                <a:path w="200016" h="19041">
                  <a:moveTo>
                    <a:pt x="9515" y="0"/>
                  </a:moveTo>
                  <a:lnTo>
                    <a:pt x="9515" y="0"/>
                  </a:lnTo>
                  <a:lnTo>
                    <a:pt x="0" y="9515"/>
                  </a:lnTo>
                  <a:lnTo>
                    <a:pt x="13248" y="9525"/>
                  </a:lnTo>
                  <a:lnTo>
                    <a:pt x="55468" y="18658"/>
                  </a:lnTo>
                  <a:lnTo>
                    <a:pt x="97896" y="19040"/>
                  </a:lnTo>
                  <a:lnTo>
                    <a:pt x="104535" y="16223"/>
                  </a:lnTo>
                  <a:lnTo>
                    <a:pt x="111012" y="12502"/>
                  </a:lnTo>
                  <a:lnTo>
                    <a:pt x="123794" y="10113"/>
                  </a:lnTo>
                  <a:lnTo>
                    <a:pt x="169148" y="9525"/>
                  </a:lnTo>
                  <a:lnTo>
                    <a:pt x="20001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8" name="SMARTInkShape-714">
              <a:extLst>
                <a:ext uri="{FF2B5EF4-FFF2-40B4-BE49-F238E27FC236}">
                  <a16:creationId xmlns:a16="http://schemas.microsoft.com/office/drawing/2014/main" id="{4B43F320-8E64-4CE3-4CF3-2A9FC773AAD4}"/>
                </a:ext>
              </a:extLst>
            </p:cNvPr>
            <p:cNvSpPr/>
            <p:nvPr>
              <p:custDataLst>
                <p:tags r:id="rId39"/>
              </p:custDataLst>
            </p:nvPr>
          </p:nvSpPr>
          <p:spPr>
            <a:xfrm>
              <a:off x="3838968" y="4657725"/>
              <a:ext cx="132958" cy="9526"/>
            </a:xfrm>
            <a:custGeom>
              <a:avLst/>
              <a:gdLst/>
              <a:ahLst/>
              <a:cxnLst/>
              <a:rect l="0" t="0" r="0" b="0"/>
              <a:pathLst>
                <a:path w="132958" h="9526">
                  <a:moveTo>
                    <a:pt x="18657" y="9525"/>
                  </a:moveTo>
                  <a:lnTo>
                    <a:pt x="18657" y="9525"/>
                  </a:lnTo>
                  <a:lnTo>
                    <a:pt x="0" y="9525"/>
                  </a:lnTo>
                  <a:lnTo>
                    <a:pt x="45987" y="9525"/>
                  </a:lnTo>
                  <a:lnTo>
                    <a:pt x="58622" y="9525"/>
                  </a:lnTo>
                  <a:lnTo>
                    <a:pt x="65700" y="6703"/>
                  </a:lnTo>
                  <a:lnTo>
                    <a:pt x="72373" y="2979"/>
                  </a:lnTo>
                  <a:lnTo>
                    <a:pt x="85280" y="589"/>
                  </a:lnTo>
                  <a:lnTo>
                    <a:pt x="132957"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05" name="SMARTInkShape-Group180">
            <a:extLst>
              <a:ext uri="{FF2B5EF4-FFF2-40B4-BE49-F238E27FC236}">
                <a16:creationId xmlns:a16="http://schemas.microsoft.com/office/drawing/2014/main" id="{B7D8B636-59DE-EB5C-0808-13C414B3C35C}"/>
              </a:ext>
            </a:extLst>
          </p:cNvPr>
          <p:cNvGrpSpPr/>
          <p:nvPr/>
        </p:nvGrpSpPr>
        <p:grpSpPr>
          <a:xfrm>
            <a:off x="4401022" y="4267200"/>
            <a:ext cx="771054" cy="390526"/>
            <a:chOff x="4401022" y="4267200"/>
            <a:chExt cx="771054" cy="390526"/>
          </a:xfrm>
        </p:grpSpPr>
        <p:sp>
          <p:nvSpPr>
            <p:cNvPr id="100" name="SMARTInkShape-715">
              <a:extLst>
                <a:ext uri="{FF2B5EF4-FFF2-40B4-BE49-F238E27FC236}">
                  <a16:creationId xmlns:a16="http://schemas.microsoft.com/office/drawing/2014/main" id="{50302EAF-B242-7636-03AE-B1A97D0872EB}"/>
                </a:ext>
              </a:extLst>
            </p:cNvPr>
            <p:cNvSpPr/>
            <p:nvPr>
              <p:custDataLst>
                <p:tags r:id="rId33"/>
              </p:custDataLst>
            </p:nvPr>
          </p:nvSpPr>
          <p:spPr>
            <a:xfrm>
              <a:off x="5029200" y="4476750"/>
              <a:ext cx="142876" cy="19051"/>
            </a:xfrm>
            <a:custGeom>
              <a:avLst/>
              <a:gdLst/>
              <a:ahLst/>
              <a:cxnLst/>
              <a:rect l="0" t="0" r="0" b="0"/>
              <a:pathLst>
                <a:path w="142876" h="19051">
                  <a:moveTo>
                    <a:pt x="0" y="0"/>
                  </a:moveTo>
                  <a:lnTo>
                    <a:pt x="0" y="0"/>
                  </a:lnTo>
                  <a:lnTo>
                    <a:pt x="46245" y="0"/>
                  </a:lnTo>
                  <a:lnTo>
                    <a:pt x="93253" y="0"/>
                  </a:lnTo>
                  <a:lnTo>
                    <a:pt x="119181" y="0"/>
                  </a:lnTo>
                  <a:lnTo>
                    <a:pt x="120729" y="1058"/>
                  </a:lnTo>
                  <a:lnTo>
                    <a:pt x="121761" y="2822"/>
                  </a:lnTo>
                  <a:lnTo>
                    <a:pt x="122449" y="5057"/>
                  </a:lnTo>
                  <a:lnTo>
                    <a:pt x="123966" y="6546"/>
                  </a:lnTo>
                  <a:lnTo>
                    <a:pt x="133223" y="9491"/>
                  </a:lnTo>
                  <a:lnTo>
                    <a:pt x="138369" y="9515"/>
                  </a:lnTo>
                  <a:lnTo>
                    <a:pt x="139871" y="10576"/>
                  </a:lnTo>
                  <a:lnTo>
                    <a:pt x="140872" y="12342"/>
                  </a:lnTo>
                  <a:lnTo>
                    <a:pt x="142875"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SMARTInkShape-716">
              <a:extLst>
                <a:ext uri="{FF2B5EF4-FFF2-40B4-BE49-F238E27FC236}">
                  <a16:creationId xmlns:a16="http://schemas.microsoft.com/office/drawing/2014/main" id="{BA4CD297-BC37-7419-530A-A51AEEC48E82}"/>
                </a:ext>
              </a:extLst>
            </p:cNvPr>
            <p:cNvSpPr/>
            <p:nvPr>
              <p:custDataLst>
                <p:tags r:id="rId34"/>
              </p:custDataLst>
            </p:nvPr>
          </p:nvSpPr>
          <p:spPr>
            <a:xfrm>
              <a:off x="4572000" y="4286250"/>
              <a:ext cx="238126" cy="19051"/>
            </a:xfrm>
            <a:custGeom>
              <a:avLst/>
              <a:gdLst/>
              <a:ahLst/>
              <a:cxnLst/>
              <a:rect l="0" t="0" r="0" b="0"/>
              <a:pathLst>
                <a:path w="238126" h="19051">
                  <a:moveTo>
                    <a:pt x="0" y="9525"/>
                  </a:moveTo>
                  <a:lnTo>
                    <a:pt x="0" y="9525"/>
                  </a:lnTo>
                  <a:lnTo>
                    <a:pt x="45280" y="9525"/>
                  </a:lnTo>
                  <a:lnTo>
                    <a:pt x="92232" y="9525"/>
                  </a:lnTo>
                  <a:lnTo>
                    <a:pt x="117506" y="8467"/>
                  </a:lnTo>
                  <a:lnTo>
                    <a:pt x="137593" y="4037"/>
                  </a:lnTo>
                  <a:lnTo>
                    <a:pt x="176477" y="8593"/>
                  </a:lnTo>
                  <a:lnTo>
                    <a:pt x="187090" y="6289"/>
                  </a:lnTo>
                  <a:lnTo>
                    <a:pt x="191401" y="4193"/>
                  </a:lnTo>
                  <a:lnTo>
                    <a:pt x="195334" y="3854"/>
                  </a:lnTo>
                  <a:lnTo>
                    <a:pt x="217582" y="8569"/>
                  </a:lnTo>
                  <a:lnTo>
                    <a:pt x="221255" y="7829"/>
                  </a:lnTo>
                  <a:lnTo>
                    <a:pt x="223703" y="6278"/>
                  </a:lnTo>
                  <a:lnTo>
                    <a:pt x="225335" y="4185"/>
                  </a:lnTo>
                  <a:lnTo>
                    <a:pt x="229972" y="1860"/>
                  </a:lnTo>
                  <a:lnTo>
                    <a:pt x="238121" y="0"/>
                  </a:lnTo>
                  <a:lnTo>
                    <a:pt x="238123" y="0"/>
                  </a:lnTo>
                  <a:lnTo>
                    <a:pt x="238125" y="0"/>
                  </a:lnTo>
                  <a:lnTo>
                    <a:pt x="238125"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2" name="SMARTInkShape-717">
              <a:extLst>
                <a:ext uri="{FF2B5EF4-FFF2-40B4-BE49-F238E27FC236}">
                  <a16:creationId xmlns:a16="http://schemas.microsoft.com/office/drawing/2014/main" id="{5AEFEAD6-2D84-FF31-2D3A-1142EBCA821C}"/>
                </a:ext>
              </a:extLst>
            </p:cNvPr>
            <p:cNvSpPr/>
            <p:nvPr>
              <p:custDataLst>
                <p:tags r:id="rId35"/>
              </p:custDataLst>
            </p:nvPr>
          </p:nvSpPr>
          <p:spPr>
            <a:xfrm>
              <a:off x="4819650" y="4505328"/>
              <a:ext cx="9133" cy="114298"/>
            </a:xfrm>
            <a:custGeom>
              <a:avLst/>
              <a:gdLst/>
              <a:ahLst/>
              <a:cxnLst/>
              <a:rect l="0" t="0" r="0" b="0"/>
              <a:pathLst>
                <a:path w="9133" h="114298">
                  <a:moveTo>
                    <a:pt x="0" y="9522"/>
                  </a:moveTo>
                  <a:lnTo>
                    <a:pt x="0" y="9522"/>
                  </a:lnTo>
                  <a:lnTo>
                    <a:pt x="0" y="0"/>
                  </a:lnTo>
                  <a:lnTo>
                    <a:pt x="5056" y="5054"/>
                  </a:lnTo>
                  <a:lnTo>
                    <a:pt x="7539" y="10359"/>
                  </a:lnTo>
                  <a:lnTo>
                    <a:pt x="9132" y="22387"/>
                  </a:lnTo>
                  <a:lnTo>
                    <a:pt x="6528" y="28645"/>
                  </a:lnTo>
                  <a:lnTo>
                    <a:pt x="2901" y="34955"/>
                  </a:lnTo>
                  <a:lnTo>
                    <a:pt x="1290" y="41286"/>
                  </a:lnTo>
                  <a:lnTo>
                    <a:pt x="1918" y="44457"/>
                  </a:lnTo>
                  <a:lnTo>
                    <a:pt x="5440" y="50801"/>
                  </a:lnTo>
                  <a:lnTo>
                    <a:pt x="5743" y="53975"/>
                  </a:lnTo>
                  <a:lnTo>
                    <a:pt x="286" y="79372"/>
                  </a:lnTo>
                  <a:lnTo>
                    <a:pt x="0" y="11429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3" name="SMARTInkShape-718">
              <a:extLst>
                <a:ext uri="{FF2B5EF4-FFF2-40B4-BE49-F238E27FC236}">
                  <a16:creationId xmlns:a16="http://schemas.microsoft.com/office/drawing/2014/main" id="{263DF42E-AC9D-4BC2-991E-62C374887EF9}"/>
                </a:ext>
              </a:extLst>
            </p:cNvPr>
            <p:cNvSpPr/>
            <p:nvPr>
              <p:custDataLst>
                <p:tags r:id="rId36"/>
              </p:custDataLst>
            </p:nvPr>
          </p:nvSpPr>
          <p:spPr>
            <a:xfrm>
              <a:off x="4572000" y="4381619"/>
              <a:ext cx="209551" cy="161769"/>
            </a:xfrm>
            <a:custGeom>
              <a:avLst/>
              <a:gdLst/>
              <a:ahLst/>
              <a:cxnLst/>
              <a:rect l="0" t="0" r="0" b="0"/>
              <a:pathLst>
                <a:path w="209551" h="161769">
                  <a:moveTo>
                    <a:pt x="0" y="57031"/>
                  </a:moveTo>
                  <a:lnTo>
                    <a:pt x="0" y="57031"/>
                  </a:lnTo>
                  <a:lnTo>
                    <a:pt x="0" y="47898"/>
                  </a:lnTo>
                  <a:lnTo>
                    <a:pt x="23704" y="23802"/>
                  </a:lnTo>
                  <a:lnTo>
                    <a:pt x="29232" y="21096"/>
                  </a:lnTo>
                  <a:lnTo>
                    <a:pt x="36348" y="19358"/>
                  </a:lnTo>
                  <a:lnTo>
                    <a:pt x="45359" y="12469"/>
                  </a:lnTo>
                  <a:lnTo>
                    <a:pt x="55388" y="9809"/>
                  </a:lnTo>
                  <a:lnTo>
                    <a:pt x="65196" y="1241"/>
                  </a:lnTo>
                  <a:lnTo>
                    <a:pt x="74746" y="0"/>
                  </a:lnTo>
                  <a:lnTo>
                    <a:pt x="85295" y="9017"/>
                  </a:lnTo>
                  <a:lnTo>
                    <a:pt x="90655" y="9291"/>
                  </a:lnTo>
                  <a:lnTo>
                    <a:pt x="92186" y="10388"/>
                  </a:lnTo>
                  <a:lnTo>
                    <a:pt x="93207" y="12177"/>
                  </a:lnTo>
                  <a:lnTo>
                    <a:pt x="94981" y="19100"/>
                  </a:lnTo>
                  <a:lnTo>
                    <a:pt x="95250" y="66561"/>
                  </a:lnTo>
                  <a:lnTo>
                    <a:pt x="95250" y="69734"/>
                  </a:lnTo>
                  <a:lnTo>
                    <a:pt x="92428" y="76082"/>
                  </a:lnTo>
                  <a:lnTo>
                    <a:pt x="80062" y="91956"/>
                  </a:lnTo>
                  <a:lnTo>
                    <a:pt x="66065" y="121720"/>
                  </a:lnTo>
                  <a:lnTo>
                    <a:pt x="28613" y="161768"/>
                  </a:lnTo>
                  <a:lnTo>
                    <a:pt x="28575" y="147340"/>
                  </a:lnTo>
                  <a:lnTo>
                    <a:pt x="31397" y="141972"/>
                  </a:lnTo>
                  <a:lnTo>
                    <a:pt x="43763" y="126778"/>
                  </a:lnTo>
                  <a:lnTo>
                    <a:pt x="45908" y="120486"/>
                  </a:lnTo>
                  <a:lnTo>
                    <a:pt x="52506" y="114161"/>
                  </a:lnTo>
                  <a:lnTo>
                    <a:pt x="98402" y="72906"/>
                  </a:lnTo>
                  <a:lnTo>
                    <a:pt x="116608" y="60206"/>
                  </a:lnTo>
                  <a:lnTo>
                    <a:pt x="122745" y="51739"/>
                  </a:lnTo>
                  <a:lnTo>
                    <a:pt x="141075" y="39470"/>
                  </a:lnTo>
                  <a:lnTo>
                    <a:pt x="161925" y="18931"/>
                  </a:lnTo>
                  <a:lnTo>
                    <a:pt x="147736" y="33120"/>
                  </a:lnTo>
                  <a:lnTo>
                    <a:pt x="142213" y="35820"/>
                  </a:lnTo>
                  <a:lnTo>
                    <a:pt x="139259" y="36541"/>
                  </a:lnTo>
                  <a:lnTo>
                    <a:pt x="137289" y="38079"/>
                  </a:lnTo>
                  <a:lnTo>
                    <a:pt x="116943" y="75549"/>
                  </a:lnTo>
                  <a:lnTo>
                    <a:pt x="114416" y="82195"/>
                  </a:lnTo>
                  <a:lnTo>
                    <a:pt x="108102" y="91886"/>
                  </a:lnTo>
                  <a:lnTo>
                    <a:pt x="105761" y="101460"/>
                  </a:lnTo>
                  <a:lnTo>
                    <a:pt x="104813" y="126880"/>
                  </a:lnTo>
                  <a:lnTo>
                    <a:pt x="105859" y="128997"/>
                  </a:lnTo>
                  <a:lnTo>
                    <a:pt x="107614" y="130408"/>
                  </a:lnTo>
                  <a:lnTo>
                    <a:pt x="109843" y="131349"/>
                  </a:lnTo>
                  <a:lnTo>
                    <a:pt x="111328" y="133035"/>
                  </a:lnTo>
                  <a:lnTo>
                    <a:pt x="112980" y="137730"/>
                  </a:lnTo>
                  <a:lnTo>
                    <a:pt x="114478" y="139406"/>
                  </a:lnTo>
                  <a:lnTo>
                    <a:pt x="118965" y="141267"/>
                  </a:lnTo>
                  <a:lnTo>
                    <a:pt x="120585" y="142821"/>
                  </a:lnTo>
                  <a:lnTo>
                    <a:pt x="122385" y="147371"/>
                  </a:lnTo>
                  <a:lnTo>
                    <a:pt x="123923" y="149008"/>
                  </a:lnTo>
                  <a:lnTo>
                    <a:pt x="128455" y="150826"/>
                  </a:lnTo>
                  <a:lnTo>
                    <a:pt x="147412" y="152243"/>
                  </a:lnTo>
                  <a:lnTo>
                    <a:pt x="153005" y="149442"/>
                  </a:lnTo>
                  <a:lnTo>
                    <a:pt x="159019" y="145728"/>
                  </a:lnTo>
                  <a:lnTo>
                    <a:pt x="171504" y="143342"/>
                  </a:lnTo>
                  <a:lnTo>
                    <a:pt x="209550" y="142756"/>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4" name="SMARTInkShape-719">
              <a:extLst>
                <a:ext uri="{FF2B5EF4-FFF2-40B4-BE49-F238E27FC236}">
                  <a16:creationId xmlns:a16="http://schemas.microsoft.com/office/drawing/2014/main" id="{315353ED-0D7E-272D-C0E1-A82E05F1157A}"/>
                </a:ext>
              </a:extLst>
            </p:cNvPr>
            <p:cNvSpPr/>
            <p:nvPr>
              <p:custDataLst>
                <p:tags r:id="rId37"/>
              </p:custDataLst>
            </p:nvPr>
          </p:nvSpPr>
          <p:spPr>
            <a:xfrm>
              <a:off x="4401022" y="4267200"/>
              <a:ext cx="123354" cy="390526"/>
            </a:xfrm>
            <a:custGeom>
              <a:avLst/>
              <a:gdLst/>
              <a:ahLst/>
              <a:cxnLst/>
              <a:rect l="0" t="0" r="0" b="0"/>
              <a:pathLst>
                <a:path w="123354" h="390526">
                  <a:moveTo>
                    <a:pt x="113828" y="0"/>
                  </a:moveTo>
                  <a:lnTo>
                    <a:pt x="113828" y="0"/>
                  </a:lnTo>
                  <a:lnTo>
                    <a:pt x="123353" y="0"/>
                  </a:lnTo>
                  <a:lnTo>
                    <a:pt x="115152" y="0"/>
                  </a:lnTo>
                  <a:lnTo>
                    <a:pt x="114711" y="1058"/>
                  </a:lnTo>
                  <a:lnTo>
                    <a:pt x="114221" y="5057"/>
                  </a:lnTo>
                  <a:lnTo>
                    <a:pt x="113032" y="6546"/>
                  </a:lnTo>
                  <a:lnTo>
                    <a:pt x="94545" y="16890"/>
                  </a:lnTo>
                  <a:lnTo>
                    <a:pt x="91448" y="17610"/>
                  </a:lnTo>
                  <a:lnTo>
                    <a:pt x="82033" y="23680"/>
                  </a:lnTo>
                  <a:lnTo>
                    <a:pt x="69369" y="36271"/>
                  </a:lnTo>
                  <a:lnTo>
                    <a:pt x="43978" y="82726"/>
                  </a:lnTo>
                  <a:lnTo>
                    <a:pt x="32336" y="109043"/>
                  </a:lnTo>
                  <a:lnTo>
                    <a:pt x="20870" y="154696"/>
                  </a:lnTo>
                  <a:lnTo>
                    <a:pt x="13024" y="175422"/>
                  </a:lnTo>
                  <a:lnTo>
                    <a:pt x="3914" y="221344"/>
                  </a:lnTo>
                  <a:lnTo>
                    <a:pt x="6002" y="241032"/>
                  </a:lnTo>
                  <a:lnTo>
                    <a:pt x="0" y="285734"/>
                  </a:lnTo>
                  <a:lnTo>
                    <a:pt x="796" y="297385"/>
                  </a:lnTo>
                  <a:lnTo>
                    <a:pt x="4678" y="306090"/>
                  </a:lnTo>
                  <a:lnTo>
                    <a:pt x="14735" y="321361"/>
                  </a:lnTo>
                  <a:lnTo>
                    <a:pt x="19299" y="348334"/>
                  </a:lnTo>
                  <a:lnTo>
                    <a:pt x="23484" y="355193"/>
                  </a:lnTo>
                  <a:lnTo>
                    <a:pt x="28873" y="358947"/>
                  </a:lnTo>
                  <a:lnTo>
                    <a:pt x="31791" y="359948"/>
                  </a:lnTo>
                  <a:lnTo>
                    <a:pt x="33736" y="361674"/>
                  </a:lnTo>
                  <a:lnTo>
                    <a:pt x="35898" y="366413"/>
                  </a:lnTo>
                  <a:lnTo>
                    <a:pt x="37533" y="368100"/>
                  </a:lnTo>
                  <a:lnTo>
                    <a:pt x="56858" y="378817"/>
                  </a:lnTo>
                  <a:lnTo>
                    <a:pt x="64357" y="380569"/>
                  </a:lnTo>
                  <a:lnTo>
                    <a:pt x="75725" y="390522"/>
                  </a:lnTo>
                  <a:lnTo>
                    <a:pt x="75728" y="390525"/>
                  </a:lnTo>
                  <a:lnTo>
                    <a:pt x="75728" y="3714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0" name="SMARTInkShape-Group181">
            <a:extLst>
              <a:ext uri="{FF2B5EF4-FFF2-40B4-BE49-F238E27FC236}">
                <a16:creationId xmlns:a16="http://schemas.microsoft.com/office/drawing/2014/main" id="{AF560213-266C-4258-4A7F-8C67A8FDDAFD}"/>
              </a:ext>
            </a:extLst>
          </p:cNvPr>
          <p:cNvGrpSpPr/>
          <p:nvPr/>
        </p:nvGrpSpPr>
        <p:grpSpPr>
          <a:xfrm>
            <a:off x="5372100" y="4162425"/>
            <a:ext cx="537866" cy="466726"/>
            <a:chOff x="5372100" y="4162425"/>
            <a:chExt cx="537866" cy="466726"/>
          </a:xfrm>
        </p:grpSpPr>
        <p:sp>
          <p:nvSpPr>
            <p:cNvPr id="106" name="SMARTInkShape-720">
              <a:extLst>
                <a:ext uri="{FF2B5EF4-FFF2-40B4-BE49-F238E27FC236}">
                  <a16:creationId xmlns:a16="http://schemas.microsoft.com/office/drawing/2014/main" id="{7DD8FA8F-9A00-D6E3-E222-995350338FB0}"/>
                </a:ext>
              </a:extLst>
            </p:cNvPr>
            <p:cNvSpPr/>
            <p:nvPr>
              <p:custDataLst>
                <p:tags r:id="rId29"/>
              </p:custDataLst>
            </p:nvPr>
          </p:nvSpPr>
          <p:spPr>
            <a:xfrm>
              <a:off x="5772282" y="4162425"/>
              <a:ext cx="137684" cy="466726"/>
            </a:xfrm>
            <a:custGeom>
              <a:avLst/>
              <a:gdLst/>
              <a:ahLst/>
              <a:cxnLst/>
              <a:rect l="0" t="0" r="0" b="0"/>
              <a:pathLst>
                <a:path w="137684" h="466726">
                  <a:moveTo>
                    <a:pt x="18918" y="0"/>
                  </a:moveTo>
                  <a:lnTo>
                    <a:pt x="18918" y="0"/>
                  </a:lnTo>
                  <a:lnTo>
                    <a:pt x="23974" y="0"/>
                  </a:lnTo>
                  <a:lnTo>
                    <a:pt x="25463" y="1058"/>
                  </a:lnTo>
                  <a:lnTo>
                    <a:pt x="26457" y="2822"/>
                  </a:lnTo>
                  <a:lnTo>
                    <a:pt x="27119" y="5057"/>
                  </a:lnTo>
                  <a:lnTo>
                    <a:pt x="28619" y="6546"/>
                  </a:lnTo>
                  <a:lnTo>
                    <a:pt x="33107" y="8201"/>
                  </a:lnTo>
                  <a:lnTo>
                    <a:pt x="34728" y="9701"/>
                  </a:lnTo>
                  <a:lnTo>
                    <a:pt x="60321" y="55503"/>
                  </a:lnTo>
                  <a:lnTo>
                    <a:pt x="82425" y="99573"/>
                  </a:lnTo>
                  <a:lnTo>
                    <a:pt x="103350" y="143444"/>
                  </a:lnTo>
                  <a:lnTo>
                    <a:pt x="119636" y="187634"/>
                  </a:lnTo>
                  <a:lnTo>
                    <a:pt x="130222" y="228034"/>
                  </a:lnTo>
                  <a:lnTo>
                    <a:pt x="137683" y="266588"/>
                  </a:lnTo>
                  <a:lnTo>
                    <a:pt x="135198" y="304778"/>
                  </a:lnTo>
                  <a:lnTo>
                    <a:pt x="130787" y="340073"/>
                  </a:lnTo>
                  <a:lnTo>
                    <a:pt x="110852" y="387185"/>
                  </a:lnTo>
                  <a:lnTo>
                    <a:pt x="101758" y="397154"/>
                  </a:lnTo>
                  <a:lnTo>
                    <a:pt x="91719" y="406171"/>
                  </a:lnTo>
                  <a:lnTo>
                    <a:pt x="79059" y="422089"/>
                  </a:lnTo>
                  <a:lnTo>
                    <a:pt x="55283" y="440883"/>
                  </a:lnTo>
                  <a:lnTo>
                    <a:pt x="45310" y="444656"/>
                  </a:lnTo>
                  <a:lnTo>
                    <a:pt x="34881" y="447392"/>
                  </a:lnTo>
                  <a:lnTo>
                    <a:pt x="19562" y="454949"/>
                  </a:lnTo>
                  <a:lnTo>
                    <a:pt x="11402" y="456755"/>
                  </a:lnTo>
                  <a:lnTo>
                    <a:pt x="0" y="466606"/>
                  </a:lnTo>
                  <a:lnTo>
                    <a:pt x="18918" y="466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7" name="SMARTInkShape-721">
              <a:extLst>
                <a:ext uri="{FF2B5EF4-FFF2-40B4-BE49-F238E27FC236}">
                  <a16:creationId xmlns:a16="http://schemas.microsoft.com/office/drawing/2014/main" id="{52381D97-74FF-5ACF-6312-3D85ED0F344D}"/>
                </a:ext>
              </a:extLst>
            </p:cNvPr>
            <p:cNvSpPr/>
            <p:nvPr>
              <p:custDataLst>
                <p:tags r:id="rId30"/>
              </p:custDataLst>
            </p:nvPr>
          </p:nvSpPr>
          <p:spPr>
            <a:xfrm>
              <a:off x="5372100" y="4257675"/>
              <a:ext cx="209551" cy="19051"/>
            </a:xfrm>
            <a:custGeom>
              <a:avLst/>
              <a:gdLst/>
              <a:ahLst/>
              <a:cxnLst/>
              <a:rect l="0" t="0" r="0" b="0"/>
              <a:pathLst>
                <a:path w="209551" h="19051">
                  <a:moveTo>
                    <a:pt x="0" y="19050"/>
                  </a:moveTo>
                  <a:lnTo>
                    <a:pt x="0" y="19050"/>
                  </a:lnTo>
                  <a:lnTo>
                    <a:pt x="8201" y="19050"/>
                  </a:lnTo>
                  <a:lnTo>
                    <a:pt x="30867" y="10849"/>
                  </a:lnTo>
                  <a:lnTo>
                    <a:pt x="76413" y="9577"/>
                  </a:lnTo>
                  <a:lnTo>
                    <a:pt x="123853" y="9527"/>
                  </a:lnTo>
                  <a:lnTo>
                    <a:pt x="155215" y="8467"/>
                  </a:lnTo>
                  <a:lnTo>
                    <a:pt x="174159" y="1324"/>
                  </a:lnTo>
                  <a:lnTo>
                    <a:pt x="209550" y="0"/>
                  </a:lnTo>
                  <a:lnTo>
                    <a:pt x="209550"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8" name="SMARTInkShape-722">
              <a:extLst>
                <a:ext uri="{FF2B5EF4-FFF2-40B4-BE49-F238E27FC236}">
                  <a16:creationId xmlns:a16="http://schemas.microsoft.com/office/drawing/2014/main" id="{A232A69A-B415-F1C2-0646-35A395AE67DE}"/>
                </a:ext>
              </a:extLst>
            </p:cNvPr>
            <p:cNvSpPr/>
            <p:nvPr>
              <p:custDataLst>
                <p:tags r:id="rId31"/>
              </p:custDataLst>
            </p:nvPr>
          </p:nvSpPr>
          <p:spPr>
            <a:xfrm>
              <a:off x="5648325" y="4505328"/>
              <a:ext cx="123826" cy="95248"/>
            </a:xfrm>
            <a:custGeom>
              <a:avLst/>
              <a:gdLst/>
              <a:ahLst/>
              <a:cxnLst/>
              <a:rect l="0" t="0" r="0" b="0"/>
              <a:pathLst>
                <a:path w="123826" h="95248">
                  <a:moveTo>
                    <a:pt x="0" y="28572"/>
                  </a:moveTo>
                  <a:lnTo>
                    <a:pt x="0" y="28572"/>
                  </a:lnTo>
                  <a:lnTo>
                    <a:pt x="0" y="23515"/>
                  </a:lnTo>
                  <a:lnTo>
                    <a:pt x="1058" y="22026"/>
                  </a:lnTo>
                  <a:lnTo>
                    <a:pt x="2822" y="21033"/>
                  </a:lnTo>
                  <a:lnTo>
                    <a:pt x="8201" y="19439"/>
                  </a:lnTo>
                  <a:lnTo>
                    <a:pt x="8937" y="16399"/>
                  </a:lnTo>
                  <a:lnTo>
                    <a:pt x="9132" y="14107"/>
                  </a:lnTo>
                  <a:lnTo>
                    <a:pt x="10321" y="12579"/>
                  </a:lnTo>
                  <a:lnTo>
                    <a:pt x="17692" y="9925"/>
                  </a:lnTo>
                  <a:lnTo>
                    <a:pt x="18446" y="6879"/>
                  </a:lnTo>
                  <a:lnTo>
                    <a:pt x="19039" y="116"/>
                  </a:lnTo>
                  <a:lnTo>
                    <a:pt x="28182" y="0"/>
                  </a:lnTo>
                  <a:lnTo>
                    <a:pt x="46291" y="17713"/>
                  </a:lnTo>
                  <a:lnTo>
                    <a:pt x="47230" y="23708"/>
                  </a:lnTo>
                  <a:lnTo>
                    <a:pt x="47591" y="36346"/>
                  </a:lnTo>
                  <a:lnTo>
                    <a:pt x="41072" y="45355"/>
                  </a:lnTo>
                  <a:lnTo>
                    <a:pt x="37922" y="54241"/>
                  </a:lnTo>
                  <a:lnTo>
                    <a:pt x="31815" y="63576"/>
                  </a:lnTo>
                  <a:lnTo>
                    <a:pt x="30015" y="69883"/>
                  </a:lnTo>
                  <a:lnTo>
                    <a:pt x="28477" y="71988"/>
                  </a:lnTo>
                  <a:lnTo>
                    <a:pt x="26393" y="73391"/>
                  </a:lnTo>
                  <a:lnTo>
                    <a:pt x="23945" y="74326"/>
                  </a:lnTo>
                  <a:lnTo>
                    <a:pt x="22313" y="76008"/>
                  </a:lnTo>
                  <a:lnTo>
                    <a:pt x="16872" y="86311"/>
                  </a:lnTo>
                  <a:lnTo>
                    <a:pt x="14422" y="89290"/>
                  </a:lnTo>
                  <a:lnTo>
                    <a:pt x="8880" y="92599"/>
                  </a:lnTo>
                  <a:lnTo>
                    <a:pt x="0" y="95247"/>
                  </a:lnTo>
                  <a:lnTo>
                    <a:pt x="8201" y="95247"/>
                  </a:lnTo>
                  <a:lnTo>
                    <a:pt x="16868" y="88701"/>
                  </a:lnTo>
                  <a:lnTo>
                    <a:pt x="25693" y="86605"/>
                  </a:lnTo>
                  <a:lnTo>
                    <a:pt x="73025" y="85724"/>
                  </a:lnTo>
                  <a:lnTo>
                    <a:pt x="99749" y="85722"/>
                  </a:lnTo>
                  <a:lnTo>
                    <a:pt x="101425" y="86780"/>
                  </a:lnTo>
                  <a:lnTo>
                    <a:pt x="102541" y="88544"/>
                  </a:lnTo>
                  <a:lnTo>
                    <a:pt x="104334" y="93923"/>
                  </a:lnTo>
                  <a:lnTo>
                    <a:pt x="107401" y="94658"/>
                  </a:lnTo>
                  <a:lnTo>
                    <a:pt x="123825" y="9524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9" name="SMARTInkShape-723">
              <a:extLst>
                <a:ext uri="{FF2B5EF4-FFF2-40B4-BE49-F238E27FC236}">
                  <a16:creationId xmlns:a16="http://schemas.microsoft.com/office/drawing/2014/main" id="{1F055159-F87E-4545-4CAA-C439FFB40102}"/>
                </a:ext>
              </a:extLst>
            </p:cNvPr>
            <p:cNvSpPr/>
            <p:nvPr>
              <p:custDataLst>
                <p:tags r:id="rId32"/>
              </p:custDataLst>
            </p:nvPr>
          </p:nvSpPr>
          <p:spPr>
            <a:xfrm>
              <a:off x="5410200" y="4371975"/>
              <a:ext cx="238126" cy="199898"/>
            </a:xfrm>
            <a:custGeom>
              <a:avLst/>
              <a:gdLst/>
              <a:ahLst/>
              <a:cxnLst/>
              <a:rect l="0" t="0" r="0" b="0"/>
              <a:pathLst>
                <a:path w="238126" h="199898">
                  <a:moveTo>
                    <a:pt x="0" y="38100"/>
                  </a:moveTo>
                  <a:lnTo>
                    <a:pt x="0" y="38100"/>
                  </a:lnTo>
                  <a:lnTo>
                    <a:pt x="0" y="29899"/>
                  </a:lnTo>
                  <a:lnTo>
                    <a:pt x="18648" y="9928"/>
                  </a:lnTo>
                  <a:lnTo>
                    <a:pt x="23988" y="9644"/>
                  </a:lnTo>
                  <a:lnTo>
                    <a:pt x="25516" y="8547"/>
                  </a:lnTo>
                  <a:lnTo>
                    <a:pt x="26536" y="6756"/>
                  </a:lnTo>
                  <a:lnTo>
                    <a:pt x="27217" y="4504"/>
                  </a:lnTo>
                  <a:lnTo>
                    <a:pt x="28727" y="3003"/>
                  </a:lnTo>
                  <a:lnTo>
                    <a:pt x="36657" y="396"/>
                  </a:lnTo>
                  <a:lnTo>
                    <a:pt x="71294" y="0"/>
                  </a:lnTo>
                  <a:lnTo>
                    <a:pt x="72929" y="1058"/>
                  </a:lnTo>
                  <a:lnTo>
                    <a:pt x="74020" y="2822"/>
                  </a:lnTo>
                  <a:lnTo>
                    <a:pt x="74746" y="5057"/>
                  </a:lnTo>
                  <a:lnTo>
                    <a:pt x="76289" y="6546"/>
                  </a:lnTo>
                  <a:lnTo>
                    <a:pt x="80826" y="8201"/>
                  </a:lnTo>
                  <a:lnTo>
                    <a:pt x="82459" y="9701"/>
                  </a:lnTo>
                  <a:lnTo>
                    <a:pt x="84274" y="14189"/>
                  </a:lnTo>
                  <a:lnTo>
                    <a:pt x="85816" y="15810"/>
                  </a:lnTo>
                  <a:lnTo>
                    <a:pt x="90351" y="17610"/>
                  </a:lnTo>
                  <a:lnTo>
                    <a:pt x="91984" y="19148"/>
                  </a:lnTo>
                  <a:lnTo>
                    <a:pt x="93799" y="23680"/>
                  </a:lnTo>
                  <a:lnTo>
                    <a:pt x="95239" y="68537"/>
                  </a:lnTo>
                  <a:lnTo>
                    <a:pt x="92423" y="75617"/>
                  </a:lnTo>
                  <a:lnTo>
                    <a:pt x="90190" y="78986"/>
                  </a:lnTo>
                  <a:lnTo>
                    <a:pt x="83491" y="102738"/>
                  </a:lnTo>
                  <a:lnTo>
                    <a:pt x="50774" y="148940"/>
                  </a:lnTo>
                  <a:lnTo>
                    <a:pt x="42326" y="158666"/>
                  </a:lnTo>
                  <a:lnTo>
                    <a:pt x="36113" y="171433"/>
                  </a:lnTo>
                  <a:lnTo>
                    <a:pt x="33600" y="174614"/>
                  </a:lnTo>
                  <a:lnTo>
                    <a:pt x="27986" y="178148"/>
                  </a:lnTo>
                  <a:lnTo>
                    <a:pt x="19205" y="180927"/>
                  </a:lnTo>
                  <a:lnTo>
                    <a:pt x="10863" y="180971"/>
                  </a:lnTo>
                  <a:lnTo>
                    <a:pt x="10417" y="179914"/>
                  </a:lnTo>
                  <a:lnTo>
                    <a:pt x="9922" y="175917"/>
                  </a:lnTo>
                  <a:lnTo>
                    <a:pt x="10848" y="174428"/>
                  </a:lnTo>
                  <a:lnTo>
                    <a:pt x="12524" y="173436"/>
                  </a:lnTo>
                  <a:lnTo>
                    <a:pt x="14700" y="172774"/>
                  </a:lnTo>
                  <a:lnTo>
                    <a:pt x="16149" y="171274"/>
                  </a:lnTo>
                  <a:lnTo>
                    <a:pt x="17761" y="166786"/>
                  </a:lnTo>
                  <a:lnTo>
                    <a:pt x="19854" y="155281"/>
                  </a:lnTo>
                  <a:lnTo>
                    <a:pt x="32274" y="139661"/>
                  </a:lnTo>
                  <a:lnTo>
                    <a:pt x="79262" y="101600"/>
                  </a:lnTo>
                  <a:lnTo>
                    <a:pt x="126883" y="63500"/>
                  </a:lnTo>
                  <a:lnTo>
                    <a:pt x="133298" y="59972"/>
                  </a:lnTo>
                  <a:lnTo>
                    <a:pt x="139677" y="57346"/>
                  </a:lnTo>
                  <a:lnTo>
                    <a:pt x="160043" y="39865"/>
                  </a:lnTo>
                  <a:lnTo>
                    <a:pt x="161088" y="36063"/>
                  </a:lnTo>
                  <a:lnTo>
                    <a:pt x="161760" y="30054"/>
                  </a:lnTo>
                  <a:lnTo>
                    <a:pt x="162873" y="29561"/>
                  </a:lnTo>
                  <a:lnTo>
                    <a:pt x="170112" y="28705"/>
                  </a:lnTo>
                  <a:lnTo>
                    <a:pt x="170855" y="25810"/>
                  </a:lnTo>
                  <a:lnTo>
                    <a:pt x="171450" y="19060"/>
                  </a:lnTo>
                  <a:lnTo>
                    <a:pt x="157261" y="33239"/>
                  </a:lnTo>
                  <a:lnTo>
                    <a:pt x="154560" y="38762"/>
                  </a:lnTo>
                  <a:lnTo>
                    <a:pt x="153840" y="41716"/>
                  </a:lnTo>
                  <a:lnTo>
                    <a:pt x="147396" y="47821"/>
                  </a:lnTo>
                  <a:lnTo>
                    <a:pt x="139593" y="54062"/>
                  </a:lnTo>
                  <a:lnTo>
                    <a:pt x="118323" y="89098"/>
                  </a:lnTo>
                  <a:lnTo>
                    <a:pt x="104704" y="129215"/>
                  </a:lnTo>
                  <a:lnTo>
                    <a:pt x="98521" y="140474"/>
                  </a:lnTo>
                  <a:lnTo>
                    <a:pt x="95681" y="163738"/>
                  </a:lnTo>
                  <a:lnTo>
                    <a:pt x="98263" y="170845"/>
                  </a:lnTo>
                  <a:lnTo>
                    <a:pt x="118930" y="195112"/>
                  </a:lnTo>
                  <a:lnTo>
                    <a:pt x="124472" y="197842"/>
                  </a:lnTo>
                  <a:lnTo>
                    <a:pt x="145754" y="199833"/>
                  </a:lnTo>
                  <a:lnTo>
                    <a:pt x="151145" y="199897"/>
                  </a:lnTo>
                  <a:lnTo>
                    <a:pt x="159956" y="197146"/>
                  </a:lnTo>
                  <a:lnTo>
                    <a:pt x="168458" y="193454"/>
                  </a:lnTo>
                  <a:lnTo>
                    <a:pt x="212637" y="184031"/>
                  </a:lnTo>
                  <a:lnTo>
                    <a:pt x="238125" y="1809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19" name="SMARTInkShape-Group182">
            <a:extLst>
              <a:ext uri="{FF2B5EF4-FFF2-40B4-BE49-F238E27FC236}">
                <a16:creationId xmlns:a16="http://schemas.microsoft.com/office/drawing/2014/main" id="{9BBEEC2D-EB57-29F7-058B-585DDE58BADD}"/>
              </a:ext>
            </a:extLst>
          </p:cNvPr>
          <p:cNvGrpSpPr/>
          <p:nvPr/>
        </p:nvGrpSpPr>
        <p:grpSpPr>
          <a:xfrm>
            <a:off x="6172200" y="4210050"/>
            <a:ext cx="2103603" cy="552451"/>
            <a:chOff x="6172200" y="4210050"/>
            <a:chExt cx="2103603" cy="552451"/>
          </a:xfrm>
        </p:grpSpPr>
        <p:sp>
          <p:nvSpPr>
            <p:cNvPr id="111" name="SMARTInkShape-724">
              <a:extLst>
                <a:ext uri="{FF2B5EF4-FFF2-40B4-BE49-F238E27FC236}">
                  <a16:creationId xmlns:a16="http://schemas.microsoft.com/office/drawing/2014/main" id="{25F774A1-AF69-7938-F2E8-A76765E1F2B3}"/>
                </a:ext>
              </a:extLst>
            </p:cNvPr>
            <p:cNvSpPr/>
            <p:nvPr>
              <p:custDataLst>
                <p:tags r:id="rId21"/>
              </p:custDataLst>
            </p:nvPr>
          </p:nvSpPr>
          <p:spPr>
            <a:xfrm>
              <a:off x="8172450" y="4229100"/>
              <a:ext cx="103353" cy="533401"/>
            </a:xfrm>
            <a:custGeom>
              <a:avLst/>
              <a:gdLst/>
              <a:ahLst/>
              <a:cxnLst/>
              <a:rect l="0" t="0" r="0" b="0"/>
              <a:pathLst>
                <a:path w="103353" h="533401">
                  <a:moveTo>
                    <a:pt x="0" y="0"/>
                  </a:moveTo>
                  <a:lnTo>
                    <a:pt x="0" y="0"/>
                  </a:lnTo>
                  <a:lnTo>
                    <a:pt x="5056" y="5057"/>
                  </a:lnTo>
                  <a:lnTo>
                    <a:pt x="10361" y="7539"/>
                  </a:lnTo>
                  <a:lnTo>
                    <a:pt x="13257" y="8201"/>
                  </a:lnTo>
                  <a:lnTo>
                    <a:pt x="22390" y="14189"/>
                  </a:lnTo>
                  <a:lnTo>
                    <a:pt x="31799" y="22666"/>
                  </a:lnTo>
                  <a:lnTo>
                    <a:pt x="35300" y="28771"/>
                  </a:lnTo>
                  <a:lnTo>
                    <a:pt x="54238" y="71288"/>
                  </a:lnTo>
                  <a:lnTo>
                    <a:pt x="69884" y="114908"/>
                  </a:lnTo>
                  <a:lnTo>
                    <a:pt x="76010" y="159066"/>
                  </a:lnTo>
                  <a:lnTo>
                    <a:pt x="86316" y="202283"/>
                  </a:lnTo>
                  <a:lnTo>
                    <a:pt x="95424" y="238794"/>
                  </a:lnTo>
                  <a:lnTo>
                    <a:pt x="102928" y="284001"/>
                  </a:lnTo>
                  <a:lnTo>
                    <a:pt x="103352" y="323505"/>
                  </a:lnTo>
                  <a:lnTo>
                    <a:pt x="97164" y="361882"/>
                  </a:lnTo>
                  <a:lnTo>
                    <a:pt x="92595" y="408733"/>
                  </a:lnTo>
                  <a:lnTo>
                    <a:pt x="79025" y="440156"/>
                  </a:lnTo>
                  <a:lnTo>
                    <a:pt x="70805" y="453796"/>
                  </a:lnTo>
                  <a:lnTo>
                    <a:pt x="64670" y="474010"/>
                  </a:lnTo>
                  <a:lnTo>
                    <a:pt x="62163" y="477932"/>
                  </a:lnTo>
                  <a:lnTo>
                    <a:pt x="42732" y="495104"/>
                  </a:lnTo>
                  <a:lnTo>
                    <a:pt x="41188" y="498344"/>
                  </a:lnTo>
                  <a:lnTo>
                    <a:pt x="39101" y="500504"/>
                  </a:lnTo>
                  <a:lnTo>
                    <a:pt x="33958" y="502905"/>
                  </a:lnTo>
                  <a:lnTo>
                    <a:pt x="28145" y="509616"/>
                  </a:lnTo>
                  <a:lnTo>
                    <a:pt x="20846" y="521059"/>
                  </a:lnTo>
                  <a:lnTo>
                    <a:pt x="19190" y="521997"/>
                  </a:lnTo>
                  <a:lnTo>
                    <a:pt x="9529" y="523875"/>
                  </a:lnTo>
                  <a:lnTo>
                    <a:pt x="9525" y="532076"/>
                  </a:lnTo>
                  <a:lnTo>
                    <a:pt x="9525" y="525083"/>
                  </a:lnTo>
                  <a:lnTo>
                    <a:pt x="12347" y="524412"/>
                  </a:lnTo>
                  <a:lnTo>
                    <a:pt x="14581" y="524233"/>
                  </a:lnTo>
                  <a:lnTo>
                    <a:pt x="16072" y="525172"/>
                  </a:lnTo>
                  <a:lnTo>
                    <a:pt x="17065" y="526856"/>
                  </a:lnTo>
                  <a:lnTo>
                    <a:pt x="19050" y="5334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2" name="SMARTInkShape-725">
              <a:extLst>
                <a:ext uri="{FF2B5EF4-FFF2-40B4-BE49-F238E27FC236}">
                  <a16:creationId xmlns:a16="http://schemas.microsoft.com/office/drawing/2014/main" id="{BB1B9B41-FC5B-4514-68A7-B0DF641DB5B6}"/>
                </a:ext>
              </a:extLst>
            </p:cNvPr>
            <p:cNvSpPr/>
            <p:nvPr>
              <p:custDataLst>
                <p:tags r:id="rId22"/>
              </p:custDataLst>
            </p:nvPr>
          </p:nvSpPr>
          <p:spPr>
            <a:xfrm>
              <a:off x="8020168" y="4533900"/>
              <a:ext cx="171333" cy="85726"/>
            </a:xfrm>
            <a:custGeom>
              <a:avLst/>
              <a:gdLst/>
              <a:ahLst/>
              <a:cxnLst/>
              <a:rect l="0" t="0" r="0" b="0"/>
              <a:pathLst>
                <a:path w="171333" h="85726">
                  <a:moveTo>
                    <a:pt x="28457" y="19050"/>
                  </a:moveTo>
                  <a:lnTo>
                    <a:pt x="28457" y="19050"/>
                  </a:lnTo>
                  <a:lnTo>
                    <a:pt x="28457" y="13993"/>
                  </a:lnTo>
                  <a:lnTo>
                    <a:pt x="29515" y="12504"/>
                  </a:lnTo>
                  <a:lnTo>
                    <a:pt x="31279" y="11511"/>
                  </a:lnTo>
                  <a:lnTo>
                    <a:pt x="38158" y="9787"/>
                  </a:lnTo>
                  <a:lnTo>
                    <a:pt x="47080" y="9535"/>
                  </a:lnTo>
                  <a:lnTo>
                    <a:pt x="55670" y="1325"/>
                  </a:lnTo>
                  <a:lnTo>
                    <a:pt x="65114" y="117"/>
                  </a:lnTo>
                  <a:lnTo>
                    <a:pt x="85488" y="0"/>
                  </a:lnTo>
                  <a:lnTo>
                    <a:pt x="85597" y="8201"/>
                  </a:lnTo>
                  <a:lnTo>
                    <a:pt x="79059" y="16868"/>
                  </a:lnTo>
                  <a:lnTo>
                    <a:pt x="76473" y="26824"/>
                  </a:lnTo>
                  <a:lnTo>
                    <a:pt x="62859" y="41679"/>
                  </a:lnTo>
                  <a:lnTo>
                    <a:pt x="56799" y="44982"/>
                  </a:lnTo>
                  <a:lnTo>
                    <a:pt x="50579" y="47509"/>
                  </a:lnTo>
                  <a:lnTo>
                    <a:pt x="18930" y="73431"/>
                  </a:lnTo>
                  <a:lnTo>
                    <a:pt x="11288" y="75653"/>
                  </a:lnTo>
                  <a:lnTo>
                    <a:pt x="10661" y="76893"/>
                  </a:lnTo>
                  <a:lnTo>
                    <a:pt x="9571" y="84353"/>
                  </a:lnTo>
                  <a:lnTo>
                    <a:pt x="6658" y="85115"/>
                  </a:lnTo>
                  <a:lnTo>
                    <a:pt x="0" y="85714"/>
                  </a:lnTo>
                  <a:lnTo>
                    <a:pt x="22550" y="85725"/>
                  </a:lnTo>
                  <a:lnTo>
                    <a:pt x="28653" y="82903"/>
                  </a:lnTo>
                  <a:lnTo>
                    <a:pt x="31763" y="80668"/>
                  </a:lnTo>
                  <a:lnTo>
                    <a:pt x="46252" y="77524"/>
                  </a:lnTo>
                  <a:lnTo>
                    <a:pt x="92677" y="76223"/>
                  </a:lnTo>
                  <a:lnTo>
                    <a:pt x="139502" y="76200"/>
                  </a:lnTo>
                  <a:lnTo>
                    <a:pt x="171332" y="762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3" name="SMARTInkShape-726">
              <a:extLst>
                <a:ext uri="{FF2B5EF4-FFF2-40B4-BE49-F238E27FC236}">
                  <a16:creationId xmlns:a16="http://schemas.microsoft.com/office/drawing/2014/main" id="{782D91F4-6111-A6D4-2BF2-F098AE87E697}"/>
                </a:ext>
              </a:extLst>
            </p:cNvPr>
            <p:cNvSpPr/>
            <p:nvPr>
              <p:custDataLst>
                <p:tags r:id="rId23"/>
              </p:custDataLst>
            </p:nvPr>
          </p:nvSpPr>
          <p:spPr>
            <a:xfrm>
              <a:off x="7629525" y="4376038"/>
              <a:ext cx="400051" cy="223214"/>
            </a:xfrm>
            <a:custGeom>
              <a:avLst/>
              <a:gdLst/>
              <a:ahLst/>
              <a:cxnLst/>
              <a:rect l="0" t="0" r="0" b="0"/>
              <a:pathLst>
                <a:path w="400051" h="223214">
                  <a:moveTo>
                    <a:pt x="0" y="215012"/>
                  </a:moveTo>
                  <a:lnTo>
                    <a:pt x="0" y="215012"/>
                  </a:lnTo>
                  <a:lnTo>
                    <a:pt x="0" y="223213"/>
                  </a:lnTo>
                  <a:lnTo>
                    <a:pt x="0" y="219088"/>
                  </a:lnTo>
                  <a:lnTo>
                    <a:pt x="1058" y="217730"/>
                  </a:lnTo>
                  <a:lnTo>
                    <a:pt x="19297" y="207632"/>
                  </a:lnTo>
                  <a:lnTo>
                    <a:pt x="22390" y="206918"/>
                  </a:lnTo>
                  <a:lnTo>
                    <a:pt x="31799" y="200854"/>
                  </a:lnTo>
                  <a:lnTo>
                    <a:pt x="72144" y="169478"/>
                  </a:lnTo>
                  <a:lnTo>
                    <a:pt x="83348" y="154484"/>
                  </a:lnTo>
                  <a:lnTo>
                    <a:pt x="126469" y="116991"/>
                  </a:lnTo>
                  <a:lnTo>
                    <a:pt x="171397" y="72189"/>
                  </a:lnTo>
                  <a:lnTo>
                    <a:pt x="176718" y="65810"/>
                  </a:lnTo>
                  <a:lnTo>
                    <a:pt x="182956" y="53092"/>
                  </a:lnTo>
                  <a:lnTo>
                    <a:pt x="187147" y="46739"/>
                  </a:lnTo>
                  <a:lnTo>
                    <a:pt x="190564" y="37212"/>
                  </a:lnTo>
                  <a:lnTo>
                    <a:pt x="196751" y="27687"/>
                  </a:lnTo>
                  <a:lnTo>
                    <a:pt x="199593" y="16868"/>
                  </a:lnTo>
                  <a:lnTo>
                    <a:pt x="200025" y="0"/>
                  </a:lnTo>
                  <a:lnTo>
                    <a:pt x="200025" y="13639"/>
                  </a:lnTo>
                  <a:lnTo>
                    <a:pt x="193478" y="22325"/>
                  </a:lnTo>
                  <a:lnTo>
                    <a:pt x="190324" y="31155"/>
                  </a:lnTo>
                  <a:lnTo>
                    <a:pt x="184216" y="40474"/>
                  </a:lnTo>
                  <a:lnTo>
                    <a:pt x="181935" y="50996"/>
                  </a:lnTo>
                  <a:lnTo>
                    <a:pt x="179943" y="94297"/>
                  </a:lnTo>
                  <a:lnTo>
                    <a:pt x="175930" y="102447"/>
                  </a:lnTo>
                  <a:lnTo>
                    <a:pt x="175495" y="106102"/>
                  </a:lnTo>
                  <a:lnTo>
                    <a:pt x="183675" y="146334"/>
                  </a:lnTo>
                  <a:lnTo>
                    <a:pt x="195157" y="162244"/>
                  </a:lnTo>
                  <a:lnTo>
                    <a:pt x="200685" y="165101"/>
                  </a:lnTo>
                  <a:lnTo>
                    <a:pt x="212855" y="166935"/>
                  </a:lnTo>
                  <a:lnTo>
                    <a:pt x="219133" y="164364"/>
                  </a:lnTo>
                  <a:lnTo>
                    <a:pt x="226730" y="159146"/>
                  </a:lnTo>
                  <a:lnTo>
                    <a:pt x="242381" y="157057"/>
                  </a:lnTo>
                  <a:lnTo>
                    <a:pt x="249894" y="152919"/>
                  </a:lnTo>
                  <a:lnTo>
                    <a:pt x="276188" y="117459"/>
                  </a:lnTo>
                  <a:lnTo>
                    <a:pt x="292450" y="84282"/>
                  </a:lnTo>
                  <a:lnTo>
                    <a:pt x="295077" y="76477"/>
                  </a:lnTo>
                  <a:lnTo>
                    <a:pt x="302565" y="62842"/>
                  </a:lnTo>
                  <a:lnTo>
                    <a:pt x="304865" y="56364"/>
                  </a:lnTo>
                  <a:lnTo>
                    <a:pt x="311052" y="46768"/>
                  </a:lnTo>
                  <a:lnTo>
                    <a:pt x="314324" y="34041"/>
                  </a:lnTo>
                  <a:lnTo>
                    <a:pt x="309269" y="39095"/>
                  </a:lnTo>
                  <a:lnTo>
                    <a:pt x="306785" y="47221"/>
                  </a:lnTo>
                  <a:lnTo>
                    <a:pt x="304624" y="56830"/>
                  </a:lnTo>
                  <a:lnTo>
                    <a:pt x="297435" y="71622"/>
                  </a:lnTo>
                  <a:lnTo>
                    <a:pt x="286037" y="116320"/>
                  </a:lnTo>
                  <a:lnTo>
                    <a:pt x="285754" y="151509"/>
                  </a:lnTo>
                  <a:lnTo>
                    <a:pt x="286810" y="153627"/>
                  </a:lnTo>
                  <a:lnTo>
                    <a:pt x="288574" y="155039"/>
                  </a:lnTo>
                  <a:lnTo>
                    <a:pt x="293951" y="157304"/>
                  </a:lnTo>
                  <a:lnTo>
                    <a:pt x="340791" y="157861"/>
                  </a:lnTo>
                  <a:lnTo>
                    <a:pt x="384110" y="156804"/>
                  </a:lnTo>
                  <a:lnTo>
                    <a:pt x="400050" y="148337"/>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4" name="SMARTInkShape-727">
              <a:extLst>
                <a:ext uri="{FF2B5EF4-FFF2-40B4-BE49-F238E27FC236}">
                  <a16:creationId xmlns:a16="http://schemas.microsoft.com/office/drawing/2014/main" id="{A3AA0D4E-E4AE-F9A9-58F3-AB199D36A430}"/>
                </a:ext>
              </a:extLst>
            </p:cNvPr>
            <p:cNvSpPr/>
            <p:nvPr>
              <p:custDataLst>
                <p:tags r:id="rId24"/>
              </p:custDataLst>
            </p:nvPr>
          </p:nvSpPr>
          <p:spPr>
            <a:xfrm>
              <a:off x="7439025" y="4467225"/>
              <a:ext cx="180976" cy="9526"/>
            </a:xfrm>
            <a:custGeom>
              <a:avLst/>
              <a:gdLst/>
              <a:ahLst/>
              <a:cxnLst/>
              <a:rect l="0" t="0" r="0" b="0"/>
              <a:pathLst>
                <a:path w="180976" h="9526">
                  <a:moveTo>
                    <a:pt x="0" y="9525"/>
                  </a:moveTo>
                  <a:lnTo>
                    <a:pt x="0" y="9525"/>
                  </a:lnTo>
                  <a:lnTo>
                    <a:pt x="44658" y="9525"/>
                  </a:lnTo>
                  <a:lnTo>
                    <a:pt x="91966" y="9525"/>
                  </a:lnTo>
                  <a:lnTo>
                    <a:pt x="138526" y="9525"/>
                  </a:lnTo>
                  <a:lnTo>
                    <a:pt x="174612" y="9525"/>
                  </a:lnTo>
                  <a:lnTo>
                    <a:pt x="176733" y="8467"/>
                  </a:lnTo>
                  <a:lnTo>
                    <a:pt x="178146" y="6703"/>
                  </a:lnTo>
                  <a:lnTo>
                    <a:pt x="18097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5" name="SMARTInkShape-728">
              <a:extLst>
                <a:ext uri="{FF2B5EF4-FFF2-40B4-BE49-F238E27FC236}">
                  <a16:creationId xmlns:a16="http://schemas.microsoft.com/office/drawing/2014/main" id="{79D00D92-0F33-1CEF-06CE-819379159EDF}"/>
                </a:ext>
              </a:extLst>
            </p:cNvPr>
            <p:cNvSpPr/>
            <p:nvPr>
              <p:custDataLst>
                <p:tags r:id="rId25"/>
              </p:custDataLst>
            </p:nvPr>
          </p:nvSpPr>
          <p:spPr>
            <a:xfrm>
              <a:off x="7239000" y="4524385"/>
              <a:ext cx="9526" cy="114291"/>
            </a:xfrm>
            <a:custGeom>
              <a:avLst/>
              <a:gdLst/>
              <a:ahLst/>
              <a:cxnLst/>
              <a:rect l="0" t="0" r="0" b="0"/>
              <a:pathLst>
                <a:path w="9526" h="114291">
                  <a:moveTo>
                    <a:pt x="0" y="9515"/>
                  </a:moveTo>
                  <a:lnTo>
                    <a:pt x="0" y="9515"/>
                  </a:lnTo>
                  <a:lnTo>
                    <a:pt x="0" y="0"/>
                  </a:lnTo>
                  <a:lnTo>
                    <a:pt x="0" y="5050"/>
                  </a:lnTo>
                  <a:lnTo>
                    <a:pt x="1058" y="6538"/>
                  </a:lnTo>
                  <a:lnTo>
                    <a:pt x="2822" y="7530"/>
                  </a:lnTo>
                  <a:lnTo>
                    <a:pt x="5056" y="8192"/>
                  </a:lnTo>
                  <a:lnTo>
                    <a:pt x="6547" y="9691"/>
                  </a:lnTo>
                  <a:lnTo>
                    <a:pt x="9134" y="17600"/>
                  </a:lnTo>
                  <a:lnTo>
                    <a:pt x="9410" y="23670"/>
                  </a:lnTo>
                  <a:lnTo>
                    <a:pt x="6652" y="29212"/>
                  </a:lnTo>
                  <a:lnTo>
                    <a:pt x="4435" y="32171"/>
                  </a:lnTo>
                  <a:lnTo>
                    <a:pt x="4014" y="35203"/>
                  </a:lnTo>
                  <a:lnTo>
                    <a:pt x="9248" y="60326"/>
                  </a:lnTo>
                  <a:lnTo>
                    <a:pt x="6579" y="66670"/>
                  </a:lnTo>
                  <a:lnTo>
                    <a:pt x="4387" y="69843"/>
                  </a:lnTo>
                  <a:lnTo>
                    <a:pt x="3982" y="73017"/>
                  </a:lnTo>
                  <a:lnTo>
                    <a:pt x="9442" y="102884"/>
                  </a:lnTo>
                  <a:lnTo>
                    <a:pt x="9525" y="11429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6" name="SMARTInkShape-729">
              <a:extLst>
                <a:ext uri="{FF2B5EF4-FFF2-40B4-BE49-F238E27FC236}">
                  <a16:creationId xmlns:a16="http://schemas.microsoft.com/office/drawing/2014/main" id="{AE6C4E50-355B-407D-49E9-98D81D3344F9}"/>
                </a:ext>
              </a:extLst>
            </p:cNvPr>
            <p:cNvSpPr/>
            <p:nvPr>
              <p:custDataLst>
                <p:tags r:id="rId26"/>
              </p:custDataLst>
            </p:nvPr>
          </p:nvSpPr>
          <p:spPr>
            <a:xfrm>
              <a:off x="6867525" y="4385547"/>
              <a:ext cx="333376" cy="204180"/>
            </a:xfrm>
            <a:custGeom>
              <a:avLst/>
              <a:gdLst/>
              <a:ahLst/>
              <a:cxnLst/>
              <a:rect l="0" t="0" r="0" b="0"/>
              <a:pathLst>
                <a:path w="333376" h="204180">
                  <a:moveTo>
                    <a:pt x="0" y="195978"/>
                  </a:moveTo>
                  <a:lnTo>
                    <a:pt x="0" y="195978"/>
                  </a:lnTo>
                  <a:lnTo>
                    <a:pt x="0" y="204179"/>
                  </a:lnTo>
                  <a:lnTo>
                    <a:pt x="0" y="199754"/>
                  </a:lnTo>
                  <a:lnTo>
                    <a:pt x="0" y="202271"/>
                  </a:lnTo>
                  <a:lnTo>
                    <a:pt x="0" y="199480"/>
                  </a:lnTo>
                  <a:lnTo>
                    <a:pt x="1058" y="198313"/>
                  </a:lnTo>
                  <a:lnTo>
                    <a:pt x="10361" y="193617"/>
                  </a:lnTo>
                  <a:lnTo>
                    <a:pt x="13257" y="191229"/>
                  </a:lnTo>
                  <a:lnTo>
                    <a:pt x="16475" y="185754"/>
                  </a:lnTo>
                  <a:lnTo>
                    <a:pt x="18963" y="179793"/>
                  </a:lnTo>
                  <a:lnTo>
                    <a:pt x="23598" y="173615"/>
                  </a:lnTo>
                  <a:lnTo>
                    <a:pt x="45820" y="155037"/>
                  </a:lnTo>
                  <a:lnTo>
                    <a:pt x="82655" y="108026"/>
                  </a:lnTo>
                  <a:lnTo>
                    <a:pt x="102601" y="89195"/>
                  </a:lnTo>
                  <a:lnTo>
                    <a:pt x="111217" y="78669"/>
                  </a:lnTo>
                  <a:lnTo>
                    <a:pt x="125852" y="66794"/>
                  </a:lnTo>
                  <a:lnTo>
                    <a:pt x="165124" y="21356"/>
                  </a:lnTo>
                  <a:lnTo>
                    <a:pt x="168639" y="15004"/>
                  </a:lnTo>
                  <a:lnTo>
                    <a:pt x="169576" y="11829"/>
                  </a:lnTo>
                  <a:lnTo>
                    <a:pt x="171259" y="9712"/>
                  </a:lnTo>
                  <a:lnTo>
                    <a:pt x="180844" y="5526"/>
                  </a:lnTo>
                  <a:lnTo>
                    <a:pt x="180949" y="0"/>
                  </a:lnTo>
                  <a:lnTo>
                    <a:pt x="180975" y="5478"/>
                  </a:lnTo>
                  <a:lnTo>
                    <a:pt x="175919" y="10535"/>
                  </a:lnTo>
                  <a:lnTo>
                    <a:pt x="173437" y="15839"/>
                  </a:lnTo>
                  <a:lnTo>
                    <a:pt x="171843" y="22811"/>
                  </a:lnTo>
                  <a:lnTo>
                    <a:pt x="164981" y="31793"/>
                  </a:lnTo>
                  <a:lnTo>
                    <a:pt x="150220" y="71581"/>
                  </a:lnTo>
                  <a:lnTo>
                    <a:pt x="147772" y="74946"/>
                  </a:lnTo>
                  <a:lnTo>
                    <a:pt x="145051" y="84331"/>
                  </a:lnTo>
                  <a:lnTo>
                    <a:pt x="140243" y="112472"/>
                  </a:lnTo>
                  <a:lnTo>
                    <a:pt x="137946" y="118082"/>
                  </a:lnTo>
                  <a:lnTo>
                    <a:pt x="137472" y="122881"/>
                  </a:lnTo>
                  <a:lnTo>
                    <a:pt x="143879" y="164203"/>
                  </a:lnTo>
                  <a:lnTo>
                    <a:pt x="151069" y="175043"/>
                  </a:lnTo>
                  <a:lnTo>
                    <a:pt x="154630" y="176090"/>
                  </a:lnTo>
                  <a:lnTo>
                    <a:pt x="175056" y="176914"/>
                  </a:lnTo>
                  <a:lnTo>
                    <a:pt x="177030" y="175860"/>
                  </a:lnTo>
                  <a:lnTo>
                    <a:pt x="178345" y="174099"/>
                  </a:lnTo>
                  <a:lnTo>
                    <a:pt x="180864" y="169321"/>
                  </a:lnTo>
                  <a:lnTo>
                    <a:pt x="185512" y="163670"/>
                  </a:lnTo>
                  <a:lnTo>
                    <a:pt x="191105" y="160452"/>
                  </a:lnTo>
                  <a:lnTo>
                    <a:pt x="197119" y="157963"/>
                  </a:lnTo>
                  <a:lnTo>
                    <a:pt x="203320" y="153330"/>
                  </a:lnTo>
                  <a:lnTo>
                    <a:pt x="224374" y="123755"/>
                  </a:lnTo>
                  <a:lnTo>
                    <a:pt x="238714" y="93236"/>
                  </a:lnTo>
                  <a:lnTo>
                    <a:pt x="262490" y="57240"/>
                  </a:lnTo>
                  <a:lnTo>
                    <a:pt x="268691" y="43768"/>
                  </a:lnTo>
                  <a:lnTo>
                    <a:pt x="272876" y="37312"/>
                  </a:lnTo>
                  <a:lnTo>
                    <a:pt x="275233" y="27728"/>
                  </a:lnTo>
                  <a:lnTo>
                    <a:pt x="276225" y="15005"/>
                  </a:lnTo>
                  <a:lnTo>
                    <a:pt x="276225" y="20060"/>
                  </a:lnTo>
                  <a:lnTo>
                    <a:pt x="275167" y="21550"/>
                  </a:lnTo>
                  <a:lnTo>
                    <a:pt x="273403" y="22542"/>
                  </a:lnTo>
                  <a:lnTo>
                    <a:pt x="271169" y="23204"/>
                  </a:lnTo>
                  <a:lnTo>
                    <a:pt x="269680" y="24704"/>
                  </a:lnTo>
                  <a:lnTo>
                    <a:pt x="259335" y="51314"/>
                  </a:lnTo>
                  <a:lnTo>
                    <a:pt x="257077" y="58657"/>
                  </a:lnTo>
                  <a:lnTo>
                    <a:pt x="250913" y="69801"/>
                  </a:lnTo>
                  <a:lnTo>
                    <a:pt x="247734" y="115453"/>
                  </a:lnTo>
                  <a:lnTo>
                    <a:pt x="247651" y="151514"/>
                  </a:lnTo>
                  <a:lnTo>
                    <a:pt x="250472" y="157872"/>
                  </a:lnTo>
                  <a:lnTo>
                    <a:pt x="256782" y="166845"/>
                  </a:lnTo>
                  <a:lnTo>
                    <a:pt x="279555" y="167389"/>
                  </a:lnTo>
                  <a:lnTo>
                    <a:pt x="281619" y="166335"/>
                  </a:lnTo>
                  <a:lnTo>
                    <a:pt x="282997" y="164574"/>
                  </a:lnTo>
                  <a:lnTo>
                    <a:pt x="283914" y="162342"/>
                  </a:lnTo>
                  <a:lnTo>
                    <a:pt x="285585" y="160854"/>
                  </a:lnTo>
                  <a:lnTo>
                    <a:pt x="290262" y="159200"/>
                  </a:lnTo>
                  <a:lnTo>
                    <a:pt x="312479" y="157912"/>
                  </a:lnTo>
                  <a:lnTo>
                    <a:pt x="322364" y="149680"/>
                  </a:lnTo>
                  <a:lnTo>
                    <a:pt x="333375" y="148353"/>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7" name="SMARTInkShape-730">
              <a:extLst>
                <a:ext uri="{FF2B5EF4-FFF2-40B4-BE49-F238E27FC236}">
                  <a16:creationId xmlns:a16="http://schemas.microsoft.com/office/drawing/2014/main" id="{7F871A99-4F29-2151-3605-EF0B9A1B2DEC}"/>
                </a:ext>
              </a:extLst>
            </p:cNvPr>
            <p:cNvSpPr/>
            <p:nvPr>
              <p:custDataLst>
                <p:tags r:id="rId27"/>
              </p:custDataLst>
            </p:nvPr>
          </p:nvSpPr>
          <p:spPr>
            <a:xfrm>
              <a:off x="6630006" y="4210050"/>
              <a:ext cx="161320" cy="447676"/>
            </a:xfrm>
            <a:custGeom>
              <a:avLst/>
              <a:gdLst/>
              <a:ahLst/>
              <a:cxnLst/>
              <a:rect l="0" t="0" r="0" b="0"/>
              <a:pathLst>
                <a:path w="161320" h="447676">
                  <a:moveTo>
                    <a:pt x="142269" y="19050"/>
                  </a:moveTo>
                  <a:lnTo>
                    <a:pt x="142269" y="19050"/>
                  </a:lnTo>
                  <a:lnTo>
                    <a:pt x="142269" y="13993"/>
                  </a:lnTo>
                  <a:lnTo>
                    <a:pt x="143327" y="12504"/>
                  </a:lnTo>
                  <a:lnTo>
                    <a:pt x="145091" y="11511"/>
                  </a:lnTo>
                  <a:lnTo>
                    <a:pt x="151678" y="9559"/>
                  </a:lnTo>
                  <a:lnTo>
                    <a:pt x="161285" y="9525"/>
                  </a:lnTo>
                  <a:lnTo>
                    <a:pt x="161319" y="0"/>
                  </a:lnTo>
                  <a:lnTo>
                    <a:pt x="114973" y="46346"/>
                  </a:lnTo>
                  <a:lnTo>
                    <a:pt x="92408" y="86811"/>
                  </a:lnTo>
                  <a:lnTo>
                    <a:pt x="68803" y="124039"/>
                  </a:lnTo>
                  <a:lnTo>
                    <a:pt x="43757" y="169571"/>
                  </a:lnTo>
                  <a:lnTo>
                    <a:pt x="25826" y="206759"/>
                  </a:lnTo>
                  <a:lnTo>
                    <a:pt x="13341" y="244589"/>
                  </a:lnTo>
                  <a:lnTo>
                    <a:pt x="3997" y="281551"/>
                  </a:lnTo>
                  <a:lnTo>
                    <a:pt x="0" y="327766"/>
                  </a:lnTo>
                  <a:lnTo>
                    <a:pt x="571" y="361665"/>
                  </a:lnTo>
                  <a:lnTo>
                    <a:pt x="13588" y="407589"/>
                  </a:lnTo>
                  <a:lnTo>
                    <a:pt x="16265" y="411426"/>
                  </a:lnTo>
                  <a:lnTo>
                    <a:pt x="33348" y="426031"/>
                  </a:lnTo>
                  <a:lnTo>
                    <a:pt x="36948" y="436345"/>
                  </a:lnTo>
                  <a:lnTo>
                    <a:pt x="38189" y="436947"/>
                  </a:lnTo>
                  <a:lnTo>
                    <a:pt x="45647" y="437991"/>
                  </a:lnTo>
                  <a:lnTo>
                    <a:pt x="55100" y="446337"/>
                  </a:lnTo>
                  <a:lnTo>
                    <a:pt x="61172" y="447279"/>
                  </a:lnTo>
                  <a:lnTo>
                    <a:pt x="85119" y="4476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8" name="SMARTInkShape-731">
              <a:extLst>
                <a:ext uri="{FF2B5EF4-FFF2-40B4-BE49-F238E27FC236}">
                  <a16:creationId xmlns:a16="http://schemas.microsoft.com/office/drawing/2014/main" id="{3CC3734C-6201-6ED8-7722-A02ECECCD323}"/>
                </a:ext>
              </a:extLst>
            </p:cNvPr>
            <p:cNvSpPr/>
            <p:nvPr>
              <p:custDataLst>
                <p:tags r:id="rId28"/>
              </p:custDataLst>
            </p:nvPr>
          </p:nvSpPr>
          <p:spPr>
            <a:xfrm>
              <a:off x="6172200" y="4448182"/>
              <a:ext cx="228601" cy="28569"/>
            </a:xfrm>
            <a:custGeom>
              <a:avLst/>
              <a:gdLst/>
              <a:ahLst/>
              <a:cxnLst/>
              <a:rect l="0" t="0" r="0" b="0"/>
              <a:pathLst>
                <a:path w="228601" h="28569">
                  <a:moveTo>
                    <a:pt x="9525" y="9518"/>
                  </a:moveTo>
                  <a:lnTo>
                    <a:pt x="9525" y="9518"/>
                  </a:lnTo>
                  <a:lnTo>
                    <a:pt x="3" y="9518"/>
                  </a:lnTo>
                  <a:lnTo>
                    <a:pt x="0" y="17719"/>
                  </a:lnTo>
                  <a:lnTo>
                    <a:pt x="1058" y="18160"/>
                  </a:lnTo>
                  <a:lnTo>
                    <a:pt x="5056" y="18651"/>
                  </a:lnTo>
                  <a:lnTo>
                    <a:pt x="10361" y="16046"/>
                  </a:lnTo>
                  <a:lnTo>
                    <a:pt x="16246" y="12419"/>
                  </a:lnTo>
                  <a:lnTo>
                    <a:pt x="26569" y="10378"/>
                  </a:lnTo>
                  <a:lnTo>
                    <a:pt x="72942" y="8482"/>
                  </a:lnTo>
                  <a:lnTo>
                    <a:pt x="102007" y="1320"/>
                  </a:lnTo>
                  <a:lnTo>
                    <a:pt x="115714" y="386"/>
                  </a:lnTo>
                  <a:lnTo>
                    <a:pt x="136373" y="5559"/>
                  </a:lnTo>
                  <a:lnTo>
                    <a:pt x="182956" y="4"/>
                  </a:lnTo>
                  <a:lnTo>
                    <a:pt x="185470" y="0"/>
                  </a:lnTo>
                  <a:lnTo>
                    <a:pt x="187147" y="1056"/>
                  </a:lnTo>
                  <a:lnTo>
                    <a:pt x="188264" y="2818"/>
                  </a:lnTo>
                  <a:lnTo>
                    <a:pt x="189010" y="5052"/>
                  </a:lnTo>
                  <a:lnTo>
                    <a:pt x="190565" y="6540"/>
                  </a:lnTo>
                  <a:lnTo>
                    <a:pt x="199594" y="9402"/>
                  </a:lnTo>
                  <a:lnTo>
                    <a:pt x="208188" y="9508"/>
                  </a:lnTo>
                  <a:lnTo>
                    <a:pt x="208643" y="10569"/>
                  </a:lnTo>
                  <a:lnTo>
                    <a:pt x="209146" y="14571"/>
                  </a:lnTo>
                  <a:lnTo>
                    <a:pt x="210339" y="16062"/>
                  </a:lnTo>
                  <a:lnTo>
                    <a:pt x="219227" y="19839"/>
                  </a:lnTo>
                  <a:lnTo>
                    <a:pt x="228600" y="28568"/>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20" name="SMARTInkShape-732">
            <a:extLst>
              <a:ext uri="{FF2B5EF4-FFF2-40B4-BE49-F238E27FC236}">
                <a16:creationId xmlns:a16="http://schemas.microsoft.com/office/drawing/2014/main" id="{6FE920F7-B800-7619-0EB4-3721B23761D2}"/>
              </a:ext>
            </a:extLst>
          </p:cNvPr>
          <p:cNvSpPr/>
          <p:nvPr>
            <p:custDataLst>
              <p:tags r:id="rId3"/>
            </p:custDataLst>
          </p:nvPr>
        </p:nvSpPr>
        <p:spPr>
          <a:xfrm>
            <a:off x="4286250" y="4838700"/>
            <a:ext cx="4333876" cy="148364"/>
          </a:xfrm>
          <a:custGeom>
            <a:avLst/>
            <a:gdLst/>
            <a:ahLst/>
            <a:cxnLst/>
            <a:rect l="0" t="0" r="0" b="0"/>
            <a:pathLst>
              <a:path w="4333876" h="148364">
                <a:moveTo>
                  <a:pt x="0" y="28575"/>
                </a:moveTo>
                <a:lnTo>
                  <a:pt x="0" y="28575"/>
                </a:lnTo>
                <a:lnTo>
                  <a:pt x="9409" y="28575"/>
                </a:lnTo>
                <a:lnTo>
                  <a:pt x="9491" y="23518"/>
                </a:lnTo>
                <a:lnTo>
                  <a:pt x="10560" y="23087"/>
                </a:lnTo>
                <a:lnTo>
                  <a:pt x="14571" y="25431"/>
                </a:lnTo>
                <a:lnTo>
                  <a:pt x="16064" y="25420"/>
                </a:lnTo>
                <a:lnTo>
                  <a:pt x="17059" y="24355"/>
                </a:lnTo>
                <a:lnTo>
                  <a:pt x="18934" y="19360"/>
                </a:lnTo>
                <a:lnTo>
                  <a:pt x="52647" y="19050"/>
                </a:lnTo>
                <a:lnTo>
                  <a:pt x="54147" y="17992"/>
                </a:lnTo>
                <a:lnTo>
                  <a:pt x="55149" y="16228"/>
                </a:lnTo>
                <a:lnTo>
                  <a:pt x="56755" y="10849"/>
                </a:lnTo>
                <a:lnTo>
                  <a:pt x="59796" y="10114"/>
                </a:lnTo>
                <a:lnTo>
                  <a:pt x="105420" y="9525"/>
                </a:lnTo>
                <a:lnTo>
                  <a:pt x="150285" y="9525"/>
                </a:lnTo>
                <a:lnTo>
                  <a:pt x="193559" y="9525"/>
                </a:lnTo>
                <a:lnTo>
                  <a:pt x="235745" y="262"/>
                </a:lnTo>
                <a:lnTo>
                  <a:pt x="281424" y="7"/>
                </a:lnTo>
                <a:lnTo>
                  <a:pt x="326309" y="0"/>
                </a:lnTo>
                <a:lnTo>
                  <a:pt x="368706" y="0"/>
                </a:lnTo>
                <a:lnTo>
                  <a:pt x="406228" y="1058"/>
                </a:lnTo>
                <a:lnTo>
                  <a:pt x="435370" y="8201"/>
                </a:lnTo>
                <a:lnTo>
                  <a:pt x="481310" y="9408"/>
                </a:lnTo>
                <a:lnTo>
                  <a:pt x="528033" y="9518"/>
                </a:lnTo>
                <a:lnTo>
                  <a:pt x="574844" y="9525"/>
                </a:lnTo>
                <a:lnTo>
                  <a:pt x="619565" y="9525"/>
                </a:lnTo>
                <a:lnTo>
                  <a:pt x="659269" y="9525"/>
                </a:lnTo>
                <a:lnTo>
                  <a:pt x="705119" y="9525"/>
                </a:lnTo>
                <a:lnTo>
                  <a:pt x="752511" y="9525"/>
                </a:lnTo>
                <a:lnTo>
                  <a:pt x="792566" y="9525"/>
                </a:lnTo>
                <a:lnTo>
                  <a:pt x="837404" y="9525"/>
                </a:lnTo>
                <a:lnTo>
                  <a:pt x="877658" y="9525"/>
                </a:lnTo>
                <a:lnTo>
                  <a:pt x="921282" y="9525"/>
                </a:lnTo>
                <a:lnTo>
                  <a:pt x="962931" y="9525"/>
                </a:lnTo>
                <a:lnTo>
                  <a:pt x="1009769" y="9525"/>
                </a:lnTo>
                <a:lnTo>
                  <a:pt x="1057292" y="12347"/>
                </a:lnTo>
                <a:lnTo>
                  <a:pt x="1104902" y="18167"/>
                </a:lnTo>
                <a:lnTo>
                  <a:pt x="1145822" y="18875"/>
                </a:lnTo>
                <a:lnTo>
                  <a:pt x="1181936" y="18998"/>
                </a:lnTo>
                <a:lnTo>
                  <a:pt x="1227008" y="19040"/>
                </a:lnTo>
                <a:lnTo>
                  <a:pt x="1274090" y="25594"/>
                </a:lnTo>
                <a:lnTo>
                  <a:pt x="1311546" y="27692"/>
                </a:lnTo>
                <a:lnTo>
                  <a:pt x="1349456" y="28313"/>
                </a:lnTo>
                <a:lnTo>
                  <a:pt x="1386441" y="29556"/>
                </a:lnTo>
                <a:lnTo>
                  <a:pt x="1433562" y="36099"/>
                </a:lnTo>
                <a:lnTo>
                  <a:pt x="1474979" y="37507"/>
                </a:lnTo>
                <a:lnTo>
                  <a:pt x="1521842" y="37983"/>
                </a:lnTo>
                <a:lnTo>
                  <a:pt x="1569277" y="44622"/>
                </a:lnTo>
                <a:lnTo>
                  <a:pt x="1607854" y="46736"/>
                </a:lnTo>
                <a:lnTo>
                  <a:pt x="1651269" y="48420"/>
                </a:lnTo>
                <a:lnTo>
                  <a:pt x="1692472" y="54093"/>
                </a:lnTo>
                <a:lnTo>
                  <a:pt x="1736666" y="56244"/>
                </a:lnTo>
                <a:lnTo>
                  <a:pt x="1778100" y="56882"/>
                </a:lnTo>
                <a:lnTo>
                  <a:pt x="1823420" y="58129"/>
                </a:lnTo>
                <a:lnTo>
                  <a:pt x="1870362" y="63672"/>
                </a:lnTo>
                <a:lnTo>
                  <a:pt x="1917785" y="65786"/>
                </a:lnTo>
                <a:lnTo>
                  <a:pt x="1964293" y="66411"/>
                </a:lnTo>
                <a:lnTo>
                  <a:pt x="2007470" y="66597"/>
                </a:lnTo>
                <a:lnTo>
                  <a:pt x="2041559" y="66640"/>
                </a:lnTo>
                <a:lnTo>
                  <a:pt x="2086337" y="71721"/>
                </a:lnTo>
                <a:lnTo>
                  <a:pt x="2118945" y="74209"/>
                </a:lnTo>
                <a:lnTo>
                  <a:pt x="2153545" y="75315"/>
                </a:lnTo>
                <a:lnTo>
                  <a:pt x="2186561" y="75807"/>
                </a:lnTo>
                <a:lnTo>
                  <a:pt x="2218875" y="76025"/>
                </a:lnTo>
                <a:lnTo>
                  <a:pt x="2250875" y="77181"/>
                </a:lnTo>
                <a:lnTo>
                  <a:pt x="2282736" y="81222"/>
                </a:lnTo>
                <a:lnTo>
                  <a:pt x="2314535" y="83724"/>
                </a:lnTo>
                <a:lnTo>
                  <a:pt x="2346307" y="84836"/>
                </a:lnTo>
                <a:lnTo>
                  <a:pt x="2378066" y="85330"/>
                </a:lnTo>
                <a:lnTo>
                  <a:pt x="2409821" y="85549"/>
                </a:lnTo>
                <a:lnTo>
                  <a:pt x="2454626" y="88495"/>
                </a:lnTo>
                <a:lnTo>
                  <a:pt x="2500358" y="93249"/>
                </a:lnTo>
                <a:lnTo>
                  <a:pt x="2533670" y="94361"/>
                </a:lnTo>
                <a:lnTo>
                  <a:pt x="2577282" y="94986"/>
                </a:lnTo>
                <a:lnTo>
                  <a:pt x="2624306" y="95172"/>
                </a:lnTo>
                <a:lnTo>
                  <a:pt x="2659666" y="95215"/>
                </a:lnTo>
                <a:lnTo>
                  <a:pt x="2693726" y="95234"/>
                </a:lnTo>
                <a:lnTo>
                  <a:pt x="2726504" y="95243"/>
                </a:lnTo>
                <a:lnTo>
                  <a:pt x="2758710" y="95247"/>
                </a:lnTo>
                <a:lnTo>
                  <a:pt x="2790663" y="95249"/>
                </a:lnTo>
                <a:lnTo>
                  <a:pt x="2823562" y="95250"/>
                </a:lnTo>
                <a:lnTo>
                  <a:pt x="2859349" y="95250"/>
                </a:lnTo>
                <a:lnTo>
                  <a:pt x="2893600" y="95250"/>
                </a:lnTo>
                <a:lnTo>
                  <a:pt x="2926461" y="95250"/>
                </a:lnTo>
                <a:lnTo>
                  <a:pt x="2958704" y="95250"/>
                </a:lnTo>
                <a:lnTo>
                  <a:pt x="2990674" y="98072"/>
                </a:lnTo>
                <a:lnTo>
                  <a:pt x="3022522" y="101795"/>
                </a:lnTo>
                <a:lnTo>
                  <a:pt x="3054315" y="103451"/>
                </a:lnTo>
                <a:lnTo>
                  <a:pt x="3088907" y="104187"/>
                </a:lnTo>
                <a:lnTo>
                  <a:pt x="3124390" y="104513"/>
                </a:lnTo>
                <a:lnTo>
                  <a:pt x="3157798" y="104659"/>
                </a:lnTo>
                <a:lnTo>
                  <a:pt x="3190285" y="104723"/>
                </a:lnTo>
                <a:lnTo>
                  <a:pt x="3235503" y="104759"/>
                </a:lnTo>
                <a:lnTo>
                  <a:pt x="3278534" y="107592"/>
                </a:lnTo>
                <a:lnTo>
                  <a:pt x="3324799" y="112313"/>
                </a:lnTo>
                <a:lnTo>
                  <a:pt x="3369198" y="113711"/>
                </a:lnTo>
                <a:lnTo>
                  <a:pt x="3411986" y="114125"/>
                </a:lnTo>
                <a:lnTo>
                  <a:pt x="3458179" y="114248"/>
                </a:lnTo>
                <a:lnTo>
                  <a:pt x="3502556" y="114284"/>
                </a:lnTo>
                <a:lnTo>
                  <a:pt x="3545339" y="114295"/>
                </a:lnTo>
                <a:lnTo>
                  <a:pt x="3588707" y="117120"/>
                </a:lnTo>
                <a:lnTo>
                  <a:pt x="3631190" y="119016"/>
                </a:lnTo>
                <a:lnTo>
                  <a:pt x="3674470" y="118520"/>
                </a:lnTo>
                <a:lnTo>
                  <a:pt x="3714104" y="122253"/>
                </a:lnTo>
                <a:lnTo>
                  <a:pt x="3752659" y="123360"/>
                </a:lnTo>
                <a:lnTo>
                  <a:pt x="3790893" y="123687"/>
                </a:lnTo>
                <a:lnTo>
                  <a:pt x="3829032" y="123784"/>
                </a:lnTo>
                <a:lnTo>
                  <a:pt x="3867145" y="126635"/>
                </a:lnTo>
                <a:lnTo>
                  <a:pt x="3905249" y="131361"/>
                </a:lnTo>
                <a:lnTo>
                  <a:pt x="3943350" y="132761"/>
                </a:lnTo>
                <a:lnTo>
                  <a:pt x="3989094" y="133234"/>
                </a:lnTo>
                <a:lnTo>
                  <a:pt x="4036307" y="134386"/>
                </a:lnTo>
                <a:lnTo>
                  <a:pt x="4083578" y="140884"/>
                </a:lnTo>
                <a:lnTo>
                  <a:pt x="4123802" y="142482"/>
                </a:lnTo>
                <a:lnTo>
                  <a:pt x="4169059" y="142823"/>
                </a:lnTo>
                <a:lnTo>
                  <a:pt x="4209865" y="142868"/>
                </a:lnTo>
                <a:lnTo>
                  <a:pt x="4231279" y="143931"/>
                </a:lnTo>
                <a:lnTo>
                  <a:pt x="4251030" y="148363"/>
                </a:lnTo>
                <a:lnTo>
                  <a:pt x="4298345" y="142997"/>
                </a:lnTo>
                <a:lnTo>
                  <a:pt x="4316626" y="142899"/>
                </a:lnTo>
                <a:lnTo>
                  <a:pt x="4323740" y="140064"/>
                </a:lnTo>
                <a:lnTo>
                  <a:pt x="4331873" y="134676"/>
                </a:lnTo>
                <a:lnTo>
                  <a:pt x="4332986" y="131117"/>
                </a:lnTo>
                <a:lnTo>
                  <a:pt x="4333875"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26" name="SMARTInkShape-Group184">
            <a:extLst>
              <a:ext uri="{FF2B5EF4-FFF2-40B4-BE49-F238E27FC236}">
                <a16:creationId xmlns:a16="http://schemas.microsoft.com/office/drawing/2014/main" id="{B28D5732-F6A8-18BD-5D8B-A46B44E7FD36}"/>
              </a:ext>
            </a:extLst>
          </p:cNvPr>
          <p:cNvGrpSpPr/>
          <p:nvPr/>
        </p:nvGrpSpPr>
        <p:grpSpPr>
          <a:xfrm>
            <a:off x="4876800" y="4962525"/>
            <a:ext cx="3114676" cy="1028690"/>
            <a:chOff x="4876800" y="4962525"/>
            <a:chExt cx="3114676" cy="1028690"/>
          </a:xfrm>
        </p:grpSpPr>
        <p:sp>
          <p:nvSpPr>
            <p:cNvPr id="121" name="SMARTInkShape-733">
              <a:extLst>
                <a:ext uri="{FF2B5EF4-FFF2-40B4-BE49-F238E27FC236}">
                  <a16:creationId xmlns:a16="http://schemas.microsoft.com/office/drawing/2014/main" id="{ABC12141-1EFC-86B3-AB1A-F385195BCD21}"/>
                </a:ext>
              </a:extLst>
            </p:cNvPr>
            <p:cNvSpPr/>
            <p:nvPr>
              <p:custDataLst>
                <p:tags r:id="rId16"/>
              </p:custDataLst>
            </p:nvPr>
          </p:nvSpPr>
          <p:spPr>
            <a:xfrm>
              <a:off x="5419725" y="5724525"/>
              <a:ext cx="238126" cy="123826"/>
            </a:xfrm>
            <a:custGeom>
              <a:avLst/>
              <a:gdLst/>
              <a:ahLst/>
              <a:cxnLst/>
              <a:rect l="0" t="0" r="0" b="0"/>
              <a:pathLst>
                <a:path w="238126" h="123826">
                  <a:moveTo>
                    <a:pt x="0" y="28575"/>
                  </a:moveTo>
                  <a:lnTo>
                    <a:pt x="0" y="28575"/>
                  </a:lnTo>
                  <a:lnTo>
                    <a:pt x="9132" y="19442"/>
                  </a:lnTo>
                  <a:lnTo>
                    <a:pt x="9409" y="14110"/>
                  </a:lnTo>
                  <a:lnTo>
                    <a:pt x="10506" y="12581"/>
                  </a:lnTo>
                  <a:lnTo>
                    <a:pt x="12296" y="11562"/>
                  </a:lnTo>
                  <a:lnTo>
                    <a:pt x="28065" y="9560"/>
                  </a:lnTo>
                  <a:lnTo>
                    <a:pt x="42751" y="9525"/>
                  </a:lnTo>
                  <a:lnTo>
                    <a:pt x="44376" y="10584"/>
                  </a:lnTo>
                  <a:lnTo>
                    <a:pt x="45459" y="12347"/>
                  </a:lnTo>
                  <a:lnTo>
                    <a:pt x="47197" y="17726"/>
                  </a:lnTo>
                  <a:lnTo>
                    <a:pt x="54087" y="26393"/>
                  </a:lnTo>
                  <a:lnTo>
                    <a:pt x="56243" y="35218"/>
                  </a:lnTo>
                  <a:lnTo>
                    <a:pt x="57030" y="45782"/>
                  </a:lnTo>
                  <a:lnTo>
                    <a:pt x="63672" y="54865"/>
                  </a:lnTo>
                  <a:lnTo>
                    <a:pt x="65341" y="60721"/>
                  </a:lnTo>
                  <a:lnTo>
                    <a:pt x="66641" y="92985"/>
                  </a:lnTo>
                  <a:lnTo>
                    <a:pt x="59131" y="105313"/>
                  </a:lnTo>
                  <a:lnTo>
                    <a:pt x="57150" y="123822"/>
                  </a:lnTo>
                  <a:lnTo>
                    <a:pt x="57150" y="115624"/>
                  </a:lnTo>
                  <a:lnTo>
                    <a:pt x="63695" y="106957"/>
                  </a:lnTo>
                  <a:lnTo>
                    <a:pt x="66851" y="98132"/>
                  </a:lnTo>
                  <a:lnTo>
                    <a:pt x="83099" y="76183"/>
                  </a:lnTo>
                  <a:lnTo>
                    <a:pt x="85616" y="69843"/>
                  </a:lnTo>
                  <a:lnTo>
                    <a:pt x="90263" y="63497"/>
                  </a:lnTo>
                  <a:lnTo>
                    <a:pt x="95856" y="59970"/>
                  </a:lnTo>
                  <a:lnTo>
                    <a:pt x="98829" y="59031"/>
                  </a:lnTo>
                  <a:lnTo>
                    <a:pt x="100811" y="57346"/>
                  </a:lnTo>
                  <a:lnTo>
                    <a:pt x="109310" y="44058"/>
                  </a:lnTo>
                  <a:lnTo>
                    <a:pt x="114905" y="40748"/>
                  </a:lnTo>
                  <a:lnTo>
                    <a:pt x="120919" y="38219"/>
                  </a:lnTo>
                  <a:lnTo>
                    <a:pt x="130254" y="31903"/>
                  </a:lnTo>
                  <a:lnTo>
                    <a:pt x="139723" y="28502"/>
                  </a:lnTo>
                  <a:lnTo>
                    <a:pt x="160437" y="10976"/>
                  </a:lnTo>
                  <a:lnTo>
                    <a:pt x="169995" y="9652"/>
                  </a:lnTo>
                  <a:lnTo>
                    <a:pt x="180545" y="395"/>
                  </a:lnTo>
                  <a:lnTo>
                    <a:pt x="195521" y="0"/>
                  </a:lnTo>
                  <a:lnTo>
                    <a:pt x="197022" y="1059"/>
                  </a:lnTo>
                  <a:lnTo>
                    <a:pt x="198024" y="2822"/>
                  </a:lnTo>
                  <a:lnTo>
                    <a:pt x="199761" y="9701"/>
                  </a:lnTo>
                  <a:lnTo>
                    <a:pt x="200015" y="23680"/>
                  </a:lnTo>
                  <a:lnTo>
                    <a:pt x="202842" y="29222"/>
                  </a:lnTo>
                  <a:lnTo>
                    <a:pt x="206569" y="35212"/>
                  </a:lnTo>
                  <a:lnTo>
                    <a:pt x="209157" y="45782"/>
                  </a:lnTo>
                  <a:lnTo>
                    <a:pt x="209540" y="69967"/>
                  </a:lnTo>
                  <a:lnTo>
                    <a:pt x="212367" y="76252"/>
                  </a:lnTo>
                  <a:lnTo>
                    <a:pt x="214603" y="79409"/>
                  </a:lnTo>
                  <a:lnTo>
                    <a:pt x="215036" y="82573"/>
                  </a:lnTo>
                  <a:lnTo>
                    <a:pt x="210481" y="93371"/>
                  </a:lnTo>
                  <a:lnTo>
                    <a:pt x="212787" y="97237"/>
                  </a:lnTo>
                  <a:lnTo>
                    <a:pt x="217833" y="103287"/>
                  </a:lnTo>
                  <a:lnTo>
                    <a:pt x="219042" y="113869"/>
                  </a:lnTo>
                  <a:lnTo>
                    <a:pt x="219075" y="123825"/>
                  </a:lnTo>
                  <a:lnTo>
                    <a:pt x="238125"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 name="SMARTInkShape-734">
              <a:extLst>
                <a:ext uri="{FF2B5EF4-FFF2-40B4-BE49-F238E27FC236}">
                  <a16:creationId xmlns:a16="http://schemas.microsoft.com/office/drawing/2014/main" id="{1125EC20-E7E0-31F1-AA93-151DAE20203B}"/>
                </a:ext>
              </a:extLst>
            </p:cNvPr>
            <p:cNvSpPr/>
            <p:nvPr>
              <p:custDataLst>
                <p:tags r:id="rId17"/>
              </p:custDataLst>
            </p:nvPr>
          </p:nvSpPr>
          <p:spPr>
            <a:xfrm>
              <a:off x="5400709" y="5534025"/>
              <a:ext cx="428592" cy="18659"/>
            </a:xfrm>
            <a:custGeom>
              <a:avLst/>
              <a:gdLst/>
              <a:ahLst/>
              <a:cxnLst/>
              <a:rect l="0" t="0" r="0" b="0"/>
              <a:pathLst>
                <a:path w="428592" h="18659">
                  <a:moveTo>
                    <a:pt x="9491" y="9525"/>
                  </a:moveTo>
                  <a:lnTo>
                    <a:pt x="9491" y="9525"/>
                  </a:lnTo>
                  <a:lnTo>
                    <a:pt x="0" y="9525"/>
                  </a:lnTo>
                  <a:lnTo>
                    <a:pt x="5034" y="9525"/>
                  </a:lnTo>
                  <a:lnTo>
                    <a:pt x="6519" y="10583"/>
                  </a:lnTo>
                  <a:lnTo>
                    <a:pt x="7510" y="12347"/>
                  </a:lnTo>
                  <a:lnTo>
                    <a:pt x="8170" y="14581"/>
                  </a:lnTo>
                  <a:lnTo>
                    <a:pt x="9669" y="16070"/>
                  </a:lnTo>
                  <a:lnTo>
                    <a:pt x="14156" y="17726"/>
                  </a:lnTo>
                  <a:lnTo>
                    <a:pt x="22633" y="18658"/>
                  </a:lnTo>
                  <a:lnTo>
                    <a:pt x="42582" y="13484"/>
                  </a:lnTo>
                  <a:lnTo>
                    <a:pt x="60688" y="15872"/>
                  </a:lnTo>
                  <a:lnTo>
                    <a:pt x="107089" y="10221"/>
                  </a:lnTo>
                  <a:lnTo>
                    <a:pt x="150634" y="9663"/>
                  </a:lnTo>
                  <a:lnTo>
                    <a:pt x="195180" y="9552"/>
                  </a:lnTo>
                  <a:lnTo>
                    <a:pt x="238199" y="9530"/>
                  </a:lnTo>
                  <a:lnTo>
                    <a:pt x="283542" y="6705"/>
                  </a:lnTo>
                  <a:lnTo>
                    <a:pt x="323386" y="1324"/>
                  </a:lnTo>
                  <a:lnTo>
                    <a:pt x="368562" y="175"/>
                  </a:lnTo>
                  <a:lnTo>
                    <a:pt x="413433" y="3"/>
                  </a:lnTo>
                  <a:lnTo>
                    <a:pt x="428431" y="0"/>
                  </a:lnTo>
                  <a:lnTo>
                    <a:pt x="428591"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SMARTInkShape-735">
              <a:extLst>
                <a:ext uri="{FF2B5EF4-FFF2-40B4-BE49-F238E27FC236}">
                  <a16:creationId xmlns:a16="http://schemas.microsoft.com/office/drawing/2014/main" id="{296CEA2A-C4D1-FDE7-98D9-809D2855EC84}"/>
                </a:ext>
              </a:extLst>
            </p:cNvPr>
            <p:cNvSpPr/>
            <p:nvPr>
              <p:custDataLst>
                <p:tags r:id="rId18"/>
              </p:custDataLst>
            </p:nvPr>
          </p:nvSpPr>
          <p:spPr>
            <a:xfrm>
              <a:off x="5753100" y="5086350"/>
              <a:ext cx="152401" cy="95251"/>
            </a:xfrm>
            <a:custGeom>
              <a:avLst/>
              <a:gdLst/>
              <a:ahLst/>
              <a:cxnLst/>
              <a:rect l="0" t="0" r="0" b="0"/>
              <a:pathLst>
                <a:path w="152401" h="95251">
                  <a:moveTo>
                    <a:pt x="0" y="9525"/>
                  </a:moveTo>
                  <a:lnTo>
                    <a:pt x="0" y="9525"/>
                  </a:lnTo>
                  <a:lnTo>
                    <a:pt x="9409" y="9525"/>
                  </a:lnTo>
                  <a:lnTo>
                    <a:pt x="9525" y="116"/>
                  </a:lnTo>
                  <a:lnTo>
                    <a:pt x="47591" y="0"/>
                  </a:lnTo>
                  <a:lnTo>
                    <a:pt x="57034" y="9409"/>
                  </a:lnTo>
                  <a:lnTo>
                    <a:pt x="57150" y="33512"/>
                  </a:lnTo>
                  <a:lnTo>
                    <a:pt x="56092" y="35041"/>
                  </a:lnTo>
                  <a:lnTo>
                    <a:pt x="54328" y="36061"/>
                  </a:lnTo>
                  <a:lnTo>
                    <a:pt x="52094" y="36741"/>
                  </a:lnTo>
                  <a:lnTo>
                    <a:pt x="50605" y="38252"/>
                  </a:lnTo>
                  <a:lnTo>
                    <a:pt x="48018" y="46182"/>
                  </a:lnTo>
                  <a:lnTo>
                    <a:pt x="47659" y="55699"/>
                  </a:lnTo>
                  <a:lnTo>
                    <a:pt x="46589" y="56183"/>
                  </a:lnTo>
                  <a:lnTo>
                    <a:pt x="42579" y="56720"/>
                  </a:lnTo>
                  <a:lnTo>
                    <a:pt x="41086" y="57922"/>
                  </a:lnTo>
                  <a:lnTo>
                    <a:pt x="38134" y="66555"/>
                  </a:lnTo>
                  <a:lnTo>
                    <a:pt x="28609" y="76165"/>
                  </a:lnTo>
                  <a:lnTo>
                    <a:pt x="19166" y="76200"/>
                  </a:lnTo>
                  <a:lnTo>
                    <a:pt x="19084" y="81256"/>
                  </a:lnTo>
                  <a:lnTo>
                    <a:pt x="18014" y="82745"/>
                  </a:lnTo>
                  <a:lnTo>
                    <a:pt x="9918" y="85609"/>
                  </a:lnTo>
                  <a:lnTo>
                    <a:pt x="9528" y="85725"/>
                  </a:lnTo>
                  <a:lnTo>
                    <a:pt x="9525" y="85725"/>
                  </a:lnTo>
                  <a:lnTo>
                    <a:pt x="55871" y="85725"/>
                  </a:lnTo>
                  <a:lnTo>
                    <a:pt x="102467" y="85725"/>
                  </a:lnTo>
                  <a:lnTo>
                    <a:pt x="149395" y="85725"/>
                  </a:lnTo>
                  <a:lnTo>
                    <a:pt x="152390" y="85725"/>
                  </a:lnTo>
                  <a:lnTo>
                    <a:pt x="15240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4" name="SMARTInkShape-736">
              <a:extLst>
                <a:ext uri="{FF2B5EF4-FFF2-40B4-BE49-F238E27FC236}">
                  <a16:creationId xmlns:a16="http://schemas.microsoft.com/office/drawing/2014/main" id="{244F8DD4-67D2-1950-4A12-092C5BF14243}"/>
                </a:ext>
              </a:extLst>
            </p:cNvPr>
            <p:cNvSpPr/>
            <p:nvPr>
              <p:custDataLst>
                <p:tags r:id="rId19"/>
              </p:custDataLst>
            </p:nvPr>
          </p:nvSpPr>
          <p:spPr>
            <a:xfrm>
              <a:off x="5505453" y="5229225"/>
              <a:ext cx="228598" cy="190501"/>
            </a:xfrm>
            <a:custGeom>
              <a:avLst/>
              <a:gdLst/>
              <a:ahLst/>
              <a:cxnLst/>
              <a:rect l="0" t="0" r="0" b="0"/>
              <a:pathLst>
                <a:path w="228598" h="190501">
                  <a:moveTo>
                    <a:pt x="19047" y="76200"/>
                  </a:moveTo>
                  <a:lnTo>
                    <a:pt x="19047" y="76200"/>
                  </a:lnTo>
                  <a:lnTo>
                    <a:pt x="19047" y="66791"/>
                  </a:lnTo>
                  <a:lnTo>
                    <a:pt x="27248" y="66685"/>
                  </a:lnTo>
                  <a:lnTo>
                    <a:pt x="36657" y="58475"/>
                  </a:lnTo>
                  <a:lnTo>
                    <a:pt x="46171" y="57266"/>
                  </a:lnTo>
                  <a:lnTo>
                    <a:pt x="66518" y="57150"/>
                  </a:lnTo>
                  <a:lnTo>
                    <a:pt x="74859" y="65351"/>
                  </a:lnTo>
                  <a:lnTo>
                    <a:pt x="80858" y="66283"/>
                  </a:lnTo>
                  <a:lnTo>
                    <a:pt x="82479" y="67471"/>
                  </a:lnTo>
                  <a:lnTo>
                    <a:pt x="85532" y="75596"/>
                  </a:lnTo>
                  <a:lnTo>
                    <a:pt x="85595" y="75797"/>
                  </a:lnTo>
                  <a:lnTo>
                    <a:pt x="92243" y="83725"/>
                  </a:lnTo>
                  <a:lnTo>
                    <a:pt x="94357" y="92423"/>
                  </a:lnTo>
                  <a:lnTo>
                    <a:pt x="95247" y="131595"/>
                  </a:lnTo>
                  <a:lnTo>
                    <a:pt x="88702" y="140607"/>
                  </a:lnTo>
                  <a:lnTo>
                    <a:pt x="86115" y="150638"/>
                  </a:lnTo>
                  <a:lnTo>
                    <a:pt x="68399" y="169688"/>
                  </a:lnTo>
                  <a:lnTo>
                    <a:pt x="67439" y="173489"/>
                  </a:lnTo>
                  <a:lnTo>
                    <a:pt x="67183" y="175984"/>
                  </a:lnTo>
                  <a:lnTo>
                    <a:pt x="65955" y="177647"/>
                  </a:lnTo>
                  <a:lnTo>
                    <a:pt x="46966" y="188456"/>
                  </a:lnTo>
                  <a:lnTo>
                    <a:pt x="29941" y="190490"/>
                  </a:lnTo>
                  <a:lnTo>
                    <a:pt x="20491" y="190500"/>
                  </a:lnTo>
                  <a:lnTo>
                    <a:pt x="20010" y="189441"/>
                  </a:lnTo>
                  <a:lnTo>
                    <a:pt x="19475" y="185444"/>
                  </a:lnTo>
                  <a:lnTo>
                    <a:pt x="16415" y="180139"/>
                  </a:lnTo>
                  <a:lnTo>
                    <a:pt x="1441" y="163400"/>
                  </a:lnTo>
                  <a:lnTo>
                    <a:pt x="425" y="157306"/>
                  </a:lnTo>
                  <a:lnTo>
                    <a:pt x="0" y="128840"/>
                  </a:lnTo>
                  <a:lnTo>
                    <a:pt x="2820" y="123232"/>
                  </a:lnTo>
                  <a:lnTo>
                    <a:pt x="6544" y="117211"/>
                  </a:lnTo>
                  <a:lnTo>
                    <a:pt x="9130" y="106622"/>
                  </a:lnTo>
                  <a:lnTo>
                    <a:pt x="9488" y="91680"/>
                  </a:lnTo>
                  <a:lnTo>
                    <a:pt x="12329" y="85549"/>
                  </a:lnTo>
                  <a:lnTo>
                    <a:pt x="17720" y="78047"/>
                  </a:lnTo>
                  <a:lnTo>
                    <a:pt x="19843" y="68961"/>
                  </a:lnTo>
                  <a:lnTo>
                    <a:pt x="35932" y="47021"/>
                  </a:lnTo>
                  <a:lnTo>
                    <a:pt x="37669" y="39862"/>
                  </a:lnTo>
                  <a:lnTo>
                    <a:pt x="43027" y="33566"/>
                  </a:lnTo>
                  <a:lnTo>
                    <a:pt x="48402" y="30793"/>
                  </a:lnTo>
                  <a:lnTo>
                    <a:pt x="51317" y="30054"/>
                  </a:lnTo>
                  <a:lnTo>
                    <a:pt x="53260" y="28502"/>
                  </a:lnTo>
                  <a:lnTo>
                    <a:pt x="55420" y="23957"/>
                  </a:lnTo>
                  <a:lnTo>
                    <a:pt x="57054" y="22321"/>
                  </a:lnTo>
                  <a:lnTo>
                    <a:pt x="66746" y="18278"/>
                  </a:lnTo>
                  <a:lnTo>
                    <a:pt x="73985" y="12589"/>
                  </a:lnTo>
                  <a:lnTo>
                    <a:pt x="82832" y="10432"/>
                  </a:lnTo>
                  <a:lnTo>
                    <a:pt x="93215" y="8736"/>
                  </a:lnTo>
                  <a:lnTo>
                    <a:pt x="116159" y="1360"/>
                  </a:lnTo>
                  <a:lnTo>
                    <a:pt x="161894" y="8"/>
                  </a:lnTo>
                  <a:lnTo>
                    <a:pt x="194904" y="0"/>
                  </a:lnTo>
                  <a:lnTo>
                    <a:pt x="196610" y="1058"/>
                  </a:lnTo>
                  <a:lnTo>
                    <a:pt x="197747" y="2822"/>
                  </a:lnTo>
                  <a:lnTo>
                    <a:pt x="198505" y="5056"/>
                  </a:lnTo>
                  <a:lnTo>
                    <a:pt x="200069" y="6545"/>
                  </a:lnTo>
                  <a:lnTo>
                    <a:pt x="209419" y="9491"/>
                  </a:lnTo>
                  <a:lnTo>
                    <a:pt x="218955" y="18934"/>
                  </a:lnTo>
                  <a:lnTo>
                    <a:pt x="228597"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SMARTInkShape-737">
              <a:extLst>
                <a:ext uri="{FF2B5EF4-FFF2-40B4-BE49-F238E27FC236}">
                  <a16:creationId xmlns:a16="http://schemas.microsoft.com/office/drawing/2014/main" id="{93A79D52-6950-CA8F-1B4F-9EC99D563EED}"/>
                </a:ext>
              </a:extLst>
            </p:cNvPr>
            <p:cNvSpPr/>
            <p:nvPr>
              <p:custDataLst>
                <p:tags r:id="rId20"/>
              </p:custDataLst>
            </p:nvPr>
          </p:nvSpPr>
          <p:spPr>
            <a:xfrm>
              <a:off x="4876800" y="4962525"/>
              <a:ext cx="3114676" cy="1028690"/>
            </a:xfrm>
            <a:custGeom>
              <a:avLst/>
              <a:gdLst/>
              <a:ahLst/>
              <a:cxnLst/>
              <a:rect l="0" t="0" r="0" b="0"/>
              <a:pathLst>
                <a:path w="3114676" h="1028690">
                  <a:moveTo>
                    <a:pt x="0" y="962025"/>
                  </a:moveTo>
                  <a:lnTo>
                    <a:pt x="0" y="962025"/>
                  </a:lnTo>
                  <a:lnTo>
                    <a:pt x="0" y="956969"/>
                  </a:lnTo>
                  <a:lnTo>
                    <a:pt x="1058" y="955480"/>
                  </a:lnTo>
                  <a:lnTo>
                    <a:pt x="2822" y="954486"/>
                  </a:lnTo>
                  <a:lnTo>
                    <a:pt x="5056" y="953824"/>
                  </a:lnTo>
                  <a:lnTo>
                    <a:pt x="6545" y="952324"/>
                  </a:lnTo>
                  <a:lnTo>
                    <a:pt x="11759" y="942313"/>
                  </a:lnTo>
                  <a:lnTo>
                    <a:pt x="27124" y="925402"/>
                  </a:lnTo>
                  <a:lnTo>
                    <a:pt x="29347" y="916612"/>
                  </a:lnTo>
                  <a:lnTo>
                    <a:pt x="56720" y="886256"/>
                  </a:lnTo>
                  <a:lnTo>
                    <a:pt x="81138" y="885825"/>
                  </a:lnTo>
                  <a:lnTo>
                    <a:pt x="82666" y="886883"/>
                  </a:lnTo>
                  <a:lnTo>
                    <a:pt x="83686" y="888647"/>
                  </a:lnTo>
                  <a:lnTo>
                    <a:pt x="85323" y="894026"/>
                  </a:lnTo>
                  <a:lnTo>
                    <a:pt x="101528" y="912195"/>
                  </a:lnTo>
                  <a:lnTo>
                    <a:pt x="104871" y="921037"/>
                  </a:lnTo>
                  <a:lnTo>
                    <a:pt x="111035" y="930361"/>
                  </a:lnTo>
                  <a:lnTo>
                    <a:pt x="114391" y="939825"/>
                  </a:lnTo>
                  <a:lnTo>
                    <a:pt x="120559" y="949332"/>
                  </a:lnTo>
                  <a:lnTo>
                    <a:pt x="122858" y="958852"/>
                  </a:lnTo>
                  <a:lnTo>
                    <a:pt x="123395" y="965201"/>
                  </a:lnTo>
                  <a:lnTo>
                    <a:pt x="126456" y="971550"/>
                  </a:lnTo>
                  <a:lnTo>
                    <a:pt x="130286" y="977900"/>
                  </a:lnTo>
                  <a:lnTo>
                    <a:pt x="132745" y="990600"/>
                  </a:lnTo>
                  <a:lnTo>
                    <a:pt x="132946" y="993775"/>
                  </a:lnTo>
                  <a:lnTo>
                    <a:pt x="134139" y="995892"/>
                  </a:lnTo>
                  <a:lnTo>
                    <a:pt x="135993" y="997303"/>
                  </a:lnTo>
                  <a:lnTo>
                    <a:pt x="138287" y="998244"/>
                  </a:lnTo>
                  <a:lnTo>
                    <a:pt x="139816" y="999929"/>
                  </a:lnTo>
                  <a:lnTo>
                    <a:pt x="141515" y="1004624"/>
                  </a:lnTo>
                  <a:lnTo>
                    <a:pt x="142875" y="1028689"/>
                  </a:lnTo>
                  <a:lnTo>
                    <a:pt x="147931" y="1023640"/>
                  </a:lnTo>
                  <a:lnTo>
                    <a:pt x="150414" y="1018337"/>
                  </a:lnTo>
                  <a:lnTo>
                    <a:pt x="151076" y="1015442"/>
                  </a:lnTo>
                  <a:lnTo>
                    <a:pt x="150459" y="1013511"/>
                  </a:lnTo>
                  <a:lnTo>
                    <a:pt x="148989" y="1012225"/>
                  </a:lnTo>
                  <a:lnTo>
                    <a:pt x="146951" y="1011366"/>
                  </a:lnTo>
                  <a:lnTo>
                    <a:pt x="145592" y="1008678"/>
                  </a:lnTo>
                  <a:lnTo>
                    <a:pt x="144083" y="1000046"/>
                  </a:lnTo>
                  <a:lnTo>
                    <a:pt x="146234" y="991975"/>
                  </a:lnTo>
                  <a:lnTo>
                    <a:pt x="149659" y="984861"/>
                  </a:lnTo>
                  <a:lnTo>
                    <a:pt x="151859" y="968848"/>
                  </a:lnTo>
                  <a:lnTo>
                    <a:pt x="152386" y="921869"/>
                  </a:lnTo>
                  <a:lnTo>
                    <a:pt x="153451" y="911369"/>
                  </a:lnTo>
                  <a:lnTo>
                    <a:pt x="159938" y="893183"/>
                  </a:lnTo>
                  <a:lnTo>
                    <a:pt x="164696" y="845683"/>
                  </a:lnTo>
                  <a:lnTo>
                    <a:pt x="169449" y="828070"/>
                  </a:lnTo>
                  <a:lnTo>
                    <a:pt x="173679" y="809446"/>
                  </a:lnTo>
                  <a:lnTo>
                    <a:pt x="178813" y="790521"/>
                  </a:lnTo>
                  <a:lnTo>
                    <a:pt x="183157" y="771508"/>
                  </a:lnTo>
                  <a:lnTo>
                    <a:pt x="196760" y="729366"/>
                  </a:lnTo>
                  <a:lnTo>
                    <a:pt x="202656" y="688571"/>
                  </a:lnTo>
                  <a:lnTo>
                    <a:pt x="215188" y="662686"/>
                  </a:lnTo>
                  <a:lnTo>
                    <a:pt x="221669" y="621895"/>
                  </a:lnTo>
                  <a:lnTo>
                    <a:pt x="225520" y="612947"/>
                  </a:lnTo>
                  <a:lnTo>
                    <a:pt x="231242" y="571324"/>
                  </a:lnTo>
                  <a:lnTo>
                    <a:pt x="236765" y="551122"/>
                  </a:lnTo>
                  <a:lnTo>
                    <a:pt x="239104" y="511970"/>
                  </a:lnTo>
                  <a:lnTo>
                    <a:pt x="245649" y="493262"/>
                  </a:lnTo>
                  <a:lnTo>
                    <a:pt x="247616" y="445954"/>
                  </a:lnTo>
                  <a:lnTo>
                    <a:pt x="247647" y="417376"/>
                  </a:lnTo>
                  <a:lnTo>
                    <a:pt x="250470" y="410220"/>
                  </a:lnTo>
                  <a:lnTo>
                    <a:pt x="252706" y="406830"/>
                  </a:lnTo>
                  <a:lnTo>
                    <a:pt x="255851" y="391946"/>
                  </a:lnTo>
                  <a:lnTo>
                    <a:pt x="258156" y="358848"/>
                  </a:lnTo>
                  <a:lnTo>
                    <a:pt x="262198" y="350694"/>
                  </a:lnTo>
                  <a:lnTo>
                    <a:pt x="262640" y="347038"/>
                  </a:lnTo>
                  <a:lnTo>
                    <a:pt x="260322" y="335777"/>
                  </a:lnTo>
                  <a:lnTo>
                    <a:pt x="266562" y="292632"/>
                  </a:lnTo>
                  <a:lnTo>
                    <a:pt x="266672" y="274410"/>
                  </a:lnTo>
                  <a:lnTo>
                    <a:pt x="269510" y="267305"/>
                  </a:lnTo>
                  <a:lnTo>
                    <a:pt x="271749" y="263928"/>
                  </a:lnTo>
                  <a:lnTo>
                    <a:pt x="274899" y="249063"/>
                  </a:lnTo>
                  <a:lnTo>
                    <a:pt x="277021" y="232680"/>
                  </a:lnTo>
                  <a:lnTo>
                    <a:pt x="283713" y="219254"/>
                  </a:lnTo>
                  <a:lnTo>
                    <a:pt x="286729" y="193682"/>
                  </a:lnTo>
                  <a:lnTo>
                    <a:pt x="293274" y="180976"/>
                  </a:lnTo>
                  <a:lnTo>
                    <a:pt x="295272" y="138376"/>
                  </a:lnTo>
                  <a:lnTo>
                    <a:pt x="296331" y="136700"/>
                  </a:lnTo>
                  <a:lnTo>
                    <a:pt x="298095" y="135584"/>
                  </a:lnTo>
                  <a:lnTo>
                    <a:pt x="300331" y="134839"/>
                  </a:lnTo>
                  <a:lnTo>
                    <a:pt x="301820" y="133285"/>
                  </a:lnTo>
                  <a:lnTo>
                    <a:pt x="304407" y="125280"/>
                  </a:lnTo>
                  <a:lnTo>
                    <a:pt x="304800" y="99756"/>
                  </a:lnTo>
                  <a:lnTo>
                    <a:pt x="305858" y="98254"/>
                  </a:lnTo>
                  <a:lnTo>
                    <a:pt x="307622" y="97253"/>
                  </a:lnTo>
                  <a:lnTo>
                    <a:pt x="313001" y="95645"/>
                  </a:lnTo>
                  <a:lnTo>
                    <a:pt x="313737" y="92604"/>
                  </a:lnTo>
                  <a:lnTo>
                    <a:pt x="314325" y="76200"/>
                  </a:lnTo>
                  <a:lnTo>
                    <a:pt x="323457" y="67067"/>
                  </a:lnTo>
                  <a:lnTo>
                    <a:pt x="323734" y="61735"/>
                  </a:lnTo>
                  <a:lnTo>
                    <a:pt x="324831" y="60206"/>
                  </a:lnTo>
                  <a:lnTo>
                    <a:pt x="326621" y="59187"/>
                  </a:lnTo>
                  <a:lnTo>
                    <a:pt x="328873" y="58508"/>
                  </a:lnTo>
                  <a:lnTo>
                    <a:pt x="329315" y="56998"/>
                  </a:lnTo>
                  <a:lnTo>
                    <a:pt x="326984" y="52496"/>
                  </a:lnTo>
                  <a:lnTo>
                    <a:pt x="326997" y="50872"/>
                  </a:lnTo>
                  <a:lnTo>
                    <a:pt x="328065" y="49790"/>
                  </a:lnTo>
                  <a:lnTo>
                    <a:pt x="332326" y="48052"/>
                  </a:lnTo>
                  <a:lnTo>
                    <a:pt x="333282" y="39462"/>
                  </a:lnTo>
                  <a:lnTo>
                    <a:pt x="333347" y="33447"/>
                  </a:lnTo>
                  <a:lnTo>
                    <a:pt x="334415" y="31823"/>
                  </a:lnTo>
                  <a:lnTo>
                    <a:pt x="336185" y="30740"/>
                  </a:lnTo>
                  <a:lnTo>
                    <a:pt x="341574" y="29002"/>
                  </a:lnTo>
                  <a:lnTo>
                    <a:pt x="342311" y="25943"/>
                  </a:lnTo>
                  <a:lnTo>
                    <a:pt x="342900" y="0"/>
                  </a:lnTo>
                  <a:lnTo>
                    <a:pt x="361523" y="0"/>
                  </a:lnTo>
                  <a:lnTo>
                    <a:pt x="361823" y="5056"/>
                  </a:lnTo>
                  <a:lnTo>
                    <a:pt x="362924" y="6545"/>
                  </a:lnTo>
                  <a:lnTo>
                    <a:pt x="366969" y="8201"/>
                  </a:lnTo>
                  <a:lnTo>
                    <a:pt x="412786" y="9525"/>
                  </a:lnTo>
                  <a:lnTo>
                    <a:pt x="460022" y="9525"/>
                  </a:lnTo>
                  <a:lnTo>
                    <a:pt x="470096" y="10583"/>
                  </a:lnTo>
                  <a:lnTo>
                    <a:pt x="488557" y="17726"/>
                  </a:lnTo>
                  <a:lnTo>
                    <a:pt x="530772" y="19016"/>
                  </a:lnTo>
                  <a:lnTo>
                    <a:pt x="540346" y="16213"/>
                  </a:lnTo>
                  <a:lnTo>
                    <a:pt x="549187" y="12497"/>
                  </a:lnTo>
                  <a:lnTo>
                    <a:pt x="594688" y="9603"/>
                  </a:lnTo>
                  <a:lnTo>
                    <a:pt x="638231" y="9530"/>
                  </a:lnTo>
                  <a:lnTo>
                    <a:pt x="683819" y="9525"/>
                  </a:lnTo>
                  <a:lnTo>
                    <a:pt x="726549" y="9525"/>
                  </a:lnTo>
                  <a:lnTo>
                    <a:pt x="773743" y="9525"/>
                  </a:lnTo>
                  <a:lnTo>
                    <a:pt x="818384" y="9525"/>
                  </a:lnTo>
                  <a:lnTo>
                    <a:pt x="849769" y="6703"/>
                  </a:lnTo>
                  <a:lnTo>
                    <a:pt x="889073" y="883"/>
                  </a:lnTo>
                  <a:lnTo>
                    <a:pt x="928821" y="116"/>
                  </a:lnTo>
                  <a:lnTo>
                    <a:pt x="969373" y="16"/>
                  </a:lnTo>
                  <a:lnTo>
                    <a:pt x="1009559" y="1060"/>
                  </a:lnTo>
                  <a:lnTo>
                    <a:pt x="1057084" y="8937"/>
                  </a:lnTo>
                  <a:lnTo>
                    <a:pt x="1098181" y="9473"/>
                  </a:lnTo>
                  <a:lnTo>
                    <a:pt x="1142411" y="9520"/>
                  </a:lnTo>
                  <a:lnTo>
                    <a:pt x="1187416" y="9525"/>
                  </a:lnTo>
                  <a:lnTo>
                    <a:pt x="1231898" y="9525"/>
                  </a:lnTo>
                  <a:lnTo>
                    <a:pt x="1276350" y="9525"/>
                  </a:lnTo>
                  <a:lnTo>
                    <a:pt x="1289050" y="10583"/>
                  </a:lnTo>
                  <a:lnTo>
                    <a:pt x="1333696" y="18167"/>
                  </a:lnTo>
                  <a:lnTo>
                    <a:pt x="1380950" y="18998"/>
                  </a:lnTo>
                  <a:lnTo>
                    <a:pt x="1422032" y="19045"/>
                  </a:lnTo>
                  <a:lnTo>
                    <a:pt x="1459615" y="20108"/>
                  </a:lnTo>
                  <a:lnTo>
                    <a:pt x="1499581" y="27692"/>
                  </a:lnTo>
                  <a:lnTo>
                    <a:pt x="1545336" y="28497"/>
                  </a:lnTo>
                  <a:lnTo>
                    <a:pt x="1574271" y="31382"/>
                  </a:lnTo>
                  <a:lnTo>
                    <a:pt x="1618646" y="37511"/>
                  </a:lnTo>
                  <a:lnTo>
                    <a:pt x="1664836" y="38048"/>
                  </a:lnTo>
                  <a:lnTo>
                    <a:pt x="1678669" y="39136"/>
                  </a:lnTo>
                  <a:lnTo>
                    <a:pt x="1724142" y="46740"/>
                  </a:lnTo>
                  <a:lnTo>
                    <a:pt x="1771577" y="47547"/>
                  </a:lnTo>
                  <a:lnTo>
                    <a:pt x="1802405" y="50432"/>
                  </a:lnTo>
                  <a:lnTo>
                    <a:pt x="1847079" y="56265"/>
                  </a:lnTo>
                  <a:lnTo>
                    <a:pt x="1887312" y="57034"/>
                  </a:lnTo>
                  <a:lnTo>
                    <a:pt x="1933754" y="59957"/>
                  </a:lnTo>
                  <a:lnTo>
                    <a:pt x="1974677" y="65790"/>
                  </a:lnTo>
                  <a:lnTo>
                    <a:pt x="2019695" y="66559"/>
                  </a:lnTo>
                  <a:lnTo>
                    <a:pt x="2066977" y="66659"/>
                  </a:lnTo>
                  <a:lnTo>
                    <a:pt x="2113499" y="67731"/>
                  </a:lnTo>
                  <a:lnTo>
                    <a:pt x="2153975" y="74876"/>
                  </a:lnTo>
                  <a:lnTo>
                    <a:pt x="2200449" y="76025"/>
                  </a:lnTo>
                  <a:lnTo>
                    <a:pt x="2247923" y="77236"/>
                  </a:lnTo>
                  <a:lnTo>
                    <a:pt x="2295529" y="84398"/>
                  </a:lnTo>
                  <a:lnTo>
                    <a:pt x="2340328" y="85550"/>
                  </a:lnTo>
                  <a:lnTo>
                    <a:pt x="2381074" y="85702"/>
                  </a:lnTo>
                  <a:lnTo>
                    <a:pt x="2411985" y="88542"/>
                  </a:lnTo>
                  <a:lnTo>
                    <a:pt x="2456676" y="94367"/>
                  </a:lnTo>
                  <a:lnTo>
                    <a:pt x="2496912" y="95134"/>
                  </a:lnTo>
                  <a:lnTo>
                    <a:pt x="2540531" y="95234"/>
                  </a:lnTo>
                  <a:lnTo>
                    <a:pt x="2581122" y="95248"/>
                  </a:lnTo>
                  <a:lnTo>
                    <a:pt x="2620818" y="95250"/>
                  </a:lnTo>
                  <a:lnTo>
                    <a:pt x="2663395" y="95250"/>
                  </a:lnTo>
                  <a:lnTo>
                    <a:pt x="2706944" y="95250"/>
                  </a:lnTo>
                  <a:lnTo>
                    <a:pt x="2749154" y="95250"/>
                  </a:lnTo>
                  <a:lnTo>
                    <a:pt x="2793978" y="95250"/>
                  </a:lnTo>
                  <a:lnTo>
                    <a:pt x="2841271" y="95250"/>
                  </a:lnTo>
                  <a:lnTo>
                    <a:pt x="2885487" y="95250"/>
                  </a:lnTo>
                  <a:lnTo>
                    <a:pt x="2930490" y="95250"/>
                  </a:lnTo>
                  <a:lnTo>
                    <a:pt x="2974973" y="95250"/>
                  </a:lnTo>
                  <a:lnTo>
                    <a:pt x="3020719" y="95250"/>
                  </a:lnTo>
                  <a:lnTo>
                    <a:pt x="3065315" y="95250"/>
                  </a:lnTo>
                  <a:lnTo>
                    <a:pt x="3112481" y="95250"/>
                  </a:lnTo>
                  <a:lnTo>
                    <a:pt x="3114675" y="95250"/>
                  </a:lnTo>
                  <a:lnTo>
                    <a:pt x="3105150" y="952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29" name="SMARTInkShape-Group185">
            <a:extLst>
              <a:ext uri="{FF2B5EF4-FFF2-40B4-BE49-F238E27FC236}">
                <a16:creationId xmlns:a16="http://schemas.microsoft.com/office/drawing/2014/main" id="{4626E3B6-E699-17DD-EE7A-DA805B1CD013}"/>
              </a:ext>
            </a:extLst>
          </p:cNvPr>
          <p:cNvGrpSpPr/>
          <p:nvPr/>
        </p:nvGrpSpPr>
        <p:grpSpPr>
          <a:xfrm>
            <a:off x="5667375" y="5400675"/>
            <a:ext cx="104776" cy="485776"/>
            <a:chOff x="5667375" y="5400675"/>
            <a:chExt cx="104776" cy="485776"/>
          </a:xfrm>
        </p:grpSpPr>
        <p:sp>
          <p:nvSpPr>
            <p:cNvPr id="127" name="SMARTInkShape-738">
              <a:extLst>
                <a:ext uri="{FF2B5EF4-FFF2-40B4-BE49-F238E27FC236}">
                  <a16:creationId xmlns:a16="http://schemas.microsoft.com/office/drawing/2014/main" id="{1124DFFA-2421-F287-D477-C7AEBE65A35A}"/>
                </a:ext>
              </a:extLst>
            </p:cNvPr>
            <p:cNvSpPr/>
            <p:nvPr>
              <p:custDataLst>
                <p:tags r:id="rId14"/>
              </p:custDataLst>
            </p:nvPr>
          </p:nvSpPr>
          <p:spPr>
            <a:xfrm>
              <a:off x="5762628" y="5800725"/>
              <a:ext cx="9523" cy="85726"/>
            </a:xfrm>
            <a:custGeom>
              <a:avLst/>
              <a:gdLst/>
              <a:ahLst/>
              <a:cxnLst/>
              <a:rect l="0" t="0" r="0" b="0"/>
              <a:pathLst>
                <a:path w="9523" h="85726">
                  <a:moveTo>
                    <a:pt x="9522" y="0"/>
                  </a:moveTo>
                  <a:lnTo>
                    <a:pt x="9522" y="0"/>
                  </a:lnTo>
                  <a:lnTo>
                    <a:pt x="9522" y="44531"/>
                  </a:lnTo>
                  <a:lnTo>
                    <a:pt x="9522" y="55279"/>
                  </a:lnTo>
                  <a:lnTo>
                    <a:pt x="1321" y="65187"/>
                  </a:lnTo>
                  <a:lnTo>
                    <a:pt x="113" y="74745"/>
                  </a:lnTo>
                  <a:lnTo>
                    <a:pt x="0" y="85295"/>
                  </a:lnTo>
                  <a:lnTo>
                    <a:pt x="9522"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8" name="SMARTInkShape-739">
              <a:extLst>
                <a:ext uri="{FF2B5EF4-FFF2-40B4-BE49-F238E27FC236}">
                  <a16:creationId xmlns:a16="http://schemas.microsoft.com/office/drawing/2014/main" id="{5791463E-40C9-7E56-9287-ED5FEB6B0670}"/>
                </a:ext>
              </a:extLst>
            </p:cNvPr>
            <p:cNvSpPr/>
            <p:nvPr>
              <p:custDataLst>
                <p:tags r:id="rId15"/>
              </p:custDataLst>
            </p:nvPr>
          </p:nvSpPr>
          <p:spPr>
            <a:xfrm>
              <a:off x="5667375" y="5400675"/>
              <a:ext cx="6110" cy="85726"/>
            </a:xfrm>
            <a:custGeom>
              <a:avLst/>
              <a:gdLst/>
              <a:ahLst/>
              <a:cxnLst/>
              <a:rect l="0" t="0" r="0" b="0"/>
              <a:pathLst>
                <a:path w="6110" h="85726">
                  <a:moveTo>
                    <a:pt x="0" y="9525"/>
                  </a:moveTo>
                  <a:lnTo>
                    <a:pt x="0" y="9525"/>
                  </a:lnTo>
                  <a:lnTo>
                    <a:pt x="0" y="392"/>
                  </a:lnTo>
                  <a:lnTo>
                    <a:pt x="5488" y="78"/>
                  </a:lnTo>
                  <a:lnTo>
                    <a:pt x="3144" y="34"/>
                  </a:lnTo>
                  <a:lnTo>
                    <a:pt x="3155" y="23"/>
                  </a:lnTo>
                  <a:lnTo>
                    <a:pt x="6109" y="7"/>
                  </a:lnTo>
                  <a:lnTo>
                    <a:pt x="8" y="0"/>
                  </a:lnTo>
                  <a:lnTo>
                    <a:pt x="5489" y="0"/>
                  </a:lnTo>
                  <a:lnTo>
                    <a:pt x="3144" y="0"/>
                  </a:lnTo>
                  <a:lnTo>
                    <a:pt x="6109" y="0"/>
                  </a:lnTo>
                  <a:lnTo>
                    <a:pt x="301" y="0"/>
                  </a:lnTo>
                  <a:lnTo>
                    <a:pt x="0" y="47509"/>
                  </a:lnTo>
                  <a:lnTo>
                    <a:pt x="0"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2" name="SMARTInkShape-Group186">
            <a:extLst>
              <a:ext uri="{FF2B5EF4-FFF2-40B4-BE49-F238E27FC236}">
                <a16:creationId xmlns:a16="http://schemas.microsoft.com/office/drawing/2014/main" id="{0F63845D-4814-2F6A-3650-956287136D74}"/>
              </a:ext>
            </a:extLst>
          </p:cNvPr>
          <p:cNvGrpSpPr/>
          <p:nvPr/>
        </p:nvGrpSpPr>
        <p:grpSpPr>
          <a:xfrm>
            <a:off x="6324600" y="5391153"/>
            <a:ext cx="209551" cy="180973"/>
            <a:chOff x="6324600" y="5391153"/>
            <a:chExt cx="209551" cy="180973"/>
          </a:xfrm>
        </p:grpSpPr>
        <p:sp>
          <p:nvSpPr>
            <p:cNvPr id="130" name="SMARTInkShape-740">
              <a:extLst>
                <a:ext uri="{FF2B5EF4-FFF2-40B4-BE49-F238E27FC236}">
                  <a16:creationId xmlns:a16="http://schemas.microsoft.com/office/drawing/2014/main" id="{083894CC-1233-5A04-6999-7F554FCFB5CD}"/>
                </a:ext>
              </a:extLst>
            </p:cNvPr>
            <p:cNvSpPr/>
            <p:nvPr>
              <p:custDataLst>
                <p:tags r:id="rId12"/>
              </p:custDataLst>
            </p:nvPr>
          </p:nvSpPr>
          <p:spPr>
            <a:xfrm>
              <a:off x="6324600" y="5467350"/>
              <a:ext cx="209551" cy="19051"/>
            </a:xfrm>
            <a:custGeom>
              <a:avLst/>
              <a:gdLst/>
              <a:ahLst/>
              <a:cxnLst/>
              <a:rect l="0" t="0" r="0" b="0"/>
              <a:pathLst>
                <a:path w="209551" h="19051">
                  <a:moveTo>
                    <a:pt x="0" y="19050"/>
                  </a:moveTo>
                  <a:lnTo>
                    <a:pt x="0" y="19050"/>
                  </a:lnTo>
                  <a:lnTo>
                    <a:pt x="0" y="9641"/>
                  </a:lnTo>
                  <a:lnTo>
                    <a:pt x="13257" y="9535"/>
                  </a:lnTo>
                  <a:lnTo>
                    <a:pt x="19298" y="6708"/>
                  </a:lnTo>
                  <a:lnTo>
                    <a:pt x="25510" y="2981"/>
                  </a:lnTo>
                  <a:lnTo>
                    <a:pt x="36016" y="883"/>
                  </a:lnTo>
                  <a:lnTo>
                    <a:pt x="80369" y="23"/>
                  </a:lnTo>
                  <a:lnTo>
                    <a:pt x="126417" y="0"/>
                  </a:lnTo>
                  <a:lnTo>
                    <a:pt x="170036" y="0"/>
                  </a:lnTo>
                  <a:lnTo>
                    <a:pt x="209550"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SMARTInkShape-741">
              <a:extLst>
                <a:ext uri="{FF2B5EF4-FFF2-40B4-BE49-F238E27FC236}">
                  <a16:creationId xmlns:a16="http://schemas.microsoft.com/office/drawing/2014/main" id="{37A0D45A-B8D7-9B0F-3BAD-42C20C3A3E26}"/>
                </a:ext>
              </a:extLst>
            </p:cNvPr>
            <p:cNvSpPr/>
            <p:nvPr>
              <p:custDataLst>
                <p:tags r:id="rId13"/>
              </p:custDataLst>
            </p:nvPr>
          </p:nvSpPr>
          <p:spPr>
            <a:xfrm>
              <a:off x="6391285" y="5391153"/>
              <a:ext cx="19041" cy="180973"/>
            </a:xfrm>
            <a:custGeom>
              <a:avLst/>
              <a:gdLst/>
              <a:ahLst/>
              <a:cxnLst/>
              <a:rect l="0" t="0" r="0" b="0"/>
              <a:pathLst>
                <a:path w="19041" h="180973">
                  <a:moveTo>
                    <a:pt x="9515" y="28572"/>
                  </a:moveTo>
                  <a:lnTo>
                    <a:pt x="9515" y="28572"/>
                  </a:lnTo>
                  <a:lnTo>
                    <a:pt x="9515" y="14024"/>
                  </a:lnTo>
                  <a:lnTo>
                    <a:pt x="10573" y="12523"/>
                  </a:lnTo>
                  <a:lnTo>
                    <a:pt x="12337" y="11523"/>
                  </a:lnTo>
                  <a:lnTo>
                    <a:pt x="18924" y="9557"/>
                  </a:lnTo>
                  <a:lnTo>
                    <a:pt x="19040" y="0"/>
                  </a:lnTo>
                  <a:lnTo>
                    <a:pt x="19040" y="5054"/>
                  </a:lnTo>
                  <a:lnTo>
                    <a:pt x="16218" y="10359"/>
                  </a:lnTo>
                  <a:lnTo>
                    <a:pt x="12495" y="16244"/>
                  </a:lnTo>
                  <a:lnTo>
                    <a:pt x="10103" y="28645"/>
                  </a:lnTo>
                  <a:lnTo>
                    <a:pt x="9525" y="74512"/>
                  </a:lnTo>
                  <a:lnTo>
                    <a:pt x="8459" y="92170"/>
                  </a:lnTo>
                  <a:lnTo>
                    <a:pt x="873" y="119680"/>
                  </a:lnTo>
                  <a:lnTo>
                    <a:pt x="0" y="155561"/>
                  </a:lnTo>
                  <a:lnTo>
                    <a:pt x="2817" y="161917"/>
                  </a:lnTo>
                  <a:lnTo>
                    <a:pt x="8192" y="169565"/>
                  </a:lnTo>
                  <a:lnTo>
                    <a:pt x="9515" y="180972"/>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pSp>
        <p:nvGrpSpPr>
          <p:cNvPr id="139" name="SMARTInkShape-Group187">
            <a:extLst>
              <a:ext uri="{FF2B5EF4-FFF2-40B4-BE49-F238E27FC236}">
                <a16:creationId xmlns:a16="http://schemas.microsoft.com/office/drawing/2014/main" id="{AC200D62-27C7-390B-D901-0247EC2EE3BD}"/>
              </a:ext>
            </a:extLst>
          </p:cNvPr>
          <p:cNvGrpSpPr/>
          <p:nvPr/>
        </p:nvGrpSpPr>
        <p:grpSpPr>
          <a:xfrm>
            <a:off x="6867525" y="5162550"/>
            <a:ext cx="428626" cy="762001"/>
            <a:chOff x="6867525" y="5162550"/>
            <a:chExt cx="428626" cy="762001"/>
          </a:xfrm>
        </p:grpSpPr>
        <p:sp>
          <p:nvSpPr>
            <p:cNvPr id="133" name="SMARTInkShape-742">
              <a:extLst>
                <a:ext uri="{FF2B5EF4-FFF2-40B4-BE49-F238E27FC236}">
                  <a16:creationId xmlns:a16="http://schemas.microsoft.com/office/drawing/2014/main" id="{6D58CF71-47C7-67F9-ABDA-46CDB7F8E804}"/>
                </a:ext>
              </a:extLst>
            </p:cNvPr>
            <p:cNvSpPr/>
            <p:nvPr>
              <p:custDataLst>
                <p:tags r:id="rId6"/>
              </p:custDataLst>
            </p:nvPr>
          </p:nvSpPr>
          <p:spPr>
            <a:xfrm>
              <a:off x="7097174" y="5857875"/>
              <a:ext cx="113252" cy="66676"/>
            </a:xfrm>
            <a:custGeom>
              <a:avLst/>
              <a:gdLst/>
              <a:ahLst/>
              <a:cxnLst/>
              <a:rect l="0" t="0" r="0" b="0"/>
              <a:pathLst>
                <a:path w="113252" h="66676">
                  <a:moveTo>
                    <a:pt x="18001" y="19050"/>
                  </a:moveTo>
                  <a:lnTo>
                    <a:pt x="18001" y="19050"/>
                  </a:lnTo>
                  <a:lnTo>
                    <a:pt x="18001" y="9535"/>
                  </a:lnTo>
                  <a:lnTo>
                    <a:pt x="26201" y="1325"/>
                  </a:lnTo>
                  <a:lnTo>
                    <a:pt x="35611" y="116"/>
                  </a:lnTo>
                  <a:lnTo>
                    <a:pt x="51632" y="0"/>
                  </a:lnTo>
                  <a:lnTo>
                    <a:pt x="53121" y="1058"/>
                  </a:lnTo>
                  <a:lnTo>
                    <a:pt x="54114" y="2822"/>
                  </a:lnTo>
                  <a:lnTo>
                    <a:pt x="55840" y="9701"/>
                  </a:lnTo>
                  <a:lnTo>
                    <a:pt x="56067" y="17610"/>
                  </a:lnTo>
                  <a:lnTo>
                    <a:pt x="47898" y="27124"/>
                  </a:lnTo>
                  <a:lnTo>
                    <a:pt x="46967" y="33203"/>
                  </a:lnTo>
                  <a:lnTo>
                    <a:pt x="45778" y="34835"/>
                  </a:lnTo>
                  <a:lnTo>
                    <a:pt x="43927" y="35923"/>
                  </a:lnTo>
                  <a:lnTo>
                    <a:pt x="41636" y="36649"/>
                  </a:lnTo>
                  <a:lnTo>
                    <a:pt x="27619" y="47716"/>
                  </a:lnTo>
                  <a:lnTo>
                    <a:pt x="19477" y="55699"/>
                  </a:lnTo>
                  <a:lnTo>
                    <a:pt x="13382" y="56720"/>
                  </a:lnTo>
                  <a:lnTo>
                    <a:pt x="11746" y="57922"/>
                  </a:lnTo>
                  <a:lnTo>
                    <a:pt x="10656" y="59781"/>
                  </a:lnTo>
                  <a:lnTo>
                    <a:pt x="8603" y="66271"/>
                  </a:lnTo>
                  <a:lnTo>
                    <a:pt x="3014" y="66596"/>
                  </a:lnTo>
                  <a:lnTo>
                    <a:pt x="5342" y="66639"/>
                  </a:lnTo>
                  <a:lnTo>
                    <a:pt x="5328" y="66651"/>
                  </a:lnTo>
                  <a:lnTo>
                    <a:pt x="0" y="66672"/>
                  </a:lnTo>
                  <a:lnTo>
                    <a:pt x="4646" y="66675"/>
                  </a:lnTo>
                  <a:lnTo>
                    <a:pt x="2167" y="66675"/>
                  </a:lnTo>
                  <a:lnTo>
                    <a:pt x="30858" y="66675"/>
                  </a:lnTo>
                  <a:lnTo>
                    <a:pt x="37121" y="63853"/>
                  </a:lnTo>
                  <a:lnTo>
                    <a:pt x="44709" y="58474"/>
                  </a:lnTo>
                  <a:lnTo>
                    <a:pt x="53812" y="57412"/>
                  </a:lnTo>
                  <a:lnTo>
                    <a:pt x="73673" y="57153"/>
                  </a:lnTo>
                  <a:lnTo>
                    <a:pt x="79769" y="62207"/>
                  </a:lnTo>
                  <a:lnTo>
                    <a:pt x="82464" y="62638"/>
                  </a:lnTo>
                  <a:lnTo>
                    <a:pt x="85318" y="61867"/>
                  </a:lnTo>
                  <a:lnTo>
                    <a:pt x="92446" y="58081"/>
                  </a:lnTo>
                  <a:lnTo>
                    <a:pt x="113251" y="571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4" name="SMARTInkShape-743">
              <a:extLst>
                <a:ext uri="{FF2B5EF4-FFF2-40B4-BE49-F238E27FC236}">
                  <a16:creationId xmlns:a16="http://schemas.microsoft.com/office/drawing/2014/main" id="{16AE49E4-A05E-D6C6-72F4-963C43194B21}"/>
                </a:ext>
              </a:extLst>
            </p:cNvPr>
            <p:cNvSpPr/>
            <p:nvPr>
              <p:custDataLst>
                <p:tags r:id="rId7"/>
              </p:custDataLst>
            </p:nvPr>
          </p:nvSpPr>
          <p:spPr>
            <a:xfrm>
              <a:off x="6896100" y="5762625"/>
              <a:ext cx="152401" cy="123826"/>
            </a:xfrm>
            <a:custGeom>
              <a:avLst/>
              <a:gdLst/>
              <a:ahLst/>
              <a:cxnLst/>
              <a:rect l="0" t="0" r="0" b="0"/>
              <a:pathLst>
                <a:path w="152401" h="123826">
                  <a:moveTo>
                    <a:pt x="0" y="19050"/>
                  </a:moveTo>
                  <a:lnTo>
                    <a:pt x="0" y="19050"/>
                  </a:lnTo>
                  <a:lnTo>
                    <a:pt x="9132" y="19050"/>
                  </a:lnTo>
                  <a:lnTo>
                    <a:pt x="9409" y="13994"/>
                  </a:lnTo>
                  <a:lnTo>
                    <a:pt x="10506" y="12505"/>
                  </a:lnTo>
                  <a:lnTo>
                    <a:pt x="18655" y="9641"/>
                  </a:lnTo>
                  <a:lnTo>
                    <a:pt x="27216" y="9535"/>
                  </a:lnTo>
                  <a:lnTo>
                    <a:pt x="27669" y="10590"/>
                  </a:lnTo>
                  <a:lnTo>
                    <a:pt x="28173" y="14585"/>
                  </a:lnTo>
                  <a:lnTo>
                    <a:pt x="29365" y="16073"/>
                  </a:lnTo>
                  <a:lnTo>
                    <a:pt x="36741" y="18658"/>
                  </a:lnTo>
                  <a:lnTo>
                    <a:pt x="37496" y="21699"/>
                  </a:lnTo>
                  <a:lnTo>
                    <a:pt x="38089" y="36657"/>
                  </a:lnTo>
                  <a:lnTo>
                    <a:pt x="44644" y="45419"/>
                  </a:lnTo>
                  <a:lnTo>
                    <a:pt x="46300" y="51231"/>
                  </a:lnTo>
                  <a:lnTo>
                    <a:pt x="45682" y="54262"/>
                  </a:lnTo>
                  <a:lnTo>
                    <a:pt x="38905" y="66504"/>
                  </a:lnTo>
                  <a:lnTo>
                    <a:pt x="38132" y="89017"/>
                  </a:lnTo>
                  <a:lnTo>
                    <a:pt x="37063" y="91095"/>
                  </a:lnTo>
                  <a:lnTo>
                    <a:pt x="35292" y="92480"/>
                  </a:lnTo>
                  <a:lnTo>
                    <a:pt x="33053" y="93404"/>
                  </a:lnTo>
                  <a:lnTo>
                    <a:pt x="31561" y="95078"/>
                  </a:lnTo>
                  <a:lnTo>
                    <a:pt x="28578" y="104764"/>
                  </a:lnTo>
                  <a:lnTo>
                    <a:pt x="28575" y="96573"/>
                  </a:lnTo>
                  <a:lnTo>
                    <a:pt x="35120" y="87907"/>
                  </a:lnTo>
                  <a:lnTo>
                    <a:pt x="38276" y="79082"/>
                  </a:lnTo>
                  <a:lnTo>
                    <a:pt x="54524" y="57133"/>
                  </a:lnTo>
                  <a:lnTo>
                    <a:pt x="57042" y="50793"/>
                  </a:lnTo>
                  <a:lnTo>
                    <a:pt x="88936" y="15875"/>
                  </a:lnTo>
                  <a:lnTo>
                    <a:pt x="95266" y="12347"/>
                  </a:lnTo>
                  <a:lnTo>
                    <a:pt x="101607" y="9721"/>
                  </a:lnTo>
                  <a:lnTo>
                    <a:pt x="113743" y="441"/>
                  </a:lnTo>
                  <a:lnTo>
                    <a:pt x="132922" y="0"/>
                  </a:lnTo>
                  <a:lnTo>
                    <a:pt x="141513" y="8201"/>
                  </a:lnTo>
                  <a:lnTo>
                    <a:pt x="143664" y="16868"/>
                  </a:lnTo>
                  <a:lnTo>
                    <a:pt x="147812" y="22666"/>
                  </a:lnTo>
                  <a:lnTo>
                    <a:pt x="148282" y="25693"/>
                  </a:lnTo>
                  <a:lnTo>
                    <a:pt x="147538" y="28771"/>
                  </a:lnTo>
                  <a:lnTo>
                    <a:pt x="145984" y="31881"/>
                  </a:lnTo>
                  <a:lnTo>
                    <a:pt x="146006" y="35012"/>
                  </a:lnTo>
                  <a:lnTo>
                    <a:pt x="150823" y="50464"/>
                  </a:lnTo>
                  <a:lnTo>
                    <a:pt x="152388" y="95198"/>
                  </a:lnTo>
                  <a:lnTo>
                    <a:pt x="152400" y="1238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5" name="SMARTInkShape-744">
              <a:extLst>
                <a:ext uri="{FF2B5EF4-FFF2-40B4-BE49-F238E27FC236}">
                  <a16:creationId xmlns:a16="http://schemas.microsoft.com/office/drawing/2014/main" id="{5D61D3D4-766A-E6B3-089A-EA12D9C6233D}"/>
                </a:ext>
              </a:extLst>
            </p:cNvPr>
            <p:cNvSpPr/>
            <p:nvPr>
              <p:custDataLst>
                <p:tags r:id="rId8"/>
              </p:custDataLst>
            </p:nvPr>
          </p:nvSpPr>
          <p:spPr>
            <a:xfrm>
              <a:off x="6867525" y="5638800"/>
              <a:ext cx="428626" cy="9526"/>
            </a:xfrm>
            <a:custGeom>
              <a:avLst/>
              <a:gdLst/>
              <a:ahLst/>
              <a:cxnLst/>
              <a:rect l="0" t="0" r="0" b="0"/>
              <a:pathLst>
                <a:path w="428626" h="9526">
                  <a:moveTo>
                    <a:pt x="0" y="9525"/>
                  </a:moveTo>
                  <a:lnTo>
                    <a:pt x="0" y="9525"/>
                  </a:lnTo>
                  <a:lnTo>
                    <a:pt x="45717" y="9525"/>
                  </a:lnTo>
                  <a:lnTo>
                    <a:pt x="77705" y="6703"/>
                  </a:lnTo>
                  <a:lnTo>
                    <a:pt x="125082" y="883"/>
                  </a:lnTo>
                  <a:lnTo>
                    <a:pt x="169503" y="175"/>
                  </a:lnTo>
                  <a:lnTo>
                    <a:pt x="214222" y="34"/>
                  </a:lnTo>
                  <a:lnTo>
                    <a:pt x="257274" y="7"/>
                  </a:lnTo>
                  <a:lnTo>
                    <a:pt x="302624" y="1"/>
                  </a:lnTo>
                  <a:lnTo>
                    <a:pt x="342471" y="0"/>
                  </a:lnTo>
                  <a:lnTo>
                    <a:pt x="386755" y="0"/>
                  </a:lnTo>
                  <a:lnTo>
                    <a:pt x="428625" y="95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6" name="SMARTInkShape-745">
              <a:extLst>
                <a:ext uri="{FF2B5EF4-FFF2-40B4-BE49-F238E27FC236}">
                  <a16:creationId xmlns:a16="http://schemas.microsoft.com/office/drawing/2014/main" id="{234FCB03-A8CC-844F-9E32-47C52D4FD0F6}"/>
                </a:ext>
              </a:extLst>
            </p:cNvPr>
            <p:cNvSpPr/>
            <p:nvPr>
              <p:custDataLst>
                <p:tags r:id="rId9"/>
              </p:custDataLst>
            </p:nvPr>
          </p:nvSpPr>
          <p:spPr>
            <a:xfrm>
              <a:off x="7134225" y="5476875"/>
              <a:ext cx="104776" cy="85726"/>
            </a:xfrm>
            <a:custGeom>
              <a:avLst/>
              <a:gdLst/>
              <a:ahLst/>
              <a:cxnLst/>
              <a:rect l="0" t="0" r="0" b="0"/>
              <a:pathLst>
                <a:path w="104776" h="85726">
                  <a:moveTo>
                    <a:pt x="0" y="19050"/>
                  </a:moveTo>
                  <a:lnTo>
                    <a:pt x="0" y="19050"/>
                  </a:lnTo>
                  <a:lnTo>
                    <a:pt x="9522" y="19050"/>
                  </a:lnTo>
                  <a:lnTo>
                    <a:pt x="18659" y="9917"/>
                  </a:lnTo>
                  <a:lnTo>
                    <a:pt x="27216" y="9559"/>
                  </a:lnTo>
                  <a:lnTo>
                    <a:pt x="27669" y="8489"/>
                  </a:lnTo>
                  <a:lnTo>
                    <a:pt x="28173" y="4479"/>
                  </a:lnTo>
                  <a:lnTo>
                    <a:pt x="29365" y="2986"/>
                  </a:lnTo>
                  <a:lnTo>
                    <a:pt x="37698" y="116"/>
                  </a:lnTo>
                  <a:lnTo>
                    <a:pt x="47506" y="0"/>
                  </a:lnTo>
                  <a:lnTo>
                    <a:pt x="47625" y="32181"/>
                  </a:lnTo>
                  <a:lnTo>
                    <a:pt x="44803" y="38292"/>
                  </a:lnTo>
                  <a:lnTo>
                    <a:pt x="42569" y="41403"/>
                  </a:lnTo>
                  <a:lnTo>
                    <a:pt x="37264" y="44860"/>
                  </a:lnTo>
                  <a:lnTo>
                    <a:pt x="34368" y="45782"/>
                  </a:lnTo>
                  <a:lnTo>
                    <a:pt x="32437" y="47454"/>
                  </a:lnTo>
                  <a:lnTo>
                    <a:pt x="20524" y="64911"/>
                  </a:lnTo>
                  <a:lnTo>
                    <a:pt x="16883" y="65892"/>
                  </a:lnTo>
                  <a:lnTo>
                    <a:pt x="14430" y="66153"/>
                  </a:lnTo>
                  <a:lnTo>
                    <a:pt x="12795" y="67385"/>
                  </a:lnTo>
                  <a:lnTo>
                    <a:pt x="9609" y="75930"/>
                  </a:lnTo>
                  <a:lnTo>
                    <a:pt x="9526" y="76197"/>
                  </a:lnTo>
                  <a:lnTo>
                    <a:pt x="50839" y="76200"/>
                  </a:lnTo>
                  <a:lnTo>
                    <a:pt x="52942" y="75142"/>
                  </a:lnTo>
                  <a:lnTo>
                    <a:pt x="54345" y="73378"/>
                  </a:lnTo>
                  <a:lnTo>
                    <a:pt x="55280" y="71144"/>
                  </a:lnTo>
                  <a:lnTo>
                    <a:pt x="56962" y="69655"/>
                  </a:lnTo>
                  <a:lnTo>
                    <a:pt x="65187" y="67067"/>
                  </a:lnTo>
                  <a:lnTo>
                    <a:pt x="93888" y="66675"/>
                  </a:lnTo>
                  <a:lnTo>
                    <a:pt x="94342" y="67733"/>
                  </a:lnTo>
                  <a:lnTo>
                    <a:pt x="95131" y="74876"/>
                  </a:lnTo>
                  <a:lnTo>
                    <a:pt x="98020" y="75612"/>
                  </a:lnTo>
                  <a:lnTo>
                    <a:pt x="100272" y="75808"/>
                  </a:lnTo>
                  <a:lnTo>
                    <a:pt x="101773" y="76996"/>
                  </a:lnTo>
                  <a:lnTo>
                    <a:pt x="104775" y="857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7" name="SMARTInkShape-746">
              <a:extLst>
                <a:ext uri="{FF2B5EF4-FFF2-40B4-BE49-F238E27FC236}">
                  <a16:creationId xmlns:a16="http://schemas.microsoft.com/office/drawing/2014/main" id="{95F74AF7-578B-DFE4-6016-E25C7666DA03}"/>
                </a:ext>
              </a:extLst>
            </p:cNvPr>
            <p:cNvSpPr/>
            <p:nvPr>
              <p:custDataLst>
                <p:tags r:id="rId10"/>
              </p:custDataLst>
            </p:nvPr>
          </p:nvSpPr>
          <p:spPr>
            <a:xfrm>
              <a:off x="7143750" y="5162550"/>
              <a:ext cx="123826" cy="114301"/>
            </a:xfrm>
            <a:custGeom>
              <a:avLst/>
              <a:gdLst/>
              <a:ahLst/>
              <a:cxnLst/>
              <a:rect l="0" t="0" r="0" b="0"/>
              <a:pathLst>
                <a:path w="123826" h="114301">
                  <a:moveTo>
                    <a:pt x="9525" y="9525"/>
                  </a:moveTo>
                  <a:lnTo>
                    <a:pt x="9525" y="9525"/>
                  </a:lnTo>
                  <a:lnTo>
                    <a:pt x="9525" y="4469"/>
                  </a:lnTo>
                  <a:lnTo>
                    <a:pt x="10583" y="2980"/>
                  </a:lnTo>
                  <a:lnTo>
                    <a:pt x="12347" y="1986"/>
                  </a:lnTo>
                  <a:lnTo>
                    <a:pt x="19046" y="0"/>
                  </a:lnTo>
                  <a:lnTo>
                    <a:pt x="47621" y="0"/>
                  </a:lnTo>
                  <a:lnTo>
                    <a:pt x="47625" y="32181"/>
                  </a:lnTo>
                  <a:lnTo>
                    <a:pt x="44803" y="38292"/>
                  </a:lnTo>
                  <a:lnTo>
                    <a:pt x="41078" y="44536"/>
                  </a:lnTo>
                  <a:lnTo>
                    <a:pt x="39424" y="50838"/>
                  </a:lnTo>
                  <a:lnTo>
                    <a:pt x="37924" y="52942"/>
                  </a:lnTo>
                  <a:lnTo>
                    <a:pt x="35865" y="54345"/>
                  </a:lnTo>
                  <a:lnTo>
                    <a:pt x="30757" y="56962"/>
                  </a:lnTo>
                  <a:lnTo>
                    <a:pt x="24958" y="61652"/>
                  </a:lnTo>
                  <a:lnTo>
                    <a:pt x="21676" y="67264"/>
                  </a:lnTo>
                  <a:lnTo>
                    <a:pt x="19158" y="73287"/>
                  </a:lnTo>
                  <a:lnTo>
                    <a:pt x="14512" y="79492"/>
                  </a:lnTo>
                  <a:lnTo>
                    <a:pt x="8920" y="82954"/>
                  </a:lnTo>
                  <a:lnTo>
                    <a:pt x="1762" y="85178"/>
                  </a:lnTo>
                  <a:lnTo>
                    <a:pt x="1174" y="86418"/>
                  </a:lnTo>
                  <a:lnTo>
                    <a:pt x="0" y="95247"/>
                  </a:lnTo>
                  <a:lnTo>
                    <a:pt x="47508" y="95250"/>
                  </a:lnTo>
                  <a:lnTo>
                    <a:pt x="94976" y="95250"/>
                  </a:lnTo>
                  <a:lnTo>
                    <a:pt x="123420" y="95250"/>
                  </a:lnTo>
                  <a:lnTo>
                    <a:pt x="123825" y="1143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8" name="SMARTInkShape-747">
              <a:extLst>
                <a:ext uri="{FF2B5EF4-FFF2-40B4-BE49-F238E27FC236}">
                  <a16:creationId xmlns:a16="http://schemas.microsoft.com/office/drawing/2014/main" id="{3B0779F8-1F1C-E8A0-963A-61E8C0F04565}"/>
                </a:ext>
              </a:extLst>
            </p:cNvPr>
            <p:cNvSpPr/>
            <p:nvPr>
              <p:custDataLst>
                <p:tags r:id="rId11"/>
              </p:custDataLst>
            </p:nvPr>
          </p:nvSpPr>
          <p:spPr>
            <a:xfrm>
              <a:off x="6896110" y="5295900"/>
              <a:ext cx="209541" cy="200023"/>
            </a:xfrm>
            <a:custGeom>
              <a:avLst/>
              <a:gdLst/>
              <a:ahLst/>
              <a:cxnLst/>
              <a:rect l="0" t="0" r="0" b="0"/>
              <a:pathLst>
                <a:path w="209541" h="200023">
                  <a:moveTo>
                    <a:pt x="9515" y="66675"/>
                  </a:moveTo>
                  <a:lnTo>
                    <a:pt x="9515" y="66675"/>
                  </a:lnTo>
                  <a:lnTo>
                    <a:pt x="9515" y="61619"/>
                  </a:lnTo>
                  <a:lnTo>
                    <a:pt x="10573" y="60130"/>
                  </a:lnTo>
                  <a:lnTo>
                    <a:pt x="12337" y="59136"/>
                  </a:lnTo>
                  <a:lnTo>
                    <a:pt x="18647" y="57266"/>
                  </a:lnTo>
                  <a:lnTo>
                    <a:pt x="23980" y="57184"/>
                  </a:lnTo>
                  <a:lnTo>
                    <a:pt x="25509" y="56114"/>
                  </a:lnTo>
                  <a:lnTo>
                    <a:pt x="26527" y="54343"/>
                  </a:lnTo>
                  <a:lnTo>
                    <a:pt x="27206" y="52104"/>
                  </a:lnTo>
                  <a:lnTo>
                    <a:pt x="28718" y="50611"/>
                  </a:lnTo>
                  <a:lnTo>
                    <a:pt x="36647" y="48018"/>
                  </a:lnTo>
                  <a:lnTo>
                    <a:pt x="62069" y="47625"/>
                  </a:lnTo>
                  <a:lnTo>
                    <a:pt x="63601" y="48683"/>
                  </a:lnTo>
                  <a:lnTo>
                    <a:pt x="64622" y="50447"/>
                  </a:lnTo>
                  <a:lnTo>
                    <a:pt x="65303" y="52681"/>
                  </a:lnTo>
                  <a:lnTo>
                    <a:pt x="76285" y="66588"/>
                  </a:lnTo>
                  <a:lnTo>
                    <a:pt x="80818" y="71223"/>
                  </a:lnTo>
                  <a:lnTo>
                    <a:pt x="83539" y="76810"/>
                  </a:lnTo>
                  <a:lnTo>
                    <a:pt x="86486" y="92156"/>
                  </a:lnTo>
                  <a:lnTo>
                    <a:pt x="93197" y="104792"/>
                  </a:lnTo>
                  <a:lnTo>
                    <a:pt x="95229" y="146050"/>
                  </a:lnTo>
                  <a:lnTo>
                    <a:pt x="92413" y="152400"/>
                  </a:lnTo>
                  <a:lnTo>
                    <a:pt x="87038" y="160044"/>
                  </a:lnTo>
                  <a:lnTo>
                    <a:pt x="84917" y="169158"/>
                  </a:lnTo>
                  <a:lnTo>
                    <a:pt x="79246" y="178062"/>
                  </a:lnTo>
                  <a:lnTo>
                    <a:pt x="76592" y="188653"/>
                  </a:lnTo>
                  <a:lnTo>
                    <a:pt x="68024" y="198539"/>
                  </a:lnTo>
                  <a:lnTo>
                    <a:pt x="64447" y="199365"/>
                  </a:lnTo>
                  <a:lnTo>
                    <a:pt x="39844" y="200022"/>
                  </a:lnTo>
                  <a:lnTo>
                    <a:pt x="30832" y="193478"/>
                  </a:lnTo>
                  <a:lnTo>
                    <a:pt x="24986" y="191824"/>
                  </a:lnTo>
                  <a:lnTo>
                    <a:pt x="23004" y="190324"/>
                  </a:lnTo>
                  <a:lnTo>
                    <a:pt x="12841" y="174332"/>
                  </a:lnTo>
                  <a:lnTo>
                    <a:pt x="10501" y="165013"/>
                  </a:lnTo>
                  <a:lnTo>
                    <a:pt x="9644" y="149214"/>
                  </a:lnTo>
                  <a:lnTo>
                    <a:pt x="8543" y="147101"/>
                  </a:lnTo>
                  <a:lnTo>
                    <a:pt x="6750" y="145692"/>
                  </a:lnTo>
                  <a:lnTo>
                    <a:pt x="4497" y="144754"/>
                  </a:lnTo>
                  <a:lnTo>
                    <a:pt x="2994" y="143069"/>
                  </a:lnTo>
                  <a:lnTo>
                    <a:pt x="1326" y="138375"/>
                  </a:lnTo>
                  <a:lnTo>
                    <a:pt x="0" y="101590"/>
                  </a:lnTo>
                  <a:lnTo>
                    <a:pt x="1056" y="99476"/>
                  </a:lnTo>
                  <a:lnTo>
                    <a:pt x="2817" y="98067"/>
                  </a:lnTo>
                  <a:lnTo>
                    <a:pt x="5050" y="97129"/>
                  </a:lnTo>
                  <a:lnTo>
                    <a:pt x="6538" y="95444"/>
                  </a:lnTo>
                  <a:lnTo>
                    <a:pt x="8192" y="90750"/>
                  </a:lnTo>
                  <a:lnTo>
                    <a:pt x="10313" y="79113"/>
                  </a:lnTo>
                  <a:lnTo>
                    <a:pt x="25739" y="60302"/>
                  </a:lnTo>
                  <a:lnTo>
                    <a:pt x="63492" y="23283"/>
                  </a:lnTo>
                  <a:lnTo>
                    <a:pt x="76191" y="17064"/>
                  </a:lnTo>
                  <a:lnTo>
                    <a:pt x="79365" y="14551"/>
                  </a:lnTo>
                  <a:lnTo>
                    <a:pt x="88537" y="11759"/>
                  </a:lnTo>
                  <a:lnTo>
                    <a:pt x="98611" y="9460"/>
                  </a:lnTo>
                  <a:lnTo>
                    <a:pt x="113702" y="2182"/>
                  </a:lnTo>
                  <a:lnTo>
                    <a:pt x="158472" y="25"/>
                  </a:lnTo>
                  <a:lnTo>
                    <a:pt x="184528" y="0"/>
                  </a:lnTo>
                  <a:lnTo>
                    <a:pt x="186516" y="1058"/>
                  </a:lnTo>
                  <a:lnTo>
                    <a:pt x="187841" y="2822"/>
                  </a:lnTo>
                  <a:lnTo>
                    <a:pt x="189966" y="8201"/>
                  </a:lnTo>
                  <a:lnTo>
                    <a:pt x="193080" y="8937"/>
                  </a:lnTo>
                  <a:lnTo>
                    <a:pt x="198645" y="9409"/>
                  </a:lnTo>
                  <a:lnTo>
                    <a:pt x="199102" y="10506"/>
                  </a:lnTo>
                  <a:lnTo>
                    <a:pt x="199610" y="14548"/>
                  </a:lnTo>
                  <a:lnTo>
                    <a:pt x="200803" y="16049"/>
                  </a:lnTo>
                  <a:lnTo>
                    <a:pt x="20954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0" name="SMARTInkShape-748">
            <a:extLst>
              <a:ext uri="{FF2B5EF4-FFF2-40B4-BE49-F238E27FC236}">
                <a16:creationId xmlns:a16="http://schemas.microsoft.com/office/drawing/2014/main" id="{A8698423-815A-48B5-A635-547474628AAF}"/>
              </a:ext>
            </a:extLst>
          </p:cNvPr>
          <p:cNvSpPr/>
          <p:nvPr>
            <p:custDataLst>
              <p:tags r:id="rId4"/>
            </p:custDataLst>
          </p:nvPr>
        </p:nvSpPr>
        <p:spPr>
          <a:xfrm>
            <a:off x="5229320" y="5057775"/>
            <a:ext cx="190406" cy="923926"/>
          </a:xfrm>
          <a:custGeom>
            <a:avLst/>
            <a:gdLst/>
            <a:ahLst/>
            <a:cxnLst/>
            <a:rect l="0" t="0" r="0" b="0"/>
            <a:pathLst>
              <a:path w="190406" h="923926">
                <a:moveTo>
                  <a:pt x="190405" y="19050"/>
                </a:moveTo>
                <a:lnTo>
                  <a:pt x="190405" y="19050"/>
                </a:lnTo>
                <a:lnTo>
                  <a:pt x="190405" y="0"/>
                </a:lnTo>
                <a:lnTo>
                  <a:pt x="190405" y="14189"/>
                </a:lnTo>
                <a:lnTo>
                  <a:pt x="187583" y="19712"/>
                </a:lnTo>
                <a:lnTo>
                  <a:pt x="183860" y="25693"/>
                </a:lnTo>
                <a:lnTo>
                  <a:pt x="180704" y="35012"/>
                </a:lnTo>
                <a:lnTo>
                  <a:pt x="154334" y="80807"/>
                </a:lnTo>
                <a:lnTo>
                  <a:pt x="126336" y="124432"/>
                </a:lnTo>
                <a:lnTo>
                  <a:pt x="106880" y="164161"/>
                </a:lnTo>
                <a:lnTo>
                  <a:pt x="84518" y="204686"/>
                </a:lnTo>
                <a:lnTo>
                  <a:pt x="64016" y="246091"/>
                </a:lnTo>
                <a:lnTo>
                  <a:pt x="50976" y="279765"/>
                </a:lnTo>
                <a:lnTo>
                  <a:pt x="40948" y="313077"/>
                </a:lnTo>
                <a:lnTo>
                  <a:pt x="31905" y="345520"/>
                </a:lnTo>
                <a:lnTo>
                  <a:pt x="20830" y="377578"/>
                </a:lnTo>
                <a:lnTo>
                  <a:pt x="14496" y="409465"/>
                </a:lnTo>
                <a:lnTo>
                  <a:pt x="10624" y="441277"/>
                </a:lnTo>
                <a:lnTo>
                  <a:pt x="5374" y="473053"/>
                </a:lnTo>
                <a:lnTo>
                  <a:pt x="2336" y="504815"/>
                </a:lnTo>
                <a:lnTo>
                  <a:pt x="985" y="536570"/>
                </a:lnTo>
                <a:lnTo>
                  <a:pt x="226" y="583141"/>
                </a:lnTo>
                <a:lnTo>
                  <a:pt x="0" y="624220"/>
                </a:lnTo>
                <a:lnTo>
                  <a:pt x="992" y="663203"/>
                </a:lnTo>
                <a:lnTo>
                  <a:pt x="7517" y="700506"/>
                </a:lnTo>
                <a:lnTo>
                  <a:pt x="19204" y="742092"/>
                </a:lnTo>
                <a:lnTo>
                  <a:pt x="35921" y="789403"/>
                </a:lnTo>
                <a:lnTo>
                  <a:pt x="62525" y="831469"/>
                </a:lnTo>
                <a:lnTo>
                  <a:pt x="79164" y="858493"/>
                </a:lnTo>
                <a:lnTo>
                  <a:pt x="99856" y="883585"/>
                </a:lnTo>
                <a:lnTo>
                  <a:pt x="101464" y="887507"/>
                </a:lnTo>
                <a:lnTo>
                  <a:pt x="108895" y="894686"/>
                </a:lnTo>
                <a:lnTo>
                  <a:pt x="117137" y="901405"/>
                </a:lnTo>
                <a:lnTo>
                  <a:pt x="123893" y="911138"/>
                </a:lnTo>
                <a:lnTo>
                  <a:pt x="139875" y="922032"/>
                </a:lnTo>
                <a:lnTo>
                  <a:pt x="150726" y="923759"/>
                </a:lnTo>
                <a:lnTo>
                  <a:pt x="171352" y="923925"/>
                </a:lnTo>
                <a:lnTo>
                  <a:pt x="161830" y="92392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1" name="SMARTInkShape-749">
            <a:extLst>
              <a:ext uri="{FF2B5EF4-FFF2-40B4-BE49-F238E27FC236}">
                <a16:creationId xmlns:a16="http://schemas.microsoft.com/office/drawing/2014/main" id="{8961D2BF-1A71-3A64-36FF-7B197B2F00E1}"/>
              </a:ext>
            </a:extLst>
          </p:cNvPr>
          <p:cNvSpPr/>
          <p:nvPr>
            <p:custDataLst>
              <p:tags r:id="rId5"/>
            </p:custDataLst>
          </p:nvPr>
        </p:nvSpPr>
        <p:spPr>
          <a:xfrm>
            <a:off x="7315200" y="5105400"/>
            <a:ext cx="171447" cy="933451"/>
          </a:xfrm>
          <a:custGeom>
            <a:avLst/>
            <a:gdLst/>
            <a:ahLst/>
            <a:cxnLst/>
            <a:rect l="0" t="0" r="0" b="0"/>
            <a:pathLst>
              <a:path w="171447" h="933451">
                <a:moveTo>
                  <a:pt x="76200" y="9525"/>
                </a:moveTo>
                <a:lnTo>
                  <a:pt x="76200" y="9525"/>
                </a:lnTo>
                <a:lnTo>
                  <a:pt x="76200" y="0"/>
                </a:lnTo>
                <a:lnTo>
                  <a:pt x="98867" y="22666"/>
                </a:lnTo>
                <a:lnTo>
                  <a:pt x="102149" y="31593"/>
                </a:lnTo>
                <a:lnTo>
                  <a:pt x="104667" y="41558"/>
                </a:lnTo>
                <a:lnTo>
                  <a:pt x="127120" y="82995"/>
                </a:lnTo>
                <a:lnTo>
                  <a:pt x="138665" y="109096"/>
                </a:lnTo>
                <a:lnTo>
                  <a:pt x="147377" y="152969"/>
                </a:lnTo>
                <a:lnTo>
                  <a:pt x="159278" y="195383"/>
                </a:lnTo>
                <a:lnTo>
                  <a:pt x="162634" y="241551"/>
                </a:lnTo>
                <a:lnTo>
                  <a:pt x="169394" y="284232"/>
                </a:lnTo>
                <a:lnTo>
                  <a:pt x="171045" y="323550"/>
                </a:lnTo>
                <a:lnTo>
                  <a:pt x="171370" y="362950"/>
                </a:lnTo>
                <a:lnTo>
                  <a:pt x="171434" y="407577"/>
                </a:lnTo>
                <a:lnTo>
                  <a:pt x="171446" y="452337"/>
                </a:lnTo>
                <a:lnTo>
                  <a:pt x="164903" y="495398"/>
                </a:lnTo>
                <a:lnTo>
                  <a:pt x="159690" y="540750"/>
                </a:lnTo>
                <a:lnTo>
                  <a:pt x="153840" y="580596"/>
                </a:lnTo>
                <a:lnTo>
                  <a:pt x="145080" y="625586"/>
                </a:lnTo>
                <a:lnTo>
                  <a:pt x="133159" y="666145"/>
                </a:lnTo>
                <a:lnTo>
                  <a:pt x="123996" y="707749"/>
                </a:lnTo>
                <a:lnTo>
                  <a:pt x="107686" y="754650"/>
                </a:lnTo>
                <a:lnTo>
                  <a:pt x="85709" y="800041"/>
                </a:lnTo>
                <a:lnTo>
                  <a:pt x="57150" y="845489"/>
                </a:lnTo>
                <a:lnTo>
                  <a:pt x="21872" y="892336"/>
                </a:lnTo>
                <a:lnTo>
                  <a:pt x="9967" y="904430"/>
                </a:lnTo>
                <a:lnTo>
                  <a:pt x="4599" y="904743"/>
                </a:lnTo>
                <a:lnTo>
                  <a:pt x="3066" y="905845"/>
                </a:lnTo>
                <a:lnTo>
                  <a:pt x="2044" y="907639"/>
                </a:lnTo>
                <a:lnTo>
                  <a:pt x="10" y="914366"/>
                </a:lnTo>
                <a:lnTo>
                  <a:pt x="0" y="9334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867002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a:t>
            </a:r>
          </a:p>
        </p:txBody>
      </p:sp>
      <p:sp>
        <p:nvSpPr>
          <p:cNvPr id="3" name="Content Placeholder 2"/>
          <p:cNvSpPr>
            <a:spLocks noGrp="1"/>
          </p:cNvSpPr>
          <p:nvPr>
            <p:ph idx="1"/>
          </p:nvPr>
        </p:nvSpPr>
        <p:spPr>
          <a:xfrm>
            <a:off x="457200" y="957044"/>
            <a:ext cx="6477000" cy="3048000"/>
          </a:xfrm>
        </p:spPr>
        <p:txBody>
          <a:bodyPr>
            <a:noAutofit/>
          </a:bodyPr>
          <a:lstStyle/>
          <a:p>
            <a:pPr>
              <a:spcBef>
                <a:spcPts val="0"/>
              </a:spcBef>
            </a:pPr>
            <a:r>
              <a:rPr lang="en-US" dirty="0"/>
              <a:t>A telecommunications analyst is interested in knowing if there is a significant difference in the average service outage times between cable television subscribers and satellite television subscribers. She randomly selects</a:t>
            </a:r>
            <a:r>
              <a:rPr lang="en-US" dirty="0">
                <a:solidFill>
                  <a:srgbClr val="0000FF"/>
                </a:solidFill>
              </a:rPr>
              <a:t> 50 </a:t>
            </a:r>
            <a:r>
              <a:rPr lang="en-US" dirty="0"/>
              <a:t>cable subscribers and </a:t>
            </a:r>
            <a:r>
              <a:rPr lang="en-US" dirty="0">
                <a:solidFill>
                  <a:srgbClr val="0000FF"/>
                </a:solidFill>
              </a:rPr>
              <a:t>50</a:t>
            </a:r>
            <a:r>
              <a:rPr lang="en-US" dirty="0"/>
              <a:t> satellite subscribers for the study. </a:t>
            </a:r>
          </a:p>
        </p:txBody>
      </p:sp>
      <p:pic>
        <p:nvPicPr>
          <p:cNvPr id="122881" name="Picture 1"/>
          <p:cNvPicPr>
            <a:picLocks noChangeAspect="1" noChangeArrowheads="1"/>
          </p:cNvPicPr>
          <p:nvPr/>
        </p:nvPicPr>
        <p:blipFill>
          <a:blip r:embed="rId7" cstate="print"/>
          <a:srcRect/>
          <a:stretch>
            <a:fillRect/>
          </a:stretch>
        </p:blipFill>
        <p:spPr bwMode="auto">
          <a:xfrm>
            <a:off x="6774346" y="1126222"/>
            <a:ext cx="2073243" cy="2743200"/>
          </a:xfrm>
          <a:prstGeom prst="rect">
            <a:avLst/>
          </a:prstGeom>
          <a:noFill/>
          <a:ln w="9525">
            <a:noFill/>
            <a:miter lim="800000"/>
            <a:headEnd/>
            <a:tailEnd/>
          </a:ln>
        </p:spPr>
      </p:pic>
      <p:sp>
        <p:nvSpPr>
          <p:cNvPr id="5" name="Rectangle 4"/>
          <p:cNvSpPr/>
          <p:nvPr/>
        </p:nvSpPr>
        <p:spPr>
          <a:xfrm>
            <a:off x="457200" y="3886200"/>
            <a:ext cx="8458200" cy="2246769"/>
          </a:xfrm>
          <a:prstGeom prst="rect">
            <a:avLst/>
          </a:prstGeom>
        </p:spPr>
        <p:txBody>
          <a:bodyPr wrap="square">
            <a:spAutoFit/>
          </a:bodyPr>
          <a:lstStyle/>
          <a:p>
            <a:r>
              <a:rPr lang="en-US" sz="2800" dirty="0"/>
              <a:t>She gives each subscriber a survey and asks them to record the length of time of each service outage for a month. She summarizes the results of the survey and calculates the mean outage for each television service. The results of the study are shown in the following table.</a:t>
            </a:r>
          </a:p>
        </p:txBody>
      </p:sp>
      <p:sp>
        <p:nvSpPr>
          <p:cNvPr id="4" name="SMARTInkShape-750">
            <a:extLst>
              <a:ext uri="{FF2B5EF4-FFF2-40B4-BE49-F238E27FC236}">
                <a16:creationId xmlns:a16="http://schemas.microsoft.com/office/drawing/2014/main" id="{F8FA9FE7-9936-C927-25CC-4099EB2DB957}"/>
              </a:ext>
            </a:extLst>
          </p:cNvPr>
          <p:cNvSpPr/>
          <p:nvPr>
            <p:custDataLst>
              <p:tags r:id="rId1"/>
            </p:custDataLst>
          </p:nvPr>
        </p:nvSpPr>
        <p:spPr>
          <a:xfrm>
            <a:off x="2809876" y="2600325"/>
            <a:ext cx="752475" cy="76201"/>
          </a:xfrm>
          <a:custGeom>
            <a:avLst/>
            <a:gdLst/>
            <a:ahLst/>
            <a:cxnLst/>
            <a:rect l="0" t="0" r="0" b="0"/>
            <a:pathLst>
              <a:path w="752475" h="76201">
                <a:moveTo>
                  <a:pt x="19049" y="76200"/>
                </a:moveTo>
                <a:lnTo>
                  <a:pt x="19049" y="76200"/>
                </a:lnTo>
                <a:lnTo>
                  <a:pt x="19049" y="66685"/>
                </a:lnTo>
                <a:lnTo>
                  <a:pt x="0" y="66675"/>
                </a:lnTo>
                <a:lnTo>
                  <a:pt x="46548" y="66675"/>
                </a:lnTo>
                <a:lnTo>
                  <a:pt x="82924" y="61619"/>
                </a:lnTo>
                <a:lnTo>
                  <a:pt x="129817" y="56974"/>
                </a:lnTo>
                <a:lnTo>
                  <a:pt x="176396" y="49785"/>
                </a:lnTo>
                <a:lnTo>
                  <a:pt x="217717" y="45443"/>
                </a:lnTo>
                <a:lnTo>
                  <a:pt x="259595" y="40276"/>
                </a:lnTo>
                <a:lnTo>
                  <a:pt x="305516" y="35922"/>
                </a:lnTo>
                <a:lnTo>
                  <a:pt x="352636" y="30752"/>
                </a:lnTo>
                <a:lnTo>
                  <a:pt x="397290" y="29220"/>
                </a:lnTo>
                <a:lnTo>
                  <a:pt x="440154" y="25944"/>
                </a:lnTo>
                <a:lnTo>
                  <a:pt x="483546" y="21093"/>
                </a:lnTo>
                <a:lnTo>
                  <a:pt x="531077" y="19454"/>
                </a:lnTo>
                <a:lnTo>
                  <a:pt x="571041" y="12584"/>
                </a:lnTo>
                <a:lnTo>
                  <a:pt x="614007" y="9927"/>
                </a:lnTo>
                <a:lnTo>
                  <a:pt x="659227" y="9548"/>
                </a:lnTo>
                <a:lnTo>
                  <a:pt x="688788" y="8469"/>
                </a:lnTo>
                <a:lnTo>
                  <a:pt x="707007" y="1986"/>
                </a:lnTo>
                <a:lnTo>
                  <a:pt x="752474"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751">
            <a:extLst>
              <a:ext uri="{FF2B5EF4-FFF2-40B4-BE49-F238E27FC236}">
                <a16:creationId xmlns:a16="http://schemas.microsoft.com/office/drawing/2014/main" id="{C3F8A9D8-6253-D2BB-9CD0-2C89D6E4F003}"/>
              </a:ext>
            </a:extLst>
          </p:cNvPr>
          <p:cNvSpPr/>
          <p:nvPr>
            <p:custDataLst>
              <p:tags r:id="rId2"/>
            </p:custDataLst>
          </p:nvPr>
        </p:nvSpPr>
        <p:spPr>
          <a:xfrm>
            <a:off x="1285875" y="3124200"/>
            <a:ext cx="952501" cy="19051"/>
          </a:xfrm>
          <a:custGeom>
            <a:avLst/>
            <a:gdLst/>
            <a:ahLst/>
            <a:cxnLst/>
            <a:rect l="0" t="0" r="0" b="0"/>
            <a:pathLst>
              <a:path w="952501" h="19051">
                <a:moveTo>
                  <a:pt x="0" y="0"/>
                </a:moveTo>
                <a:lnTo>
                  <a:pt x="0" y="0"/>
                </a:lnTo>
                <a:lnTo>
                  <a:pt x="42378" y="1058"/>
                </a:lnTo>
                <a:lnTo>
                  <a:pt x="73170" y="8201"/>
                </a:lnTo>
                <a:lnTo>
                  <a:pt x="117978" y="9350"/>
                </a:lnTo>
                <a:lnTo>
                  <a:pt x="153489" y="9473"/>
                </a:lnTo>
                <a:lnTo>
                  <a:pt x="193645" y="9510"/>
                </a:lnTo>
                <a:lnTo>
                  <a:pt x="236235" y="9520"/>
                </a:lnTo>
                <a:lnTo>
                  <a:pt x="278487" y="9524"/>
                </a:lnTo>
                <a:lnTo>
                  <a:pt x="310039" y="9524"/>
                </a:lnTo>
                <a:lnTo>
                  <a:pt x="345228" y="9525"/>
                </a:lnTo>
                <a:lnTo>
                  <a:pt x="379213" y="9525"/>
                </a:lnTo>
                <a:lnTo>
                  <a:pt x="413014" y="9525"/>
                </a:lnTo>
                <a:lnTo>
                  <a:pt x="449203" y="9525"/>
                </a:lnTo>
                <a:lnTo>
                  <a:pt x="483632" y="9525"/>
                </a:lnTo>
                <a:lnTo>
                  <a:pt x="516573" y="9525"/>
                </a:lnTo>
                <a:lnTo>
                  <a:pt x="548852" y="9525"/>
                </a:lnTo>
                <a:lnTo>
                  <a:pt x="580837" y="9525"/>
                </a:lnTo>
                <a:lnTo>
                  <a:pt x="612691" y="9525"/>
                </a:lnTo>
                <a:lnTo>
                  <a:pt x="644488" y="9525"/>
                </a:lnTo>
                <a:lnTo>
                  <a:pt x="676259" y="9525"/>
                </a:lnTo>
                <a:lnTo>
                  <a:pt x="721073" y="9525"/>
                </a:lnTo>
                <a:lnTo>
                  <a:pt x="763985" y="9525"/>
                </a:lnTo>
                <a:lnTo>
                  <a:pt x="804568" y="9525"/>
                </a:lnTo>
                <a:lnTo>
                  <a:pt x="846726" y="9525"/>
                </a:lnTo>
                <a:lnTo>
                  <a:pt x="889574" y="9525"/>
                </a:lnTo>
                <a:lnTo>
                  <a:pt x="936133" y="9525"/>
                </a:lnTo>
                <a:lnTo>
                  <a:pt x="948016" y="9525"/>
                </a:lnTo>
                <a:lnTo>
                  <a:pt x="949510" y="10583"/>
                </a:lnTo>
                <a:lnTo>
                  <a:pt x="950507" y="12347"/>
                </a:lnTo>
                <a:lnTo>
                  <a:pt x="952500"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752">
            <a:extLst>
              <a:ext uri="{FF2B5EF4-FFF2-40B4-BE49-F238E27FC236}">
                <a16:creationId xmlns:a16="http://schemas.microsoft.com/office/drawing/2014/main" id="{1F80F283-F828-AE5C-1E95-8CEC68BF06DE}"/>
              </a:ext>
            </a:extLst>
          </p:cNvPr>
          <p:cNvSpPr/>
          <p:nvPr>
            <p:custDataLst>
              <p:tags r:id="rId3"/>
            </p:custDataLst>
          </p:nvPr>
        </p:nvSpPr>
        <p:spPr>
          <a:xfrm>
            <a:off x="2124075" y="4762510"/>
            <a:ext cx="1924051" cy="85716"/>
          </a:xfrm>
          <a:custGeom>
            <a:avLst/>
            <a:gdLst/>
            <a:ahLst/>
            <a:cxnLst/>
            <a:rect l="0" t="0" r="0" b="0"/>
            <a:pathLst>
              <a:path w="1924051" h="85716">
                <a:moveTo>
                  <a:pt x="9525" y="9515"/>
                </a:moveTo>
                <a:lnTo>
                  <a:pt x="9525" y="9515"/>
                </a:lnTo>
                <a:lnTo>
                  <a:pt x="0" y="9515"/>
                </a:lnTo>
                <a:lnTo>
                  <a:pt x="27251" y="9515"/>
                </a:lnTo>
                <a:lnTo>
                  <a:pt x="35918" y="2969"/>
                </a:lnTo>
                <a:lnTo>
                  <a:pt x="44744" y="873"/>
                </a:lnTo>
                <a:lnTo>
                  <a:pt x="65189" y="0"/>
                </a:lnTo>
                <a:lnTo>
                  <a:pt x="73986" y="6538"/>
                </a:lnTo>
                <a:lnTo>
                  <a:pt x="83970" y="9123"/>
                </a:lnTo>
                <a:lnTo>
                  <a:pt x="128086" y="10573"/>
                </a:lnTo>
                <a:lnTo>
                  <a:pt x="142462" y="17054"/>
                </a:lnTo>
                <a:lnTo>
                  <a:pt x="185400" y="19017"/>
                </a:lnTo>
                <a:lnTo>
                  <a:pt x="232690" y="19040"/>
                </a:lnTo>
                <a:lnTo>
                  <a:pt x="263409" y="20098"/>
                </a:lnTo>
                <a:lnTo>
                  <a:pt x="274409" y="24097"/>
                </a:lnTo>
                <a:lnTo>
                  <a:pt x="286354" y="23756"/>
                </a:lnTo>
                <a:lnTo>
                  <a:pt x="292503" y="22184"/>
                </a:lnTo>
                <a:lnTo>
                  <a:pt x="304979" y="23260"/>
                </a:lnTo>
                <a:lnTo>
                  <a:pt x="336573" y="27866"/>
                </a:lnTo>
                <a:lnTo>
                  <a:pt x="383823" y="28524"/>
                </a:lnTo>
                <a:lnTo>
                  <a:pt x="421393" y="29618"/>
                </a:lnTo>
                <a:lnTo>
                  <a:pt x="467902" y="37207"/>
                </a:lnTo>
                <a:lnTo>
                  <a:pt x="514505" y="37973"/>
                </a:lnTo>
                <a:lnTo>
                  <a:pt x="554456" y="38074"/>
                </a:lnTo>
                <a:lnTo>
                  <a:pt x="596003" y="43143"/>
                </a:lnTo>
                <a:lnTo>
                  <a:pt x="642447" y="47026"/>
                </a:lnTo>
                <a:lnTo>
                  <a:pt x="689146" y="47537"/>
                </a:lnTo>
                <a:lnTo>
                  <a:pt x="731891" y="47599"/>
                </a:lnTo>
                <a:lnTo>
                  <a:pt x="776278" y="47612"/>
                </a:lnTo>
                <a:lnTo>
                  <a:pt x="813268" y="47615"/>
                </a:lnTo>
                <a:lnTo>
                  <a:pt x="857146" y="47615"/>
                </a:lnTo>
                <a:lnTo>
                  <a:pt x="902660" y="47615"/>
                </a:lnTo>
                <a:lnTo>
                  <a:pt x="947594" y="47615"/>
                </a:lnTo>
                <a:lnTo>
                  <a:pt x="984678" y="47615"/>
                </a:lnTo>
                <a:lnTo>
                  <a:pt x="1028589" y="47615"/>
                </a:lnTo>
                <a:lnTo>
                  <a:pt x="1064533" y="47615"/>
                </a:lnTo>
                <a:lnTo>
                  <a:pt x="1101994" y="47615"/>
                </a:lnTo>
                <a:lnTo>
                  <a:pt x="1138846" y="47615"/>
                </a:lnTo>
                <a:lnTo>
                  <a:pt x="1183102" y="47615"/>
                </a:lnTo>
                <a:lnTo>
                  <a:pt x="1219793" y="47615"/>
                </a:lnTo>
                <a:lnTo>
                  <a:pt x="1265060" y="47615"/>
                </a:lnTo>
                <a:lnTo>
                  <a:pt x="1312181" y="47615"/>
                </a:lnTo>
                <a:lnTo>
                  <a:pt x="1349643" y="47615"/>
                </a:lnTo>
                <a:lnTo>
                  <a:pt x="1386496" y="47615"/>
                </a:lnTo>
                <a:lnTo>
                  <a:pt x="1430752" y="47615"/>
                </a:lnTo>
                <a:lnTo>
                  <a:pt x="1470266" y="47615"/>
                </a:lnTo>
                <a:lnTo>
                  <a:pt x="1509842" y="47615"/>
                </a:lnTo>
                <a:lnTo>
                  <a:pt x="1556717" y="47615"/>
                </a:lnTo>
                <a:lnTo>
                  <a:pt x="1594136" y="47615"/>
                </a:lnTo>
                <a:lnTo>
                  <a:pt x="1638160" y="47615"/>
                </a:lnTo>
                <a:lnTo>
                  <a:pt x="1683702" y="47615"/>
                </a:lnTo>
                <a:lnTo>
                  <a:pt x="1723586" y="47615"/>
                </a:lnTo>
                <a:lnTo>
                  <a:pt x="1768770" y="47615"/>
                </a:lnTo>
                <a:lnTo>
                  <a:pt x="1809567" y="47615"/>
                </a:lnTo>
                <a:lnTo>
                  <a:pt x="1849672" y="48673"/>
                </a:lnTo>
                <a:lnTo>
                  <a:pt x="1869479" y="55816"/>
                </a:lnTo>
                <a:lnTo>
                  <a:pt x="1882657" y="57936"/>
                </a:lnTo>
                <a:lnTo>
                  <a:pt x="1893578" y="65307"/>
                </a:lnTo>
                <a:lnTo>
                  <a:pt x="1899970" y="66262"/>
                </a:lnTo>
                <a:lnTo>
                  <a:pt x="1901647" y="67455"/>
                </a:lnTo>
                <a:lnTo>
                  <a:pt x="1902765" y="69308"/>
                </a:lnTo>
                <a:lnTo>
                  <a:pt x="1903509" y="71602"/>
                </a:lnTo>
                <a:lnTo>
                  <a:pt x="1905065" y="73132"/>
                </a:lnTo>
                <a:lnTo>
                  <a:pt x="1915165" y="78408"/>
                </a:lnTo>
                <a:lnTo>
                  <a:pt x="1924050" y="8571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0" name="SMARTInkShape-Group193">
            <a:extLst>
              <a:ext uri="{FF2B5EF4-FFF2-40B4-BE49-F238E27FC236}">
                <a16:creationId xmlns:a16="http://schemas.microsoft.com/office/drawing/2014/main" id="{C2892ED9-CD7C-2F90-CF5F-1DB00D6698EF}"/>
              </a:ext>
            </a:extLst>
          </p:cNvPr>
          <p:cNvGrpSpPr/>
          <p:nvPr/>
        </p:nvGrpSpPr>
        <p:grpSpPr>
          <a:xfrm>
            <a:off x="6505586" y="4810125"/>
            <a:ext cx="752465" cy="85726"/>
            <a:chOff x="6505586" y="4810125"/>
            <a:chExt cx="752465" cy="85726"/>
          </a:xfrm>
        </p:grpSpPr>
        <p:sp>
          <p:nvSpPr>
            <p:cNvPr id="8" name="SMARTInkShape-753">
              <a:extLst>
                <a:ext uri="{FF2B5EF4-FFF2-40B4-BE49-F238E27FC236}">
                  <a16:creationId xmlns:a16="http://schemas.microsoft.com/office/drawing/2014/main" id="{AAF75712-CB66-1CBB-66A5-A74B97839D0C}"/>
                </a:ext>
              </a:extLst>
            </p:cNvPr>
            <p:cNvSpPr/>
            <p:nvPr>
              <p:custDataLst>
                <p:tags r:id="rId4"/>
              </p:custDataLst>
            </p:nvPr>
          </p:nvSpPr>
          <p:spPr>
            <a:xfrm>
              <a:off x="6762750" y="4810125"/>
              <a:ext cx="9526" cy="1"/>
            </a:xfrm>
            <a:custGeom>
              <a:avLst/>
              <a:gdLst/>
              <a:ahLst/>
              <a:cxnLst/>
              <a:rect l="0" t="0" r="0" b="0"/>
              <a:pathLst>
                <a:path w="9526" h="1">
                  <a:moveTo>
                    <a:pt x="0" y="0"/>
                  </a:moveTo>
                  <a:lnTo>
                    <a:pt x="0" y="0"/>
                  </a:lnTo>
                  <a:lnTo>
                    <a:pt x="9525" y="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Shape-754">
              <a:extLst>
                <a:ext uri="{FF2B5EF4-FFF2-40B4-BE49-F238E27FC236}">
                  <a16:creationId xmlns:a16="http://schemas.microsoft.com/office/drawing/2014/main" id="{4E3DF055-BEF8-52EE-2B2E-EFBF8C095E69}"/>
                </a:ext>
              </a:extLst>
            </p:cNvPr>
            <p:cNvSpPr/>
            <p:nvPr>
              <p:custDataLst>
                <p:tags r:id="rId5"/>
              </p:custDataLst>
            </p:nvPr>
          </p:nvSpPr>
          <p:spPr>
            <a:xfrm>
              <a:off x="6505586" y="4838700"/>
              <a:ext cx="752465" cy="57151"/>
            </a:xfrm>
            <a:custGeom>
              <a:avLst/>
              <a:gdLst/>
              <a:ahLst/>
              <a:cxnLst/>
              <a:rect l="0" t="0" r="0" b="0"/>
              <a:pathLst>
                <a:path w="752465" h="57151">
                  <a:moveTo>
                    <a:pt x="28564" y="0"/>
                  </a:moveTo>
                  <a:lnTo>
                    <a:pt x="28564" y="0"/>
                  </a:lnTo>
                  <a:lnTo>
                    <a:pt x="10873" y="0"/>
                  </a:lnTo>
                  <a:lnTo>
                    <a:pt x="10420" y="1058"/>
                  </a:lnTo>
                  <a:lnTo>
                    <a:pt x="9916" y="5057"/>
                  </a:lnTo>
                  <a:lnTo>
                    <a:pt x="8724" y="6546"/>
                  </a:lnTo>
                  <a:lnTo>
                    <a:pt x="42" y="9509"/>
                  </a:lnTo>
                  <a:lnTo>
                    <a:pt x="0" y="9522"/>
                  </a:lnTo>
                  <a:lnTo>
                    <a:pt x="5049" y="14581"/>
                  </a:lnTo>
                  <a:lnTo>
                    <a:pt x="10352" y="17064"/>
                  </a:lnTo>
                  <a:lnTo>
                    <a:pt x="57739" y="20031"/>
                  </a:lnTo>
                  <a:lnTo>
                    <a:pt x="101839" y="27241"/>
                  </a:lnTo>
                  <a:lnTo>
                    <a:pt x="137529" y="28180"/>
                  </a:lnTo>
                  <a:lnTo>
                    <a:pt x="174914" y="23402"/>
                  </a:lnTo>
                  <a:lnTo>
                    <a:pt x="217859" y="25396"/>
                  </a:lnTo>
                  <a:lnTo>
                    <a:pt x="264098" y="27634"/>
                  </a:lnTo>
                  <a:lnTo>
                    <a:pt x="298346" y="28156"/>
                  </a:lnTo>
                  <a:lnTo>
                    <a:pt x="333676" y="28389"/>
                  </a:lnTo>
                  <a:lnTo>
                    <a:pt x="367017" y="28492"/>
                  </a:lnTo>
                  <a:lnTo>
                    <a:pt x="399473" y="28538"/>
                  </a:lnTo>
                  <a:lnTo>
                    <a:pt x="431537" y="28558"/>
                  </a:lnTo>
                  <a:lnTo>
                    <a:pt x="478282" y="29629"/>
                  </a:lnTo>
                  <a:lnTo>
                    <a:pt x="519413" y="35120"/>
                  </a:lnTo>
                  <a:lnTo>
                    <a:pt x="557352" y="37217"/>
                  </a:lnTo>
                  <a:lnTo>
                    <a:pt x="599152" y="37925"/>
                  </a:lnTo>
                  <a:lnTo>
                    <a:pt x="639965" y="39136"/>
                  </a:lnTo>
                  <a:lnTo>
                    <a:pt x="682206" y="47363"/>
                  </a:lnTo>
                  <a:lnTo>
                    <a:pt x="727494" y="47625"/>
                  </a:lnTo>
                  <a:lnTo>
                    <a:pt x="752464" y="571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12.1.1 (cont.)</a:t>
            </a:r>
          </a:p>
        </p:txBody>
      </p:sp>
      <p:sp>
        <p:nvSpPr>
          <p:cNvPr id="3" name="Content Placeholder 2"/>
          <p:cNvSpPr>
            <a:spLocks noGrp="1"/>
          </p:cNvSpPr>
          <p:nvPr>
            <p:ph idx="1"/>
          </p:nvPr>
        </p:nvSpPr>
        <p:spPr>
          <a:xfrm>
            <a:off x="457200" y="1280160"/>
            <a:ext cx="8229600" cy="4815840"/>
          </a:xfrm>
        </p:spPr>
        <p:txBody>
          <a:bodyPr>
            <a:normAutofit/>
          </a:bodyPr>
          <a:lstStyle/>
          <a:p>
            <a:endParaRPr lang="en-US" dirty="0"/>
          </a:p>
          <a:p>
            <a:endParaRPr lang="en-US" dirty="0"/>
          </a:p>
          <a:p>
            <a:endParaRPr lang="en-US" dirty="0"/>
          </a:p>
          <a:p>
            <a:pPr marL="514350" indent="-514350">
              <a:buFont typeface="+mj-lt"/>
              <a:buAutoNum type="alphaLcPeriod"/>
            </a:pPr>
            <a:r>
              <a:rPr lang="en-US" dirty="0"/>
              <a:t>Calculate a </a:t>
            </a:r>
            <a:r>
              <a:rPr lang="en-US" dirty="0">
                <a:solidFill>
                  <a:srgbClr val="0000FF"/>
                </a:solidFill>
              </a:rPr>
              <a:t>95</a:t>
            </a:r>
            <a:r>
              <a:rPr lang="en-US" dirty="0"/>
              <a:t>% confidence interval for the mean difference in average service outage time between cable and satellite subscribers. </a:t>
            </a:r>
          </a:p>
          <a:p>
            <a:pPr marL="514350" indent="-514350">
              <a:buFont typeface="+mj-lt"/>
              <a:buAutoNum type="alphaLcPeriod"/>
            </a:pPr>
            <a:r>
              <a:rPr lang="en-US" dirty="0"/>
              <a:t>Is there persuasive evidence for the analyst to conclude at </a:t>
            </a:r>
            <a:r>
              <a:rPr lang="el-GR" i="1" dirty="0">
                <a:solidFill>
                  <a:srgbClr val="0000FF"/>
                </a:solidFill>
                <a:latin typeface="Cambria Math" panose="02040503050406030204" pitchFamily="18" charset="0"/>
                <a:ea typeface="Cambria Math" panose="02040503050406030204" pitchFamily="18" charset="0"/>
              </a:rPr>
              <a:t>α</a:t>
            </a:r>
            <a:r>
              <a:rPr lang="en-US" dirty="0">
                <a:solidFill>
                  <a:srgbClr val="0000FF"/>
                </a:solidFill>
              </a:rPr>
              <a:t> = 0.05 </a:t>
            </a:r>
            <a:r>
              <a:rPr lang="en-US" dirty="0"/>
              <a:t>that there is a difference in mean service outage time between cable and satellite subscribers? </a:t>
            </a:r>
          </a:p>
        </p:txBody>
      </p:sp>
      <p:graphicFrame>
        <p:nvGraphicFramePr>
          <p:cNvPr id="4" name="object 4"/>
          <p:cNvGraphicFramePr>
            <a:graphicFrameLocks noGrp="1"/>
          </p:cNvGraphicFramePr>
          <p:nvPr>
            <p:extLst>
              <p:ext uri="{D42A27DB-BD31-4B8C-83A1-F6EECF244321}">
                <p14:modId xmlns:p14="http://schemas.microsoft.com/office/powerpoint/2010/main" val="2164043774"/>
              </p:ext>
            </p:extLst>
          </p:nvPr>
        </p:nvGraphicFramePr>
        <p:xfrm>
          <a:off x="1219200" y="1371600"/>
          <a:ext cx="6248401" cy="1403350"/>
        </p:xfrm>
        <a:graphic>
          <a:graphicData uri="http://schemas.openxmlformats.org/drawingml/2006/table">
            <a:tbl>
              <a:tblPr firstRow="1" bandRow="1">
                <a:tableStyleId>{5C22544A-7EE6-4342-B048-85BDC9FD1C3A}</a:tableStyleId>
              </a:tblPr>
              <a:tblGrid>
                <a:gridCol w="2006976">
                  <a:extLst>
                    <a:ext uri="{9D8B030D-6E8A-4147-A177-3AD203B41FA5}">
                      <a16:colId xmlns:a16="http://schemas.microsoft.com/office/drawing/2014/main" val="20000"/>
                    </a:ext>
                  </a:extLst>
                </a:gridCol>
                <a:gridCol w="1559780">
                  <a:extLst>
                    <a:ext uri="{9D8B030D-6E8A-4147-A177-3AD203B41FA5}">
                      <a16:colId xmlns:a16="http://schemas.microsoft.com/office/drawing/2014/main" val="20001"/>
                    </a:ext>
                  </a:extLst>
                </a:gridCol>
                <a:gridCol w="1652624">
                  <a:extLst>
                    <a:ext uri="{9D8B030D-6E8A-4147-A177-3AD203B41FA5}">
                      <a16:colId xmlns:a16="http://schemas.microsoft.com/office/drawing/2014/main" val="20002"/>
                    </a:ext>
                  </a:extLst>
                </a:gridCol>
                <a:gridCol w="1029021">
                  <a:extLst>
                    <a:ext uri="{9D8B030D-6E8A-4147-A177-3AD203B41FA5}">
                      <a16:colId xmlns:a16="http://schemas.microsoft.com/office/drawing/2014/main" val="20003"/>
                    </a:ext>
                  </a:extLst>
                </a:gridCol>
              </a:tblGrid>
              <a:tr h="38100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lt1"/>
                          </a:solidFill>
                          <a:latin typeface="+mn-lt"/>
                          <a:ea typeface="+mn-ea"/>
                          <a:cs typeface="+mn-cs"/>
                        </a:rPr>
                        <a:t>Service Outage Time (in minutes) </a:t>
                      </a:r>
                    </a:p>
                  </a:txBody>
                  <a:tcPr marL="0" marR="0" marT="0" marB="0"/>
                </a:tc>
                <a:tc hMerge="1">
                  <a:txBody>
                    <a:bodyPr/>
                    <a:lstStyle/>
                    <a:p>
                      <a:pPr marL="309880">
                        <a:lnSpc>
                          <a:spcPct val="100000"/>
                        </a:lnSpc>
                        <a:spcBef>
                          <a:spcPts val="434"/>
                        </a:spcBef>
                      </a:pPr>
                      <a:endParaRPr sz="1000">
                        <a:latin typeface="Roboto Condensed"/>
                        <a:cs typeface="Roboto Condensed"/>
                      </a:endParaRPr>
                    </a:p>
                  </a:txBody>
                  <a:tcPr marL="0" marR="0" marT="55244" marB="0"/>
                </a:tc>
                <a:tc hMerge="1">
                  <a:txBody>
                    <a:bodyPr/>
                    <a:lstStyle/>
                    <a:p>
                      <a:pPr marL="46990" algn="ctr">
                        <a:lnSpc>
                          <a:spcPct val="100000"/>
                        </a:lnSpc>
                        <a:spcBef>
                          <a:spcPts val="340"/>
                        </a:spcBef>
                      </a:pPr>
                      <a:endParaRPr sz="1100">
                        <a:latin typeface="STIX"/>
                        <a:cs typeface="STIX"/>
                      </a:endParaRPr>
                    </a:p>
                  </a:txBody>
                  <a:tcPr marL="0" marR="0" marT="43180" marB="0"/>
                </a:tc>
                <a:tc hMerge="1">
                  <a:txBody>
                    <a:bodyPr/>
                    <a:lstStyle/>
                    <a:p>
                      <a:pPr marR="60325" algn="r">
                        <a:lnSpc>
                          <a:spcPct val="100000"/>
                        </a:lnSpc>
                        <a:spcBef>
                          <a:spcPts val="434"/>
                        </a:spcBef>
                      </a:pPr>
                      <a:endParaRPr sz="1000" dirty="0">
                        <a:latin typeface="STIX"/>
                        <a:cs typeface="STIX"/>
                      </a:endParaRPr>
                    </a:p>
                  </a:txBody>
                  <a:tcPr marL="0" marR="0" marT="55244" marB="0"/>
                </a:tc>
                <a:extLst>
                  <a:ext uri="{0D108BD9-81ED-4DB2-BD59-A6C34878D82A}">
                    <a16:rowId xmlns:a16="http://schemas.microsoft.com/office/drawing/2014/main" val="10000"/>
                  </a:ext>
                </a:extLst>
              </a:tr>
              <a:tr h="381000">
                <a:tc>
                  <a:txBody>
                    <a:bodyPr/>
                    <a:lstStyle/>
                    <a:p>
                      <a:pPr algn="ctr">
                        <a:lnSpc>
                          <a:spcPct val="100000"/>
                        </a:lnSpc>
                      </a:pPr>
                      <a:endParaRPr sz="2000" i="1" dirty="0">
                        <a:solidFill>
                          <a:srgbClr val="000000"/>
                        </a:solidFill>
                        <a:latin typeface="Times New Roman"/>
                        <a:cs typeface="Times New Roman"/>
                      </a:endParaRPr>
                    </a:p>
                  </a:txBody>
                  <a:tcPr marL="0" marR="0" marT="0" marB="0"/>
                </a:tc>
                <a:tc>
                  <a:txBody>
                    <a:bodyPr/>
                    <a:lstStyle/>
                    <a:p>
                      <a:pPr marL="309880" algn="ctr">
                        <a:lnSpc>
                          <a:spcPct val="100000"/>
                        </a:lnSpc>
                        <a:spcBef>
                          <a:spcPts val="434"/>
                        </a:spcBef>
                      </a:pPr>
                      <a:r>
                        <a:rPr sz="2000" i="1" dirty="0">
                          <a:solidFill>
                            <a:srgbClr val="000000"/>
                          </a:solidFill>
                        </a:rPr>
                        <a:t>n</a:t>
                      </a:r>
                      <a:endParaRPr sz="2000" i="1" dirty="0">
                        <a:solidFill>
                          <a:srgbClr val="000000"/>
                        </a:solidFill>
                        <a:latin typeface="Roboto Condensed"/>
                        <a:cs typeface="Roboto Condensed"/>
                      </a:endParaRPr>
                    </a:p>
                  </a:txBody>
                  <a:tcPr marL="0" marR="0" marT="55244" marB="0"/>
                </a:tc>
                <a:tc>
                  <a:txBody>
                    <a:bodyPr/>
                    <a:lstStyle/>
                    <a:p>
                      <a:pPr marL="46990" algn="ctr">
                        <a:lnSpc>
                          <a:spcPct val="100000"/>
                        </a:lnSpc>
                        <a:spcBef>
                          <a:spcPts val="340"/>
                        </a:spcBef>
                      </a:pPr>
                      <a:endParaRPr sz="2000" i="1" dirty="0">
                        <a:solidFill>
                          <a:srgbClr val="000000"/>
                        </a:solidFill>
                        <a:latin typeface="STIX"/>
                        <a:cs typeface="STIX"/>
                      </a:endParaRPr>
                    </a:p>
                  </a:txBody>
                  <a:tcPr marL="0" marR="0" marT="43180" marB="0"/>
                </a:tc>
                <a:tc>
                  <a:txBody>
                    <a:bodyPr/>
                    <a:lstStyle/>
                    <a:p>
                      <a:pPr marR="60325" algn="ctr">
                        <a:lnSpc>
                          <a:spcPct val="100000"/>
                        </a:lnSpc>
                        <a:spcBef>
                          <a:spcPts val="434"/>
                        </a:spcBef>
                      </a:pPr>
                      <a:r>
                        <a:rPr lang="el-GR" sz="2000" i="1" dirty="0">
                          <a:solidFill>
                            <a:srgbClr val="000000"/>
                          </a:solidFill>
                          <a:latin typeface="Cambria Math" panose="02040503050406030204" pitchFamily="18" charset="0"/>
                          <a:ea typeface="Cambria Math" panose="02040503050406030204" pitchFamily="18" charset="0"/>
                          <a:sym typeface="Symbol"/>
                        </a:rPr>
                        <a:t>σ</a:t>
                      </a:r>
                      <a:endParaRPr sz="2000" i="1" dirty="0">
                        <a:solidFill>
                          <a:srgbClr val="000000"/>
                        </a:solidFill>
                        <a:latin typeface="Symbol" pitchFamily="98" charset="2"/>
                        <a:cs typeface="STIX"/>
                      </a:endParaRPr>
                    </a:p>
                  </a:txBody>
                  <a:tcPr marL="0" marR="0" marT="55244" marB="0"/>
                </a:tc>
                <a:extLst>
                  <a:ext uri="{0D108BD9-81ED-4DB2-BD59-A6C34878D82A}">
                    <a16:rowId xmlns:a16="http://schemas.microsoft.com/office/drawing/2014/main" val="10001"/>
                  </a:ext>
                </a:extLst>
              </a:tr>
              <a:tr h="304800">
                <a:tc>
                  <a:txBody>
                    <a:bodyPr/>
                    <a:lstStyle/>
                    <a:p>
                      <a:pPr marL="175260" algn="ctr">
                        <a:lnSpc>
                          <a:spcPct val="100000"/>
                        </a:lnSpc>
                        <a:spcBef>
                          <a:spcPts val="125"/>
                        </a:spcBef>
                      </a:pPr>
                      <a:r>
                        <a:rPr sz="2000" dirty="0">
                          <a:solidFill>
                            <a:srgbClr val="000000"/>
                          </a:solidFill>
                        </a:rPr>
                        <a:t>Cabl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8.8</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3</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2"/>
                  </a:ext>
                </a:extLst>
              </a:tr>
              <a:tr h="304800">
                <a:tc>
                  <a:txBody>
                    <a:bodyPr/>
                    <a:lstStyle/>
                    <a:p>
                      <a:pPr marL="109220" algn="ctr">
                        <a:lnSpc>
                          <a:spcPct val="100000"/>
                        </a:lnSpc>
                        <a:spcBef>
                          <a:spcPts val="125"/>
                        </a:spcBef>
                      </a:pPr>
                      <a:r>
                        <a:rPr sz="2000" dirty="0">
                          <a:solidFill>
                            <a:srgbClr val="000000"/>
                          </a:solidFill>
                        </a:rPr>
                        <a:t>Satellite</a:t>
                      </a:r>
                      <a:endParaRPr sz="2000" dirty="0">
                        <a:solidFill>
                          <a:srgbClr val="000000"/>
                        </a:solidFill>
                        <a:latin typeface="STIX"/>
                        <a:cs typeface="STIX"/>
                      </a:endParaRPr>
                    </a:p>
                  </a:txBody>
                  <a:tcPr marL="0" marR="0" marT="15875" marB="0"/>
                </a:tc>
                <a:tc>
                  <a:txBody>
                    <a:bodyPr/>
                    <a:lstStyle/>
                    <a:p>
                      <a:pPr marL="270510" algn="ctr">
                        <a:lnSpc>
                          <a:spcPct val="100000"/>
                        </a:lnSpc>
                        <a:spcBef>
                          <a:spcPts val="125"/>
                        </a:spcBef>
                      </a:pPr>
                      <a:r>
                        <a:rPr sz="2000" dirty="0">
                          <a:solidFill>
                            <a:srgbClr val="000000"/>
                          </a:solidFill>
                        </a:rPr>
                        <a:t>50</a:t>
                      </a:r>
                      <a:endParaRPr sz="2000" dirty="0">
                        <a:solidFill>
                          <a:srgbClr val="000000"/>
                        </a:solidFill>
                        <a:latin typeface="STIX"/>
                        <a:cs typeface="STIX"/>
                      </a:endParaRPr>
                    </a:p>
                  </a:txBody>
                  <a:tcPr marL="0" marR="0" marT="15875" marB="0"/>
                </a:tc>
                <a:tc>
                  <a:txBody>
                    <a:bodyPr/>
                    <a:lstStyle/>
                    <a:p>
                      <a:pPr marL="41275" algn="ctr">
                        <a:lnSpc>
                          <a:spcPct val="100000"/>
                        </a:lnSpc>
                        <a:spcBef>
                          <a:spcPts val="125"/>
                        </a:spcBef>
                      </a:pPr>
                      <a:r>
                        <a:rPr sz="2000" dirty="0">
                          <a:solidFill>
                            <a:srgbClr val="000000"/>
                          </a:solidFill>
                        </a:rPr>
                        <a:t>9.5</a:t>
                      </a:r>
                      <a:endParaRPr sz="2000" dirty="0">
                        <a:solidFill>
                          <a:srgbClr val="000000"/>
                        </a:solidFill>
                        <a:latin typeface="STIX"/>
                        <a:cs typeface="STIX"/>
                      </a:endParaRPr>
                    </a:p>
                  </a:txBody>
                  <a:tcPr marL="0" marR="0" marT="15875" marB="0"/>
                </a:tc>
                <a:tc>
                  <a:txBody>
                    <a:bodyPr/>
                    <a:lstStyle/>
                    <a:p>
                      <a:pPr marR="62865" algn="ctr">
                        <a:lnSpc>
                          <a:spcPct val="100000"/>
                        </a:lnSpc>
                        <a:spcBef>
                          <a:spcPts val="125"/>
                        </a:spcBef>
                      </a:pPr>
                      <a:r>
                        <a:rPr sz="2000" dirty="0">
                          <a:solidFill>
                            <a:srgbClr val="000000"/>
                          </a:solidFill>
                        </a:rPr>
                        <a:t>2</a:t>
                      </a:r>
                      <a:endParaRPr sz="2000" dirty="0">
                        <a:solidFill>
                          <a:srgbClr val="000000"/>
                        </a:solidFill>
                        <a:latin typeface="STIX"/>
                        <a:cs typeface="STIX"/>
                      </a:endParaRPr>
                    </a:p>
                  </a:txBody>
                  <a:tcPr marL="0" marR="0" marT="15875" marB="0"/>
                </a:tc>
                <a:extLst>
                  <a:ext uri="{0D108BD9-81ED-4DB2-BD59-A6C34878D82A}">
                    <a16:rowId xmlns:a16="http://schemas.microsoft.com/office/drawing/2014/main" val="10003"/>
                  </a:ext>
                </a:extLst>
              </a:tr>
            </a:tbl>
          </a:graphicData>
        </a:graphic>
      </p:graphicFrame>
      <p:graphicFrame>
        <p:nvGraphicFramePr>
          <p:cNvPr id="112642" name="Object 2"/>
          <p:cNvGraphicFramePr>
            <a:graphicFrameLocks noChangeAspect="1"/>
          </p:cNvGraphicFramePr>
          <p:nvPr/>
        </p:nvGraphicFramePr>
        <p:xfrm>
          <a:off x="5528345" y="1879134"/>
          <a:ext cx="190500" cy="228600"/>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8345" y="1879134"/>
                        <a:ext cx="1905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SMARTInkShape-755">
            <a:extLst>
              <a:ext uri="{FF2B5EF4-FFF2-40B4-BE49-F238E27FC236}">
                <a16:creationId xmlns:a16="http://schemas.microsoft.com/office/drawing/2014/main" id="{F60BDA1E-FD9E-25ED-4B35-59D818F881D0}"/>
              </a:ext>
            </a:extLst>
          </p:cNvPr>
          <p:cNvSpPr/>
          <p:nvPr>
            <p:custDataLst>
              <p:tags r:id="rId1"/>
            </p:custDataLst>
          </p:nvPr>
        </p:nvSpPr>
        <p:spPr>
          <a:xfrm>
            <a:off x="7277100" y="3295650"/>
            <a:ext cx="657226" cy="38101"/>
          </a:xfrm>
          <a:custGeom>
            <a:avLst/>
            <a:gdLst/>
            <a:ahLst/>
            <a:cxnLst/>
            <a:rect l="0" t="0" r="0" b="0"/>
            <a:pathLst>
              <a:path w="657226" h="38101">
                <a:moveTo>
                  <a:pt x="0" y="0"/>
                </a:moveTo>
                <a:lnTo>
                  <a:pt x="0" y="0"/>
                </a:lnTo>
                <a:lnTo>
                  <a:pt x="0" y="8201"/>
                </a:lnTo>
                <a:lnTo>
                  <a:pt x="1058" y="8642"/>
                </a:lnTo>
                <a:lnTo>
                  <a:pt x="48068" y="9520"/>
                </a:lnTo>
                <a:lnTo>
                  <a:pt x="88587" y="9525"/>
                </a:lnTo>
                <a:lnTo>
                  <a:pt x="129447" y="4468"/>
                </a:lnTo>
                <a:lnTo>
                  <a:pt x="165825" y="1324"/>
                </a:lnTo>
                <a:lnTo>
                  <a:pt x="203415" y="393"/>
                </a:lnTo>
                <a:lnTo>
                  <a:pt x="246420" y="117"/>
                </a:lnTo>
                <a:lnTo>
                  <a:pt x="287620" y="5091"/>
                </a:lnTo>
                <a:lnTo>
                  <a:pt x="331694" y="8211"/>
                </a:lnTo>
                <a:lnTo>
                  <a:pt x="373211" y="9136"/>
                </a:lnTo>
                <a:lnTo>
                  <a:pt x="412324" y="9410"/>
                </a:lnTo>
                <a:lnTo>
                  <a:pt x="450723" y="14548"/>
                </a:lnTo>
                <a:lnTo>
                  <a:pt x="494021" y="18161"/>
                </a:lnTo>
                <a:lnTo>
                  <a:pt x="533148" y="18874"/>
                </a:lnTo>
                <a:lnTo>
                  <a:pt x="577345" y="19035"/>
                </a:lnTo>
                <a:lnTo>
                  <a:pt x="611236" y="19050"/>
                </a:lnTo>
                <a:lnTo>
                  <a:pt x="613866" y="20108"/>
                </a:lnTo>
                <a:lnTo>
                  <a:pt x="615618" y="21872"/>
                </a:lnTo>
                <a:lnTo>
                  <a:pt x="616787" y="24106"/>
                </a:lnTo>
                <a:lnTo>
                  <a:pt x="618625" y="25596"/>
                </a:lnTo>
                <a:lnTo>
                  <a:pt x="627121" y="28182"/>
                </a:lnTo>
                <a:lnTo>
                  <a:pt x="646248" y="28572"/>
                </a:lnTo>
                <a:lnTo>
                  <a:pt x="646732" y="29631"/>
                </a:lnTo>
                <a:lnTo>
                  <a:pt x="647269" y="33631"/>
                </a:lnTo>
                <a:lnTo>
                  <a:pt x="648471" y="35121"/>
                </a:lnTo>
                <a:lnTo>
                  <a:pt x="657225" y="3810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Shape-756">
            <a:extLst>
              <a:ext uri="{FF2B5EF4-FFF2-40B4-BE49-F238E27FC236}">
                <a16:creationId xmlns:a16="http://schemas.microsoft.com/office/drawing/2014/main" id="{8442A3A1-1AB4-F85B-7805-B95529097CD6}"/>
              </a:ext>
            </a:extLst>
          </p:cNvPr>
          <p:cNvSpPr/>
          <p:nvPr>
            <p:custDataLst>
              <p:tags r:id="rId2"/>
            </p:custDataLst>
          </p:nvPr>
        </p:nvSpPr>
        <p:spPr>
          <a:xfrm>
            <a:off x="1209675" y="3686175"/>
            <a:ext cx="1028701" cy="38100"/>
          </a:xfrm>
          <a:custGeom>
            <a:avLst/>
            <a:gdLst/>
            <a:ahLst/>
            <a:cxnLst/>
            <a:rect l="0" t="0" r="0" b="0"/>
            <a:pathLst>
              <a:path w="1028701" h="38100">
                <a:moveTo>
                  <a:pt x="0" y="19050"/>
                </a:moveTo>
                <a:lnTo>
                  <a:pt x="0" y="19050"/>
                </a:lnTo>
                <a:lnTo>
                  <a:pt x="0" y="10849"/>
                </a:lnTo>
                <a:lnTo>
                  <a:pt x="1058" y="10408"/>
                </a:lnTo>
                <a:lnTo>
                  <a:pt x="9408" y="9535"/>
                </a:lnTo>
                <a:lnTo>
                  <a:pt x="9525" y="0"/>
                </a:lnTo>
                <a:lnTo>
                  <a:pt x="55120" y="0"/>
                </a:lnTo>
                <a:lnTo>
                  <a:pt x="83792" y="1058"/>
                </a:lnTo>
                <a:lnTo>
                  <a:pt x="127470" y="9701"/>
                </a:lnTo>
                <a:lnTo>
                  <a:pt x="171930" y="17610"/>
                </a:lnTo>
                <a:lnTo>
                  <a:pt x="211761" y="19824"/>
                </a:lnTo>
                <a:lnTo>
                  <a:pt x="251245" y="25512"/>
                </a:lnTo>
                <a:lnTo>
                  <a:pt x="296926" y="27970"/>
                </a:lnTo>
                <a:lnTo>
                  <a:pt x="333864" y="31218"/>
                </a:lnTo>
                <a:lnTo>
                  <a:pt x="371620" y="36061"/>
                </a:lnTo>
                <a:lnTo>
                  <a:pt x="412440" y="37496"/>
                </a:lnTo>
                <a:lnTo>
                  <a:pt x="458049" y="37921"/>
                </a:lnTo>
                <a:lnTo>
                  <a:pt x="502254" y="38047"/>
                </a:lnTo>
                <a:lnTo>
                  <a:pt x="544985" y="38084"/>
                </a:lnTo>
                <a:lnTo>
                  <a:pt x="591160" y="38095"/>
                </a:lnTo>
                <a:lnTo>
                  <a:pt x="635534" y="38099"/>
                </a:lnTo>
                <a:lnTo>
                  <a:pt x="678314" y="35277"/>
                </a:lnTo>
                <a:lnTo>
                  <a:pt x="721682" y="30561"/>
                </a:lnTo>
                <a:lnTo>
                  <a:pt x="761343" y="29164"/>
                </a:lnTo>
                <a:lnTo>
                  <a:pt x="807614" y="28692"/>
                </a:lnTo>
                <a:lnTo>
                  <a:pt x="853874" y="22052"/>
                </a:lnTo>
                <a:lnTo>
                  <a:pt x="894683" y="19643"/>
                </a:lnTo>
                <a:lnTo>
                  <a:pt x="935283" y="18070"/>
                </a:lnTo>
                <a:lnTo>
                  <a:pt x="974115" y="9921"/>
                </a:lnTo>
                <a:lnTo>
                  <a:pt x="1018782" y="9525"/>
                </a:lnTo>
                <a:lnTo>
                  <a:pt x="1019140" y="17726"/>
                </a:lnTo>
                <a:lnTo>
                  <a:pt x="1028700" y="28575"/>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Shape-757">
            <a:extLst>
              <a:ext uri="{FF2B5EF4-FFF2-40B4-BE49-F238E27FC236}">
                <a16:creationId xmlns:a16="http://schemas.microsoft.com/office/drawing/2014/main" id="{DF15130B-2A3C-8333-BB6B-CF90AB804242}"/>
              </a:ext>
            </a:extLst>
          </p:cNvPr>
          <p:cNvSpPr/>
          <p:nvPr>
            <p:custDataLst>
              <p:tags r:id="rId3"/>
            </p:custDataLst>
          </p:nvPr>
        </p:nvSpPr>
        <p:spPr>
          <a:xfrm>
            <a:off x="6219825" y="5057775"/>
            <a:ext cx="1228726" cy="76201"/>
          </a:xfrm>
          <a:custGeom>
            <a:avLst/>
            <a:gdLst/>
            <a:ahLst/>
            <a:cxnLst/>
            <a:rect l="0" t="0" r="0" b="0"/>
            <a:pathLst>
              <a:path w="1228726" h="76201">
                <a:moveTo>
                  <a:pt x="0" y="76200"/>
                </a:moveTo>
                <a:lnTo>
                  <a:pt x="0" y="76200"/>
                </a:lnTo>
                <a:lnTo>
                  <a:pt x="8201" y="76200"/>
                </a:lnTo>
                <a:lnTo>
                  <a:pt x="8642" y="75142"/>
                </a:lnTo>
                <a:lnTo>
                  <a:pt x="9263" y="70712"/>
                </a:lnTo>
                <a:lnTo>
                  <a:pt x="9409" y="73056"/>
                </a:lnTo>
                <a:lnTo>
                  <a:pt x="9447" y="73045"/>
                </a:lnTo>
                <a:lnTo>
                  <a:pt x="9491" y="70212"/>
                </a:lnTo>
                <a:lnTo>
                  <a:pt x="10561" y="69033"/>
                </a:lnTo>
                <a:lnTo>
                  <a:pt x="18934" y="66703"/>
                </a:lnTo>
                <a:lnTo>
                  <a:pt x="65224" y="66675"/>
                </a:lnTo>
                <a:lnTo>
                  <a:pt x="107961" y="66675"/>
                </a:lnTo>
                <a:lnTo>
                  <a:pt x="114305" y="63853"/>
                </a:lnTo>
                <a:lnTo>
                  <a:pt x="117478" y="61619"/>
                </a:lnTo>
                <a:lnTo>
                  <a:pt x="132057" y="58474"/>
                </a:lnTo>
                <a:lnTo>
                  <a:pt x="179647" y="57160"/>
                </a:lnTo>
                <a:lnTo>
                  <a:pt x="202507" y="62640"/>
                </a:lnTo>
                <a:lnTo>
                  <a:pt x="246274" y="57564"/>
                </a:lnTo>
                <a:lnTo>
                  <a:pt x="286824" y="57204"/>
                </a:lnTo>
                <a:lnTo>
                  <a:pt x="324062" y="54339"/>
                </a:lnTo>
                <a:lnTo>
                  <a:pt x="367048" y="48951"/>
                </a:lnTo>
                <a:lnTo>
                  <a:pt x="403796" y="48018"/>
                </a:lnTo>
                <a:lnTo>
                  <a:pt x="447591" y="41156"/>
                </a:lnTo>
                <a:lnTo>
                  <a:pt x="493089" y="35882"/>
                </a:lnTo>
                <a:lnTo>
                  <a:pt x="538019" y="30018"/>
                </a:lnTo>
                <a:lnTo>
                  <a:pt x="575103" y="23946"/>
                </a:lnTo>
                <a:lnTo>
                  <a:pt x="612901" y="20501"/>
                </a:lnTo>
                <a:lnTo>
                  <a:pt x="657054" y="12791"/>
                </a:lnTo>
                <a:lnTo>
                  <a:pt x="693041" y="9434"/>
                </a:lnTo>
                <a:lnTo>
                  <a:pt x="730514" y="3266"/>
                </a:lnTo>
                <a:lnTo>
                  <a:pt x="769486" y="967"/>
                </a:lnTo>
                <a:lnTo>
                  <a:pt x="813019" y="287"/>
                </a:lnTo>
                <a:lnTo>
                  <a:pt x="853198" y="85"/>
                </a:lnTo>
                <a:lnTo>
                  <a:pt x="890856" y="25"/>
                </a:lnTo>
                <a:lnTo>
                  <a:pt x="935385" y="5"/>
                </a:lnTo>
                <a:lnTo>
                  <a:pt x="972124" y="1"/>
                </a:lnTo>
                <a:lnTo>
                  <a:pt x="1017407" y="0"/>
                </a:lnTo>
                <a:lnTo>
                  <a:pt x="1063472" y="0"/>
                </a:lnTo>
                <a:lnTo>
                  <a:pt x="1104243" y="0"/>
                </a:lnTo>
                <a:lnTo>
                  <a:pt x="1151380" y="0"/>
                </a:lnTo>
                <a:lnTo>
                  <a:pt x="1173470" y="1058"/>
                </a:lnTo>
                <a:lnTo>
                  <a:pt x="1212242" y="9133"/>
                </a:lnTo>
                <a:lnTo>
                  <a:pt x="1218930" y="6528"/>
                </a:lnTo>
                <a:lnTo>
                  <a:pt x="1228725" y="0"/>
                </a:lnTo>
                <a:lnTo>
                  <a:pt x="1228725" y="19050"/>
                </a:lnTo>
              </a:path>
            </a:pathLst>
          </a:custGeom>
          <a:ln w="19050">
            <a:solidFill>
              <a:srgbClr val="0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HIGHLIGHTER" val="false"/>
</p:tagLst>
</file>

<file path=ppt/tags/tag10.xml><?xml version="1.0" encoding="utf-8"?>
<p:tagLst xmlns:a="http://schemas.openxmlformats.org/drawingml/2006/main" xmlns:r="http://schemas.openxmlformats.org/officeDocument/2006/relationships" xmlns:p="http://schemas.openxmlformats.org/presentationml/2006/main">
  <p:tag name="HIGHLIGHTER" val="false"/>
</p:tagLst>
</file>

<file path=ppt/tags/tag100.xml><?xml version="1.0" encoding="utf-8"?>
<p:tagLst xmlns:a="http://schemas.openxmlformats.org/drawingml/2006/main" xmlns:r="http://schemas.openxmlformats.org/officeDocument/2006/relationships" xmlns:p="http://schemas.openxmlformats.org/presentationml/2006/main">
  <p:tag name="HIGHLIGHTER" val="false"/>
</p:tagLst>
</file>

<file path=ppt/tags/tag1000.xml><?xml version="1.0" encoding="utf-8"?>
<p:tagLst xmlns:a="http://schemas.openxmlformats.org/drawingml/2006/main" xmlns:r="http://schemas.openxmlformats.org/officeDocument/2006/relationships" xmlns:p="http://schemas.openxmlformats.org/presentationml/2006/main">
  <p:tag name="HIGHLIGHTER" val="false"/>
</p:tagLst>
</file>

<file path=ppt/tags/tag1001.xml><?xml version="1.0" encoding="utf-8"?>
<p:tagLst xmlns:a="http://schemas.openxmlformats.org/drawingml/2006/main" xmlns:r="http://schemas.openxmlformats.org/officeDocument/2006/relationships" xmlns:p="http://schemas.openxmlformats.org/presentationml/2006/main">
  <p:tag name="HIGHLIGHTER" val="false"/>
</p:tagLst>
</file>

<file path=ppt/tags/tag1002.xml><?xml version="1.0" encoding="utf-8"?>
<p:tagLst xmlns:a="http://schemas.openxmlformats.org/drawingml/2006/main" xmlns:r="http://schemas.openxmlformats.org/officeDocument/2006/relationships" xmlns:p="http://schemas.openxmlformats.org/presentationml/2006/main">
  <p:tag name="HIGHLIGHTER" val="false"/>
</p:tagLst>
</file>

<file path=ppt/tags/tag1003.xml><?xml version="1.0" encoding="utf-8"?>
<p:tagLst xmlns:a="http://schemas.openxmlformats.org/drawingml/2006/main" xmlns:r="http://schemas.openxmlformats.org/officeDocument/2006/relationships" xmlns:p="http://schemas.openxmlformats.org/presentationml/2006/main">
  <p:tag name="HIGHLIGHTER" val="false"/>
</p:tagLst>
</file>

<file path=ppt/tags/tag1004.xml><?xml version="1.0" encoding="utf-8"?>
<p:tagLst xmlns:a="http://schemas.openxmlformats.org/drawingml/2006/main" xmlns:r="http://schemas.openxmlformats.org/officeDocument/2006/relationships" xmlns:p="http://schemas.openxmlformats.org/presentationml/2006/main">
  <p:tag name="HIGHLIGHTER" val="false"/>
</p:tagLst>
</file>

<file path=ppt/tags/tag1005.xml><?xml version="1.0" encoding="utf-8"?>
<p:tagLst xmlns:a="http://schemas.openxmlformats.org/drawingml/2006/main" xmlns:r="http://schemas.openxmlformats.org/officeDocument/2006/relationships" xmlns:p="http://schemas.openxmlformats.org/presentationml/2006/main">
  <p:tag name="HIGHLIGHTER" val="false"/>
</p:tagLst>
</file>

<file path=ppt/tags/tag1006.xml><?xml version="1.0" encoding="utf-8"?>
<p:tagLst xmlns:a="http://schemas.openxmlformats.org/drawingml/2006/main" xmlns:r="http://schemas.openxmlformats.org/officeDocument/2006/relationships" xmlns:p="http://schemas.openxmlformats.org/presentationml/2006/main">
  <p:tag name="HIGHLIGHTER" val="false"/>
</p:tagLst>
</file>

<file path=ppt/tags/tag1007.xml><?xml version="1.0" encoding="utf-8"?>
<p:tagLst xmlns:a="http://schemas.openxmlformats.org/drawingml/2006/main" xmlns:r="http://schemas.openxmlformats.org/officeDocument/2006/relationships" xmlns:p="http://schemas.openxmlformats.org/presentationml/2006/main">
  <p:tag name="HIGHLIGHTER" val="false"/>
</p:tagLst>
</file>

<file path=ppt/tags/tag1008.xml><?xml version="1.0" encoding="utf-8"?>
<p:tagLst xmlns:a="http://schemas.openxmlformats.org/drawingml/2006/main" xmlns:r="http://schemas.openxmlformats.org/officeDocument/2006/relationships" xmlns:p="http://schemas.openxmlformats.org/presentationml/2006/main">
  <p:tag name="HIGHLIGHTER" val="false"/>
</p:tagLst>
</file>

<file path=ppt/tags/tag1009.xml><?xml version="1.0" encoding="utf-8"?>
<p:tagLst xmlns:a="http://schemas.openxmlformats.org/drawingml/2006/main" xmlns:r="http://schemas.openxmlformats.org/officeDocument/2006/relationships" xmlns:p="http://schemas.openxmlformats.org/presentationml/2006/main">
  <p:tag name="HIGHLIGHTER" val="false"/>
</p:tagLst>
</file>

<file path=ppt/tags/tag101.xml><?xml version="1.0" encoding="utf-8"?>
<p:tagLst xmlns:a="http://schemas.openxmlformats.org/drawingml/2006/main" xmlns:r="http://schemas.openxmlformats.org/officeDocument/2006/relationships" xmlns:p="http://schemas.openxmlformats.org/presentationml/2006/main">
  <p:tag name="HIGHLIGHTER" val="false"/>
</p:tagLst>
</file>

<file path=ppt/tags/tag1010.xml><?xml version="1.0" encoding="utf-8"?>
<p:tagLst xmlns:a="http://schemas.openxmlformats.org/drawingml/2006/main" xmlns:r="http://schemas.openxmlformats.org/officeDocument/2006/relationships" xmlns:p="http://schemas.openxmlformats.org/presentationml/2006/main">
  <p:tag name="HIGHLIGHTER" val="false"/>
</p:tagLst>
</file>

<file path=ppt/tags/tag1011.xml><?xml version="1.0" encoding="utf-8"?>
<p:tagLst xmlns:a="http://schemas.openxmlformats.org/drawingml/2006/main" xmlns:r="http://schemas.openxmlformats.org/officeDocument/2006/relationships" xmlns:p="http://schemas.openxmlformats.org/presentationml/2006/main">
  <p:tag name="HIGHLIGHTER" val="false"/>
</p:tagLst>
</file>

<file path=ppt/tags/tag1012.xml><?xml version="1.0" encoding="utf-8"?>
<p:tagLst xmlns:a="http://schemas.openxmlformats.org/drawingml/2006/main" xmlns:r="http://schemas.openxmlformats.org/officeDocument/2006/relationships" xmlns:p="http://schemas.openxmlformats.org/presentationml/2006/main">
  <p:tag name="HIGHLIGHTER" val="false"/>
</p:tagLst>
</file>

<file path=ppt/tags/tag1013.xml><?xml version="1.0" encoding="utf-8"?>
<p:tagLst xmlns:a="http://schemas.openxmlformats.org/drawingml/2006/main" xmlns:r="http://schemas.openxmlformats.org/officeDocument/2006/relationships" xmlns:p="http://schemas.openxmlformats.org/presentationml/2006/main">
  <p:tag name="HIGHLIGHTER" val="false"/>
</p:tagLst>
</file>

<file path=ppt/tags/tag1014.xml><?xml version="1.0" encoding="utf-8"?>
<p:tagLst xmlns:a="http://schemas.openxmlformats.org/drawingml/2006/main" xmlns:r="http://schemas.openxmlformats.org/officeDocument/2006/relationships" xmlns:p="http://schemas.openxmlformats.org/presentationml/2006/main">
  <p:tag name="HIGHLIGHTER" val="false"/>
</p:tagLst>
</file>

<file path=ppt/tags/tag1015.xml><?xml version="1.0" encoding="utf-8"?>
<p:tagLst xmlns:a="http://schemas.openxmlformats.org/drawingml/2006/main" xmlns:r="http://schemas.openxmlformats.org/officeDocument/2006/relationships" xmlns:p="http://schemas.openxmlformats.org/presentationml/2006/main">
  <p:tag name="HIGHLIGHTER" val="false"/>
</p:tagLst>
</file>

<file path=ppt/tags/tag1016.xml><?xml version="1.0" encoding="utf-8"?>
<p:tagLst xmlns:a="http://schemas.openxmlformats.org/drawingml/2006/main" xmlns:r="http://schemas.openxmlformats.org/officeDocument/2006/relationships" xmlns:p="http://schemas.openxmlformats.org/presentationml/2006/main">
  <p:tag name="HIGHLIGHTER" val="false"/>
</p:tagLst>
</file>

<file path=ppt/tags/tag1017.xml><?xml version="1.0" encoding="utf-8"?>
<p:tagLst xmlns:a="http://schemas.openxmlformats.org/drawingml/2006/main" xmlns:r="http://schemas.openxmlformats.org/officeDocument/2006/relationships" xmlns:p="http://schemas.openxmlformats.org/presentationml/2006/main">
  <p:tag name="HIGHLIGHTER" val="false"/>
</p:tagLst>
</file>

<file path=ppt/tags/tag1018.xml><?xml version="1.0" encoding="utf-8"?>
<p:tagLst xmlns:a="http://schemas.openxmlformats.org/drawingml/2006/main" xmlns:r="http://schemas.openxmlformats.org/officeDocument/2006/relationships" xmlns:p="http://schemas.openxmlformats.org/presentationml/2006/main">
  <p:tag name="HIGHLIGHTER" val="false"/>
</p:tagLst>
</file>

<file path=ppt/tags/tag1019.xml><?xml version="1.0" encoding="utf-8"?>
<p:tagLst xmlns:a="http://schemas.openxmlformats.org/drawingml/2006/main" xmlns:r="http://schemas.openxmlformats.org/officeDocument/2006/relationships" xmlns:p="http://schemas.openxmlformats.org/presentationml/2006/main">
  <p:tag name="HIGHLIGHTER" val="false"/>
</p:tagLst>
</file>

<file path=ppt/tags/tag102.xml><?xml version="1.0" encoding="utf-8"?>
<p:tagLst xmlns:a="http://schemas.openxmlformats.org/drawingml/2006/main" xmlns:r="http://schemas.openxmlformats.org/officeDocument/2006/relationships" xmlns:p="http://schemas.openxmlformats.org/presentationml/2006/main">
  <p:tag name="HIGHLIGHTER" val="false"/>
</p:tagLst>
</file>

<file path=ppt/tags/tag1020.xml><?xml version="1.0" encoding="utf-8"?>
<p:tagLst xmlns:a="http://schemas.openxmlformats.org/drawingml/2006/main" xmlns:r="http://schemas.openxmlformats.org/officeDocument/2006/relationships" xmlns:p="http://schemas.openxmlformats.org/presentationml/2006/main">
  <p:tag name="HIGHLIGHTER" val="false"/>
</p:tagLst>
</file>

<file path=ppt/tags/tag1021.xml><?xml version="1.0" encoding="utf-8"?>
<p:tagLst xmlns:a="http://schemas.openxmlformats.org/drawingml/2006/main" xmlns:r="http://schemas.openxmlformats.org/officeDocument/2006/relationships" xmlns:p="http://schemas.openxmlformats.org/presentationml/2006/main">
  <p:tag name="HIGHLIGHTER" val="false"/>
</p:tagLst>
</file>

<file path=ppt/tags/tag1022.xml><?xml version="1.0" encoding="utf-8"?>
<p:tagLst xmlns:a="http://schemas.openxmlformats.org/drawingml/2006/main" xmlns:r="http://schemas.openxmlformats.org/officeDocument/2006/relationships" xmlns:p="http://schemas.openxmlformats.org/presentationml/2006/main">
  <p:tag name="HIGHLIGHTER" val="false"/>
</p:tagLst>
</file>

<file path=ppt/tags/tag1023.xml><?xml version="1.0" encoding="utf-8"?>
<p:tagLst xmlns:a="http://schemas.openxmlformats.org/drawingml/2006/main" xmlns:r="http://schemas.openxmlformats.org/officeDocument/2006/relationships" xmlns:p="http://schemas.openxmlformats.org/presentationml/2006/main">
  <p:tag name="HIGHLIGHTER" val="false"/>
</p:tagLst>
</file>

<file path=ppt/tags/tag1024.xml><?xml version="1.0" encoding="utf-8"?>
<p:tagLst xmlns:a="http://schemas.openxmlformats.org/drawingml/2006/main" xmlns:r="http://schemas.openxmlformats.org/officeDocument/2006/relationships" xmlns:p="http://schemas.openxmlformats.org/presentationml/2006/main">
  <p:tag name="HIGHLIGHTER" val="false"/>
</p:tagLst>
</file>

<file path=ppt/tags/tag1025.xml><?xml version="1.0" encoding="utf-8"?>
<p:tagLst xmlns:a="http://schemas.openxmlformats.org/drawingml/2006/main" xmlns:r="http://schemas.openxmlformats.org/officeDocument/2006/relationships" xmlns:p="http://schemas.openxmlformats.org/presentationml/2006/main">
  <p:tag name="HIGHLIGHTER" val="false"/>
</p:tagLst>
</file>

<file path=ppt/tags/tag1026.xml><?xml version="1.0" encoding="utf-8"?>
<p:tagLst xmlns:a="http://schemas.openxmlformats.org/drawingml/2006/main" xmlns:r="http://schemas.openxmlformats.org/officeDocument/2006/relationships" xmlns:p="http://schemas.openxmlformats.org/presentationml/2006/main">
  <p:tag name="HIGHLIGHTER" val="false"/>
</p:tagLst>
</file>

<file path=ppt/tags/tag1027.xml><?xml version="1.0" encoding="utf-8"?>
<p:tagLst xmlns:a="http://schemas.openxmlformats.org/drawingml/2006/main" xmlns:r="http://schemas.openxmlformats.org/officeDocument/2006/relationships" xmlns:p="http://schemas.openxmlformats.org/presentationml/2006/main">
  <p:tag name="HIGHLIGHTER" val="false"/>
</p:tagLst>
</file>

<file path=ppt/tags/tag1028.xml><?xml version="1.0" encoding="utf-8"?>
<p:tagLst xmlns:a="http://schemas.openxmlformats.org/drawingml/2006/main" xmlns:r="http://schemas.openxmlformats.org/officeDocument/2006/relationships" xmlns:p="http://schemas.openxmlformats.org/presentationml/2006/main">
  <p:tag name="HIGHLIGHTER" val="false"/>
</p:tagLst>
</file>

<file path=ppt/tags/tag1029.xml><?xml version="1.0" encoding="utf-8"?>
<p:tagLst xmlns:a="http://schemas.openxmlformats.org/drawingml/2006/main" xmlns:r="http://schemas.openxmlformats.org/officeDocument/2006/relationships" xmlns:p="http://schemas.openxmlformats.org/presentationml/2006/main">
  <p:tag name="HIGHLIGHTER" val="false"/>
</p:tagLst>
</file>

<file path=ppt/tags/tag103.xml><?xml version="1.0" encoding="utf-8"?>
<p:tagLst xmlns:a="http://schemas.openxmlformats.org/drawingml/2006/main" xmlns:r="http://schemas.openxmlformats.org/officeDocument/2006/relationships" xmlns:p="http://schemas.openxmlformats.org/presentationml/2006/main">
  <p:tag name="HIGHLIGHTER" val="false"/>
</p:tagLst>
</file>

<file path=ppt/tags/tag1030.xml><?xml version="1.0" encoding="utf-8"?>
<p:tagLst xmlns:a="http://schemas.openxmlformats.org/drawingml/2006/main" xmlns:r="http://schemas.openxmlformats.org/officeDocument/2006/relationships" xmlns:p="http://schemas.openxmlformats.org/presentationml/2006/main">
  <p:tag name="HIGHLIGHTER" val="false"/>
</p:tagLst>
</file>

<file path=ppt/tags/tag1031.xml><?xml version="1.0" encoding="utf-8"?>
<p:tagLst xmlns:a="http://schemas.openxmlformats.org/drawingml/2006/main" xmlns:r="http://schemas.openxmlformats.org/officeDocument/2006/relationships" xmlns:p="http://schemas.openxmlformats.org/presentationml/2006/main">
  <p:tag name="HIGHLIGHTER" val="false"/>
</p:tagLst>
</file>

<file path=ppt/tags/tag1032.xml><?xml version="1.0" encoding="utf-8"?>
<p:tagLst xmlns:a="http://schemas.openxmlformats.org/drawingml/2006/main" xmlns:r="http://schemas.openxmlformats.org/officeDocument/2006/relationships" xmlns:p="http://schemas.openxmlformats.org/presentationml/2006/main">
  <p:tag name="HIGHLIGHTER" val="false"/>
</p:tagLst>
</file>

<file path=ppt/tags/tag1033.xml><?xml version="1.0" encoding="utf-8"?>
<p:tagLst xmlns:a="http://schemas.openxmlformats.org/drawingml/2006/main" xmlns:r="http://schemas.openxmlformats.org/officeDocument/2006/relationships" xmlns:p="http://schemas.openxmlformats.org/presentationml/2006/main">
  <p:tag name="HIGHLIGHTER" val="false"/>
</p:tagLst>
</file>

<file path=ppt/tags/tag1034.xml><?xml version="1.0" encoding="utf-8"?>
<p:tagLst xmlns:a="http://schemas.openxmlformats.org/drawingml/2006/main" xmlns:r="http://schemas.openxmlformats.org/officeDocument/2006/relationships" xmlns:p="http://schemas.openxmlformats.org/presentationml/2006/main">
  <p:tag name="HIGHLIGHTER" val="false"/>
</p:tagLst>
</file>

<file path=ppt/tags/tag1035.xml><?xml version="1.0" encoding="utf-8"?>
<p:tagLst xmlns:a="http://schemas.openxmlformats.org/drawingml/2006/main" xmlns:r="http://schemas.openxmlformats.org/officeDocument/2006/relationships" xmlns:p="http://schemas.openxmlformats.org/presentationml/2006/main">
  <p:tag name="HIGHLIGHTER" val="false"/>
</p:tagLst>
</file>

<file path=ppt/tags/tag1036.xml><?xml version="1.0" encoding="utf-8"?>
<p:tagLst xmlns:a="http://schemas.openxmlformats.org/drawingml/2006/main" xmlns:r="http://schemas.openxmlformats.org/officeDocument/2006/relationships" xmlns:p="http://schemas.openxmlformats.org/presentationml/2006/main">
  <p:tag name="HIGHLIGHTER" val="false"/>
</p:tagLst>
</file>

<file path=ppt/tags/tag1037.xml><?xml version="1.0" encoding="utf-8"?>
<p:tagLst xmlns:a="http://schemas.openxmlformats.org/drawingml/2006/main" xmlns:r="http://schemas.openxmlformats.org/officeDocument/2006/relationships" xmlns:p="http://schemas.openxmlformats.org/presentationml/2006/main">
  <p:tag name="HIGHLIGHTER" val="false"/>
</p:tagLst>
</file>

<file path=ppt/tags/tag1038.xml><?xml version="1.0" encoding="utf-8"?>
<p:tagLst xmlns:a="http://schemas.openxmlformats.org/drawingml/2006/main" xmlns:r="http://schemas.openxmlformats.org/officeDocument/2006/relationships" xmlns:p="http://schemas.openxmlformats.org/presentationml/2006/main">
  <p:tag name="HIGHLIGHTER" val="false"/>
</p:tagLst>
</file>

<file path=ppt/tags/tag1039.xml><?xml version="1.0" encoding="utf-8"?>
<p:tagLst xmlns:a="http://schemas.openxmlformats.org/drawingml/2006/main" xmlns:r="http://schemas.openxmlformats.org/officeDocument/2006/relationships" xmlns:p="http://schemas.openxmlformats.org/presentationml/2006/main">
  <p:tag name="HIGHLIGHTER" val="false"/>
</p:tagLst>
</file>

<file path=ppt/tags/tag104.xml><?xml version="1.0" encoding="utf-8"?>
<p:tagLst xmlns:a="http://schemas.openxmlformats.org/drawingml/2006/main" xmlns:r="http://schemas.openxmlformats.org/officeDocument/2006/relationships" xmlns:p="http://schemas.openxmlformats.org/presentationml/2006/main">
  <p:tag name="HIGHLIGHTER" val="false"/>
</p:tagLst>
</file>

<file path=ppt/tags/tag1040.xml><?xml version="1.0" encoding="utf-8"?>
<p:tagLst xmlns:a="http://schemas.openxmlformats.org/drawingml/2006/main" xmlns:r="http://schemas.openxmlformats.org/officeDocument/2006/relationships" xmlns:p="http://schemas.openxmlformats.org/presentationml/2006/main">
  <p:tag name="HIGHLIGHTER" val="false"/>
</p:tagLst>
</file>

<file path=ppt/tags/tag1041.xml><?xml version="1.0" encoding="utf-8"?>
<p:tagLst xmlns:a="http://schemas.openxmlformats.org/drawingml/2006/main" xmlns:r="http://schemas.openxmlformats.org/officeDocument/2006/relationships" xmlns:p="http://schemas.openxmlformats.org/presentationml/2006/main">
  <p:tag name="HIGHLIGHTER" val="false"/>
</p:tagLst>
</file>

<file path=ppt/tags/tag1042.xml><?xml version="1.0" encoding="utf-8"?>
<p:tagLst xmlns:a="http://schemas.openxmlformats.org/drawingml/2006/main" xmlns:r="http://schemas.openxmlformats.org/officeDocument/2006/relationships" xmlns:p="http://schemas.openxmlformats.org/presentationml/2006/main">
  <p:tag name="HIGHLIGHTER" val="false"/>
</p:tagLst>
</file>

<file path=ppt/tags/tag1043.xml><?xml version="1.0" encoding="utf-8"?>
<p:tagLst xmlns:a="http://schemas.openxmlformats.org/drawingml/2006/main" xmlns:r="http://schemas.openxmlformats.org/officeDocument/2006/relationships" xmlns:p="http://schemas.openxmlformats.org/presentationml/2006/main">
  <p:tag name="HIGHLIGHTER" val="false"/>
</p:tagLst>
</file>

<file path=ppt/tags/tag1044.xml><?xml version="1.0" encoding="utf-8"?>
<p:tagLst xmlns:a="http://schemas.openxmlformats.org/drawingml/2006/main" xmlns:r="http://schemas.openxmlformats.org/officeDocument/2006/relationships" xmlns:p="http://schemas.openxmlformats.org/presentationml/2006/main">
  <p:tag name="HIGHLIGHTER" val="false"/>
</p:tagLst>
</file>

<file path=ppt/tags/tag1045.xml><?xml version="1.0" encoding="utf-8"?>
<p:tagLst xmlns:a="http://schemas.openxmlformats.org/drawingml/2006/main" xmlns:r="http://schemas.openxmlformats.org/officeDocument/2006/relationships" xmlns:p="http://schemas.openxmlformats.org/presentationml/2006/main">
  <p:tag name="HIGHLIGHTER" val="false"/>
</p:tagLst>
</file>

<file path=ppt/tags/tag1046.xml><?xml version="1.0" encoding="utf-8"?>
<p:tagLst xmlns:a="http://schemas.openxmlformats.org/drawingml/2006/main" xmlns:r="http://schemas.openxmlformats.org/officeDocument/2006/relationships" xmlns:p="http://schemas.openxmlformats.org/presentationml/2006/main">
  <p:tag name="HIGHLIGHTER" val="false"/>
</p:tagLst>
</file>

<file path=ppt/tags/tag1047.xml><?xml version="1.0" encoding="utf-8"?>
<p:tagLst xmlns:a="http://schemas.openxmlformats.org/drawingml/2006/main" xmlns:r="http://schemas.openxmlformats.org/officeDocument/2006/relationships" xmlns:p="http://schemas.openxmlformats.org/presentationml/2006/main">
  <p:tag name="HIGHLIGHTER" val="false"/>
</p:tagLst>
</file>

<file path=ppt/tags/tag1048.xml><?xml version="1.0" encoding="utf-8"?>
<p:tagLst xmlns:a="http://schemas.openxmlformats.org/drawingml/2006/main" xmlns:r="http://schemas.openxmlformats.org/officeDocument/2006/relationships" xmlns:p="http://schemas.openxmlformats.org/presentationml/2006/main">
  <p:tag name="HIGHLIGHTER" val="false"/>
</p:tagLst>
</file>

<file path=ppt/tags/tag1049.xml><?xml version="1.0" encoding="utf-8"?>
<p:tagLst xmlns:a="http://schemas.openxmlformats.org/drawingml/2006/main" xmlns:r="http://schemas.openxmlformats.org/officeDocument/2006/relationships" xmlns:p="http://schemas.openxmlformats.org/presentationml/2006/main">
  <p:tag name="HIGHLIGHTER" val="false"/>
</p:tagLst>
</file>

<file path=ppt/tags/tag105.xml><?xml version="1.0" encoding="utf-8"?>
<p:tagLst xmlns:a="http://schemas.openxmlformats.org/drawingml/2006/main" xmlns:r="http://schemas.openxmlformats.org/officeDocument/2006/relationships" xmlns:p="http://schemas.openxmlformats.org/presentationml/2006/main">
  <p:tag name="HIGHLIGHTER" val="false"/>
</p:tagLst>
</file>

<file path=ppt/tags/tag1050.xml><?xml version="1.0" encoding="utf-8"?>
<p:tagLst xmlns:a="http://schemas.openxmlformats.org/drawingml/2006/main" xmlns:r="http://schemas.openxmlformats.org/officeDocument/2006/relationships" xmlns:p="http://schemas.openxmlformats.org/presentationml/2006/main">
  <p:tag name="HIGHLIGHTER" val="false"/>
</p:tagLst>
</file>

<file path=ppt/tags/tag1051.xml><?xml version="1.0" encoding="utf-8"?>
<p:tagLst xmlns:a="http://schemas.openxmlformats.org/drawingml/2006/main" xmlns:r="http://schemas.openxmlformats.org/officeDocument/2006/relationships" xmlns:p="http://schemas.openxmlformats.org/presentationml/2006/main">
  <p:tag name="HIGHLIGHTER" val="false"/>
</p:tagLst>
</file>

<file path=ppt/tags/tag1052.xml><?xml version="1.0" encoding="utf-8"?>
<p:tagLst xmlns:a="http://schemas.openxmlformats.org/drawingml/2006/main" xmlns:r="http://schemas.openxmlformats.org/officeDocument/2006/relationships" xmlns:p="http://schemas.openxmlformats.org/presentationml/2006/main">
  <p:tag name="HIGHLIGHTER" val="false"/>
</p:tagLst>
</file>

<file path=ppt/tags/tag1053.xml><?xml version="1.0" encoding="utf-8"?>
<p:tagLst xmlns:a="http://schemas.openxmlformats.org/drawingml/2006/main" xmlns:r="http://schemas.openxmlformats.org/officeDocument/2006/relationships" xmlns:p="http://schemas.openxmlformats.org/presentationml/2006/main">
  <p:tag name="HIGHLIGHTER" val="false"/>
</p:tagLst>
</file>

<file path=ppt/tags/tag1054.xml><?xml version="1.0" encoding="utf-8"?>
<p:tagLst xmlns:a="http://schemas.openxmlformats.org/drawingml/2006/main" xmlns:r="http://schemas.openxmlformats.org/officeDocument/2006/relationships" xmlns:p="http://schemas.openxmlformats.org/presentationml/2006/main">
  <p:tag name="HIGHLIGHTER" val="false"/>
</p:tagLst>
</file>

<file path=ppt/tags/tag1055.xml><?xml version="1.0" encoding="utf-8"?>
<p:tagLst xmlns:a="http://schemas.openxmlformats.org/drawingml/2006/main" xmlns:r="http://schemas.openxmlformats.org/officeDocument/2006/relationships" xmlns:p="http://schemas.openxmlformats.org/presentationml/2006/main">
  <p:tag name="HIGHLIGHTER" val="false"/>
</p:tagLst>
</file>

<file path=ppt/tags/tag1056.xml><?xml version="1.0" encoding="utf-8"?>
<p:tagLst xmlns:a="http://schemas.openxmlformats.org/drawingml/2006/main" xmlns:r="http://schemas.openxmlformats.org/officeDocument/2006/relationships" xmlns:p="http://schemas.openxmlformats.org/presentationml/2006/main">
  <p:tag name="HIGHLIGHTER" val="false"/>
</p:tagLst>
</file>

<file path=ppt/tags/tag1057.xml><?xml version="1.0" encoding="utf-8"?>
<p:tagLst xmlns:a="http://schemas.openxmlformats.org/drawingml/2006/main" xmlns:r="http://schemas.openxmlformats.org/officeDocument/2006/relationships" xmlns:p="http://schemas.openxmlformats.org/presentationml/2006/main">
  <p:tag name="HIGHLIGHTER" val="false"/>
</p:tagLst>
</file>

<file path=ppt/tags/tag1058.xml><?xml version="1.0" encoding="utf-8"?>
<p:tagLst xmlns:a="http://schemas.openxmlformats.org/drawingml/2006/main" xmlns:r="http://schemas.openxmlformats.org/officeDocument/2006/relationships" xmlns:p="http://schemas.openxmlformats.org/presentationml/2006/main">
  <p:tag name="HIGHLIGHTER" val="false"/>
</p:tagLst>
</file>

<file path=ppt/tags/tag1059.xml><?xml version="1.0" encoding="utf-8"?>
<p:tagLst xmlns:a="http://schemas.openxmlformats.org/drawingml/2006/main" xmlns:r="http://schemas.openxmlformats.org/officeDocument/2006/relationships" xmlns:p="http://schemas.openxmlformats.org/presentationml/2006/main">
  <p:tag name="HIGHLIGHTER" val="false"/>
</p:tagLst>
</file>

<file path=ppt/tags/tag106.xml><?xml version="1.0" encoding="utf-8"?>
<p:tagLst xmlns:a="http://schemas.openxmlformats.org/drawingml/2006/main" xmlns:r="http://schemas.openxmlformats.org/officeDocument/2006/relationships" xmlns:p="http://schemas.openxmlformats.org/presentationml/2006/main">
  <p:tag name="HIGHLIGHTER" val="false"/>
</p:tagLst>
</file>

<file path=ppt/tags/tag1060.xml><?xml version="1.0" encoding="utf-8"?>
<p:tagLst xmlns:a="http://schemas.openxmlformats.org/drawingml/2006/main" xmlns:r="http://schemas.openxmlformats.org/officeDocument/2006/relationships" xmlns:p="http://schemas.openxmlformats.org/presentationml/2006/main">
  <p:tag name="HIGHLIGHTER" val="false"/>
</p:tagLst>
</file>

<file path=ppt/tags/tag1061.xml><?xml version="1.0" encoding="utf-8"?>
<p:tagLst xmlns:a="http://schemas.openxmlformats.org/drawingml/2006/main" xmlns:r="http://schemas.openxmlformats.org/officeDocument/2006/relationships" xmlns:p="http://schemas.openxmlformats.org/presentationml/2006/main">
  <p:tag name="HIGHLIGHTER" val="false"/>
</p:tagLst>
</file>

<file path=ppt/tags/tag1062.xml><?xml version="1.0" encoding="utf-8"?>
<p:tagLst xmlns:a="http://schemas.openxmlformats.org/drawingml/2006/main" xmlns:r="http://schemas.openxmlformats.org/officeDocument/2006/relationships" xmlns:p="http://schemas.openxmlformats.org/presentationml/2006/main">
  <p:tag name="HIGHLIGHTER" val="false"/>
</p:tagLst>
</file>

<file path=ppt/tags/tag1063.xml><?xml version="1.0" encoding="utf-8"?>
<p:tagLst xmlns:a="http://schemas.openxmlformats.org/drawingml/2006/main" xmlns:r="http://schemas.openxmlformats.org/officeDocument/2006/relationships" xmlns:p="http://schemas.openxmlformats.org/presentationml/2006/main">
  <p:tag name="HIGHLIGHTER" val="false"/>
</p:tagLst>
</file>

<file path=ppt/tags/tag1064.xml><?xml version="1.0" encoding="utf-8"?>
<p:tagLst xmlns:a="http://schemas.openxmlformats.org/drawingml/2006/main" xmlns:r="http://schemas.openxmlformats.org/officeDocument/2006/relationships" xmlns:p="http://schemas.openxmlformats.org/presentationml/2006/main">
  <p:tag name="HIGHLIGHTER" val="false"/>
</p:tagLst>
</file>

<file path=ppt/tags/tag1065.xml><?xml version="1.0" encoding="utf-8"?>
<p:tagLst xmlns:a="http://schemas.openxmlformats.org/drawingml/2006/main" xmlns:r="http://schemas.openxmlformats.org/officeDocument/2006/relationships" xmlns:p="http://schemas.openxmlformats.org/presentationml/2006/main">
  <p:tag name="HIGHLIGHTER" val="false"/>
</p:tagLst>
</file>

<file path=ppt/tags/tag1066.xml><?xml version="1.0" encoding="utf-8"?>
<p:tagLst xmlns:a="http://schemas.openxmlformats.org/drawingml/2006/main" xmlns:r="http://schemas.openxmlformats.org/officeDocument/2006/relationships" xmlns:p="http://schemas.openxmlformats.org/presentationml/2006/main">
  <p:tag name="HIGHLIGHTER" val="false"/>
</p:tagLst>
</file>

<file path=ppt/tags/tag1067.xml><?xml version="1.0" encoding="utf-8"?>
<p:tagLst xmlns:a="http://schemas.openxmlformats.org/drawingml/2006/main" xmlns:r="http://schemas.openxmlformats.org/officeDocument/2006/relationships" xmlns:p="http://schemas.openxmlformats.org/presentationml/2006/main">
  <p:tag name="HIGHLIGHTER" val="false"/>
</p:tagLst>
</file>

<file path=ppt/tags/tag1068.xml><?xml version="1.0" encoding="utf-8"?>
<p:tagLst xmlns:a="http://schemas.openxmlformats.org/drawingml/2006/main" xmlns:r="http://schemas.openxmlformats.org/officeDocument/2006/relationships" xmlns:p="http://schemas.openxmlformats.org/presentationml/2006/main">
  <p:tag name="HIGHLIGHTER" val="false"/>
</p:tagLst>
</file>

<file path=ppt/tags/tag1069.xml><?xml version="1.0" encoding="utf-8"?>
<p:tagLst xmlns:a="http://schemas.openxmlformats.org/drawingml/2006/main" xmlns:r="http://schemas.openxmlformats.org/officeDocument/2006/relationships" xmlns:p="http://schemas.openxmlformats.org/presentationml/2006/main">
  <p:tag name="HIGHLIGHTER" val="false"/>
</p:tagLst>
</file>

<file path=ppt/tags/tag107.xml><?xml version="1.0" encoding="utf-8"?>
<p:tagLst xmlns:a="http://schemas.openxmlformats.org/drawingml/2006/main" xmlns:r="http://schemas.openxmlformats.org/officeDocument/2006/relationships" xmlns:p="http://schemas.openxmlformats.org/presentationml/2006/main">
  <p:tag name="HIGHLIGHTER" val="false"/>
</p:tagLst>
</file>

<file path=ppt/tags/tag1070.xml><?xml version="1.0" encoding="utf-8"?>
<p:tagLst xmlns:a="http://schemas.openxmlformats.org/drawingml/2006/main" xmlns:r="http://schemas.openxmlformats.org/officeDocument/2006/relationships" xmlns:p="http://schemas.openxmlformats.org/presentationml/2006/main">
  <p:tag name="HIGHLIGHTER" val="false"/>
</p:tagLst>
</file>

<file path=ppt/tags/tag1071.xml><?xml version="1.0" encoding="utf-8"?>
<p:tagLst xmlns:a="http://schemas.openxmlformats.org/drawingml/2006/main" xmlns:r="http://schemas.openxmlformats.org/officeDocument/2006/relationships" xmlns:p="http://schemas.openxmlformats.org/presentationml/2006/main">
  <p:tag name="HIGHLIGHTER" val="false"/>
</p:tagLst>
</file>

<file path=ppt/tags/tag1072.xml><?xml version="1.0" encoding="utf-8"?>
<p:tagLst xmlns:a="http://schemas.openxmlformats.org/drawingml/2006/main" xmlns:r="http://schemas.openxmlformats.org/officeDocument/2006/relationships" xmlns:p="http://schemas.openxmlformats.org/presentationml/2006/main">
  <p:tag name="HIGHLIGHTER" val="false"/>
</p:tagLst>
</file>

<file path=ppt/tags/tag1073.xml><?xml version="1.0" encoding="utf-8"?>
<p:tagLst xmlns:a="http://schemas.openxmlformats.org/drawingml/2006/main" xmlns:r="http://schemas.openxmlformats.org/officeDocument/2006/relationships" xmlns:p="http://schemas.openxmlformats.org/presentationml/2006/main">
  <p:tag name="HIGHLIGHTER" val="false"/>
</p:tagLst>
</file>

<file path=ppt/tags/tag1074.xml><?xml version="1.0" encoding="utf-8"?>
<p:tagLst xmlns:a="http://schemas.openxmlformats.org/drawingml/2006/main" xmlns:r="http://schemas.openxmlformats.org/officeDocument/2006/relationships" xmlns:p="http://schemas.openxmlformats.org/presentationml/2006/main">
  <p:tag name="HIGHLIGHTER" val="false"/>
</p:tagLst>
</file>

<file path=ppt/tags/tag1075.xml><?xml version="1.0" encoding="utf-8"?>
<p:tagLst xmlns:a="http://schemas.openxmlformats.org/drawingml/2006/main" xmlns:r="http://schemas.openxmlformats.org/officeDocument/2006/relationships" xmlns:p="http://schemas.openxmlformats.org/presentationml/2006/main">
  <p:tag name="HIGHLIGHTER" val="false"/>
</p:tagLst>
</file>

<file path=ppt/tags/tag1076.xml><?xml version="1.0" encoding="utf-8"?>
<p:tagLst xmlns:a="http://schemas.openxmlformats.org/drawingml/2006/main" xmlns:r="http://schemas.openxmlformats.org/officeDocument/2006/relationships" xmlns:p="http://schemas.openxmlformats.org/presentationml/2006/main">
  <p:tag name="HIGHLIGHTER" val="false"/>
</p:tagLst>
</file>

<file path=ppt/tags/tag1077.xml><?xml version="1.0" encoding="utf-8"?>
<p:tagLst xmlns:a="http://schemas.openxmlformats.org/drawingml/2006/main" xmlns:r="http://schemas.openxmlformats.org/officeDocument/2006/relationships" xmlns:p="http://schemas.openxmlformats.org/presentationml/2006/main">
  <p:tag name="HIGHLIGHTER" val="false"/>
</p:tagLst>
</file>

<file path=ppt/tags/tag1078.xml><?xml version="1.0" encoding="utf-8"?>
<p:tagLst xmlns:a="http://schemas.openxmlformats.org/drawingml/2006/main" xmlns:r="http://schemas.openxmlformats.org/officeDocument/2006/relationships" xmlns:p="http://schemas.openxmlformats.org/presentationml/2006/main">
  <p:tag name="HIGHLIGHTER" val="false"/>
</p:tagLst>
</file>

<file path=ppt/tags/tag1079.xml><?xml version="1.0" encoding="utf-8"?>
<p:tagLst xmlns:a="http://schemas.openxmlformats.org/drawingml/2006/main" xmlns:r="http://schemas.openxmlformats.org/officeDocument/2006/relationships" xmlns:p="http://schemas.openxmlformats.org/presentationml/2006/main">
  <p:tag name="HIGHLIGHTER" val="false"/>
</p:tagLst>
</file>

<file path=ppt/tags/tag108.xml><?xml version="1.0" encoding="utf-8"?>
<p:tagLst xmlns:a="http://schemas.openxmlformats.org/drawingml/2006/main" xmlns:r="http://schemas.openxmlformats.org/officeDocument/2006/relationships" xmlns:p="http://schemas.openxmlformats.org/presentationml/2006/main">
  <p:tag name="HIGHLIGHTER" val="false"/>
</p:tagLst>
</file>

<file path=ppt/tags/tag1080.xml><?xml version="1.0" encoding="utf-8"?>
<p:tagLst xmlns:a="http://schemas.openxmlformats.org/drawingml/2006/main" xmlns:r="http://schemas.openxmlformats.org/officeDocument/2006/relationships" xmlns:p="http://schemas.openxmlformats.org/presentationml/2006/main">
  <p:tag name="HIGHLIGHTER" val="false"/>
</p:tagLst>
</file>

<file path=ppt/tags/tag1081.xml><?xml version="1.0" encoding="utf-8"?>
<p:tagLst xmlns:a="http://schemas.openxmlformats.org/drawingml/2006/main" xmlns:r="http://schemas.openxmlformats.org/officeDocument/2006/relationships" xmlns:p="http://schemas.openxmlformats.org/presentationml/2006/main">
  <p:tag name="HIGHLIGHTER" val="false"/>
</p:tagLst>
</file>

<file path=ppt/tags/tag1082.xml><?xml version="1.0" encoding="utf-8"?>
<p:tagLst xmlns:a="http://schemas.openxmlformats.org/drawingml/2006/main" xmlns:r="http://schemas.openxmlformats.org/officeDocument/2006/relationships" xmlns:p="http://schemas.openxmlformats.org/presentationml/2006/main">
  <p:tag name="HIGHLIGHTER" val="false"/>
</p:tagLst>
</file>

<file path=ppt/tags/tag1083.xml><?xml version="1.0" encoding="utf-8"?>
<p:tagLst xmlns:a="http://schemas.openxmlformats.org/drawingml/2006/main" xmlns:r="http://schemas.openxmlformats.org/officeDocument/2006/relationships" xmlns:p="http://schemas.openxmlformats.org/presentationml/2006/main">
  <p:tag name="HIGHLIGHTER" val="false"/>
</p:tagLst>
</file>

<file path=ppt/tags/tag1084.xml><?xml version="1.0" encoding="utf-8"?>
<p:tagLst xmlns:a="http://schemas.openxmlformats.org/drawingml/2006/main" xmlns:r="http://schemas.openxmlformats.org/officeDocument/2006/relationships" xmlns:p="http://schemas.openxmlformats.org/presentationml/2006/main">
  <p:tag name="HIGHLIGHTER" val="false"/>
</p:tagLst>
</file>

<file path=ppt/tags/tag1085.xml><?xml version="1.0" encoding="utf-8"?>
<p:tagLst xmlns:a="http://schemas.openxmlformats.org/drawingml/2006/main" xmlns:r="http://schemas.openxmlformats.org/officeDocument/2006/relationships" xmlns:p="http://schemas.openxmlformats.org/presentationml/2006/main">
  <p:tag name="HIGHLIGHTER" val="false"/>
</p:tagLst>
</file>

<file path=ppt/tags/tag1086.xml><?xml version="1.0" encoding="utf-8"?>
<p:tagLst xmlns:a="http://schemas.openxmlformats.org/drawingml/2006/main" xmlns:r="http://schemas.openxmlformats.org/officeDocument/2006/relationships" xmlns:p="http://schemas.openxmlformats.org/presentationml/2006/main">
  <p:tag name="HIGHLIGHTER" val="false"/>
</p:tagLst>
</file>

<file path=ppt/tags/tag1087.xml><?xml version="1.0" encoding="utf-8"?>
<p:tagLst xmlns:a="http://schemas.openxmlformats.org/drawingml/2006/main" xmlns:r="http://schemas.openxmlformats.org/officeDocument/2006/relationships" xmlns:p="http://schemas.openxmlformats.org/presentationml/2006/main">
  <p:tag name="HIGHLIGHTER" val="false"/>
</p:tagLst>
</file>

<file path=ppt/tags/tag1088.xml><?xml version="1.0" encoding="utf-8"?>
<p:tagLst xmlns:a="http://schemas.openxmlformats.org/drawingml/2006/main" xmlns:r="http://schemas.openxmlformats.org/officeDocument/2006/relationships" xmlns:p="http://schemas.openxmlformats.org/presentationml/2006/main">
  <p:tag name="HIGHLIGHTER" val="false"/>
</p:tagLst>
</file>

<file path=ppt/tags/tag1089.xml><?xml version="1.0" encoding="utf-8"?>
<p:tagLst xmlns:a="http://schemas.openxmlformats.org/drawingml/2006/main" xmlns:r="http://schemas.openxmlformats.org/officeDocument/2006/relationships" xmlns:p="http://schemas.openxmlformats.org/presentationml/2006/main">
  <p:tag name="HIGHLIGHTER" val="false"/>
</p:tagLst>
</file>

<file path=ppt/tags/tag109.xml><?xml version="1.0" encoding="utf-8"?>
<p:tagLst xmlns:a="http://schemas.openxmlformats.org/drawingml/2006/main" xmlns:r="http://schemas.openxmlformats.org/officeDocument/2006/relationships" xmlns:p="http://schemas.openxmlformats.org/presentationml/2006/main">
  <p:tag name="HIGHLIGHTER" val="false"/>
</p:tagLst>
</file>

<file path=ppt/tags/tag1090.xml><?xml version="1.0" encoding="utf-8"?>
<p:tagLst xmlns:a="http://schemas.openxmlformats.org/drawingml/2006/main" xmlns:r="http://schemas.openxmlformats.org/officeDocument/2006/relationships" xmlns:p="http://schemas.openxmlformats.org/presentationml/2006/main">
  <p:tag name="HIGHLIGHTER" val="false"/>
</p:tagLst>
</file>

<file path=ppt/tags/tag1091.xml><?xml version="1.0" encoding="utf-8"?>
<p:tagLst xmlns:a="http://schemas.openxmlformats.org/drawingml/2006/main" xmlns:r="http://schemas.openxmlformats.org/officeDocument/2006/relationships" xmlns:p="http://schemas.openxmlformats.org/presentationml/2006/main">
  <p:tag name="HIGHLIGHTER" val="false"/>
</p:tagLst>
</file>

<file path=ppt/tags/tag1092.xml><?xml version="1.0" encoding="utf-8"?>
<p:tagLst xmlns:a="http://schemas.openxmlformats.org/drawingml/2006/main" xmlns:r="http://schemas.openxmlformats.org/officeDocument/2006/relationships" xmlns:p="http://schemas.openxmlformats.org/presentationml/2006/main">
  <p:tag name="HIGHLIGHTER" val="false"/>
</p:tagLst>
</file>

<file path=ppt/tags/tag1093.xml><?xml version="1.0" encoding="utf-8"?>
<p:tagLst xmlns:a="http://schemas.openxmlformats.org/drawingml/2006/main" xmlns:r="http://schemas.openxmlformats.org/officeDocument/2006/relationships" xmlns:p="http://schemas.openxmlformats.org/presentationml/2006/main">
  <p:tag name="HIGHLIGHTER" val="false"/>
</p:tagLst>
</file>

<file path=ppt/tags/tag1094.xml><?xml version="1.0" encoding="utf-8"?>
<p:tagLst xmlns:a="http://schemas.openxmlformats.org/drawingml/2006/main" xmlns:r="http://schemas.openxmlformats.org/officeDocument/2006/relationships" xmlns:p="http://schemas.openxmlformats.org/presentationml/2006/main">
  <p:tag name="HIGHLIGHTER" val="false"/>
</p:tagLst>
</file>

<file path=ppt/tags/tag1095.xml><?xml version="1.0" encoding="utf-8"?>
<p:tagLst xmlns:a="http://schemas.openxmlformats.org/drawingml/2006/main" xmlns:r="http://schemas.openxmlformats.org/officeDocument/2006/relationships" xmlns:p="http://schemas.openxmlformats.org/presentationml/2006/main">
  <p:tag name="HIGHLIGHTER" val="false"/>
</p:tagLst>
</file>

<file path=ppt/tags/tag1096.xml><?xml version="1.0" encoding="utf-8"?>
<p:tagLst xmlns:a="http://schemas.openxmlformats.org/drawingml/2006/main" xmlns:r="http://schemas.openxmlformats.org/officeDocument/2006/relationships" xmlns:p="http://schemas.openxmlformats.org/presentationml/2006/main">
  <p:tag name="HIGHLIGHTER" val="false"/>
</p:tagLst>
</file>

<file path=ppt/tags/tag1097.xml><?xml version="1.0" encoding="utf-8"?>
<p:tagLst xmlns:a="http://schemas.openxmlformats.org/drawingml/2006/main" xmlns:r="http://schemas.openxmlformats.org/officeDocument/2006/relationships" xmlns:p="http://schemas.openxmlformats.org/presentationml/2006/main">
  <p:tag name="HIGHLIGHTER" val="false"/>
</p:tagLst>
</file>

<file path=ppt/tags/tag1098.xml><?xml version="1.0" encoding="utf-8"?>
<p:tagLst xmlns:a="http://schemas.openxmlformats.org/drawingml/2006/main" xmlns:r="http://schemas.openxmlformats.org/officeDocument/2006/relationships" xmlns:p="http://schemas.openxmlformats.org/presentationml/2006/main">
  <p:tag name="HIGHLIGHTER" val="false"/>
</p:tagLst>
</file>

<file path=ppt/tags/tag1099.xml><?xml version="1.0" encoding="utf-8"?>
<p:tagLst xmlns:a="http://schemas.openxmlformats.org/drawingml/2006/main" xmlns:r="http://schemas.openxmlformats.org/officeDocument/2006/relationships" xmlns:p="http://schemas.openxmlformats.org/presentationml/2006/main">
  <p:tag name="HIGHLIGHTER" val="false"/>
</p:tagLst>
</file>

<file path=ppt/tags/tag11.xml><?xml version="1.0" encoding="utf-8"?>
<p:tagLst xmlns:a="http://schemas.openxmlformats.org/drawingml/2006/main" xmlns:r="http://schemas.openxmlformats.org/officeDocument/2006/relationships" xmlns:p="http://schemas.openxmlformats.org/presentationml/2006/main">
  <p:tag name="HIGHLIGHTER" val="false"/>
</p:tagLst>
</file>

<file path=ppt/tags/tag110.xml><?xml version="1.0" encoding="utf-8"?>
<p:tagLst xmlns:a="http://schemas.openxmlformats.org/drawingml/2006/main" xmlns:r="http://schemas.openxmlformats.org/officeDocument/2006/relationships" xmlns:p="http://schemas.openxmlformats.org/presentationml/2006/main">
  <p:tag name="HIGHLIGHTER" val="false"/>
</p:tagLst>
</file>

<file path=ppt/tags/tag1100.xml><?xml version="1.0" encoding="utf-8"?>
<p:tagLst xmlns:a="http://schemas.openxmlformats.org/drawingml/2006/main" xmlns:r="http://schemas.openxmlformats.org/officeDocument/2006/relationships" xmlns:p="http://schemas.openxmlformats.org/presentationml/2006/main">
  <p:tag name="HIGHLIGHTER" val="false"/>
</p:tagLst>
</file>

<file path=ppt/tags/tag1101.xml><?xml version="1.0" encoding="utf-8"?>
<p:tagLst xmlns:a="http://schemas.openxmlformats.org/drawingml/2006/main" xmlns:r="http://schemas.openxmlformats.org/officeDocument/2006/relationships" xmlns:p="http://schemas.openxmlformats.org/presentationml/2006/main">
  <p:tag name="HIGHLIGHTER" val="false"/>
</p:tagLst>
</file>

<file path=ppt/tags/tag1102.xml><?xml version="1.0" encoding="utf-8"?>
<p:tagLst xmlns:a="http://schemas.openxmlformats.org/drawingml/2006/main" xmlns:r="http://schemas.openxmlformats.org/officeDocument/2006/relationships" xmlns:p="http://schemas.openxmlformats.org/presentationml/2006/main">
  <p:tag name="HIGHLIGHTER" val="false"/>
</p:tagLst>
</file>

<file path=ppt/tags/tag1103.xml><?xml version="1.0" encoding="utf-8"?>
<p:tagLst xmlns:a="http://schemas.openxmlformats.org/drawingml/2006/main" xmlns:r="http://schemas.openxmlformats.org/officeDocument/2006/relationships" xmlns:p="http://schemas.openxmlformats.org/presentationml/2006/main">
  <p:tag name="HIGHLIGHTER" val="false"/>
</p:tagLst>
</file>

<file path=ppt/tags/tag1104.xml><?xml version="1.0" encoding="utf-8"?>
<p:tagLst xmlns:a="http://schemas.openxmlformats.org/drawingml/2006/main" xmlns:r="http://schemas.openxmlformats.org/officeDocument/2006/relationships" xmlns:p="http://schemas.openxmlformats.org/presentationml/2006/main">
  <p:tag name="HIGHLIGHTER" val="false"/>
</p:tagLst>
</file>

<file path=ppt/tags/tag1105.xml><?xml version="1.0" encoding="utf-8"?>
<p:tagLst xmlns:a="http://schemas.openxmlformats.org/drawingml/2006/main" xmlns:r="http://schemas.openxmlformats.org/officeDocument/2006/relationships" xmlns:p="http://schemas.openxmlformats.org/presentationml/2006/main">
  <p:tag name="HIGHLIGHTER" val="false"/>
</p:tagLst>
</file>

<file path=ppt/tags/tag1106.xml><?xml version="1.0" encoding="utf-8"?>
<p:tagLst xmlns:a="http://schemas.openxmlformats.org/drawingml/2006/main" xmlns:r="http://schemas.openxmlformats.org/officeDocument/2006/relationships" xmlns:p="http://schemas.openxmlformats.org/presentationml/2006/main">
  <p:tag name="HIGHLIGHTER" val="false"/>
</p:tagLst>
</file>

<file path=ppt/tags/tag1107.xml><?xml version="1.0" encoding="utf-8"?>
<p:tagLst xmlns:a="http://schemas.openxmlformats.org/drawingml/2006/main" xmlns:r="http://schemas.openxmlformats.org/officeDocument/2006/relationships" xmlns:p="http://schemas.openxmlformats.org/presentationml/2006/main">
  <p:tag name="HIGHLIGHTER" val="false"/>
</p:tagLst>
</file>

<file path=ppt/tags/tag1108.xml><?xml version="1.0" encoding="utf-8"?>
<p:tagLst xmlns:a="http://schemas.openxmlformats.org/drawingml/2006/main" xmlns:r="http://schemas.openxmlformats.org/officeDocument/2006/relationships" xmlns:p="http://schemas.openxmlformats.org/presentationml/2006/main">
  <p:tag name="HIGHLIGHTER" val="false"/>
</p:tagLst>
</file>

<file path=ppt/tags/tag1109.xml><?xml version="1.0" encoding="utf-8"?>
<p:tagLst xmlns:a="http://schemas.openxmlformats.org/drawingml/2006/main" xmlns:r="http://schemas.openxmlformats.org/officeDocument/2006/relationships" xmlns:p="http://schemas.openxmlformats.org/presentationml/2006/main">
  <p:tag name="HIGHLIGHTER" val="false"/>
</p:tagLst>
</file>

<file path=ppt/tags/tag111.xml><?xml version="1.0" encoding="utf-8"?>
<p:tagLst xmlns:a="http://schemas.openxmlformats.org/drawingml/2006/main" xmlns:r="http://schemas.openxmlformats.org/officeDocument/2006/relationships" xmlns:p="http://schemas.openxmlformats.org/presentationml/2006/main">
  <p:tag name="HIGHLIGHTER" val="false"/>
</p:tagLst>
</file>

<file path=ppt/tags/tag1110.xml><?xml version="1.0" encoding="utf-8"?>
<p:tagLst xmlns:a="http://schemas.openxmlformats.org/drawingml/2006/main" xmlns:r="http://schemas.openxmlformats.org/officeDocument/2006/relationships" xmlns:p="http://schemas.openxmlformats.org/presentationml/2006/main">
  <p:tag name="HIGHLIGHTER" val="false"/>
</p:tagLst>
</file>

<file path=ppt/tags/tag1111.xml><?xml version="1.0" encoding="utf-8"?>
<p:tagLst xmlns:a="http://schemas.openxmlformats.org/drawingml/2006/main" xmlns:r="http://schemas.openxmlformats.org/officeDocument/2006/relationships" xmlns:p="http://schemas.openxmlformats.org/presentationml/2006/main">
  <p:tag name="HIGHLIGHTER" val="false"/>
</p:tagLst>
</file>

<file path=ppt/tags/tag1112.xml><?xml version="1.0" encoding="utf-8"?>
<p:tagLst xmlns:a="http://schemas.openxmlformats.org/drawingml/2006/main" xmlns:r="http://schemas.openxmlformats.org/officeDocument/2006/relationships" xmlns:p="http://schemas.openxmlformats.org/presentationml/2006/main">
  <p:tag name="HIGHLIGHTER" val="false"/>
</p:tagLst>
</file>

<file path=ppt/tags/tag1113.xml><?xml version="1.0" encoding="utf-8"?>
<p:tagLst xmlns:a="http://schemas.openxmlformats.org/drawingml/2006/main" xmlns:r="http://schemas.openxmlformats.org/officeDocument/2006/relationships" xmlns:p="http://schemas.openxmlformats.org/presentationml/2006/main">
  <p:tag name="HIGHLIGHTER" val="false"/>
</p:tagLst>
</file>

<file path=ppt/tags/tag1114.xml><?xml version="1.0" encoding="utf-8"?>
<p:tagLst xmlns:a="http://schemas.openxmlformats.org/drawingml/2006/main" xmlns:r="http://schemas.openxmlformats.org/officeDocument/2006/relationships" xmlns:p="http://schemas.openxmlformats.org/presentationml/2006/main">
  <p:tag name="HIGHLIGHTER" val="false"/>
</p:tagLst>
</file>

<file path=ppt/tags/tag1115.xml><?xml version="1.0" encoding="utf-8"?>
<p:tagLst xmlns:a="http://schemas.openxmlformats.org/drawingml/2006/main" xmlns:r="http://schemas.openxmlformats.org/officeDocument/2006/relationships" xmlns:p="http://schemas.openxmlformats.org/presentationml/2006/main">
  <p:tag name="HIGHLIGHTER" val="false"/>
</p:tagLst>
</file>

<file path=ppt/tags/tag1116.xml><?xml version="1.0" encoding="utf-8"?>
<p:tagLst xmlns:a="http://schemas.openxmlformats.org/drawingml/2006/main" xmlns:r="http://schemas.openxmlformats.org/officeDocument/2006/relationships" xmlns:p="http://schemas.openxmlformats.org/presentationml/2006/main">
  <p:tag name="HIGHLIGHTER" val="false"/>
</p:tagLst>
</file>

<file path=ppt/tags/tag1117.xml><?xml version="1.0" encoding="utf-8"?>
<p:tagLst xmlns:a="http://schemas.openxmlformats.org/drawingml/2006/main" xmlns:r="http://schemas.openxmlformats.org/officeDocument/2006/relationships" xmlns:p="http://schemas.openxmlformats.org/presentationml/2006/main">
  <p:tag name="HIGHLIGHTER" val="false"/>
</p:tagLst>
</file>

<file path=ppt/tags/tag1118.xml><?xml version="1.0" encoding="utf-8"?>
<p:tagLst xmlns:a="http://schemas.openxmlformats.org/drawingml/2006/main" xmlns:r="http://schemas.openxmlformats.org/officeDocument/2006/relationships" xmlns:p="http://schemas.openxmlformats.org/presentationml/2006/main">
  <p:tag name="HIGHLIGHTER" val="false"/>
</p:tagLst>
</file>

<file path=ppt/tags/tag1119.xml><?xml version="1.0" encoding="utf-8"?>
<p:tagLst xmlns:a="http://schemas.openxmlformats.org/drawingml/2006/main" xmlns:r="http://schemas.openxmlformats.org/officeDocument/2006/relationships" xmlns:p="http://schemas.openxmlformats.org/presentationml/2006/main">
  <p:tag name="HIGHLIGHTER" val="false"/>
</p:tagLst>
</file>

<file path=ppt/tags/tag112.xml><?xml version="1.0" encoding="utf-8"?>
<p:tagLst xmlns:a="http://schemas.openxmlformats.org/drawingml/2006/main" xmlns:r="http://schemas.openxmlformats.org/officeDocument/2006/relationships" xmlns:p="http://schemas.openxmlformats.org/presentationml/2006/main">
  <p:tag name="HIGHLIGHTER" val="false"/>
</p:tagLst>
</file>

<file path=ppt/tags/tag1120.xml><?xml version="1.0" encoding="utf-8"?>
<p:tagLst xmlns:a="http://schemas.openxmlformats.org/drawingml/2006/main" xmlns:r="http://schemas.openxmlformats.org/officeDocument/2006/relationships" xmlns:p="http://schemas.openxmlformats.org/presentationml/2006/main">
  <p:tag name="HIGHLIGHTER" val="false"/>
</p:tagLst>
</file>

<file path=ppt/tags/tag1121.xml><?xml version="1.0" encoding="utf-8"?>
<p:tagLst xmlns:a="http://schemas.openxmlformats.org/drawingml/2006/main" xmlns:r="http://schemas.openxmlformats.org/officeDocument/2006/relationships" xmlns:p="http://schemas.openxmlformats.org/presentationml/2006/main">
  <p:tag name="HIGHLIGHTER" val="false"/>
</p:tagLst>
</file>

<file path=ppt/tags/tag1122.xml><?xml version="1.0" encoding="utf-8"?>
<p:tagLst xmlns:a="http://schemas.openxmlformats.org/drawingml/2006/main" xmlns:r="http://schemas.openxmlformats.org/officeDocument/2006/relationships" xmlns:p="http://schemas.openxmlformats.org/presentationml/2006/main">
  <p:tag name="HIGHLIGHTER" val="false"/>
</p:tagLst>
</file>

<file path=ppt/tags/tag1123.xml><?xml version="1.0" encoding="utf-8"?>
<p:tagLst xmlns:a="http://schemas.openxmlformats.org/drawingml/2006/main" xmlns:r="http://schemas.openxmlformats.org/officeDocument/2006/relationships" xmlns:p="http://schemas.openxmlformats.org/presentationml/2006/main">
  <p:tag name="HIGHLIGHTER" val="false"/>
</p:tagLst>
</file>

<file path=ppt/tags/tag1124.xml><?xml version="1.0" encoding="utf-8"?>
<p:tagLst xmlns:a="http://schemas.openxmlformats.org/drawingml/2006/main" xmlns:r="http://schemas.openxmlformats.org/officeDocument/2006/relationships" xmlns:p="http://schemas.openxmlformats.org/presentationml/2006/main">
  <p:tag name="HIGHLIGHTER" val="false"/>
</p:tagLst>
</file>

<file path=ppt/tags/tag1125.xml><?xml version="1.0" encoding="utf-8"?>
<p:tagLst xmlns:a="http://schemas.openxmlformats.org/drawingml/2006/main" xmlns:r="http://schemas.openxmlformats.org/officeDocument/2006/relationships" xmlns:p="http://schemas.openxmlformats.org/presentationml/2006/main">
  <p:tag name="HIGHLIGHTER" val="false"/>
</p:tagLst>
</file>

<file path=ppt/tags/tag1126.xml><?xml version="1.0" encoding="utf-8"?>
<p:tagLst xmlns:a="http://schemas.openxmlformats.org/drawingml/2006/main" xmlns:r="http://schemas.openxmlformats.org/officeDocument/2006/relationships" xmlns:p="http://schemas.openxmlformats.org/presentationml/2006/main">
  <p:tag name="HIGHLIGHTER" val="false"/>
</p:tagLst>
</file>

<file path=ppt/tags/tag1127.xml><?xml version="1.0" encoding="utf-8"?>
<p:tagLst xmlns:a="http://schemas.openxmlformats.org/drawingml/2006/main" xmlns:r="http://schemas.openxmlformats.org/officeDocument/2006/relationships" xmlns:p="http://schemas.openxmlformats.org/presentationml/2006/main">
  <p:tag name="HIGHLIGHTER" val="false"/>
</p:tagLst>
</file>

<file path=ppt/tags/tag1128.xml><?xml version="1.0" encoding="utf-8"?>
<p:tagLst xmlns:a="http://schemas.openxmlformats.org/drawingml/2006/main" xmlns:r="http://schemas.openxmlformats.org/officeDocument/2006/relationships" xmlns:p="http://schemas.openxmlformats.org/presentationml/2006/main">
  <p:tag name="HIGHLIGHTER" val="false"/>
</p:tagLst>
</file>

<file path=ppt/tags/tag1129.xml><?xml version="1.0" encoding="utf-8"?>
<p:tagLst xmlns:a="http://schemas.openxmlformats.org/drawingml/2006/main" xmlns:r="http://schemas.openxmlformats.org/officeDocument/2006/relationships" xmlns:p="http://schemas.openxmlformats.org/presentationml/2006/main">
  <p:tag name="HIGHLIGHTER" val="false"/>
</p:tagLst>
</file>

<file path=ppt/tags/tag113.xml><?xml version="1.0" encoding="utf-8"?>
<p:tagLst xmlns:a="http://schemas.openxmlformats.org/drawingml/2006/main" xmlns:r="http://schemas.openxmlformats.org/officeDocument/2006/relationships" xmlns:p="http://schemas.openxmlformats.org/presentationml/2006/main">
  <p:tag name="HIGHLIGHTER" val="false"/>
</p:tagLst>
</file>

<file path=ppt/tags/tag1130.xml><?xml version="1.0" encoding="utf-8"?>
<p:tagLst xmlns:a="http://schemas.openxmlformats.org/drawingml/2006/main" xmlns:r="http://schemas.openxmlformats.org/officeDocument/2006/relationships" xmlns:p="http://schemas.openxmlformats.org/presentationml/2006/main">
  <p:tag name="HIGHLIGHTER" val="false"/>
</p:tagLst>
</file>

<file path=ppt/tags/tag1131.xml><?xml version="1.0" encoding="utf-8"?>
<p:tagLst xmlns:a="http://schemas.openxmlformats.org/drawingml/2006/main" xmlns:r="http://schemas.openxmlformats.org/officeDocument/2006/relationships" xmlns:p="http://schemas.openxmlformats.org/presentationml/2006/main">
  <p:tag name="HIGHLIGHTER" val="false"/>
</p:tagLst>
</file>

<file path=ppt/tags/tag1132.xml><?xml version="1.0" encoding="utf-8"?>
<p:tagLst xmlns:a="http://schemas.openxmlformats.org/drawingml/2006/main" xmlns:r="http://schemas.openxmlformats.org/officeDocument/2006/relationships" xmlns:p="http://schemas.openxmlformats.org/presentationml/2006/main">
  <p:tag name="HIGHLIGHTER" val="false"/>
</p:tagLst>
</file>

<file path=ppt/tags/tag1133.xml><?xml version="1.0" encoding="utf-8"?>
<p:tagLst xmlns:a="http://schemas.openxmlformats.org/drawingml/2006/main" xmlns:r="http://schemas.openxmlformats.org/officeDocument/2006/relationships" xmlns:p="http://schemas.openxmlformats.org/presentationml/2006/main">
  <p:tag name="HIGHLIGHTER" val="false"/>
</p:tagLst>
</file>

<file path=ppt/tags/tag1134.xml><?xml version="1.0" encoding="utf-8"?>
<p:tagLst xmlns:a="http://schemas.openxmlformats.org/drawingml/2006/main" xmlns:r="http://schemas.openxmlformats.org/officeDocument/2006/relationships" xmlns:p="http://schemas.openxmlformats.org/presentationml/2006/main">
  <p:tag name="HIGHLIGHTER" val="false"/>
</p:tagLst>
</file>

<file path=ppt/tags/tag1135.xml><?xml version="1.0" encoding="utf-8"?>
<p:tagLst xmlns:a="http://schemas.openxmlformats.org/drawingml/2006/main" xmlns:r="http://schemas.openxmlformats.org/officeDocument/2006/relationships" xmlns:p="http://schemas.openxmlformats.org/presentationml/2006/main">
  <p:tag name="HIGHLIGHTER" val="false"/>
</p:tagLst>
</file>

<file path=ppt/tags/tag1136.xml><?xml version="1.0" encoding="utf-8"?>
<p:tagLst xmlns:a="http://schemas.openxmlformats.org/drawingml/2006/main" xmlns:r="http://schemas.openxmlformats.org/officeDocument/2006/relationships" xmlns:p="http://schemas.openxmlformats.org/presentationml/2006/main">
  <p:tag name="HIGHLIGHTER" val="false"/>
</p:tagLst>
</file>

<file path=ppt/tags/tag1137.xml><?xml version="1.0" encoding="utf-8"?>
<p:tagLst xmlns:a="http://schemas.openxmlformats.org/drawingml/2006/main" xmlns:r="http://schemas.openxmlformats.org/officeDocument/2006/relationships" xmlns:p="http://schemas.openxmlformats.org/presentationml/2006/main">
  <p:tag name="HIGHLIGHTER" val="false"/>
</p:tagLst>
</file>

<file path=ppt/tags/tag1138.xml><?xml version="1.0" encoding="utf-8"?>
<p:tagLst xmlns:a="http://schemas.openxmlformats.org/drawingml/2006/main" xmlns:r="http://schemas.openxmlformats.org/officeDocument/2006/relationships" xmlns:p="http://schemas.openxmlformats.org/presentationml/2006/main">
  <p:tag name="HIGHLIGHTER" val="false"/>
</p:tagLst>
</file>

<file path=ppt/tags/tag1139.xml><?xml version="1.0" encoding="utf-8"?>
<p:tagLst xmlns:a="http://schemas.openxmlformats.org/drawingml/2006/main" xmlns:r="http://schemas.openxmlformats.org/officeDocument/2006/relationships" xmlns:p="http://schemas.openxmlformats.org/presentationml/2006/main">
  <p:tag name="HIGHLIGHTER" val="false"/>
</p:tagLst>
</file>

<file path=ppt/tags/tag114.xml><?xml version="1.0" encoding="utf-8"?>
<p:tagLst xmlns:a="http://schemas.openxmlformats.org/drawingml/2006/main" xmlns:r="http://schemas.openxmlformats.org/officeDocument/2006/relationships" xmlns:p="http://schemas.openxmlformats.org/presentationml/2006/main">
  <p:tag name="HIGHLIGHTER" val="false"/>
</p:tagLst>
</file>

<file path=ppt/tags/tag1140.xml><?xml version="1.0" encoding="utf-8"?>
<p:tagLst xmlns:a="http://schemas.openxmlformats.org/drawingml/2006/main" xmlns:r="http://schemas.openxmlformats.org/officeDocument/2006/relationships" xmlns:p="http://schemas.openxmlformats.org/presentationml/2006/main">
  <p:tag name="HIGHLIGHTER" val="false"/>
</p:tagLst>
</file>

<file path=ppt/tags/tag1141.xml><?xml version="1.0" encoding="utf-8"?>
<p:tagLst xmlns:a="http://schemas.openxmlformats.org/drawingml/2006/main" xmlns:r="http://schemas.openxmlformats.org/officeDocument/2006/relationships" xmlns:p="http://schemas.openxmlformats.org/presentationml/2006/main">
  <p:tag name="HIGHLIGHTER" val="false"/>
</p:tagLst>
</file>

<file path=ppt/tags/tag1142.xml><?xml version="1.0" encoding="utf-8"?>
<p:tagLst xmlns:a="http://schemas.openxmlformats.org/drawingml/2006/main" xmlns:r="http://schemas.openxmlformats.org/officeDocument/2006/relationships" xmlns:p="http://schemas.openxmlformats.org/presentationml/2006/main">
  <p:tag name="HIGHLIGHTER" val="false"/>
</p:tagLst>
</file>

<file path=ppt/tags/tag1143.xml><?xml version="1.0" encoding="utf-8"?>
<p:tagLst xmlns:a="http://schemas.openxmlformats.org/drawingml/2006/main" xmlns:r="http://schemas.openxmlformats.org/officeDocument/2006/relationships" xmlns:p="http://schemas.openxmlformats.org/presentationml/2006/main">
  <p:tag name="HIGHLIGHTER" val="false"/>
</p:tagLst>
</file>

<file path=ppt/tags/tag1144.xml><?xml version="1.0" encoding="utf-8"?>
<p:tagLst xmlns:a="http://schemas.openxmlformats.org/drawingml/2006/main" xmlns:r="http://schemas.openxmlformats.org/officeDocument/2006/relationships" xmlns:p="http://schemas.openxmlformats.org/presentationml/2006/main">
  <p:tag name="HIGHLIGHTER" val="false"/>
</p:tagLst>
</file>

<file path=ppt/tags/tag1145.xml><?xml version="1.0" encoding="utf-8"?>
<p:tagLst xmlns:a="http://schemas.openxmlformats.org/drawingml/2006/main" xmlns:r="http://schemas.openxmlformats.org/officeDocument/2006/relationships" xmlns:p="http://schemas.openxmlformats.org/presentationml/2006/main">
  <p:tag name="HIGHLIGHTER" val="false"/>
</p:tagLst>
</file>

<file path=ppt/tags/tag1146.xml><?xml version="1.0" encoding="utf-8"?>
<p:tagLst xmlns:a="http://schemas.openxmlformats.org/drawingml/2006/main" xmlns:r="http://schemas.openxmlformats.org/officeDocument/2006/relationships" xmlns:p="http://schemas.openxmlformats.org/presentationml/2006/main">
  <p:tag name="HIGHLIGHTER" val="false"/>
</p:tagLst>
</file>

<file path=ppt/tags/tag1147.xml><?xml version="1.0" encoding="utf-8"?>
<p:tagLst xmlns:a="http://schemas.openxmlformats.org/drawingml/2006/main" xmlns:r="http://schemas.openxmlformats.org/officeDocument/2006/relationships" xmlns:p="http://schemas.openxmlformats.org/presentationml/2006/main">
  <p:tag name="HIGHLIGHTER" val="false"/>
</p:tagLst>
</file>

<file path=ppt/tags/tag1148.xml><?xml version="1.0" encoding="utf-8"?>
<p:tagLst xmlns:a="http://schemas.openxmlformats.org/drawingml/2006/main" xmlns:r="http://schemas.openxmlformats.org/officeDocument/2006/relationships" xmlns:p="http://schemas.openxmlformats.org/presentationml/2006/main">
  <p:tag name="HIGHLIGHTER" val="false"/>
</p:tagLst>
</file>

<file path=ppt/tags/tag1149.xml><?xml version="1.0" encoding="utf-8"?>
<p:tagLst xmlns:a="http://schemas.openxmlformats.org/drawingml/2006/main" xmlns:r="http://schemas.openxmlformats.org/officeDocument/2006/relationships" xmlns:p="http://schemas.openxmlformats.org/presentationml/2006/main">
  <p:tag name="HIGHLIGHTER" val="false"/>
</p:tagLst>
</file>

<file path=ppt/tags/tag115.xml><?xml version="1.0" encoding="utf-8"?>
<p:tagLst xmlns:a="http://schemas.openxmlformats.org/drawingml/2006/main" xmlns:r="http://schemas.openxmlformats.org/officeDocument/2006/relationships" xmlns:p="http://schemas.openxmlformats.org/presentationml/2006/main">
  <p:tag name="HIGHLIGHTER" val="false"/>
</p:tagLst>
</file>

<file path=ppt/tags/tag1150.xml><?xml version="1.0" encoding="utf-8"?>
<p:tagLst xmlns:a="http://schemas.openxmlformats.org/drawingml/2006/main" xmlns:r="http://schemas.openxmlformats.org/officeDocument/2006/relationships" xmlns:p="http://schemas.openxmlformats.org/presentationml/2006/main">
  <p:tag name="HIGHLIGHTER" val="false"/>
</p:tagLst>
</file>

<file path=ppt/tags/tag1151.xml><?xml version="1.0" encoding="utf-8"?>
<p:tagLst xmlns:a="http://schemas.openxmlformats.org/drawingml/2006/main" xmlns:r="http://schemas.openxmlformats.org/officeDocument/2006/relationships" xmlns:p="http://schemas.openxmlformats.org/presentationml/2006/main">
  <p:tag name="HIGHLIGHTER" val="false"/>
</p:tagLst>
</file>

<file path=ppt/tags/tag1152.xml><?xml version="1.0" encoding="utf-8"?>
<p:tagLst xmlns:a="http://schemas.openxmlformats.org/drawingml/2006/main" xmlns:r="http://schemas.openxmlformats.org/officeDocument/2006/relationships" xmlns:p="http://schemas.openxmlformats.org/presentationml/2006/main">
  <p:tag name="HIGHLIGHTER" val="false"/>
</p:tagLst>
</file>

<file path=ppt/tags/tag1153.xml><?xml version="1.0" encoding="utf-8"?>
<p:tagLst xmlns:a="http://schemas.openxmlformats.org/drawingml/2006/main" xmlns:r="http://schemas.openxmlformats.org/officeDocument/2006/relationships" xmlns:p="http://schemas.openxmlformats.org/presentationml/2006/main">
  <p:tag name="HIGHLIGHTER" val="false"/>
</p:tagLst>
</file>

<file path=ppt/tags/tag1154.xml><?xml version="1.0" encoding="utf-8"?>
<p:tagLst xmlns:a="http://schemas.openxmlformats.org/drawingml/2006/main" xmlns:r="http://schemas.openxmlformats.org/officeDocument/2006/relationships" xmlns:p="http://schemas.openxmlformats.org/presentationml/2006/main">
  <p:tag name="HIGHLIGHTER" val="false"/>
</p:tagLst>
</file>

<file path=ppt/tags/tag1155.xml><?xml version="1.0" encoding="utf-8"?>
<p:tagLst xmlns:a="http://schemas.openxmlformats.org/drawingml/2006/main" xmlns:r="http://schemas.openxmlformats.org/officeDocument/2006/relationships" xmlns:p="http://schemas.openxmlformats.org/presentationml/2006/main">
  <p:tag name="HIGHLIGHTER" val="false"/>
</p:tagLst>
</file>

<file path=ppt/tags/tag1156.xml><?xml version="1.0" encoding="utf-8"?>
<p:tagLst xmlns:a="http://schemas.openxmlformats.org/drawingml/2006/main" xmlns:r="http://schemas.openxmlformats.org/officeDocument/2006/relationships" xmlns:p="http://schemas.openxmlformats.org/presentationml/2006/main">
  <p:tag name="HIGHLIGHTER" val="false"/>
</p:tagLst>
</file>

<file path=ppt/tags/tag1157.xml><?xml version="1.0" encoding="utf-8"?>
<p:tagLst xmlns:a="http://schemas.openxmlformats.org/drawingml/2006/main" xmlns:r="http://schemas.openxmlformats.org/officeDocument/2006/relationships" xmlns:p="http://schemas.openxmlformats.org/presentationml/2006/main">
  <p:tag name="HIGHLIGHTER" val="false"/>
</p:tagLst>
</file>

<file path=ppt/tags/tag1158.xml><?xml version="1.0" encoding="utf-8"?>
<p:tagLst xmlns:a="http://schemas.openxmlformats.org/drawingml/2006/main" xmlns:r="http://schemas.openxmlformats.org/officeDocument/2006/relationships" xmlns:p="http://schemas.openxmlformats.org/presentationml/2006/main">
  <p:tag name="HIGHLIGHTER" val="false"/>
</p:tagLst>
</file>

<file path=ppt/tags/tag1159.xml><?xml version="1.0" encoding="utf-8"?>
<p:tagLst xmlns:a="http://schemas.openxmlformats.org/drawingml/2006/main" xmlns:r="http://schemas.openxmlformats.org/officeDocument/2006/relationships" xmlns:p="http://schemas.openxmlformats.org/presentationml/2006/main">
  <p:tag name="HIGHLIGHTER" val="false"/>
</p:tagLst>
</file>

<file path=ppt/tags/tag116.xml><?xml version="1.0" encoding="utf-8"?>
<p:tagLst xmlns:a="http://schemas.openxmlformats.org/drawingml/2006/main" xmlns:r="http://schemas.openxmlformats.org/officeDocument/2006/relationships" xmlns:p="http://schemas.openxmlformats.org/presentationml/2006/main">
  <p:tag name="HIGHLIGHTER" val="false"/>
</p:tagLst>
</file>

<file path=ppt/tags/tag1160.xml><?xml version="1.0" encoding="utf-8"?>
<p:tagLst xmlns:a="http://schemas.openxmlformats.org/drawingml/2006/main" xmlns:r="http://schemas.openxmlformats.org/officeDocument/2006/relationships" xmlns:p="http://schemas.openxmlformats.org/presentationml/2006/main">
  <p:tag name="HIGHLIGHTER" val="false"/>
</p:tagLst>
</file>

<file path=ppt/tags/tag1161.xml><?xml version="1.0" encoding="utf-8"?>
<p:tagLst xmlns:a="http://schemas.openxmlformats.org/drawingml/2006/main" xmlns:r="http://schemas.openxmlformats.org/officeDocument/2006/relationships" xmlns:p="http://schemas.openxmlformats.org/presentationml/2006/main">
  <p:tag name="HIGHLIGHTER" val="false"/>
</p:tagLst>
</file>

<file path=ppt/tags/tag1162.xml><?xml version="1.0" encoding="utf-8"?>
<p:tagLst xmlns:a="http://schemas.openxmlformats.org/drawingml/2006/main" xmlns:r="http://schemas.openxmlformats.org/officeDocument/2006/relationships" xmlns:p="http://schemas.openxmlformats.org/presentationml/2006/main">
  <p:tag name="HIGHLIGHTER" val="false"/>
</p:tagLst>
</file>

<file path=ppt/tags/tag1163.xml><?xml version="1.0" encoding="utf-8"?>
<p:tagLst xmlns:a="http://schemas.openxmlformats.org/drawingml/2006/main" xmlns:r="http://schemas.openxmlformats.org/officeDocument/2006/relationships" xmlns:p="http://schemas.openxmlformats.org/presentationml/2006/main">
  <p:tag name="HIGHLIGHTER" val="false"/>
</p:tagLst>
</file>

<file path=ppt/tags/tag1164.xml><?xml version="1.0" encoding="utf-8"?>
<p:tagLst xmlns:a="http://schemas.openxmlformats.org/drawingml/2006/main" xmlns:r="http://schemas.openxmlformats.org/officeDocument/2006/relationships" xmlns:p="http://schemas.openxmlformats.org/presentationml/2006/main">
  <p:tag name="HIGHLIGHTER" val="false"/>
</p:tagLst>
</file>

<file path=ppt/tags/tag1165.xml><?xml version="1.0" encoding="utf-8"?>
<p:tagLst xmlns:a="http://schemas.openxmlformats.org/drawingml/2006/main" xmlns:r="http://schemas.openxmlformats.org/officeDocument/2006/relationships" xmlns:p="http://schemas.openxmlformats.org/presentationml/2006/main">
  <p:tag name="HIGHLIGHTER" val="false"/>
</p:tagLst>
</file>

<file path=ppt/tags/tag1166.xml><?xml version="1.0" encoding="utf-8"?>
<p:tagLst xmlns:a="http://schemas.openxmlformats.org/drawingml/2006/main" xmlns:r="http://schemas.openxmlformats.org/officeDocument/2006/relationships" xmlns:p="http://schemas.openxmlformats.org/presentationml/2006/main">
  <p:tag name="HIGHLIGHTER" val="false"/>
</p:tagLst>
</file>

<file path=ppt/tags/tag1167.xml><?xml version="1.0" encoding="utf-8"?>
<p:tagLst xmlns:a="http://schemas.openxmlformats.org/drawingml/2006/main" xmlns:r="http://schemas.openxmlformats.org/officeDocument/2006/relationships" xmlns:p="http://schemas.openxmlformats.org/presentationml/2006/main">
  <p:tag name="HIGHLIGHTER" val="false"/>
</p:tagLst>
</file>

<file path=ppt/tags/tag1168.xml><?xml version="1.0" encoding="utf-8"?>
<p:tagLst xmlns:a="http://schemas.openxmlformats.org/drawingml/2006/main" xmlns:r="http://schemas.openxmlformats.org/officeDocument/2006/relationships" xmlns:p="http://schemas.openxmlformats.org/presentationml/2006/main">
  <p:tag name="HIGHLIGHTER" val="false"/>
</p:tagLst>
</file>

<file path=ppt/tags/tag1169.xml><?xml version="1.0" encoding="utf-8"?>
<p:tagLst xmlns:a="http://schemas.openxmlformats.org/drawingml/2006/main" xmlns:r="http://schemas.openxmlformats.org/officeDocument/2006/relationships" xmlns:p="http://schemas.openxmlformats.org/presentationml/2006/main">
  <p:tag name="HIGHLIGHTER" val="false"/>
</p:tagLst>
</file>

<file path=ppt/tags/tag117.xml><?xml version="1.0" encoding="utf-8"?>
<p:tagLst xmlns:a="http://schemas.openxmlformats.org/drawingml/2006/main" xmlns:r="http://schemas.openxmlformats.org/officeDocument/2006/relationships" xmlns:p="http://schemas.openxmlformats.org/presentationml/2006/main">
  <p:tag name="HIGHLIGHTER" val="false"/>
</p:tagLst>
</file>

<file path=ppt/tags/tag1170.xml><?xml version="1.0" encoding="utf-8"?>
<p:tagLst xmlns:a="http://schemas.openxmlformats.org/drawingml/2006/main" xmlns:r="http://schemas.openxmlformats.org/officeDocument/2006/relationships" xmlns:p="http://schemas.openxmlformats.org/presentationml/2006/main">
  <p:tag name="HIGHLIGHTER" val="false"/>
</p:tagLst>
</file>

<file path=ppt/tags/tag1171.xml><?xml version="1.0" encoding="utf-8"?>
<p:tagLst xmlns:a="http://schemas.openxmlformats.org/drawingml/2006/main" xmlns:r="http://schemas.openxmlformats.org/officeDocument/2006/relationships" xmlns:p="http://schemas.openxmlformats.org/presentationml/2006/main">
  <p:tag name="HIGHLIGHTER" val="false"/>
</p:tagLst>
</file>

<file path=ppt/tags/tag1172.xml><?xml version="1.0" encoding="utf-8"?>
<p:tagLst xmlns:a="http://schemas.openxmlformats.org/drawingml/2006/main" xmlns:r="http://schemas.openxmlformats.org/officeDocument/2006/relationships" xmlns:p="http://schemas.openxmlformats.org/presentationml/2006/main">
  <p:tag name="HIGHLIGHTER" val="false"/>
</p:tagLst>
</file>

<file path=ppt/tags/tag1173.xml><?xml version="1.0" encoding="utf-8"?>
<p:tagLst xmlns:a="http://schemas.openxmlformats.org/drawingml/2006/main" xmlns:r="http://schemas.openxmlformats.org/officeDocument/2006/relationships" xmlns:p="http://schemas.openxmlformats.org/presentationml/2006/main">
  <p:tag name="HIGHLIGHTER" val="false"/>
</p:tagLst>
</file>

<file path=ppt/tags/tag1174.xml><?xml version="1.0" encoding="utf-8"?>
<p:tagLst xmlns:a="http://schemas.openxmlformats.org/drawingml/2006/main" xmlns:r="http://schemas.openxmlformats.org/officeDocument/2006/relationships" xmlns:p="http://schemas.openxmlformats.org/presentationml/2006/main">
  <p:tag name="HIGHLIGHTER" val="false"/>
</p:tagLst>
</file>

<file path=ppt/tags/tag1175.xml><?xml version="1.0" encoding="utf-8"?>
<p:tagLst xmlns:a="http://schemas.openxmlformats.org/drawingml/2006/main" xmlns:r="http://schemas.openxmlformats.org/officeDocument/2006/relationships" xmlns:p="http://schemas.openxmlformats.org/presentationml/2006/main">
  <p:tag name="HIGHLIGHTER" val="false"/>
</p:tagLst>
</file>

<file path=ppt/tags/tag1176.xml><?xml version="1.0" encoding="utf-8"?>
<p:tagLst xmlns:a="http://schemas.openxmlformats.org/drawingml/2006/main" xmlns:r="http://schemas.openxmlformats.org/officeDocument/2006/relationships" xmlns:p="http://schemas.openxmlformats.org/presentationml/2006/main">
  <p:tag name="HIGHLIGHTER" val="false"/>
</p:tagLst>
</file>

<file path=ppt/tags/tag1177.xml><?xml version="1.0" encoding="utf-8"?>
<p:tagLst xmlns:a="http://schemas.openxmlformats.org/drawingml/2006/main" xmlns:r="http://schemas.openxmlformats.org/officeDocument/2006/relationships" xmlns:p="http://schemas.openxmlformats.org/presentationml/2006/main">
  <p:tag name="HIGHLIGHTER" val="false"/>
</p:tagLst>
</file>

<file path=ppt/tags/tag1178.xml><?xml version="1.0" encoding="utf-8"?>
<p:tagLst xmlns:a="http://schemas.openxmlformats.org/drawingml/2006/main" xmlns:r="http://schemas.openxmlformats.org/officeDocument/2006/relationships" xmlns:p="http://schemas.openxmlformats.org/presentationml/2006/main">
  <p:tag name="HIGHLIGHTER" val="false"/>
</p:tagLst>
</file>

<file path=ppt/tags/tag1179.xml><?xml version="1.0" encoding="utf-8"?>
<p:tagLst xmlns:a="http://schemas.openxmlformats.org/drawingml/2006/main" xmlns:r="http://schemas.openxmlformats.org/officeDocument/2006/relationships" xmlns:p="http://schemas.openxmlformats.org/presentationml/2006/main">
  <p:tag name="HIGHLIGHTER" val="false"/>
</p:tagLst>
</file>

<file path=ppt/tags/tag118.xml><?xml version="1.0" encoding="utf-8"?>
<p:tagLst xmlns:a="http://schemas.openxmlformats.org/drawingml/2006/main" xmlns:r="http://schemas.openxmlformats.org/officeDocument/2006/relationships" xmlns:p="http://schemas.openxmlformats.org/presentationml/2006/main">
  <p:tag name="HIGHLIGHTER" val="false"/>
</p:tagLst>
</file>

<file path=ppt/tags/tag1180.xml><?xml version="1.0" encoding="utf-8"?>
<p:tagLst xmlns:a="http://schemas.openxmlformats.org/drawingml/2006/main" xmlns:r="http://schemas.openxmlformats.org/officeDocument/2006/relationships" xmlns:p="http://schemas.openxmlformats.org/presentationml/2006/main">
  <p:tag name="HIGHLIGHTER" val="false"/>
</p:tagLst>
</file>

<file path=ppt/tags/tag1181.xml><?xml version="1.0" encoding="utf-8"?>
<p:tagLst xmlns:a="http://schemas.openxmlformats.org/drawingml/2006/main" xmlns:r="http://schemas.openxmlformats.org/officeDocument/2006/relationships" xmlns:p="http://schemas.openxmlformats.org/presentationml/2006/main">
  <p:tag name="HIGHLIGHTER" val="false"/>
</p:tagLst>
</file>

<file path=ppt/tags/tag1182.xml><?xml version="1.0" encoding="utf-8"?>
<p:tagLst xmlns:a="http://schemas.openxmlformats.org/drawingml/2006/main" xmlns:r="http://schemas.openxmlformats.org/officeDocument/2006/relationships" xmlns:p="http://schemas.openxmlformats.org/presentationml/2006/main">
  <p:tag name="HIGHLIGHTER" val="false"/>
</p:tagLst>
</file>

<file path=ppt/tags/tag1183.xml><?xml version="1.0" encoding="utf-8"?>
<p:tagLst xmlns:a="http://schemas.openxmlformats.org/drawingml/2006/main" xmlns:r="http://schemas.openxmlformats.org/officeDocument/2006/relationships" xmlns:p="http://schemas.openxmlformats.org/presentationml/2006/main">
  <p:tag name="HIGHLIGHTER" val="false"/>
</p:tagLst>
</file>

<file path=ppt/tags/tag1184.xml><?xml version="1.0" encoding="utf-8"?>
<p:tagLst xmlns:a="http://schemas.openxmlformats.org/drawingml/2006/main" xmlns:r="http://schemas.openxmlformats.org/officeDocument/2006/relationships" xmlns:p="http://schemas.openxmlformats.org/presentationml/2006/main">
  <p:tag name="HIGHLIGHTER" val="false"/>
</p:tagLst>
</file>

<file path=ppt/tags/tag1185.xml><?xml version="1.0" encoding="utf-8"?>
<p:tagLst xmlns:a="http://schemas.openxmlformats.org/drawingml/2006/main" xmlns:r="http://schemas.openxmlformats.org/officeDocument/2006/relationships" xmlns:p="http://schemas.openxmlformats.org/presentationml/2006/main">
  <p:tag name="HIGHLIGHTER" val="false"/>
</p:tagLst>
</file>

<file path=ppt/tags/tag1186.xml><?xml version="1.0" encoding="utf-8"?>
<p:tagLst xmlns:a="http://schemas.openxmlformats.org/drawingml/2006/main" xmlns:r="http://schemas.openxmlformats.org/officeDocument/2006/relationships" xmlns:p="http://schemas.openxmlformats.org/presentationml/2006/main">
  <p:tag name="HIGHLIGHTER" val="false"/>
</p:tagLst>
</file>

<file path=ppt/tags/tag1187.xml><?xml version="1.0" encoding="utf-8"?>
<p:tagLst xmlns:a="http://schemas.openxmlformats.org/drawingml/2006/main" xmlns:r="http://schemas.openxmlformats.org/officeDocument/2006/relationships" xmlns:p="http://schemas.openxmlformats.org/presentationml/2006/main">
  <p:tag name="HIGHLIGHTER" val="false"/>
</p:tagLst>
</file>

<file path=ppt/tags/tag1188.xml><?xml version="1.0" encoding="utf-8"?>
<p:tagLst xmlns:a="http://schemas.openxmlformats.org/drawingml/2006/main" xmlns:r="http://schemas.openxmlformats.org/officeDocument/2006/relationships" xmlns:p="http://schemas.openxmlformats.org/presentationml/2006/main">
  <p:tag name="HIGHLIGHTER" val="false"/>
</p:tagLst>
</file>

<file path=ppt/tags/tag1189.xml><?xml version="1.0" encoding="utf-8"?>
<p:tagLst xmlns:a="http://schemas.openxmlformats.org/drawingml/2006/main" xmlns:r="http://schemas.openxmlformats.org/officeDocument/2006/relationships" xmlns:p="http://schemas.openxmlformats.org/presentationml/2006/main">
  <p:tag name="HIGHLIGHTER" val="false"/>
</p:tagLst>
</file>

<file path=ppt/tags/tag119.xml><?xml version="1.0" encoding="utf-8"?>
<p:tagLst xmlns:a="http://schemas.openxmlformats.org/drawingml/2006/main" xmlns:r="http://schemas.openxmlformats.org/officeDocument/2006/relationships" xmlns:p="http://schemas.openxmlformats.org/presentationml/2006/main">
  <p:tag name="HIGHLIGHTER" val="false"/>
</p:tagLst>
</file>

<file path=ppt/tags/tag1190.xml><?xml version="1.0" encoding="utf-8"?>
<p:tagLst xmlns:a="http://schemas.openxmlformats.org/drawingml/2006/main" xmlns:r="http://schemas.openxmlformats.org/officeDocument/2006/relationships" xmlns:p="http://schemas.openxmlformats.org/presentationml/2006/main">
  <p:tag name="HIGHLIGHTER" val="false"/>
</p:tagLst>
</file>

<file path=ppt/tags/tag1191.xml><?xml version="1.0" encoding="utf-8"?>
<p:tagLst xmlns:a="http://schemas.openxmlformats.org/drawingml/2006/main" xmlns:r="http://schemas.openxmlformats.org/officeDocument/2006/relationships" xmlns:p="http://schemas.openxmlformats.org/presentationml/2006/main">
  <p:tag name="HIGHLIGHTER" val="false"/>
</p:tagLst>
</file>

<file path=ppt/tags/tag1192.xml><?xml version="1.0" encoding="utf-8"?>
<p:tagLst xmlns:a="http://schemas.openxmlformats.org/drawingml/2006/main" xmlns:r="http://schemas.openxmlformats.org/officeDocument/2006/relationships" xmlns:p="http://schemas.openxmlformats.org/presentationml/2006/main">
  <p:tag name="HIGHLIGHTER" val="false"/>
</p:tagLst>
</file>

<file path=ppt/tags/tag1193.xml><?xml version="1.0" encoding="utf-8"?>
<p:tagLst xmlns:a="http://schemas.openxmlformats.org/drawingml/2006/main" xmlns:r="http://schemas.openxmlformats.org/officeDocument/2006/relationships" xmlns:p="http://schemas.openxmlformats.org/presentationml/2006/main">
  <p:tag name="HIGHLIGHTER" val="false"/>
</p:tagLst>
</file>

<file path=ppt/tags/tag1194.xml><?xml version="1.0" encoding="utf-8"?>
<p:tagLst xmlns:a="http://schemas.openxmlformats.org/drawingml/2006/main" xmlns:r="http://schemas.openxmlformats.org/officeDocument/2006/relationships" xmlns:p="http://schemas.openxmlformats.org/presentationml/2006/main">
  <p:tag name="HIGHLIGHTER" val="false"/>
</p:tagLst>
</file>

<file path=ppt/tags/tag1195.xml><?xml version="1.0" encoding="utf-8"?>
<p:tagLst xmlns:a="http://schemas.openxmlformats.org/drawingml/2006/main" xmlns:r="http://schemas.openxmlformats.org/officeDocument/2006/relationships" xmlns:p="http://schemas.openxmlformats.org/presentationml/2006/main">
  <p:tag name="HIGHLIGHTER" val="false"/>
</p:tagLst>
</file>

<file path=ppt/tags/tag1196.xml><?xml version="1.0" encoding="utf-8"?>
<p:tagLst xmlns:a="http://schemas.openxmlformats.org/drawingml/2006/main" xmlns:r="http://schemas.openxmlformats.org/officeDocument/2006/relationships" xmlns:p="http://schemas.openxmlformats.org/presentationml/2006/main">
  <p:tag name="HIGHLIGHTER" val="false"/>
</p:tagLst>
</file>

<file path=ppt/tags/tag1197.xml><?xml version="1.0" encoding="utf-8"?>
<p:tagLst xmlns:a="http://schemas.openxmlformats.org/drawingml/2006/main" xmlns:r="http://schemas.openxmlformats.org/officeDocument/2006/relationships" xmlns:p="http://schemas.openxmlformats.org/presentationml/2006/main">
  <p:tag name="HIGHLIGHTER" val="false"/>
</p:tagLst>
</file>

<file path=ppt/tags/tag1198.xml><?xml version="1.0" encoding="utf-8"?>
<p:tagLst xmlns:a="http://schemas.openxmlformats.org/drawingml/2006/main" xmlns:r="http://schemas.openxmlformats.org/officeDocument/2006/relationships" xmlns:p="http://schemas.openxmlformats.org/presentationml/2006/main">
  <p:tag name="HIGHLIGHTER" val="false"/>
</p:tagLst>
</file>

<file path=ppt/tags/tag1199.xml><?xml version="1.0" encoding="utf-8"?>
<p:tagLst xmlns:a="http://schemas.openxmlformats.org/drawingml/2006/main" xmlns:r="http://schemas.openxmlformats.org/officeDocument/2006/relationships" xmlns:p="http://schemas.openxmlformats.org/presentationml/2006/main">
  <p:tag name="HIGHLIGHTER" val="false"/>
</p:tagLst>
</file>

<file path=ppt/tags/tag12.xml><?xml version="1.0" encoding="utf-8"?>
<p:tagLst xmlns:a="http://schemas.openxmlformats.org/drawingml/2006/main" xmlns:r="http://schemas.openxmlformats.org/officeDocument/2006/relationships" xmlns:p="http://schemas.openxmlformats.org/presentationml/2006/main">
  <p:tag name="HIGHLIGHTER" val="false"/>
</p:tagLst>
</file>

<file path=ppt/tags/tag120.xml><?xml version="1.0" encoding="utf-8"?>
<p:tagLst xmlns:a="http://schemas.openxmlformats.org/drawingml/2006/main" xmlns:r="http://schemas.openxmlformats.org/officeDocument/2006/relationships" xmlns:p="http://schemas.openxmlformats.org/presentationml/2006/main">
  <p:tag name="HIGHLIGHTER" val="false"/>
</p:tagLst>
</file>

<file path=ppt/tags/tag1200.xml><?xml version="1.0" encoding="utf-8"?>
<p:tagLst xmlns:a="http://schemas.openxmlformats.org/drawingml/2006/main" xmlns:r="http://schemas.openxmlformats.org/officeDocument/2006/relationships" xmlns:p="http://schemas.openxmlformats.org/presentationml/2006/main">
  <p:tag name="HIGHLIGHTER" val="false"/>
</p:tagLst>
</file>

<file path=ppt/tags/tag1201.xml><?xml version="1.0" encoding="utf-8"?>
<p:tagLst xmlns:a="http://schemas.openxmlformats.org/drawingml/2006/main" xmlns:r="http://schemas.openxmlformats.org/officeDocument/2006/relationships" xmlns:p="http://schemas.openxmlformats.org/presentationml/2006/main">
  <p:tag name="HIGHLIGHTER" val="false"/>
</p:tagLst>
</file>

<file path=ppt/tags/tag1202.xml><?xml version="1.0" encoding="utf-8"?>
<p:tagLst xmlns:a="http://schemas.openxmlformats.org/drawingml/2006/main" xmlns:r="http://schemas.openxmlformats.org/officeDocument/2006/relationships" xmlns:p="http://schemas.openxmlformats.org/presentationml/2006/main">
  <p:tag name="HIGHLIGHTER" val="false"/>
</p:tagLst>
</file>

<file path=ppt/tags/tag1203.xml><?xml version="1.0" encoding="utf-8"?>
<p:tagLst xmlns:a="http://schemas.openxmlformats.org/drawingml/2006/main" xmlns:r="http://schemas.openxmlformats.org/officeDocument/2006/relationships" xmlns:p="http://schemas.openxmlformats.org/presentationml/2006/main">
  <p:tag name="HIGHLIGHTER" val="false"/>
</p:tagLst>
</file>

<file path=ppt/tags/tag1204.xml><?xml version="1.0" encoding="utf-8"?>
<p:tagLst xmlns:a="http://schemas.openxmlformats.org/drawingml/2006/main" xmlns:r="http://schemas.openxmlformats.org/officeDocument/2006/relationships" xmlns:p="http://schemas.openxmlformats.org/presentationml/2006/main">
  <p:tag name="HIGHLIGHTER" val="false"/>
</p:tagLst>
</file>

<file path=ppt/tags/tag1205.xml><?xml version="1.0" encoding="utf-8"?>
<p:tagLst xmlns:a="http://schemas.openxmlformats.org/drawingml/2006/main" xmlns:r="http://schemas.openxmlformats.org/officeDocument/2006/relationships" xmlns:p="http://schemas.openxmlformats.org/presentationml/2006/main">
  <p:tag name="HIGHLIGHTER" val="false"/>
</p:tagLst>
</file>

<file path=ppt/tags/tag1206.xml><?xml version="1.0" encoding="utf-8"?>
<p:tagLst xmlns:a="http://schemas.openxmlformats.org/drawingml/2006/main" xmlns:r="http://schemas.openxmlformats.org/officeDocument/2006/relationships" xmlns:p="http://schemas.openxmlformats.org/presentationml/2006/main">
  <p:tag name="HIGHLIGHTER" val="false"/>
</p:tagLst>
</file>

<file path=ppt/tags/tag1207.xml><?xml version="1.0" encoding="utf-8"?>
<p:tagLst xmlns:a="http://schemas.openxmlformats.org/drawingml/2006/main" xmlns:r="http://schemas.openxmlformats.org/officeDocument/2006/relationships" xmlns:p="http://schemas.openxmlformats.org/presentationml/2006/main">
  <p:tag name="HIGHLIGHTER" val="false"/>
</p:tagLst>
</file>

<file path=ppt/tags/tag1208.xml><?xml version="1.0" encoding="utf-8"?>
<p:tagLst xmlns:a="http://schemas.openxmlformats.org/drawingml/2006/main" xmlns:r="http://schemas.openxmlformats.org/officeDocument/2006/relationships" xmlns:p="http://schemas.openxmlformats.org/presentationml/2006/main">
  <p:tag name="HIGHLIGHTER" val="false"/>
</p:tagLst>
</file>

<file path=ppt/tags/tag1209.xml><?xml version="1.0" encoding="utf-8"?>
<p:tagLst xmlns:a="http://schemas.openxmlformats.org/drawingml/2006/main" xmlns:r="http://schemas.openxmlformats.org/officeDocument/2006/relationships" xmlns:p="http://schemas.openxmlformats.org/presentationml/2006/main">
  <p:tag name="HIGHLIGHTER" val="false"/>
</p:tagLst>
</file>

<file path=ppt/tags/tag121.xml><?xml version="1.0" encoding="utf-8"?>
<p:tagLst xmlns:a="http://schemas.openxmlformats.org/drawingml/2006/main" xmlns:r="http://schemas.openxmlformats.org/officeDocument/2006/relationships" xmlns:p="http://schemas.openxmlformats.org/presentationml/2006/main">
  <p:tag name="HIGHLIGHTER" val="false"/>
</p:tagLst>
</file>

<file path=ppt/tags/tag1210.xml><?xml version="1.0" encoding="utf-8"?>
<p:tagLst xmlns:a="http://schemas.openxmlformats.org/drawingml/2006/main" xmlns:r="http://schemas.openxmlformats.org/officeDocument/2006/relationships" xmlns:p="http://schemas.openxmlformats.org/presentationml/2006/main">
  <p:tag name="HIGHLIGHTER" val="false"/>
</p:tagLst>
</file>

<file path=ppt/tags/tag1211.xml><?xml version="1.0" encoding="utf-8"?>
<p:tagLst xmlns:a="http://schemas.openxmlformats.org/drawingml/2006/main" xmlns:r="http://schemas.openxmlformats.org/officeDocument/2006/relationships" xmlns:p="http://schemas.openxmlformats.org/presentationml/2006/main">
  <p:tag name="HIGHLIGHTER" val="false"/>
</p:tagLst>
</file>

<file path=ppt/tags/tag1212.xml><?xml version="1.0" encoding="utf-8"?>
<p:tagLst xmlns:a="http://schemas.openxmlformats.org/drawingml/2006/main" xmlns:r="http://schemas.openxmlformats.org/officeDocument/2006/relationships" xmlns:p="http://schemas.openxmlformats.org/presentationml/2006/main">
  <p:tag name="HIGHLIGHTER" val="false"/>
</p:tagLst>
</file>

<file path=ppt/tags/tag1213.xml><?xml version="1.0" encoding="utf-8"?>
<p:tagLst xmlns:a="http://schemas.openxmlformats.org/drawingml/2006/main" xmlns:r="http://schemas.openxmlformats.org/officeDocument/2006/relationships" xmlns:p="http://schemas.openxmlformats.org/presentationml/2006/main">
  <p:tag name="HIGHLIGHTER" val="false"/>
</p:tagLst>
</file>

<file path=ppt/tags/tag1214.xml><?xml version="1.0" encoding="utf-8"?>
<p:tagLst xmlns:a="http://schemas.openxmlformats.org/drawingml/2006/main" xmlns:r="http://schemas.openxmlformats.org/officeDocument/2006/relationships" xmlns:p="http://schemas.openxmlformats.org/presentationml/2006/main">
  <p:tag name="HIGHLIGHTER" val="false"/>
</p:tagLst>
</file>

<file path=ppt/tags/tag1215.xml><?xml version="1.0" encoding="utf-8"?>
<p:tagLst xmlns:a="http://schemas.openxmlformats.org/drawingml/2006/main" xmlns:r="http://schemas.openxmlformats.org/officeDocument/2006/relationships" xmlns:p="http://schemas.openxmlformats.org/presentationml/2006/main">
  <p:tag name="HIGHLIGHTER" val="false"/>
</p:tagLst>
</file>

<file path=ppt/tags/tag1216.xml><?xml version="1.0" encoding="utf-8"?>
<p:tagLst xmlns:a="http://schemas.openxmlformats.org/drawingml/2006/main" xmlns:r="http://schemas.openxmlformats.org/officeDocument/2006/relationships" xmlns:p="http://schemas.openxmlformats.org/presentationml/2006/main">
  <p:tag name="HIGHLIGHTER" val="false"/>
</p:tagLst>
</file>

<file path=ppt/tags/tag1217.xml><?xml version="1.0" encoding="utf-8"?>
<p:tagLst xmlns:a="http://schemas.openxmlformats.org/drawingml/2006/main" xmlns:r="http://schemas.openxmlformats.org/officeDocument/2006/relationships" xmlns:p="http://schemas.openxmlformats.org/presentationml/2006/main">
  <p:tag name="HIGHLIGHTER" val="false"/>
</p:tagLst>
</file>

<file path=ppt/tags/tag1218.xml><?xml version="1.0" encoding="utf-8"?>
<p:tagLst xmlns:a="http://schemas.openxmlformats.org/drawingml/2006/main" xmlns:r="http://schemas.openxmlformats.org/officeDocument/2006/relationships" xmlns:p="http://schemas.openxmlformats.org/presentationml/2006/main">
  <p:tag name="HIGHLIGHTER" val="false"/>
</p:tagLst>
</file>

<file path=ppt/tags/tag1219.xml><?xml version="1.0" encoding="utf-8"?>
<p:tagLst xmlns:a="http://schemas.openxmlformats.org/drawingml/2006/main" xmlns:r="http://schemas.openxmlformats.org/officeDocument/2006/relationships" xmlns:p="http://schemas.openxmlformats.org/presentationml/2006/main">
  <p:tag name="HIGHLIGHTER" val="false"/>
</p:tagLst>
</file>

<file path=ppt/tags/tag122.xml><?xml version="1.0" encoding="utf-8"?>
<p:tagLst xmlns:a="http://schemas.openxmlformats.org/drawingml/2006/main" xmlns:r="http://schemas.openxmlformats.org/officeDocument/2006/relationships" xmlns:p="http://schemas.openxmlformats.org/presentationml/2006/main">
  <p:tag name="HIGHLIGHTER" val="false"/>
</p:tagLst>
</file>

<file path=ppt/tags/tag1220.xml><?xml version="1.0" encoding="utf-8"?>
<p:tagLst xmlns:a="http://schemas.openxmlformats.org/drawingml/2006/main" xmlns:r="http://schemas.openxmlformats.org/officeDocument/2006/relationships" xmlns:p="http://schemas.openxmlformats.org/presentationml/2006/main">
  <p:tag name="HIGHLIGHTER" val="false"/>
</p:tagLst>
</file>

<file path=ppt/tags/tag1221.xml><?xml version="1.0" encoding="utf-8"?>
<p:tagLst xmlns:a="http://schemas.openxmlformats.org/drawingml/2006/main" xmlns:r="http://schemas.openxmlformats.org/officeDocument/2006/relationships" xmlns:p="http://schemas.openxmlformats.org/presentationml/2006/main">
  <p:tag name="HIGHLIGHTER" val="false"/>
</p:tagLst>
</file>

<file path=ppt/tags/tag1222.xml><?xml version="1.0" encoding="utf-8"?>
<p:tagLst xmlns:a="http://schemas.openxmlformats.org/drawingml/2006/main" xmlns:r="http://schemas.openxmlformats.org/officeDocument/2006/relationships" xmlns:p="http://schemas.openxmlformats.org/presentationml/2006/main">
  <p:tag name="HIGHLIGHTER" val="false"/>
</p:tagLst>
</file>

<file path=ppt/tags/tag1223.xml><?xml version="1.0" encoding="utf-8"?>
<p:tagLst xmlns:a="http://schemas.openxmlformats.org/drawingml/2006/main" xmlns:r="http://schemas.openxmlformats.org/officeDocument/2006/relationships" xmlns:p="http://schemas.openxmlformats.org/presentationml/2006/main">
  <p:tag name="HIGHLIGHTER" val="false"/>
</p:tagLst>
</file>

<file path=ppt/tags/tag1224.xml><?xml version="1.0" encoding="utf-8"?>
<p:tagLst xmlns:a="http://schemas.openxmlformats.org/drawingml/2006/main" xmlns:r="http://schemas.openxmlformats.org/officeDocument/2006/relationships" xmlns:p="http://schemas.openxmlformats.org/presentationml/2006/main">
  <p:tag name="HIGHLIGHTER" val="false"/>
</p:tagLst>
</file>

<file path=ppt/tags/tag1225.xml><?xml version="1.0" encoding="utf-8"?>
<p:tagLst xmlns:a="http://schemas.openxmlformats.org/drawingml/2006/main" xmlns:r="http://schemas.openxmlformats.org/officeDocument/2006/relationships" xmlns:p="http://schemas.openxmlformats.org/presentationml/2006/main">
  <p:tag name="HIGHLIGHTER" val="false"/>
</p:tagLst>
</file>

<file path=ppt/tags/tag1226.xml><?xml version="1.0" encoding="utf-8"?>
<p:tagLst xmlns:a="http://schemas.openxmlformats.org/drawingml/2006/main" xmlns:r="http://schemas.openxmlformats.org/officeDocument/2006/relationships" xmlns:p="http://schemas.openxmlformats.org/presentationml/2006/main">
  <p:tag name="HIGHLIGHTER" val="false"/>
</p:tagLst>
</file>

<file path=ppt/tags/tag1227.xml><?xml version="1.0" encoding="utf-8"?>
<p:tagLst xmlns:a="http://schemas.openxmlformats.org/drawingml/2006/main" xmlns:r="http://schemas.openxmlformats.org/officeDocument/2006/relationships" xmlns:p="http://schemas.openxmlformats.org/presentationml/2006/main">
  <p:tag name="HIGHLIGHTER" val="false"/>
</p:tagLst>
</file>

<file path=ppt/tags/tag1228.xml><?xml version="1.0" encoding="utf-8"?>
<p:tagLst xmlns:a="http://schemas.openxmlformats.org/drawingml/2006/main" xmlns:r="http://schemas.openxmlformats.org/officeDocument/2006/relationships" xmlns:p="http://schemas.openxmlformats.org/presentationml/2006/main">
  <p:tag name="HIGHLIGHTER" val="false"/>
</p:tagLst>
</file>

<file path=ppt/tags/tag1229.xml><?xml version="1.0" encoding="utf-8"?>
<p:tagLst xmlns:a="http://schemas.openxmlformats.org/drawingml/2006/main" xmlns:r="http://schemas.openxmlformats.org/officeDocument/2006/relationships" xmlns:p="http://schemas.openxmlformats.org/presentationml/2006/main">
  <p:tag name="HIGHLIGHTER" val="false"/>
</p:tagLst>
</file>

<file path=ppt/tags/tag123.xml><?xml version="1.0" encoding="utf-8"?>
<p:tagLst xmlns:a="http://schemas.openxmlformats.org/drawingml/2006/main" xmlns:r="http://schemas.openxmlformats.org/officeDocument/2006/relationships" xmlns:p="http://schemas.openxmlformats.org/presentationml/2006/main">
  <p:tag name="HIGHLIGHTER" val="false"/>
</p:tagLst>
</file>

<file path=ppt/tags/tag1230.xml><?xml version="1.0" encoding="utf-8"?>
<p:tagLst xmlns:a="http://schemas.openxmlformats.org/drawingml/2006/main" xmlns:r="http://schemas.openxmlformats.org/officeDocument/2006/relationships" xmlns:p="http://schemas.openxmlformats.org/presentationml/2006/main">
  <p:tag name="HIGHLIGHTER" val="false"/>
</p:tagLst>
</file>

<file path=ppt/tags/tag1231.xml><?xml version="1.0" encoding="utf-8"?>
<p:tagLst xmlns:a="http://schemas.openxmlformats.org/drawingml/2006/main" xmlns:r="http://schemas.openxmlformats.org/officeDocument/2006/relationships" xmlns:p="http://schemas.openxmlformats.org/presentationml/2006/main">
  <p:tag name="HIGHLIGHTER" val="false"/>
</p:tagLst>
</file>

<file path=ppt/tags/tag1232.xml><?xml version="1.0" encoding="utf-8"?>
<p:tagLst xmlns:a="http://schemas.openxmlformats.org/drawingml/2006/main" xmlns:r="http://schemas.openxmlformats.org/officeDocument/2006/relationships" xmlns:p="http://schemas.openxmlformats.org/presentationml/2006/main">
  <p:tag name="HIGHLIGHTER" val="false"/>
</p:tagLst>
</file>

<file path=ppt/tags/tag1233.xml><?xml version="1.0" encoding="utf-8"?>
<p:tagLst xmlns:a="http://schemas.openxmlformats.org/drawingml/2006/main" xmlns:r="http://schemas.openxmlformats.org/officeDocument/2006/relationships" xmlns:p="http://schemas.openxmlformats.org/presentationml/2006/main">
  <p:tag name="HIGHLIGHTER" val="false"/>
</p:tagLst>
</file>

<file path=ppt/tags/tag1234.xml><?xml version="1.0" encoding="utf-8"?>
<p:tagLst xmlns:a="http://schemas.openxmlformats.org/drawingml/2006/main" xmlns:r="http://schemas.openxmlformats.org/officeDocument/2006/relationships" xmlns:p="http://schemas.openxmlformats.org/presentationml/2006/main">
  <p:tag name="HIGHLIGHTER" val="false"/>
</p:tagLst>
</file>

<file path=ppt/tags/tag1235.xml><?xml version="1.0" encoding="utf-8"?>
<p:tagLst xmlns:a="http://schemas.openxmlformats.org/drawingml/2006/main" xmlns:r="http://schemas.openxmlformats.org/officeDocument/2006/relationships" xmlns:p="http://schemas.openxmlformats.org/presentationml/2006/main">
  <p:tag name="HIGHLIGHTER" val="false"/>
</p:tagLst>
</file>

<file path=ppt/tags/tag1236.xml><?xml version="1.0" encoding="utf-8"?>
<p:tagLst xmlns:a="http://schemas.openxmlformats.org/drawingml/2006/main" xmlns:r="http://schemas.openxmlformats.org/officeDocument/2006/relationships" xmlns:p="http://schemas.openxmlformats.org/presentationml/2006/main">
  <p:tag name="HIGHLIGHTER" val="false"/>
</p:tagLst>
</file>

<file path=ppt/tags/tag1237.xml><?xml version="1.0" encoding="utf-8"?>
<p:tagLst xmlns:a="http://schemas.openxmlformats.org/drawingml/2006/main" xmlns:r="http://schemas.openxmlformats.org/officeDocument/2006/relationships" xmlns:p="http://schemas.openxmlformats.org/presentationml/2006/main">
  <p:tag name="HIGHLIGHTER" val="false"/>
</p:tagLst>
</file>

<file path=ppt/tags/tag1238.xml><?xml version="1.0" encoding="utf-8"?>
<p:tagLst xmlns:a="http://schemas.openxmlformats.org/drawingml/2006/main" xmlns:r="http://schemas.openxmlformats.org/officeDocument/2006/relationships" xmlns:p="http://schemas.openxmlformats.org/presentationml/2006/main">
  <p:tag name="HIGHLIGHTER" val="false"/>
</p:tagLst>
</file>

<file path=ppt/tags/tag1239.xml><?xml version="1.0" encoding="utf-8"?>
<p:tagLst xmlns:a="http://schemas.openxmlformats.org/drawingml/2006/main" xmlns:r="http://schemas.openxmlformats.org/officeDocument/2006/relationships" xmlns:p="http://schemas.openxmlformats.org/presentationml/2006/main">
  <p:tag name="HIGHLIGHTER" val="false"/>
</p:tagLst>
</file>

<file path=ppt/tags/tag124.xml><?xml version="1.0" encoding="utf-8"?>
<p:tagLst xmlns:a="http://schemas.openxmlformats.org/drawingml/2006/main" xmlns:r="http://schemas.openxmlformats.org/officeDocument/2006/relationships" xmlns:p="http://schemas.openxmlformats.org/presentationml/2006/main">
  <p:tag name="HIGHLIGHTER" val="false"/>
</p:tagLst>
</file>

<file path=ppt/tags/tag1240.xml><?xml version="1.0" encoding="utf-8"?>
<p:tagLst xmlns:a="http://schemas.openxmlformats.org/drawingml/2006/main" xmlns:r="http://schemas.openxmlformats.org/officeDocument/2006/relationships" xmlns:p="http://schemas.openxmlformats.org/presentationml/2006/main">
  <p:tag name="HIGHLIGHTER" val="false"/>
</p:tagLst>
</file>

<file path=ppt/tags/tag1241.xml><?xml version="1.0" encoding="utf-8"?>
<p:tagLst xmlns:a="http://schemas.openxmlformats.org/drawingml/2006/main" xmlns:r="http://schemas.openxmlformats.org/officeDocument/2006/relationships" xmlns:p="http://schemas.openxmlformats.org/presentationml/2006/main">
  <p:tag name="HIGHLIGHTER" val="false"/>
</p:tagLst>
</file>

<file path=ppt/tags/tag1242.xml><?xml version="1.0" encoding="utf-8"?>
<p:tagLst xmlns:a="http://schemas.openxmlformats.org/drawingml/2006/main" xmlns:r="http://schemas.openxmlformats.org/officeDocument/2006/relationships" xmlns:p="http://schemas.openxmlformats.org/presentationml/2006/main">
  <p:tag name="HIGHLIGHTER" val="false"/>
</p:tagLst>
</file>

<file path=ppt/tags/tag1243.xml><?xml version="1.0" encoding="utf-8"?>
<p:tagLst xmlns:a="http://schemas.openxmlformats.org/drawingml/2006/main" xmlns:r="http://schemas.openxmlformats.org/officeDocument/2006/relationships" xmlns:p="http://schemas.openxmlformats.org/presentationml/2006/main">
  <p:tag name="HIGHLIGHTER" val="false"/>
</p:tagLst>
</file>

<file path=ppt/tags/tag1244.xml><?xml version="1.0" encoding="utf-8"?>
<p:tagLst xmlns:a="http://schemas.openxmlformats.org/drawingml/2006/main" xmlns:r="http://schemas.openxmlformats.org/officeDocument/2006/relationships" xmlns:p="http://schemas.openxmlformats.org/presentationml/2006/main">
  <p:tag name="HIGHLIGHTER" val="false"/>
</p:tagLst>
</file>

<file path=ppt/tags/tag1245.xml><?xml version="1.0" encoding="utf-8"?>
<p:tagLst xmlns:a="http://schemas.openxmlformats.org/drawingml/2006/main" xmlns:r="http://schemas.openxmlformats.org/officeDocument/2006/relationships" xmlns:p="http://schemas.openxmlformats.org/presentationml/2006/main">
  <p:tag name="HIGHLIGHTER" val="false"/>
</p:tagLst>
</file>

<file path=ppt/tags/tag1246.xml><?xml version="1.0" encoding="utf-8"?>
<p:tagLst xmlns:a="http://schemas.openxmlformats.org/drawingml/2006/main" xmlns:r="http://schemas.openxmlformats.org/officeDocument/2006/relationships" xmlns:p="http://schemas.openxmlformats.org/presentationml/2006/main">
  <p:tag name="HIGHLIGHTER" val="false"/>
</p:tagLst>
</file>

<file path=ppt/tags/tag1247.xml><?xml version="1.0" encoding="utf-8"?>
<p:tagLst xmlns:a="http://schemas.openxmlformats.org/drawingml/2006/main" xmlns:r="http://schemas.openxmlformats.org/officeDocument/2006/relationships" xmlns:p="http://schemas.openxmlformats.org/presentationml/2006/main">
  <p:tag name="HIGHLIGHTER" val="false"/>
</p:tagLst>
</file>

<file path=ppt/tags/tag1248.xml><?xml version="1.0" encoding="utf-8"?>
<p:tagLst xmlns:a="http://schemas.openxmlformats.org/drawingml/2006/main" xmlns:r="http://schemas.openxmlformats.org/officeDocument/2006/relationships" xmlns:p="http://schemas.openxmlformats.org/presentationml/2006/main">
  <p:tag name="HIGHLIGHTER" val="false"/>
</p:tagLst>
</file>

<file path=ppt/tags/tag1249.xml><?xml version="1.0" encoding="utf-8"?>
<p:tagLst xmlns:a="http://schemas.openxmlformats.org/drawingml/2006/main" xmlns:r="http://schemas.openxmlformats.org/officeDocument/2006/relationships" xmlns:p="http://schemas.openxmlformats.org/presentationml/2006/main">
  <p:tag name="HIGHLIGHTER" val="false"/>
</p:tagLst>
</file>

<file path=ppt/tags/tag125.xml><?xml version="1.0" encoding="utf-8"?>
<p:tagLst xmlns:a="http://schemas.openxmlformats.org/drawingml/2006/main" xmlns:r="http://schemas.openxmlformats.org/officeDocument/2006/relationships" xmlns:p="http://schemas.openxmlformats.org/presentationml/2006/main">
  <p:tag name="HIGHLIGHTER" val="false"/>
</p:tagLst>
</file>

<file path=ppt/tags/tag1250.xml><?xml version="1.0" encoding="utf-8"?>
<p:tagLst xmlns:a="http://schemas.openxmlformats.org/drawingml/2006/main" xmlns:r="http://schemas.openxmlformats.org/officeDocument/2006/relationships" xmlns:p="http://schemas.openxmlformats.org/presentationml/2006/main">
  <p:tag name="HIGHLIGHTER" val="false"/>
</p:tagLst>
</file>

<file path=ppt/tags/tag1251.xml><?xml version="1.0" encoding="utf-8"?>
<p:tagLst xmlns:a="http://schemas.openxmlformats.org/drawingml/2006/main" xmlns:r="http://schemas.openxmlformats.org/officeDocument/2006/relationships" xmlns:p="http://schemas.openxmlformats.org/presentationml/2006/main">
  <p:tag name="HIGHLIGHTER" val="false"/>
</p:tagLst>
</file>

<file path=ppt/tags/tag1252.xml><?xml version="1.0" encoding="utf-8"?>
<p:tagLst xmlns:a="http://schemas.openxmlformats.org/drawingml/2006/main" xmlns:r="http://schemas.openxmlformats.org/officeDocument/2006/relationships" xmlns:p="http://schemas.openxmlformats.org/presentationml/2006/main">
  <p:tag name="HIGHLIGHTER" val="false"/>
</p:tagLst>
</file>

<file path=ppt/tags/tag1253.xml><?xml version="1.0" encoding="utf-8"?>
<p:tagLst xmlns:a="http://schemas.openxmlformats.org/drawingml/2006/main" xmlns:r="http://schemas.openxmlformats.org/officeDocument/2006/relationships" xmlns:p="http://schemas.openxmlformats.org/presentationml/2006/main">
  <p:tag name="HIGHLIGHTER" val="false"/>
</p:tagLst>
</file>

<file path=ppt/tags/tag1254.xml><?xml version="1.0" encoding="utf-8"?>
<p:tagLst xmlns:a="http://schemas.openxmlformats.org/drawingml/2006/main" xmlns:r="http://schemas.openxmlformats.org/officeDocument/2006/relationships" xmlns:p="http://schemas.openxmlformats.org/presentationml/2006/main">
  <p:tag name="HIGHLIGHTER" val="false"/>
</p:tagLst>
</file>

<file path=ppt/tags/tag1255.xml><?xml version="1.0" encoding="utf-8"?>
<p:tagLst xmlns:a="http://schemas.openxmlformats.org/drawingml/2006/main" xmlns:r="http://schemas.openxmlformats.org/officeDocument/2006/relationships" xmlns:p="http://schemas.openxmlformats.org/presentationml/2006/main">
  <p:tag name="HIGHLIGHTER" val="false"/>
</p:tagLst>
</file>

<file path=ppt/tags/tag1256.xml><?xml version="1.0" encoding="utf-8"?>
<p:tagLst xmlns:a="http://schemas.openxmlformats.org/drawingml/2006/main" xmlns:r="http://schemas.openxmlformats.org/officeDocument/2006/relationships" xmlns:p="http://schemas.openxmlformats.org/presentationml/2006/main">
  <p:tag name="HIGHLIGHTER" val="false"/>
</p:tagLst>
</file>

<file path=ppt/tags/tag1257.xml><?xml version="1.0" encoding="utf-8"?>
<p:tagLst xmlns:a="http://schemas.openxmlformats.org/drawingml/2006/main" xmlns:r="http://schemas.openxmlformats.org/officeDocument/2006/relationships" xmlns:p="http://schemas.openxmlformats.org/presentationml/2006/main">
  <p:tag name="HIGHLIGHTER" val="false"/>
</p:tagLst>
</file>

<file path=ppt/tags/tag1258.xml><?xml version="1.0" encoding="utf-8"?>
<p:tagLst xmlns:a="http://schemas.openxmlformats.org/drawingml/2006/main" xmlns:r="http://schemas.openxmlformats.org/officeDocument/2006/relationships" xmlns:p="http://schemas.openxmlformats.org/presentationml/2006/main">
  <p:tag name="HIGHLIGHTER" val="false"/>
</p:tagLst>
</file>

<file path=ppt/tags/tag1259.xml><?xml version="1.0" encoding="utf-8"?>
<p:tagLst xmlns:a="http://schemas.openxmlformats.org/drawingml/2006/main" xmlns:r="http://schemas.openxmlformats.org/officeDocument/2006/relationships" xmlns:p="http://schemas.openxmlformats.org/presentationml/2006/main">
  <p:tag name="HIGHLIGHTER" val="false"/>
</p:tagLst>
</file>

<file path=ppt/tags/tag126.xml><?xml version="1.0" encoding="utf-8"?>
<p:tagLst xmlns:a="http://schemas.openxmlformats.org/drawingml/2006/main" xmlns:r="http://schemas.openxmlformats.org/officeDocument/2006/relationships" xmlns:p="http://schemas.openxmlformats.org/presentationml/2006/main">
  <p:tag name="HIGHLIGHTER" val="false"/>
</p:tagLst>
</file>

<file path=ppt/tags/tag1260.xml><?xml version="1.0" encoding="utf-8"?>
<p:tagLst xmlns:a="http://schemas.openxmlformats.org/drawingml/2006/main" xmlns:r="http://schemas.openxmlformats.org/officeDocument/2006/relationships" xmlns:p="http://schemas.openxmlformats.org/presentationml/2006/main">
  <p:tag name="HIGHLIGHTER" val="false"/>
</p:tagLst>
</file>

<file path=ppt/tags/tag1261.xml><?xml version="1.0" encoding="utf-8"?>
<p:tagLst xmlns:a="http://schemas.openxmlformats.org/drawingml/2006/main" xmlns:r="http://schemas.openxmlformats.org/officeDocument/2006/relationships" xmlns:p="http://schemas.openxmlformats.org/presentationml/2006/main">
  <p:tag name="HIGHLIGHTER" val="false"/>
</p:tagLst>
</file>

<file path=ppt/tags/tag1262.xml><?xml version="1.0" encoding="utf-8"?>
<p:tagLst xmlns:a="http://schemas.openxmlformats.org/drawingml/2006/main" xmlns:r="http://schemas.openxmlformats.org/officeDocument/2006/relationships" xmlns:p="http://schemas.openxmlformats.org/presentationml/2006/main">
  <p:tag name="HIGHLIGHTER" val="false"/>
</p:tagLst>
</file>

<file path=ppt/tags/tag1263.xml><?xml version="1.0" encoding="utf-8"?>
<p:tagLst xmlns:a="http://schemas.openxmlformats.org/drawingml/2006/main" xmlns:r="http://schemas.openxmlformats.org/officeDocument/2006/relationships" xmlns:p="http://schemas.openxmlformats.org/presentationml/2006/main">
  <p:tag name="HIGHLIGHTER" val="false"/>
</p:tagLst>
</file>

<file path=ppt/tags/tag1264.xml><?xml version="1.0" encoding="utf-8"?>
<p:tagLst xmlns:a="http://schemas.openxmlformats.org/drawingml/2006/main" xmlns:r="http://schemas.openxmlformats.org/officeDocument/2006/relationships" xmlns:p="http://schemas.openxmlformats.org/presentationml/2006/main">
  <p:tag name="HIGHLIGHTER" val="false"/>
</p:tagLst>
</file>

<file path=ppt/tags/tag1265.xml><?xml version="1.0" encoding="utf-8"?>
<p:tagLst xmlns:a="http://schemas.openxmlformats.org/drawingml/2006/main" xmlns:r="http://schemas.openxmlformats.org/officeDocument/2006/relationships" xmlns:p="http://schemas.openxmlformats.org/presentationml/2006/main">
  <p:tag name="HIGHLIGHTER" val="false"/>
</p:tagLst>
</file>

<file path=ppt/tags/tag1266.xml><?xml version="1.0" encoding="utf-8"?>
<p:tagLst xmlns:a="http://schemas.openxmlformats.org/drawingml/2006/main" xmlns:r="http://schemas.openxmlformats.org/officeDocument/2006/relationships" xmlns:p="http://schemas.openxmlformats.org/presentationml/2006/main">
  <p:tag name="HIGHLIGHTER" val="false"/>
</p:tagLst>
</file>

<file path=ppt/tags/tag1267.xml><?xml version="1.0" encoding="utf-8"?>
<p:tagLst xmlns:a="http://schemas.openxmlformats.org/drawingml/2006/main" xmlns:r="http://schemas.openxmlformats.org/officeDocument/2006/relationships" xmlns:p="http://schemas.openxmlformats.org/presentationml/2006/main">
  <p:tag name="HIGHLIGHTER" val="false"/>
</p:tagLst>
</file>

<file path=ppt/tags/tag1268.xml><?xml version="1.0" encoding="utf-8"?>
<p:tagLst xmlns:a="http://schemas.openxmlformats.org/drawingml/2006/main" xmlns:r="http://schemas.openxmlformats.org/officeDocument/2006/relationships" xmlns:p="http://schemas.openxmlformats.org/presentationml/2006/main">
  <p:tag name="HIGHLIGHTER" val="false"/>
</p:tagLst>
</file>

<file path=ppt/tags/tag1269.xml><?xml version="1.0" encoding="utf-8"?>
<p:tagLst xmlns:a="http://schemas.openxmlformats.org/drawingml/2006/main" xmlns:r="http://schemas.openxmlformats.org/officeDocument/2006/relationships" xmlns:p="http://schemas.openxmlformats.org/presentationml/2006/main">
  <p:tag name="HIGHLIGHTER" val="false"/>
</p:tagLst>
</file>

<file path=ppt/tags/tag127.xml><?xml version="1.0" encoding="utf-8"?>
<p:tagLst xmlns:a="http://schemas.openxmlformats.org/drawingml/2006/main" xmlns:r="http://schemas.openxmlformats.org/officeDocument/2006/relationships" xmlns:p="http://schemas.openxmlformats.org/presentationml/2006/main">
  <p:tag name="HIGHLIGHTER" val="false"/>
</p:tagLst>
</file>

<file path=ppt/tags/tag1270.xml><?xml version="1.0" encoding="utf-8"?>
<p:tagLst xmlns:a="http://schemas.openxmlformats.org/drawingml/2006/main" xmlns:r="http://schemas.openxmlformats.org/officeDocument/2006/relationships" xmlns:p="http://schemas.openxmlformats.org/presentationml/2006/main">
  <p:tag name="HIGHLIGHTER" val="false"/>
</p:tagLst>
</file>

<file path=ppt/tags/tag1271.xml><?xml version="1.0" encoding="utf-8"?>
<p:tagLst xmlns:a="http://schemas.openxmlformats.org/drawingml/2006/main" xmlns:r="http://schemas.openxmlformats.org/officeDocument/2006/relationships" xmlns:p="http://schemas.openxmlformats.org/presentationml/2006/main">
  <p:tag name="HIGHLIGHTER" val="false"/>
</p:tagLst>
</file>

<file path=ppt/tags/tag1272.xml><?xml version="1.0" encoding="utf-8"?>
<p:tagLst xmlns:a="http://schemas.openxmlformats.org/drawingml/2006/main" xmlns:r="http://schemas.openxmlformats.org/officeDocument/2006/relationships" xmlns:p="http://schemas.openxmlformats.org/presentationml/2006/main">
  <p:tag name="HIGHLIGHTER" val="false"/>
</p:tagLst>
</file>

<file path=ppt/tags/tag1273.xml><?xml version="1.0" encoding="utf-8"?>
<p:tagLst xmlns:a="http://schemas.openxmlformats.org/drawingml/2006/main" xmlns:r="http://schemas.openxmlformats.org/officeDocument/2006/relationships" xmlns:p="http://schemas.openxmlformats.org/presentationml/2006/main">
  <p:tag name="HIGHLIGHTER" val="false"/>
</p:tagLst>
</file>

<file path=ppt/tags/tag1274.xml><?xml version="1.0" encoding="utf-8"?>
<p:tagLst xmlns:a="http://schemas.openxmlformats.org/drawingml/2006/main" xmlns:r="http://schemas.openxmlformats.org/officeDocument/2006/relationships" xmlns:p="http://schemas.openxmlformats.org/presentationml/2006/main">
  <p:tag name="HIGHLIGHTER" val="false"/>
</p:tagLst>
</file>

<file path=ppt/tags/tag1275.xml><?xml version="1.0" encoding="utf-8"?>
<p:tagLst xmlns:a="http://schemas.openxmlformats.org/drawingml/2006/main" xmlns:r="http://schemas.openxmlformats.org/officeDocument/2006/relationships" xmlns:p="http://schemas.openxmlformats.org/presentationml/2006/main">
  <p:tag name="HIGHLIGHTER" val="false"/>
</p:tagLst>
</file>

<file path=ppt/tags/tag1276.xml><?xml version="1.0" encoding="utf-8"?>
<p:tagLst xmlns:a="http://schemas.openxmlformats.org/drawingml/2006/main" xmlns:r="http://schemas.openxmlformats.org/officeDocument/2006/relationships" xmlns:p="http://schemas.openxmlformats.org/presentationml/2006/main">
  <p:tag name="HIGHLIGHTER" val="false"/>
</p:tagLst>
</file>

<file path=ppt/tags/tag1277.xml><?xml version="1.0" encoding="utf-8"?>
<p:tagLst xmlns:a="http://schemas.openxmlformats.org/drawingml/2006/main" xmlns:r="http://schemas.openxmlformats.org/officeDocument/2006/relationships" xmlns:p="http://schemas.openxmlformats.org/presentationml/2006/main">
  <p:tag name="HIGHLIGHTER" val="false"/>
</p:tagLst>
</file>

<file path=ppt/tags/tag1278.xml><?xml version="1.0" encoding="utf-8"?>
<p:tagLst xmlns:a="http://schemas.openxmlformats.org/drawingml/2006/main" xmlns:r="http://schemas.openxmlformats.org/officeDocument/2006/relationships" xmlns:p="http://schemas.openxmlformats.org/presentationml/2006/main">
  <p:tag name="HIGHLIGHTER" val="false"/>
</p:tagLst>
</file>

<file path=ppt/tags/tag1279.xml><?xml version="1.0" encoding="utf-8"?>
<p:tagLst xmlns:a="http://schemas.openxmlformats.org/drawingml/2006/main" xmlns:r="http://schemas.openxmlformats.org/officeDocument/2006/relationships" xmlns:p="http://schemas.openxmlformats.org/presentationml/2006/main">
  <p:tag name="HIGHLIGHTER" val="false"/>
</p:tagLst>
</file>

<file path=ppt/tags/tag128.xml><?xml version="1.0" encoding="utf-8"?>
<p:tagLst xmlns:a="http://schemas.openxmlformats.org/drawingml/2006/main" xmlns:r="http://schemas.openxmlformats.org/officeDocument/2006/relationships" xmlns:p="http://schemas.openxmlformats.org/presentationml/2006/main">
  <p:tag name="HIGHLIGHTER" val="false"/>
</p:tagLst>
</file>

<file path=ppt/tags/tag1280.xml><?xml version="1.0" encoding="utf-8"?>
<p:tagLst xmlns:a="http://schemas.openxmlformats.org/drawingml/2006/main" xmlns:r="http://schemas.openxmlformats.org/officeDocument/2006/relationships" xmlns:p="http://schemas.openxmlformats.org/presentationml/2006/main">
  <p:tag name="HIGHLIGHTER" val="false"/>
</p:tagLst>
</file>

<file path=ppt/tags/tag1281.xml><?xml version="1.0" encoding="utf-8"?>
<p:tagLst xmlns:a="http://schemas.openxmlformats.org/drawingml/2006/main" xmlns:r="http://schemas.openxmlformats.org/officeDocument/2006/relationships" xmlns:p="http://schemas.openxmlformats.org/presentationml/2006/main">
  <p:tag name="HIGHLIGHTER" val="false"/>
</p:tagLst>
</file>

<file path=ppt/tags/tag1282.xml><?xml version="1.0" encoding="utf-8"?>
<p:tagLst xmlns:a="http://schemas.openxmlformats.org/drawingml/2006/main" xmlns:r="http://schemas.openxmlformats.org/officeDocument/2006/relationships" xmlns:p="http://schemas.openxmlformats.org/presentationml/2006/main">
  <p:tag name="HIGHLIGHTER" val="false"/>
</p:tagLst>
</file>

<file path=ppt/tags/tag1283.xml><?xml version="1.0" encoding="utf-8"?>
<p:tagLst xmlns:a="http://schemas.openxmlformats.org/drawingml/2006/main" xmlns:r="http://schemas.openxmlformats.org/officeDocument/2006/relationships" xmlns:p="http://schemas.openxmlformats.org/presentationml/2006/main">
  <p:tag name="HIGHLIGHTER" val="false"/>
</p:tagLst>
</file>

<file path=ppt/tags/tag1284.xml><?xml version="1.0" encoding="utf-8"?>
<p:tagLst xmlns:a="http://schemas.openxmlformats.org/drawingml/2006/main" xmlns:r="http://schemas.openxmlformats.org/officeDocument/2006/relationships" xmlns:p="http://schemas.openxmlformats.org/presentationml/2006/main">
  <p:tag name="HIGHLIGHTER" val="false"/>
</p:tagLst>
</file>

<file path=ppt/tags/tag1285.xml><?xml version="1.0" encoding="utf-8"?>
<p:tagLst xmlns:a="http://schemas.openxmlformats.org/drawingml/2006/main" xmlns:r="http://schemas.openxmlformats.org/officeDocument/2006/relationships" xmlns:p="http://schemas.openxmlformats.org/presentationml/2006/main">
  <p:tag name="HIGHLIGHTER" val="false"/>
</p:tagLst>
</file>

<file path=ppt/tags/tag1286.xml><?xml version="1.0" encoding="utf-8"?>
<p:tagLst xmlns:a="http://schemas.openxmlformats.org/drawingml/2006/main" xmlns:r="http://schemas.openxmlformats.org/officeDocument/2006/relationships" xmlns:p="http://schemas.openxmlformats.org/presentationml/2006/main">
  <p:tag name="HIGHLIGHTER" val="false"/>
</p:tagLst>
</file>

<file path=ppt/tags/tag1287.xml><?xml version="1.0" encoding="utf-8"?>
<p:tagLst xmlns:a="http://schemas.openxmlformats.org/drawingml/2006/main" xmlns:r="http://schemas.openxmlformats.org/officeDocument/2006/relationships" xmlns:p="http://schemas.openxmlformats.org/presentationml/2006/main">
  <p:tag name="HIGHLIGHTER" val="false"/>
</p:tagLst>
</file>

<file path=ppt/tags/tag1288.xml><?xml version="1.0" encoding="utf-8"?>
<p:tagLst xmlns:a="http://schemas.openxmlformats.org/drawingml/2006/main" xmlns:r="http://schemas.openxmlformats.org/officeDocument/2006/relationships" xmlns:p="http://schemas.openxmlformats.org/presentationml/2006/main">
  <p:tag name="HIGHLIGHTER" val="false"/>
</p:tagLst>
</file>

<file path=ppt/tags/tag1289.xml><?xml version="1.0" encoding="utf-8"?>
<p:tagLst xmlns:a="http://schemas.openxmlformats.org/drawingml/2006/main" xmlns:r="http://schemas.openxmlformats.org/officeDocument/2006/relationships" xmlns:p="http://schemas.openxmlformats.org/presentationml/2006/main">
  <p:tag name="HIGHLIGHTER" val="false"/>
</p:tagLst>
</file>

<file path=ppt/tags/tag129.xml><?xml version="1.0" encoding="utf-8"?>
<p:tagLst xmlns:a="http://schemas.openxmlformats.org/drawingml/2006/main" xmlns:r="http://schemas.openxmlformats.org/officeDocument/2006/relationships" xmlns:p="http://schemas.openxmlformats.org/presentationml/2006/main">
  <p:tag name="HIGHLIGHTER" val="false"/>
</p:tagLst>
</file>

<file path=ppt/tags/tag1290.xml><?xml version="1.0" encoding="utf-8"?>
<p:tagLst xmlns:a="http://schemas.openxmlformats.org/drawingml/2006/main" xmlns:r="http://schemas.openxmlformats.org/officeDocument/2006/relationships" xmlns:p="http://schemas.openxmlformats.org/presentationml/2006/main">
  <p:tag name="HIGHLIGHTER" val="false"/>
</p:tagLst>
</file>

<file path=ppt/tags/tag1291.xml><?xml version="1.0" encoding="utf-8"?>
<p:tagLst xmlns:a="http://schemas.openxmlformats.org/drawingml/2006/main" xmlns:r="http://schemas.openxmlformats.org/officeDocument/2006/relationships" xmlns:p="http://schemas.openxmlformats.org/presentationml/2006/main">
  <p:tag name="HIGHLIGHTER" val="false"/>
</p:tagLst>
</file>

<file path=ppt/tags/tag1292.xml><?xml version="1.0" encoding="utf-8"?>
<p:tagLst xmlns:a="http://schemas.openxmlformats.org/drawingml/2006/main" xmlns:r="http://schemas.openxmlformats.org/officeDocument/2006/relationships" xmlns:p="http://schemas.openxmlformats.org/presentationml/2006/main">
  <p:tag name="HIGHLIGHTER" val="false"/>
</p:tagLst>
</file>

<file path=ppt/tags/tag1293.xml><?xml version="1.0" encoding="utf-8"?>
<p:tagLst xmlns:a="http://schemas.openxmlformats.org/drawingml/2006/main" xmlns:r="http://schemas.openxmlformats.org/officeDocument/2006/relationships" xmlns:p="http://schemas.openxmlformats.org/presentationml/2006/main">
  <p:tag name="HIGHLIGHTER" val="false"/>
</p:tagLst>
</file>

<file path=ppt/tags/tag1294.xml><?xml version="1.0" encoding="utf-8"?>
<p:tagLst xmlns:a="http://schemas.openxmlformats.org/drawingml/2006/main" xmlns:r="http://schemas.openxmlformats.org/officeDocument/2006/relationships" xmlns:p="http://schemas.openxmlformats.org/presentationml/2006/main">
  <p:tag name="HIGHLIGHTER" val="false"/>
</p:tagLst>
</file>

<file path=ppt/tags/tag1295.xml><?xml version="1.0" encoding="utf-8"?>
<p:tagLst xmlns:a="http://schemas.openxmlformats.org/drawingml/2006/main" xmlns:r="http://schemas.openxmlformats.org/officeDocument/2006/relationships" xmlns:p="http://schemas.openxmlformats.org/presentationml/2006/main">
  <p:tag name="HIGHLIGHTER" val="false"/>
</p:tagLst>
</file>

<file path=ppt/tags/tag1296.xml><?xml version="1.0" encoding="utf-8"?>
<p:tagLst xmlns:a="http://schemas.openxmlformats.org/drawingml/2006/main" xmlns:r="http://schemas.openxmlformats.org/officeDocument/2006/relationships" xmlns:p="http://schemas.openxmlformats.org/presentationml/2006/main">
  <p:tag name="HIGHLIGHTER" val="false"/>
</p:tagLst>
</file>

<file path=ppt/tags/tag1297.xml><?xml version="1.0" encoding="utf-8"?>
<p:tagLst xmlns:a="http://schemas.openxmlformats.org/drawingml/2006/main" xmlns:r="http://schemas.openxmlformats.org/officeDocument/2006/relationships" xmlns:p="http://schemas.openxmlformats.org/presentationml/2006/main">
  <p:tag name="HIGHLIGHTER" val="false"/>
</p:tagLst>
</file>

<file path=ppt/tags/tag1298.xml><?xml version="1.0" encoding="utf-8"?>
<p:tagLst xmlns:a="http://schemas.openxmlformats.org/drawingml/2006/main" xmlns:r="http://schemas.openxmlformats.org/officeDocument/2006/relationships" xmlns:p="http://schemas.openxmlformats.org/presentationml/2006/main">
  <p:tag name="HIGHLIGHTER" val="false"/>
</p:tagLst>
</file>

<file path=ppt/tags/tag1299.xml><?xml version="1.0" encoding="utf-8"?>
<p:tagLst xmlns:a="http://schemas.openxmlformats.org/drawingml/2006/main" xmlns:r="http://schemas.openxmlformats.org/officeDocument/2006/relationships" xmlns:p="http://schemas.openxmlformats.org/presentationml/2006/main">
  <p:tag name="HIGHLIGHTER" val="false"/>
</p:tagLst>
</file>

<file path=ppt/tags/tag13.xml><?xml version="1.0" encoding="utf-8"?>
<p:tagLst xmlns:a="http://schemas.openxmlformats.org/drawingml/2006/main" xmlns:r="http://schemas.openxmlformats.org/officeDocument/2006/relationships" xmlns:p="http://schemas.openxmlformats.org/presentationml/2006/main">
  <p:tag name="HIGHLIGHTER" val="false"/>
</p:tagLst>
</file>

<file path=ppt/tags/tag130.xml><?xml version="1.0" encoding="utf-8"?>
<p:tagLst xmlns:a="http://schemas.openxmlformats.org/drawingml/2006/main" xmlns:r="http://schemas.openxmlformats.org/officeDocument/2006/relationships" xmlns:p="http://schemas.openxmlformats.org/presentationml/2006/main">
  <p:tag name="HIGHLIGHTER" val="false"/>
</p:tagLst>
</file>

<file path=ppt/tags/tag1300.xml><?xml version="1.0" encoding="utf-8"?>
<p:tagLst xmlns:a="http://schemas.openxmlformats.org/drawingml/2006/main" xmlns:r="http://schemas.openxmlformats.org/officeDocument/2006/relationships" xmlns:p="http://schemas.openxmlformats.org/presentationml/2006/main">
  <p:tag name="HIGHLIGHTER" val="false"/>
</p:tagLst>
</file>

<file path=ppt/tags/tag1301.xml><?xml version="1.0" encoding="utf-8"?>
<p:tagLst xmlns:a="http://schemas.openxmlformats.org/drawingml/2006/main" xmlns:r="http://schemas.openxmlformats.org/officeDocument/2006/relationships" xmlns:p="http://schemas.openxmlformats.org/presentationml/2006/main">
  <p:tag name="HIGHLIGHTER" val="false"/>
</p:tagLst>
</file>

<file path=ppt/tags/tag1302.xml><?xml version="1.0" encoding="utf-8"?>
<p:tagLst xmlns:a="http://schemas.openxmlformats.org/drawingml/2006/main" xmlns:r="http://schemas.openxmlformats.org/officeDocument/2006/relationships" xmlns:p="http://schemas.openxmlformats.org/presentationml/2006/main">
  <p:tag name="HIGHLIGHTER" val="false"/>
</p:tagLst>
</file>

<file path=ppt/tags/tag1303.xml><?xml version="1.0" encoding="utf-8"?>
<p:tagLst xmlns:a="http://schemas.openxmlformats.org/drawingml/2006/main" xmlns:r="http://schemas.openxmlformats.org/officeDocument/2006/relationships" xmlns:p="http://schemas.openxmlformats.org/presentationml/2006/main">
  <p:tag name="HIGHLIGHTER" val="false"/>
</p:tagLst>
</file>

<file path=ppt/tags/tag1304.xml><?xml version="1.0" encoding="utf-8"?>
<p:tagLst xmlns:a="http://schemas.openxmlformats.org/drawingml/2006/main" xmlns:r="http://schemas.openxmlformats.org/officeDocument/2006/relationships" xmlns:p="http://schemas.openxmlformats.org/presentationml/2006/main">
  <p:tag name="HIGHLIGHTER" val="false"/>
</p:tagLst>
</file>

<file path=ppt/tags/tag1305.xml><?xml version="1.0" encoding="utf-8"?>
<p:tagLst xmlns:a="http://schemas.openxmlformats.org/drawingml/2006/main" xmlns:r="http://schemas.openxmlformats.org/officeDocument/2006/relationships" xmlns:p="http://schemas.openxmlformats.org/presentationml/2006/main">
  <p:tag name="HIGHLIGHTER" val="false"/>
</p:tagLst>
</file>

<file path=ppt/tags/tag1306.xml><?xml version="1.0" encoding="utf-8"?>
<p:tagLst xmlns:a="http://schemas.openxmlformats.org/drawingml/2006/main" xmlns:r="http://schemas.openxmlformats.org/officeDocument/2006/relationships" xmlns:p="http://schemas.openxmlformats.org/presentationml/2006/main">
  <p:tag name="HIGHLIGHTER" val="false"/>
</p:tagLst>
</file>

<file path=ppt/tags/tag1307.xml><?xml version="1.0" encoding="utf-8"?>
<p:tagLst xmlns:a="http://schemas.openxmlformats.org/drawingml/2006/main" xmlns:r="http://schemas.openxmlformats.org/officeDocument/2006/relationships" xmlns:p="http://schemas.openxmlformats.org/presentationml/2006/main">
  <p:tag name="HIGHLIGHTER" val="false"/>
</p:tagLst>
</file>

<file path=ppt/tags/tag1308.xml><?xml version="1.0" encoding="utf-8"?>
<p:tagLst xmlns:a="http://schemas.openxmlformats.org/drawingml/2006/main" xmlns:r="http://schemas.openxmlformats.org/officeDocument/2006/relationships" xmlns:p="http://schemas.openxmlformats.org/presentationml/2006/main">
  <p:tag name="HIGHLIGHTER" val="false"/>
</p:tagLst>
</file>

<file path=ppt/tags/tag1309.xml><?xml version="1.0" encoding="utf-8"?>
<p:tagLst xmlns:a="http://schemas.openxmlformats.org/drawingml/2006/main" xmlns:r="http://schemas.openxmlformats.org/officeDocument/2006/relationships" xmlns:p="http://schemas.openxmlformats.org/presentationml/2006/main">
  <p:tag name="HIGHLIGHTER" val="false"/>
</p:tagLst>
</file>

<file path=ppt/tags/tag131.xml><?xml version="1.0" encoding="utf-8"?>
<p:tagLst xmlns:a="http://schemas.openxmlformats.org/drawingml/2006/main" xmlns:r="http://schemas.openxmlformats.org/officeDocument/2006/relationships" xmlns:p="http://schemas.openxmlformats.org/presentationml/2006/main">
  <p:tag name="HIGHLIGHTER" val="false"/>
</p:tagLst>
</file>

<file path=ppt/tags/tag1310.xml><?xml version="1.0" encoding="utf-8"?>
<p:tagLst xmlns:a="http://schemas.openxmlformats.org/drawingml/2006/main" xmlns:r="http://schemas.openxmlformats.org/officeDocument/2006/relationships" xmlns:p="http://schemas.openxmlformats.org/presentationml/2006/main">
  <p:tag name="HIGHLIGHTER" val="false"/>
</p:tagLst>
</file>

<file path=ppt/tags/tag1311.xml><?xml version="1.0" encoding="utf-8"?>
<p:tagLst xmlns:a="http://schemas.openxmlformats.org/drawingml/2006/main" xmlns:r="http://schemas.openxmlformats.org/officeDocument/2006/relationships" xmlns:p="http://schemas.openxmlformats.org/presentationml/2006/main">
  <p:tag name="HIGHLIGHTER" val="false"/>
</p:tagLst>
</file>

<file path=ppt/tags/tag1312.xml><?xml version="1.0" encoding="utf-8"?>
<p:tagLst xmlns:a="http://schemas.openxmlformats.org/drawingml/2006/main" xmlns:r="http://schemas.openxmlformats.org/officeDocument/2006/relationships" xmlns:p="http://schemas.openxmlformats.org/presentationml/2006/main">
  <p:tag name="HIGHLIGHTER" val="false"/>
</p:tagLst>
</file>

<file path=ppt/tags/tag1313.xml><?xml version="1.0" encoding="utf-8"?>
<p:tagLst xmlns:a="http://schemas.openxmlformats.org/drawingml/2006/main" xmlns:r="http://schemas.openxmlformats.org/officeDocument/2006/relationships" xmlns:p="http://schemas.openxmlformats.org/presentationml/2006/main">
  <p:tag name="HIGHLIGHTER" val="false"/>
</p:tagLst>
</file>

<file path=ppt/tags/tag1314.xml><?xml version="1.0" encoding="utf-8"?>
<p:tagLst xmlns:a="http://schemas.openxmlformats.org/drawingml/2006/main" xmlns:r="http://schemas.openxmlformats.org/officeDocument/2006/relationships" xmlns:p="http://schemas.openxmlformats.org/presentationml/2006/main">
  <p:tag name="HIGHLIGHTER" val="false"/>
</p:tagLst>
</file>

<file path=ppt/tags/tag1315.xml><?xml version="1.0" encoding="utf-8"?>
<p:tagLst xmlns:a="http://schemas.openxmlformats.org/drawingml/2006/main" xmlns:r="http://schemas.openxmlformats.org/officeDocument/2006/relationships" xmlns:p="http://schemas.openxmlformats.org/presentationml/2006/main">
  <p:tag name="HIGHLIGHTER" val="false"/>
</p:tagLst>
</file>

<file path=ppt/tags/tag1316.xml><?xml version="1.0" encoding="utf-8"?>
<p:tagLst xmlns:a="http://schemas.openxmlformats.org/drawingml/2006/main" xmlns:r="http://schemas.openxmlformats.org/officeDocument/2006/relationships" xmlns:p="http://schemas.openxmlformats.org/presentationml/2006/main">
  <p:tag name="HIGHLIGHTER" val="false"/>
</p:tagLst>
</file>

<file path=ppt/tags/tag1317.xml><?xml version="1.0" encoding="utf-8"?>
<p:tagLst xmlns:a="http://schemas.openxmlformats.org/drawingml/2006/main" xmlns:r="http://schemas.openxmlformats.org/officeDocument/2006/relationships" xmlns:p="http://schemas.openxmlformats.org/presentationml/2006/main">
  <p:tag name="HIGHLIGHTER" val="false"/>
</p:tagLst>
</file>

<file path=ppt/tags/tag1318.xml><?xml version="1.0" encoding="utf-8"?>
<p:tagLst xmlns:a="http://schemas.openxmlformats.org/drawingml/2006/main" xmlns:r="http://schemas.openxmlformats.org/officeDocument/2006/relationships" xmlns:p="http://schemas.openxmlformats.org/presentationml/2006/main">
  <p:tag name="HIGHLIGHTER" val="false"/>
</p:tagLst>
</file>

<file path=ppt/tags/tag1319.xml><?xml version="1.0" encoding="utf-8"?>
<p:tagLst xmlns:a="http://schemas.openxmlformats.org/drawingml/2006/main" xmlns:r="http://schemas.openxmlformats.org/officeDocument/2006/relationships" xmlns:p="http://schemas.openxmlformats.org/presentationml/2006/main">
  <p:tag name="HIGHLIGHTER" val="false"/>
</p:tagLst>
</file>

<file path=ppt/tags/tag132.xml><?xml version="1.0" encoding="utf-8"?>
<p:tagLst xmlns:a="http://schemas.openxmlformats.org/drawingml/2006/main" xmlns:r="http://schemas.openxmlformats.org/officeDocument/2006/relationships" xmlns:p="http://schemas.openxmlformats.org/presentationml/2006/main">
  <p:tag name="HIGHLIGHTER" val="false"/>
</p:tagLst>
</file>

<file path=ppt/tags/tag1320.xml><?xml version="1.0" encoding="utf-8"?>
<p:tagLst xmlns:a="http://schemas.openxmlformats.org/drawingml/2006/main" xmlns:r="http://schemas.openxmlformats.org/officeDocument/2006/relationships" xmlns:p="http://schemas.openxmlformats.org/presentationml/2006/main">
  <p:tag name="HIGHLIGHTER" val="false"/>
</p:tagLst>
</file>

<file path=ppt/tags/tag1321.xml><?xml version="1.0" encoding="utf-8"?>
<p:tagLst xmlns:a="http://schemas.openxmlformats.org/drawingml/2006/main" xmlns:r="http://schemas.openxmlformats.org/officeDocument/2006/relationships" xmlns:p="http://schemas.openxmlformats.org/presentationml/2006/main">
  <p:tag name="HIGHLIGHTER" val="false"/>
</p:tagLst>
</file>

<file path=ppt/tags/tag1322.xml><?xml version="1.0" encoding="utf-8"?>
<p:tagLst xmlns:a="http://schemas.openxmlformats.org/drawingml/2006/main" xmlns:r="http://schemas.openxmlformats.org/officeDocument/2006/relationships" xmlns:p="http://schemas.openxmlformats.org/presentationml/2006/main">
  <p:tag name="HIGHLIGHTER" val="false"/>
</p:tagLst>
</file>

<file path=ppt/tags/tag1323.xml><?xml version="1.0" encoding="utf-8"?>
<p:tagLst xmlns:a="http://schemas.openxmlformats.org/drawingml/2006/main" xmlns:r="http://schemas.openxmlformats.org/officeDocument/2006/relationships" xmlns:p="http://schemas.openxmlformats.org/presentationml/2006/main">
  <p:tag name="HIGHLIGHTER" val="false"/>
</p:tagLst>
</file>

<file path=ppt/tags/tag1324.xml><?xml version="1.0" encoding="utf-8"?>
<p:tagLst xmlns:a="http://schemas.openxmlformats.org/drawingml/2006/main" xmlns:r="http://schemas.openxmlformats.org/officeDocument/2006/relationships" xmlns:p="http://schemas.openxmlformats.org/presentationml/2006/main">
  <p:tag name="HIGHLIGHTER" val="false"/>
</p:tagLst>
</file>

<file path=ppt/tags/tag1325.xml><?xml version="1.0" encoding="utf-8"?>
<p:tagLst xmlns:a="http://schemas.openxmlformats.org/drawingml/2006/main" xmlns:r="http://schemas.openxmlformats.org/officeDocument/2006/relationships" xmlns:p="http://schemas.openxmlformats.org/presentationml/2006/main">
  <p:tag name="HIGHLIGHTER" val="false"/>
</p:tagLst>
</file>

<file path=ppt/tags/tag1326.xml><?xml version="1.0" encoding="utf-8"?>
<p:tagLst xmlns:a="http://schemas.openxmlformats.org/drawingml/2006/main" xmlns:r="http://schemas.openxmlformats.org/officeDocument/2006/relationships" xmlns:p="http://schemas.openxmlformats.org/presentationml/2006/main">
  <p:tag name="HIGHLIGHTER" val="false"/>
</p:tagLst>
</file>

<file path=ppt/tags/tag1327.xml><?xml version="1.0" encoding="utf-8"?>
<p:tagLst xmlns:a="http://schemas.openxmlformats.org/drawingml/2006/main" xmlns:r="http://schemas.openxmlformats.org/officeDocument/2006/relationships" xmlns:p="http://schemas.openxmlformats.org/presentationml/2006/main">
  <p:tag name="HIGHLIGHTER" val="false"/>
</p:tagLst>
</file>

<file path=ppt/tags/tag1328.xml><?xml version="1.0" encoding="utf-8"?>
<p:tagLst xmlns:a="http://schemas.openxmlformats.org/drawingml/2006/main" xmlns:r="http://schemas.openxmlformats.org/officeDocument/2006/relationships" xmlns:p="http://schemas.openxmlformats.org/presentationml/2006/main">
  <p:tag name="HIGHLIGHTER" val="false"/>
</p:tagLst>
</file>

<file path=ppt/tags/tag1329.xml><?xml version="1.0" encoding="utf-8"?>
<p:tagLst xmlns:a="http://schemas.openxmlformats.org/drawingml/2006/main" xmlns:r="http://schemas.openxmlformats.org/officeDocument/2006/relationships" xmlns:p="http://schemas.openxmlformats.org/presentationml/2006/main">
  <p:tag name="HIGHLIGHTER" val="false"/>
</p:tagLst>
</file>

<file path=ppt/tags/tag133.xml><?xml version="1.0" encoding="utf-8"?>
<p:tagLst xmlns:a="http://schemas.openxmlformats.org/drawingml/2006/main" xmlns:r="http://schemas.openxmlformats.org/officeDocument/2006/relationships" xmlns:p="http://schemas.openxmlformats.org/presentationml/2006/main">
  <p:tag name="HIGHLIGHTER" val="false"/>
</p:tagLst>
</file>

<file path=ppt/tags/tag1330.xml><?xml version="1.0" encoding="utf-8"?>
<p:tagLst xmlns:a="http://schemas.openxmlformats.org/drawingml/2006/main" xmlns:r="http://schemas.openxmlformats.org/officeDocument/2006/relationships" xmlns:p="http://schemas.openxmlformats.org/presentationml/2006/main">
  <p:tag name="HIGHLIGHTER" val="false"/>
</p:tagLst>
</file>

<file path=ppt/tags/tag1331.xml><?xml version="1.0" encoding="utf-8"?>
<p:tagLst xmlns:a="http://schemas.openxmlformats.org/drawingml/2006/main" xmlns:r="http://schemas.openxmlformats.org/officeDocument/2006/relationships" xmlns:p="http://schemas.openxmlformats.org/presentationml/2006/main">
  <p:tag name="HIGHLIGHTER" val="false"/>
</p:tagLst>
</file>

<file path=ppt/tags/tag1332.xml><?xml version="1.0" encoding="utf-8"?>
<p:tagLst xmlns:a="http://schemas.openxmlformats.org/drawingml/2006/main" xmlns:r="http://schemas.openxmlformats.org/officeDocument/2006/relationships" xmlns:p="http://schemas.openxmlformats.org/presentationml/2006/main">
  <p:tag name="HIGHLIGHTER" val="false"/>
</p:tagLst>
</file>

<file path=ppt/tags/tag1333.xml><?xml version="1.0" encoding="utf-8"?>
<p:tagLst xmlns:a="http://schemas.openxmlformats.org/drawingml/2006/main" xmlns:r="http://schemas.openxmlformats.org/officeDocument/2006/relationships" xmlns:p="http://schemas.openxmlformats.org/presentationml/2006/main">
  <p:tag name="HIGHLIGHTER" val="false"/>
</p:tagLst>
</file>

<file path=ppt/tags/tag1334.xml><?xml version="1.0" encoding="utf-8"?>
<p:tagLst xmlns:a="http://schemas.openxmlformats.org/drawingml/2006/main" xmlns:r="http://schemas.openxmlformats.org/officeDocument/2006/relationships" xmlns:p="http://schemas.openxmlformats.org/presentationml/2006/main">
  <p:tag name="HIGHLIGHTER" val="false"/>
</p:tagLst>
</file>

<file path=ppt/tags/tag1335.xml><?xml version="1.0" encoding="utf-8"?>
<p:tagLst xmlns:a="http://schemas.openxmlformats.org/drawingml/2006/main" xmlns:r="http://schemas.openxmlformats.org/officeDocument/2006/relationships" xmlns:p="http://schemas.openxmlformats.org/presentationml/2006/main">
  <p:tag name="HIGHLIGHTER" val="false"/>
</p:tagLst>
</file>

<file path=ppt/tags/tag1336.xml><?xml version="1.0" encoding="utf-8"?>
<p:tagLst xmlns:a="http://schemas.openxmlformats.org/drawingml/2006/main" xmlns:r="http://schemas.openxmlformats.org/officeDocument/2006/relationships" xmlns:p="http://schemas.openxmlformats.org/presentationml/2006/main">
  <p:tag name="HIGHLIGHTER" val="false"/>
</p:tagLst>
</file>

<file path=ppt/tags/tag1337.xml><?xml version="1.0" encoding="utf-8"?>
<p:tagLst xmlns:a="http://schemas.openxmlformats.org/drawingml/2006/main" xmlns:r="http://schemas.openxmlformats.org/officeDocument/2006/relationships" xmlns:p="http://schemas.openxmlformats.org/presentationml/2006/main">
  <p:tag name="HIGHLIGHTER" val="false"/>
</p:tagLst>
</file>

<file path=ppt/tags/tag1338.xml><?xml version="1.0" encoding="utf-8"?>
<p:tagLst xmlns:a="http://schemas.openxmlformats.org/drawingml/2006/main" xmlns:r="http://schemas.openxmlformats.org/officeDocument/2006/relationships" xmlns:p="http://schemas.openxmlformats.org/presentationml/2006/main">
  <p:tag name="HIGHLIGHTER" val="false"/>
</p:tagLst>
</file>

<file path=ppt/tags/tag1339.xml><?xml version="1.0" encoding="utf-8"?>
<p:tagLst xmlns:a="http://schemas.openxmlformats.org/drawingml/2006/main" xmlns:r="http://schemas.openxmlformats.org/officeDocument/2006/relationships" xmlns:p="http://schemas.openxmlformats.org/presentationml/2006/main">
  <p:tag name="HIGHLIGHTER" val="false"/>
</p:tagLst>
</file>

<file path=ppt/tags/tag134.xml><?xml version="1.0" encoding="utf-8"?>
<p:tagLst xmlns:a="http://schemas.openxmlformats.org/drawingml/2006/main" xmlns:r="http://schemas.openxmlformats.org/officeDocument/2006/relationships" xmlns:p="http://schemas.openxmlformats.org/presentationml/2006/main">
  <p:tag name="HIGHLIGHTER" val="false"/>
</p:tagLst>
</file>

<file path=ppt/tags/tag1340.xml><?xml version="1.0" encoding="utf-8"?>
<p:tagLst xmlns:a="http://schemas.openxmlformats.org/drawingml/2006/main" xmlns:r="http://schemas.openxmlformats.org/officeDocument/2006/relationships" xmlns:p="http://schemas.openxmlformats.org/presentationml/2006/main">
  <p:tag name="HIGHLIGHTER" val="false"/>
</p:tagLst>
</file>

<file path=ppt/tags/tag1341.xml><?xml version="1.0" encoding="utf-8"?>
<p:tagLst xmlns:a="http://schemas.openxmlformats.org/drawingml/2006/main" xmlns:r="http://schemas.openxmlformats.org/officeDocument/2006/relationships" xmlns:p="http://schemas.openxmlformats.org/presentationml/2006/main">
  <p:tag name="HIGHLIGHTER" val="false"/>
</p:tagLst>
</file>

<file path=ppt/tags/tag1342.xml><?xml version="1.0" encoding="utf-8"?>
<p:tagLst xmlns:a="http://schemas.openxmlformats.org/drawingml/2006/main" xmlns:r="http://schemas.openxmlformats.org/officeDocument/2006/relationships" xmlns:p="http://schemas.openxmlformats.org/presentationml/2006/main">
  <p:tag name="HIGHLIGHTER" val="false"/>
</p:tagLst>
</file>

<file path=ppt/tags/tag1343.xml><?xml version="1.0" encoding="utf-8"?>
<p:tagLst xmlns:a="http://schemas.openxmlformats.org/drawingml/2006/main" xmlns:r="http://schemas.openxmlformats.org/officeDocument/2006/relationships" xmlns:p="http://schemas.openxmlformats.org/presentationml/2006/main">
  <p:tag name="HIGHLIGHTER" val="false"/>
</p:tagLst>
</file>

<file path=ppt/tags/tag1344.xml><?xml version="1.0" encoding="utf-8"?>
<p:tagLst xmlns:a="http://schemas.openxmlformats.org/drawingml/2006/main" xmlns:r="http://schemas.openxmlformats.org/officeDocument/2006/relationships" xmlns:p="http://schemas.openxmlformats.org/presentationml/2006/main">
  <p:tag name="HIGHLIGHTER" val="false"/>
</p:tagLst>
</file>

<file path=ppt/tags/tag1345.xml><?xml version="1.0" encoding="utf-8"?>
<p:tagLst xmlns:a="http://schemas.openxmlformats.org/drawingml/2006/main" xmlns:r="http://schemas.openxmlformats.org/officeDocument/2006/relationships" xmlns:p="http://schemas.openxmlformats.org/presentationml/2006/main">
  <p:tag name="HIGHLIGHTER" val="false"/>
</p:tagLst>
</file>

<file path=ppt/tags/tag1346.xml><?xml version="1.0" encoding="utf-8"?>
<p:tagLst xmlns:a="http://schemas.openxmlformats.org/drawingml/2006/main" xmlns:r="http://schemas.openxmlformats.org/officeDocument/2006/relationships" xmlns:p="http://schemas.openxmlformats.org/presentationml/2006/main">
  <p:tag name="HIGHLIGHTER" val="false"/>
</p:tagLst>
</file>

<file path=ppt/tags/tag1347.xml><?xml version="1.0" encoding="utf-8"?>
<p:tagLst xmlns:a="http://schemas.openxmlformats.org/drawingml/2006/main" xmlns:r="http://schemas.openxmlformats.org/officeDocument/2006/relationships" xmlns:p="http://schemas.openxmlformats.org/presentationml/2006/main">
  <p:tag name="HIGHLIGHTER" val="false"/>
</p:tagLst>
</file>

<file path=ppt/tags/tag1348.xml><?xml version="1.0" encoding="utf-8"?>
<p:tagLst xmlns:a="http://schemas.openxmlformats.org/drawingml/2006/main" xmlns:r="http://schemas.openxmlformats.org/officeDocument/2006/relationships" xmlns:p="http://schemas.openxmlformats.org/presentationml/2006/main">
  <p:tag name="HIGHLIGHTER" val="false"/>
</p:tagLst>
</file>

<file path=ppt/tags/tag1349.xml><?xml version="1.0" encoding="utf-8"?>
<p:tagLst xmlns:a="http://schemas.openxmlformats.org/drawingml/2006/main" xmlns:r="http://schemas.openxmlformats.org/officeDocument/2006/relationships" xmlns:p="http://schemas.openxmlformats.org/presentationml/2006/main">
  <p:tag name="HIGHLIGHTER" val="false"/>
</p:tagLst>
</file>

<file path=ppt/tags/tag135.xml><?xml version="1.0" encoding="utf-8"?>
<p:tagLst xmlns:a="http://schemas.openxmlformats.org/drawingml/2006/main" xmlns:r="http://schemas.openxmlformats.org/officeDocument/2006/relationships" xmlns:p="http://schemas.openxmlformats.org/presentationml/2006/main">
  <p:tag name="HIGHLIGHTER" val="false"/>
</p:tagLst>
</file>

<file path=ppt/tags/tag1350.xml><?xml version="1.0" encoding="utf-8"?>
<p:tagLst xmlns:a="http://schemas.openxmlformats.org/drawingml/2006/main" xmlns:r="http://schemas.openxmlformats.org/officeDocument/2006/relationships" xmlns:p="http://schemas.openxmlformats.org/presentationml/2006/main">
  <p:tag name="HIGHLIGHTER" val="false"/>
</p:tagLst>
</file>

<file path=ppt/tags/tag1351.xml><?xml version="1.0" encoding="utf-8"?>
<p:tagLst xmlns:a="http://schemas.openxmlformats.org/drawingml/2006/main" xmlns:r="http://schemas.openxmlformats.org/officeDocument/2006/relationships" xmlns:p="http://schemas.openxmlformats.org/presentationml/2006/main">
  <p:tag name="HIGHLIGHTER" val="false"/>
</p:tagLst>
</file>

<file path=ppt/tags/tag1352.xml><?xml version="1.0" encoding="utf-8"?>
<p:tagLst xmlns:a="http://schemas.openxmlformats.org/drawingml/2006/main" xmlns:r="http://schemas.openxmlformats.org/officeDocument/2006/relationships" xmlns:p="http://schemas.openxmlformats.org/presentationml/2006/main">
  <p:tag name="HIGHLIGHTER" val="false"/>
</p:tagLst>
</file>

<file path=ppt/tags/tag1353.xml><?xml version="1.0" encoding="utf-8"?>
<p:tagLst xmlns:a="http://schemas.openxmlformats.org/drawingml/2006/main" xmlns:r="http://schemas.openxmlformats.org/officeDocument/2006/relationships" xmlns:p="http://schemas.openxmlformats.org/presentationml/2006/main">
  <p:tag name="HIGHLIGHTER" val="false"/>
</p:tagLst>
</file>

<file path=ppt/tags/tag1354.xml><?xml version="1.0" encoding="utf-8"?>
<p:tagLst xmlns:a="http://schemas.openxmlformats.org/drawingml/2006/main" xmlns:r="http://schemas.openxmlformats.org/officeDocument/2006/relationships" xmlns:p="http://schemas.openxmlformats.org/presentationml/2006/main">
  <p:tag name="HIGHLIGHTER" val="false"/>
</p:tagLst>
</file>

<file path=ppt/tags/tag1355.xml><?xml version="1.0" encoding="utf-8"?>
<p:tagLst xmlns:a="http://schemas.openxmlformats.org/drawingml/2006/main" xmlns:r="http://schemas.openxmlformats.org/officeDocument/2006/relationships" xmlns:p="http://schemas.openxmlformats.org/presentationml/2006/main">
  <p:tag name="HIGHLIGHTER" val="false"/>
</p:tagLst>
</file>

<file path=ppt/tags/tag1356.xml><?xml version="1.0" encoding="utf-8"?>
<p:tagLst xmlns:a="http://schemas.openxmlformats.org/drawingml/2006/main" xmlns:r="http://schemas.openxmlformats.org/officeDocument/2006/relationships" xmlns:p="http://schemas.openxmlformats.org/presentationml/2006/main">
  <p:tag name="HIGHLIGHTER" val="false"/>
</p:tagLst>
</file>

<file path=ppt/tags/tag1357.xml><?xml version="1.0" encoding="utf-8"?>
<p:tagLst xmlns:a="http://schemas.openxmlformats.org/drawingml/2006/main" xmlns:r="http://schemas.openxmlformats.org/officeDocument/2006/relationships" xmlns:p="http://schemas.openxmlformats.org/presentationml/2006/main">
  <p:tag name="HIGHLIGHTER" val="false"/>
</p:tagLst>
</file>

<file path=ppt/tags/tag1358.xml><?xml version="1.0" encoding="utf-8"?>
<p:tagLst xmlns:a="http://schemas.openxmlformats.org/drawingml/2006/main" xmlns:r="http://schemas.openxmlformats.org/officeDocument/2006/relationships" xmlns:p="http://schemas.openxmlformats.org/presentationml/2006/main">
  <p:tag name="HIGHLIGHTER" val="false"/>
</p:tagLst>
</file>

<file path=ppt/tags/tag1359.xml><?xml version="1.0" encoding="utf-8"?>
<p:tagLst xmlns:a="http://schemas.openxmlformats.org/drawingml/2006/main" xmlns:r="http://schemas.openxmlformats.org/officeDocument/2006/relationships" xmlns:p="http://schemas.openxmlformats.org/presentationml/2006/main">
  <p:tag name="HIGHLIGHTER" val="false"/>
</p:tagLst>
</file>

<file path=ppt/tags/tag136.xml><?xml version="1.0" encoding="utf-8"?>
<p:tagLst xmlns:a="http://schemas.openxmlformats.org/drawingml/2006/main" xmlns:r="http://schemas.openxmlformats.org/officeDocument/2006/relationships" xmlns:p="http://schemas.openxmlformats.org/presentationml/2006/main">
  <p:tag name="HIGHLIGHTER" val="false"/>
</p:tagLst>
</file>

<file path=ppt/tags/tag1360.xml><?xml version="1.0" encoding="utf-8"?>
<p:tagLst xmlns:a="http://schemas.openxmlformats.org/drawingml/2006/main" xmlns:r="http://schemas.openxmlformats.org/officeDocument/2006/relationships" xmlns:p="http://schemas.openxmlformats.org/presentationml/2006/main">
  <p:tag name="HIGHLIGHTER" val="false"/>
</p:tagLst>
</file>

<file path=ppt/tags/tag1361.xml><?xml version="1.0" encoding="utf-8"?>
<p:tagLst xmlns:a="http://schemas.openxmlformats.org/drawingml/2006/main" xmlns:r="http://schemas.openxmlformats.org/officeDocument/2006/relationships" xmlns:p="http://schemas.openxmlformats.org/presentationml/2006/main">
  <p:tag name="HIGHLIGHTER" val="false"/>
</p:tagLst>
</file>

<file path=ppt/tags/tag1362.xml><?xml version="1.0" encoding="utf-8"?>
<p:tagLst xmlns:a="http://schemas.openxmlformats.org/drawingml/2006/main" xmlns:r="http://schemas.openxmlformats.org/officeDocument/2006/relationships" xmlns:p="http://schemas.openxmlformats.org/presentationml/2006/main">
  <p:tag name="HIGHLIGHTER" val="false"/>
</p:tagLst>
</file>

<file path=ppt/tags/tag1363.xml><?xml version="1.0" encoding="utf-8"?>
<p:tagLst xmlns:a="http://schemas.openxmlformats.org/drawingml/2006/main" xmlns:r="http://schemas.openxmlformats.org/officeDocument/2006/relationships" xmlns:p="http://schemas.openxmlformats.org/presentationml/2006/main">
  <p:tag name="HIGHLIGHTER" val="false"/>
</p:tagLst>
</file>

<file path=ppt/tags/tag1364.xml><?xml version="1.0" encoding="utf-8"?>
<p:tagLst xmlns:a="http://schemas.openxmlformats.org/drawingml/2006/main" xmlns:r="http://schemas.openxmlformats.org/officeDocument/2006/relationships" xmlns:p="http://schemas.openxmlformats.org/presentationml/2006/main">
  <p:tag name="HIGHLIGHTER" val="false"/>
</p:tagLst>
</file>

<file path=ppt/tags/tag1365.xml><?xml version="1.0" encoding="utf-8"?>
<p:tagLst xmlns:a="http://schemas.openxmlformats.org/drawingml/2006/main" xmlns:r="http://schemas.openxmlformats.org/officeDocument/2006/relationships" xmlns:p="http://schemas.openxmlformats.org/presentationml/2006/main">
  <p:tag name="HIGHLIGHTER" val="false"/>
</p:tagLst>
</file>

<file path=ppt/tags/tag1366.xml><?xml version="1.0" encoding="utf-8"?>
<p:tagLst xmlns:a="http://schemas.openxmlformats.org/drawingml/2006/main" xmlns:r="http://schemas.openxmlformats.org/officeDocument/2006/relationships" xmlns:p="http://schemas.openxmlformats.org/presentationml/2006/main">
  <p:tag name="HIGHLIGHTER" val="false"/>
</p:tagLst>
</file>

<file path=ppt/tags/tag1367.xml><?xml version="1.0" encoding="utf-8"?>
<p:tagLst xmlns:a="http://schemas.openxmlformats.org/drawingml/2006/main" xmlns:r="http://schemas.openxmlformats.org/officeDocument/2006/relationships" xmlns:p="http://schemas.openxmlformats.org/presentationml/2006/main">
  <p:tag name="HIGHLIGHTER" val="false"/>
</p:tagLst>
</file>

<file path=ppt/tags/tag1368.xml><?xml version="1.0" encoding="utf-8"?>
<p:tagLst xmlns:a="http://schemas.openxmlformats.org/drawingml/2006/main" xmlns:r="http://schemas.openxmlformats.org/officeDocument/2006/relationships" xmlns:p="http://schemas.openxmlformats.org/presentationml/2006/main">
  <p:tag name="HIGHLIGHTER" val="false"/>
</p:tagLst>
</file>

<file path=ppt/tags/tag1369.xml><?xml version="1.0" encoding="utf-8"?>
<p:tagLst xmlns:a="http://schemas.openxmlformats.org/drawingml/2006/main" xmlns:r="http://schemas.openxmlformats.org/officeDocument/2006/relationships" xmlns:p="http://schemas.openxmlformats.org/presentationml/2006/main">
  <p:tag name="HIGHLIGHTER" val="false"/>
</p:tagLst>
</file>

<file path=ppt/tags/tag137.xml><?xml version="1.0" encoding="utf-8"?>
<p:tagLst xmlns:a="http://schemas.openxmlformats.org/drawingml/2006/main" xmlns:r="http://schemas.openxmlformats.org/officeDocument/2006/relationships" xmlns:p="http://schemas.openxmlformats.org/presentationml/2006/main">
  <p:tag name="HIGHLIGHTER" val="false"/>
</p:tagLst>
</file>

<file path=ppt/tags/tag1370.xml><?xml version="1.0" encoding="utf-8"?>
<p:tagLst xmlns:a="http://schemas.openxmlformats.org/drawingml/2006/main" xmlns:r="http://schemas.openxmlformats.org/officeDocument/2006/relationships" xmlns:p="http://schemas.openxmlformats.org/presentationml/2006/main">
  <p:tag name="HIGHLIGHTER" val="false"/>
</p:tagLst>
</file>

<file path=ppt/tags/tag1371.xml><?xml version="1.0" encoding="utf-8"?>
<p:tagLst xmlns:a="http://schemas.openxmlformats.org/drawingml/2006/main" xmlns:r="http://schemas.openxmlformats.org/officeDocument/2006/relationships" xmlns:p="http://schemas.openxmlformats.org/presentationml/2006/main">
  <p:tag name="HIGHLIGHTER" val="false"/>
</p:tagLst>
</file>

<file path=ppt/tags/tag1372.xml><?xml version="1.0" encoding="utf-8"?>
<p:tagLst xmlns:a="http://schemas.openxmlformats.org/drawingml/2006/main" xmlns:r="http://schemas.openxmlformats.org/officeDocument/2006/relationships" xmlns:p="http://schemas.openxmlformats.org/presentationml/2006/main">
  <p:tag name="HIGHLIGHTER" val="false"/>
</p:tagLst>
</file>

<file path=ppt/tags/tag1373.xml><?xml version="1.0" encoding="utf-8"?>
<p:tagLst xmlns:a="http://schemas.openxmlformats.org/drawingml/2006/main" xmlns:r="http://schemas.openxmlformats.org/officeDocument/2006/relationships" xmlns:p="http://schemas.openxmlformats.org/presentationml/2006/main">
  <p:tag name="HIGHLIGHTER" val="false"/>
</p:tagLst>
</file>

<file path=ppt/tags/tag1374.xml><?xml version="1.0" encoding="utf-8"?>
<p:tagLst xmlns:a="http://schemas.openxmlformats.org/drawingml/2006/main" xmlns:r="http://schemas.openxmlformats.org/officeDocument/2006/relationships" xmlns:p="http://schemas.openxmlformats.org/presentationml/2006/main">
  <p:tag name="HIGHLIGHTER" val="false"/>
</p:tagLst>
</file>

<file path=ppt/tags/tag1375.xml><?xml version="1.0" encoding="utf-8"?>
<p:tagLst xmlns:a="http://schemas.openxmlformats.org/drawingml/2006/main" xmlns:r="http://schemas.openxmlformats.org/officeDocument/2006/relationships" xmlns:p="http://schemas.openxmlformats.org/presentationml/2006/main">
  <p:tag name="HIGHLIGHTER" val="false"/>
</p:tagLst>
</file>

<file path=ppt/tags/tag1376.xml><?xml version="1.0" encoding="utf-8"?>
<p:tagLst xmlns:a="http://schemas.openxmlformats.org/drawingml/2006/main" xmlns:r="http://schemas.openxmlformats.org/officeDocument/2006/relationships" xmlns:p="http://schemas.openxmlformats.org/presentationml/2006/main">
  <p:tag name="HIGHLIGHTER" val="false"/>
</p:tagLst>
</file>

<file path=ppt/tags/tag1377.xml><?xml version="1.0" encoding="utf-8"?>
<p:tagLst xmlns:a="http://schemas.openxmlformats.org/drawingml/2006/main" xmlns:r="http://schemas.openxmlformats.org/officeDocument/2006/relationships" xmlns:p="http://schemas.openxmlformats.org/presentationml/2006/main">
  <p:tag name="HIGHLIGHTER" val="false"/>
</p:tagLst>
</file>

<file path=ppt/tags/tag1378.xml><?xml version="1.0" encoding="utf-8"?>
<p:tagLst xmlns:a="http://schemas.openxmlformats.org/drawingml/2006/main" xmlns:r="http://schemas.openxmlformats.org/officeDocument/2006/relationships" xmlns:p="http://schemas.openxmlformats.org/presentationml/2006/main">
  <p:tag name="HIGHLIGHTER" val="false"/>
</p:tagLst>
</file>

<file path=ppt/tags/tag1379.xml><?xml version="1.0" encoding="utf-8"?>
<p:tagLst xmlns:a="http://schemas.openxmlformats.org/drawingml/2006/main" xmlns:r="http://schemas.openxmlformats.org/officeDocument/2006/relationships" xmlns:p="http://schemas.openxmlformats.org/presentationml/2006/main">
  <p:tag name="HIGHLIGHTER" val="false"/>
</p:tagLst>
</file>

<file path=ppt/tags/tag138.xml><?xml version="1.0" encoding="utf-8"?>
<p:tagLst xmlns:a="http://schemas.openxmlformats.org/drawingml/2006/main" xmlns:r="http://schemas.openxmlformats.org/officeDocument/2006/relationships" xmlns:p="http://schemas.openxmlformats.org/presentationml/2006/main">
  <p:tag name="HIGHLIGHTER" val="false"/>
</p:tagLst>
</file>

<file path=ppt/tags/tag1380.xml><?xml version="1.0" encoding="utf-8"?>
<p:tagLst xmlns:a="http://schemas.openxmlformats.org/drawingml/2006/main" xmlns:r="http://schemas.openxmlformats.org/officeDocument/2006/relationships" xmlns:p="http://schemas.openxmlformats.org/presentationml/2006/main">
  <p:tag name="HIGHLIGHTER" val="false"/>
</p:tagLst>
</file>

<file path=ppt/tags/tag1381.xml><?xml version="1.0" encoding="utf-8"?>
<p:tagLst xmlns:a="http://schemas.openxmlformats.org/drawingml/2006/main" xmlns:r="http://schemas.openxmlformats.org/officeDocument/2006/relationships" xmlns:p="http://schemas.openxmlformats.org/presentationml/2006/main">
  <p:tag name="HIGHLIGHTER" val="false"/>
</p:tagLst>
</file>

<file path=ppt/tags/tag1382.xml><?xml version="1.0" encoding="utf-8"?>
<p:tagLst xmlns:a="http://schemas.openxmlformats.org/drawingml/2006/main" xmlns:r="http://schemas.openxmlformats.org/officeDocument/2006/relationships" xmlns:p="http://schemas.openxmlformats.org/presentationml/2006/main">
  <p:tag name="HIGHLIGHTER" val="false"/>
</p:tagLst>
</file>

<file path=ppt/tags/tag1383.xml><?xml version="1.0" encoding="utf-8"?>
<p:tagLst xmlns:a="http://schemas.openxmlformats.org/drawingml/2006/main" xmlns:r="http://schemas.openxmlformats.org/officeDocument/2006/relationships" xmlns:p="http://schemas.openxmlformats.org/presentationml/2006/main">
  <p:tag name="HIGHLIGHTER" val="false"/>
</p:tagLst>
</file>

<file path=ppt/tags/tag1384.xml><?xml version="1.0" encoding="utf-8"?>
<p:tagLst xmlns:a="http://schemas.openxmlformats.org/drawingml/2006/main" xmlns:r="http://schemas.openxmlformats.org/officeDocument/2006/relationships" xmlns:p="http://schemas.openxmlformats.org/presentationml/2006/main">
  <p:tag name="HIGHLIGHTER" val="false"/>
</p:tagLst>
</file>

<file path=ppt/tags/tag1385.xml><?xml version="1.0" encoding="utf-8"?>
<p:tagLst xmlns:a="http://schemas.openxmlformats.org/drawingml/2006/main" xmlns:r="http://schemas.openxmlformats.org/officeDocument/2006/relationships" xmlns:p="http://schemas.openxmlformats.org/presentationml/2006/main">
  <p:tag name="HIGHLIGHTER" val="false"/>
</p:tagLst>
</file>

<file path=ppt/tags/tag1386.xml><?xml version="1.0" encoding="utf-8"?>
<p:tagLst xmlns:a="http://schemas.openxmlformats.org/drawingml/2006/main" xmlns:r="http://schemas.openxmlformats.org/officeDocument/2006/relationships" xmlns:p="http://schemas.openxmlformats.org/presentationml/2006/main">
  <p:tag name="HIGHLIGHTER" val="false"/>
</p:tagLst>
</file>

<file path=ppt/tags/tag1387.xml><?xml version="1.0" encoding="utf-8"?>
<p:tagLst xmlns:a="http://schemas.openxmlformats.org/drawingml/2006/main" xmlns:r="http://schemas.openxmlformats.org/officeDocument/2006/relationships" xmlns:p="http://schemas.openxmlformats.org/presentationml/2006/main">
  <p:tag name="HIGHLIGHTER" val="false"/>
</p:tagLst>
</file>

<file path=ppt/tags/tag1388.xml><?xml version="1.0" encoding="utf-8"?>
<p:tagLst xmlns:a="http://schemas.openxmlformats.org/drawingml/2006/main" xmlns:r="http://schemas.openxmlformats.org/officeDocument/2006/relationships" xmlns:p="http://schemas.openxmlformats.org/presentationml/2006/main">
  <p:tag name="HIGHLIGHTER" val="false"/>
</p:tagLst>
</file>

<file path=ppt/tags/tag1389.xml><?xml version="1.0" encoding="utf-8"?>
<p:tagLst xmlns:a="http://schemas.openxmlformats.org/drawingml/2006/main" xmlns:r="http://schemas.openxmlformats.org/officeDocument/2006/relationships" xmlns:p="http://schemas.openxmlformats.org/presentationml/2006/main">
  <p:tag name="HIGHLIGHTER" val="false"/>
</p:tagLst>
</file>

<file path=ppt/tags/tag139.xml><?xml version="1.0" encoding="utf-8"?>
<p:tagLst xmlns:a="http://schemas.openxmlformats.org/drawingml/2006/main" xmlns:r="http://schemas.openxmlformats.org/officeDocument/2006/relationships" xmlns:p="http://schemas.openxmlformats.org/presentationml/2006/main">
  <p:tag name="HIGHLIGHTER" val="false"/>
</p:tagLst>
</file>

<file path=ppt/tags/tag1390.xml><?xml version="1.0" encoding="utf-8"?>
<p:tagLst xmlns:a="http://schemas.openxmlformats.org/drawingml/2006/main" xmlns:r="http://schemas.openxmlformats.org/officeDocument/2006/relationships" xmlns:p="http://schemas.openxmlformats.org/presentationml/2006/main">
  <p:tag name="HIGHLIGHTER" val="false"/>
</p:tagLst>
</file>

<file path=ppt/tags/tag1391.xml><?xml version="1.0" encoding="utf-8"?>
<p:tagLst xmlns:a="http://schemas.openxmlformats.org/drawingml/2006/main" xmlns:r="http://schemas.openxmlformats.org/officeDocument/2006/relationships" xmlns:p="http://schemas.openxmlformats.org/presentationml/2006/main">
  <p:tag name="HIGHLIGHTER" val="false"/>
</p:tagLst>
</file>

<file path=ppt/tags/tag1392.xml><?xml version="1.0" encoding="utf-8"?>
<p:tagLst xmlns:a="http://schemas.openxmlformats.org/drawingml/2006/main" xmlns:r="http://schemas.openxmlformats.org/officeDocument/2006/relationships" xmlns:p="http://schemas.openxmlformats.org/presentationml/2006/main">
  <p:tag name="HIGHLIGHTER" val="false"/>
</p:tagLst>
</file>

<file path=ppt/tags/tag1393.xml><?xml version="1.0" encoding="utf-8"?>
<p:tagLst xmlns:a="http://schemas.openxmlformats.org/drawingml/2006/main" xmlns:r="http://schemas.openxmlformats.org/officeDocument/2006/relationships" xmlns:p="http://schemas.openxmlformats.org/presentationml/2006/main">
  <p:tag name="HIGHLIGHTER" val="false"/>
</p:tagLst>
</file>

<file path=ppt/tags/tag1394.xml><?xml version="1.0" encoding="utf-8"?>
<p:tagLst xmlns:a="http://schemas.openxmlformats.org/drawingml/2006/main" xmlns:r="http://schemas.openxmlformats.org/officeDocument/2006/relationships" xmlns:p="http://schemas.openxmlformats.org/presentationml/2006/main">
  <p:tag name="HIGHLIGHTER" val="false"/>
</p:tagLst>
</file>

<file path=ppt/tags/tag1395.xml><?xml version="1.0" encoding="utf-8"?>
<p:tagLst xmlns:a="http://schemas.openxmlformats.org/drawingml/2006/main" xmlns:r="http://schemas.openxmlformats.org/officeDocument/2006/relationships" xmlns:p="http://schemas.openxmlformats.org/presentationml/2006/main">
  <p:tag name="HIGHLIGHTER" val="false"/>
</p:tagLst>
</file>

<file path=ppt/tags/tag1396.xml><?xml version="1.0" encoding="utf-8"?>
<p:tagLst xmlns:a="http://schemas.openxmlformats.org/drawingml/2006/main" xmlns:r="http://schemas.openxmlformats.org/officeDocument/2006/relationships" xmlns:p="http://schemas.openxmlformats.org/presentationml/2006/main">
  <p:tag name="HIGHLIGHTER" val="false"/>
</p:tagLst>
</file>

<file path=ppt/tags/tag1397.xml><?xml version="1.0" encoding="utf-8"?>
<p:tagLst xmlns:a="http://schemas.openxmlformats.org/drawingml/2006/main" xmlns:r="http://schemas.openxmlformats.org/officeDocument/2006/relationships" xmlns:p="http://schemas.openxmlformats.org/presentationml/2006/main">
  <p:tag name="HIGHLIGHTER" val="false"/>
</p:tagLst>
</file>

<file path=ppt/tags/tag1398.xml><?xml version="1.0" encoding="utf-8"?>
<p:tagLst xmlns:a="http://schemas.openxmlformats.org/drawingml/2006/main" xmlns:r="http://schemas.openxmlformats.org/officeDocument/2006/relationships" xmlns:p="http://schemas.openxmlformats.org/presentationml/2006/main">
  <p:tag name="HIGHLIGHTER" val="false"/>
</p:tagLst>
</file>

<file path=ppt/tags/tag1399.xml><?xml version="1.0" encoding="utf-8"?>
<p:tagLst xmlns:a="http://schemas.openxmlformats.org/drawingml/2006/main" xmlns:r="http://schemas.openxmlformats.org/officeDocument/2006/relationships" xmlns:p="http://schemas.openxmlformats.org/presentationml/2006/main">
  <p:tag name="HIGHLIGHTER" val="false"/>
</p:tagLst>
</file>

<file path=ppt/tags/tag14.xml><?xml version="1.0" encoding="utf-8"?>
<p:tagLst xmlns:a="http://schemas.openxmlformats.org/drawingml/2006/main" xmlns:r="http://schemas.openxmlformats.org/officeDocument/2006/relationships" xmlns:p="http://schemas.openxmlformats.org/presentationml/2006/main">
  <p:tag name="HIGHLIGHTER" val="false"/>
</p:tagLst>
</file>

<file path=ppt/tags/tag140.xml><?xml version="1.0" encoding="utf-8"?>
<p:tagLst xmlns:a="http://schemas.openxmlformats.org/drawingml/2006/main" xmlns:r="http://schemas.openxmlformats.org/officeDocument/2006/relationships" xmlns:p="http://schemas.openxmlformats.org/presentationml/2006/main">
  <p:tag name="HIGHLIGHTER" val="false"/>
</p:tagLst>
</file>

<file path=ppt/tags/tag1400.xml><?xml version="1.0" encoding="utf-8"?>
<p:tagLst xmlns:a="http://schemas.openxmlformats.org/drawingml/2006/main" xmlns:r="http://schemas.openxmlformats.org/officeDocument/2006/relationships" xmlns:p="http://schemas.openxmlformats.org/presentationml/2006/main">
  <p:tag name="HIGHLIGHTER" val="false"/>
</p:tagLst>
</file>

<file path=ppt/tags/tag1401.xml><?xml version="1.0" encoding="utf-8"?>
<p:tagLst xmlns:a="http://schemas.openxmlformats.org/drawingml/2006/main" xmlns:r="http://schemas.openxmlformats.org/officeDocument/2006/relationships" xmlns:p="http://schemas.openxmlformats.org/presentationml/2006/main">
  <p:tag name="HIGHLIGHTER" val="false"/>
</p:tagLst>
</file>

<file path=ppt/tags/tag1402.xml><?xml version="1.0" encoding="utf-8"?>
<p:tagLst xmlns:a="http://schemas.openxmlformats.org/drawingml/2006/main" xmlns:r="http://schemas.openxmlformats.org/officeDocument/2006/relationships" xmlns:p="http://schemas.openxmlformats.org/presentationml/2006/main">
  <p:tag name="HIGHLIGHTER" val="false"/>
</p:tagLst>
</file>

<file path=ppt/tags/tag1403.xml><?xml version="1.0" encoding="utf-8"?>
<p:tagLst xmlns:a="http://schemas.openxmlformats.org/drawingml/2006/main" xmlns:r="http://schemas.openxmlformats.org/officeDocument/2006/relationships" xmlns:p="http://schemas.openxmlformats.org/presentationml/2006/main">
  <p:tag name="HIGHLIGHTER" val="false"/>
</p:tagLst>
</file>

<file path=ppt/tags/tag1404.xml><?xml version="1.0" encoding="utf-8"?>
<p:tagLst xmlns:a="http://schemas.openxmlformats.org/drawingml/2006/main" xmlns:r="http://schemas.openxmlformats.org/officeDocument/2006/relationships" xmlns:p="http://schemas.openxmlformats.org/presentationml/2006/main">
  <p:tag name="HIGHLIGHTER" val="false"/>
</p:tagLst>
</file>

<file path=ppt/tags/tag1405.xml><?xml version="1.0" encoding="utf-8"?>
<p:tagLst xmlns:a="http://schemas.openxmlformats.org/drawingml/2006/main" xmlns:r="http://schemas.openxmlformats.org/officeDocument/2006/relationships" xmlns:p="http://schemas.openxmlformats.org/presentationml/2006/main">
  <p:tag name="HIGHLIGHTER" val="false"/>
</p:tagLst>
</file>

<file path=ppt/tags/tag1406.xml><?xml version="1.0" encoding="utf-8"?>
<p:tagLst xmlns:a="http://schemas.openxmlformats.org/drawingml/2006/main" xmlns:r="http://schemas.openxmlformats.org/officeDocument/2006/relationships" xmlns:p="http://schemas.openxmlformats.org/presentationml/2006/main">
  <p:tag name="HIGHLIGHTER" val="false"/>
</p:tagLst>
</file>

<file path=ppt/tags/tag1407.xml><?xml version="1.0" encoding="utf-8"?>
<p:tagLst xmlns:a="http://schemas.openxmlformats.org/drawingml/2006/main" xmlns:r="http://schemas.openxmlformats.org/officeDocument/2006/relationships" xmlns:p="http://schemas.openxmlformats.org/presentationml/2006/main">
  <p:tag name="HIGHLIGHTER" val="false"/>
</p:tagLst>
</file>

<file path=ppt/tags/tag1408.xml><?xml version="1.0" encoding="utf-8"?>
<p:tagLst xmlns:a="http://schemas.openxmlformats.org/drawingml/2006/main" xmlns:r="http://schemas.openxmlformats.org/officeDocument/2006/relationships" xmlns:p="http://schemas.openxmlformats.org/presentationml/2006/main">
  <p:tag name="HIGHLIGHTER" val="false"/>
</p:tagLst>
</file>

<file path=ppt/tags/tag1409.xml><?xml version="1.0" encoding="utf-8"?>
<p:tagLst xmlns:a="http://schemas.openxmlformats.org/drawingml/2006/main" xmlns:r="http://schemas.openxmlformats.org/officeDocument/2006/relationships" xmlns:p="http://schemas.openxmlformats.org/presentationml/2006/main">
  <p:tag name="HIGHLIGHTER" val="false"/>
</p:tagLst>
</file>

<file path=ppt/tags/tag141.xml><?xml version="1.0" encoding="utf-8"?>
<p:tagLst xmlns:a="http://schemas.openxmlformats.org/drawingml/2006/main" xmlns:r="http://schemas.openxmlformats.org/officeDocument/2006/relationships" xmlns:p="http://schemas.openxmlformats.org/presentationml/2006/main">
  <p:tag name="HIGHLIGHTER" val="false"/>
</p:tagLst>
</file>

<file path=ppt/tags/tag1410.xml><?xml version="1.0" encoding="utf-8"?>
<p:tagLst xmlns:a="http://schemas.openxmlformats.org/drawingml/2006/main" xmlns:r="http://schemas.openxmlformats.org/officeDocument/2006/relationships" xmlns:p="http://schemas.openxmlformats.org/presentationml/2006/main">
  <p:tag name="HIGHLIGHTER" val="false"/>
</p:tagLst>
</file>

<file path=ppt/tags/tag1411.xml><?xml version="1.0" encoding="utf-8"?>
<p:tagLst xmlns:a="http://schemas.openxmlformats.org/drawingml/2006/main" xmlns:r="http://schemas.openxmlformats.org/officeDocument/2006/relationships" xmlns:p="http://schemas.openxmlformats.org/presentationml/2006/main">
  <p:tag name="HIGHLIGHTER" val="false"/>
</p:tagLst>
</file>

<file path=ppt/tags/tag1412.xml><?xml version="1.0" encoding="utf-8"?>
<p:tagLst xmlns:a="http://schemas.openxmlformats.org/drawingml/2006/main" xmlns:r="http://schemas.openxmlformats.org/officeDocument/2006/relationships" xmlns:p="http://schemas.openxmlformats.org/presentationml/2006/main">
  <p:tag name="HIGHLIGHTER" val="false"/>
</p:tagLst>
</file>

<file path=ppt/tags/tag1413.xml><?xml version="1.0" encoding="utf-8"?>
<p:tagLst xmlns:a="http://schemas.openxmlformats.org/drawingml/2006/main" xmlns:r="http://schemas.openxmlformats.org/officeDocument/2006/relationships" xmlns:p="http://schemas.openxmlformats.org/presentationml/2006/main">
  <p:tag name="HIGHLIGHTER" val="false"/>
</p:tagLst>
</file>

<file path=ppt/tags/tag1414.xml><?xml version="1.0" encoding="utf-8"?>
<p:tagLst xmlns:a="http://schemas.openxmlformats.org/drawingml/2006/main" xmlns:r="http://schemas.openxmlformats.org/officeDocument/2006/relationships" xmlns:p="http://schemas.openxmlformats.org/presentationml/2006/main">
  <p:tag name="HIGHLIGHTER" val="false"/>
</p:tagLst>
</file>

<file path=ppt/tags/tag1415.xml><?xml version="1.0" encoding="utf-8"?>
<p:tagLst xmlns:a="http://schemas.openxmlformats.org/drawingml/2006/main" xmlns:r="http://schemas.openxmlformats.org/officeDocument/2006/relationships" xmlns:p="http://schemas.openxmlformats.org/presentationml/2006/main">
  <p:tag name="HIGHLIGHTER" val="false"/>
</p:tagLst>
</file>

<file path=ppt/tags/tag1416.xml><?xml version="1.0" encoding="utf-8"?>
<p:tagLst xmlns:a="http://schemas.openxmlformats.org/drawingml/2006/main" xmlns:r="http://schemas.openxmlformats.org/officeDocument/2006/relationships" xmlns:p="http://schemas.openxmlformats.org/presentationml/2006/main">
  <p:tag name="HIGHLIGHTER" val="false"/>
</p:tagLst>
</file>

<file path=ppt/tags/tag1417.xml><?xml version="1.0" encoding="utf-8"?>
<p:tagLst xmlns:a="http://schemas.openxmlformats.org/drawingml/2006/main" xmlns:r="http://schemas.openxmlformats.org/officeDocument/2006/relationships" xmlns:p="http://schemas.openxmlformats.org/presentationml/2006/main">
  <p:tag name="HIGHLIGHTER" val="false"/>
</p:tagLst>
</file>

<file path=ppt/tags/tag1418.xml><?xml version="1.0" encoding="utf-8"?>
<p:tagLst xmlns:a="http://schemas.openxmlformats.org/drawingml/2006/main" xmlns:r="http://schemas.openxmlformats.org/officeDocument/2006/relationships" xmlns:p="http://schemas.openxmlformats.org/presentationml/2006/main">
  <p:tag name="HIGHLIGHTER" val="false"/>
</p:tagLst>
</file>

<file path=ppt/tags/tag1419.xml><?xml version="1.0" encoding="utf-8"?>
<p:tagLst xmlns:a="http://schemas.openxmlformats.org/drawingml/2006/main" xmlns:r="http://schemas.openxmlformats.org/officeDocument/2006/relationships" xmlns:p="http://schemas.openxmlformats.org/presentationml/2006/main">
  <p:tag name="HIGHLIGHTER" val="false"/>
</p:tagLst>
</file>

<file path=ppt/tags/tag142.xml><?xml version="1.0" encoding="utf-8"?>
<p:tagLst xmlns:a="http://schemas.openxmlformats.org/drawingml/2006/main" xmlns:r="http://schemas.openxmlformats.org/officeDocument/2006/relationships" xmlns:p="http://schemas.openxmlformats.org/presentationml/2006/main">
  <p:tag name="HIGHLIGHTER" val="false"/>
</p:tagLst>
</file>

<file path=ppt/tags/tag1420.xml><?xml version="1.0" encoding="utf-8"?>
<p:tagLst xmlns:a="http://schemas.openxmlformats.org/drawingml/2006/main" xmlns:r="http://schemas.openxmlformats.org/officeDocument/2006/relationships" xmlns:p="http://schemas.openxmlformats.org/presentationml/2006/main">
  <p:tag name="HIGHLIGHTER" val="false"/>
</p:tagLst>
</file>

<file path=ppt/tags/tag1421.xml><?xml version="1.0" encoding="utf-8"?>
<p:tagLst xmlns:a="http://schemas.openxmlformats.org/drawingml/2006/main" xmlns:r="http://schemas.openxmlformats.org/officeDocument/2006/relationships" xmlns:p="http://schemas.openxmlformats.org/presentationml/2006/main">
  <p:tag name="HIGHLIGHTER" val="false"/>
</p:tagLst>
</file>

<file path=ppt/tags/tag1422.xml><?xml version="1.0" encoding="utf-8"?>
<p:tagLst xmlns:a="http://schemas.openxmlformats.org/drawingml/2006/main" xmlns:r="http://schemas.openxmlformats.org/officeDocument/2006/relationships" xmlns:p="http://schemas.openxmlformats.org/presentationml/2006/main">
  <p:tag name="HIGHLIGHTER" val="false"/>
</p:tagLst>
</file>

<file path=ppt/tags/tag1423.xml><?xml version="1.0" encoding="utf-8"?>
<p:tagLst xmlns:a="http://schemas.openxmlformats.org/drawingml/2006/main" xmlns:r="http://schemas.openxmlformats.org/officeDocument/2006/relationships" xmlns:p="http://schemas.openxmlformats.org/presentationml/2006/main">
  <p:tag name="HIGHLIGHTER" val="false"/>
</p:tagLst>
</file>

<file path=ppt/tags/tag1424.xml><?xml version="1.0" encoding="utf-8"?>
<p:tagLst xmlns:a="http://schemas.openxmlformats.org/drawingml/2006/main" xmlns:r="http://schemas.openxmlformats.org/officeDocument/2006/relationships" xmlns:p="http://schemas.openxmlformats.org/presentationml/2006/main">
  <p:tag name="HIGHLIGHTER" val="false"/>
</p:tagLst>
</file>

<file path=ppt/tags/tag1425.xml><?xml version="1.0" encoding="utf-8"?>
<p:tagLst xmlns:a="http://schemas.openxmlformats.org/drawingml/2006/main" xmlns:r="http://schemas.openxmlformats.org/officeDocument/2006/relationships" xmlns:p="http://schemas.openxmlformats.org/presentationml/2006/main">
  <p:tag name="HIGHLIGHTER" val="false"/>
</p:tagLst>
</file>

<file path=ppt/tags/tag1426.xml><?xml version="1.0" encoding="utf-8"?>
<p:tagLst xmlns:a="http://schemas.openxmlformats.org/drawingml/2006/main" xmlns:r="http://schemas.openxmlformats.org/officeDocument/2006/relationships" xmlns:p="http://schemas.openxmlformats.org/presentationml/2006/main">
  <p:tag name="HIGHLIGHTER" val="false"/>
</p:tagLst>
</file>

<file path=ppt/tags/tag1427.xml><?xml version="1.0" encoding="utf-8"?>
<p:tagLst xmlns:a="http://schemas.openxmlformats.org/drawingml/2006/main" xmlns:r="http://schemas.openxmlformats.org/officeDocument/2006/relationships" xmlns:p="http://schemas.openxmlformats.org/presentationml/2006/main">
  <p:tag name="HIGHLIGHTER" val="false"/>
</p:tagLst>
</file>

<file path=ppt/tags/tag1428.xml><?xml version="1.0" encoding="utf-8"?>
<p:tagLst xmlns:a="http://schemas.openxmlformats.org/drawingml/2006/main" xmlns:r="http://schemas.openxmlformats.org/officeDocument/2006/relationships" xmlns:p="http://schemas.openxmlformats.org/presentationml/2006/main">
  <p:tag name="HIGHLIGHTER" val="false"/>
</p:tagLst>
</file>

<file path=ppt/tags/tag1429.xml><?xml version="1.0" encoding="utf-8"?>
<p:tagLst xmlns:a="http://schemas.openxmlformats.org/drawingml/2006/main" xmlns:r="http://schemas.openxmlformats.org/officeDocument/2006/relationships" xmlns:p="http://schemas.openxmlformats.org/presentationml/2006/main">
  <p:tag name="HIGHLIGHTER" val="false"/>
</p:tagLst>
</file>

<file path=ppt/tags/tag143.xml><?xml version="1.0" encoding="utf-8"?>
<p:tagLst xmlns:a="http://schemas.openxmlformats.org/drawingml/2006/main" xmlns:r="http://schemas.openxmlformats.org/officeDocument/2006/relationships" xmlns:p="http://schemas.openxmlformats.org/presentationml/2006/main">
  <p:tag name="HIGHLIGHTER" val="false"/>
</p:tagLst>
</file>

<file path=ppt/tags/tag1430.xml><?xml version="1.0" encoding="utf-8"?>
<p:tagLst xmlns:a="http://schemas.openxmlformats.org/drawingml/2006/main" xmlns:r="http://schemas.openxmlformats.org/officeDocument/2006/relationships" xmlns:p="http://schemas.openxmlformats.org/presentationml/2006/main">
  <p:tag name="HIGHLIGHTER" val="false"/>
</p:tagLst>
</file>

<file path=ppt/tags/tag1431.xml><?xml version="1.0" encoding="utf-8"?>
<p:tagLst xmlns:a="http://schemas.openxmlformats.org/drawingml/2006/main" xmlns:r="http://schemas.openxmlformats.org/officeDocument/2006/relationships" xmlns:p="http://schemas.openxmlformats.org/presentationml/2006/main">
  <p:tag name="HIGHLIGHTER" val="false"/>
</p:tagLst>
</file>

<file path=ppt/tags/tag1432.xml><?xml version="1.0" encoding="utf-8"?>
<p:tagLst xmlns:a="http://schemas.openxmlformats.org/drawingml/2006/main" xmlns:r="http://schemas.openxmlformats.org/officeDocument/2006/relationships" xmlns:p="http://schemas.openxmlformats.org/presentationml/2006/main">
  <p:tag name="HIGHLIGHTER" val="false"/>
</p:tagLst>
</file>

<file path=ppt/tags/tag1433.xml><?xml version="1.0" encoding="utf-8"?>
<p:tagLst xmlns:a="http://schemas.openxmlformats.org/drawingml/2006/main" xmlns:r="http://schemas.openxmlformats.org/officeDocument/2006/relationships" xmlns:p="http://schemas.openxmlformats.org/presentationml/2006/main">
  <p:tag name="HIGHLIGHTER" val="false"/>
</p:tagLst>
</file>

<file path=ppt/tags/tag1434.xml><?xml version="1.0" encoding="utf-8"?>
<p:tagLst xmlns:a="http://schemas.openxmlformats.org/drawingml/2006/main" xmlns:r="http://schemas.openxmlformats.org/officeDocument/2006/relationships" xmlns:p="http://schemas.openxmlformats.org/presentationml/2006/main">
  <p:tag name="HIGHLIGHTER" val="false"/>
</p:tagLst>
</file>

<file path=ppt/tags/tag1435.xml><?xml version="1.0" encoding="utf-8"?>
<p:tagLst xmlns:a="http://schemas.openxmlformats.org/drawingml/2006/main" xmlns:r="http://schemas.openxmlformats.org/officeDocument/2006/relationships" xmlns:p="http://schemas.openxmlformats.org/presentationml/2006/main">
  <p:tag name="HIGHLIGHTER" val="false"/>
</p:tagLst>
</file>

<file path=ppt/tags/tag1436.xml><?xml version="1.0" encoding="utf-8"?>
<p:tagLst xmlns:a="http://schemas.openxmlformats.org/drawingml/2006/main" xmlns:r="http://schemas.openxmlformats.org/officeDocument/2006/relationships" xmlns:p="http://schemas.openxmlformats.org/presentationml/2006/main">
  <p:tag name="HIGHLIGHTER" val="false"/>
</p:tagLst>
</file>

<file path=ppt/tags/tag1437.xml><?xml version="1.0" encoding="utf-8"?>
<p:tagLst xmlns:a="http://schemas.openxmlformats.org/drawingml/2006/main" xmlns:r="http://schemas.openxmlformats.org/officeDocument/2006/relationships" xmlns:p="http://schemas.openxmlformats.org/presentationml/2006/main">
  <p:tag name="HIGHLIGHTER" val="false"/>
</p:tagLst>
</file>

<file path=ppt/tags/tag1438.xml><?xml version="1.0" encoding="utf-8"?>
<p:tagLst xmlns:a="http://schemas.openxmlformats.org/drawingml/2006/main" xmlns:r="http://schemas.openxmlformats.org/officeDocument/2006/relationships" xmlns:p="http://schemas.openxmlformats.org/presentationml/2006/main">
  <p:tag name="HIGHLIGHTER" val="false"/>
</p:tagLst>
</file>

<file path=ppt/tags/tag1439.xml><?xml version="1.0" encoding="utf-8"?>
<p:tagLst xmlns:a="http://schemas.openxmlformats.org/drawingml/2006/main" xmlns:r="http://schemas.openxmlformats.org/officeDocument/2006/relationships" xmlns:p="http://schemas.openxmlformats.org/presentationml/2006/main">
  <p:tag name="HIGHLIGHTER" val="false"/>
</p:tagLst>
</file>

<file path=ppt/tags/tag144.xml><?xml version="1.0" encoding="utf-8"?>
<p:tagLst xmlns:a="http://schemas.openxmlformats.org/drawingml/2006/main" xmlns:r="http://schemas.openxmlformats.org/officeDocument/2006/relationships" xmlns:p="http://schemas.openxmlformats.org/presentationml/2006/main">
  <p:tag name="HIGHLIGHTER" val="false"/>
</p:tagLst>
</file>

<file path=ppt/tags/tag1440.xml><?xml version="1.0" encoding="utf-8"?>
<p:tagLst xmlns:a="http://schemas.openxmlformats.org/drawingml/2006/main" xmlns:r="http://schemas.openxmlformats.org/officeDocument/2006/relationships" xmlns:p="http://schemas.openxmlformats.org/presentationml/2006/main">
  <p:tag name="HIGHLIGHTER" val="false"/>
</p:tagLst>
</file>

<file path=ppt/tags/tag1441.xml><?xml version="1.0" encoding="utf-8"?>
<p:tagLst xmlns:a="http://schemas.openxmlformats.org/drawingml/2006/main" xmlns:r="http://schemas.openxmlformats.org/officeDocument/2006/relationships" xmlns:p="http://schemas.openxmlformats.org/presentationml/2006/main">
  <p:tag name="HIGHLIGHTER" val="false"/>
</p:tagLst>
</file>

<file path=ppt/tags/tag1442.xml><?xml version="1.0" encoding="utf-8"?>
<p:tagLst xmlns:a="http://schemas.openxmlformats.org/drawingml/2006/main" xmlns:r="http://schemas.openxmlformats.org/officeDocument/2006/relationships" xmlns:p="http://schemas.openxmlformats.org/presentationml/2006/main">
  <p:tag name="HIGHLIGHTER" val="false"/>
</p:tagLst>
</file>

<file path=ppt/tags/tag1443.xml><?xml version="1.0" encoding="utf-8"?>
<p:tagLst xmlns:a="http://schemas.openxmlformats.org/drawingml/2006/main" xmlns:r="http://schemas.openxmlformats.org/officeDocument/2006/relationships" xmlns:p="http://schemas.openxmlformats.org/presentationml/2006/main">
  <p:tag name="HIGHLIGHTER" val="false"/>
</p:tagLst>
</file>

<file path=ppt/tags/tag1444.xml><?xml version="1.0" encoding="utf-8"?>
<p:tagLst xmlns:a="http://schemas.openxmlformats.org/drawingml/2006/main" xmlns:r="http://schemas.openxmlformats.org/officeDocument/2006/relationships" xmlns:p="http://schemas.openxmlformats.org/presentationml/2006/main">
  <p:tag name="HIGHLIGHTER" val="false"/>
</p:tagLst>
</file>

<file path=ppt/tags/tag1445.xml><?xml version="1.0" encoding="utf-8"?>
<p:tagLst xmlns:a="http://schemas.openxmlformats.org/drawingml/2006/main" xmlns:r="http://schemas.openxmlformats.org/officeDocument/2006/relationships" xmlns:p="http://schemas.openxmlformats.org/presentationml/2006/main">
  <p:tag name="HIGHLIGHTER" val="false"/>
</p:tagLst>
</file>

<file path=ppt/tags/tag1446.xml><?xml version="1.0" encoding="utf-8"?>
<p:tagLst xmlns:a="http://schemas.openxmlformats.org/drawingml/2006/main" xmlns:r="http://schemas.openxmlformats.org/officeDocument/2006/relationships" xmlns:p="http://schemas.openxmlformats.org/presentationml/2006/main">
  <p:tag name="HIGHLIGHTER" val="false"/>
</p:tagLst>
</file>

<file path=ppt/tags/tag1447.xml><?xml version="1.0" encoding="utf-8"?>
<p:tagLst xmlns:a="http://schemas.openxmlformats.org/drawingml/2006/main" xmlns:r="http://schemas.openxmlformats.org/officeDocument/2006/relationships" xmlns:p="http://schemas.openxmlformats.org/presentationml/2006/main">
  <p:tag name="HIGHLIGHTER" val="false"/>
</p:tagLst>
</file>

<file path=ppt/tags/tag1448.xml><?xml version="1.0" encoding="utf-8"?>
<p:tagLst xmlns:a="http://schemas.openxmlformats.org/drawingml/2006/main" xmlns:r="http://schemas.openxmlformats.org/officeDocument/2006/relationships" xmlns:p="http://schemas.openxmlformats.org/presentationml/2006/main">
  <p:tag name="HIGHLIGHTER" val="false"/>
</p:tagLst>
</file>

<file path=ppt/tags/tag1449.xml><?xml version="1.0" encoding="utf-8"?>
<p:tagLst xmlns:a="http://schemas.openxmlformats.org/drawingml/2006/main" xmlns:r="http://schemas.openxmlformats.org/officeDocument/2006/relationships" xmlns:p="http://schemas.openxmlformats.org/presentationml/2006/main">
  <p:tag name="HIGHLIGHTER" val="false"/>
</p:tagLst>
</file>

<file path=ppt/tags/tag145.xml><?xml version="1.0" encoding="utf-8"?>
<p:tagLst xmlns:a="http://schemas.openxmlformats.org/drawingml/2006/main" xmlns:r="http://schemas.openxmlformats.org/officeDocument/2006/relationships" xmlns:p="http://schemas.openxmlformats.org/presentationml/2006/main">
  <p:tag name="HIGHLIGHTER" val="false"/>
</p:tagLst>
</file>

<file path=ppt/tags/tag1450.xml><?xml version="1.0" encoding="utf-8"?>
<p:tagLst xmlns:a="http://schemas.openxmlformats.org/drawingml/2006/main" xmlns:r="http://schemas.openxmlformats.org/officeDocument/2006/relationships" xmlns:p="http://schemas.openxmlformats.org/presentationml/2006/main">
  <p:tag name="HIGHLIGHTER" val="false"/>
</p:tagLst>
</file>

<file path=ppt/tags/tag1451.xml><?xml version="1.0" encoding="utf-8"?>
<p:tagLst xmlns:a="http://schemas.openxmlformats.org/drawingml/2006/main" xmlns:r="http://schemas.openxmlformats.org/officeDocument/2006/relationships" xmlns:p="http://schemas.openxmlformats.org/presentationml/2006/main">
  <p:tag name="HIGHLIGHTER" val="false"/>
</p:tagLst>
</file>

<file path=ppt/tags/tag1452.xml><?xml version="1.0" encoding="utf-8"?>
<p:tagLst xmlns:a="http://schemas.openxmlformats.org/drawingml/2006/main" xmlns:r="http://schemas.openxmlformats.org/officeDocument/2006/relationships" xmlns:p="http://schemas.openxmlformats.org/presentationml/2006/main">
  <p:tag name="HIGHLIGHTER" val="false"/>
</p:tagLst>
</file>

<file path=ppt/tags/tag1453.xml><?xml version="1.0" encoding="utf-8"?>
<p:tagLst xmlns:a="http://schemas.openxmlformats.org/drawingml/2006/main" xmlns:r="http://schemas.openxmlformats.org/officeDocument/2006/relationships" xmlns:p="http://schemas.openxmlformats.org/presentationml/2006/main">
  <p:tag name="HIGHLIGHTER" val="false"/>
</p:tagLst>
</file>

<file path=ppt/tags/tag1454.xml><?xml version="1.0" encoding="utf-8"?>
<p:tagLst xmlns:a="http://schemas.openxmlformats.org/drawingml/2006/main" xmlns:r="http://schemas.openxmlformats.org/officeDocument/2006/relationships" xmlns:p="http://schemas.openxmlformats.org/presentationml/2006/main">
  <p:tag name="HIGHLIGHTER" val="false"/>
</p:tagLst>
</file>

<file path=ppt/tags/tag1455.xml><?xml version="1.0" encoding="utf-8"?>
<p:tagLst xmlns:a="http://schemas.openxmlformats.org/drawingml/2006/main" xmlns:r="http://schemas.openxmlformats.org/officeDocument/2006/relationships" xmlns:p="http://schemas.openxmlformats.org/presentationml/2006/main">
  <p:tag name="HIGHLIGHTER" val="false"/>
</p:tagLst>
</file>

<file path=ppt/tags/tag1456.xml><?xml version="1.0" encoding="utf-8"?>
<p:tagLst xmlns:a="http://schemas.openxmlformats.org/drawingml/2006/main" xmlns:r="http://schemas.openxmlformats.org/officeDocument/2006/relationships" xmlns:p="http://schemas.openxmlformats.org/presentationml/2006/main">
  <p:tag name="HIGHLIGHTER" val="false"/>
</p:tagLst>
</file>

<file path=ppt/tags/tag1457.xml><?xml version="1.0" encoding="utf-8"?>
<p:tagLst xmlns:a="http://schemas.openxmlformats.org/drawingml/2006/main" xmlns:r="http://schemas.openxmlformats.org/officeDocument/2006/relationships" xmlns:p="http://schemas.openxmlformats.org/presentationml/2006/main">
  <p:tag name="HIGHLIGHTER" val="false"/>
</p:tagLst>
</file>

<file path=ppt/tags/tag1458.xml><?xml version="1.0" encoding="utf-8"?>
<p:tagLst xmlns:a="http://schemas.openxmlformats.org/drawingml/2006/main" xmlns:r="http://schemas.openxmlformats.org/officeDocument/2006/relationships" xmlns:p="http://schemas.openxmlformats.org/presentationml/2006/main">
  <p:tag name="HIGHLIGHTER" val="false"/>
</p:tagLst>
</file>

<file path=ppt/tags/tag1459.xml><?xml version="1.0" encoding="utf-8"?>
<p:tagLst xmlns:a="http://schemas.openxmlformats.org/drawingml/2006/main" xmlns:r="http://schemas.openxmlformats.org/officeDocument/2006/relationships" xmlns:p="http://schemas.openxmlformats.org/presentationml/2006/main">
  <p:tag name="HIGHLIGHTER" val="false"/>
</p:tagLst>
</file>

<file path=ppt/tags/tag146.xml><?xml version="1.0" encoding="utf-8"?>
<p:tagLst xmlns:a="http://schemas.openxmlformats.org/drawingml/2006/main" xmlns:r="http://schemas.openxmlformats.org/officeDocument/2006/relationships" xmlns:p="http://schemas.openxmlformats.org/presentationml/2006/main">
  <p:tag name="HIGHLIGHTER" val="false"/>
</p:tagLst>
</file>

<file path=ppt/tags/tag1460.xml><?xml version="1.0" encoding="utf-8"?>
<p:tagLst xmlns:a="http://schemas.openxmlformats.org/drawingml/2006/main" xmlns:r="http://schemas.openxmlformats.org/officeDocument/2006/relationships" xmlns:p="http://schemas.openxmlformats.org/presentationml/2006/main">
  <p:tag name="HIGHLIGHTER" val="false"/>
</p:tagLst>
</file>

<file path=ppt/tags/tag1461.xml><?xml version="1.0" encoding="utf-8"?>
<p:tagLst xmlns:a="http://schemas.openxmlformats.org/drawingml/2006/main" xmlns:r="http://schemas.openxmlformats.org/officeDocument/2006/relationships" xmlns:p="http://schemas.openxmlformats.org/presentationml/2006/main">
  <p:tag name="HIGHLIGHTER" val="false"/>
</p:tagLst>
</file>

<file path=ppt/tags/tag1462.xml><?xml version="1.0" encoding="utf-8"?>
<p:tagLst xmlns:a="http://schemas.openxmlformats.org/drawingml/2006/main" xmlns:r="http://schemas.openxmlformats.org/officeDocument/2006/relationships" xmlns:p="http://schemas.openxmlformats.org/presentationml/2006/main">
  <p:tag name="HIGHLIGHTER" val="false"/>
</p:tagLst>
</file>

<file path=ppt/tags/tag1463.xml><?xml version="1.0" encoding="utf-8"?>
<p:tagLst xmlns:a="http://schemas.openxmlformats.org/drawingml/2006/main" xmlns:r="http://schemas.openxmlformats.org/officeDocument/2006/relationships" xmlns:p="http://schemas.openxmlformats.org/presentationml/2006/main">
  <p:tag name="HIGHLIGHTER" val="false"/>
</p:tagLst>
</file>

<file path=ppt/tags/tag1464.xml><?xml version="1.0" encoding="utf-8"?>
<p:tagLst xmlns:a="http://schemas.openxmlformats.org/drawingml/2006/main" xmlns:r="http://schemas.openxmlformats.org/officeDocument/2006/relationships" xmlns:p="http://schemas.openxmlformats.org/presentationml/2006/main">
  <p:tag name="HIGHLIGHTER" val="false"/>
</p:tagLst>
</file>

<file path=ppt/tags/tag1465.xml><?xml version="1.0" encoding="utf-8"?>
<p:tagLst xmlns:a="http://schemas.openxmlformats.org/drawingml/2006/main" xmlns:r="http://schemas.openxmlformats.org/officeDocument/2006/relationships" xmlns:p="http://schemas.openxmlformats.org/presentationml/2006/main">
  <p:tag name="HIGHLIGHTER" val="false"/>
</p:tagLst>
</file>

<file path=ppt/tags/tag1466.xml><?xml version="1.0" encoding="utf-8"?>
<p:tagLst xmlns:a="http://schemas.openxmlformats.org/drawingml/2006/main" xmlns:r="http://schemas.openxmlformats.org/officeDocument/2006/relationships" xmlns:p="http://schemas.openxmlformats.org/presentationml/2006/main">
  <p:tag name="HIGHLIGHTER" val="false"/>
</p:tagLst>
</file>

<file path=ppt/tags/tag1467.xml><?xml version="1.0" encoding="utf-8"?>
<p:tagLst xmlns:a="http://schemas.openxmlformats.org/drawingml/2006/main" xmlns:r="http://schemas.openxmlformats.org/officeDocument/2006/relationships" xmlns:p="http://schemas.openxmlformats.org/presentationml/2006/main">
  <p:tag name="HIGHLIGHTER" val="false"/>
</p:tagLst>
</file>

<file path=ppt/tags/tag1468.xml><?xml version="1.0" encoding="utf-8"?>
<p:tagLst xmlns:a="http://schemas.openxmlformats.org/drawingml/2006/main" xmlns:r="http://schemas.openxmlformats.org/officeDocument/2006/relationships" xmlns:p="http://schemas.openxmlformats.org/presentationml/2006/main">
  <p:tag name="HIGHLIGHTER" val="false"/>
</p:tagLst>
</file>

<file path=ppt/tags/tag1469.xml><?xml version="1.0" encoding="utf-8"?>
<p:tagLst xmlns:a="http://schemas.openxmlformats.org/drawingml/2006/main" xmlns:r="http://schemas.openxmlformats.org/officeDocument/2006/relationships" xmlns:p="http://schemas.openxmlformats.org/presentationml/2006/main">
  <p:tag name="HIGHLIGHTER" val="false"/>
</p:tagLst>
</file>

<file path=ppt/tags/tag147.xml><?xml version="1.0" encoding="utf-8"?>
<p:tagLst xmlns:a="http://schemas.openxmlformats.org/drawingml/2006/main" xmlns:r="http://schemas.openxmlformats.org/officeDocument/2006/relationships" xmlns:p="http://schemas.openxmlformats.org/presentationml/2006/main">
  <p:tag name="HIGHLIGHTER" val="false"/>
</p:tagLst>
</file>

<file path=ppt/tags/tag1470.xml><?xml version="1.0" encoding="utf-8"?>
<p:tagLst xmlns:a="http://schemas.openxmlformats.org/drawingml/2006/main" xmlns:r="http://schemas.openxmlformats.org/officeDocument/2006/relationships" xmlns:p="http://schemas.openxmlformats.org/presentationml/2006/main">
  <p:tag name="HIGHLIGHTER" val="false"/>
</p:tagLst>
</file>

<file path=ppt/tags/tag1471.xml><?xml version="1.0" encoding="utf-8"?>
<p:tagLst xmlns:a="http://schemas.openxmlformats.org/drawingml/2006/main" xmlns:r="http://schemas.openxmlformats.org/officeDocument/2006/relationships" xmlns:p="http://schemas.openxmlformats.org/presentationml/2006/main">
  <p:tag name="HIGHLIGHTER" val="false"/>
</p:tagLst>
</file>

<file path=ppt/tags/tag1472.xml><?xml version="1.0" encoding="utf-8"?>
<p:tagLst xmlns:a="http://schemas.openxmlformats.org/drawingml/2006/main" xmlns:r="http://schemas.openxmlformats.org/officeDocument/2006/relationships" xmlns:p="http://schemas.openxmlformats.org/presentationml/2006/main">
  <p:tag name="HIGHLIGHTER" val="false"/>
</p:tagLst>
</file>

<file path=ppt/tags/tag1473.xml><?xml version="1.0" encoding="utf-8"?>
<p:tagLst xmlns:a="http://schemas.openxmlformats.org/drawingml/2006/main" xmlns:r="http://schemas.openxmlformats.org/officeDocument/2006/relationships" xmlns:p="http://schemas.openxmlformats.org/presentationml/2006/main">
  <p:tag name="HIGHLIGHTER" val="false"/>
</p:tagLst>
</file>

<file path=ppt/tags/tag1474.xml><?xml version="1.0" encoding="utf-8"?>
<p:tagLst xmlns:a="http://schemas.openxmlformats.org/drawingml/2006/main" xmlns:r="http://schemas.openxmlformats.org/officeDocument/2006/relationships" xmlns:p="http://schemas.openxmlformats.org/presentationml/2006/main">
  <p:tag name="HIGHLIGHTER" val="false"/>
</p:tagLst>
</file>

<file path=ppt/tags/tag1475.xml><?xml version="1.0" encoding="utf-8"?>
<p:tagLst xmlns:a="http://schemas.openxmlformats.org/drawingml/2006/main" xmlns:r="http://schemas.openxmlformats.org/officeDocument/2006/relationships" xmlns:p="http://schemas.openxmlformats.org/presentationml/2006/main">
  <p:tag name="HIGHLIGHTER" val="false"/>
</p:tagLst>
</file>

<file path=ppt/tags/tag1476.xml><?xml version="1.0" encoding="utf-8"?>
<p:tagLst xmlns:a="http://schemas.openxmlformats.org/drawingml/2006/main" xmlns:r="http://schemas.openxmlformats.org/officeDocument/2006/relationships" xmlns:p="http://schemas.openxmlformats.org/presentationml/2006/main">
  <p:tag name="HIGHLIGHTER" val="false"/>
</p:tagLst>
</file>

<file path=ppt/tags/tag1477.xml><?xml version="1.0" encoding="utf-8"?>
<p:tagLst xmlns:a="http://schemas.openxmlformats.org/drawingml/2006/main" xmlns:r="http://schemas.openxmlformats.org/officeDocument/2006/relationships" xmlns:p="http://schemas.openxmlformats.org/presentationml/2006/main">
  <p:tag name="HIGHLIGHTER" val="false"/>
</p:tagLst>
</file>

<file path=ppt/tags/tag1478.xml><?xml version="1.0" encoding="utf-8"?>
<p:tagLst xmlns:a="http://schemas.openxmlformats.org/drawingml/2006/main" xmlns:r="http://schemas.openxmlformats.org/officeDocument/2006/relationships" xmlns:p="http://schemas.openxmlformats.org/presentationml/2006/main">
  <p:tag name="HIGHLIGHTER" val="false"/>
</p:tagLst>
</file>

<file path=ppt/tags/tag1479.xml><?xml version="1.0" encoding="utf-8"?>
<p:tagLst xmlns:a="http://schemas.openxmlformats.org/drawingml/2006/main" xmlns:r="http://schemas.openxmlformats.org/officeDocument/2006/relationships" xmlns:p="http://schemas.openxmlformats.org/presentationml/2006/main">
  <p:tag name="HIGHLIGHTER" val="false"/>
</p:tagLst>
</file>

<file path=ppt/tags/tag148.xml><?xml version="1.0" encoding="utf-8"?>
<p:tagLst xmlns:a="http://schemas.openxmlformats.org/drawingml/2006/main" xmlns:r="http://schemas.openxmlformats.org/officeDocument/2006/relationships" xmlns:p="http://schemas.openxmlformats.org/presentationml/2006/main">
  <p:tag name="HIGHLIGHTER" val="false"/>
</p:tagLst>
</file>

<file path=ppt/tags/tag1480.xml><?xml version="1.0" encoding="utf-8"?>
<p:tagLst xmlns:a="http://schemas.openxmlformats.org/drawingml/2006/main" xmlns:r="http://schemas.openxmlformats.org/officeDocument/2006/relationships" xmlns:p="http://schemas.openxmlformats.org/presentationml/2006/main">
  <p:tag name="HIGHLIGHTER" val="false"/>
</p:tagLst>
</file>

<file path=ppt/tags/tag1481.xml><?xml version="1.0" encoding="utf-8"?>
<p:tagLst xmlns:a="http://schemas.openxmlformats.org/drawingml/2006/main" xmlns:r="http://schemas.openxmlformats.org/officeDocument/2006/relationships" xmlns:p="http://schemas.openxmlformats.org/presentationml/2006/main">
  <p:tag name="HIGHLIGHTER" val="false"/>
</p:tagLst>
</file>

<file path=ppt/tags/tag1482.xml><?xml version="1.0" encoding="utf-8"?>
<p:tagLst xmlns:a="http://schemas.openxmlformats.org/drawingml/2006/main" xmlns:r="http://schemas.openxmlformats.org/officeDocument/2006/relationships" xmlns:p="http://schemas.openxmlformats.org/presentationml/2006/main">
  <p:tag name="HIGHLIGHTER" val="false"/>
</p:tagLst>
</file>

<file path=ppt/tags/tag1483.xml><?xml version="1.0" encoding="utf-8"?>
<p:tagLst xmlns:a="http://schemas.openxmlformats.org/drawingml/2006/main" xmlns:r="http://schemas.openxmlformats.org/officeDocument/2006/relationships" xmlns:p="http://schemas.openxmlformats.org/presentationml/2006/main">
  <p:tag name="HIGHLIGHTER" val="false"/>
</p:tagLst>
</file>

<file path=ppt/tags/tag1484.xml><?xml version="1.0" encoding="utf-8"?>
<p:tagLst xmlns:a="http://schemas.openxmlformats.org/drawingml/2006/main" xmlns:r="http://schemas.openxmlformats.org/officeDocument/2006/relationships" xmlns:p="http://schemas.openxmlformats.org/presentationml/2006/main">
  <p:tag name="HIGHLIGHTER" val="false"/>
</p:tagLst>
</file>

<file path=ppt/tags/tag1485.xml><?xml version="1.0" encoding="utf-8"?>
<p:tagLst xmlns:a="http://schemas.openxmlformats.org/drawingml/2006/main" xmlns:r="http://schemas.openxmlformats.org/officeDocument/2006/relationships" xmlns:p="http://schemas.openxmlformats.org/presentationml/2006/main">
  <p:tag name="HIGHLIGHTER" val="false"/>
</p:tagLst>
</file>

<file path=ppt/tags/tag1486.xml><?xml version="1.0" encoding="utf-8"?>
<p:tagLst xmlns:a="http://schemas.openxmlformats.org/drawingml/2006/main" xmlns:r="http://schemas.openxmlformats.org/officeDocument/2006/relationships" xmlns:p="http://schemas.openxmlformats.org/presentationml/2006/main">
  <p:tag name="HIGHLIGHTER" val="false"/>
</p:tagLst>
</file>

<file path=ppt/tags/tag1487.xml><?xml version="1.0" encoding="utf-8"?>
<p:tagLst xmlns:a="http://schemas.openxmlformats.org/drawingml/2006/main" xmlns:r="http://schemas.openxmlformats.org/officeDocument/2006/relationships" xmlns:p="http://schemas.openxmlformats.org/presentationml/2006/main">
  <p:tag name="HIGHLIGHTER" val="false"/>
</p:tagLst>
</file>

<file path=ppt/tags/tag1488.xml><?xml version="1.0" encoding="utf-8"?>
<p:tagLst xmlns:a="http://schemas.openxmlformats.org/drawingml/2006/main" xmlns:r="http://schemas.openxmlformats.org/officeDocument/2006/relationships" xmlns:p="http://schemas.openxmlformats.org/presentationml/2006/main">
  <p:tag name="HIGHLIGHTER" val="false"/>
</p:tagLst>
</file>

<file path=ppt/tags/tag1489.xml><?xml version="1.0" encoding="utf-8"?>
<p:tagLst xmlns:a="http://schemas.openxmlformats.org/drawingml/2006/main" xmlns:r="http://schemas.openxmlformats.org/officeDocument/2006/relationships" xmlns:p="http://schemas.openxmlformats.org/presentationml/2006/main">
  <p:tag name="HIGHLIGHTER" val="false"/>
</p:tagLst>
</file>

<file path=ppt/tags/tag149.xml><?xml version="1.0" encoding="utf-8"?>
<p:tagLst xmlns:a="http://schemas.openxmlformats.org/drawingml/2006/main" xmlns:r="http://schemas.openxmlformats.org/officeDocument/2006/relationships" xmlns:p="http://schemas.openxmlformats.org/presentationml/2006/main">
  <p:tag name="HIGHLIGHTER" val="false"/>
</p:tagLst>
</file>

<file path=ppt/tags/tag1490.xml><?xml version="1.0" encoding="utf-8"?>
<p:tagLst xmlns:a="http://schemas.openxmlformats.org/drawingml/2006/main" xmlns:r="http://schemas.openxmlformats.org/officeDocument/2006/relationships" xmlns:p="http://schemas.openxmlformats.org/presentationml/2006/main">
  <p:tag name="HIGHLIGHTER" val="false"/>
</p:tagLst>
</file>

<file path=ppt/tags/tag1491.xml><?xml version="1.0" encoding="utf-8"?>
<p:tagLst xmlns:a="http://schemas.openxmlformats.org/drawingml/2006/main" xmlns:r="http://schemas.openxmlformats.org/officeDocument/2006/relationships" xmlns:p="http://schemas.openxmlformats.org/presentationml/2006/main">
  <p:tag name="HIGHLIGHTER" val="false"/>
</p:tagLst>
</file>

<file path=ppt/tags/tag1492.xml><?xml version="1.0" encoding="utf-8"?>
<p:tagLst xmlns:a="http://schemas.openxmlformats.org/drawingml/2006/main" xmlns:r="http://schemas.openxmlformats.org/officeDocument/2006/relationships" xmlns:p="http://schemas.openxmlformats.org/presentationml/2006/main">
  <p:tag name="HIGHLIGHTER" val="false"/>
</p:tagLst>
</file>

<file path=ppt/tags/tag1493.xml><?xml version="1.0" encoding="utf-8"?>
<p:tagLst xmlns:a="http://schemas.openxmlformats.org/drawingml/2006/main" xmlns:r="http://schemas.openxmlformats.org/officeDocument/2006/relationships" xmlns:p="http://schemas.openxmlformats.org/presentationml/2006/main">
  <p:tag name="HIGHLIGHTER" val="false"/>
</p:tagLst>
</file>

<file path=ppt/tags/tag1494.xml><?xml version="1.0" encoding="utf-8"?>
<p:tagLst xmlns:a="http://schemas.openxmlformats.org/drawingml/2006/main" xmlns:r="http://schemas.openxmlformats.org/officeDocument/2006/relationships" xmlns:p="http://schemas.openxmlformats.org/presentationml/2006/main">
  <p:tag name="HIGHLIGHTER" val="false"/>
</p:tagLst>
</file>

<file path=ppt/tags/tag1495.xml><?xml version="1.0" encoding="utf-8"?>
<p:tagLst xmlns:a="http://schemas.openxmlformats.org/drawingml/2006/main" xmlns:r="http://schemas.openxmlformats.org/officeDocument/2006/relationships" xmlns:p="http://schemas.openxmlformats.org/presentationml/2006/main">
  <p:tag name="HIGHLIGHTER" val="false"/>
</p:tagLst>
</file>

<file path=ppt/tags/tag1496.xml><?xml version="1.0" encoding="utf-8"?>
<p:tagLst xmlns:a="http://schemas.openxmlformats.org/drawingml/2006/main" xmlns:r="http://schemas.openxmlformats.org/officeDocument/2006/relationships" xmlns:p="http://schemas.openxmlformats.org/presentationml/2006/main">
  <p:tag name="HIGHLIGHTER" val="false"/>
</p:tagLst>
</file>

<file path=ppt/tags/tag1497.xml><?xml version="1.0" encoding="utf-8"?>
<p:tagLst xmlns:a="http://schemas.openxmlformats.org/drawingml/2006/main" xmlns:r="http://schemas.openxmlformats.org/officeDocument/2006/relationships" xmlns:p="http://schemas.openxmlformats.org/presentationml/2006/main">
  <p:tag name="HIGHLIGHTER" val="false"/>
</p:tagLst>
</file>

<file path=ppt/tags/tag1498.xml><?xml version="1.0" encoding="utf-8"?>
<p:tagLst xmlns:a="http://schemas.openxmlformats.org/drawingml/2006/main" xmlns:r="http://schemas.openxmlformats.org/officeDocument/2006/relationships" xmlns:p="http://schemas.openxmlformats.org/presentationml/2006/main">
  <p:tag name="HIGHLIGHTER" val="false"/>
</p:tagLst>
</file>

<file path=ppt/tags/tag1499.xml><?xml version="1.0" encoding="utf-8"?>
<p:tagLst xmlns:a="http://schemas.openxmlformats.org/drawingml/2006/main" xmlns:r="http://schemas.openxmlformats.org/officeDocument/2006/relationships" xmlns:p="http://schemas.openxmlformats.org/presentationml/2006/main">
  <p:tag name="HIGHLIGHTER" val="false"/>
</p:tagLst>
</file>

<file path=ppt/tags/tag15.xml><?xml version="1.0" encoding="utf-8"?>
<p:tagLst xmlns:a="http://schemas.openxmlformats.org/drawingml/2006/main" xmlns:r="http://schemas.openxmlformats.org/officeDocument/2006/relationships" xmlns:p="http://schemas.openxmlformats.org/presentationml/2006/main">
  <p:tag name="HIGHLIGHTER" val="false"/>
</p:tagLst>
</file>

<file path=ppt/tags/tag150.xml><?xml version="1.0" encoding="utf-8"?>
<p:tagLst xmlns:a="http://schemas.openxmlformats.org/drawingml/2006/main" xmlns:r="http://schemas.openxmlformats.org/officeDocument/2006/relationships" xmlns:p="http://schemas.openxmlformats.org/presentationml/2006/main">
  <p:tag name="HIGHLIGHTER" val="false"/>
</p:tagLst>
</file>

<file path=ppt/tags/tag1500.xml><?xml version="1.0" encoding="utf-8"?>
<p:tagLst xmlns:a="http://schemas.openxmlformats.org/drawingml/2006/main" xmlns:r="http://schemas.openxmlformats.org/officeDocument/2006/relationships" xmlns:p="http://schemas.openxmlformats.org/presentationml/2006/main">
  <p:tag name="HIGHLIGHTER" val="false"/>
</p:tagLst>
</file>

<file path=ppt/tags/tag1501.xml><?xml version="1.0" encoding="utf-8"?>
<p:tagLst xmlns:a="http://schemas.openxmlformats.org/drawingml/2006/main" xmlns:r="http://schemas.openxmlformats.org/officeDocument/2006/relationships" xmlns:p="http://schemas.openxmlformats.org/presentationml/2006/main">
  <p:tag name="HIGHLIGHTER" val="false"/>
</p:tagLst>
</file>

<file path=ppt/tags/tag1502.xml><?xml version="1.0" encoding="utf-8"?>
<p:tagLst xmlns:a="http://schemas.openxmlformats.org/drawingml/2006/main" xmlns:r="http://schemas.openxmlformats.org/officeDocument/2006/relationships" xmlns:p="http://schemas.openxmlformats.org/presentationml/2006/main">
  <p:tag name="HIGHLIGHTER" val="false"/>
</p:tagLst>
</file>

<file path=ppt/tags/tag1503.xml><?xml version="1.0" encoding="utf-8"?>
<p:tagLst xmlns:a="http://schemas.openxmlformats.org/drawingml/2006/main" xmlns:r="http://schemas.openxmlformats.org/officeDocument/2006/relationships" xmlns:p="http://schemas.openxmlformats.org/presentationml/2006/main">
  <p:tag name="HIGHLIGHTER" val="false"/>
</p:tagLst>
</file>

<file path=ppt/tags/tag1504.xml><?xml version="1.0" encoding="utf-8"?>
<p:tagLst xmlns:a="http://schemas.openxmlformats.org/drawingml/2006/main" xmlns:r="http://schemas.openxmlformats.org/officeDocument/2006/relationships" xmlns:p="http://schemas.openxmlformats.org/presentationml/2006/main">
  <p:tag name="HIGHLIGHTER" val="false"/>
</p:tagLst>
</file>

<file path=ppt/tags/tag1505.xml><?xml version="1.0" encoding="utf-8"?>
<p:tagLst xmlns:a="http://schemas.openxmlformats.org/drawingml/2006/main" xmlns:r="http://schemas.openxmlformats.org/officeDocument/2006/relationships" xmlns:p="http://schemas.openxmlformats.org/presentationml/2006/main">
  <p:tag name="HIGHLIGHTER" val="false"/>
</p:tagLst>
</file>

<file path=ppt/tags/tag1506.xml><?xml version="1.0" encoding="utf-8"?>
<p:tagLst xmlns:a="http://schemas.openxmlformats.org/drawingml/2006/main" xmlns:r="http://schemas.openxmlformats.org/officeDocument/2006/relationships" xmlns:p="http://schemas.openxmlformats.org/presentationml/2006/main">
  <p:tag name="HIGHLIGHTER" val="false"/>
</p:tagLst>
</file>

<file path=ppt/tags/tag1507.xml><?xml version="1.0" encoding="utf-8"?>
<p:tagLst xmlns:a="http://schemas.openxmlformats.org/drawingml/2006/main" xmlns:r="http://schemas.openxmlformats.org/officeDocument/2006/relationships" xmlns:p="http://schemas.openxmlformats.org/presentationml/2006/main">
  <p:tag name="HIGHLIGHTER" val="false"/>
</p:tagLst>
</file>

<file path=ppt/tags/tag1508.xml><?xml version="1.0" encoding="utf-8"?>
<p:tagLst xmlns:a="http://schemas.openxmlformats.org/drawingml/2006/main" xmlns:r="http://schemas.openxmlformats.org/officeDocument/2006/relationships" xmlns:p="http://schemas.openxmlformats.org/presentationml/2006/main">
  <p:tag name="HIGHLIGHTER" val="false"/>
</p:tagLst>
</file>

<file path=ppt/tags/tag1509.xml><?xml version="1.0" encoding="utf-8"?>
<p:tagLst xmlns:a="http://schemas.openxmlformats.org/drawingml/2006/main" xmlns:r="http://schemas.openxmlformats.org/officeDocument/2006/relationships" xmlns:p="http://schemas.openxmlformats.org/presentationml/2006/main">
  <p:tag name="HIGHLIGHTER" val="false"/>
</p:tagLst>
</file>

<file path=ppt/tags/tag151.xml><?xml version="1.0" encoding="utf-8"?>
<p:tagLst xmlns:a="http://schemas.openxmlformats.org/drawingml/2006/main" xmlns:r="http://schemas.openxmlformats.org/officeDocument/2006/relationships" xmlns:p="http://schemas.openxmlformats.org/presentationml/2006/main">
  <p:tag name="HIGHLIGHTER" val="false"/>
</p:tagLst>
</file>

<file path=ppt/tags/tag1510.xml><?xml version="1.0" encoding="utf-8"?>
<p:tagLst xmlns:a="http://schemas.openxmlformats.org/drawingml/2006/main" xmlns:r="http://schemas.openxmlformats.org/officeDocument/2006/relationships" xmlns:p="http://schemas.openxmlformats.org/presentationml/2006/main">
  <p:tag name="HIGHLIGHTER" val="false"/>
</p:tagLst>
</file>

<file path=ppt/tags/tag1511.xml><?xml version="1.0" encoding="utf-8"?>
<p:tagLst xmlns:a="http://schemas.openxmlformats.org/drawingml/2006/main" xmlns:r="http://schemas.openxmlformats.org/officeDocument/2006/relationships" xmlns:p="http://schemas.openxmlformats.org/presentationml/2006/main">
  <p:tag name="HIGHLIGHTER" val="false"/>
</p:tagLst>
</file>

<file path=ppt/tags/tag1512.xml><?xml version="1.0" encoding="utf-8"?>
<p:tagLst xmlns:a="http://schemas.openxmlformats.org/drawingml/2006/main" xmlns:r="http://schemas.openxmlformats.org/officeDocument/2006/relationships" xmlns:p="http://schemas.openxmlformats.org/presentationml/2006/main">
  <p:tag name="HIGHLIGHTER" val="false"/>
</p:tagLst>
</file>

<file path=ppt/tags/tag1513.xml><?xml version="1.0" encoding="utf-8"?>
<p:tagLst xmlns:a="http://schemas.openxmlformats.org/drawingml/2006/main" xmlns:r="http://schemas.openxmlformats.org/officeDocument/2006/relationships" xmlns:p="http://schemas.openxmlformats.org/presentationml/2006/main">
  <p:tag name="HIGHLIGHTER" val="false"/>
</p:tagLst>
</file>

<file path=ppt/tags/tag1514.xml><?xml version="1.0" encoding="utf-8"?>
<p:tagLst xmlns:a="http://schemas.openxmlformats.org/drawingml/2006/main" xmlns:r="http://schemas.openxmlformats.org/officeDocument/2006/relationships" xmlns:p="http://schemas.openxmlformats.org/presentationml/2006/main">
  <p:tag name="HIGHLIGHTER" val="false"/>
</p:tagLst>
</file>

<file path=ppt/tags/tag1515.xml><?xml version="1.0" encoding="utf-8"?>
<p:tagLst xmlns:a="http://schemas.openxmlformats.org/drawingml/2006/main" xmlns:r="http://schemas.openxmlformats.org/officeDocument/2006/relationships" xmlns:p="http://schemas.openxmlformats.org/presentationml/2006/main">
  <p:tag name="HIGHLIGHTER" val="false"/>
</p:tagLst>
</file>

<file path=ppt/tags/tag1516.xml><?xml version="1.0" encoding="utf-8"?>
<p:tagLst xmlns:a="http://schemas.openxmlformats.org/drawingml/2006/main" xmlns:r="http://schemas.openxmlformats.org/officeDocument/2006/relationships" xmlns:p="http://schemas.openxmlformats.org/presentationml/2006/main">
  <p:tag name="HIGHLIGHTER" val="false"/>
</p:tagLst>
</file>

<file path=ppt/tags/tag1517.xml><?xml version="1.0" encoding="utf-8"?>
<p:tagLst xmlns:a="http://schemas.openxmlformats.org/drawingml/2006/main" xmlns:r="http://schemas.openxmlformats.org/officeDocument/2006/relationships" xmlns:p="http://schemas.openxmlformats.org/presentationml/2006/main">
  <p:tag name="HIGHLIGHTER" val="false"/>
</p:tagLst>
</file>

<file path=ppt/tags/tag1518.xml><?xml version="1.0" encoding="utf-8"?>
<p:tagLst xmlns:a="http://schemas.openxmlformats.org/drawingml/2006/main" xmlns:r="http://schemas.openxmlformats.org/officeDocument/2006/relationships" xmlns:p="http://schemas.openxmlformats.org/presentationml/2006/main">
  <p:tag name="HIGHLIGHTER" val="false"/>
</p:tagLst>
</file>

<file path=ppt/tags/tag1519.xml><?xml version="1.0" encoding="utf-8"?>
<p:tagLst xmlns:a="http://schemas.openxmlformats.org/drawingml/2006/main" xmlns:r="http://schemas.openxmlformats.org/officeDocument/2006/relationships" xmlns:p="http://schemas.openxmlformats.org/presentationml/2006/main">
  <p:tag name="HIGHLIGHTER" val="false"/>
</p:tagLst>
</file>

<file path=ppt/tags/tag152.xml><?xml version="1.0" encoding="utf-8"?>
<p:tagLst xmlns:a="http://schemas.openxmlformats.org/drawingml/2006/main" xmlns:r="http://schemas.openxmlformats.org/officeDocument/2006/relationships" xmlns:p="http://schemas.openxmlformats.org/presentationml/2006/main">
  <p:tag name="HIGHLIGHTER" val="false"/>
</p:tagLst>
</file>

<file path=ppt/tags/tag1520.xml><?xml version="1.0" encoding="utf-8"?>
<p:tagLst xmlns:a="http://schemas.openxmlformats.org/drawingml/2006/main" xmlns:r="http://schemas.openxmlformats.org/officeDocument/2006/relationships" xmlns:p="http://schemas.openxmlformats.org/presentationml/2006/main">
  <p:tag name="HIGHLIGHTER" val="false"/>
</p:tagLst>
</file>

<file path=ppt/tags/tag1521.xml><?xml version="1.0" encoding="utf-8"?>
<p:tagLst xmlns:a="http://schemas.openxmlformats.org/drawingml/2006/main" xmlns:r="http://schemas.openxmlformats.org/officeDocument/2006/relationships" xmlns:p="http://schemas.openxmlformats.org/presentationml/2006/main">
  <p:tag name="HIGHLIGHTER" val="false"/>
</p:tagLst>
</file>

<file path=ppt/tags/tag1522.xml><?xml version="1.0" encoding="utf-8"?>
<p:tagLst xmlns:a="http://schemas.openxmlformats.org/drawingml/2006/main" xmlns:r="http://schemas.openxmlformats.org/officeDocument/2006/relationships" xmlns:p="http://schemas.openxmlformats.org/presentationml/2006/main">
  <p:tag name="HIGHLIGHTER" val="false"/>
</p:tagLst>
</file>

<file path=ppt/tags/tag1523.xml><?xml version="1.0" encoding="utf-8"?>
<p:tagLst xmlns:a="http://schemas.openxmlformats.org/drawingml/2006/main" xmlns:r="http://schemas.openxmlformats.org/officeDocument/2006/relationships" xmlns:p="http://schemas.openxmlformats.org/presentationml/2006/main">
  <p:tag name="HIGHLIGHTER" val="false"/>
</p:tagLst>
</file>

<file path=ppt/tags/tag1524.xml><?xml version="1.0" encoding="utf-8"?>
<p:tagLst xmlns:a="http://schemas.openxmlformats.org/drawingml/2006/main" xmlns:r="http://schemas.openxmlformats.org/officeDocument/2006/relationships" xmlns:p="http://schemas.openxmlformats.org/presentationml/2006/main">
  <p:tag name="HIGHLIGHTER" val="false"/>
</p:tagLst>
</file>

<file path=ppt/tags/tag1525.xml><?xml version="1.0" encoding="utf-8"?>
<p:tagLst xmlns:a="http://schemas.openxmlformats.org/drawingml/2006/main" xmlns:r="http://schemas.openxmlformats.org/officeDocument/2006/relationships" xmlns:p="http://schemas.openxmlformats.org/presentationml/2006/main">
  <p:tag name="HIGHLIGHTER" val="false"/>
</p:tagLst>
</file>

<file path=ppt/tags/tag1526.xml><?xml version="1.0" encoding="utf-8"?>
<p:tagLst xmlns:a="http://schemas.openxmlformats.org/drawingml/2006/main" xmlns:r="http://schemas.openxmlformats.org/officeDocument/2006/relationships" xmlns:p="http://schemas.openxmlformats.org/presentationml/2006/main">
  <p:tag name="HIGHLIGHTER" val="false"/>
</p:tagLst>
</file>

<file path=ppt/tags/tag1527.xml><?xml version="1.0" encoding="utf-8"?>
<p:tagLst xmlns:a="http://schemas.openxmlformats.org/drawingml/2006/main" xmlns:r="http://schemas.openxmlformats.org/officeDocument/2006/relationships" xmlns:p="http://schemas.openxmlformats.org/presentationml/2006/main">
  <p:tag name="HIGHLIGHTER" val="false"/>
</p:tagLst>
</file>

<file path=ppt/tags/tag1528.xml><?xml version="1.0" encoding="utf-8"?>
<p:tagLst xmlns:a="http://schemas.openxmlformats.org/drawingml/2006/main" xmlns:r="http://schemas.openxmlformats.org/officeDocument/2006/relationships" xmlns:p="http://schemas.openxmlformats.org/presentationml/2006/main">
  <p:tag name="HIGHLIGHTER" val="false"/>
</p:tagLst>
</file>

<file path=ppt/tags/tag1529.xml><?xml version="1.0" encoding="utf-8"?>
<p:tagLst xmlns:a="http://schemas.openxmlformats.org/drawingml/2006/main" xmlns:r="http://schemas.openxmlformats.org/officeDocument/2006/relationships" xmlns:p="http://schemas.openxmlformats.org/presentationml/2006/main">
  <p:tag name="HIGHLIGHTER" val="false"/>
</p:tagLst>
</file>

<file path=ppt/tags/tag153.xml><?xml version="1.0" encoding="utf-8"?>
<p:tagLst xmlns:a="http://schemas.openxmlformats.org/drawingml/2006/main" xmlns:r="http://schemas.openxmlformats.org/officeDocument/2006/relationships" xmlns:p="http://schemas.openxmlformats.org/presentationml/2006/main">
  <p:tag name="HIGHLIGHTER" val="false"/>
</p:tagLst>
</file>

<file path=ppt/tags/tag1530.xml><?xml version="1.0" encoding="utf-8"?>
<p:tagLst xmlns:a="http://schemas.openxmlformats.org/drawingml/2006/main" xmlns:r="http://schemas.openxmlformats.org/officeDocument/2006/relationships" xmlns:p="http://schemas.openxmlformats.org/presentationml/2006/main">
  <p:tag name="HIGHLIGHTER" val="false"/>
</p:tagLst>
</file>

<file path=ppt/tags/tag1531.xml><?xml version="1.0" encoding="utf-8"?>
<p:tagLst xmlns:a="http://schemas.openxmlformats.org/drawingml/2006/main" xmlns:r="http://schemas.openxmlformats.org/officeDocument/2006/relationships" xmlns:p="http://schemas.openxmlformats.org/presentationml/2006/main">
  <p:tag name="HIGHLIGHTER" val="false"/>
</p:tagLst>
</file>

<file path=ppt/tags/tag1532.xml><?xml version="1.0" encoding="utf-8"?>
<p:tagLst xmlns:a="http://schemas.openxmlformats.org/drawingml/2006/main" xmlns:r="http://schemas.openxmlformats.org/officeDocument/2006/relationships" xmlns:p="http://schemas.openxmlformats.org/presentationml/2006/main">
  <p:tag name="HIGHLIGHTER" val="false"/>
</p:tagLst>
</file>

<file path=ppt/tags/tag1533.xml><?xml version="1.0" encoding="utf-8"?>
<p:tagLst xmlns:a="http://schemas.openxmlformats.org/drawingml/2006/main" xmlns:r="http://schemas.openxmlformats.org/officeDocument/2006/relationships" xmlns:p="http://schemas.openxmlformats.org/presentationml/2006/main">
  <p:tag name="HIGHLIGHTER" val="false"/>
</p:tagLst>
</file>

<file path=ppt/tags/tag1534.xml><?xml version="1.0" encoding="utf-8"?>
<p:tagLst xmlns:a="http://schemas.openxmlformats.org/drawingml/2006/main" xmlns:r="http://schemas.openxmlformats.org/officeDocument/2006/relationships" xmlns:p="http://schemas.openxmlformats.org/presentationml/2006/main">
  <p:tag name="HIGHLIGHTER" val="false"/>
</p:tagLst>
</file>

<file path=ppt/tags/tag1535.xml><?xml version="1.0" encoding="utf-8"?>
<p:tagLst xmlns:a="http://schemas.openxmlformats.org/drawingml/2006/main" xmlns:r="http://schemas.openxmlformats.org/officeDocument/2006/relationships" xmlns:p="http://schemas.openxmlformats.org/presentationml/2006/main">
  <p:tag name="HIGHLIGHTER" val="false"/>
</p:tagLst>
</file>

<file path=ppt/tags/tag1536.xml><?xml version="1.0" encoding="utf-8"?>
<p:tagLst xmlns:a="http://schemas.openxmlformats.org/drawingml/2006/main" xmlns:r="http://schemas.openxmlformats.org/officeDocument/2006/relationships" xmlns:p="http://schemas.openxmlformats.org/presentationml/2006/main">
  <p:tag name="HIGHLIGHTER" val="false"/>
</p:tagLst>
</file>

<file path=ppt/tags/tag1537.xml><?xml version="1.0" encoding="utf-8"?>
<p:tagLst xmlns:a="http://schemas.openxmlformats.org/drawingml/2006/main" xmlns:r="http://schemas.openxmlformats.org/officeDocument/2006/relationships" xmlns:p="http://schemas.openxmlformats.org/presentationml/2006/main">
  <p:tag name="HIGHLIGHTER" val="false"/>
</p:tagLst>
</file>

<file path=ppt/tags/tag1538.xml><?xml version="1.0" encoding="utf-8"?>
<p:tagLst xmlns:a="http://schemas.openxmlformats.org/drawingml/2006/main" xmlns:r="http://schemas.openxmlformats.org/officeDocument/2006/relationships" xmlns:p="http://schemas.openxmlformats.org/presentationml/2006/main">
  <p:tag name="HIGHLIGHTER" val="false"/>
</p:tagLst>
</file>

<file path=ppt/tags/tag1539.xml><?xml version="1.0" encoding="utf-8"?>
<p:tagLst xmlns:a="http://schemas.openxmlformats.org/drawingml/2006/main" xmlns:r="http://schemas.openxmlformats.org/officeDocument/2006/relationships" xmlns:p="http://schemas.openxmlformats.org/presentationml/2006/main">
  <p:tag name="HIGHLIGHTER" val="false"/>
</p:tagLst>
</file>

<file path=ppt/tags/tag154.xml><?xml version="1.0" encoding="utf-8"?>
<p:tagLst xmlns:a="http://schemas.openxmlformats.org/drawingml/2006/main" xmlns:r="http://schemas.openxmlformats.org/officeDocument/2006/relationships" xmlns:p="http://schemas.openxmlformats.org/presentationml/2006/main">
  <p:tag name="HIGHLIGHTER" val="false"/>
</p:tagLst>
</file>

<file path=ppt/tags/tag1540.xml><?xml version="1.0" encoding="utf-8"?>
<p:tagLst xmlns:a="http://schemas.openxmlformats.org/drawingml/2006/main" xmlns:r="http://schemas.openxmlformats.org/officeDocument/2006/relationships" xmlns:p="http://schemas.openxmlformats.org/presentationml/2006/main">
  <p:tag name="HIGHLIGHTER" val="false"/>
</p:tagLst>
</file>

<file path=ppt/tags/tag1541.xml><?xml version="1.0" encoding="utf-8"?>
<p:tagLst xmlns:a="http://schemas.openxmlformats.org/drawingml/2006/main" xmlns:r="http://schemas.openxmlformats.org/officeDocument/2006/relationships" xmlns:p="http://schemas.openxmlformats.org/presentationml/2006/main">
  <p:tag name="HIGHLIGHTER" val="false"/>
</p:tagLst>
</file>

<file path=ppt/tags/tag1542.xml><?xml version="1.0" encoding="utf-8"?>
<p:tagLst xmlns:a="http://schemas.openxmlformats.org/drawingml/2006/main" xmlns:r="http://schemas.openxmlformats.org/officeDocument/2006/relationships" xmlns:p="http://schemas.openxmlformats.org/presentationml/2006/main">
  <p:tag name="HIGHLIGHTER" val="false"/>
</p:tagLst>
</file>

<file path=ppt/tags/tag1543.xml><?xml version="1.0" encoding="utf-8"?>
<p:tagLst xmlns:a="http://schemas.openxmlformats.org/drawingml/2006/main" xmlns:r="http://schemas.openxmlformats.org/officeDocument/2006/relationships" xmlns:p="http://schemas.openxmlformats.org/presentationml/2006/main">
  <p:tag name="HIGHLIGHTER" val="false"/>
</p:tagLst>
</file>

<file path=ppt/tags/tag1544.xml><?xml version="1.0" encoding="utf-8"?>
<p:tagLst xmlns:a="http://schemas.openxmlformats.org/drawingml/2006/main" xmlns:r="http://schemas.openxmlformats.org/officeDocument/2006/relationships" xmlns:p="http://schemas.openxmlformats.org/presentationml/2006/main">
  <p:tag name="HIGHLIGHTER" val="false"/>
</p:tagLst>
</file>

<file path=ppt/tags/tag1545.xml><?xml version="1.0" encoding="utf-8"?>
<p:tagLst xmlns:a="http://schemas.openxmlformats.org/drawingml/2006/main" xmlns:r="http://schemas.openxmlformats.org/officeDocument/2006/relationships" xmlns:p="http://schemas.openxmlformats.org/presentationml/2006/main">
  <p:tag name="HIGHLIGHTER" val="false"/>
</p:tagLst>
</file>

<file path=ppt/tags/tag1546.xml><?xml version="1.0" encoding="utf-8"?>
<p:tagLst xmlns:a="http://schemas.openxmlformats.org/drawingml/2006/main" xmlns:r="http://schemas.openxmlformats.org/officeDocument/2006/relationships" xmlns:p="http://schemas.openxmlformats.org/presentationml/2006/main">
  <p:tag name="HIGHLIGHTER" val="false"/>
</p:tagLst>
</file>

<file path=ppt/tags/tag1547.xml><?xml version="1.0" encoding="utf-8"?>
<p:tagLst xmlns:a="http://schemas.openxmlformats.org/drawingml/2006/main" xmlns:r="http://schemas.openxmlformats.org/officeDocument/2006/relationships" xmlns:p="http://schemas.openxmlformats.org/presentationml/2006/main">
  <p:tag name="HIGHLIGHTER" val="false"/>
</p:tagLst>
</file>

<file path=ppt/tags/tag1548.xml><?xml version="1.0" encoding="utf-8"?>
<p:tagLst xmlns:a="http://schemas.openxmlformats.org/drawingml/2006/main" xmlns:r="http://schemas.openxmlformats.org/officeDocument/2006/relationships" xmlns:p="http://schemas.openxmlformats.org/presentationml/2006/main">
  <p:tag name="HIGHLIGHTER" val="false"/>
</p:tagLst>
</file>

<file path=ppt/tags/tag1549.xml><?xml version="1.0" encoding="utf-8"?>
<p:tagLst xmlns:a="http://schemas.openxmlformats.org/drawingml/2006/main" xmlns:r="http://schemas.openxmlformats.org/officeDocument/2006/relationships" xmlns:p="http://schemas.openxmlformats.org/presentationml/2006/main">
  <p:tag name="HIGHLIGHTER" val="false"/>
</p:tagLst>
</file>

<file path=ppt/tags/tag155.xml><?xml version="1.0" encoding="utf-8"?>
<p:tagLst xmlns:a="http://schemas.openxmlformats.org/drawingml/2006/main" xmlns:r="http://schemas.openxmlformats.org/officeDocument/2006/relationships" xmlns:p="http://schemas.openxmlformats.org/presentationml/2006/main">
  <p:tag name="HIGHLIGHTER" val="false"/>
</p:tagLst>
</file>

<file path=ppt/tags/tag1550.xml><?xml version="1.0" encoding="utf-8"?>
<p:tagLst xmlns:a="http://schemas.openxmlformats.org/drawingml/2006/main" xmlns:r="http://schemas.openxmlformats.org/officeDocument/2006/relationships" xmlns:p="http://schemas.openxmlformats.org/presentationml/2006/main">
  <p:tag name="HIGHLIGHTER" val="false"/>
</p:tagLst>
</file>

<file path=ppt/tags/tag1551.xml><?xml version="1.0" encoding="utf-8"?>
<p:tagLst xmlns:a="http://schemas.openxmlformats.org/drawingml/2006/main" xmlns:r="http://schemas.openxmlformats.org/officeDocument/2006/relationships" xmlns:p="http://schemas.openxmlformats.org/presentationml/2006/main">
  <p:tag name="HIGHLIGHTER" val="false"/>
</p:tagLst>
</file>

<file path=ppt/tags/tag1552.xml><?xml version="1.0" encoding="utf-8"?>
<p:tagLst xmlns:a="http://schemas.openxmlformats.org/drawingml/2006/main" xmlns:r="http://schemas.openxmlformats.org/officeDocument/2006/relationships" xmlns:p="http://schemas.openxmlformats.org/presentationml/2006/main">
  <p:tag name="HIGHLIGHTER" val="false"/>
</p:tagLst>
</file>

<file path=ppt/tags/tag1553.xml><?xml version="1.0" encoding="utf-8"?>
<p:tagLst xmlns:a="http://schemas.openxmlformats.org/drawingml/2006/main" xmlns:r="http://schemas.openxmlformats.org/officeDocument/2006/relationships" xmlns:p="http://schemas.openxmlformats.org/presentationml/2006/main">
  <p:tag name="HIGHLIGHTER" val="false"/>
</p:tagLst>
</file>

<file path=ppt/tags/tag1554.xml><?xml version="1.0" encoding="utf-8"?>
<p:tagLst xmlns:a="http://schemas.openxmlformats.org/drawingml/2006/main" xmlns:r="http://schemas.openxmlformats.org/officeDocument/2006/relationships" xmlns:p="http://schemas.openxmlformats.org/presentationml/2006/main">
  <p:tag name="HIGHLIGHTER" val="false"/>
</p:tagLst>
</file>

<file path=ppt/tags/tag1555.xml><?xml version="1.0" encoding="utf-8"?>
<p:tagLst xmlns:a="http://schemas.openxmlformats.org/drawingml/2006/main" xmlns:r="http://schemas.openxmlformats.org/officeDocument/2006/relationships" xmlns:p="http://schemas.openxmlformats.org/presentationml/2006/main">
  <p:tag name="HIGHLIGHTER" val="false"/>
</p:tagLst>
</file>

<file path=ppt/tags/tag1556.xml><?xml version="1.0" encoding="utf-8"?>
<p:tagLst xmlns:a="http://schemas.openxmlformats.org/drawingml/2006/main" xmlns:r="http://schemas.openxmlformats.org/officeDocument/2006/relationships" xmlns:p="http://schemas.openxmlformats.org/presentationml/2006/main">
  <p:tag name="HIGHLIGHTER" val="false"/>
</p:tagLst>
</file>

<file path=ppt/tags/tag1557.xml><?xml version="1.0" encoding="utf-8"?>
<p:tagLst xmlns:a="http://schemas.openxmlformats.org/drawingml/2006/main" xmlns:r="http://schemas.openxmlformats.org/officeDocument/2006/relationships" xmlns:p="http://schemas.openxmlformats.org/presentationml/2006/main">
  <p:tag name="HIGHLIGHTER" val="false"/>
</p:tagLst>
</file>

<file path=ppt/tags/tag1558.xml><?xml version="1.0" encoding="utf-8"?>
<p:tagLst xmlns:a="http://schemas.openxmlformats.org/drawingml/2006/main" xmlns:r="http://schemas.openxmlformats.org/officeDocument/2006/relationships" xmlns:p="http://schemas.openxmlformats.org/presentationml/2006/main">
  <p:tag name="HIGHLIGHTER" val="false"/>
</p:tagLst>
</file>

<file path=ppt/tags/tag1559.xml><?xml version="1.0" encoding="utf-8"?>
<p:tagLst xmlns:a="http://schemas.openxmlformats.org/drawingml/2006/main" xmlns:r="http://schemas.openxmlformats.org/officeDocument/2006/relationships" xmlns:p="http://schemas.openxmlformats.org/presentationml/2006/main">
  <p:tag name="HIGHLIGHTER" val="false"/>
</p:tagLst>
</file>

<file path=ppt/tags/tag156.xml><?xml version="1.0" encoding="utf-8"?>
<p:tagLst xmlns:a="http://schemas.openxmlformats.org/drawingml/2006/main" xmlns:r="http://schemas.openxmlformats.org/officeDocument/2006/relationships" xmlns:p="http://schemas.openxmlformats.org/presentationml/2006/main">
  <p:tag name="HIGHLIGHTER" val="false"/>
</p:tagLst>
</file>

<file path=ppt/tags/tag1560.xml><?xml version="1.0" encoding="utf-8"?>
<p:tagLst xmlns:a="http://schemas.openxmlformats.org/drawingml/2006/main" xmlns:r="http://schemas.openxmlformats.org/officeDocument/2006/relationships" xmlns:p="http://schemas.openxmlformats.org/presentationml/2006/main">
  <p:tag name="HIGHLIGHTER" val="false"/>
</p:tagLst>
</file>

<file path=ppt/tags/tag1561.xml><?xml version="1.0" encoding="utf-8"?>
<p:tagLst xmlns:a="http://schemas.openxmlformats.org/drawingml/2006/main" xmlns:r="http://schemas.openxmlformats.org/officeDocument/2006/relationships" xmlns:p="http://schemas.openxmlformats.org/presentationml/2006/main">
  <p:tag name="HIGHLIGHTER" val="false"/>
</p:tagLst>
</file>

<file path=ppt/tags/tag1562.xml><?xml version="1.0" encoding="utf-8"?>
<p:tagLst xmlns:a="http://schemas.openxmlformats.org/drawingml/2006/main" xmlns:r="http://schemas.openxmlformats.org/officeDocument/2006/relationships" xmlns:p="http://schemas.openxmlformats.org/presentationml/2006/main">
  <p:tag name="HIGHLIGHTER" val="false"/>
</p:tagLst>
</file>

<file path=ppt/tags/tag1563.xml><?xml version="1.0" encoding="utf-8"?>
<p:tagLst xmlns:a="http://schemas.openxmlformats.org/drawingml/2006/main" xmlns:r="http://schemas.openxmlformats.org/officeDocument/2006/relationships" xmlns:p="http://schemas.openxmlformats.org/presentationml/2006/main">
  <p:tag name="HIGHLIGHTER" val="false"/>
</p:tagLst>
</file>

<file path=ppt/tags/tag1564.xml><?xml version="1.0" encoding="utf-8"?>
<p:tagLst xmlns:a="http://schemas.openxmlformats.org/drawingml/2006/main" xmlns:r="http://schemas.openxmlformats.org/officeDocument/2006/relationships" xmlns:p="http://schemas.openxmlformats.org/presentationml/2006/main">
  <p:tag name="HIGHLIGHTER" val="false"/>
</p:tagLst>
</file>

<file path=ppt/tags/tag1565.xml><?xml version="1.0" encoding="utf-8"?>
<p:tagLst xmlns:a="http://schemas.openxmlformats.org/drawingml/2006/main" xmlns:r="http://schemas.openxmlformats.org/officeDocument/2006/relationships" xmlns:p="http://schemas.openxmlformats.org/presentationml/2006/main">
  <p:tag name="HIGHLIGHTER" val="false"/>
</p:tagLst>
</file>

<file path=ppt/tags/tag1566.xml><?xml version="1.0" encoding="utf-8"?>
<p:tagLst xmlns:a="http://schemas.openxmlformats.org/drawingml/2006/main" xmlns:r="http://schemas.openxmlformats.org/officeDocument/2006/relationships" xmlns:p="http://schemas.openxmlformats.org/presentationml/2006/main">
  <p:tag name="HIGHLIGHTER" val="false"/>
</p:tagLst>
</file>

<file path=ppt/tags/tag1567.xml><?xml version="1.0" encoding="utf-8"?>
<p:tagLst xmlns:a="http://schemas.openxmlformats.org/drawingml/2006/main" xmlns:r="http://schemas.openxmlformats.org/officeDocument/2006/relationships" xmlns:p="http://schemas.openxmlformats.org/presentationml/2006/main">
  <p:tag name="HIGHLIGHTER" val="false"/>
</p:tagLst>
</file>

<file path=ppt/tags/tag1568.xml><?xml version="1.0" encoding="utf-8"?>
<p:tagLst xmlns:a="http://schemas.openxmlformats.org/drawingml/2006/main" xmlns:r="http://schemas.openxmlformats.org/officeDocument/2006/relationships" xmlns:p="http://schemas.openxmlformats.org/presentationml/2006/main">
  <p:tag name="HIGHLIGHTER" val="false"/>
</p:tagLst>
</file>

<file path=ppt/tags/tag1569.xml><?xml version="1.0" encoding="utf-8"?>
<p:tagLst xmlns:a="http://schemas.openxmlformats.org/drawingml/2006/main" xmlns:r="http://schemas.openxmlformats.org/officeDocument/2006/relationships" xmlns:p="http://schemas.openxmlformats.org/presentationml/2006/main">
  <p:tag name="HIGHLIGHTER" val="false"/>
</p:tagLst>
</file>

<file path=ppt/tags/tag157.xml><?xml version="1.0" encoding="utf-8"?>
<p:tagLst xmlns:a="http://schemas.openxmlformats.org/drawingml/2006/main" xmlns:r="http://schemas.openxmlformats.org/officeDocument/2006/relationships" xmlns:p="http://schemas.openxmlformats.org/presentationml/2006/main">
  <p:tag name="HIGHLIGHTER" val="false"/>
</p:tagLst>
</file>

<file path=ppt/tags/tag1570.xml><?xml version="1.0" encoding="utf-8"?>
<p:tagLst xmlns:a="http://schemas.openxmlformats.org/drawingml/2006/main" xmlns:r="http://schemas.openxmlformats.org/officeDocument/2006/relationships" xmlns:p="http://schemas.openxmlformats.org/presentationml/2006/main">
  <p:tag name="HIGHLIGHTER" val="false"/>
</p:tagLst>
</file>

<file path=ppt/tags/tag1571.xml><?xml version="1.0" encoding="utf-8"?>
<p:tagLst xmlns:a="http://schemas.openxmlformats.org/drawingml/2006/main" xmlns:r="http://schemas.openxmlformats.org/officeDocument/2006/relationships" xmlns:p="http://schemas.openxmlformats.org/presentationml/2006/main">
  <p:tag name="HIGHLIGHTER" val="false"/>
</p:tagLst>
</file>

<file path=ppt/tags/tag1572.xml><?xml version="1.0" encoding="utf-8"?>
<p:tagLst xmlns:a="http://schemas.openxmlformats.org/drawingml/2006/main" xmlns:r="http://schemas.openxmlformats.org/officeDocument/2006/relationships" xmlns:p="http://schemas.openxmlformats.org/presentationml/2006/main">
  <p:tag name="HIGHLIGHTER" val="false"/>
</p:tagLst>
</file>

<file path=ppt/tags/tag1573.xml><?xml version="1.0" encoding="utf-8"?>
<p:tagLst xmlns:a="http://schemas.openxmlformats.org/drawingml/2006/main" xmlns:r="http://schemas.openxmlformats.org/officeDocument/2006/relationships" xmlns:p="http://schemas.openxmlformats.org/presentationml/2006/main">
  <p:tag name="HIGHLIGHTER" val="false"/>
</p:tagLst>
</file>

<file path=ppt/tags/tag1574.xml><?xml version="1.0" encoding="utf-8"?>
<p:tagLst xmlns:a="http://schemas.openxmlformats.org/drawingml/2006/main" xmlns:r="http://schemas.openxmlformats.org/officeDocument/2006/relationships" xmlns:p="http://schemas.openxmlformats.org/presentationml/2006/main">
  <p:tag name="HIGHLIGHTER" val="false"/>
</p:tagLst>
</file>

<file path=ppt/tags/tag1575.xml><?xml version="1.0" encoding="utf-8"?>
<p:tagLst xmlns:a="http://schemas.openxmlformats.org/drawingml/2006/main" xmlns:r="http://schemas.openxmlformats.org/officeDocument/2006/relationships" xmlns:p="http://schemas.openxmlformats.org/presentationml/2006/main">
  <p:tag name="HIGHLIGHTER" val="false"/>
</p:tagLst>
</file>

<file path=ppt/tags/tag1576.xml><?xml version="1.0" encoding="utf-8"?>
<p:tagLst xmlns:a="http://schemas.openxmlformats.org/drawingml/2006/main" xmlns:r="http://schemas.openxmlformats.org/officeDocument/2006/relationships" xmlns:p="http://schemas.openxmlformats.org/presentationml/2006/main">
  <p:tag name="HIGHLIGHTER" val="false"/>
</p:tagLst>
</file>

<file path=ppt/tags/tag1577.xml><?xml version="1.0" encoding="utf-8"?>
<p:tagLst xmlns:a="http://schemas.openxmlformats.org/drawingml/2006/main" xmlns:r="http://schemas.openxmlformats.org/officeDocument/2006/relationships" xmlns:p="http://schemas.openxmlformats.org/presentationml/2006/main">
  <p:tag name="HIGHLIGHTER" val="false"/>
</p:tagLst>
</file>

<file path=ppt/tags/tag1578.xml><?xml version="1.0" encoding="utf-8"?>
<p:tagLst xmlns:a="http://schemas.openxmlformats.org/drawingml/2006/main" xmlns:r="http://schemas.openxmlformats.org/officeDocument/2006/relationships" xmlns:p="http://schemas.openxmlformats.org/presentationml/2006/main">
  <p:tag name="HIGHLIGHTER" val="false"/>
</p:tagLst>
</file>

<file path=ppt/tags/tag1579.xml><?xml version="1.0" encoding="utf-8"?>
<p:tagLst xmlns:a="http://schemas.openxmlformats.org/drawingml/2006/main" xmlns:r="http://schemas.openxmlformats.org/officeDocument/2006/relationships" xmlns:p="http://schemas.openxmlformats.org/presentationml/2006/main">
  <p:tag name="HIGHLIGHTER" val="false"/>
</p:tagLst>
</file>

<file path=ppt/tags/tag158.xml><?xml version="1.0" encoding="utf-8"?>
<p:tagLst xmlns:a="http://schemas.openxmlformats.org/drawingml/2006/main" xmlns:r="http://schemas.openxmlformats.org/officeDocument/2006/relationships" xmlns:p="http://schemas.openxmlformats.org/presentationml/2006/main">
  <p:tag name="HIGHLIGHTER" val="false"/>
</p:tagLst>
</file>

<file path=ppt/tags/tag1580.xml><?xml version="1.0" encoding="utf-8"?>
<p:tagLst xmlns:a="http://schemas.openxmlformats.org/drawingml/2006/main" xmlns:r="http://schemas.openxmlformats.org/officeDocument/2006/relationships" xmlns:p="http://schemas.openxmlformats.org/presentationml/2006/main">
  <p:tag name="HIGHLIGHTER" val="false"/>
</p:tagLst>
</file>

<file path=ppt/tags/tag1581.xml><?xml version="1.0" encoding="utf-8"?>
<p:tagLst xmlns:a="http://schemas.openxmlformats.org/drawingml/2006/main" xmlns:r="http://schemas.openxmlformats.org/officeDocument/2006/relationships" xmlns:p="http://schemas.openxmlformats.org/presentationml/2006/main">
  <p:tag name="HIGHLIGHTER" val="false"/>
</p:tagLst>
</file>

<file path=ppt/tags/tag1582.xml><?xml version="1.0" encoding="utf-8"?>
<p:tagLst xmlns:a="http://schemas.openxmlformats.org/drawingml/2006/main" xmlns:r="http://schemas.openxmlformats.org/officeDocument/2006/relationships" xmlns:p="http://schemas.openxmlformats.org/presentationml/2006/main">
  <p:tag name="HIGHLIGHTER" val="false"/>
</p:tagLst>
</file>

<file path=ppt/tags/tag1583.xml><?xml version="1.0" encoding="utf-8"?>
<p:tagLst xmlns:a="http://schemas.openxmlformats.org/drawingml/2006/main" xmlns:r="http://schemas.openxmlformats.org/officeDocument/2006/relationships" xmlns:p="http://schemas.openxmlformats.org/presentationml/2006/main">
  <p:tag name="HIGHLIGHTER" val="false"/>
</p:tagLst>
</file>

<file path=ppt/tags/tag1584.xml><?xml version="1.0" encoding="utf-8"?>
<p:tagLst xmlns:a="http://schemas.openxmlformats.org/drawingml/2006/main" xmlns:r="http://schemas.openxmlformats.org/officeDocument/2006/relationships" xmlns:p="http://schemas.openxmlformats.org/presentationml/2006/main">
  <p:tag name="HIGHLIGHTER" val="false"/>
</p:tagLst>
</file>

<file path=ppt/tags/tag1585.xml><?xml version="1.0" encoding="utf-8"?>
<p:tagLst xmlns:a="http://schemas.openxmlformats.org/drawingml/2006/main" xmlns:r="http://schemas.openxmlformats.org/officeDocument/2006/relationships" xmlns:p="http://schemas.openxmlformats.org/presentationml/2006/main">
  <p:tag name="HIGHLIGHTER" val="false"/>
</p:tagLst>
</file>

<file path=ppt/tags/tag1586.xml><?xml version="1.0" encoding="utf-8"?>
<p:tagLst xmlns:a="http://schemas.openxmlformats.org/drawingml/2006/main" xmlns:r="http://schemas.openxmlformats.org/officeDocument/2006/relationships" xmlns:p="http://schemas.openxmlformats.org/presentationml/2006/main">
  <p:tag name="HIGHLIGHTER" val="false"/>
</p:tagLst>
</file>

<file path=ppt/tags/tag1587.xml><?xml version="1.0" encoding="utf-8"?>
<p:tagLst xmlns:a="http://schemas.openxmlformats.org/drawingml/2006/main" xmlns:r="http://schemas.openxmlformats.org/officeDocument/2006/relationships" xmlns:p="http://schemas.openxmlformats.org/presentationml/2006/main">
  <p:tag name="HIGHLIGHTER" val="false"/>
</p:tagLst>
</file>

<file path=ppt/tags/tag1588.xml><?xml version="1.0" encoding="utf-8"?>
<p:tagLst xmlns:a="http://schemas.openxmlformats.org/drawingml/2006/main" xmlns:r="http://schemas.openxmlformats.org/officeDocument/2006/relationships" xmlns:p="http://schemas.openxmlformats.org/presentationml/2006/main">
  <p:tag name="HIGHLIGHTER" val="false"/>
</p:tagLst>
</file>

<file path=ppt/tags/tag1589.xml><?xml version="1.0" encoding="utf-8"?>
<p:tagLst xmlns:a="http://schemas.openxmlformats.org/drawingml/2006/main" xmlns:r="http://schemas.openxmlformats.org/officeDocument/2006/relationships" xmlns:p="http://schemas.openxmlformats.org/presentationml/2006/main">
  <p:tag name="HIGHLIGHTER" val="false"/>
</p:tagLst>
</file>

<file path=ppt/tags/tag159.xml><?xml version="1.0" encoding="utf-8"?>
<p:tagLst xmlns:a="http://schemas.openxmlformats.org/drawingml/2006/main" xmlns:r="http://schemas.openxmlformats.org/officeDocument/2006/relationships" xmlns:p="http://schemas.openxmlformats.org/presentationml/2006/main">
  <p:tag name="HIGHLIGHTER" val="false"/>
</p:tagLst>
</file>

<file path=ppt/tags/tag1590.xml><?xml version="1.0" encoding="utf-8"?>
<p:tagLst xmlns:a="http://schemas.openxmlformats.org/drawingml/2006/main" xmlns:r="http://schemas.openxmlformats.org/officeDocument/2006/relationships" xmlns:p="http://schemas.openxmlformats.org/presentationml/2006/main">
  <p:tag name="HIGHLIGHTER" val="false"/>
</p:tagLst>
</file>

<file path=ppt/tags/tag1591.xml><?xml version="1.0" encoding="utf-8"?>
<p:tagLst xmlns:a="http://schemas.openxmlformats.org/drawingml/2006/main" xmlns:r="http://schemas.openxmlformats.org/officeDocument/2006/relationships" xmlns:p="http://schemas.openxmlformats.org/presentationml/2006/main">
  <p:tag name="HIGHLIGHTER" val="false"/>
</p:tagLst>
</file>

<file path=ppt/tags/tag1592.xml><?xml version="1.0" encoding="utf-8"?>
<p:tagLst xmlns:a="http://schemas.openxmlformats.org/drawingml/2006/main" xmlns:r="http://schemas.openxmlformats.org/officeDocument/2006/relationships" xmlns:p="http://schemas.openxmlformats.org/presentationml/2006/main">
  <p:tag name="HIGHLIGHTER" val="false"/>
</p:tagLst>
</file>

<file path=ppt/tags/tag1593.xml><?xml version="1.0" encoding="utf-8"?>
<p:tagLst xmlns:a="http://schemas.openxmlformats.org/drawingml/2006/main" xmlns:r="http://schemas.openxmlformats.org/officeDocument/2006/relationships" xmlns:p="http://schemas.openxmlformats.org/presentationml/2006/main">
  <p:tag name="HIGHLIGHTER" val="false"/>
</p:tagLst>
</file>

<file path=ppt/tags/tag1594.xml><?xml version="1.0" encoding="utf-8"?>
<p:tagLst xmlns:a="http://schemas.openxmlformats.org/drawingml/2006/main" xmlns:r="http://schemas.openxmlformats.org/officeDocument/2006/relationships" xmlns:p="http://schemas.openxmlformats.org/presentationml/2006/main">
  <p:tag name="HIGHLIGHTER" val="false"/>
</p:tagLst>
</file>

<file path=ppt/tags/tag1595.xml><?xml version="1.0" encoding="utf-8"?>
<p:tagLst xmlns:a="http://schemas.openxmlformats.org/drawingml/2006/main" xmlns:r="http://schemas.openxmlformats.org/officeDocument/2006/relationships" xmlns:p="http://schemas.openxmlformats.org/presentationml/2006/main">
  <p:tag name="HIGHLIGHTER" val="false"/>
</p:tagLst>
</file>

<file path=ppt/tags/tag1596.xml><?xml version="1.0" encoding="utf-8"?>
<p:tagLst xmlns:a="http://schemas.openxmlformats.org/drawingml/2006/main" xmlns:r="http://schemas.openxmlformats.org/officeDocument/2006/relationships" xmlns:p="http://schemas.openxmlformats.org/presentationml/2006/main">
  <p:tag name="HIGHLIGHTER" val="false"/>
</p:tagLst>
</file>

<file path=ppt/tags/tag1597.xml><?xml version="1.0" encoding="utf-8"?>
<p:tagLst xmlns:a="http://schemas.openxmlformats.org/drawingml/2006/main" xmlns:r="http://schemas.openxmlformats.org/officeDocument/2006/relationships" xmlns:p="http://schemas.openxmlformats.org/presentationml/2006/main">
  <p:tag name="HIGHLIGHTER" val="false"/>
</p:tagLst>
</file>

<file path=ppt/tags/tag1598.xml><?xml version="1.0" encoding="utf-8"?>
<p:tagLst xmlns:a="http://schemas.openxmlformats.org/drawingml/2006/main" xmlns:r="http://schemas.openxmlformats.org/officeDocument/2006/relationships" xmlns:p="http://schemas.openxmlformats.org/presentationml/2006/main">
  <p:tag name="HIGHLIGHTER" val="false"/>
</p:tagLst>
</file>

<file path=ppt/tags/tag1599.xml><?xml version="1.0" encoding="utf-8"?>
<p:tagLst xmlns:a="http://schemas.openxmlformats.org/drawingml/2006/main" xmlns:r="http://schemas.openxmlformats.org/officeDocument/2006/relationships" xmlns:p="http://schemas.openxmlformats.org/presentationml/2006/main">
  <p:tag name="HIGHLIGHTER" val="false"/>
</p:tagLst>
</file>

<file path=ppt/tags/tag16.xml><?xml version="1.0" encoding="utf-8"?>
<p:tagLst xmlns:a="http://schemas.openxmlformats.org/drawingml/2006/main" xmlns:r="http://schemas.openxmlformats.org/officeDocument/2006/relationships" xmlns:p="http://schemas.openxmlformats.org/presentationml/2006/main">
  <p:tag name="HIGHLIGHTER" val="false"/>
</p:tagLst>
</file>

<file path=ppt/tags/tag160.xml><?xml version="1.0" encoding="utf-8"?>
<p:tagLst xmlns:a="http://schemas.openxmlformats.org/drawingml/2006/main" xmlns:r="http://schemas.openxmlformats.org/officeDocument/2006/relationships" xmlns:p="http://schemas.openxmlformats.org/presentationml/2006/main">
  <p:tag name="HIGHLIGHTER" val="false"/>
</p:tagLst>
</file>

<file path=ppt/tags/tag1600.xml><?xml version="1.0" encoding="utf-8"?>
<p:tagLst xmlns:a="http://schemas.openxmlformats.org/drawingml/2006/main" xmlns:r="http://schemas.openxmlformats.org/officeDocument/2006/relationships" xmlns:p="http://schemas.openxmlformats.org/presentationml/2006/main">
  <p:tag name="HIGHLIGHTER" val="false"/>
</p:tagLst>
</file>

<file path=ppt/tags/tag1601.xml><?xml version="1.0" encoding="utf-8"?>
<p:tagLst xmlns:a="http://schemas.openxmlformats.org/drawingml/2006/main" xmlns:r="http://schemas.openxmlformats.org/officeDocument/2006/relationships" xmlns:p="http://schemas.openxmlformats.org/presentationml/2006/main">
  <p:tag name="HIGHLIGHTER" val="false"/>
</p:tagLst>
</file>

<file path=ppt/tags/tag1602.xml><?xml version="1.0" encoding="utf-8"?>
<p:tagLst xmlns:a="http://schemas.openxmlformats.org/drawingml/2006/main" xmlns:r="http://schemas.openxmlformats.org/officeDocument/2006/relationships" xmlns:p="http://schemas.openxmlformats.org/presentationml/2006/main">
  <p:tag name="HIGHLIGHTER" val="false"/>
</p:tagLst>
</file>

<file path=ppt/tags/tag1603.xml><?xml version="1.0" encoding="utf-8"?>
<p:tagLst xmlns:a="http://schemas.openxmlformats.org/drawingml/2006/main" xmlns:r="http://schemas.openxmlformats.org/officeDocument/2006/relationships" xmlns:p="http://schemas.openxmlformats.org/presentationml/2006/main">
  <p:tag name="HIGHLIGHTER" val="false"/>
</p:tagLst>
</file>

<file path=ppt/tags/tag1604.xml><?xml version="1.0" encoding="utf-8"?>
<p:tagLst xmlns:a="http://schemas.openxmlformats.org/drawingml/2006/main" xmlns:r="http://schemas.openxmlformats.org/officeDocument/2006/relationships" xmlns:p="http://schemas.openxmlformats.org/presentationml/2006/main">
  <p:tag name="HIGHLIGHTER" val="false"/>
</p:tagLst>
</file>

<file path=ppt/tags/tag1605.xml><?xml version="1.0" encoding="utf-8"?>
<p:tagLst xmlns:a="http://schemas.openxmlformats.org/drawingml/2006/main" xmlns:r="http://schemas.openxmlformats.org/officeDocument/2006/relationships" xmlns:p="http://schemas.openxmlformats.org/presentationml/2006/main">
  <p:tag name="HIGHLIGHTER" val="false"/>
</p:tagLst>
</file>

<file path=ppt/tags/tag1606.xml><?xml version="1.0" encoding="utf-8"?>
<p:tagLst xmlns:a="http://schemas.openxmlformats.org/drawingml/2006/main" xmlns:r="http://schemas.openxmlformats.org/officeDocument/2006/relationships" xmlns:p="http://schemas.openxmlformats.org/presentationml/2006/main">
  <p:tag name="HIGHLIGHTER" val="false"/>
</p:tagLst>
</file>

<file path=ppt/tags/tag1607.xml><?xml version="1.0" encoding="utf-8"?>
<p:tagLst xmlns:a="http://schemas.openxmlformats.org/drawingml/2006/main" xmlns:r="http://schemas.openxmlformats.org/officeDocument/2006/relationships" xmlns:p="http://schemas.openxmlformats.org/presentationml/2006/main">
  <p:tag name="HIGHLIGHTER" val="false"/>
</p:tagLst>
</file>

<file path=ppt/tags/tag1608.xml><?xml version="1.0" encoding="utf-8"?>
<p:tagLst xmlns:a="http://schemas.openxmlformats.org/drawingml/2006/main" xmlns:r="http://schemas.openxmlformats.org/officeDocument/2006/relationships" xmlns:p="http://schemas.openxmlformats.org/presentationml/2006/main">
  <p:tag name="HIGHLIGHTER" val="false"/>
</p:tagLst>
</file>

<file path=ppt/tags/tag1609.xml><?xml version="1.0" encoding="utf-8"?>
<p:tagLst xmlns:a="http://schemas.openxmlformats.org/drawingml/2006/main" xmlns:r="http://schemas.openxmlformats.org/officeDocument/2006/relationships" xmlns:p="http://schemas.openxmlformats.org/presentationml/2006/main">
  <p:tag name="HIGHLIGHTER" val="false"/>
</p:tagLst>
</file>

<file path=ppt/tags/tag161.xml><?xml version="1.0" encoding="utf-8"?>
<p:tagLst xmlns:a="http://schemas.openxmlformats.org/drawingml/2006/main" xmlns:r="http://schemas.openxmlformats.org/officeDocument/2006/relationships" xmlns:p="http://schemas.openxmlformats.org/presentationml/2006/main">
  <p:tag name="HIGHLIGHTER" val="false"/>
</p:tagLst>
</file>

<file path=ppt/tags/tag1610.xml><?xml version="1.0" encoding="utf-8"?>
<p:tagLst xmlns:a="http://schemas.openxmlformats.org/drawingml/2006/main" xmlns:r="http://schemas.openxmlformats.org/officeDocument/2006/relationships" xmlns:p="http://schemas.openxmlformats.org/presentationml/2006/main">
  <p:tag name="HIGHLIGHTER" val="false"/>
</p:tagLst>
</file>

<file path=ppt/tags/tag1611.xml><?xml version="1.0" encoding="utf-8"?>
<p:tagLst xmlns:a="http://schemas.openxmlformats.org/drawingml/2006/main" xmlns:r="http://schemas.openxmlformats.org/officeDocument/2006/relationships" xmlns:p="http://schemas.openxmlformats.org/presentationml/2006/main">
  <p:tag name="HIGHLIGHTER" val="false"/>
</p:tagLst>
</file>

<file path=ppt/tags/tag1612.xml><?xml version="1.0" encoding="utf-8"?>
<p:tagLst xmlns:a="http://schemas.openxmlformats.org/drawingml/2006/main" xmlns:r="http://schemas.openxmlformats.org/officeDocument/2006/relationships" xmlns:p="http://schemas.openxmlformats.org/presentationml/2006/main">
  <p:tag name="HIGHLIGHTER" val="false"/>
</p:tagLst>
</file>

<file path=ppt/tags/tag1613.xml><?xml version="1.0" encoding="utf-8"?>
<p:tagLst xmlns:a="http://schemas.openxmlformats.org/drawingml/2006/main" xmlns:r="http://schemas.openxmlformats.org/officeDocument/2006/relationships" xmlns:p="http://schemas.openxmlformats.org/presentationml/2006/main">
  <p:tag name="HIGHLIGHTER" val="false"/>
</p:tagLst>
</file>

<file path=ppt/tags/tag1614.xml><?xml version="1.0" encoding="utf-8"?>
<p:tagLst xmlns:a="http://schemas.openxmlformats.org/drawingml/2006/main" xmlns:r="http://schemas.openxmlformats.org/officeDocument/2006/relationships" xmlns:p="http://schemas.openxmlformats.org/presentationml/2006/main">
  <p:tag name="HIGHLIGHTER" val="false"/>
</p:tagLst>
</file>

<file path=ppt/tags/tag1615.xml><?xml version="1.0" encoding="utf-8"?>
<p:tagLst xmlns:a="http://schemas.openxmlformats.org/drawingml/2006/main" xmlns:r="http://schemas.openxmlformats.org/officeDocument/2006/relationships" xmlns:p="http://schemas.openxmlformats.org/presentationml/2006/main">
  <p:tag name="HIGHLIGHTER" val="false"/>
</p:tagLst>
</file>

<file path=ppt/tags/tag1616.xml><?xml version="1.0" encoding="utf-8"?>
<p:tagLst xmlns:a="http://schemas.openxmlformats.org/drawingml/2006/main" xmlns:r="http://schemas.openxmlformats.org/officeDocument/2006/relationships" xmlns:p="http://schemas.openxmlformats.org/presentationml/2006/main">
  <p:tag name="HIGHLIGHTER" val="false"/>
</p:tagLst>
</file>

<file path=ppt/tags/tag1617.xml><?xml version="1.0" encoding="utf-8"?>
<p:tagLst xmlns:a="http://schemas.openxmlformats.org/drawingml/2006/main" xmlns:r="http://schemas.openxmlformats.org/officeDocument/2006/relationships" xmlns:p="http://schemas.openxmlformats.org/presentationml/2006/main">
  <p:tag name="HIGHLIGHTER" val="false"/>
</p:tagLst>
</file>

<file path=ppt/tags/tag1618.xml><?xml version="1.0" encoding="utf-8"?>
<p:tagLst xmlns:a="http://schemas.openxmlformats.org/drawingml/2006/main" xmlns:r="http://schemas.openxmlformats.org/officeDocument/2006/relationships" xmlns:p="http://schemas.openxmlformats.org/presentationml/2006/main">
  <p:tag name="HIGHLIGHTER" val="false"/>
</p:tagLst>
</file>

<file path=ppt/tags/tag1619.xml><?xml version="1.0" encoding="utf-8"?>
<p:tagLst xmlns:a="http://schemas.openxmlformats.org/drawingml/2006/main" xmlns:r="http://schemas.openxmlformats.org/officeDocument/2006/relationships" xmlns:p="http://schemas.openxmlformats.org/presentationml/2006/main">
  <p:tag name="HIGHLIGHTER" val="false"/>
</p:tagLst>
</file>

<file path=ppt/tags/tag162.xml><?xml version="1.0" encoding="utf-8"?>
<p:tagLst xmlns:a="http://schemas.openxmlformats.org/drawingml/2006/main" xmlns:r="http://schemas.openxmlformats.org/officeDocument/2006/relationships" xmlns:p="http://schemas.openxmlformats.org/presentationml/2006/main">
  <p:tag name="HIGHLIGHTER" val="false"/>
</p:tagLst>
</file>

<file path=ppt/tags/tag1620.xml><?xml version="1.0" encoding="utf-8"?>
<p:tagLst xmlns:a="http://schemas.openxmlformats.org/drawingml/2006/main" xmlns:r="http://schemas.openxmlformats.org/officeDocument/2006/relationships" xmlns:p="http://schemas.openxmlformats.org/presentationml/2006/main">
  <p:tag name="HIGHLIGHTER" val="false"/>
</p:tagLst>
</file>

<file path=ppt/tags/tag1621.xml><?xml version="1.0" encoding="utf-8"?>
<p:tagLst xmlns:a="http://schemas.openxmlformats.org/drawingml/2006/main" xmlns:r="http://schemas.openxmlformats.org/officeDocument/2006/relationships" xmlns:p="http://schemas.openxmlformats.org/presentationml/2006/main">
  <p:tag name="HIGHLIGHTER" val="false"/>
</p:tagLst>
</file>

<file path=ppt/tags/tag1622.xml><?xml version="1.0" encoding="utf-8"?>
<p:tagLst xmlns:a="http://schemas.openxmlformats.org/drawingml/2006/main" xmlns:r="http://schemas.openxmlformats.org/officeDocument/2006/relationships" xmlns:p="http://schemas.openxmlformats.org/presentationml/2006/main">
  <p:tag name="HIGHLIGHTER" val="false"/>
</p:tagLst>
</file>

<file path=ppt/tags/tag1623.xml><?xml version="1.0" encoding="utf-8"?>
<p:tagLst xmlns:a="http://schemas.openxmlformats.org/drawingml/2006/main" xmlns:r="http://schemas.openxmlformats.org/officeDocument/2006/relationships" xmlns:p="http://schemas.openxmlformats.org/presentationml/2006/main">
  <p:tag name="HIGHLIGHTER" val="false"/>
</p:tagLst>
</file>

<file path=ppt/tags/tag1624.xml><?xml version="1.0" encoding="utf-8"?>
<p:tagLst xmlns:a="http://schemas.openxmlformats.org/drawingml/2006/main" xmlns:r="http://schemas.openxmlformats.org/officeDocument/2006/relationships" xmlns:p="http://schemas.openxmlformats.org/presentationml/2006/main">
  <p:tag name="HIGHLIGHTER" val="false"/>
</p:tagLst>
</file>

<file path=ppt/tags/tag1625.xml><?xml version="1.0" encoding="utf-8"?>
<p:tagLst xmlns:a="http://schemas.openxmlformats.org/drawingml/2006/main" xmlns:r="http://schemas.openxmlformats.org/officeDocument/2006/relationships" xmlns:p="http://schemas.openxmlformats.org/presentationml/2006/main">
  <p:tag name="HIGHLIGHTER" val="false"/>
</p:tagLst>
</file>

<file path=ppt/tags/tag1626.xml><?xml version="1.0" encoding="utf-8"?>
<p:tagLst xmlns:a="http://schemas.openxmlformats.org/drawingml/2006/main" xmlns:r="http://schemas.openxmlformats.org/officeDocument/2006/relationships" xmlns:p="http://schemas.openxmlformats.org/presentationml/2006/main">
  <p:tag name="HIGHLIGHTER" val="false"/>
</p:tagLst>
</file>

<file path=ppt/tags/tag1627.xml><?xml version="1.0" encoding="utf-8"?>
<p:tagLst xmlns:a="http://schemas.openxmlformats.org/drawingml/2006/main" xmlns:r="http://schemas.openxmlformats.org/officeDocument/2006/relationships" xmlns:p="http://schemas.openxmlformats.org/presentationml/2006/main">
  <p:tag name="HIGHLIGHTER" val="false"/>
</p:tagLst>
</file>

<file path=ppt/tags/tag1628.xml><?xml version="1.0" encoding="utf-8"?>
<p:tagLst xmlns:a="http://schemas.openxmlformats.org/drawingml/2006/main" xmlns:r="http://schemas.openxmlformats.org/officeDocument/2006/relationships" xmlns:p="http://schemas.openxmlformats.org/presentationml/2006/main">
  <p:tag name="HIGHLIGHTER" val="false"/>
</p:tagLst>
</file>

<file path=ppt/tags/tag1629.xml><?xml version="1.0" encoding="utf-8"?>
<p:tagLst xmlns:a="http://schemas.openxmlformats.org/drawingml/2006/main" xmlns:r="http://schemas.openxmlformats.org/officeDocument/2006/relationships" xmlns:p="http://schemas.openxmlformats.org/presentationml/2006/main">
  <p:tag name="HIGHLIGHTER" val="false"/>
</p:tagLst>
</file>

<file path=ppt/tags/tag163.xml><?xml version="1.0" encoding="utf-8"?>
<p:tagLst xmlns:a="http://schemas.openxmlformats.org/drawingml/2006/main" xmlns:r="http://schemas.openxmlformats.org/officeDocument/2006/relationships" xmlns:p="http://schemas.openxmlformats.org/presentationml/2006/main">
  <p:tag name="HIGHLIGHTER" val="false"/>
</p:tagLst>
</file>

<file path=ppt/tags/tag1630.xml><?xml version="1.0" encoding="utf-8"?>
<p:tagLst xmlns:a="http://schemas.openxmlformats.org/drawingml/2006/main" xmlns:r="http://schemas.openxmlformats.org/officeDocument/2006/relationships" xmlns:p="http://schemas.openxmlformats.org/presentationml/2006/main">
  <p:tag name="HIGHLIGHTER" val="false"/>
</p:tagLst>
</file>

<file path=ppt/tags/tag1631.xml><?xml version="1.0" encoding="utf-8"?>
<p:tagLst xmlns:a="http://schemas.openxmlformats.org/drawingml/2006/main" xmlns:r="http://schemas.openxmlformats.org/officeDocument/2006/relationships" xmlns:p="http://schemas.openxmlformats.org/presentationml/2006/main">
  <p:tag name="HIGHLIGHTER" val="false"/>
</p:tagLst>
</file>

<file path=ppt/tags/tag1632.xml><?xml version="1.0" encoding="utf-8"?>
<p:tagLst xmlns:a="http://schemas.openxmlformats.org/drawingml/2006/main" xmlns:r="http://schemas.openxmlformats.org/officeDocument/2006/relationships" xmlns:p="http://schemas.openxmlformats.org/presentationml/2006/main">
  <p:tag name="HIGHLIGHTER" val="false"/>
</p:tagLst>
</file>

<file path=ppt/tags/tag1633.xml><?xml version="1.0" encoding="utf-8"?>
<p:tagLst xmlns:a="http://schemas.openxmlformats.org/drawingml/2006/main" xmlns:r="http://schemas.openxmlformats.org/officeDocument/2006/relationships" xmlns:p="http://schemas.openxmlformats.org/presentationml/2006/main">
  <p:tag name="HIGHLIGHTER" val="false"/>
</p:tagLst>
</file>

<file path=ppt/tags/tag1634.xml><?xml version="1.0" encoding="utf-8"?>
<p:tagLst xmlns:a="http://schemas.openxmlformats.org/drawingml/2006/main" xmlns:r="http://schemas.openxmlformats.org/officeDocument/2006/relationships" xmlns:p="http://schemas.openxmlformats.org/presentationml/2006/main">
  <p:tag name="HIGHLIGHTER" val="false"/>
</p:tagLst>
</file>

<file path=ppt/tags/tag1635.xml><?xml version="1.0" encoding="utf-8"?>
<p:tagLst xmlns:a="http://schemas.openxmlformats.org/drawingml/2006/main" xmlns:r="http://schemas.openxmlformats.org/officeDocument/2006/relationships" xmlns:p="http://schemas.openxmlformats.org/presentationml/2006/main">
  <p:tag name="HIGHLIGHTER" val="false"/>
</p:tagLst>
</file>

<file path=ppt/tags/tag1636.xml><?xml version="1.0" encoding="utf-8"?>
<p:tagLst xmlns:a="http://schemas.openxmlformats.org/drawingml/2006/main" xmlns:r="http://schemas.openxmlformats.org/officeDocument/2006/relationships" xmlns:p="http://schemas.openxmlformats.org/presentationml/2006/main">
  <p:tag name="HIGHLIGHTER" val="false"/>
</p:tagLst>
</file>

<file path=ppt/tags/tag1637.xml><?xml version="1.0" encoding="utf-8"?>
<p:tagLst xmlns:a="http://schemas.openxmlformats.org/drawingml/2006/main" xmlns:r="http://schemas.openxmlformats.org/officeDocument/2006/relationships" xmlns:p="http://schemas.openxmlformats.org/presentationml/2006/main">
  <p:tag name="HIGHLIGHTER" val="false"/>
</p:tagLst>
</file>

<file path=ppt/tags/tag1638.xml><?xml version="1.0" encoding="utf-8"?>
<p:tagLst xmlns:a="http://schemas.openxmlformats.org/drawingml/2006/main" xmlns:r="http://schemas.openxmlformats.org/officeDocument/2006/relationships" xmlns:p="http://schemas.openxmlformats.org/presentationml/2006/main">
  <p:tag name="HIGHLIGHTER" val="false"/>
</p:tagLst>
</file>

<file path=ppt/tags/tag1639.xml><?xml version="1.0" encoding="utf-8"?>
<p:tagLst xmlns:a="http://schemas.openxmlformats.org/drawingml/2006/main" xmlns:r="http://schemas.openxmlformats.org/officeDocument/2006/relationships" xmlns:p="http://schemas.openxmlformats.org/presentationml/2006/main">
  <p:tag name="HIGHLIGHTER" val="false"/>
</p:tagLst>
</file>

<file path=ppt/tags/tag164.xml><?xml version="1.0" encoding="utf-8"?>
<p:tagLst xmlns:a="http://schemas.openxmlformats.org/drawingml/2006/main" xmlns:r="http://schemas.openxmlformats.org/officeDocument/2006/relationships" xmlns:p="http://schemas.openxmlformats.org/presentationml/2006/main">
  <p:tag name="HIGHLIGHTER" val="false"/>
</p:tagLst>
</file>

<file path=ppt/tags/tag1640.xml><?xml version="1.0" encoding="utf-8"?>
<p:tagLst xmlns:a="http://schemas.openxmlformats.org/drawingml/2006/main" xmlns:r="http://schemas.openxmlformats.org/officeDocument/2006/relationships" xmlns:p="http://schemas.openxmlformats.org/presentationml/2006/main">
  <p:tag name="HIGHLIGHTER" val="false"/>
</p:tagLst>
</file>

<file path=ppt/tags/tag1641.xml><?xml version="1.0" encoding="utf-8"?>
<p:tagLst xmlns:a="http://schemas.openxmlformats.org/drawingml/2006/main" xmlns:r="http://schemas.openxmlformats.org/officeDocument/2006/relationships" xmlns:p="http://schemas.openxmlformats.org/presentationml/2006/main">
  <p:tag name="HIGHLIGHTER" val="false"/>
</p:tagLst>
</file>

<file path=ppt/tags/tag1642.xml><?xml version="1.0" encoding="utf-8"?>
<p:tagLst xmlns:a="http://schemas.openxmlformats.org/drawingml/2006/main" xmlns:r="http://schemas.openxmlformats.org/officeDocument/2006/relationships" xmlns:p="http://schemas.openxmlformats.org/presentationml/2006/main">
  <p:tag name="HIGHLIGHTER" val="false"/>
</p:tagLst>
</file>

<file path=ppt/tags/tag1643.xml><?xml version="1.0" encoding="utf-8"?>
<p:tagLst xmlns:a="http://schemas.openxmlformats.org/drawingml/2006/main" xmlns:r="http://schemas.openxmlformats.org/officeDocument/2006/relationships" xmlns:p="http://schemas.openxmlformats.org/presentationml/2006/main">
  <p:tag name="HIGHLIGHTER" val="false"/>
</p:tagLst>
</file>

<file path=ppt/tags/tag1644.xml><?xml version="1.0" encoding="utf-8"?>
<p:tagLst xmlns:a="http://schemas.openxmlformats.org/drawingml/2006/main" xmlns:r="http://schemas.openxmlformats.org/officeDocument/2006/relationships" xmlns:p="http://schemas.openxmlformats.org/presentationml/2006/main">
  <p:tag name="HIGHLIGHTER" val="false"/>
</p:tagLst>
</file>

<file path=ppt/tags/tag1645.xml><?xml version="1.0" encoding="utf-8"?>
<p:tagLst xmlns:a="http://schemas.openxmlformats.org/drawingml/2006/main" xmlns:r="http://schemas.openxmlformats.org/officeDocument/2006/relationships" xmlns:p="http://schemas.openxmlformats.org/presentationml/2006/main">
  <p:tag name="HIGHLIGHTER" val="false"/>
</p:tagLst>
</file>

<file path=ppt/tags/tag1646.xml><?xml version="1.0" encoding="utf-8"?>
<p:tagLst xmlns:a="http://schemas.openxmlformats.org/drawingml/2006/main" xmlns:r="http://schemas.openxmlformats.org/officeDocument/2006/relationships" xmlns:p="http://schemas.openxmlformats.org/presentationml/2006/main">
  <p:tag name="HIGHLIGHTER" val="false"/>
</p:tagLst>
</file>

<file path=ppt/tags/tag1647.xml><?xml version="1.0" encoding="utf-8"?>
<p:tagLst xmlns:a="http://schemas.openxmlformats.org/drawingml/2006/main" xmlns:r="http://schemas.openxmlformats.org/officeDocument/2006/relationships" xmlns:p="http://schemas.openxmlformats.org/presentationml/2006/main">
  <p:tag name="HIGHLIGHTER" val="false"/>
</p:tagLst>
</file>

<file path=ppt/tags/tag1648.xml><?xml version="1.0" encoding="utf-8"?>
<p:tagLst xmlns:a="http://schemas.openxmlformats.org/drawingml/2006/main" xmlns:r="http://schemas.openxmlformats.org/officeDocument/2006/relationships" xmlns:p="http://schemas.openxmlformats.org/presentationml/2006/main">
  <p:tag name="HIGHLIGHTER" val="false"/>
</p:tagLst>
</file>

<file path=ppt/tags/tag1649.xml><?xml version="1.0" encoding="utf-8"?>
<p:tagLst xmlns:a="http://schemas.openxmlformats.org/drawingml/2006/main" xmlns:r="http://schemas.openxmlformats.org/officeDocument/2006/relationships" xmlns:p="http://schemas.openxmlformats.org/presentationml/2006/main">
  <p:tag name="HIGHLIGHTER" val="false"/>
</p:tagLst>
</file>

<file path=ppt/tags/tag165.xml><?xml version="1.0" encoding="utf-8"?>
<p:tagLst xmlns:a="http://schemas.openxmlformats.org/drawingml/2006/main" xmlns:r="http://schemas.openxmlformats.org/officeDocument/2006/relationships" xmlns:p="http://schemas.openxmlformats.org/presentationml/2006/main">
  <p:tag name="HIGHLIGHTER" val="false"/>
</p:tagLst>
</file>

<file path=ppt/tags/tag1650.xml><?xml version="1.0" encoding="utf-8"?>
<p:tagLst xmlns:a="http://schemas.openxmlformats.org/drawingml/2006/main" xmlns:r="http://schemas.openxmlformats.org/officeDocument/2006/relationships" xmlns:p="http://schemas.openxmlformats.org/presentationml/2006/main">
  <p:tag name="HIGHLIGHTER" val="false"/>
</p:tagLst>
</file>

<file path=ppt/tags/tag1651.xml><?xml version="1.0" encoding="utf-8"?>
<p:tagLst xmlns:a="http://schemas.openxmlformats.org/drawingml/2006/main" xmlns:r="http://schemas.openxmlformats.org/officeDocument/2006/relationships" xmlns:p="http://schemas.openxmlformats.org/presentationml/2006/main">
  <p:tag name="HIGHLIGHTER" val="false"/>
</p:tagLst>
</file>

<file path=ppt/tags/tag1652.xml><?xml version="1.0" encoding="utf-8"?>
<p:tagLst xmlns:a="http://schemas.openxmlformats.org/drawingml/2006/main" xmlns:r="http://schemas.openxmlformats.org/officeDocument/2006/relationships" xmlns:p="http://schemas.openxmlformats.org/presentationml/2006/main">
  <p:tag name="HIGHLIGHTER" val="false"/>
</p:tagLst>
</file>

<file path=ppt/tags/tag1653.xml><?xml version="1.0" encoding="utf-8"?>
<p:tagLst xmlns:a="http://schemas.openxmlformats.org/drawingml/2006/main" xmlns:r="http://schemas.openxmlformats.org/officeDocument/2006/relationships" xmlns:p="http://schemas.openxmlformats.org/presentationml/2006/main">
  <p:tag name="HIGHLIGHTER" val="false"/>
</p:tagLst>
</file>

<file path=ppt/tags/tag1654.xml><?xml version="1.0" encoding="utf-8"?>
<p:tagLst xmlns:a="http://schemas.openxmlformats.org/drawingml/2006/main" xmlns:r="http://schemas.openxmlformats.org/officeDocument/2006/relationships" xmlns:p="http://schemas.openxmlformats.org/presentationml/2006/main">
  <p:tag name="HIGHLIGHTER" val="false"/>
</p:tagLst>
</file>

<file path=ppt/tags/tag1655.xml><?xml version="1.0" encoding="utf-8"?>
<p:tagLst xmlns:a="http://schemas.openxmlformats.org/drawingml/2006/main" xmlns:r="http://schemas.openxmlformats.org/officeDocument/2006/relationships" xmlns:p="http://schemas.openxmlformats.org/presentationml/2006/main">
  <p:tag name="HIGHLIGHTER" val="false"/>
</p:tagLst>
</file>

<file path=ppt/tags/tag1656.xml><?xml version="1.0" encoding="utf-8"?>
<p:tagLst xmlns:a="http://schemas.openxmlformats.org/drawingml/2006/main" xmlns:r="http://schemas.openxmlformats.org/officeDocument/2006/relationships" xmlns:p="http://schemas.openxmlformats.org/presentationml/2006/main">
  <p:tag name="HIGHLIGHTER" val="false"/>
</p:tagLst>
</file>

<file path=ppt/tags/tag1657.xml><?xml version="1.0" encoding="utf-8"?>
<p:tagLst xmlns:a="http://schemas.openxmlformats.org/drawingml/2006/main" xmlns:r="http://schemas.openxmlformats.org/officeDocument/2006/relationships" xmlns:p="http://schemas.openxmlformats.org/presentationml/2006/main">
  <p:tag name="HIGHLIGHTER" val="false"/>
</p:tagLst>
</file>

<file path=ppt/tags/tag1658.xml><?xml version="1.0" encoding="utf-8"?>
<p:tagLst xmlns:a="http://schemas.openxmlformats.org/drawingml/2006/main" xmlns:r="http://schemas.openxmlformats.org/officeDocument/2006/relationships" xmlns:p="http://schemas.openxmlformats.org/presentationml/2006/main">
  <p:tag name="HIGHLIGHTER" val="false"/>
</p:tagLst>
</file>

<file path=ppt/tags/tag1659.xml><?xml version="1.0" encoding="utf-8"?>
<p:tagLst xmlns:a="http://schemas.openxmlformats.org/drawingml/2006/main" xmlns:r="http://schemas.openxmlformats.org/officeDocument/2006/relationships" xmlns:p="http://schemas.openxmlformats.org/presentationml/2006/main">
  <p:tag name="HIGHLIGHTER" val="false"/>
</p:tagLst>
</file>

<file path=ppt/tags/tag166.xml><?xml version="1.0" encoding="utf-8"?>
<p:tagLst xmlns:a="http://schemas.openxmlformats.org/drawingml/2006/main" xmlns:r="http://schemas.openxmlformats.org/officeDocument/2006/relationships" xmlns:p="http://schemas.openxmlformats.org/presentationml/2006/main">
  <p:tag name="HIGHLIGHTER" val="false"/>
</p:tagLst>
</file>

<file path=ppt/tags/tag1660.xml><?xml version="1.0" encoding="utf-8"?>
<p:tagLst xmlns:a="http://schemas.openxmlformats.org/drawingml/2006/main" xmlns:r="http://schemas.openxmlformats.org/officeDocument/2006/relationships" xmlns:p="http://schemas.openxmlformats.org/presentationml/2006/main">
  <p:tag name="HIGHLIGHTER" val="false"/>
</p:tagLst>
</file>

<file path=ppt/tags/tag1661.xml><?xml version="1.0" encoding="utf-8"?>
<p:tagLst xmlns:a="http://schemas.openxmlformats.org/drawingml/2006/main" xmlns:r="http://schemas.openxmlformats.org/officeDocument/2006/relationships" xmlns:p="http://schemas.openxmlformats.org/presentationml/2006/main">
  <p:tag name="HIGHLIGHTER" val="false"/>
</p:tagLst>
</file>

<file path=ppt/tags/tag1662.xml><?xml version="1.0" encoding="utf-8"?>
<p:tagLst xmlns:a="http://schemas.openxmlformats.org/drawingml/2006/main" xmlns:r="http://schemas.openxmlformats.org/officeDocument/2006/relationships" xmlns:p="http://schemas.openxmlformats.org/presentationml/2006/main">
  <p:tag name="HIGHLIGHTER" val="false"/>
</p:tagLst>
</file>

<file path=ppt/tags/tag1663.xml><?xml version="1.0" encoding="utf-8"?>
<p:tagLst xmlns:a="http://schemas.openxmlformats.org/drawingml/2006/main" xmlns:r="http://schemas.openxmlformats.org/officeDocument/2006/relationships" xmlns:p="http://schemas.openxmlformats.org/presentationml/2006/main">
  <p:tag name="HIGHLIGHTER" val="false"/>
</p:tagLst>
</file>

<file path=ppt/tags/tag1664.xml><?xml version="1.0" encoding="utf-8"?>
<p:tagLst xmlns:a="http://schemas.openxmlformats.org/drawingml/2006/main" xmlns:r="http://schemas.openxmlformats.org/officeDocument/2006/relationships" xmlns:p="http://schemas.openxmlformats.org/presentationml/2006/main">
  <p:tag name="HIGHLIGHTER" val="false"/>
</p:tagLst>
</file>

<file path=ppt/tags/tag1665.xml><?xml version="1.0" encoding="utf-8"?>
<p:tagLst xmlns:a="http://schemas.openxmlformats.org/drawingml/2006/main" xmlns:r="http://schemas.openxmlformats.org/officeDocument/2006/relationships" xmlns:p="http://schemas.openxmlformats.org/presentationml/2006/main">
  <p:tag name="HIGHLIGHTER" val="false"/>
</p:tagLst>
</file>

<file path=ppt/tags/tag1666.xml><?xml version="1.0" encoding="utf-8"?>
<p:tagLst xmlns:a="http://schemas.openxmlformats.org/drawingml/2006/main" xmlns:r="http://schemas.openxmlformats.org/officeDocument/2006/relationships" xmlns:p="http://schemas.openxmlformats.org/presentationml/2006/main">
  <p:tag name="HIGHLIGHTER" val="false"/>
</p:tagLst>
</file>

<file path=ppt/tags/tag1667.xml><?xml version="1.0" encoding="utf-8"?>
<p:tagLst xmlns:a="http://schemas.openxmlformats.org/drawingml/2006/main" xmlns:r="http://schemas.openxmlformats.org/officeDocument/2006/relationships" xmlns:p="http://schemas.openxmlformats.org/presentationml/2006/main">
  <p:tag name="HIGHLIGHTER" val="false"/>
</p:tagLst>
</file>

<file path=ppt/tags/tag1668.xml><?xml version="1.0" encoding="utf-8"?>
<p:tagLst xmlns:a="http://schemas.openxmlformats.org/drawingml/2006/main" xmlns:r="http://schemas.openxmlformats.org/officeDocument/2006/relationships" xmlns:p="http://schemas.openxmlformats.org/presentationml/2006/main">
  <p:tag name="HIGHLIGHTER" val="false"/>
</p:tagLst>
</file>

<file path=ppt/tags/tag1669.xml><?xml version="1.0" encoding="utf-8"?>
<p:tagLst xmlns:a="http://schemas.openxmlformats.org/drawingml/2006/main" xmlns:r="http://schemas.openxmlformats.org/officeDocument/2006/relationships" xmlns:p="http://schemas.openxmlformats.org/presentationml/2006/main">
  <p:tag name="HIGHLIGHTER" val="false"/>
</p:tagLst>
</file>

<file path=ppt/tags/tag167.xml><?xml version="1.0" encoding="utf-8"?>
<p:tagLst xmlns:a="http://schemas.openxmlformats.org/drawingml/2006/main" xmlns:r="http://schemas.openxmlformats.org/officeDocument/2006/relationships" xmlns:p="http://schemas.openxmlformats.org/presentationml/2006/main">
  <p:tag name="HIGHLIGHTER" val="false"/>
</p:tagLst>
</file>

<file path=ppt/tags/tag1670.xml><?xml version="1.0" encoding="utf-8"?>
<p:tagLst xmlns:a="http://schemas.openxmlformats.org/drawingml/2006/main" xmlns:r="http://schemas.openxmlformats.org/officeDocument/2006/relationships" xmlns:p="http://schemas.openxmlformats.org/presentationml/2006/main">
  <p:tag name="HIGHLIGHTER" val="false"/>
</p:tagLst>
</file>

<file path=ppt/tags/tag1671.xml><?xml version="1.0" encoding="utf-8"?>
<p:tagLst xmlns:a="http://schemas.openxmlformats.org/drawingml/2006/main" xmlns:r="http://schemas.openxmlformats.org/officeDocument/2006/relationships" xmlns:p="http://schemas.openxmlformats.org/presentationml/2006/main">
  <p:tag name="HIGHLIGHTER" val="false"/>
</p:tagLst>
</file>

<file path=ppt/tags/tag1672.xml><?xml version="1.0" encoding="utf-8"?>
<p:tagLst xmlns:a="http://schemas.openxmlformats.org/drawingml/2006/main" xmlns:r="http://schemas.openxmlformats.org/officeDocument/2006/relationships" xmlns:p="http://schemas.openxmlformats.org/presentationml/2006/main">
  <p:tag name="HIGHLIGHTER" val="false"/>
</p:tagLst>
</file>

<file path=ppt/tags/tag1673.xml><?xml version="1.0" encoding="utf-8"?>
<p:tagLst xmlns:a="http://schemas.openxmlformats.org/drawingml/2006/main" xmlns:r="http://schemas.openxmlformats.org/officeDocument/2006/relationships" xmlns:p="http://schemas.openxmlformats.org/presentationml/2006/main">
  <p:tag name="HIGHLIGHTER" val="false"/>
</p:tagLst>
</file>

<file path=ppt/tags/tag1674.xml><?xml version="1.0" encoding="utf-8"?>
<p:tagLst xmlns:a="http://schemas.openxmlformats.org/drawingml/2006/main" xmlns:r="http://schemas.openxmlformats.org/officeDocument/2006/relationships" xmlns:p="http://schemas.openxmlformats.org/presentationml/2006/main">
  <p:tag name="HIGHLIGHTER" val="false"/>
</p:tagLst>
</file>

<file path=ppt/tags/tag1675.xml><?xml version="1.0" encoding="utf-8"?>
<p:tagLst xmlns:a="http://schemas.openxmlformats.org/drawingml/2006/main" xmlns:r="http://schemas.openxmlformats.org/officeDocument/2006/relationships" xmlns:p="http://schemas.openxmlformats.org/presentationml/2006/main">
  <p:tag name="HIGHLIGHTER" val="false"/>
</p:tagLst>
</file>

<file path=ppt/tags/tag1676.xml><?xml version="1.0" encoding="utf-8"?>
<p:tagLst xmlns:a="http://schemas.openxmlformats.org/drawingml/2006/main" xmlns:r="http://schemas.openxmlformats.org/officeDocument/2006/relationships" xmlns:p="http://schemas.openxmlformats.org/presentationml/2006/main">
  <p:tag name="HIGHLIGHTER" val="false"/>
</p:tagLst>
</file>

<file path=ppt/tags/tag1677.xml><?xml version="1.0" encoding="utf-8"?>
<p:tagLst xmlns:a="http://schemas.openxmlformats.org/drawingml/2006/main" xmlns:r="http://schemas.openxmlformats.org/officeDocument/2006/relationships" xmlns:p="http://schemas.openxmlformats.org/presentationml/2006/main">
  <p:tag name="HIGHLIGHTER" val="false"/>
</p:tagLst>
</file>

<file path=ppt/tags/tag1678.xml><?xml version="1.0" encoding="utf-8"?>
<p:tagLst xmlns:a="http://schemas.openxmlformats.org/drawingml/2006/main" xmlns:r="http://schemas.openxmlformats.org/officeDocument/2006/relationships" xmlns:p="http://schemas.openxmlformats.org/presentationml/2006/main">
  <p:tag name="HIGHLIGHTER" val="false"/>
</p:tagLst>
</file>

<file path=ppt/tags/tag1679.xml><?xml version="1.0" encoding="utf-8"?>
<p:tagLst xmlns:a="http://schemas.openxmlformats.org/drawingml/2006/main" xmlns:r="http://schemas.openxmlformats.org/officeDocument/2006/relationships" xmlns:p="http://schemas.openxmlformats.org/presentationml/2006/main">
  <p:tag name="HIGHLIGHTER" val="false"/>
</p:tagLst>
</file>

<file path=ppt/tags/tag168.xml><?xml version="1.0" encoding="utf-8"?>
<p:tagLst xmlns:a="http://schemas.openxmlformats.org/drawingml/2006/main" xmlns:r="http://schemas.openxmlformats.org/officeDocument/2006/relationships" xmlns:p="http://schemas.openxmlformats.org/presentationml/2006/main">
  <p:tag name="HIGHLIGHTER" val="false"/>
</p:tagLst>
</file>

<file path=ppt/tags/tag1680.xml><?xml version="1.0" encoding="utf-8"?>
<p:tagLst xmlns:a="http://schemas.openxmlformats.org/drawingml/2006/main" xmlns:r="http://schemas.openxmlformats.org/officeDocument/2006/relationships" xmlns:p="http://schemas.openxmlformats.org/presentationml/2006/main">
  <p:tag name="HIGHLIGHTER" val="false"/>
</p:tagLst>
</file>

<file path=ppt/tags/tag1681.xml><?xml version="1.0" encoding="utf-8"?>
<p:tagLst xmlns:a="http://schemas.openxmlformats.org/drawingml/2006/main" xmlns:r="http://schemas.openxmlformats.org/officeDocument/2006/relationships" xmlns:p="http://schemas.openxmlformats.org/presentationml/2006/main">
  <p:tag name="HIGHLIGHTER" val="false"/>
</p:tagLst>
</file>

<file path=ppt/tags/tag1682.xml><?xml version="1.0" encoding="utf-8"?>
<p:tagLst xmlns:a="http://schemas.openxmlformats.org/drawingml/2006/main" xmlns:r="http://schemas.openxmlformats.org/officeDocument/2006/relationships" xmlns:p="http://schemas.openxmlformats.org/presentationml/2006/main">
  <p:tag name="HIGHLIGHTER" val="false"/>
</p:tagLst>
</file>

<file path=ppt/tags/tag1683.xml><?xml version="1.0" encoding="utf-8"?>
<p:tagLst xmlns:a="http://schemas.openxmlformats.org/drawingml/2006/main" xmlns:r="http://schemas.openxmlformats.org/officeDocument/2006/relationships" xmlns:p="http://schemas.openxmlformats.org/presentationml/2006/main">
  <p:tag name="HIGHLIGHTER" val="false"/>
</p:tagLst>
</file>

<file path=ppt/tags/tag1684.xml><?xml version="1.0" encoding="utf-8"?>
<p:tagLst xmlns:a="http://schemas.openxmlformats.org/drawingml/2006/main" xmlns:r="http://schemas.openxmlformats.org/officeDocument/2006/relationships" xmlns:p="http://schemas.openxmlformats.org/presentationml/2006/main">
  <p:tag name="HIGHLIGHTER" val="false"/>
</p:tagLst>
</file>

<file path=ppt/tags/tag1685.xml><?xml version="1.0" encoding="utf-8"?>
<p:tagLst xmlns:a="http://schemas.openxmlformats.org/drawingml/2006/main" xmlns:r="http://schemas.openxmlformats.org/officeDocument/2006/relationships" xmlns:p="http://schemas.openxmlformats.org/presentationml/2006/main">
  <p:tag name="HIGHLIGHTER" val="false"/>
</p:tagLst>
</file>

<file path=ppt/tags/tag1686.xml><?xml version="1.0" encoding="utf-8"?>
<p:tagLst xmlns:a="http://schemas.openxmlformats.org/drawingml/2006/main" xmlns:r="http://schemas.openxmlformats.org/officeDocument/2006/relationships" xmlns:p="http://schemas.openxmlformats.org/presentationml/2006/main">
  <p:tag name="HIGHLIGHTER" val="false"/>
</p:tagLst>
</file>

<file path=ppt/tags/tag1687.xml><?xml version="1.0" encoding="utf-8"?>
<p:tagLst xmlns:a="http://schemas.openxmlformats.org/drawingml/2006/main" xmlns:r="http://schemas.openxmlformats.org/officeDocument/2006/relationships" xmlns:p="http://schemas.openxmlformats.org/presentationml/2006/main">
  <p:tag name="HIGHLIGHTER" val="false"/>
</p:tagLst>
</file>

<file path=ppt/tags/tag1688.xml><?xml version="1.0" encoding="utf-8"?>
<p:tagLst xmlns:a="http://schemas.openxmlformats.org/drawingml/2006/main" xmlns:r="http://schemas.openxmlformats.org/officeDocument/2006/relationships" xmlns:p="http://schemas.openxmlformats.org/presentationml/2006/main">
  <p:tag name="HIGHLIGHTER" val="false"/>
</p:tagLst>
</file>

<file path=ppt/tags/tag1689.xml><?xml version="1.0" encoding="utf-8"?>
<p:tagLst xmlns:a="http://schemas.openxmlformats.org/drawingml/2006/main" xmlns:r="http://schemas.openxmlformats.org/officeDocument/2006/relationships" xmlns:p="http://schemas.openxmlformats.org/presentationml/2006/main">
  <p:tag name="HIGHLIGHTER" val="false"/>
</p:tagLst>
</file>

<file path=ppt/tags/tag169.xml><?xml version="1.0" encoding="utf-8"?>
<p:tagLst xmlns:a="http://schemas.openxmlformats.org/drawingml/2006/main" xmlns:r="http://schemas.openxmlformats.org/officeDocument/2006/relationships" xmlns:p="http://schemas.openxmlformats.org/presentationml/2006/main">
  <p:tag name="HIGHLIGHTER" val="false"/>
</p:tagLst>
</file>

<file path=ppt/tags/tag1690.xml><?xml version="1.0" encoding="utf-8"?>
<p:tagLst xmlns:a="http://schemas.openxmlformats.org/drawingml/2006/main" xmlns:r="http://schemas.openxmlformats.org/officeDocument/2006/relationships" xmlns:p="http://schemas.openxmlformats.org/presentationml/2006/main">
  <p:tag name="HIGHLIGHTER" val="false"/>
</p:tagLst>
</file>

<file path=ppt/tags/tag1691.xml><?xml version="1.0" encoding="utf-8"?>
<p:tagLst xmlns:a="http://schemas.openxmlformats.org/drawingml/2006/main" xmlns:r="http://schemas.openxmlformats.org/officeDocument/2006/relationships" xmlns:p="http://schemas.openxmlformats.org/presentationml/2006/main">
  <p:tag name="HIGHLIGHTER" val="false"/>
</p:tagLst>
</file>

<file path=ppt/tags/tag1692.xml><?xml version="1.0" encoding="utf-8"?>
<p:tagLst xmlns:a="http://schemas.openxmlformats.org/drawingml/2006/main" xmlns:r="http://schemas.openxmlformats.org/officeDocument/2006/relationships" xmlns:p="http://schemas.openxmlformats.org/presentationml/2006/main">
  <p:tag name="HIGHLIGHTER" val="false"/>
</p:tagLst>
</file>

<file path=ppt/tags/tag1693.xml><?xml version="1.0" encoding="utf-8"?>
<p:tagLst xmlns:a="http://schemas.openxmlformats.org/drawingml/2006/main" xmlns:r="http://schemas.openxmlformats.org/officeDocument/2006/relationships" xmlns:p="http://schemas.openxmlformats.org/presentationml/2006/main">
  <p:tag name="HIGHLIGHTER" val="false"/>
</p:tagLst>
</file>

<file path=ppt/tags/tag1694.xml><?xml version="1.0" encoding="utf-8"?>
<p:tagLst xmlns:a="http://schemas.openxmlformats.org/drawingml/2006/main" xmlns:r="http://schemas.openxmlformats.org/officeDocument/2006/relationships" xmlns:p="http://schemas.openxmlformats.org/presentationml/2006/main">
  <p:tag name="HIGHLIGHTER" val="false"/>
</p:tagLst>
</file>

<file path=ppt/tags/tag1695.xml><?xml version="1.0" encoding="utf-8"?>
<p:tagLst xmlns:a="http://schemas.openxmlformats.org/drawingml/2006/main" xmlns:r="http://schemas.openxmlformats.org/officeDocument/2006/relationships" xmlns:p="http://schemas.openxmlformats.org/presentationml/2006/main">
  <p:tag name="HIGHLIGHTER" val="false"/>
</p:tagLst>
</file>

<file path=ppt/tags/tag1696.xml><?xml version="1.0" encoding="utf-8"?>
<p:tagLst xmlns:a="http://schemas.openxmlformats.org/drawingml/2006/main" xmlns:r="http://schemas.openxmlformats.org/officeDocument/2006/relationships" xmlns:p="http://schemas.openxmlformats.org/presentationml/2006/main">
  <p:tag name="HIGHLIGHTER" val="false"/>
</p:tagLst>
</file>

<file path=ppt/tags/tag1697.xml><?xml version="1.0" encoding="utf-8"?>
<p:tagLst xmlns:a="http://schemas.openxmlformats.org/drawingml/2006/main" xmlns:r="http://schemas.openxmlformats.org/officeDocument/2006/relationships" xmlns:p="http://schemas.openxmlformats.org/presentationml/2006/main">
  <p:tag name="HIGHLIGHTER" val="false"/>
</p:tagLst>
</file>

<file path=ppt/tags/tag1698.xml><?xml version="1.0" encoding="utf-8"?>
<p:tagLst xmlns:a="http://schemas.openxmlformats.org/drawingml/2006/main" xmlns:r="http://schemas.openxmlformats.org/officeDocument/2006/relationships" xmlns:p="http://schemas.openxmlformats.org/presentationml/2006/main">
  <p:tag name="HIGHLIGHTER" val="false"/>
</p:tagLst>
</file>

<file path=ppt/tags/tag1699.xml><?xml version="1.0" encoding="utf-8"?>
<p:tagLst xmlns:a="http://schemas.openxmlformats.org/drawingml/2006/main" xmlns:r="http://schemas.openxmlformats.org/officeDocument/2006/relationships" xmlns:p="http://schemas.openxmlformats.org/presentationml/2006/main">
  <p:tag name="HIGHLIGHTER" val="false"/>
</p:tagLst>
</file>

<file path=ppt/tags/tag17.xml><?xml version="1.0" encoding="utf-8"?>
<p:tagLst xmlns:a="http://schemas.openxmlformats.org/drawingml/2006/main" xmlns:r="http://schemas.openxmlformats.org/officeDocument/2006/relationships" xmlns:p="http://schemas.openxmlformats.org/presentationml/2006/main">
  <p:tag name="HIGHLIGHTER" val="false"/>
</p:tagLst>
</file>

<file path=ppt/tags/tag170.xml><?xml version="1.0" encoding="utf-8"?>
<p:tagLst xmlns:a="http://schemas.openxmlformats.org/drawingml/2006/main" xmlns:r="http://schemas.openxmlformats.org/officeDocument/2006/relationships" xmlns:p="http://schemas.openxmlformats.org/presentationml/2006/main">
  <p:tag name="HIGHLIGHTER" val="false"/>
</p:tagLst>
</file>

<file path=ppt/tags/tag1700.xml><?xml version="1.0" encoding="utf-8"?>
<p:tagLst xmlns:a="http://schemas.openxmlformats.org/drawingml/2006/main" xmlns:r="http://schemas.openxmlformats.org/officeDocument/2006/relationships" xmlns:p="http://schemas.openxmlformats.org/presentationml/2006/main">
  <p:tag name="HIGHLIGHTER" val="false"/>
</p:tagLst>
</file>

<file path=ppt/tags/tag1701.xml><?xml version="1.0" encoding="utf-8"?>
<p:tagLst xmlns:a="http://schemas.openxmlformats.org/drawingml/2006/main" xmlns:r="http://schemas.openxmlformats.org/officeDocument/2006/relationships" xmlns:p="http://schemas.openxmlformats.org/presentationml/2006/main">
  <p:tag name="HIGHLIGHTER" val="false"/>
</p:tagLst>
</file>

<file path=ppt/tags/tag1702.xml><?xml version="1.0" encoding="utf-8"?>
<p:tagLst xmlns:a="http://schemas.openxmlformats.org/drawingml/2006/main" xmlns:r="http://schemas.openxmlformats.org/officeDocument/2006/relationships" xmlns:p="http://schemas.openxmlformats.org/presentationml/2006/main">
  <p:tag name="HIGHLIGHTER" val="false"/>
</p:tagLst>
</file>

<file path=ppt/tags/tag1703.xml><?xml version="1.0" encoding="utf-8"?>
<p:tagLst xmlns:a="http://schemas.openxmlformats.org/drawingml/2006/main" xmlns:r="http://schemas.openxmlformats.org/officeDocument/2006/relationships" xmlns:p="http://schemas.openxmlformats.org/presentationml/2006/main">
  <p:tag name="HIGHLIGHTER" val="false"/>
</p:tagLst>
</file>

<file path=ppt/tags/tag1704.xml><?xml version="1.0" encoding="utf-8"?>
<p:tagLst xmlns:a="http://schemas.openxmlformats.org/drawingml/2006/main" xmlns:r="http://schemas.openxmlformats.org/officeDocument/2006/relationships" xmlns:p="http://schemas.openxmlformats.org/presentationml/2006/main">
  <p:tag name="HIGHLIGHTER" val="false"/>
</p:tagLst>
</file>

<file path=ppt/tags/tag1705.xml><?xml version="1.0" encoding="utf-8"?>
<p:tagLst xmlns:a="http://schemas.openxmlformats.org/drawingml/2006/main" xmlns:r="http://schemas.openxmlformats.org/officeDocument/2006/relationships" xmlns:p="http://schemas.openxmlformats.org/presentationml/2006/main">
  <p:tag name="HIGHLIGHTER" val="false"/>
</p:tagLst>
</file>

<file path=ppt/tags/tag1706.xml><?xml version="1.0" encoding="utf-8"?>
<p:tagLst xmlns:a="http://schemas.openxmlformats.org/drawingml/2006/main" xmlns:r="http://schemas.openxmlformats.org/officeDocument/2006/relationships" xmlns:p="http://schemas.openxmlformats.org/presentationml/2006/main">
  <p:tag name="HIGHLIGHTER" val="false"/>
</p:tagLst>
</file>

<file path=ppt/tags/tag1707.xml><?xml version="1.0" encoding="utf-8"?>
<p:tagLst xmlns:a="http://schemas.openxmlformats.org/drawingml/2006/main" xmlns:r="http://schemas.openxmlformats.org/officeDocument/2006/relationships" xmlns:p="http://schemas.openxmlformats.org/presentationml/2006/main">
  <p:tag name="HIGHLIGHTER" val="false"/>
</p:tagLst>
</file>

<file path=ppt/tags/tag1708.xml><?xml version="1.0" encoding="utf-8"?>
<p:tagLst xmlns:a="http://schemas.openxmlformats.org/drawingml/2006/main" xmlns:r="http://schemas.openxmlformats.org/officeDocument/2006/relationships" xmlns:p="http://schemas.openxmlformats.org/presentationml/2006/main">
  <p:tag name="HIGHLIGHTER" val="false"/>
</p:tagLst>
</file>

<file path=ppt/tags/tag1709.xml><?xml version="1.0" encoding="utf-8"?>
<p:tagLst xmlns:a="http://schemas.openxmlformats.org/drawingml/2006/main" xmlns:r="http://schemas.openxmlformats.org/officeDocument/2006/relationships" xmlns:p="http://schemas.openxmlformats.org/presentationml/2006/main">
  <p:tag name="HIGHLIGHTER" val="false"/>
</p:tagLst>
</file>

<file path=ppt/tags/tag171.xml><?xml version="1.0" encoding="utf-8"?>
<p:tagLst xmlns:a="http://schemas.openxmlformats.org/drawingml/2006/main" xmlns:r="http://schemas.openxmlformats.org/officeDocument/2006/relationships" xmlns:p="http://schemas.openxmlformats.org/presentationml/2006/main">
  <p:tag name="HIGHLIGHTER" val="false"/>
</p:tagLst>
</file>

<file path=ppt/tags/tag1710.xml><?xml version="1.0" encoding="utf-8"?>
<p:tagLst xmlns:a="http://schemas.openxmlformats.org/drawingml/2006/main" xmlns:r="http://schemas.openxmlformats.org/officeDocument/2006/relationships" xmlns:p="http://schemas.openxmlformats.org/presentationml/2006/main">
  <p:tag name="HIGHLIGHTER" val="false"/>
</p:tagLst>
</file>

<file path=ppt/tags/tag1711.xml><?xml version="1.0" encoding="utf-8"?>
<p:tagLst xmlns:a="http://schemas.openxmlformats.org/drawingml/2006/main" xmlns:r="http://schemas.openxmlformats.org/officeDocument/2006/relationships" xmlns:p="http://schemas.openxmlformats.org/presentationml/2006/main">
  <p:tag name="HIGHLIGHTER" val="false"/>
</p:tagLst>
</file>

<file path=ppt/tags/tag1712.xml><?xml version="1.0" encoding="utf-8"?>
<p:tagLst xmlns:a="http://schemas.openxmlformats.org/drawingml/2006/main" xmlns:r="http://schemas.openxmlformats.org/officeDocument/2006/relationships" xmlns:p="http://schemas.openxmlformats.org/presentationml/2006/main">
  <p:tag name="HIGHLIGHTER" val="false"/>
</p:tagLst>
</file>

<file path=ppt/tags/tag1713.xml><?xml version="1.0" encoding="utf-8"?>
<p:tagLst xmlns:a="http://schemas.openxmlformats.org/drawingml/2006/main" xmlns:r="http://schemas.openxmlformats.org/officeDocument/2006/relationships" xmlns:p="http://schemas.openxmlformats.org/presentationml/2006/main">
  <p:tag name="HIGHLIGHTER" val="false"/>
</p:tagLst>
</file>

<file path=ppt/tags/tag1714.xml><?xml version="1.0" encoding="utf-8"?>
<p:tagLst xmlns:a="http://schemas.openxmlformats.org/drawingml/2006/main" xmlns:r="http://schemas.openxmlformats.org/officeDocument/2006/relationships" xmlns:p="http://schemas.openxmlformats.org/presentationml/2006/main">
  <p:tag name="HIGHLIGHTER" val="false"/>
</p:tagLst>
</file>

<file path=ppt/tags/tag1715.xml><?xml version="1.0" encoding="utf-8"?>
<p:tagLst xmlns:a="http://schemas.openxmlformats.org/drawingml/2006/main" xmlns:r="http://schemas.openxmlformats.org/officeDocument/2006/relationships" xmlns:p="http://schemas.openxmlformats.org/presentationml/2006/main">
  <p:tag name="HIGHLIGHTER" val="false"/>
</p:tagLst>
</file>

<file path=ppt/tags/tag1716.xml><?xml version="1.0" encoding="utf-8"?>
<p:tagLst xmlns:a="http://schemas.openxmlformats.org/drawingml/2006/main" xmlns:r="http://schemas.openxmlformats.org/officeDocument/2006/relationships" xmlns:p="http://schemas.openxmlformats.org/presentationml/2006/main">
  <p:tag name="HIGHLIGHTER" val="false"/>
</p:tagLst>
</file>

<file path=ppt/tags/tag1717.xml><?xml version="1.0" encoding="utf-8"?>
<p:tagLst xmlns:a="http://schemas.openxmlformats.org/drawingml/2006/main" xmlns:r="http://schemas.openxmlformats.org/officeDocument/2006/relationships" xmlns:p="http://schemas.openxmlformats.org/presentationml/2006/main">
  <p:tag name="HIGHLIGHTER" val="false"/>
</p:tagLst>
</file>

<file path=ppt/tags/tag1718.xml><?xml version="1.0" encoding="utf-8"?>
<p:tagLst xmlns:a="http://schemas.openxmlformats.org/drawingml/2006/main" xmlns:r="http://schemas.openxmlformats.org/officeDocument/2006/relationships" xmlns:p="http://schemas.openxmlformats.org/presentationml/2006/main">
  <p:tag name="HIGHLIGHTER" val="false"/>
</p:tagLst>
</file>

<file path=ppt/tags/tag1719.xml><?xml version="1.0" encoding="utf-8"?>
<p:tagLst xmlns:a="http://schemas.openxmlformats.org/drawingml/2006/main" xmlns:r="http://schemas.openxmlformats.org/officeDocument/2006/relationships" xmlns:p="http://schemas.openxmlformats.org/presentationml/2006/main">
  <p:tag name="HIGHLIGHTER" val="false"/>
</p:tagLst>
</file>

<file path=ppt/tags/tag172.xml><?xml version="1.0" encoding="utf-8"?>
<p:tagLst xmlns:a="http://schemas.openxmlformats.org/drawingml/2006/main" xmlns:r="http://schemas.openxmlformats.org/officeDocument/2006/relationships" xmlns:p="http://schemas.openxmlformats.org/presentationml/2006/main">
  <p:tag name="HIGHLIGHTER" val="false"/>
</p:tagLst>
</file>

<file path=ppt/tags/tag1720.xml><?xml version="1.0" encoding="utf-8"?>
<p:tagLst xmlns:a="http://schemas.openxmlformats.org/drawingml/2006/main" xmlns:r="http://schemas.openxmlformats.org/officeDocument/2006/relationships" xmlns:p="http://schemas.openxmlformats.org/presentationml/2006/main">
  <p:tag name="HIGHLIGHTER" val="false"/>
</p:tagLst>
</file>

<file path=ppt/tags/tag1721.xml><?xml version="1.0" encoding="utf-8"?>
<p:tagLst xmlns:a="http://schemas.openxmlformats.org/drawingml/2006/main" xmlns:r="http://schemas.openxmlformats.org/officeDocument/2006/relationships" xmlns:p="http://schemas.openxmlformats.org/presentationml/2006/main">
  <p:tag name="HIGHLIGHTER" val="false"/>
</p:tagLst>
</file>

<file path=ppt/tags/tag1722.xml><?xml version="1.0" encoding="utf-8"?>
<p:tagLst xmlns:a="http://schemas.openxmlformats.org/drawingml/2006/main" xmlns:r="http://schemas.openxmlformats.org/officeDocument/2006/relationships" xmlns:p="http://schemas.openxmlformats.org/presentationml/2006/main">
  <p:tag name="HIGHLIGHTER" val="false"/>
</p:tagLst>
</file>

<file path=ppt/tags/tag1723.xml><?xml version="1.0" encoding="utf-8"?>
<p:tagLst xmlns:a="http://schemas.openxmlformats.org/drawingml/2006/main" xmlns:r="http://schemas.openxmlformats.org/officeDocument/2006/relationships" xmlns:p="http://schemas.openxmlformats.org/presentationml/2006/main">
  <p:tag name="HIGHLIGHTER" val="false"/>
</p:tagLst>
</file>

<file path=ppt/tags/tag1724.xml><?xml version="1.0" encoding="utf-8"?>
<p:tagLst xmlns:a="http://schemas.openxmlformats.org/drawingml/2006/main" xmlns:r="http://schemas.openxmlformats.org/officeDocument/2006/relationships" xmlns:p="http://schemas.openxmlformats.org/presentationml/2006/main">
  <p:tag name="HIGHLIGHTER" val="false"/>
</p:tagLst>
</file>

<file path=ppt/tags/tag1725.xml><?xml version="1.0" encoding="utf-8"?>
<p:tagLst xmlns:a="http://schemas.openxmlformats.org/drawingml/2006/main" xmlns:r="http://schemas.openxmlformats.org/officeDocument/2006/relationships" xmlns:p="http://schemas.openxmlformats.org/presentationml/2006/main">
  <p:tag name="HIGHLIGHTER" val="false"/>
</p:tagLst>
</file>

<file path=ppt/tags/tag1726.xml><?xml version="1.0" encoding="utf-8"?>
<p:tagLst xmlns:a="http://schemas.openxmlformats.org/drawingml/2006/main" xmlns:r="http://schemas.openxmlformats.org/officeDocument/2006/relationships" xmlns:p="http://schemas.openxmlformats.org/presentationml/2006/main">
  <p:tag name="HIGHLIGHTER" val="false"/>
</p:tagLst>
</file>

<file path=ppt/tags/tag1727.xml><?xml version="1.0" encoding="utf-8"?>
<p:tagLst xmlns:a="http://schemas.openxmlformats.org/drawingml/2006/main" xmlns:r="http://schemas.openxmlformats.org/officeDocument/2006/relationships" xmlns:p="http://schemas.openxmlformats.org/presentationml/2006/main">
  <p:tag name="HIGHLIGHTER" val="false"/>
</p:tagLst>
</file>

<file path=ppt/tags/tag1728.xml><?xml version="1.0" encoding="utf-8"?>
<p:tagLst xmlns:a="http://schemas.openxmlformats.org/drawingml/2006/main" xmlns:r="http://schemas.openxmlformats.org/officeDocument/2006/relationships" xmlns:p="http://schemas.openxmlformats.org/presentationml/2006/main">
  <p:tag name="HIGHLIGHTER" val="false"/>
</p:tagLst>
</file>

<file path=ppt/tags/tag1729.xml><?xml version="1.0" encoding="utf-8"?>
<p:tagLst xmlns:a="http://schemas.openxmlformats.org/drawingml/2006/main" xmlns:r="http://schemas.openxmlformats.org/officeDocument/2006/relationships" xmlns:p="http://schemas.openxmlformats.org/presentationml/2006/main">
  <p:tag name="HIGHLIGHTER" val="false"/>
</p:tagLst>
</file>

<file path=ppt/tags/tag173.xml><?xml version="1.0" encoding="utf-8"?>
<p:tagLst xmlns:a="http://schemas.openxmlformats.org/drawingml/2006/main" xmlns:r="http://schemas.openxmlformats.org/officeDocument/2006/relationships" xmlns:p="http://schemas.openxmlformats.org/presentationml/2006/main">
  <p:tag name="HIGHLIGHTER" val="false"/>
</p:tagLst>
</file>

<file path=ppt/tags/tag1730.xml><?xml version="1.0" encoding="utf-8"?>
<p:tagLst xmlns:a="http://schemas.openxmlformats.org/drawingml/2006/main" xmlns:r="http://schemas.openxmlformats.org/officeDocument/2006/relationships" xmlns:p="http://schemas.openxmlformats.org/presentationml/2006/main">
  <p:tag name="HIGHLIGHTER" val="false"/>
</p:tagLst>
</file>

<file path=ppt/tags/tag1731.xml><?xml version="1.0" encoding="utf-8"?>
<p:tagLst xmlns:a="http://schemas.openxmlformats.org/drawingml/2006/main" xmlns:r="http://schemas.openxmlformats.org/officeDocument/2006/relationships" xmlns:p="http://schemas.openxmlformats.org/presentationml/2006/main">
  <p:tag name="HIGHLIGHTER" val="false"/>
</p:tagLst>
</file>

<file path=ppt/tags/tag1732.xml><?xml version="1.0" encoding="utf-8"?>
<p:tagLst xmlns:a="http://schemas.openxmlformats.org/drawingml/2006/main" xmlns:r="http://schemas.openxmlformats.org/officeDocument/2006/relationships" xmlns:p="http://schemas.openxmlformats.org/presentationml/2006/main">
  <p:tag name="HIGHLIGHTER" val="false"/>
</p:tagLst>
</file>

<file path=ppt/tags/tag1733.xml><?xml version="1.0" encoding="utf-8"?>
<p:tagLst xmlns:a="http://schemas.openxmlformats.org/drawingml/2006/main" xmlns:r="http://schemas.openxmlformats.org/officeDocument/2006/relationships" xmlns:p="http://schemas.openxmlformats.org/presentationml/2006/main">
  <p:tag name="HIGHLIGHTER" val="false"/>
</p:tagLst>
</file>

<file path=ppt/tags/tag1734.xml><?xml version="1.0" encoding="utf-8"?>
<p:tagLst xmlns:a="http://schemas.openxmlformats.org/drawingml/2006/main" xmlns:r="http://schemas.openxmlformats.org/officeDocument/2006/relationships" xmlns:p="http://schemas.openxmlformats.org/presentationml/2006/main">
  <p:tag name="HIGHLIGHTER" val="false"/>
</p:tagLst>
</file>

<file path=ppt/tags/tag1735.xml><?xml version="1.0" encoding="utf-8"?>
<p:tagLst xmlns:a="http://schemas.openxmlformats.org/drawingml/2006/main" xmlns:r="http://schemas.openxmlformats.org/officeDocument/2006/relationships" xmlns:p="http://schemas.openxmlformats.org/presentationml/2006/main">
  <p:tag name="HIGHLIGHTER" val="false"/>
</p:tagLst>
</file>

<file path=ppt/tags/tag1736.xml><?xml version="1.0" encoding="utf-8"?>
<p:tagLst xmlns:a="http://schemas.openxmlformats.org/drawingml/2006/main" xmlns:r="http://schemas.openxmlformats.org/officeDocument/2006/relationships" xmlns:p="http://schemas.openxmlformats.org/presentationml/2006/main">
  <p:tag name="HIGHLIGHTER" val="false"/>
</p:tagLst>
</file>

<file path=ppt/tags/tag1737.xml><?xml version="1.0" encoding="utf-8"?>
<p:tagLst xmlns:a="http://schemas.openxmlformats.org/drawingml/2006/main" xmlns:r="http://schemas.openxmlformats.org/officeDocument/2006/relationships" xmlns:p="http://schemas.openxmlformats.org/presentationml/2006/main">
  <p:tag name="HIGHLIGHTER" val="false"/>
</p:tagLst>
</file>

<file path=ppt/tags/tag1738.xml><?xml version="1.0" encoding="utf-8"?>
<p:tagLst xmlns:a="http://schemas.openxmlformats.org/drawingml/2006/main" xmlns:r="http://schemas.openxmlformats.org/officeDocument/2006/relationships" xmlns:p="http://schemas.openxmlformats.org/presentationml/2006/main">
  <p:tag name="HIGHLIGHTER" val="false"/>
</p:tagLst>
</file>

<file path=ppt/tags/tag1739.xml><?xml version="1.0" encoding="utf-8"?>
<p:tagLst xmlns:a="http://schemas.openxmlformats.org/drawingml/2006/main" xmlns:r="http://schemas.openxmlformats.org/officeDocument/2006/relationships" xmlns:p="http://schemas.openxmlformats.org/presentationml/2006/main">
  <p:tag name="HIGHLIGHTER" val="false"/>
</p:tagLst>
</file>

<file path=ppt/tags/tag174.xml><?xml version="1.0" encoding="utf-8"?>
<p:tagLst xmlns:a="http://schemas.openxmlformats.org/drawingml/2006/main" xmlns:r="http://schemas.openxmlformats.org/officeDocument/2006/relationships" xmlns:p="http://schemas.openxmlformats.org/presentationml/2006/main">
  <p:tag name="HIGHLIGHTER" val="false"/>
</p:tagLst>
</file>

<file path=ppt/tags/tag1740.xml><?xml version="1.0" encoding="utf-8"?>
<p:tagLst xmlns:a="http://schemas.openxmlformats.org/drawingml/2006/main" xmlns:r="http://schemas.openxmlformats.org/officeDocument/2006/relationships" xmlns:p="http://schemas.openxmlformats.org/presentationml/2006/main">
  <p:tag name="HIGHLIGHTER" val="false"/>
</p:tagLst>
</file>

<file path=ppt/tags/tag1741.xml><?xml version="1.0" encoding="utf-8"?>
<p:tagLst xmlns:a="http://schemas.openxmlformats.org/drawingml/2006/main" xmlns:r="http://schemas.openxmlformats.org/officeDocument/2006/relationships" xmlns:p="http://schemas.openxmlformats.org/presentationml/2006/main">
  <p:tag name="HIGHLIGHTER" val="false"/>
</p:tagLst>
</file>

<file path=ppt/tags/tag1742.xml><?xml version="1.0" encoding="utf-8"?>
<p:tagLst xmlns:a="http://schemas.openxmlformats.org/drawingml/2006/main" xmlns:r="http://schemas.openxmlformats.org/officeDocument/2006/relationships" xmlns:p="http://schemas.openxmlformats.org/presentationml/2006/main">
  <p:tag name="HIGHLIGHTER" val="false"/>
</p:tagLst>
</file>

<file path=ppt/tags/tag1743.xml><?xml version="1.0" encoding="utf-8"?>
<p:tagLst xmlns:a="http://schemas.openxmlformats.org/drawingml/2006/main" xmlns:r="http://schemas.openxmlformats.org/officeDocument/2006/relationships" xmlns:p="http://schemas.openxmlformats.org/presentationml/2006/main">
  <p:tag name="HIGHLIGHTER" val="false"/>
</p:tagLst>
</file>

<file path=ppt/tags/tag1744.xml><?xml version="1.0" encoding="utf-8"?>
<p:tagLst xmlns:a="http://schemas.openxmlformats.org/drawingml/2006/main" xmlns:r="http://schemas.openxmlformats.org/officeDocument/2006/relationships" xmlns:p="http://schemas.openxmlformats.org/presentationml/2006/main">
  <p:tag name="HIGHLIGHTER" val="false"/>
</p:tagLst>
</file>

<file path=ppt/tags/tag1745.xml><?xml version="1.0" encoding="utf-8"?>
<p:tagLst xmlns:a="http://schemas.openxmlformats.org/drawingml/2006/main" xmlns:r="http://schemas.openxmlformats.org/officeDocument/2006/relationships" xmlns:p="http://schemas.openxmlformats.org/presentationml/2006/main">
  <p:tag name="HIGHLIGHTER" val="false"/>
</p:tagLst>
</file>

<file path=ppt/tags/tag1746.xml><?xml version="1.0" encoding="utf-8"?>
<p:tagLst xmlns:a="http://schemas.openxmlformats.org/drawingml/2006/main" xmlns:r="http://schemas.openxmlformats.org/officeDocument/2006/relationships" xmlns:p="http://schemas.openxmlformats.org/presentationml/2006/main">
  <p:tag name="HIGHLIGHTER" val="false"/>
</p:tagLst>
</file>

<file path=ppt/tags/tag1747.xml><?xml version="1.0" encoding="utf-8"?>
<p:tagLst xmlns:a="http://schemas.openxmlformats.org/drawingml/2006/main" xmlns:r="http://schemas.openxmlformats.org/officeDocument/2006/relationships" xmlns:p="http://schemas.openxmlformats.org/presentationml/2006/main">
  <p:tag name="HIGHLIGHTER" val="false"/>
</p:tagLst>
</file>

<file path=ppt/tags/tag1748.xml><?xml version="1.0" encoding="utf-8"?>
<p:tagLst xmlns:a="http://schemas.openxmlformats.org/drawingml/2006/main" xmlns:r="http://schemas.openxmlformats.org/officeDocument/2006/relationships" xmlns:p="http://schemas.openxmlformats.org/presentationml/2006/main">
  <p:tag name="HIGHLIGHTER" val="false"/>
</p:tagLst>
</file>

<file path=ppt/tags/tag1749.xml><?xml version="1.0" encoding="utf-8"?>
<p:tagLst xmlns:a="http://schemas.openxmlformats.org/drawingml/2006/main" xmlns:r="http://schemas.openxmlformats.org/officeDocument/2006/relationships" xmlns:p="http://schemas.openxmlformats.org/presentationml/2006/main">
  <p:tag name="HIGHLIGHTER" val="false"/>
</p:tagLst>
</file>

<file path=ppt/tags/tag175.xml><?xml version="1.0" encoding="utf-8"?>
<p:tagLst xmlns:a="http://schemas.openxmlformats.org/drawingml/2006/main" xmlns:r="http://schemas.openxmlformats.org/officeDocument/2006/relationships" xmlns:p="http://schemas.openxmlformats.org/presentationml/2006/main">
  <p:tag name="HIGHLIGHTER" val="false"/>
</p:tagLst>
</file>

<file path=ppt/tags/tag1750.xml><?xml version="1.0" encoding="utf-8"?>
<p:tagLst xmlns:a="http://schemas.openxmlformats.org/drawingml/2006/main" xmlns:r="http://schemas.openxmlformats.org/officeDocument/2006/relationships" xmlns:p="http://schemas.openxmlformats.org/presentationml/2006/main">
  <p:tag name="HIGHLIGHTER" val="false"/>
</p:tagLst>
</file>

<file path=ppt/tags/tag1751.xml><?xml version="1.0" encoding="utf-8"?>
<p:tagLst xmlns:a="http://schemas.openxmlformats.org/drawingml/2006/main" xmlns:r="http://schemas.openxmlformats.org/officeDocument/2006/relationships" xmlns:p="http://schemas.openxmlformats.org/presentationml/2006/main">
  <p:tag name="HIGHLIGHTER" val="false"/>
</p:tagLst>
</file>

<file path=ppt/tags/tag1752.xml><?xml version="1.0" encoding="utf-8"?>
<p:tagLst xmlns:a="http://schemas.openxmlformats.org/drawingml/2006/main" xmlns:r="http://schemas.openxmlformats.org/officeDocument/2006/relationships" xmlns:p="http://schemas.openxmlformats.org/presentationml/2006/main">
  <p:tag name="HIGHLIGHTER" val="false"/>
</p:tagLst>
</file>

<file path=ppt/tags/tag1753.xml><?xml version="1.0" encoding="utf-8"?>
<p:tagLst xmlns:a="http://schemas.openxmlformats.org/drawingml/2006/main" xmlns:r="http://schemas.openxmlformats.org/officeDocument/2006/relationships" xmlns:p="http://schemas.openxmlformats.org/presentationml/2006/main">
  <p:tag name="HIGHLIGHTER" val="false"/>
</p:tagLst>
</file>

<file path=ppt/tags/tag1754.xml><?xml version="1.0" encoding="utf-8"?>
<p:tagLst xmlns:a="http://schemas.openxmlformats.org/drawingml/2006/main" xmlns:r="http://schemas.openxmlformats.org/officeDocument/2006/relationships" xmlns:p="http://schemas.openxmlformats.org/presentationml/2006/main">
  <p:tag name="HIGHLIGHTER" val="false"/>
</p:tagLst>
</file>

<file path=ppt/tags/tag1755.xml><?xml version="1.0" encoding="utf-8"?>
<p:tagLst xmlns:a="http://schemas.openxmlformats.org/drawingml/2006/main" xmlns:r="http://schemas.openxmlformats.org/officeDocument/2006/relationships" xmlns:p="http://schemas.openxmlformats.org/presentationml/2006/main">
  <p:tag name="HIGHLIGHTER" val="false"/>
</p:tagLst>
</file>

<file path=ppt/tags/tag1756.xml><?xml version="1.0" encoding="utf-8"?>
<p:tagLst xmlns:a="http://schemas.openxmlformats.org/drawingml/2006/main" xmlns:r="http://schemas.openxmlformats.org/officeDocument/2006/relationships" xmlns:p="http://schemas.openxmlformats.org/presentationml/2006/main">
  <p:tag name="HIGHLIGHTER" val="false"/>
</p:tagLst>
</file>

<file path=ppt/tags/tag1757.xml><?xml version="1.0" encoding="utf-8"?>
<p:tagLst xmlns:a="http://schemas.openxmlformats.org/drawingml/2006/main" xmlns:r="http://schemas.openxmlformats.org/officeDocument/2006/relationships" xmlns:p="http://schemas.openxmlformats.org/presentationml/2006/main">
  <p:tag name="HIGHLIGHTER" val="false"/>
</p:tagLst>
</file>

<file path=ppt/tags/tag1758.xml><?xml version="1.0" encoding="utf-8"?>
<p:tagLst xmlns:a="http://schemas.openxmlformats.org/drawingml/2006/main" xmlns:r="http://schemas.openxmlformats.org/officeDocument/2006/relationships" xmlns:p="http://schemas.openxmlformats.org/presentationml/2006/main">
  <p:tag name="HIGHLIGHTER" val="false"/>
</p:tagLst>
</file>

<file path=ppt/tags/tag1759.xml><?xml version="1.0" encoding="utf-8"?>
<p:tagLst xmlns:a="http://schemas.openxmlformats.org/drawingml/2006/main" xmlns:r="http://schemas.openxmlformats.org/officeDocument/2006/relationships" xmlns:p="http://schemas.openxmlformats.org/presentationml/2006/main">
  <p:tag name="HIGHLIGHTER" val="false"/>
</p:tagLst>
</file>

<file path=ppt/tags/tag176.xml><?xml version="1.0" encoding="utf-8"?>
<p:tagLst xmlns:a="http://schemas.openxmlformats.org/drawingml/2006/main" xmlns:r="http://schemas.openxmlformats.org/officeDocument/2006/relationships" xmlns:p="http://schemas.openxmlformats.org/presentationml/2006/main">
  <p:tag name="HIGHLIGHTER" val="false"/>
</p:tagLst>
</file>

<file path=ppt/tags/tag1760.xml><?xml version="1.0" encoding="utf-8"?>
<p:tagLst xmlns:a="http://schemas.openxmlformats.org/drawingml/2006/main" xmlns:r="http://schemas.openxmlformats.org/officeDocument/2006/relationships" xmlns:p="http://schemas.openxmlformats.org/presentationml/2006/main">
  <p:tag name="HIGHLIGHTER" val="false"/>
</p:tagLst>
</file>

<file path=ppt/tags/tag1761.xml><?xml version="1.0" encoding="utf-8"?>
<p:tagLst xmlns:a="http://schemas.openxmlformats.org/drawingml/2006/main" xmlns:r="http://schemas.openxmlformats.org/officeDocument/2006/relationships" xmlns:p="http://schemas.openxmlformats.org/presentationml/2006/main">
  <p:tag name="HIGHLIGHTER" val="false"/>
</p:tagLst>
</file>

<file path=ppt/tags/tag1762.xml><?xml version="1.0" encoding="utf-8"?>
<p:tagLst xmlns:a="http://schemas.openxmlformats.org/drawingml/2006/main" xmlns:r="http://schemas.openxmlformats.org/officeDocument/2006/relationships" xmlns:p="http://schemas.openxmlformats.org/presentationml/2006/main">
  <p:tag name="HIGHLIGHTER" val="false"/>
</p:tagLst>
</file>

<file path=ppt/tags/tag1763.xml><?xml version="1.0" encoding="utf-8"?>
<p:tagLst xmlns:a="http://schemas.openxmlformats.org/drawingml/2006/main" xmlns:r="http://schemas.openxmlformats.org/officeDocument/2006/relationships" xmlns:p="http://schemas.openxmlformats.org/presentationml/2006/main">
  <p:tag name="HIGHLIGHTER" val="false"/>
</p:tagLst>
</file>

<file path=ppt/tags/tag1764.xml><?xml version="1.0" encoding="utf-8"?>
<p:tagLst xmlns:a="http://schemas.openxmlformats.org/drawingml/2006/main" xmlns:r="http://schemas.openxmlformats.org/officeDocument/2006/relationships" xmlns:p="http://schemas.openxmlformats.org/presentationml/2006/main">
  <p:tag name="HIGHLIGHTER" val="false"/>
</p:tagLst>
</file>

<file path=ppt/tags/tag1765.xml><?xml version="1.0" encoding="utf-8"?>
<p:tagLst xmlns:a="http://schemas.openxmlformats.org/drawingml/2006/main" xmlns:r="http://schemas.openxmlformats.org/officeDocument/2006/relationships" xmlns:p="http://schemas.openxmlformats.org/presentationml/2006/main">
  <p:tag name="HIGHLIGHTER" val="false"/>
</p:tagLst>
</file>

<file path=ppt/tags/tag1766.xml><?xml version="1.0" encoding="utf-8"?>
<p:tagLst xmlns:a="http://schemas.openxmlformats.org/drawingml/2006/main" xmlns:r="http://schemas.openxmlformats.org/officeDocument/2006/relationships" xmlns:p="http://schemas.openxmlformats.org/presentationml/2006/main">
  <p:tag name="HIGHLIGHTER" val="false"/>
</p:tagLst>
</file>

<file path=ppt/tags/tag1767.xml><?xml version="1.0" encoding="utf-8"?>
<p:tagLst xmlns:a="http://schemas.openxmlformats.org/drawingml/2006/main" xmlns:r="http://schemas.openxmlformats.org/officeDocument/2006/relationships" xmlns:p="http://schemas.openxmlformats.org/presentationml/2006/main">
  <p:tag name="HIGHLIGHTER" val="false"/>
</p:tagLst>
</file>

<file path=ppt/tags/tag1768.xml><?xml version="1.0" encoding="utf-8"?>
<p:tagLst xmlns:a="http://schemas.openxmlformats.org/drawingml/2006/main" xmlns:r="http://schemas.openxmlformats.org/officeDocument/2006/relationships" xmlns:p="http://schemas.openxmlformats.org/presentationml/2006/main">
  <p:tag name="HIGHLIGHTER" val="false"/>
</p:tagLst>
</file>

<file path=ppt/tags/tag1769.xml><?xml version="1.0" encoding="utf-8"?>
<p:tagLst xmlns:a="http://schemas.openxmlformats.org/drawingml/2006/main" xmlns:r="http://schemas.openxmlformats.org/officeDocument/2006/relationships" xmlns:p="http://schemas.openxmlformats.org/presentationml/2006/main">
  <p:tag name="HIGHLIGHTER" val="false"/>
</p:tagLst>
</file>

<file path=ppt/tags/tag177.xml><?xml version="1.0" encoding="utf-8"?>
<p:tagLst xmlns:a="http://schemas.openxmlformats.org/drawingml/2006/main" xmlns:r="http://schemas.openxmlformats.org/officeDocument/2006/relationships" xmlns:p="http://schemas.openxmlformats.org/presentationml/2006/main">
  <p:tag name="HIGHLIGHTER" val="false"/>
</p:tagLst>
</file>

<file path=ppt/tags/tag1770.xml><?xml version="1.0" encoding="utf-8"?>
<p:tagLst xmlns:a="http://schemas.openxmlformats.org/drawingml/2006/main" xmlns:r="http://schemas.openxmlformats.org/officeDocument/2006/relationships" xmlns:p="http://schemas.openxmlformats.org/presentationml/2006/main">
  <p:tag name="HIGHLIGHTER" val="false"/>
</p:tagLst>
</file>

<file path=ppt/tags/tag1771.xml><?xml version="1.0" encoding="utf-8"?>
<p:tagLst xmlns:a="http://schemas.openxmlformats.org/drawingml/2006/main" xmlns:r="http://schemas.openxmlformats.org/officeDocument/2006/relationships" xmlns:p="http://schemas.openxmlformats.org/presentationml/2006/main">
  <p:tag name="HIGHLIGHTER" val="false"/>
</p:tagLst>
</file>

<file path=ppt/tags/tag1772.xml><?xml version="1.0" encoding="utf-8"?>
<p:tagLst xmlns:a="http://schemas.openxmlformats.org/drawingml/2006/main" xmlns:r="http://schemas.openxmlformats.org/officeDocument/2006/relationships" xmlns:p="http://schemas.openxmlformats.org/presentationml/2006/main">
  <p:tag name="HIGHLIGHTER" val="false"/>
</p:tagLst>
</file>

<file path=ppt/tags/tag1773.xml><?xml version="1.0" encoding="utf-8"?>
<p:tagLst xmlns:a="http://schemas.openxmlformats.org/drawingml/2006/main" xmlns:r="http://schemas.openxmlformats.org/officeDocument/2006/relationships" xmlns:p="http://schemas.openxmlformats.org/presentationml/2006/main">
  <p:tag name="HIGHLIGHTER" val="false"/>
</p:tagLst>
</file>

<file path=ppt/tags/tag1774.xml><?xml version="1.0" encoding="utf-8"?>
<p:tagLst xmlns:a="http://schemas.openxmlformats.org/drawingml/2006/main" xmlns:r="http://schemas.openxmlformats.org/officeDocument/2006/relationships" xmlns:p="http://schemas.openxmlformats.org/presentationml/2006/main">
  <p:tag name="HIGHLIGHTER" val="false"/>
</p:tagLst>
</file>

<file path=ppt/tags/tag1775.xml><?xml version="1.0" encoding="utf-8"?>
<p:tagLst xmlns:a="http://schemas.openxmlformats.org/drawingml/2006/main" xmlns:r="http://schemas.openxmlformats.org/officeDocument/2006/relationships" xmlns:p="http://schemas.openxmlformats.org/presentationml/2006/main">
  <p:tag name="HIGHLIGHTER" val="false"/>
</p:tagLst>
</file>

<file path=ppt/tags/tag1776.xml><?xml version="1.0" encoding="utf-8"?>
<p:tagLst xmlns:a="http://schemas.openxmlformats.org/drawingml/2006/main" xmlns:r="http://schemas.openxmlformats.org/officeDocument/2006/relationships" xmlns:p="http://schemas.openxmlformats.org/presentationml/2006/main">
  <p:tag name="HIGHLIGHTER" val="false"/>
</p:tagLst>
</file>

<file path=ppt/tags/tag1777.xml><?xml version="1.0" encoding="utf-8"?>
<p:tagLst xmlns:a="http://schemas.openxmlformats.org/drawingml/2006/main" xmlns:r="http://schemas.openxmlformats.org/officeDocument/2006/relationships" xmlns:p="http://schemas.openxmlformats.org/presentationml/2006/main">
  <p:tag name="HIGHLIGHTER" val="false"/>
</p:tagLst>
</file>

<file path=ppt/tags/tag1778.xml><?xml version="1.0" encoding="utf-8"?>
<p:tagLst xmlns:a="http://schemas.openxmlformats.org/drawingml/2006/main" xmlns:r="http://schemas.openxmlformats.org/officeDocument/2006/relationships" xmlns:p="http://schemas.openxmlformats.org/presentationml/2006/main">
  <p:tag name="HIGHLIGHTER" val="false"/>
</p:tagLst>
</file>

<file path=ppt/tags/tag1779.xml><?xml version="1.0" encoding="utf-8"?>
<p:tagLst xmlns:a="http://schemas.openxmlformats.org/drawingml/2006/main" xmlns:r="http://schemas.openxmlformats.org/officeDocument/2006/relationships" xmlns:p="http://schemas.openxmlformats.org/presentationml/2006/main">
  <p:tag name="HIGHLIGHTER" val="false"/>
</p:tagLst>
</file>

<file path=ppt/tags/tag178.xml><?xml version="1.0" encoding="utf-8"?>
<p:tagLst xmlns:a="http://schemas.openxmlformats.org/drawingml/2006/main" xmlns:r="http://schemas.openxmlformats.org/officeDocument/2006/relationships" xmlns:p="http://schemas.openxmlformats.org/presentationml/2006/main">
  <p:tag name="HIGHLIGHTER" val="false"/>
</p:tagLst>
</file>

<file path=ppt/tags/tag1780.xml><?xml version="1.0" encoding="utf-8"?>
<p:tagLst xmlns:a="http://schemas.openxmlformats.org/drawingml/2006/main" xmlns:r="http://schemas.openxmlformats.org/officeDocument/2006/relationships" xmlns:p="http://schemas.openxmlformats.org/presentationml/2006/main">
  <p:tag name="HIGHLIGHTER" val="false"/>
</p:tagLst>
</file>

<file path=ppt/tags/tag1781.xml><?xml version="1.0" encoding="utf-8"?>
<p:tagLst xmlns:a="http://schemas.openxmlformats.org/drawingml/2006/main" xmlns:r="http://schemas.openxmlformats.org/officeDocument/2006/relationships" xmlns:p="http://schemas.openxmlformats.org/presentationml/2006/main">
  <p:tag name="HIGHLIGHTER" val="false"/>
</p:tagLst>
</file>

<file path=ppt/tags/tag1782.xml><?xml version="1.0" encoding="utf-8"?>
<p:tagLst xmlns:a="http://schemas.openxmlformats.org/drawingml/2006/main" xmlns:r="http://schemas.openxmlformats.org/officeDocument/2006/relationships" xmlns:p="http://schemas.openxmlformats.org/presentationml/2006/main">
  <p:tag name="HIGHLIGHTER" val="false"/>
</p:tagLst>
</file>

<file path=ppt/tags/tag1783.xml><?xml version="1.0" encoding="utf-8"?>
<p:tagLst xmlns:a="http://schemas.openxmlformats.org/drawingml/2006/main" xmlns:r="http://schemas.openxmlformats.org/officeDocument/2006/relationships" xmlns:p="http://schemas.openxmlformats.org/presentationml/2006/main">
  <p:tag name="HIGHLIGHTER" val="false"/>
</p:tagLst>
</file>

<file path=ppt/tags/tag1784.xml><?xml version="1.0" encoding="utf-8"?>
<p:tagLst xmlns:a="http://schemas.openxmlformats.org/drawingml/2006/main" xmlns:r="http://schemas.openxmlformats.org/officeDocument/2006/relationships" xmlns:p="http://schemas.openxmlformats.org/presentationml/2006/main">
  <p:tag name="HIGHLIGHTER" val="false"/>
</p:tagLst>
</file>

<file path=ppt/tags/tag1785.xml><?xml version="1.0" encoding="utf-8"?>
<p:tagLst xmlns:a="http://schemas.openxmlformats.org/drawingml/2006/main" xmlns:r="http://schemas.openxmlformats.org/officeDocument/2006/relationships" xmlns:p="http://schemas.openxmlformats.org/presentationml/2006/main">
  <p:tag name="HIGHLIGHTER" val="false"/>
</p:tagLst>
</file>

<file path=ppt/tags/tag1786.xml><?xml version="1.0" encoding="utf-8"?>
<p:tagLst xmlns:a="http://schemas.openxmlformats.org/drawingml/2006/main" xmlns:r="http://schemas.openxmlformats.org/officeDocument/2006/relationships" xmlns:p="http://schemas.openxmlformats.org/presentationml/2006/main">
  <p:tag name="HIGHLIGHTER" val="false"/>
</p:tagLst>
</file>

<file path=ppt/tags/tag1787.xml><?xml version="1.0" encoding="utf-8"?>
<p:tagLst xmlns:a="http://schemas.openxmlformats.org/drawingml/2006/main" xmlns:r="http://schemas.openxmlformats.org/officeDocument/2006/relationships" xmlns:p="http://schemas.openxmlformats.org/presentationml/2006/main">
  <p:tag name="HIGHLIGHTER" val="false"/>
</p:tagLst>
</file>

<file path=ppt/tags/tag1788.xml><?xml version="1.0" encoding="utf-8"?>
<p:tagLst xmlns:a="http://schemas.openxmlformats.org/drawingml/2006/main" xmlns:r="http://schemas.openxmlformats.org/officeDocument/2006/relationships" xmlns:p="http://schemas.openxmlformats.org/presentationml/2006/main">
  <p:tag name="HIGHLIGHTER" val="false"/>
</p:tagLst>
</file>

<file path=ppt/tags/tag1789.xml><?xml version="1.0" encoding="utf-8"?>
<p:tagLst xmlns:a="http://schemas.openxmlformats.org/drawingml/2006/main" xmlns:r="http://schemas.openxmlformats.org/officeDocument/2006/relationships" xmlns:p="http://schemas.openxmlformats.org/presentationml/2006/main">
  <p:tag name="HIGHLIGHTER" val="false"/>
</p:tagLst>
</file>

<file path=ppt/tags/tag179.xml><?xml version="1.0" encoding="utf-8"?>
<p:tagLst xmlns:a="http://schemas.openxmlformats.org/drawingml/2006/main" xmlns:r="http://schemas.openxmlformats.org/officeDocument/2006/relationships" xmlns:p="http://schemas.openxmlformats.org/presentationml/2006/main">
  <p:tag name="HIGHLIGHTER" val="false"/>
</p:tagLst>
</file>

<file path=ppt/tags/tag1790.xml><?xml version="1.0" encoding="utf-8"?>
<p:tagLst xmlns:a="http://schemas.openxmlformats.org/drawingml/2006/main" xmlns:r="http://schemas.openxmlformats.org/officeDocument/2006/relationships" xmlns:p="http://schemas.openxmlformats.org/presentationml/2006/main">
  <p:tag name="HIGHLIGHTER" val="false"/>
</p:tagLst>
</file>

<file path=ppt/tags/tag1791.xml><?xml version="1.0" encoding="utf-8"?>
<p:tagLst xmlns:a="http://schemas.openxmlformats.org/drawingml/2006/main" xmlns:r="http://schemas.openxmlformats.org/officeDocument/2006/relationships" xmlns:p="http://schemas.openxmlformats.org/presentationml/2006/main">
  <p:tag name="HIGHLIGHTER" val="false"/>
</p:tagLst>
</file>

<file path=ppt/tags/tag1792.xml><?xml version="1.0" encoding="utf-8"?>
<p:tagLst xmlns:a="http://schemas.openxmlformats.org/drawingml/2006/main" xmlns:r="http://schemas.openxmlformats.org/officeDocument/2006/relationships" xmlns:p="http://schemas.openxmlformats.org/presentationml/2006/main">
  <p:tag name="HIGHLIGHTER" val="false"/>
</p:tagLst>
</file>

<file path=ppt/tags/tag1793.xml><?xml version="1.0" encoding="utf-8"?>
<p:tagLst xmlns:a="http://schemas.openxmlformats.org/drawingml/2006/main" xmlns:r="http://schemas.openxmlformats.org/officeDocument/2006/relationships" xmlns:p="http://schemas.openxmlformats.org/presentationml/2006/main">
  <p:tag name="HIGHLIGHTER" val="false"/>
</p:tagLst>
</file>

<file path=ppt/tags/tag1794.xml><?xml version="1.0" encoding="utf-8"?>
<p:tagLst xmlns:a="http://schemas.openxmlformats.org/drawingml/2006/main" xmlns:r="http://schemas.openxmlformats.org/officeDocument/2006/relationships" xmlns:p="http://schemas.openxmlformats.org/presentationml/2006/main">
  <p:tag name="HIGHLIGHTER" val="false"/>
</p:tagLst>
</file>

<file path=ppt/tags/tag1795.xml><?xml version="1.0" encoding="utf-8"?>
<p:tagLst xmlns:a="http://schemas.openxmlformats.org/drawingml/2006/main" xmlns:r="http://schemas.openxmlformats.org/officeDocument/2006/relationships" xmlns:p="http://schemas.openxmlformats.org/presentationml/2006/main">
  <p:tag name="HIGHLIGHTER" val="false"/>
</p:tagLst>
</file>

<file path=ppt/tags/tag1796.xml><?xml version="1.0" encoding="utf-8"?>
<p:tagLst xmlns:a="http://schemas.openxmlformats.org/drawingml/2006/main" xmlns:r="http://schemas.openxmlformats.org/officeDocument/2006/relationships" xmlns:p="http://schemas.openxmlformats.org/presentationml/2006/main">
  <p:tag name="HIGHLIGHTER" val="false"/>
</p:tagLst>
</file>

<file path=ppt/tags/tag1797.xml><?xml version="1.0" encoding="utf-8"?>
<p:tagLst xmlns:a="http://schemas.openxmlformats.org/drawingml/2006/main" xmlns:r="http://schemas.openxmlformats.org/officeDocument/2006/relationships" xmlns:p="http://schemas.openxmlformats.org/presentationml/2006/main">
  <p:tag name="HIGHLIGHTER" val="false"/>
</p:tagLst>
</file>

<file path=ppt/tags/tag1798.xml><?xml version="1.0" encoding="utf-8"?>
<p:tagLst xmlns:a="http://schemas.openxmlformats.org/drawingml/2006/main" xmlns:r="http://schemas.openxmlformats.org/officeDocument/2006/relationships" xmlns:p="http://schemas.openxmlformats.org/presentationml/2006/main">
  <p:tag name="HIGHLIGHTER" val="false"/>
</p:tagLst>
</file>

<file path=ppt/tags/tag1799.xml><?xml version="1.0" encoding="utf-8"?>
<p:tagLst xmlns:a="http://schemas.openxmlformats.org/drawingml/2006/main" xmlns:r="http://schemas.openxmlformats.org/officeDocument/2006/relationships" xmlns:p="http://schemas.openxmlformats.org/presentationml/2006/main">
  <p:tag name="HIGHLIGHTER" val="false"/>
</p:tagLst>
</file>

<file path=ppt/tags/tag18.xml><?xml version="1.0" encoding="utf-8"?>
<p:tagLst xmlns:a="http://schemas.openxmlformats.org/drawingml/2006/main" xmlns:r="http://schemas.openxmlformats.org/officeDocument/2006/relationships" xmlns:p="http://schemas.openxmlformats.org/presentationml/2006/main">
  <p:tag name="HIGHLIGHTER" val="false"/>
</p:tagLst>
</file>

<file path=ppt/tags/tag180.xml><?xml version="1.0" encoding="utf-8"?>
<p:tagLst xmlns:a="http://schemas.openxmlformats.org/drawingml/2006/main" xmlns:r="http://schemas.openxmlformats.org/officeDocument/2006/relationships" xmlns:p="http://schemas.openxmlformats.org/presentationml/2006/main">
  <p:tag name="HIGHLIGHTER" val="false"/>
</p:tagLst>
</file>

<file path=ppt/tags/tag1800.xml><?xml version="1.0" encoding="utf-8"?>
<p:tagLst xmlns:a="http://schemas.openxmlformats.org/drawingml/2006/main" xmlns:r="http://schemas.openxmlformats.org/officeDocument/2006/relationships" xmlns:p="http://schemas.openxmlformats.org/presentationml/2006/main">
  <p:tag name="HIGHLIGHTER" val="false"/>
</p:tagLst>
</file>

<file path=ppt/tags/tag1801.xml><?xml version="1.0" encoding="utf-8"?>
<p:tagLst xmlns:a="http://schemas.openxmlformats.org/drawingml/2006/main" xmlns:r="http://schemas.openxmlformats.org/officeDocument/2006/relationships" xmlns:p="http://schemas.openxmlformats.org/presentationml/2006/main">
  <p:tag name="HIGHLIGHTER" val="false"/>
</p:tagLst>
</file>

<file path=ppt/tags/tag1802.xml><?xml version="1.0" encoding="utf-8"?>
<p:tagLst xmlns:a="http://schemas.openxmlformats.org/drawingml/2006/main" xmlns:r="http://schemas.openxmlformats.org/officeDocument/2006/relationships" xmlns:p="http://schemas.openxmlformats.org/presentationml/2006/main">
  <p:tag name="HIGHLIGHTER" val="false"/>
</p:tagLst>
</file>

<file path=ppt/tags/tag1803.xml><?xml version="1.0" encoding="utf-8"?>
<p:tagLst xmlns:a="http://schemas.openxmlformats.org/drawingml/2006/main" xmlns:r="http://schemas.openxmlformats.org/officeDocument/2006/relationships" xmlns:p="http://schemas.openxmlformats.org/presentationml/2006/main">
  <p:tag name="HIGHLIGHTER" val="false"/>
</p:tagLst>
</file>

<file path=ppt/tags/tag1804.xml><?xml version="1.0" encoding="utf-8"?>
<p:tagLst xmlns:a="http://schemas.openxmlformats.org/drawingml/2006/main" xmlns:r="http://schemas.openxmlformats.org/officeDocument/2006/relationships" xmlns:p="http://schemas.openxmlformats.org/presentationml/2006/main">
  <p:tag name="HIGHLIGHTER" val="false"/>
</p:tagLst>
</file>

<file path=ppt/tags/tag1805.xml><?xml version="1.0" encoding="utf-8"?>
<p:tagLst xmlns:a="http://schemas.openxmlformats.org/drawingml/2006/main" xmlns:r="http://schemas.openxmlformats.org/officeDocument/2006/relationships" xmlns:p="http://schemas.openxmlformats.org/presentationml/2006/main">
  <p:tag name="HIGHLIGHTER" val="false"/>
</p:tagLst>
</file>

<file path=ppt/tags/tag1806.xml><?xml version="1.0" encoding="utf-8"?>
<p:tagLst xmlns:a="http://schemas.openxmlformats.org/drawingml/2006/main" xmlns:r="http://schemas.openxmlformats.org/officeDocument/2006/relationships" xmlns:p="http://schemas.openxmlformats.org/presentationml/2006/main">
  <p:tag name="HIGHLIGHTER" val="false"/>
</p:tagLst>
</file>

<file path=ppt/tags/tag1807.xml><?xml version="1.0" encoding="utf-8"?>
<p:tagLst xmlns:a="http://schemas.openxmlformats.org/drawingml/2006/main" xmlns:r="http://schemas.openxmlformats.org/officeDocument/2006/relationships" xmlns:p="http://schemas.openxmlformats.org/presentationml/2006/main">
  <p:tag name="HIGHLIGHTER" val="false"/>
</p:tagLst>
</file>

<file path=ppt/tags/tag1808.xml><?xml version="1.0" encoding="utf-8"?>
<p:tagLst xmlns:a="http://schemas.openxmlformats.org/drawingml/2006/main" xmlns:r="http://schemas.openxmlformats.org/officeDocument/2006/relationships" xmlns:p="http://schemas.openxmlformats.org/presentationml/2006/main">
  <p:tag name="HIGHLIGHTER" val="false"/>
</p:tagLst>
</file>

<file path=ppt/tags/tag1809.xml><?xml version="1.0" encoding="utf-8"?>
<p:tagLst xmlns:a="http://schemas.openxmlformats.org/drawingml/2006/main" xmlns:r="http://schemas.openxmlformats.org/officeDocument/2006/relationships" xmlns:p="http://schemas.openxmlformats.org/presentationml/2006/main">
  <p:tag name="HIGHLIGHTER" val="false"/>
</p:tagLst>
</file>

<file path=ppt/tags/tag181.xml><?xml version="1.0" encoding="utf-8"?>
<p:tagLst xmlns:a="http://schemas.openxmlformats.org/drawingml/2006/main" xmlns:r="http://schemas.openxmlformats.org/officeDocument/2006/relationships" xmlns:p="http://schemas.openxmlformats.org/presentationml/2006/main">
  <p:tag name="HIGHLIGHTER" val="false"/>
</p:tagLst>
</file>

<file path=ppt/tags/tag1810.xml><?xml version="1.0" encoding="utf-8"?>
<p:tagLst xmlns:a="http://schemas.openxmlformats.org/drawingml/2006/main" xmlns:r="http://schemas.openxmlformats.org/officeDocument/2006/relationships" xmlns:p="http://schemas.openxmlformats.org/presentationml/2006/main">
  <p:tag name="HIGHLIGHTER" val="false"/>
</p:tagLst>
</file>

<file path=ppt/tags/tag1811.xml><?xml version="1.0" encoding="utf-8"?>
<p:tagLst xmlns:a="http://schemas.openxmlformats.org/drawingml/2006/main" xmlns:r="http://schemas.openxmlformats.org/officeDocument/2006/relationships" xmlns:p="http://schemas.openxmlformats.org/presentationml/2006/main">
  <p:tag name="HIGHLIGHTER" val="false"/>
</p:tagLst>
</file>

<file path=ppt/tags/tag1812.xml><?xml version="1.0" encoding="utf-8"?>
<p:tagLst xmlns:a="http://schemas.openxmlformats.org/drawingml/2006/main" xmlns:r="http://schemas.openxmlformats.org/officeDocument/2006/relationships" xmlns:p="http://schemas.openxmlformats.org/presentationml/2006/main">
  <p:tag name="HIGHLIGHTER" val="false"/>
</p:tagLst>
</file>

<file path=ppt/tags/tag1813.xml><?xml version="1.0" encoding="utf-8"?>
<p:tagLst xmlns:a="http://schemas.openxmlformats.org/drawingml/2006/main" xmlns:r="http://schemas.openxmlformats.org/officeDocument/2006/relationships" xmlns:p="http://schemas.openxmlformats.org/presentationml/2006/main">
  <p:tag name="HIGHLIGHTER" val="false"/>
</p:tagLst>
</file>

<file path=ppt/tags/tag1814.xml><?xml version="1.0" encoding="utf-8"?>
<p:tagLst xmlns:a="http://schemas.openxmlformats.org/drawingml/2006/main" xmlns:r="http://schemas.openxmlformats.org/officeDocument/2006/relationships" xmlns:p="http://schemas.openxmlformats.org/presentationml/2006/main">
  <p:tag name="HIGHLIGHTER" val="false"/>
</p:tagLst>
</file>

<file path=ppt/tags/tag1815.xml><?xml version="1.0" encoding="utf-8"?>
<p:tagLst xmlns:a="http://schemas.openxmlformats.org/drawingml/2006/main" xmlns:r="http://schemas.openxmlformats.org/officeDocument/2006/relationships" xmlns:p="http://schemas.openxmlformats.org/presentationml/2006/main">
  <p:tag name="HIGHLIGHTER" val="false"/>
</p:tagLst>
</file>

<file path=ppt/tags/tag1816.xml><?xml version="1.0" encoding="utf-8"?>
<p:tagLst xmlns:a="http://schemas.openxmlformats.org/drawingml/2006/main" xmlns:r="http://schemas.openxmlformats.org/officeDocument/2006/relationships" xmlns:p="http://schemas.openxmlformats.org/presentationml/2006/main">
  <p:tag name="HIGHLIGHTER" val="false"/>
</p:tagLst>
</file>

<file path=ppt/tags/tag1817.xml><?xml version="1.0" encoding="utf-8"?>
<p:tagLst xmlns:a="http://schemas.openxmlformats.org/drawingml/2006/main" xmlns:r="http://schemas.openxmlformats.org/officeDocument/2006/relationships" xmlns:p="http://schemas.openxmlformats.org/presentationml/2006/main">
  <p:tag name="HIGHLIGHTER" val="false"/>
</p:tagLst>
</file>

<file path=ppt/tags/tag1818.xml><?xml version="1.0" encoding="utf-8"?>
<p:tagLst xmlns:a="http://schemas.openxmlformats.org/drawingml/2006/main" xmlns:r="http://schemas.openxmlformats.org/officeDocument/2006/relationships" xmlns:p="http://schemas.openxmlformats.org/presentationml/2006/main">
  <p:tag name="HIGHLIGHTER" val="false"/>
</p:tagLst>
</file>

<file path=ppt/tags/tag1819.xml><?xml version="1.0" encoding="utf-8"?>
<p:tagLst xmlns:a="http://schemas.openxmlformats.org/drawingml/2006/main" xmlns:r="http://schemas.openxmlformats.org/officeDocument/2006/relationships" xmlns:p="http://schemas.openxmlformats.org/presentationml/2006/main">
  <p:tag name="HIGHLIGHTER" val="false"/>
</p:tagLst>
</file>

<file path=ppt/tags/tag182.xml><?xml version="1.0" encoding="utf-8"?>
<p:tagLst xmlns:a="http://schemas.openxmlformats.org/drawingml/2006/main" xmlns:r="http://schemas.openxmlformats.org/officeDocument/2006/relationships" xmlns:p="http://schemas.openxmlformats.org/presentationml/2006/main">
  <p:tag name="HIGHLIGHTER" val="false"/>
</p:tagLst>
</file>

<file path=ppt/tags/tag1820.xml><?xml version="1.0" encoding="utf-8"?>
<p:tagLst xmlns:a="http://schemas.openxmlformats.org/drawingml/2006/main" xmlns:r="http://schemas.openxmlformats.org/officeDocument/2006/relationships" xmlns:p="http://schemas.openxmlformats.org/presentationml/2006/main">
  <p:tag name="HIGHLIGHTER" val="false"/>
</p:tagLst>
</file>

<file path=ppt/tags/tag1821.xml><?xml version="1.0" encoding="utf-8"?>
<p:tagLst xmlns:a="http://schemas.openxmlformats.org/drawingml/2006/main" xmlns:r="http://schemas.openxmlformats.org/officeDocument/2006/relationships" xmlns:p="http://schemas.openxmlformats.org/presentationml/2006/main">
  <p:tag name="HIGHLIGHTER" val="false"/>
</p:tagLst>
</file>

<file path=ppt/tags/tag1822.xml><?xml version="1.0" encoding="utf-8"?>
<p:tagLst xmlns:a="http://schemas.openxmlformats.org/drawingml/2006/main" xmlns:r="http://schemas.openxmlformats.org/officeDocument/2006/relationships" xmlns:p="http://schemas.openxmlformats.org/presentationml/2006/main">
  <p:tag name="HIGHLIGHTER" val="false"/>
</p:tagLst>
</file>

<file path=ppt/tags/tag1823.xml><?xml version="1.0" encoding="utf-8"?>
<p:tagLst xmlns:a="http://schemas.openxmlformats.org/drawingml/2006/main" xmlns:r="http://schemas.openxmlformats.org/officeDocument/2006/relationships" xmlns:p="http://schemas.openxmlformats.org/presentationml/2006/main">
  <p:tag name="HIGHLIGHTER" val="false"/>
</p:tagLst>
</file>

<file path=ppt/tags/tag1824.xml><?xml version="1.0" encoding="utf-8"?>
<p:tagLst xmlns:a="http://schemas.openxmlformats.org/drawingml/2006/main" xmlns:r="http://schemas.openxmlformats.org/officeDocument/2006/relationships" xmlns:p="http://schemas.openxmlformats.org/presentationml/2006/main">
  <p:tag name="HIGHLIGHTER" val="false"/>
</p:tagLst>
</file>

<file path=ppt/tags/tag1825.xml><?xml version="1.0" encoding="utf-8"?>
<p:tagLst xmlns:a="http://schemas.openxmlformats.org/drawingml/2006/main" xmlns:r="http://schemas.openxmlformats.org/officeDocument/2006/relationships" xmlns:p="http://schemas.openxmlformats.org/presentationml/2006/main">
  <p:tag name="HIGHLIGHTER" val="false"/>
</p:tagLst>
</file>

<file path=ppt/tags/tag1826.xml><?xml version="1.0" encoding="utf-8"?>
<p:tagLst xmlns:a="http://schemas.openxmlformats.org/drawingml/2006/main" xmlns:r="http://schemas.openxmlformats.org/officeDocument/2006/relationships" xmlns:p="http://schemas.openxmlformats.org/presentationml/2006/main">
  <p:tag name="HIGHLIGHTER" val="false"/>
</p:tagLst>
</file>

<file path=ppt/tags/tag1827.xml><?xml version="1.0" encoding="utf-8"?>
<p:tagLst xmlns:a="http://schemas.openxmlformats.org/drawingml/2006/main" xmlns:r="http://schemas.openxmlformats.org/officeDocument/2006/relationships" xmlns:p="http://schemas.openxmlformats.org/presentationml/2006/main">
  <p:tag name="HIGHLIGHTER" val="false"/>
</p:tagLst>
</file>

<file path=ppt/tags/tag1828.xml><?xml version="1.0" encoding="utf-8"?>
<p:tagLst xmlns:a="http://schemas.openxmlformats.org/drawingml/2006/main" xmlns:r="http://schemas.openxmlformats.org/officeDocument/2006/relationships" xmlns:p="http://schemas.openxmlformats.org/presentationml/2006/main">
  <p:tag name="HIGHLIGHTER" val="false"/>
</p:tagLst>
</file>

<file path=ppt/tags/tag1829.xml><?xml version="1.0" encoding="utf-8"?>
<p:tagLst xmlns:a="http://schemas.openxmlformats.org/drawingml/2006/main" xmlns:r="http://schemas.openxmlformats.org/officeDocument/2006/relationships" xmlns:p="http://schemas.openxmlformats.org/presentationml/2006/main">
  <p:tag name="HIGHLIGHTER" val="false"/>
</p:tagLst>
</file>

<file path=ppt/tags/tag183.xml><?xml version="1.0" encoding="utf-8"?>
<p:tagLst xmlns:a="http://schemas.openxmlformats.org/drawingml/2006/main" xmlns:r="http://schemas.openxmlformats.org/officeDocument/2006/relationships" xmlns:p="http://schemas.openxmlformats.org/presentationml/2006/main">
  <p:tag name="HIGHLIGHTER" val="false"/>
</p:tagLst>
</file>

<file path=ppt/tags/tag1830.xml><?xml version="1.0" encoding="utf-8"?>
<p:tagLst xmlns:a="http://schemas.openxmlformats.org/drawingml/2006/main" xmlns:r="http://schemas.openxmlformats.org/officeDocument/2006/relationships" xmlns:p="http://schemas.openxmlformats.org/presentationml/2006/main">
  <p:tag name="HIGHLIGHTER" val="false"/>
</p:tagLst>
</file>

<file path=ppt/tags/tag1831.xml><?xml version="1.0" encoding="utf-8"?>
<p:tagLst xmlns:a="http://schemas.openxmlformats.org/drawingml/2006/main" xmlns:r="http://schemas.openxmlformats.org/officeDocument/2006/relationships" xmlns:p="http://schemas.openxmlformats.org/presentationml/2006/main">
  <p:tag name="HIGHLIGHTER" val="false"/>
</p:tagLst>
</file>

<file path=ppt/tags/tag1832.xml><?xml version="1.0" encoding="utf-8"?>
<p:tagLst xmlns:a="http://schemas.openxmlformats.org/drawingml/2006/main" xmlns:r="http://schemas.openxmlformats.org/officeDocument/2006/relationships" xmlns:p="http://schemas.openxmlformats.org/presentationml/2006/main">
  <p:tag name="HIGHLIGHTER" val="false"/>
</p:tagLst>
</file>

<file path=ppt/tags/tag1833.xml><?xml version="1.0" encoding="utf-8"?>
<p:tagLst xmlns:a="http://schemas.openxmlformats.org/drawingml/2006/main" xmlns:r="http://schemas.openxmlformats.org/officeDocument/2006/relationships" xmlns:p="http://schemas.openxmlformats.org/presentationml/2006/main">
  <p:tag name="HIGHLIGHTER" val="false"/>
</p:tagLst>
</file>

<file path=ppt/tags/tag1834.xml><?xml version="1.0" encoding="utf-8"?>
<p:tagLst xmlns:a="http://schemas.openxmlformats.org/drawingml/2006/main" xmlns:r="http://schemas.openxmlformats.org/officeDocument/2006/relationships" xmlns:p="http://schemas.openxmlformats.org/presentationml/2006/main">
  <p:tag name="HIGHLIGHTER" val="false"/>
</p:tagLst>
</file>

<file path=ppt/tags/tag1835.xml><?xml version="1.0" encoding="utf-8"?>
<p:tagLst xmlns:a="http://schemas.openxmlformats.org/drawingml/2006/main" xmlns:r="http://schemas.openxmlformats.org/officeDocument/2006/relationships" xmlns:p="http://schemas.openxmlformats.org/presentationml/2006/main">
  <p:tag name="HIGHLIGHTER" val="false"/>
</p:tagLst>
</file>

<file path=ppt/tags/tag1836.xml><?xml version="1.0" encoding="utf-8"?>
<p:tagLst xmlns:a="http://schemas.openxmlformats.org/drawingml/2006/main" xmlns:r="http://schemas.openxmlformats.org/officeDocument/2006/relationships" xmlns:p="http://schemas.openxmlformats.org/presentationml/2006/main">
  <p:tag name="HIGHLIGHTER" val="false"/>
</p:tagLst>
</file>

<file path=ppt/tags/tag1837.xml><?xml version="1.0" encoding="utf-8"?>
<p:tagLst xmlns:a="http://schemas.openxmlformats.org/drawingml/2006/main" xmlns:r="http://schemas.openxmlformats.org/officeDocument/2006/relationships" xmlns:p="http://schemas.openxmlformats.org/presentationml/2006/main">
  <p:tag name="HIGHLIGHTER" val="false"/>
</p:tagLst>
</file>

<file path=ppt/tags/tag1838.xml><?xml version="1.0" encoding="utf-8"?>
<p:tagLst xmlns:a="http://schemas.openxmlformats.org/drawingml/2006/main" xmlns:r="http://schemas.openxmlformats.org/officeDocument/2006/relationships" xmlns:p="http://schemas.openxmlformats.org/presentationml/2006/main">
  <p:tag name="HIGHLIGHTER" val="false"/>
</p:tagLst>
</file>

<file path=ppt/tags/tag1839.xml><?xml version="1.0" encoding="utf-8"?>
<p:tagLst xmlns:a="http://schemas.openxmlformats.org/drawingml/2006/main" xmlns:r="http://schemas.openxmlformats.org/officeDocument/2006/relationships" xmlns:p="http://schemas.openxmlformats.org/presentationml/2006/main">
  <p:tag name="HIGHLIGHTER" val="false"/>
</p:tagLst>
</file>

<file path=ppt/tags/tag184.xml><?xml version="1.0" encoding="utf-8"?>
<p:tagLst xmlns:a="http://schemas.openxmlformats.org/drawingml/2006/main" xmlns:r="http://schemas.openxmlformats.org/officeDocument/2006/relationships" xmlns:p="http://schemas.openxmlformats.org/presentationml/2006/main">
  <p:tag name="HIGHLIGHTER" val="false"/>
</p:tagLst>
</file>

<file path=ppt/tags/tag1840.xml><?xml version="1.0" encoding="utf-8"?>
<p:tagLst xmlns:a="http://schemas.openxmlformats.org/drawingml/2006/main" xmlns:r="http://schemas.openxmlformats.org/officeDocument/2006/relationships" xmlns:p="http://schemas.openxmlformats.org/presentationml/2006/main">
  <p:tag name="HIGHLIGHTER" val="false"/>
</p:tagLst>
</file>

<file path=ppt/tags/tag1841.xml><?xml version="1.0" encoding="utf-8"?>
<p:tagLst xmlns:a="http://schemas.openxmlformats.org/drawingml/2006/main" xmlns:r="http://schemas.openxmlformats.org/officeDocument/2006/relationships" xmlns:p="http://schemas.openxmlformats.org/presentationml/2006/main">
  <p:tag name="HIGHLIGHTER" val="false"/>
</p:tagLst>
</file>

<file path=ppt/tags/tag1842.xml><?xml version="1.0" encoding="utf-8"?>
<p:tagLst xmlns:a="http://schemas.openxmlformats.org/drawingml/2006/main" xmlns:r="http://schemas.openxmlformats.org/officeDocument/2006/relationships" xmlns:p="http://schemas.openxmlformats.org/presentationml/2006/main">
  <p:tag name="HIGHLIGHTER" val="false"/>
</p:tagLst>
</file>

<file path=ppt/tags/tag1843.xml><?xml version="1.0" encoding="utf-8"?>
<p:tagLst xmlns:a="http://schemas.openxmlformats.org/drawingml/2006/main" xmlns:r="http://schemas.openxmlformats.org/officeDocument/2006/relationships" xmlns:p="http://schemas.openxmlformats.org/presentationml/2006/main">
  <p:tag name="HIGHLIGHTER" val="false"/>
</p:tagLst>
</file>

<file path=ppt/tags/tag1844.xml><?xml version="1.0" encoding="utf-8"?>
<p:tagLst xmlns:a="http://schemas.openxmlformats.org/drawingml/2006/main" xmlns:r="http://schemas.openxmlformats.org/officeDocument/2006/relationships" xmlns:p="http://schemas.openxmlformats.org/presentationml/2006/main">
  <p:tag name="HIGHLIGHTER" val="false"/>
</p:tagLst>
</file>

<file path=ppt/tags/tag1845.xml><?xml version="1.0" encoding="utf-8"?>
<p:tagLst xmlns:a="http://schemas.openxmlformats.org/drawingml/2006/main" xmlns:r="http://schemas.openxmlformats.org/officeDocument/2006/relationships" xmlns:p="http://schemas.openxmlformats.org/presentationml/2006/main">
  <p:tag name="HIGHLIGHTER" val="false"/>
</p:tagLst>
</file>

<file path=ppt/tags/tag1846.xml><?xml version="1.0" encoding="utf-8"?>
<p:tagLst xmlns:a="http://schemas.openxmlformats.org/drawingml/2006/main" xmlns:r="http://schemas.openxmlformats.org/officeDocument/2006/relationships" xmlns:p="http://schemas.openxmlformats.org/presentationml/2006/main">
  <p:tag name="HIGHLIGHTER" val="false"/>
</p:tagLst>
</file>

<file path=ppt/tags/tag1847.xml><?xml version="1.0" encoding="utf-8"?>
<p:tagLst xmlns:a="http://schemas.openxmlformats.org/drawingml/2006/main" xmlns:r="http://schemas.openxmlformats.org/officeDocument/2006/relationships" xmlns:p="http://schemas.openxmlformats.org/presentationml/2006/main">
  <p:tag name="HIGHLIGHTER" val="false"/>
</p:tagLst>
</file>

<file path=ppt/tags/tag1848.xml><?xml version="1.0" encoding="utf-8"?>
<p:tagLst xmlns:a="http://schemas.openxmlformats.org/drawingml/2006/main" xmlns:r="http://schemas.openxmlformats.org/officeDocument/2006/relationships" xmlns:p="http://schemas.openxmlformats.org/presentationml/2006/main">
  <p:tag name="HIGHLIGHTER" val="false"/>
</p:tagLst>
</file>

<file path=ppt/tags/tag1849.xml><?xml version="1.0" encoding="utf-8"?>
<p:tagLst xmlns:a="http://schemas.openxmlformats.org/drawingml/2006/main" xmlns:r="http://schemas.openxmlformats.org/officeDocument/2006/relationships" xmlns:p="http://schemas.openxmlformats.org/presentationml/2006/main">
  <p:tag name="HIGHLIGHTER" val="false"/>
</p:tagLst>
</file>

<file path=ppt/tags/tag185.xml><?xml version="1.0" encoding="utf-8"?>
<p:tagLst xmlns:a="http://schemas.openxmlformats.org/drawingml/2006/main" xmlns:r="http://schemas.openxmlformats.org/officeDocument/2006/relationships" xmlns:p="http://schemas.openxmlformats.org/presentationml/2006/main">
  <p:tag name="HIGHLIGHTER" val="false"/>
</p:tagLst>
</file>

<file path=ppt/tags/tag1850.xml><?xml version="1.0" encoding="utf-8"?>
<p:tagLst xmlns:a="http://schemas.openxmlformats.org/drawingml/2006/main" xmlns:r="http://schemas.openxmlformats.org/officeDocument/2006/relationships" xmlns:p="http://schemas.openxmlformats.org/presentationml/2006/main">
  <p:tag name="HIGHLIGHTER" val="false"/>
</p:tagLst>
</file>

<file path=ppt/tags/tag1851.xml><?xml version="1.0" encoding="utf-8"?>
<p:tagLst xmlns:a="http://schemas.openxmlformats.org/drawingml/2006/main" xmlns:r="http://schemas.openxmlformats.org/officeDocument/2006/relationships" xmlns:p="http://schemas.openxmlformats.org/presentationml/2006/main">
  <p:tag name="HIGHLIGHTER" val="false"/>
</p:tagLst>
</file>

<file path=ppt/tags/tag1852.xml><?xml version="1.0" encoding="utf-8"?>
<p:tagLst xmlns:a="http://schemas.openxmlformats.org/drawingml/2006/main" xmlns:r="http://schemas.openxmlformats.org/officeDocument/2006/relationships" xmlns:p="http://schemas.openxmlformats.org/presentationml/2006/main">
  <p:tag name="HIGHLIGHTER" val="false"/>
</p:tagLst>
</file>

<file path=ppt/tags/tag1853.xml><?xml version="1.0" encoding="utf-8"?>
<p:tagLst xmlns:a="http://schemas.openxmlformats.org/drawingml/2006/main" xmlns:r="http://schemas.openxmlformats.org/officeDocument/2006/relationships" xmlns:p="http://schemas.openxmlformats.org/presentationml/2006/main">
  <p:tag name="HIGHLIGHTER" val="false"/>
</p:tagLst>
</file>

<file path=ppt/tags/tag1854.xml><?xml version="1.0" encoding="utf-8"?>
<p:tagLst xmlns:a="http://schemas.openxmlformats.org/drawingml/2006/main" xmlns:r="http://schemas.openxmlformats.org/officeDocument/2006/relationships" xmlns:p="http://schemas.openxmlformats.org/presentationml/2006/main">
  <p:tag name="HIGHLIGHTER" val="false"/>
</p:tagLst>
</file>

<file path=ppt/tags/tag1855.xml><?xml version="1.0" encoding="utf-8"?>
<p:tagLst xmlns:a="http://schemas.openxmlformats.org/drawingml/2006/main" xmlns:r="http://schemas.openxmlformats.org/officeDocument/2006/relationships" xmlns:p="http://schemas.openxmlformats.org/presentationml/2006/main">
  <p:tag name="HIGHLIGHTER" val="false"/>
</p:tagLst>
</file>

<file path=ppt/tags/tag1856.xml><?xml version="1.0" encoding="utf-8"?>
<p:tagLst xmlns:a="http://schemas.openxmlformats.org/drawingml/2006/main" xmlns:r="http://schemas.openxmlformats.org/officeDocument/2006/relationships" xmlns:p="http://schemas.openxmlformats.org/presentationml/2006/main">
  <p:tag name="HIGHLIGHTER" val="false"/>
</p:tagLst>
</file>

<file path=ppt/tags/tag1857.xml><?xml version="1.0" encoding="utf-8"?>
<p:tagLst xmlns:a="http://schemas.openxmlformats.org/drawingml/2006/main" xmlns:r="http://schemas.openxmlformats.org/officeDocument/2006/relationships" xmlns:p="http://schemas.openxmlformats.org/presentationml/2006/main">
  <p:tag name="HIGHLIGHTER" val="false"/>
</p:tagLst>
</file>

<file path=ppt/tags/tag1858.xml><?xml version="1.0" encoding="utf-8"?>
<p:tagLst xmlns:a="http://schemas.openxmlformats.org/drawingml/2006/main" xmlns:r="http://schemas.openxmlformats.org/officeDocument/2006/relationships" xmlns:p="http://schemas.openxmlformats.org/presentationml/2006/main">
  <p:tag name="HIGHLIGHTER" val="false"/>
</p:tagLst>
</file>

<file path=ppt/tags/tag1859.xml><?xml version="1.0" encoding="utf-8"?>
<p:tagLst xmlns:a="http://schemas.openxmlformats.org/drawingml/2006/main" xmlns:r="http://schemas.openxmlformats.org/officeDocument/2006/relationships" xmlns:p="http://schemas.openxmlformats.org/presentationml/2006/main">
  <p:tag name="HIGHLIGHTER" val="false"/>
</p:tagLst>
</file>

<file path=ppt/tags/tag186.xml><?xml version="1.0" encoding="utf-8"?>
<p:tagLst xmlns:a="http://schemas.openxmlformats.org/drawingml/2006/main" xmlns:r="http://schemas.openxmlformats.org/officeDocument/2006/relationships" xmlns:p="http://schemas.openxmlformats.org/presentationml/2006/main">
  <p:tag name="HIGHLIGHTER" val="false"/>
</p:tagLst>
</file>

<file path=ppt/tags/tag1860.xml><?xml version="1.0" encoding="utf-8"?>
<p:tagLst xmlns:a="http://schemas.openxmlformats.org/drawingml/2006/main" xmlns:r="http://schemas.openxmlformats.org/officeDocument/2006/relationships" xmlns:p="http://schemas.openxmlformats.org/presentationml/2006/main">
  <p:tag name="HIGHLIGHTER" val="false"/>
</p:tagLst>
</file>

<file path=ppt/tags/tag1861.xml><?xml version="1.0" encoding="utf-8"?>
<p:tagLst xmlns:a="http://schemas.openxmlformats.org/drawingml/2006/main" xmlns:r="http://schemas.openxmlformats.org/officeDocument/2006/relationships" xmlns:p="http://schemas.openxmlformats.org/presentationml/2006/main">
  <p:tag name="HIGHLIGHTER" val="false"/>
</p:tagLst>
</file>

<file path=ppt/tags/tag1862.xml><?xml version="1.0" encoding="utf-8"?>
<p:tagLst xmlns:a="http://schemas.openxmlformats.org/drawingml/2006/main" xmlns:r="http://schemas.openxmlformats.org/officeDocument/2006/relationships" xmlns:p="http://schemas.openxmlformats.org/presentationml/2006/main">
  <p:tag name="HIGHLIGHTER" val="false"/>
</p:tagLst>
</file>

<file path=ppt/tags/tag1863.xml><?xml version="1.0" encoding="utf-8"?>
<p:tagLst xmlns:a="http://schemas.openxmlformats.org/drawingml/2006/main" xmlns:r="http://schemas.openxmlformats.org/officeDocument/2006/relationships" xmlns:p="http://schemas.openxmlformats.org/presentationml/2006/main">
  <p:tag name="HIGHLIGHTER" val="false"/>
</p:tagLst>
</file>

<file path=ppt/tags/tag1864.xml><?xml version="1.0" encoding="utf-8"?>
<p:tagLst xmlns:a="http://schemas.openxmlformats.org/drawingml/2006/main" xmlns:r="http://schemas.openxmlformats.org/officeDocument/2006/relationships" xmlns:p="http://schemas.openxmlformats.org/presentationml/2006/main">
  <p:tag name="HIGHLIGHTER" val="false"/>
</p:tagLst>
</file>

<file path=ppt/tags/tag1865.xml><?xml version="1.0" encoding="utf-8"?>
<p:tagLst xmlns:a="http://schemas.openxmlformats.org/drawingml/2006/main" xmlns:r="http://schemas.openxmlformats.org/officeDocument/2006/relationships" xmlns:p="http://schemas.openxmlformats.org/presentationml/2006/main">
  <p:tag name="HIGHLIGHTER" val="false"/>
</p:tagLst>
</file>

<file path=ppt/tags/tag1866.xml><?xml version="1.0" encoding="utf-8"?>
<p:tagLst xmlns:a="http://schemas.openxmlformats.org/drawingml/2006/main" xmlns:r="http://schemas.openxmlformats.org/officeDocument/2006/relationships" xmlns:p="http://schemas.openxmlformats.org/presentationml/2006/main">
  <p:tag name="HIGHLIGHTER" val="false"/>
</p:tagLst>
</file>

<file path=ppt/tags/tag1867.xml><?xml version="1.0" encoding="utf-8"?>
<p:tagLst xmlns:a="http://schemas.openxmlformats.org/drawingml/2006/main" xmlns:r="http://schemas.openxmlformats.org/officeDocument/2006/relationships" xmlns:p="http://schemas.openxmlformats.org/presentationml/2006/main">
  <p:tag name="HIGHLIGHTER" val="false"/>
</p:tagLst>
</file>

<file path=ppt/tags/tag1868.xml><?xml version="1.0" encoding="utf-8"?>
<p:tagLst xmlns:a="http://schemas.openxmlformats.org/drawingml/2006/main" xmlns:r="http://schemas.openxmlformats.org/officeDocument/2006/relationships" xmlns:p="http://schemas.openxmlformats.org/presentationml/2006/main">
  <p:tag name="HIGHLIGHTER" val="false"/>
</p:tagLst>
</file>

<file path=ppt/tags/tag1869.xml><?xml version="1.0" encoding="utf-8"?>
<p:tagLst xmlns:a="http://schemas.openxmlformats.org/drawingml/2006/main" xmlns:r="http://schemas.openxmlformats.org/officeDocument/2006/relationships" xmlns:p="http://schemas.openxmlformats.org/presentationml/2006/main">
  <p:tag name="HIGHLIGHTER" val="false"/>
</p:tagLst>
</file>

<file path=ppt/tags/tag187.xml><?xml version="1.0" encoding="utf-8"?>
<p:tagLst xmlns:a="http://schemas.openxmlformats.org/drawingml/2006/main" xmlns:r="http://schemas.openxmlformats.org/officeDocument/2006/relationships" xmlns:p="http://schemas.openxmlformats.org/presentationml/2006/main">
  <p:tag name="HIGHLIGHTER" val="false"/>
</p:tagLst>
</file>

<file path=ppt/tags/tag1870.xml><?xml version="1.0" encoding="utf-8"?>
<p:tagLst xmlns:a="http://schemas.openxmlformats.org/drawingml/2006/main" xmlns:r="http://schemas.openxmlformats.org/officeDocument/2006/relationships" xmlns:p="http://schemas.openxmlformats.org/presentationml/2006/main">
  <p:tag name="HIGHLIGHTER" val="false"/>
</p:tagLst>
</file>

<file path=ppt/tags/tag1871.xml><?xml version="1.0" encoding="utf-8"?>
<p:tagLst xmlns:a="http://schemas.openxmlformats.org/drawingml/2006/main" xmlns:r="http://schemas.openxmlformats.org/officeDocument/2006/relationships" xmlns:p="http://schemas.openxmlformats.org/presentationml/2006/main">
  <p:tag name="HIGHLIGHTER" val="false"/>
</p:tagLst>
</file>

<file path=ppt/tags/tag1872.xml><?xml version="1.0" encoding="utf-8"?>
<p:tagLst xmlns:a="http://schemas.openxmlformats.org/drawingml/2006/main" xmlns:r="http://schemas.openxmlformats.org/officeDocument/2006/relationships" xmlns:p="http://schemas.openxmlformats.org/presentationml/2006/main">
  <p:tag name="HIGHLIGHTER" val="false"/>
</p:tagLst>
</file>

<file path=ppt/tags/tag1873.xml><?xml version="1.0" encoding="utf-8"?>
<p:tagLst xmlns:a="http://schemas.openxmlformats.org/drawingml/2006/main" xmlns:r="http://schemas.openxmlformats.org/officeDocument/2006/relationships" xmlns:p="http://schemas.openxmlformats.org/presentationml/2006/main">
  <p:tag name="HIGHLIGHTER" val="false"/>
</p:tagLst>
</file>

<file path=ppt/tags/tag1874.xml><?xml version="1.0" encoding="utf-8"?>
<p:tagLst xmlns:a="http://schemas.openxmlformats.org/drawingml/2006/main" xmlns:r="http://schemas.openxmlformats.org/officeDocument/2006/relationships" xmlns:p="http://schemas.openxmlformats.org/presentationml/2006/main">
  <p:tag name="HIGHLIGHTER" val="false"/>
</p:tagLst>
</file>

<file path=ppt/tags/tag1875.xml><?xml version="1.0" encoding="utf-8"?>
<p:tagLst xmlns:a="http://schemas.openxmlformats.org/drawingml/2006/main" xmlns:r="http://schemas.openxmlformats.org/officeDocument/2006/relationships" xmlns:p="http://schemas.openxmlformats.org/presentationml/2006/main">
  <p:tag name="HIGHLIGHTER" val="false"/>
</p:tagLst>
</file>

<file path=ppt/tags/tag1876.xml><?xml version="1.0" encoding="utf-8"?>
<p:tagLst xmlns:a="http://schemas.openxmlformats.org/drawingml/2006/main" xmlns:r="http://schemas.openxmlformats.org/officeDocument/2006/relationships" xmlns:p="http://schemas.openxmlformats.org/presentationml/2006/main">
  <p:tag name="HIGHLIGHTER" val="false"/>
</p:tagLst>
</file>

<file path=ppt/tags/tag1877.xml><?xml version="1.0" encoding="utf-8"?>
<p:tagLst xmlns:a="http://schemas.openxmlformats.org/drawingml/2006/main" xmlns:r="http://schemas.openxmlformats.org/officeDocument/2006/relationships" xmlns:p="http://schemas.openxmlformats.org/presentationml/2006/main">
  <p:tag name="HIGHLIGHTER" val="false"/>
</p:tagLst>
</file>

<file path=ppt/tags/tag1878.xml><?xml version="1.0" encoding="utf-8"?>
<p:tagLst xmlns:a="http://schemas.openxmlformats.org/drawingml/2006/main" xmlns:r="http://schemas.openxmlformats.org/officeDocument/2006/relationships" xmlns:p="http://schemas.openxmlformats.org/presentationml/2006/main">
  <p:tag name="HIGHLIGHTER" val="false"/>
</p:tagLst>
</file>

<file path=ppt/tags/tag1879.xml><?xml version="1.0" encoding="utf-8"?>
<p:tagLst xmlns:a="http://schemas.openxmlformats.org/drawingml/2006/main" xmlns:r="http://schemas.openxmlformats.org/officeDocument/2006/relationships" xmlns:p="http://schemas.openxmlformats.org/presentationml/2006/main">
  <p:tag name="HIGHLIGHTER" val="false"/>
</p:tagLst>
</file>

<file path=ppt/tags/tag188.xml><?xml version="1.0" encoding="utf-8"?>
<p:tagLst xmlns:a="http://schemas.openxmlformats.org/drawingml/2006/main" xmlns:r="http://schemas.openxmlformats.org/officeDocument/2006/relationships" xmlns:p="http://schemas.openxmlformats.org/presentationml/2006/main">
  <p:tag name="HIGHLIGHTER" val="false"/>
</p:tagLst>
</file>

<file path=ppt/tags/tag1880.xml><?xml version="1.0" encoding="utf-8"?>
<p:tagLst xmlns:a="http://schemas.openxmlformats.org/drawingml/2006/main" xmlns:r="http://schemas.openxmlformats.org/officeDocument/2006/relationships" xmlns:p="http://schemas.openxmlformats.org/presentationml/2006/main">
  <p:tag name="HIGHLIGHTER" val="false"/>
</p:tagLst>
</file>

<file path=ppt/tags/tag1881.xml><?xml version="1.0" encoding="utf-8"?>
<p:tagLst xmlns:a="http://schemas.openxmlformats.org/drawingml/2006/main" xmlns:r="http://schemas.openxmlformats.org/officeDocument/2006/relationships" xmlns:p="http://schemas.openxmlformats.org/presentationml/2006/main">
  <p:tag name="HIGHLIGHTER" val="false"/>
</p:tagLst>
</file>

<file path=ppt/tags/tag1882.xml><?xml version="1.0" encoding="utf-8"?>
<p:tagLst xmlns:a="http://schemas.openxmlformats.org/drawingml/2006/main" xmlns:r="http://schemas.openxmlformats.org/officeDocument/2006/relationships" xmlns:p="http://schemas.openxmlformats.org/presentationml/2006/main">
  <p:tag name="HIGHLIGHTER" val="false"/>
</p:tagLst>
</file>

<file path=ppt/tags/tag1883.xml><?xml version="1.0" encoding="utf-8"?>
<p:tagLst xmlns:a="http://schemas.openxmlformats.org/drawingml/2006/main" xmlns:r="http://schemas.openxmlformats.org/officeDocument/2006/relationships" xmlns:p="http://schemas.openxmlformats.org/presentationml/2006/main">
  <p:tag name="HIGHLIGHTER" val="false"/>
</p:tagLst>
</file>

<file path=ppt/tags/tag1884.xml><?xml version="1.0" encoding="utf-8"?>
<p:tagLst xmlns:a="http://schemas.openxmlformats.org/drawingml/2006/main" xmlns:r="http://schemas.openxmlformats.org/officeDocument/2006/relationships" xmlns:p="http://schemas.openxmlformats.org/presentationml/2006/main">
  <p:tag name="HIGHLIGHTER" val="false"/>
</p:tagLst>
</file>

<file path=ppt/tags/tag1885.xml><?xml version="1.0" encoding="utf-8"?>
<p:tagLst xmlns:a="http://schemas.openxmlformats.org/drawingml/2006/main" xmlns:r="http://schemas.openxmlformats.org/officeDocument/2006/relationships" xmlns:p="http://schemas.openxmlformats.org/presentationml/2006/main">
  <p:tag name="HIGHLIGHTER" val="false"/>
</p:tagLst>
</file>

<file path=ppt/tags/tag1886.xml><?xml version="1.0" encoding="utf-8"?>
<p:tagLst xmlns:a="http://schemas.openxmlformats.org/drawingml/2006/main" xmlns:r="http://schemas.openxmlformats.org/officeDocument/2006/relationships" xmlns:p="http://schemas.openxmlformats.org/presentationml/2006/main">
  <p:tag name="HIGHLIGHTER" val="false"/>
</p:tagLst>
</file>

<file path=ppt/tags/tag1887.xml><?xml version="1.0" encoding="utf-8"?>
<p:tagLst xmlns:a="http://schemas.openxmlformats.org/drawingml/2006/main" xmlns:r="http://schemas.openxmlformats.org/officeDocument/2006/relationships" xmlns:p="http://schemas.openxmlformats.org/presentationml/2006/main">
  <p:tag name="HIGHLIGHTER" val="false"/>
</p:tagLst>
</file>

<file path=ppt/tags/tag1888.xml><?xml version="1.0" encoding="utf-8"?>
<p:tagLst xmlns:a="http://schemas.openxmlformats.org/drawingml/2006/main" xmlns:r="http://schemas.openxmlformats.org/officeDocument/2006/relationships" xmlns:p="http://schemas.openxmlformats.org/presentationml/2006/main">
  <p:tag name="HIGHLIGHTER" val="false"/>
</p:tagLst>
</file>

<file path=ppt/tags/tag1889.xml><?xml version="1.0" encoding="utf-8"?>
<p:tagLst xmlns:a="http://schemas.openxmlformats.org/drawingml/2006/main" xmlns:r="http://schemas.openxmlformats.org/officeDocument/2006/relationships" xmlns:p="http://schemas.openxmlformats.org/presentationml/2006/main">
  <p:tag name="HIGHLIGHTER" val="false"/>
</p:tagLst>
</file>

<file path=ppt/tags/tag189.xml><?xml version="1.0" encoding="utf-8"?>
<p:tagLst xmlns:a="http://schemas.openxmlformats.org/drawingml/2006/main" xmlns:r="http://schemas.openxmlformats.org/officeDocument/2006/relationships" xmlns:p="http://schemas.openxmlformats.org/presentationml/2006/main">
  <p:tag name="HIGHLIGHTER" val="false"/>
</p:tagLst>
</file>

<file path=ppt/tags/tag1890.xml><?xml version="1.0" encoding="utf-8"?>
<p:tagLst xmlns:a="http://schemas.openxmlformats.org/drawingml/2006/main" xmlns:r="http://schemas.openxmlformats.org/officeDocument/2006/relationships" xmlns:p="http://schemas.openxmlformats.org/presentationml/2006/main">
  <p:tag name="HIGHLIGHTER" val="false"/>
</p:tagLst>
</file>

<file path=ppt/tags/tag1891.xml><?xml version="1.0" encoding="utf-8"?>
<p:tagLst xmlns:a="http://schemas.openxmlformats.org/drawingml/2006/main" xmlns:r="http://schemas.openxmlformats.org/officeDocument/2006/relationships" xmlns:p="http://schemas.openxmlformats.org/presentationml/2006/main">
  <p:tag name="HIGHLIGHTER" val="false"/>
</p:tagLst>
</file>

<file path=ppt/tags/tag1892.xml><?xml version="1.0" encoding="utf-8"?>
<p:tagLst xmlns:a="http://schemas.openxmlformats.org/drawingml/2006/main" xmlns:r="http://schemas.openxmlformats.org/officeDocument/2006/relationships" xmlns:p="http://schemas.openxmlformats.org/presentationml/2006/main">
  <p:tag name="HIGHLIGHTER" val="false"/>
</p:tagLst>
</file>

<file path=ppt/tags/tag1893.xml><?xml version="1.0" encoding="utf-8"?>
<p:tagLst xmlns:a="http://schemas.openxmlformats.org/drawingml/2006/main" xmlns:r="http://schemas.openxmlformats.org/officeDocument/2006/relationships" xmlns:p="http://schemas.openxmlformats.org/presentationml/2006/main">
  <p:tag name="HIGHLIGHTER" val="false"/>
</p:tagLst>
</file>

<file path=ppt/tags/tag1894.xml><?xml version="1.0" encoding="utf-8"?>
<p:tagLst xmlns:a="http://schemas.openxmlformats.org/drawingml/2006/main" xmlns:r="http://schemas.openxmlformats.org/officeDocument/2006/relationships" xmlns:p="http://schemas.openxmlformats.org/presentationml/2006/main">
  <p:tag name="HIGHLIGHTER" val="false"/>
</p:tagLst>
</file>

<file path=ppt/tags/tag1895.xml><?xml version="1.0" encoding="utf-8"?>
<p:tagLst xmlns:a="http://schemas.openxmlformats.org/drawingml/2006/main" xmlns:r="http://schemas.openxmlformats.org/officeDocument/2006/relationships" xmlns:p="http://schemas.openxmlformats.org/presentationml/2006/main">
  <p:tag name="HIGHLIGHTER" val="false"/>
</p:tagLst>
</file>

<file path=ppt/tags/tag1896.xml><?xml version="1.0" encoding="utf-8"?>
<p:tagLst xmlns:a="http://schemas.openxmlformats.org/drawingml/2006/main" xmlns:r="http://schemas.openxmlformats.org/officeDocument/2006/relationships" xmlns:p="http://schemas.openxmlformats.org/presentationml/2006/main">
  <p:tag name="HIGHLIGHTER" val="false"/>
</p:tagLst>
</file>

<file path=ppt/tags/tag1897.xml><?xml version="1.0" encoding="utf-8"?>
<p:tagLst xmlns:a="http://schemas.openxmlformats.org/drawingml/2006/main" xmlns:r="http://schemas.openxmlformats.org/officeDocument/2006/relationships" xmlns:p="http://schemas.openxmlformats.org/presentationml/2006/main">
  <p:tag name="HIGHLIGHTER" val="false"/>
</p:tagLst>
</file>

<file path=ppt/tags/tag1898.xml><?xml version="1.0" encoding="utf-8"?>
<p:tagLst xmlns:a="http://schemas.openxmlformats.org/drawingml/2006/main" xmlns:r="http://schemas.openxmlformats.org/officeDocument/2006/relationships" xmlns:p="http://schemas.openxmlformats.org/presentationml/2006/main">
  <p:tag name="HIGHLIGHTER" val="false"/>
</p:tagLst>
</file>

<file path=ppt/tags/tag1899.xml><?xml version="1.0" encoding="utf-8"?>
<p:tagLst xmlns:a="http://schemas.openxmlformats.org/drawingml/2006/main" xmlns:r="http://schemas.openxmlformats.org/officeDocument/2006/relationships" xmlns:p="http://schemas.openxmlformats.org/presentationml/2006/main">
  <p:tag name="HIGHLIGHTER" val="false"/>
</p:tagLst>
</file>

<file path=ppt/tags/tag19.xml><?xml version="1.0" encoding="utf-8"?>
<p:tagLst xmlns:a="http://schemas.openxmlformats.org/drawingml/2006/main" xmlns:r="http://schemas.openxmlformats.org/officeDocument/2006/relationships" xmlns:p="http://schemas.openxmlformats.org/presentationml/2006/main">
  <p:tag name="HIGHLIGHTER" val="false"/>
</p:tagLst>
</file>

<file path=ppt/tags/tag190.xml><?xml version="1.0" encoding="utf-8"?>
<p:tagLst xmlns:a="http://schemas.openxmlformats.org/drawingml/2006/main" xmlns:r="http://schemas.openxmlformats.org/officeDocument/2006/relationships" xmlns:p="http://schemas.openxmlformats.org/presentationml/2006/main">
  <p:tag name="HIGHLIGHTER" val="false"/>
</p:tagLst>
</file>

<file path=ppt/tags/tag1900.xml><?xml version="1.0" encoding="utf-8"?>
<p:tagLst xmlns:a="http://schemas.openxmlformats.org/drawingml/2006/main" xmlns:r="http://schemas.openxmlformats.org/officeDocument/2006/relationships" xmlns:p="http://schemas.openxmlformats.org/presentationml/2006/main">
  <p:tag name="HIGHLIGHTER" val="false"/>
</p:tagLst>
</file>

<file path=ppt/tags/tag1901.xml><?xml version="1.0" encoding="utf-8"?>
<p:tagLst xmlns:a="http://schemas.openxmlformats.org/drawingml/2006/main" xmlns:r="http://schemas.openxmlformats.org/officeDocument/2006/relationships" xmlns:p="http://schemas.openxmlformats.org/presentationml/2006/main">
  <p:tag name="HIGHLIGHTER" val="false"/>
</p:tagLst>
</file>

<file path=ppt/tags/tag1902.xml><?xml version="1.0" encoding="utf-8"?>
<p:tagLst xmlns:a="http://schemas.openxmlformats.org/drawingml/2006/main" xmlns:r="http://schemas.openxmlformats.org/officeDocument/2006/relationships" xmlns:p="http://schemas.openxmlformats.org/presentationml/2006/main">
  <p:tag name="HIGHLIGHTER" val="false"/>
</p:tagLst>
</file>

<file path=ppt/tags/tag1903.xml><?xml version="1.0" encoding="utf-8"?>
<p:tagLst xmlns:a="http://schemas.openxmlformats.org/drawingml/2006/main" xmlns:r="http://schemas.openxmlformats.org/officeDocument/2006/relationships" xmlns:p="http://schemas.openxmlformats.org/presentationml/2006/main">
  <p:tag name="HIGHLIGHTER" val="false"/>
</p:tagLst>
</file>

<file path=ppt/tags/tag1904.xml><?xml version="1.0" encoding="utf-8"?>
<p:tagLst xmlns:a="http://schemas.openxmlformats.org/drawingml/2006/main" xmlns:r="http://schemas.openxmlformats.org/officeDocument/2006/relationships" xmlns:p="http://schemas.openxmlformats.org/presentationml/2006/main">
  <p:tag name="HIGHLIGHTER" val="false"/>
</p:tagLst>
</file>

<file path=ppt/tags/tag1905.xml><?xml version="1.0" encoding="utf-8"?>
<p:tagLst xmlns:a="http://schemas.openxmlformats.org/drawingml/2006/main" xmlns:r="http://schemas.openxmlformats.org/officeDocument/2006/relationships" xmlns:p="http://schemas.openxmlformats.org/presentationml/2006/main">
  <p:tag name="HIGHLIGHTER" val="false"/>
</p:tagLst>
</file>

<file path=ppt/tags/tag1906.xml><?xml version="1.0" encoding="utf-8"?>
<p:tagLst xmlns:a="http://schemas.openxmlformats.org/drawingml/2006/main" xmlns:r="http://schemas.openxmlformats.org/officeDocument/2006/relationships" xmlns:p="http://schemas.openxmlformats.org/presentationml/2006/main">
  <p:tag name="HIGHLIGHTER" val="false"/>
</p:tagLst>
</file>

<file path=ppt/tags/tag1907.xml><?xml version="1.0" encoding="utf-8"?>
<p:tagLst xmlns:a="http://schemas.openxmlformats.org/drawingml/2006/main" xmlns:r="http://schemas.openxmlformats.org/officeDocument/2006/relationships" xmlns:p="http://schemas.openxmlformats.org/presentationml/2006/main">
  <p:tag name="HIGHLIGHTER" val="false"/>
</p:tagLst>
</file>

<file path=ppt/tags/tag1908.xml><?xml version="1.0" encoding="utf-8"?>
<p:tagLst xmlns:a="http://schemas.openxmlformats.org/drawingml/2006/main" xmlns:r="http://schemas.openxmlformats.org/officeDocument/2006/relationships" xmlns:p="http://schemas.openxmlformats.org/presentationml/2006/main">
  <p:tag name="HIGHLIGHTER" val="false"/>
</p:tagLst>
</file>

<file path=ppt/tags/tag1909.xml><?xml version="1.0" encoding="utf-8"?>
<p:tagLst xmlns:a="http://schemas.openxmlformats.org/drawingml/2006/main" xmlns:r="http://schemas.openxmlformats.org/officeDocument/2006/relationships" xmlns:p="http://schemas.openxmlformats.org/presentationml/2006/main">
  <p:tag name="HIGHLIGHTER" val="false"/>
</p:tagLst>
</file>

<file path=ppt/tags/tag191.xml><?xml version="1.0" encoding="utf-8"?>
<p:tagLst xmlns:a="http://schemas.openxmlformats.org/drawingml/2006/main" xmlns:r="http://schemas.openxmlformats.org/officeDocument/2006/relationships" xmlns:p="http://schemas.openxmlformats.org/presentationml/2006/main">
  <p:tag name="HIGHLIGHTER" val="false"/>
</p:tagLst>
</file>

<file path=ppt/tags/tag1910.xml><?xml version="1.0" encoding="utf-8"?>
<p:tagLst xmlns:a="http://schemas.openxmlformats.org/drawingml/2006/main" xmlns:r="http://schemas.openxmlformats.org/officeDocument/2006/relationships" xmlns:p="http://schemas.openxmlformats.org/presentationml/2006/main">
  <p:tag name="HIGHLIGHTER" val="false"/>
</p:tagLst>
</file>

<file path=ppt/tags/tag1911.xml><?xml version="1.0" encoding="utf-8"?>
<p:tagLst xmlns:a="http://schemas.openxmlformats.org/drawingml/2006/main" xmlns:r="http://schemas.openxmlformats.org/officeDocument/2006/relationships" xmlns:p="http://schemas.openxmlformats.org/presentationml/2006/main">
  <p:tag name="HIGHLIGHTER" val="false"/>
</p:tagLst>
</file>

<file path=ppt/tags/tag1912.xml><?xml version="1.0" encoding="utf-8"?>
<p:tagLst xmlns:a="http://schemas.openxmlformats.org/drawingml/2006/main" xmlns:r="http://schemas.openxmlformats.org/officeDocument/2006/relationships" xmlns:p="http://schemas.openxmlformats.org/presentationml/2006/main">
  <p:tag name="HIGHLIGHTER" val="false"/>
</p:tagLst>
</file>

<file path=ppt/tags/tag1913.xml><?xml version="1.0" encoding="utf-8"?>
<p:tagLst xmlns:a="http://schemas.openxmlformats.org/drawingml/2006/main" xmlns:r="http://schemas.openxmlformats.org/officeDocument/2006/relationships" xmlns:p="http://schemas.openxmlformats.org/presentationml/2006/main">
  <p:tag name="HIGHLIGHTER" val="false"/>
</p:tagLst>
</file>

<file path=ppt/tags/tag1914.xml><?xml version="1.0" encoding="utf-8"?>
<p:tagLst xmlns:a="http://schemas.openxmlformats.org/drawingml/2006/main" xmlns:r="http://schemas.openxmlformats.org/officeDocument/2006/relationships" xmlns:p="http://schemas.openxmlformats.org/presentationml/2006/main">
  <p:tag name="HIGHLIGHTER" val="false"/>
</p:tagLst>
</file>

<file path=ppt/tags/tag1915.xml><?xml version="1.0" encoding="utf-8"?>
<p:tagLst xmlns:a="http://schemas.openxmlformats.org/drawingml/2006/main" xmlns:r="http://schemas.openxmlformats.org/officeDocument/2006/relationships" xmlns:p="http://schemas.openxmlformats.org/presentationml/2006/main">
  <p:tag name="HIGHLIGHTER" val="false"/>
</p:tagLst>
</file>

<file path=ppt/tags/tag1916.xml><?xml version="1.0" encoding="utf-8"?>
<p:tagLst xmlns:a="http://schemas.openxmlformats.org/drawingml/2006/main" xmlns:r="http://schemas.openxmlformats.org/officeDocument/2006/relationships" xmlns:p="http://schemas.openxmlformats.org/presentationml/2006/main">
  <p:tag name="HIGHLIGHTER" val="false"/>
</p:tagLst>
</file>

<file path=ppt/tags/tag1917.xml><?xml version="1.0" encoding="utf-8"?>
<p:tagLst xmlns:a="http://schemas.openxmlformats.org/drawingml/2006/main" xmlns:r="http://schemas.openxmlformats.org/officeDocument/2006/relationships" xmlns:p="http://schemas.openxmlformats.org/presentationml/2006/main">
  <p:tag name="HIGHLIGHTER" val="false"/>
</p:tagLst>
</file>

<file path=ppt/tags/tag1918.xml><?xml version="1.0" encoding="utf-8"?>
<p:tagLst xmlns:a="http://schemas.openxmlformats.org/drawingml/2006/main" xmlns:r="http://schemas.openxmlformats.org/officeDocument/2006/relationships" xmlns:p="http://schemas.openxmlformats.org/presentationml/2006/main">
  <p:tag name="HIGHLIGHTER" val="false"/>
</p:tagLst>
</file>

<file path=ppt/tags/tag1919.xml><?xml version="1.0" encoding="utf-8"?>
<p:tagLst xmlns:a="http://schemas.openxmlformats.org/drawingml/2006/main" xmlns:r="http://schemas.openxmlformats.org/officeDocument/2006/relationships" xmlns:p="http://schemas.openxmlformats.org/presentationml/2006/main">
  <p:tag name="HIGHLIGHTER" val="false"/>
</p:tagLst>
</file>

<file path=ppt/tags/tag192.xml><?xml version="1.0" encoding="utf-8"?>
<p:tagLst xmlns:a="http://schemas.openxmlformats.org/drawingml/2006/main" xmlns:r="http://schemas.openxmlformats.org/officeDocument/2006/relationships" xmlns:p="http://schemas.openxmlformats.org/presentationml/2006/main">
  <p:tag name="HIGHLIGHTER" val="false"/>
</p:tagLst>
</file>

<file path=ppt/tags/tag1920.xml><?xml version="1.0" encoding="utf-8"?>
<p:tagLst xmlns:a="http://schemas.openxmlformats.org/drawingml/2006/main" xmlns:r="http://schemas.openxmlformats.org/officeDocument/2006/relationships" xmlns:p="http://schemas.openxmlformats.org/presentationml/2006/main">
  <p:tag name="HIGHLIGHTER" val="false"/>
</p:tagLst>
</file>

<file path=ppt/tags/tag1921.xml><?xml version="1.0" encoding="utf-8"?>
<p:tagLst xmlns:a="http://schemas.openxmlformats.org/drawingml/2006/main" xmlns:r="http://schemas.openxmlformats.org/officeDocument/2006/relationships" xmlns:p="http://schemas.openxmlformats.org/presentationml/2006/main">
  <p:tag name="HIGHLIGHTER" val="false"/>
</p:tagLst>
</file>

<file path=ppt/tags/tag1922.xml><?xml version="1.0" encoding="utf-8"?>
<p:tagLst xmlns:a="http://schemas.openxmlformats.org/drawingml/2006/main" xmlns:r="http://schemas.openxmlformats.org/officeDocument/2006/relationships" xmlns:p="http://schemas.openxmlformats.org/presentationml/2006/main">
  <p:tag name="HIGHLIGHTER" val="false"/>
</p:tagLst>
</file>

<file path=ppt/tags/tag1923.xml><?xml version="1.0" encoding="utf-8"?>
<p:tagLst xmlns:a="http://schemas.openxmlformats.org/drawingml/2006/main" xmlns:r="http://schemas.openxmlformats.org/officeDocument/2006/relationships" xmlns:p="http://schemas.openxmlformats.org/presentationml/2006/main">
  <p:tag name="HIGHLIGHTER" val="false"/>
</p:tagLst>
</file>

<file path=ppt/tags/tag1924.xml><?xml version="1.0" encoding="utf-8"?>
<p:tagLst xmlns:a="http://schemas.openxmlformats.org/drawingml/2006/main" xmlns:r="http://schemas.openxmlformats.org/officeDocument/2006/relationships" xmlns:p="http://schemas.openxmlformats.org/presentationml/2006/main">
  <p:tag name="HIGHLIGHTER" val="false"/>
</p:tagLst>
</file>

<file path=ppt/tags/tag1925.xml><?xml version="1.0" encoding="utf-8"?>
<p:tagLst xmlns:a="http://schemas.openxmlformats.org/drawingml/2006/main" xmlns:r="http://schemas.openxmlformats.org/officeDocument/2006/relationships" xmlns:p="http://schemas.openxmlformats.org/presentationml/2006/main">
  <p:tag name="HIGHLIGHTER" val="false"/>
</p:tagLst>
</file>

<file path=ppt/tags/tag1926.xml><?xml version="1.0" encoding="utf-8"?>
<p:tagLst xmlns:a="http://schemas.openxmlformats.org/drawingml/2006/main" xmlns:r="http://schemas.openxmlformats.org/officeDocument/2006/relationships" xmlns:p="http://schemas.openxmlformats.org/presentationml/2006/main">
  <p:tag name="HIGHLIGHTER" val="false"/>
</p:tagLst>
</file>

<file path=ppt/tags/tag1927.xml><?xml version="1.0" encoding="utf-8"?>
<p:tagLst xmlns:a="http://schemas.openxmlformats.org/drawingml/2006/main" xmlns:r="http://schemas.openxmlformats.org/officeDocument/2006/relationships" xmlns:p="http://schemas.openxmlformats.org/presentationml/2006/main">
  <p:tag name="HIGHLIGHTER" val="false"/>
</p:tagLst>
</file>

<file path=ppt/tags/tag1928.xml><?xml version="1.0" encoding="utf-8"?>
<p:tagLst xmlns:a="http://schemas.openxmlformats.org/drawingml/2006/main" xmlns:r="http://schemas.openxmlformats.org/officeDocument/2006/relationships" xmlns:p="http://schemas.openxmlformats.org/presentationml/2006/main">
  <p:tag name="HIGHLIGHTER" val="false"/>
</p:tagLst>
</file>

<file path=ppt/tags/tag1929.xml><?xml version="1.0" encoding="utf-8"?>
<p:tagLst xmlns:a="http://schemas.openxmlformats.org/drawingml/2006/main" xmlns:r="http://schemas.openxmlformats.org/officeDocument/2006/relationships" xmlns:p="http://schemas.openxmlformats.org/presentationml/2006/main">
  <p:tag name="HIGHLIGHTER" val="false"/>
</p:tagLst>
</file>

<file path=ppt/tags/tag193.xml><?xml version="1.0" encoding="utf-8"?>
<p:tagLst xmlns:a="http://schemas.openxmlformats.org/drawingml/2006/main" xmlns:r="http://schemas.openxmlformats.org/officeDocument/2006/relationships" xmlns:p="http://schemas.openxmlformats.org/presentationml/2006/main">
  <p:tag name="HIGHLIGHTER" val="false"/>
</p:tagLst>
</file>

<file path=ppt/tags/tag1930.xml><?xml version="1.0" encoding="utf-8"?>
<p:tagLst xmlns:a="http://schemas.openxmlformats.org/drawingml/2006/main" xmlns:r="http://schemas.openxmlformats.org/officeDocument/2006/relationships" xmlns:p="http://schemas.openxmlformats.org/presentationml/2006/main">
  <p:tag name="HIGHLIGHTER" val="false"/>
</p:tagLst>
</file>

<file path=ppt/tags/tag1931.xml><?xml version="1.0" encoding="utf-8"?>
<p:tagLst xmlns:a="http://schemas.openxmlformats.org/drawingml/2006/main" xmlns:r="http://schemas.openxmlformats.org/officeDocument/2006/relationships" xmlns:p="http://schemas.openxmlformats.org/presentationml/2006/main">
  <p:tag name="HIGHLIGHTER" val="false"/>
</p:tagLst>
</file>

<file path=ppt/tags/tag1932.xml><?xml version="1.0" encoding="utf-8"?>
<p:tagLst xmlns:a="http://schemas.openxmlformats.org/drawingml/2006/main" xmlns:r="http://schemas.openxmlformats.org/officeDocument/2006/relationships" xmlns:p="http://schemas.openxmlformats.org/presentationml/2006/main">
  <p:tag name="HIGHLIGHTER" val="false"/>
</p:tagLst>
</file>

<file path=ppt/tags/tag1933.xml><?xml version="1.0" encoding="utf-8"?>
<p:tagLst xmlns:a="http://schemas.openxmlformats.org/drawingml/2006/main" xmlns:r="http://schemas.openxmlformats.org/officeDocument/2006/relationships" xmlns:p="http://schemas.openxmlformats.org/presentationml/2006/main">
  <p:tag name="HIGHLIGHTER" val="false"/>
</p:tagLst>
</file>

<file path=ppt/tags/tag1934.xml><?xml version="1.0" encoding="utf-8"?>
<p:tagLst xmlns:a="http://schemas.openxmlformats.org/drawingml/2006/main" xmlns:r="http://schemas.openxmlformats.org/officeDocument/2006/relationships" xmlns:p="http://schemas.openxmlformats.org/presentationml/2006/main">
  <p:tag name="HIGHLIGHTER" val="false"/>
</p:tagLst>
</file>

<file path=ppt/tags/tag1935.xml><?xml version="1.0" encoding="utf-8"?>
<p:tagLst xmlns:a="http://schemas.openxmlformats.org/drawingml/2006/main" xmlns:r="http://schemas.openxmlformats.org/officeDocument/2006/relationships" xmlns:p="http://schemas.openxmlformats.org/presentationml/2006/main">
  <p:tag name="HIGHLIGHTER" val="false"/>
</p:tagLst>
</file>

<file path=ppt/tags/tag1936.xml><?xml version="1.0" encoding="utf-8"?>
<p:tagLst xmlns:a="http://schemas.openxmlformats.org/drawingml/2006/main" xmlns:r="http://schemas.openxmlformats.org/officeDocument/2006/relationships" xmlns:p="http://schemas.openxmlformats.org/presentationml/2006/main">
  <p:tag name="HIGHLIGHTER" val="false"/>
</p:tagLst>
</file>

<file path=ppt/tags/tag1937.xml><?xml version="1.0" encoding="utf-8"?>
<p:tagLst xmlns:a="http://schemas.openxmlformats.org/drawingml/2006/main" xmlns:r="http://schemas.openxmlformats.org/officeDocument/2006/relationships" xmlns:p="http://schemas.openxmlformats.org/presentationml/2006/main">
  <p:tag name="HIGHLIGHTER" val="false"/>
</p:tagLst>
</file>

<file path=ppt/tags/tag1938.xml><?xml version="1.0" encoding="utf-8"?>
<p:tagLst xmlns:a="http://schemas.openxmlformats.org/drawingml/2006/main" xmlns:r="http://schemas.openxmlformats.org/officeDocument/2006/relationships" xmlns:p="http://schemas.openxmlformats.org/presentationml/2006/main">
  <p:tag name="HIGHLIGHTER" val="false"/>
</p:tagLst>
</file>

<file path=ppt/tags/tag1939.xml><?xml version="1.0" encoding="utf-8"?>
<p:tagLst xmlns:a="http://schemas.openxmlformats.org/drawingml/2006/main" xmlns:r="http://schemas.openxmlformats.org/officeDocument/2006/relationships" xmlns:p="http://schemas.openxmlformats.org/presentationml/2006/main">
  <p:tag name="HIGHLIGHTER" val="false"/>
</p:tagLst>
</file>

<file path=ppt/tags/tag194.xml><?xml version="1.0" encoding="utf-8"?>
<p:tagLst xmlns:a="http://schemas.openxmlformats.org/drawingml/2006/main" xmlns:r="http://schemas.openxmlformats.org/officeDocument/2006/relationships" xmlns:p="http://schemas.openxmlformats.org/presentationml/2006/main">
  <p:tag name="HIGHLIGHTER" val="false"/>
</p:tagLst>
</file>

<file path=ppt/tags/tag1940.xml><?xml version="1.0" encoding="utf-8"?>
<p:tagLst xmlns:a="http://schemas.openxmlformats.org/drawingml/2006/main" xmlns:r="http://schemas.openxmlformats.org/officeDocument/2006/relationships" xmlns:p="http://schemas.openxmlformats.org/presentationml/2006/main">
  <p:tag name="HIGHLIGHTER" val="false"/>
</p:tagLst>
</file>

<file path=ppt/tags/tag1941.xml><?xml version="1.0" encoding="utf-8"?>
<p:tagLst xmlns:a="http://schemas.openxmlformats.org/drawingml/2006/main" xmlns:r="http://schemas.openxmlformats.org/officeDocument/2006/relationships" xmlns:p="http://schemas.openxmlformats.org/presentationml/2006/main">
  <p:tag name="HIGHLIGHTER" val="false"/>
</p:tagLst>
</file>

<file path=ppt/tags/tag1942.xml><?xml version="1.0" encoding="utf-8"?>
<p:tagLst xmlns:a="http://schemas.openxmlformats.org/drawingml/2006/main" xmlns:r="http://schemas.openxmlformats.org/officeDocument/2006/relationships" xmlns:p="http://schemas.openxmlformats.org/presentationml/2006/main">
  <p:tag name="HIGHLIGHTER" val="false"/>
</p:tagLst>
</file>

<file path=ppt/tags/tag1943.xml><?xml version="1.0" encoding="utf-8"?>
<p:tagLst xmlns:a="http://schemas.openxmlformats.org/drawingml/2006/main" xmlns:r="http://schemas.openxmlformats.org/officeDocument/2006/relationships" xmlns:p="http://schemas.openxmlformats.org/presentationml/2006/main">
  <p:tag name="HIGHLIGHTER" val="false"/>
</p:tagLst>
</file>

<file path=ppt/tags/tag1944.xml><?xml version="1.0" encoding="utf-8"?>
<p:tagLst xmlns:a="http://schemas.openxmlformats.org/drawingml/2006/main" xmlns:r="http://schemas.openxmlformats.org/officeDocument/2006/relationships" xmlns:p="http://schemas.openxmlformats.org/presentationml/2006/main">
  <p:tag name="HIGHLIGHTER" val="false"/>
</p:tagLst>
</file>

<file path=ppt/tags/tag1945.xml><?xml version="1.0" encoding="utf-8"?>
<p:tagLst xmlns:a="http://schemas.openxmlformats.org/drawingml/2006/main" xmlns:r="http://schemas.openxmlformats.org/officeDocument/2006/relationships" xmlns:p="http://schemas.openxmlformats.org/presentationml/2006/main">
  <p:tag name="HIGHLIGHTER" val="false"/>
</p:tagLst>
</file>

<file path=ppt/tags/tag1946.xml><?xml version="1.0" encoding="utf-8"?>
<p:tagLst xmlns:a="http://schemas.openxmlformats.org/drawingml/2006/main" xmlns:r="http://schemas.openxmlformats.org/officeDocument/2006/relationships" xmlns:p="http://schemas.openxmlformats.org/presentationml/2006/main">
  <p:tag name="HIGHLIGHTER" val="false"/>
</p:tagLst>
</file>

<file path=ppt/tags/tag1947.xml><?xml version="1.0" encoding="utf-8"?>
<p:tagLst xmlns:a="http://schemas.openxmlformats.org/drawingml/2006/main" xmlns:r="http://schemas.openxmlformats.org/officeDocument/2006/relationships" xmlns:p="http://schemas.openxmlformats.org/presentationml/2006/main">
  <p:tag name="HIGHLIGHTER" val="false"/>
</p:tagLst>
</file>

<file path=ppt/tags/tag1948.xml><?xml version="1.0" encoding="utf-8"?>
<p:tagLst xmlns:a="http://schemas.openxmlformats.org/drawingml/2006/main" xmlns:r="http://schemas.openxmlformats.org/officeDocument/2006/relationships" xmlns:p="http://schemas.openxmlformats.org/presentationml/2006/main">
  <p:tag name="HIGHLIGHTER" val="false"/>
</p:tagLst>
</file>

<file path=ppt/tags/tag1949.xml><?xml version="1.0" encoding="utf-8"?>
<p:tagLst xmlns:a="http://schemas.openxmlformats.org/drawingml/2006/main" xmlns:r="http://schemas.openxmlformats.org/officeDocument/2006/relationships" xmlns:p="http://schemas.openxmlformats.org/presentationml/2006/main">
  <p:tag name="HIGHLIGHTER" val="false"/>
</p:tagLst>
</file>

<file path=ppt/tags/tag195.xml><?xml version="1.0" encoding="utf-8"?>
<p:tagLst xmlns:a="http://schemas.openxmlformats.org/drawingml/2006/main" xmlns:r="http://schemas.openxmlformats.org/officeDocument/2006/relationships" xmlns:p="http://schemas.openxmlformats.org/presentationml/2006/main">
  <p:tag name="HIGHLIGHTER" val="false"/>
</p:tagLst>
</file>

<file path=ppt/tags/tag1950.xml><?xml version="1.0" encoding="utf-8"?>
<p:tagLst xmlns:a="http://schemas.openxmlformats.org/drawingml/2006/main" xmlns:r="http://schemas.openxmlformats.org/officeDocument/2006/relationships" xmlns:p="http://schemas.openxmlformats.org/presentationml/2006/main">
  <p:tag name="HIGHLIGHTER" val="false"/>
</p:tagLst>
</file>

<file path=ppt/tags/tag1951.xml><?xml version="1.0" encoding="utf-8"?>
<p:tagLst xmlns:a="http://schemas.openxmlformats.org/drawingml/2006/main" xmlns:r="http://schemas.openxmlformats.org/officeDocument/2006/relationships" xmlns:p="http://schemas.openxmlformats.org/presentationml/2006/main">
  <p:tag name="HIGHLIGHTER" val="false"/>
</p:tagLst>
</file>

<file path=ppt/tags/tag1952.xml><?xml version="1.0" encoding="utf-8"?>
<p:tagLst xmlns:a="http://schemas.openxmlformats.org/drawingml/2006/main" xmlns:r="http://schemas.openxmlformats.org/officeDocument/2006/relationships" xmlns:p="http://schemas.openxmlformats.org/presentationml/2006/main">
  <p:tag name="HIGHLIGHTER" val="false"/>
</p:tagLst>
</file>

<file path=ppt/tags/tag1953.xml><?xml version="1.0" encoding="utf-8"?>
<p:tagLst xmlns:a="http://schemas.openxmlformats.org/drawingml/2006/main" xmlns:r="http://schemas.openxmlformats.org/officeDocument/2006/relationships" xmlns:p="http://schemas.openxmlformats.org/presentationml/2006/main">
  <p:tag name="HIGHLIGHTER" val="false"/>
</p:tagLst>
</file>

<file path=ppt/tags/tag1954.xml><?xml version="1.0" encoding="utf-8"?>
<p:tagLst xmlns:a="http://schemas.openxmlformats.org/drawingml/2006/main" xmlns:r="http://schemas.openxmlformats.org/officeDocument/2006/relationships" xmlns:p="http://schemas.openxmlformats.org/presentationml/2006/main">
  <p:tag name="HIGHLIGHTER" val="false"/>
</p:tagLst>
</file>

<file path=ppt/tags/tag1955.xml><?xml version="1.0" encoding="utf-8"?>
<p:tagLst xmlns:a="http://schemas.openxmlformats.org/drawingml/2006/main" xmlns:r="http://schemas.openxmlformats.org/officeDocument/2006/relationships" xmlns:p="http://schemas.openxmlformats.org/presentationml/2006/main">
  <p:tag name="HIGHLIGHTER" val="false"/>
</p:tagLst>
</file>

<file path=ppt/tags/tag1956.xml><?xml version="1.0" encoding="utf-8"?>
<p:tagLst xmlns:a="http://schemas.openxmlformats.org/drawingml/2006/main" xmlns:r="http://schemas.openxmlformats.org/officeDocument/2006/relationships" xmlns:p="http://schemas.openxmlformats.org/presentationml/2006/main">
  <p:tag name="HIGHLIGHTER" val="false"/>
</p:tagLst>
</file>

<file path=ppt/tags/tag1957.xml><?xml version="1.0" encoding="utf-8"?>
<p:tagLst xmlns:a="http://schemas.openxmlformats.org/drawingml/2006/main" xmlns:r="http://schemas.openxmlformats.org/officeDocument/2006/relationships" xmlns:p="http://schemas.openxmlformats.org/presentationml/2006/main">
  <p:tag name="HIGHLIGHTER" val="false"/>
</p:tagLst>
</file>

<file path=ppt/tags/tag1958.xml><?xml version="1.0" encoding="utf-8"?>
<p:tagLst xmlns:a="http://schemas.openxmlformats.org/drawingml/2006/main" xmlns:r="http://schemas.openxmlformats.org/officeDocument/2006/relationships" xmlns:p="http://schemas.openxmlformats.org/presentationml/2006/main">
  <p:tag name="HIGHLIGHTER" val="false"/>
</p:tagLst>
</file>

<file path=ppt/tags/tag1959.xml><?xml version="1.0" encoding="utf-8"?>
<p:tagLst xmlns:a="http://schemas.openxmlformats.org/drawingml/2006/main" xmlns:r="http://schemas.openxmlformats.org/officeDocument/2006/relationships" xmlns:p="http://schemas.openxmlformats.org/presentationml/2006/main">
  <p:tag name="HIGHLIGHTER" val="false"/>
</p:tagLst>
</file>

<file path=ppt/tags/tag196.xml><?xml version="1.0" encoding="utf-8"?>
<p:tagLst xmlns:a="http://schemas.openxmlformats.org/drawingml/2006/main" xmlns:r="http://schemas.openxmlformats.org/officeDocument/2006/relationships" xmlns:p="http://schemas.openxmlformats.org/presentationml/2006/main">
  <p:tag name="HIGHLIGHTER" val="false"/>
</p:tagLst>
</file>

<file path=ppt/tags/tag1960.xml><?xml version="1.0" encoding="utf-8"?>
<p:tagLst xmlns:a="http://schemas.openxmlformats.org/drawingml/2006/main" xmlns:r="http://schemas.openxmlformats.org/officeDocument/2006/relationships" xmlns:p="http://schemas.openxmlformats.org/presentationml/2006/main">
  <p:tag name="HIGHLIGHTER" val="false"/>
</p:tagLst>
</file>

<file path=ppt/tags/tag1961.xml><?xml version="1.0" encoding="utf-8"?>
<p:tagLst xmlns:a="http://schemas.openxmlformats.org/drawingml/2006/main" xmlns:r="http://schemas.openxmlformats.org/officeDocument/2006/relationships" xmlns:p="http://schemas.openxmlformats.org/presentationml/2006/main">
  <p:tag name="HIGHLIGHTER" val="false"/>
</p:tagLst>
</file>

<file path=ppt/tags/tag1962.xml><?xml version="1.0" encoding="utf-8"?>
<p:tagLst xmlns:a="http://schemas.openxmlformats.org/drawingml/2006/main" xmlns:r="http://schemas.openxmlformats.org/officeDocument/2006/relationships" xmlns:p="http://schemas.openxmlformats.org/presentationml/2006/main">
  <p:tag name="HIGHLIGHTER" val="false"/>
</p:tagLst>
</file>

<file path=ppt/tags/tag1963.xml><?xml version="1.0" encoding="utf-8"?>
<p:tagLst xmlns:a="http://schemas.openxmlformats.org/drawingml/2006/main" xmlns:r="http://schemas.openxmlformats.org/officeDocument/2006/relationships" xmlns:p="http://schemas.openxmlformats.org/presentationml/2006/main">
  <p:tag name="HIGHLIGHTER" val="false"/>
</p:tagLst>
</file>

<file path=ppt/tags/tag1964.xml><?xml version="1.0" encoding="utf-8"?>
<p:tagLst xmlns:a="http://schemas.openxmlformats.org/drawingml/2006/main" xmlns:r="http://schemas.openxmlformats.org/officeDocument/2006/relationships" xmlns:p="http://schemas.openxmlformats.org/presentationml/2006/main">
  <p:tag name="HIGHLIGHTER" val="false"/>
</p:tagLst>
</file>

<file path=ppt/tags/tag1965.xml><?xml version="1.0" encoding="utf-8"?>
<p:tagLst xmlns:a="http://schemas.openxmlformats.org/drawingml/2006/main" xmlns:r="http://schemas.openxmlformats.org/officeDocument/2006/relationships" xmlns:p="http://schemas.openxmlformats.org/presentationml/2006/main">
  <p:tag name="HIGHLIGHTER" val="false"/>
</p:tagLst>
</file>

<file path=ppt/tags/tag1966.xml><?xml version="1.0" encoding="utf-8"?>
<p:tagLst xmlns:a="http://schemas.openxmlformats.org/drawingml/2006/main" xmlns:r="http://schemas.openxmlformats.org/officeDocument/2006/relationships" xmlns:p="http://schemas.openxmlformats.org/presentationml/2006/main">
  <p:tag name="HIGHLIGHTER" val="false"/>
</p:tagLst>
</file>

<file path=ppt/tags/tag1967.xml><?xml version="1.0" encoding="utf-8"?>
<p:tagLst xmlns:a="http://schemas.openxmlformats.org/drawingml/2006/main" xmlns:r="http://schemas.openxmlformats.org/officeDocument/2006/relationships" xmlns:p="http://schemas.openxmlformats.org/presentationml/2006/main">
  <p:tag name="HIGHLIGHTER" val="false"/>
</p:tagLst>
</file>

<file path=ppt/tags/tag1968.xml><?xml version="1.0" encoding="utf-8"?>
<p:tagLst xmlns:a="http://schemas.openxmlformats.org/drawingml/2006/main" xmlns:r="http://schemas.openxmlformats.org/officeDocument/2006/relationships" xmlns:p="http://schemas.openxmlformats.org/presentationml/2006/main">
  <p:tag name="HIGHLIGHTER" val="false"/>
</p:tagLst>
</file>

<file path=ppt/tags/tag1969.xml><?xml version="1.0" encoding="utf-8"?>
<p:tagLst xmlns:a="http://schemas.openxmlformats.org/drawingml/2006/main" xmlns:r="http://schemas.openxmlformats.org/officeDocument/2006/relationships" xmlns:p="http://schemas.openxmlformats.org/presentationml/2006/main">
  <p:tag name="HIGHLIGHTER" val="false"/>
</p:tagLst>
</file>

<file path=ppt/tags/tag197.xml><?xml version="1.0" encoding="utf-8"?>
<p:tagLst xmlns:a="http://schemas.openxmlformats.org/drawingml/2006/main" xmlns:r="http://schemas.openxmlformats.org/officeDocument/2006/relationships" xmlns:p="http://schemas.openxmlformats.org/presentationml/2006/main">
  <p:tag name="HIGHLIGHTER" val="false"/>
</p:tagLst>
</file>

<file path=ppt/tags/tag1970.xml><?xml version="1.0" encoding="utf-8"?>
<p:tagLst xmlns:a="http://schemas.openxmlformats.org/drawingml/2006/main" xmlns:r="http://schemas.openxmlformats.org/officeDocument/2006/relationships" xmlns:p="http://schemas.openxmlformats.org/presentationml/2006/main">
  <p:tag name="HIGHLIGHTER" val="false"/>
</p:tagLst>
</file>

<file path=ppt/tags/tag1971.xml><?xml version="1.0" encoding="utf-8"?>
<p:tagLst xmlns:a="http://schemas.openxmlformats.org/drawingml/2006/main" xmlns:r="http://schemas.openxmlformats.org/officeDocument/2006/relationships" xmlns:p="http://schemas.openxmlformats.org/presentationml/2006/main">
  <p:tag name="HIGHLIGHTER" val="false"/>
</p:tagLst>
</file>

<file path=ppt/tags/tag1972.xml><?xml version="1.0" encoding="utf-8"?>
<p:tagLst xmlns:a="http://schemas.openxmlformats.org/drawingml/2006/main" xmlns:r="http://schemas.openxmlformats.org/officeDocument/2006/relationships" xmlns:p="http://schemas.openxmlformats.org/presentationml/2006/main">
  <p:tag name="HIGHLIGHTER" val="false"/>
</p:tagLst>
</file>

<file path=ppt/tags/tag1973.xml><?xml version="1.0" encoding="utf-8"?>
<p:tagLst xmlns:a="http://schemas.openxmlformats.org/drawingml/2006/main" xmlns:r="http://schemas.openxmlformats.org/officeDocument/2006/relationships" xmlns:p="http://schemas.openxmlformats.org/presentationml/2006/main">
  <p:tag name="HIGHLIGHTER" val="false"/>
</p:tagLst>
</file>

<file path=ppt/tags/tag1974.xml><?xml version="1.0" encoding="utf-8"?>
<p:tagLst xmlns:a="http://schemas.openxmlformats.org/drawingml/2006/main" xmlns:r="http://schemas.openxmlformats.org/officeDocument/2006/relationships" xmlns:p="http://schemas.openxmlformats.org/presentationml/2006/main">
  <p:tag name="HIGHLIGHTER" val="false"/>
</p:tagLst>
</file>

<file path=ppt/tags/tag1975.xml><?xml version="1.0" encoding="utf-8"?>
<p:tagLst xmlns:a="http://schemas.openxmlformats.org/drawingml/2006/main" xmlns:r="http://schemas.openxmlformats.org/officeDocument/2006/relationships" xmlns:p="http://schemas.openxmlformats.org/presentationml/2006/main">
  <p:tag name="HIGHLIGHTER" val="false"/>
</p:tagLst>
</file>

<file path=ppt/tags/tag1976.xml><?xml version="1.0" encoding="utf-8"?>
<p:tagLst xmlns:a="http://schemas.openxmlformats.org/drawingml/2006/main" xmlns:r="http://schemas.openxmlformats.org/officeDocument/2006/relationships" xmlns:p="http://schemas.openxmlformats.org/presentationml/2006/main">
  <p:tag name="HIGHLIGHTER" val="false"/>
</p:tagLst>
</file>

<file path=ppt/tags/tag1977.xml><?xml version="1.0" encoding="utf-8"?>
<p:tagLst xmlns:a="http://schemas.openxmlformats.org/drawingml/2006/main" xmlns:r="http://schemas.openxmlformats.org/officeDocument/2006/relationships" xmlns:p="http://schemas.openxmlformats.org/presentationml/2006/main">
  <p:tag name="HIGHLIGHTER" val="false"/>
</p:tagLst>
</file>

<file path=ppt/tags/tag1978.xml><?xml version="1.0" encoding="utf-8"?>
<p:tagLst xmlns:a="http://schemas.openxmlformats.org/drawingml/2006/main" xmlns:r="http://schemas.openxmlformats.org/officeDocument/2006/relationships" xmlns:p="http://schemas.openxmlformats.org/presentationml/2006/main">
  <p:tag name="HIGHLIGHTER" val="false"/>
</p:tagLst>
</file>

<file path=ppt/tags/tag1979.xml><?xml version="1.0" encoding="utf-8"?>
<p:tagLst xmlns:a="http://schemas.openxmlformats.org/drawingml/2006/main" xmlns:r="http://schemas.openxmlformats.org/officeDocument/2006/relationships" xmlns:p="http://schemas.openxmlformats.org/presentationml/2006/main">
  <p:tag name="HIGHLIGHTER" val="false"/>
</p:tagLst>
</file>

<file path=ppt/tags/tag198.xml><?xml version="1.0" encoding="utf-8"?>
<p:tagLst xmlns:a="http://schemas.openxmlformats.org/drawingml/2006/main" xmlns:r="http://schemas.openxmlformats.org/officeDocument/2006/relationships" xmlns:p="http://schemas.openxmlformats.org/presentationml/2006/main">
  <p:tag name="HIGHLIGHTER" val="false"/>
</p:tagLst>
</file>

<file path=ppt/tags/tag1980.xml><?xml version="1.0" encoding="utf-8"?>
<p:tagLst xmlns:a="http://schemas.openxmlformats.org/drawingml/2006/main" xmlns:r="http://schemas.openxmlformats.org/officeDocument/2006/relationships" xmlns:p="http://schemas.openxmlformats.org/presentationml/2006/main">
  <p:tag name="HIGHLIGHTER" val="false"/>
</p:tagLst>
</file>

<file path=ppt/tags/tag1981.xml><?xml version="1.0" encoding="utf-8"?>
<p:tagLst xmlns:a="http://schemas.openxmlformats.org/drawingml/2006/main" xmlns:r="http://schemas.openxmlformats.org/officeDocument/2006/relationships" xmlns:p="http://schemas.openxmlformats.org/presentationml/2006/main">
  <p:tag name="HIGHLIGHTER" val="false"/>
</p:tagLst>
</file>

<file path=ppt/tags/tag1982.xml><?xml version="1.0" encoding="utf-8"?>
<p:tagLst xmlns:a="http://schemas.openxmlformats.org/drawingml/2006/main" xmlns:r="http://schemas.openxmlformats.org/officeDocument/2006/relationships" xmlns:p="http://schemas.openxmlformats.org/presentationml/2006/main">
  <p:tag name="HIGHLIGHTER" val="false"/>
</p:tagLst>
</file>

<file path=ppt/tags/tag1983.xml><?xml version="1.0" encoding="utf-8"?>
<p:tagLst xmlns:a="http://schemas.openxmlformats.org/drawingml/2006/main" xmlns:r="http://schemas.openxmlformats.org/officeDocument/2006/relationships" xmlns:p="http://schemas.openxmlformats.org/presentationml/2006/main">
  <p:tag name="HIGHLIGHTER" val="false"/>
</p:tagLst>
</file>

<file path=ppt/tags/tag1984.xml><?xml version="1.0" encoding="utf-8"?>
<p:tagLst xmlns:a="http://schemas.openxmlformats.org/drawingml/2006/main" xmlns:r="http://schemas.openxmlformats.org/officeDocument/2006/relationships" xmlns:p="http://schemas.openxmlformats.org/presentationml/2006/main">
  <p:tag name="HIGHLIGHTER" val="false"/>
</p:tagLst>
</file>

<file path=ppt/tags/tag1985.xml><?xml version="1.0" encoding="utf-8"?>
<p:tagLst xmlns:a="http://schemas.openxmlformats.org/drawingml/2006/main" xmlns:r="http://schemas.openxmlformats.org/officeDocument/2006/relationships" xmlns:p="http://schemas.openxmlformats.org/presentationml/2006/main">
  <p:tag name="HIGHLIGHTER" val="false"/>
</p:tagLst>
</file>

<file path=ppt/tags/tag1986.xml><?xml version="1.0" encoding="utf-8"?>
<p:tagLst xmlns:a="http://schemas.openxmlformats.org/drawingml/2006/main" xmlns:r="http://schemas.openxmlformats.org/officeDocument/2006/relationships" xmlns:p="http://schemas.openxmlformats.org/presentationml/2006/main">
  <p:tag name="HIGHLIGHTER" val="false"/>
</p:tagLst>
</file>

<file path=ppt/tags/tag1987.xml><?xml version="1.0" encoding="utf-8"?>
<p:tagLst xmlns:a="http://schemas.openxmlformats.org/drawingml/2006/main" xmlns:r="http://schemas.openxmlformats.org/officeDocument/2006/relationships" xmlns:p="http://schemas.openxmlformats.org/presentationml/2006/main">
  <p:tag name="HIGHLIGHTER" val="false"/>
</p:tagLst>
</file>

<file path=ppt/tags/tag1988.xml><?xml version="1.0" encoding="utf-8"?>
<p:tagLst xmlns:a="http://schemas.openxmlformats.org/drawingml/2006/main" xmlns:r="http://schemas.openxmlformats.org/officeDocument/2006/relationships" xmlns:p="http://schemas.openxmlformats.org/presentationml/2006/main">
  <p:tag name="HIGHLIGHTER" val="false"/>
</p:tagLst>
</file>

<file path=ppt/tags/tag1989.xml><?xml version="1.0" encoding="utf-8"?>
<p:tagLst xmlns:a="http://schemas.openxmlformats.org/drawingml/2006/main" xmlns:r="http://schemas.openxmlformats.org/officeDocument/2006/relationships" xmlns:p="http://schemas.openxmlformats.org/presentationml/2006/main">
  <p:tag name="HIGHLIGHTER" val="false"/>
</p:tagLst>
</file>

<file path=ppt/tags/tag199.xml><?xml version="1.0" encoding="utf-8"?>
<p:tagLst xmlns:a="http://schemas.openxmlformats.org/drawingml/2006/main" xmlns:r="http://schemas.openxmlformats.org/officeDocument/2006/relationships" xmlns:p="http://schemas.openxmlformats.org/presentationml/2006/main">
  <p:tag name="HIGHLIGHTER" val="false"/>
</p:tagLst>
</file>

<file path=ppt/tags/tag1990.xml><?xml version="1.0" encoding="utf-8"?>
<p:tagLst xmlns:a="http://schemas.openxmlformats.org/drawingml/2006/main" xmlns:r="http://schemas.openxmlformats.org/officeDocument/2006/relationships" xmlns:p="http://schemas.openxmlformats.org/presentationml/2006/main">
  <p:tag name="HIGHLIGHTER" val="false"/>
</p:tagLst>
</file>

<file path=ppt/tags/tag1991.xml><?xml version="1.0" encoding="utf-8"?>
<p:tagLst xmlns:a="http://schemas.openxmlformats.org/drawingml/2006/main" xmlns:r="http://schemas.openxmlformats.org/officeDocument/2006/relationships" xmlns:p="http://schemas.openxmlformats.org/presentationml/2006/main">
  <p:tag name="HIGHLIGHTER" val="false"/>
</p:tagLst>
</file>

<file path=ppt/tags/tag1992.xml><?xml version="1.0" encoding="utf-8"?>
<p:tagLst xmlns:a="http://schemas.openxmlformats.org/drawingml/2006/main" xmlns:r="http://schemas.openxmlformats.org/officeDocument/2006/relationships" xmlns:p="http://schemas.openxmlformats.org/presentationml/2006/main">
  <p:tag name="HIGHLIGHTER" val="false"/>
</p:tagLst>
</file>

<file path=ppt/tags/tag1993.xml><?xml version="1.0" encoding="utf-8"?>
<p:tagLst xmlns:a="http://schemas.openxmlformats.org/drawingml/2006/main" xmlns:r="http://schemas.openxmlformats.org/officeDocument/2006/relationships" xmlns:p="http://schemas.openxmlformats.org/presentationml/2006/main">
  <p:tag name="HIGHLIGHTER" val="false"/>
</p:tagLst>
</file>

<file path=ppt/tags/tag1994.xml><?xml version="1.0" encoding="utf-8"?>
<p:tagLst xmlns:a="http://schemas.openxmlformats.org/drawingml/2006/main" xmlns:r="http://schemas.openxmlformats.org/officeDocument/2006/relationships" xmlns:p="http://schemas.openxmlformats.org/presentationml/2006/main">
  <p:tag name="HIGHLIGHTER" val="false"/>
</p:tagLst>
</file>

<file path=ppt/tags/tag1995.xml><?xml version="1.0" encoding="utf-8"?>
<p:tagLst xmlns:a="http://schemas.openxmlformats.org/drawingml/2006/main" xmlns:r="http://schemas.openxmlformats.org/officeDocument/2006/relationships" xmlns:p="http://schemas.openxmlformats.org/presentationml/2006/main">
  <p:tag name="HIGHLIGHTER" val="false"/>
</p:tagLst>
</file>

<file path=ppt/tags/tag1996.xml><?xml version="1.0" encoding="utf-8"?>
<p:tagLst xmlns:a="http://schemas.openxmlformats.org/drawingml/2006/main" xmlns:r="http://schemas.openxmlformats.org/officeDocument/2006/relationships" xmlns:p="http://schemas.openxmlformats.org/presentationml/2006/main">
  <p:tag name="HIGHLIGHTER" val="false"/>
</p:tagLst>
</file>

<file path=ppt/tags/tag1997.xml><?xml version="1.0" encoding="utf-8"?>
<p:tagLst xmlns:a="http://schemas.openxmlformats.org/drawingml/2006/main" xmlns:r="http://schemas.openxmlformats.org/officeDocument/2006/relationships" xmlns:p="http://schemas.openxmlformats.org/presentationml/2006/main">
  <p:tag name="HIGHLIGHTER" val="false"/>
</p:tagLst>
</file>

<file path=ppt/tags/tag1998.xml><?xml version="1.0" encoding="utf-8"?>
<p:tagLst xmlns:a="http://schemas.openxmlformats.org/drawingml/2006/main" xmlns:r="http://schemas.openxmlformats.org/officeDocument/2006/relationships" xmlns:p="http://schemas.openxmlformats.org/presentationml/2006/main">
  <p:tag name="HIGHLIGHTER" val="false"/>
</p:tagLst>
</file>

<file path=ppt/tags/tag1999.xml><?xml version="1.0" encoding="utf-8"?>
<p:tagLst xmlns:a="http://schemas.openxmlformats.org/drawingml/2006/main" xmlns:r="http://schemas.openxmlformats.org/officeDocument/2006/relationships" xmlns:p="http://schemas.openxmlformats.org/presentationml/2006/main">
  <p:tag name="HIGHLIGHTER" val="false"/>
</p:tagLst>
</file>

<file path=ppt/tags/tag2.xml><?xml version="1.0" encoding="utf-8"?>
<p:tagLst xmlns:a="http://schemas.openxmlformats.org/drawingml/2006/main" xmlns:r="http://schemas.openxmlformats.org/officeDocument/2006/relationships" xmlns:p="http://schemas.openxmlformats.org/presentationml/2006/main">
  <p:tag name="HIGHLIGHTER" val="false"/>
</p:tagLst>
</file>

<file path=ppt/tags/tag20.xml><?xml version="1.0" encoding="utf-8"?>
<p:tagLst xmlns:a="http://schemas.openxmlformats.org/drawingml/2006/main" xmlns:r="http://schemas.openxmlformats.org/officeDocument/2006/relationships" xmlns:p="http://schemas.openxmlformats.org/presentationml/2006/main">
  <p:tag name="HIGHLIGHTER" val="false"/>
</p:tagLst>
</file>

<file path=ppt/tags/tag200.xml><?xml version="1.0" encoding="utf-8"?>
<p:tagLst xmlns:a="http://schemas.openxmlformats.org/drawingml/2006/main" xmlns:r="http://schemas.openxmlformats.org/officeDocument/2006/relationships" xmlns:p="http://schemas.openxmlformats.org/presentationml/2006/main">
  <p:tag name="HIGHLIGHTER" val="false"/>
</p:tagLst>
</file>

<file path=ppt/tags/tag2000.xml><?xml version="1.0" encoding="utf-8"?>
<p:tagLst xmlns:a="http://schemas.openxmlformats.org/drawingml/2006/main" xmlns:r="http://schemas.openxmlformats.org/officeDocument/2006/relationships" xmlns:p="http://schemas.openxmlformats.org/presentationml/2006/main">
  <p:tag name="HIGHLIGHTER" val="false"/>
</p:tagLst>
</file>

<file path=ppt/tags/tag2001.xml><?xml version="1.0" encoding="utf-8"?>
<p:tagLst xmlns:a="http://schemas.openxmlformats.org/drawingml/2006/main" xmlns:r="http://schemas.openxmlformats.org/officeDocument/2006/relationships" xmlns:p="http://schemas.openxmlformats.org/presentationml/2006/main">
  <p:tag name="HIGHLIGHTER" val="false"/>
</p:tagLst>
</file>

<file path=ppt/tags/tag2002.xml><?xml version="1.0" encoding="utf-8"?>
<p:tagLst xmlns:a="http://schemas.openxmlformats.org/drawingml/2006/main" xmlns:r="http://schemas.openxmlformats.org/officeDocument/2006/relationships" xmlns:p="http://schemas.openxmlformats.org/presentationml/2006/main">
  <p:tag name="HIGHLIGHTER" val="false"/>
</p:tagLst>
</file>

<file path=ppt/tags/tag2003.xml><?xml version="1.0" encoding="utf-8"?>
<p:tagLst xmlns:a="http://schemas.openxmlformats.org/drawingml/2006/main" xmlns:r="http://schemas.openxmlformats.org/officeDocument/2006/relationships" xmlns:p="http://schemas.openxmlformats.org/presentationml/2006/main">
  <p:tag name="HIGHLIGHTER" val="false"/>
</p:tagLst>
</file>

<file path=ppt/tags/tag2004.xml><?xml version="1.0" encoding="utf-8"?>
<p:tagLst xmlns:a="http://schemas.openxmlformats.org/drawingml/2006/main" xmlns:r="http://schemas.openxmlformats.org/officeDocument/2006/relationships" xmlns:p="http://schemas.openxmlformats.org/presentationml/2006/main">
  <p:tag name="HIGHLIGHTER" val="false"/>
</p:tagLst>
</file>

<file path=ppt/tags/tag2005.xml><?xml version="1.0" encoding="utf-8"?>
<p:tagLst xmlns:a="http://schemas.openxmlformats.org/drawingml/2006/main" xmlns:r="http://schemas.openxmlformats.org/officeDocument/2006/relationships" xmlns:p="http://schemas.openxmlformats.org/presentationml/2006/main">
  <p:tag name="HIGHLIGHTER" val="false"/>
</p:tagLst>
</file>

<file path=ppt/tags/tag2006.xml><?xml version="1.0" encoding="utf-8"?>
<p:tagLst xmlns:a="http://schemas.openxmlformats.org/drawingml/2006/main" xmlns:r="http://schemas.openxmlformats.org/officeDocument/2006/relationships" xmlns:p="http://schemas.openxmlformats.org/presentationml/2006/main">
  <p:tag name="HIGHLIGHTER" val="false"/>
</p:tagLst>
</file>

<file path=ppt/tags/tag2007.xml><?xml version="1.0" encoding="utf-8"?>
<p:tagLst xmlns:a="http://schemas.openxmlformats.org/drawingml/2006/main" xmlns:r="http://schemas.openxmlformats.org/officeDocument/2006/relationships" xmlns:p="http://schemas.openxmlformats.org/presentationml/2006/main">
  <p:tag name="HIGHLIGHTER" val="false"/>
</p:tagLst>
</file>

<file path=ppt/tags/tag2008.xml><?xml version="1.0" encoding="utf-8"?>
<p:tagLst xmlns:a="http://schemas.openxmlformats.org/drawingml/2006/main" xmlns:r="http://schemas.openxmlformats.org/officeDocument/2006/relationships" xmlns:p="http://schemas.openxmlformats.org/presentationml/2006/main">
  <p:tag name="HIGHLIGHTER" val="false"/>
</p:tagLst>
</file>

<file path=ppt/tags/tag2009.xml><?xml version="1.0" encoding="utf-8"?>
<p:tagLst xmlns:a="http://schemas.openxmlformats.org/drawingml/2006/main" xmlns:r="http://schemas.openxmlformats.org/officeDocument/2006/relationships" xmlns:p="http://schemas.openxmlformats.org/presentationml/2006/main">
  <p:tag name="HIGHLIGHTER" val="false"/>
</p:tagLst>
</file>

<file path=ppt/tags/tag201.xml><?xml version="1.0" encoding="utf-8"?>
<p:tagLst xmlns:a="http://schemas.openxmlformats.org/drawingml/2006/main" xmlns:r="http://schemas.openxmlformats.org/officeDocument/2006/relationships" xmlns:p="http://schemas.openxmlformats.org/presentationml/2006/main">
  <p:tag name="HIGHLIGHTER" val="false"/>
</p:tagLst>
</file>

<file path=ppt/tags/tag2010.xml><?xml version="1.0" encoding="utf-8"?>
<p:tagLst xmlns:a="http://schemas.openxmlformats.org/drawingml/2006/main" xmlns:r="http://schemas.openxmlformats.org/officeDocument/2006/relationships" xmlns:p="http://schemas.openxmlformats.org/presentationml/2006/main">
  <p:tag name="HIGHLIGHTER" val="false"/>
</p:tagLst>
</file>

<file path=ppt/tags/tag2011.xml><?xml version="1.0" encoding="utf-8"?>
<p:tagLst xmlns:a="http://schemas.openxmlformats.org/drawingml/2006/main" xmlns:r="http://schemas.openxmlformats.org/officeDocument/2006/relationships" xmlns:p="http://schemas.openxmlformats.org/presentationml/2006/main">
  <p:tag name="HIGHLIGHTER" val="false"/>
</p:tagLst>
</file>

<file path=ppt/tags/tag2012.xml><?xml version="1.0" encoding="utf-8"?>
<p:tagLst xmlns:a="http://schemas.openxmlformats.org/drawingml/2006/main" xmlns:r="http://schemas.openxmlformats.org/officeDocument/2006/relationships" xmlns:p="http://schemas.openxmlformats.org/presentationml/2006/main">
  <p:tag name="HIGHLIGHTER" val="false"/>
</p:tagLst>
</file>

<file path=ppt/tags/tag2013.xml><?xml version="1.0" encoding="utf-8"?>
<p:tagLst xmlns:a="http://schemas.openxmlformats.org/drawingml/2006/main" xmlns:r="http://schemas.openxmlformats.org/officeDocument/2006/relationships" xmlns:p="http://schemas.openxmlformats.org/presentationml/2006/main">
  <p:tag name="HIGHLIGHTER" val="false"/>
</p:tagLst>
</file>

<file path=ppt/tags/tag2014.xml><?xml version="1.0" encoding="utf-8"?>
<p:tagLst xmlns:a="http://schemas.openxmlformats.org/drawingml/2006/main" xmlns:r="http://schemas.openxmlformats.org/officeDocument/2006/relationships" xmlns:p="http://schemas.openxmlformats.org/presentationml/2006/main">
  <p:tag name="HIGHLIGHTER" val="false"/>
</p:tagLst>
</file>

<file path=ppt/tags/tag2015.xml><?xml version="1.0" encoding="utf-8"?>
<p:tagLst xmlns:a="http://schemas.openxmlformats.org/drawingml/2006/main" xmlns:r="http://schemas.openxmlformats.org/officeDocument/2006/relationships" xmlns:p="http://schemas.openxmlformats.org/presentationml/2006/main">
  <p:tag name="HIGHLIGHTER" val="false"/>
</p:tagLst>
</file>

<file path=ppt/tags/tag2016.xml><?xml version="1.0" encoding="utf-8"?>
<p:tagLst xmlns:a="http://schemas.openxmlformats.org/drawingml/2006/main" xmlns:r="http://schemas.openxmlformats.org/officeDocument/2006/relationships" xmlns:p="http://schemas.openxmlformats.org/presentationml/2006/main">
  <p:tag name="HIGHLIGHTER" val="false"/>
</p:tagLst>
</file>

<file path=ppt/tags/tag2017.xml><?xml version="1.0" encoding="utf-8"?>
<p:tagLst xmlns:a="http://schemas.openxmlformats.org/drawingml/2006/main" xmlns:r="http://schemas.openxmlformats.org/officeDocument/2006/relationships" xmlns:p="http://schemas.openxmlformats.org/presentationml/2006/main">
  <p:tag name="HIGHLIGHTER" val="false"/>
</p:tagLst>
</file>

<file path=ppt/tags/tag2018.xml><?xml version="1.0" encoding="utf-8"?>
<p:tagLst xmlns:a="http://schemas.openxmlformats.org/drawingml/2006/main" xmlns:r="http://schemas.openxmlformats.org/officeDocument/2006/relationships" xmlns:p="http://schemas.openxmlformats.org/presentationml/2006/main">
  <p:tag name="HIGHLIGHTER" val="false"/>
</p:tagLst>
</file>

<file path=ppt/tags/tag2019.xml><?xml version="1.0" encoding="utf-8"?>
<p:tagLst xmlns:a="http://schemas.openxmlformats.org/drawingml/2006/main" xmlns:r="http://schemas.openxmlformats.org/officeDocument/2006/relationships" xmlns:p="http://schemas.openxmlformats.org/presentationml/2006/main">
  <p:tag name="HIGHLIGHTER" val="false"/>
</p:tagLst>
</file>

<file path=ppt/tags/tag202.xml><?xml version="1.0" encoding="utf-8"?>
<p:tagLst xmlns:a="http://schemas.openxmlformats.org/drawingml/2006/main" xmlns:r="http://schemas.openxmlformats.org/officeDocument/2006/relationships" xmlns:p="http://schemas.openxmlformats.org/presentationml/2006/main">
  <p:tag name="HIGHLIGHTER" val="false"/>
</p:tagLst>
</file>

<file path=ppt/tags/tag2020.xml><?xml version="1.0" encoding="utf-8"?>
<p:tagLst xmlns:a="http://schemas.openxmlformats.org/drawingml/2006/main" xmlns:r="http://schemas.openxmlformats.org/officeDocument/2006/relationships" xmlns:p="http://schemas.openxmlformats.org/presentationml/2006/main">
  <p:tag name="HIGHLIGHTER" val="false"/>
</p:tagLst>
</file>

<file path=ppt/tags/tag2021.xml><?xml version="1.0" encoding="utf-8"?>
<p:tagLst xmlns:a="http://schemas.openxmlformats.org/drawingml/2006/main" xmlns:r="http://schemas.openxmlformats.org/officeDocument/2006/relationships" xmlns:p="http://schemas.openxmlformats.org/presentationml/2006/main">
  <p:tag name="HIGHLIGHTER" val="false"/>
</p:tagLst>
</file>

<file path=ppt/tags/tag2022.xml><?xml version="1.0" encoding="utf-8"?>
<p:tagLst xmlns:a="http://schemas.openxmlformats.org/drawingml/2006/main" xmlns:r="http://schemas.openxmlformats.org/officeDocument/2006/relationships" xmlns:p="http://schemas.openxmlformats.org/presentationml/2006/main">
  <p:tag name="HIGHLIGHTER" val="false"/>
</p:tagLst>
</file>

<file path=ppt/tags/tag2023.xml><?xml version="1.0" encoding="utf-8"?>
<p:tagLst xmlns:a="http://schemas.openxmlformats.org/drawingml/2006/main" xmlns:r="http://schemas.openxmlformats.org/officeDocument/2006/relationships" xmlns:p="http://schemas.openxmlformats.org/presentationml/2006/main">
  <p:tag name="HIGHLIGHTER" val="false"/>
</p:tagLst>
</file>

<file path=ppt/tags/tag2024.xml><?xml version="1.0" encoding="utf-8"?>
<p:tagLst xmlns:a="http://schemas.openxmlformats.org/drawingml/2006/main" xmlns:r="http://schemas.openxmlformats.org/officeDocument/2006/relationships" xmlns:p="http://schemas.openxmlformats.org/presentationml/2006/main">
  <p:tag name="HIGHLIGHTER" val="false"/>
</p:tagLst>
</file>

<file path=ppt/tags/tag2025.xml><?xml version="1.0" encoding="utf-8"?>
<p:tagLst xmlns:a="http://schemas.openxmlformats.org/drawingml/2006/main" xmlns:r="http://schemas.openxmlformats.org/officeDocument/2006/relationships" xmlns:p="http://schemas.openxmlformats.org/presentationml/2006/main">
  <p:tag name="HIGHLIGHTER" val="false"/>
</p:tagLst>
</file>

<file path=ppt/tags/tag2026.xml><?xml version="1.0" encoding="utf-8"?>
<p:tagLst xmlns:a="http://schemas.openxmlformats.org/drawingml/2006/main" xmlns:r="http://schemas.openxmlformats.org/officeDocument/2006/relationships" xmlns:p="http://schemas.openxmlformats.org/presentationml/2006/main">
  <p:tag name="HIGHLIGHTER" val="false"/>
</p:tagLst>
</file>

<file path=ppt/tags/tag2027.xml><?xml version="1.0" encoding="utf-8"?>
<p:tagLst xmlns:a="http://schemas.openxmlformats.org/drawingml/2006/main" xmlns:r="http://schemas.openxmlformats.org/officeDocument/2006/relationships" xmlns:p="http://schemas.openxmlformats.org/presentationml/2006/main">
  <p:tag name="HIGHLIGHTER" val="false"/>
</p:tagLst>
</file>

<file path=ppt/tags/tag2028.xml><?xml version="1.0" encoding="utf-8"?>
<p:tagLst xmlns:a="http://schemas.openxmlformats.org/drawingml/2006/main" xmlns:r="http://schemas.openxmlformats.org/officeDocument/2006/relationships" xmlns:p="http://schemas.openxmlformats.org/presentationml/2006/main">
  <p:tag name="HIGHLIGHTER" val="false"/>
</p:tagLst>
</file>

<file path=ppt/tags/tag2029.xml><?xml version="1.0" encoding="utf-8"?>
<p:tagLst xmlns:a="http://schemas.openxmlformats.org/drawingml/2006/main" xmlns:r="http://schemas.openxmlformats.org/officeDocument/2006/relationships" xmlns:p="http://schemas.openxmlformats.org/presentationml/2006/main">
  <p:tag name="HIGHLIGHTER" val="false"/>
</p:tagLst>
</file>

<file path=ppt/tags/tag203.xml><?xml version="1.0" encoding="utf-8"?>
<p:tagLst xmlns:a="http://schemas.openxmlformats.org/drawingml/2006/main" xmlns:r="http://schemas.openxmlformats.org/officeDocument/2006/relationships" xmlns:p="http://schemas.openxmlformats.org/presentationml/2006/main">
  <p:tag name="HIGHLIGHTER" val="false"/>
</p:tagLst>
</file>

<file path=ppt/tags/tag2030.xml><?xml version="1.0" encoding="utf-8"?>
<p:tagLst xmlns:a="http://schemas.openxmlformats.org/drawingml/2006/main" xmlns:r="http://schemas.openxmlformats.org/officeDocument/2006/relationships" xmlns:p="http://schemas.openxmlformats.org/presentationml/2006/main">
  <p:tag name="HIGHLIGHTER" val="false"/>
</p:tagLst>
</file>

<file path=ppt/tags/tag2031.xml><?xml version="1.0" encoding="utf-8"?>
<p:tagLst xmlns:a="http://schemas.openxmlformats.org/drawingml/2006/main" xmlns:r="http://schemas.openxmlformats.org/officeDocument/2006/relationships" xmlns:p="http://schemas.openxmlformats.org/presentationml/2006/main">
  <p:tag name="HIGHLIGHTER" val="false"/>
</p:tagLst>
</file>

<file path=ppt/tags/tag2032.xml><?xml version="1.0" encoding="utf-8"?>
<p:tagLst xmlns:a="http://schemas.openxmlformats.org/drawingml/2006/main" xmlns:r="http://schemas.openxmlformats.org/officeDocument/2006/relationships" xmlns:p="http://schemas.openxmlformats.org/presentationml/2006/main">
  <p:tag name="HIGHLIGHTER" val="false"/>
</p:tagLst>
</file>

<file path=ppt/tags/tag2033.xml><?xml version="1.0" encoding="utf-8"?>
<p:tagLst xmlns:a="http://schemas.openxmlformats.org/drawingml/2006/main" xmlns:r="http://schemas.openxmlformats.org/officeDocument/2006/relationships" xmlns:p="http://schemas.openxmlformats.org/presentationml/2006/main">
  <p:tag name="HIGHLIGHTER" val="false"/>
</p:tagLst>
</file>

<file path=ppt/tags/tag2034.xml><?xml version="1.0" encoding="utf-8"?>
<p:tagLst xmlns:a="http://schemas.openxmlformats.org/drawingml/2006/main" xmlns:r="http://schemas.openxmlformats.org/officeDocument/2006/relationships" xmlns:p="http://schemas.openxmlformats.org/presentationml/2006/main">
  <p:tag name="HIGHLIGHTER" val="false"/>
</p:tagLst>
</file>

<file path=ppt/tags/tag2035.xml><?xml version="1.0" encoding="utf-8"?>
<p:tagLst xmlns:a="http://schemas.openxmlformats.org/drawingml/2006/main" xmlns:r="http://schemas.openxmlformats.org/officeDocument/2006/relationships" xmlns:p="http://schemas.openxmlformats.org/presentationml/2006/main">
  <p:tag name="HIGHLIGHTER" val="false"/>
</p:tagLst>
</file>

<file path=ppt/tags/tag2036.xml><?xml version="1.0" encoding="utf-8"?>
<p:tagLst xmlns:a="http://schemas.openxmlformats.org/drawingml/2006/main" xmlns:r="http://schemas.openxmlformats.org/officeDocument/2006/relationships" xmlns:p="http://schemas.openxmlformats.org/presentationml/2006/main">
  <p:tag name="HIGHLIGHTER" val="false"/>
</p:tagLst>
</file>

<file path=ppt/tags/tag2037.xml><?xml version="1.0" encoding="utf-8"?>
<p:tagLst xmlns:a="http://schemas.openxmlformats.org/drawingml/2006/main" xmlns:r="http://schemas.openxmlformats.org/officeDocument/2006/relationships" xmlns:p="http://schemas.openxmlformats.org/presentationml/2006/main">
  <p:tag name="HIGHLIGHTER" val="false"/>
</p:tagLst>
</file>

<file path=ppt/tags/tag2038.xml><?xml version="1.0" encoding="utf-8"?>
<p:tagLst xmlns:a="http://schemas.openxmlformats.org/drawingml/2006/main" xmlns:r="http://schemas.openxmlformats.org/officeDocument/2006/relationships" xmlns:p="http://schemas.openxmlformats.org/presentationml/2006/main">
  <p:tag name="HIGHLIGHTER" val="false"/>
</p:tagLst>
</file>

<file path=ppt/tags/tag2039.xml><?xml version="1.0" encoding="utf-8"?>
<p:tagLst xmlns:a="http://schemas.openxmlformats.org/drawingml/2006/main" xmlns:r="http://schemas.openxmlformats.org/officeDocument/2006/relationships" xmlns:p="http://schemas.openxmlformats.org/presentationml/2006/main">
  <p:tag name="HIGHLIGHTER" val="false"/>
</p:tagLst>
</file>

<file path=ppt/tags/tag204.xml><?xml version="1.0" encoding="utf-8"?>
<p:tagLst xmlns:a="http://schemas.openxmlformats.org/drawingml/2006/main" xmlns:r="http://schemas.openxmlformats.org/officeDocument/2006/relationships" xmlns:p="http://schemas.openxmlformats.org/presentationml/2006/main">
  <p:tag name="HIGHLIGHTER" val="false"/>
</p:tagLst>
</file>

<file path=ppt/tags/tag2040.xml><?xml version="1.0" encoding="utf-8"?>
<p:tagLst xmlns:a="http://schemas.openxmlformats.org/drawingml/2006/main" xmlns:r="http://schemas.openxmlformats.org/officeDocument/2006/relationships" xmlns:p="http://schemas.openxmlformats.org/presentationml/2006/main">
  <p:tag name="HIGHLIGHTER" val="false"/>
</p:tagLst>
</file>

<file path=ppt/tags/tag2041.xml><?xml version="1.0" encoding="utf-8"?>
<p:tagLst xmlns:a="http://schemas.openxmlformats.org/drawingml/2006/main" xmlns:r="http://schemas.openxmlformats.org/officeDocument/2006/relationships" xmlns:p="http://schemas.openxmlformats.org/presentationml/2006/main">
  <p:tag name="HIGHLIGHTER" val="false"/>
</p:tagLst>
</file>

<file path=ppt/tags/tag2042.xml><?xml version="1.0" encoding="utf-8"?>
<p:tagLst xmlns:a="http://schemas.openxmlformats.org/drawingml/2006/main" xmlns:r="http://schemas.openxmlformats.org/officeDocument/2006/relationships" xmlns:p="http://schemas.openxmlformats.org/presentationml/2006/main">
  <p:tag name="HIGHLIGHTER" val="false"/>
</p:tagLst>
</file>

<file path=ppt/tags/tag2043.xml><?xml version="1.0" encoding="utf-8"?>
<p:tagLst xmlns:a="http://schemas.openxmlformats.org/drawingml/2006/main" xmlns:r="http://schemas.openxmlformats.org/officeDocument/2006/relationships" xmlns:p="http://schemas.openxmlformats.org/presentationml/2006/main">
  <p:tag name="HIGHLIGHTER" val="false"/>
</p:tagLst>
</file>

<file path=ppt/tags/tag2044.xml><?xml version="1.0" encoding="utf-8"?>
<p:tagLst xmlns:a="http://schemas.openxmlformats.org/drawingml/2006/main" xmlns:r="http://schemas.openxmlformats.org/officeDocument/2006/relationships" xmlns:p="http://schemas.openxmlformats.org/presentationml/2006/main">
  <p:tag name="HIGHLIGHTER" val="false"/>
</p:tagLst>
</file>

<file path=ppt/tags/tag2045.xml><?xml version="1.0" encoding="utf-8"?>
<p:tagLst xmlns:a="http://schemas.openxmlformats.org/drawingml/2006/main" xmlns:r="http://schemas.openxmlformats.org/officeDocument/2006/relationships" xmlns:p="http://schemas.openxmlformats.org/presentationml/2006/main">
  <p:tag name="HIGHLIGHTER" val="false"/>
</p:tagLst>
</file>

<file path=ppt/tags/tag2046.xml><?xml version="1.0" encoding="utf-8"?>
<p:tagLst xmlns:a="http://schemas.openxmlformats.org/drawingml/2006/main" xmlns:r="http://schemas.openxmlformats.org/officeDocument/2006/relationships" xmlns:p="http://schemas.openxmlformats.org/presentationml/2006/main">
  <p:tag name="HIGHLIGHTER" val="false"/>
</p:tagLst>
</file>

<file path=ppt/tags/tag2047.xml><?xml version="1.0" encoding="utf-8"?>
<p:tagLst xmlns:a="http://schemas.openxmlformats.org/drawingml/2006/main" xmlns:r="http://schemas.openxmlformats.org/officeDocument/2006/relationships" xmlns:p="http://schemas.openxmlformats.org/presentationml/2006/main">
  <p:tag name="HIGHLIGHTER" val="false"/>
</p:tagLst>
</file>

<file path=ppt/tags/tag2048.xml><?xml version="1.0" encoding="utf-8"?>
<p:tagLst xmlns:a="http://schemas.openxmlformats.org/drawingml/2006/main" xmlns:r="http://schemas.openxmlformats.org/officeDocument/2006/relationships" xmlns:p="http://schemas.openxmlformats.org/presentationml/2006/main">
  <p:tag name="HIGHLIGHTER" val="false"/>
</p:tagLst>
</file>

<file path=ppt/tags/tag2049.xml><?xml version="1.0" encoding="utf-8"?>
<p:tagLst xmlns:a="http://schemas.openxmlformats.org/drawingml/2006/main" xmlns:r="http://schemas.openxmlformats.org/officeDocument/2006/relationships" xmlns:p="http://schemas.openxmlformats.org/presentationml/2006/main">
  <p:tag name="HIGHLIGHTER" val="false"/>
</p:tagLst>
</file>

<file path=ppt/tags/tag205.xml><?xml version="1.0" encoding="utf-8"?>
<p:tagLst xmlns:a="http://schemas.openxmlformats.org/drawingml/2006/main" xmlns:r="http://schemas.openxmlformats.org/officeDocument/2006/relationships" xmlns:p="http://schemas.openxmlformats.org/presentationml/2006/main">
  <p:tag name="HIGHLIGHTER" val="false"/>
</p:tagLst>
</file>

<file path=ppt/tags/tag2050.xml><?xml version="1.0" encoding="utf-8"?>
<p:tagLst xmlns:a="http://schemas.openxmlformats.org/drawingml/2006/main" xmlns:r="http://schemas.openxmlformats.org/officeDocument/2006/relationships" xmlns:p="http://schemas.openxmlformats.org/presentationml/2006/main">
  <p:tag name="HIGHLIGHTER" val="false"/>
</p:tagLst>
</file>

<file path=ppt/tags/tag2051.xml><?xml version="1.0" encoding="utf-8"?>
<p:tagLst xmlns:a="http://schemas.openxmlformats.org/drawingml/2006/main" xmlns:r="http://schemas.openxmlformats.org/officeDocument/2006/relationships" xmlns:p="http://schemas.openxmlformats.org/presentationml/2006/main">
  <p:tag name="HIGHLIGHTER" val="false"/>
</p:tagLst>
</file>

<file path=ppt/tags/tag2052.xml><?xml version="1.0" encoding="utf-8"?>
<p:tagLst xmlns:a="http://schemas.openxmlformats.org/drawingml/2006/main" xmlns:r="http://schemas.openxmlformats.org/officeDocument/2006/relationships" xmlns:p="http://schemas.openxmlformats.org/presentationml/2006/main">
  <p:tag name="HIGHLIGHTER" val="false"/>
</p:tagLst>
</file>

<file path=ppt/tags/tag2053.xml><?xml version="1.0" encoding="utf-8"?>
<p:tagLst xmlns:a="http://schemas.openxmlformats.org/drawingml/2006/main" xmlns:r="http://schemas.openxmlformats.org/officeDocument/2006/relationships" xmlns:p="http://schemas.openxmlformats.org/presentationml/2006/main">
  <p:tag name="HIGHLIGHTER" val="false"/>
</p:tagLst>
</file>

<file path=ppt/tags/tag2054.xml><?xml version="1.0" encoding="utf-8"?>
<p:tagLst xmlns:a="http://schemas.openxmlformats.org/drawingml/2006/main" xmlns:r="http://schemas.openxmlformats.org/officeDocument/2006/relationships" xmlns:p="http://schemas.openxmlformats.org/presentationml/2006/main">
  <p:tag name="HIGHLIGHTER" val="false"/>
</p:tagLst>
</file>

<file path=ppt/tags/tag2055.xml><?xml version="1.0" encoding="utf-8"?>
<p:tagLst xmlns:a="http://schemas.openxmlformats.org/drawingml/2006/main" xmlns:r="http://schemas.openxmlformats.org/officeDocument/2006/relationships" xmlns:p="http://schemas.openxmlformats.org/presentationml/2006/main">
  <p:tag name="HIGHLIGHTER" val="false"/>
</p:tagLst>
</file>

<file path=ppt/tags/tag2056.xml><?xml version="1.0" encoding="utf-8"?>
<p:tagLst xmlns:a="http://schemas.openxmlformats.org/drawingml/2006/main" xmlns:r="http://schemas.openxmlformats.org/officeDocument/2006/relationships" xmlns:p="http://schemas.openxmlformats.org/presentationml/2006/main">
  <p:tag name="HIGHLIGHTER" val="false"/>
</p:tagLst>
</file>

<file path=ppt/tags/tag2057.xml><?xml version="1.0" encoding="utf-8"?>
<p:tagLst xmlns:a="http://schemas.openxmlformats.org/drawingml/2006/main" xmlns:r="http://schemas.openxmlformats.org/officeDocument/2006/relationships" xmlns:p="http://schemas.openxmlformats.org/presentationml/2006/main">
  <p:tag name="HIGHLIGHTER" val="false"/>
</p:tagLst>
</file>

<file path=ppt/tags/tag2058.xml><?xml version="1.0" encoding="utf-8"?>
<p:tagLst xmlns:a="http://schemas.openxmlformats.org/drawingml/2006/main" xmlns:r="http://schemas.openxmlformats.org/officeDocument/2006/relationships" xmlns:p="http://schemas.openxmlformats.org/presentationml/2006/main">
  <p:tag name="HIGHLIGHTER" val="false"/>
</p:tagLst>
</file>

<file path=ppt/tags/tag2059.xml><?xml version="1.0" encoding="utf-8"?>
<p:tagLst xmlns:a="http://schemas.openxmlformats.org/drawingml/2006/main" xmlns:r="http://schemas.openxmlformats.org/officeDocument/2006/relationships" xmlns:p="http://schemas.openxmlformats.org/presentationml/2006/main">
  <p:tag name="HIGHLIGHTER" val="false"/>
</p:tagLst>
</file>

<file path=ppt/tags/tag206.xml><?xml version="1.0" encoding="utf-8"?>
<p:tagLst xmlns:a="http://schemas.openxmlformats.org/drawingml/2006/main" xmlns:r="http://schemas.openxmlformats.org/officeDocument/2006/relationships" xmlns:p="http://schemas.openxmlformats.org/presentationml/2006/main">
  <p:tag name="HIGHLIGHTER" val="false"/>
</p:tagLst>
</file>

<file path=ppt/tags/tag2060.xml><?xml version="1.0" encoding="utf-8"?>
<p:tagLst xmlns:a="http://schemas.openxmlformats.org/drawingml/2006/main" xmlns:r="http://schemas.openxmlformats.org/officeDocument/2006/relationships" xmlns:p="http://schemas.openxmlformats.org/presentationml/2006/main">
  <p:tag name="HIGHLIGHTER" val="false"/>
</p:tagLst>
</file>

<file path=ppt/tags/tag2061.xml><?xml version="1.0" encoding="utf-8"?>
<p:tagLst xmlns:a="http://schemas.openxmlformats.org/drawingml/2006/main" xmlns:r="http://schemas.openxmlformats.org/officeDocument/2006/relationships" xmlns:p="http://schemas.openxmlformats.org/presentationml/2006/main">
  <p:tag name="HIGHLIGHTER" val="false"/>
</p:tagLst>
</file>

<file path=ppt/tags/tag2062.xml><?xml version="1.0" encoding="utf-8"?>
<p:tagLst xmlns:a="http://schemas.openxmlformats.org/drawingml/2006/main" xmlns:r="http://schemas.openxmlformats.org/officeDocument/2006/relationships" xmlns:p="http://schemas.openxmlformats.org/presentationml/2006/main">
  <p:tag name="HIGHLIGHTER" val="false"/>
</p:tagLst>
</file>

<file path=ppt/tags/tag2063.xml><?xml version="1.0" encoding="utf-8"?>
<p:tagLst xmlns:a="http://schemas.openxmlformats.org/drawingml/2006/main" xmlns:r="http://schemas.openxmlformats.org/officeDocument/2006/relationships" xmlns:p="http://schemas.openxmlformats.org/presentationml/2006/main">
  <p:tag name="HIGHLIGHTER" val="false"/>
</p:tagLst>
</file>

<file path=ppt/tags/tag2064.xml><?xml version="1.0" encoding="utf-8"?>
<p:tagLst xmlns:a="http://schemas.openxmlformats.org/drawingml/2006/main" xmlns:r="http://schemas.openxmlformats.org/officeDocument/2006/relationships" xmlns:p="http://schemas.openxmlformats.org/presentationml/2006/main">
  <p:tag name="HIGHLIGHTER" val="false"/>
</p:tagLst>
</file>

<file path=ppt/tags/tag2065.xml><?xml version="1.0" encoding="utf-8"?>
<p:tagLst xmlns:a="http://schemas.openxmlformats.org/drawingml/2006/main" xmlns:r="http://schemas.openxmlformats.org/officeDocument/2006/relationships" xmlns:p="http://schemas.openxmlformats.org/presentationml/2006/main">
  <p:tag name="HIGHLIGHTER" val="false"/>
</p:tagLst>
</file>

<file path=ppt/tags/tag2066.xml><?xml version="1.0" encoding="utf-8"?>
<p:tagLst xmlns:a="http://schemas.openxmlformats.org/drawingml/2006/main" xmlns:r="http://schemas.openxmlformats.org/officeDocument/2006/relationships" xmlns:p="http://schemas.openxmlformats.org/presentationml/2006/main">
  <p:tag name="HIGHLIGHTER" val="false"/>
</p:tagLst>
</file>

<file path=ppt/tags/tag2067.xml><?xml version="1.0" encoding="utf-8"?>
<p:tagLst xmlns:a="http://schemas.openxmlformats.org/drawingml/2006/main" xmlns:r="http://schemas.openxmlformats.org/officeDocument/2006/relationships" xmlns:p="http://schemas.openxmlformats.org/presentationml/2006/main">
  <p:tag name="HIGHLIGHTER" val="false"/>
</p:tagLst>
</file>

<file path=ppt/tags/tag2068.xml><?xml version="1.0" encoding="utf-8"?>
<p:tagLst xmlns:a="http://schemas.openxmlformats.org/drawingml/2006/main" xmlns:r="http://schemas.openxmlformats.org/officeDocument/2006/relationships" xmlns:p="http://schemas.openxmlformats.org/presentationml/2006/main">
  <p:tag name="HIGHLIGHTER" val="false"/>
</p:tagLst>
</file>

<file path=ppt/tags/tag2069.xml><?xml version="1.0" encoding="utf-8"?>
<p:tagLst xmlns:a="http://schemas.openxmlformats.org/drawingml/2006/main" xmlns:r="http://schemas.openxmlformats.org/officeDocument/2006/relationships" xmlns:p="http://schemas.openxmlformats.org/presentationml/2006/main">
  <p:tag name="HIGHLIGHTER" val="false"/>
</p:tagLst>
</file>

<file path=ppt/tags/tag207.xml><?xml version="1.0" encoding="utf-8"?>
<p:tagLst xmlns:a="http://schemas.openxmlformats.org/drawingml/2006/main" xmlns:r="http://schemas.openxmlformats.org/officeDocument/2006/relationships" xmlns:p="http://schemas.openxmlformats.org/presentationml/2006/main">
  <p:tag name="HIGHLIGHTER" val="false"/>
</p:tagLst>
</file>

<file path=ppt/tags/tag2070.xml><?xml version="1.0" encoding="utf-8"?>
<p:tagLst xmlns:a="http://schemas.openxmlformats.org/drawingml/2006/main" xmlns:r="http://schemas.openxmlformats.org/officeDocument/2006/relationships" xmlns:p="http://schemas.openxmlformats.org/presentationml/2006/main">
  <p:tag name="HIGHLIGHTER" val="false"/>
</p:tagLst>
</file>

<file path=ppt/tags/tag2071.xml><?xml version="1.0" encoding="utf-8"?>
<p:tagLst xmlns:a="http://schemas.openxmlformats.org/drawingml/2006/main" xmlns:r="http://schemas.openxmlformats.org/officeDocument/2006/relationships" xmlns:p="http://schemas.openxmlformats.org/presentationml/2006/main">
  <p:tag name="HIGHLIGHTER" val="false"/>
</p:tagLst>
</file>

<file path=ppt/tags/tag2072.xml><?xml version="1.0" encoding="utf-8"?>
<p:tagLst xmlns:a="http://schemas.openxmlformats.org/drawingml/2006/main" xmlns:r="http://schemas.openxmlformats.org/officeDocument/2006/relationships" xmlns:p="http://schemas.openxmlformats.org/presentationml/2006/main">
  <p:tag name="HIGHLIGHTER" val="false"/>
</p:tagLst>
</file>

<file path=ppt/tags/tag2073.xml><?xml version="1.0" encoding="utf-8"?>
<p:tagLst xmlns:a="http://schemas.openxmlformats.org/drawingml/2006/main" xmlns:r="http://schemas.openxmlformats.org/officeDocument/2006/relationships" xmlns:p="http://schemas.openxmlformats.org/presentationml/2006/main">
  <p:tag name="HIGHLIGHTER" val="false"/>
</p:tagLst>
</file>

<file path=ppt/tags/tag2074.xml><?xml version="1.0" encoding="utf-8"?>
<p:tagLst xmlns:a="http://schemas.openxmlformats.org/drawingml/2006/main" xmlns:r="http://schemas.openxmlformats.org/officeDocument/2006/relationships" xmlns:p="http://schemas.openxmlformats.org/presentationml/2006/main">
  <p:tag name="HIGHLIGHTER" val="false"/>
</p:tagLst>
</file>

<file path=ppt/tags/tag2075.xml><?xml version="1.0" encoding="utf-8"?>
<p:tagLst xmlns:a="http://schemas.openxmlformats.org/drawingml/2006/main" xmlns:r="http://schemas.openxmlformats.org/officeDocument/2006/relationships" xmlns:p="http://schemas.openxmlformats.org/presentationml/2006/main">
  <p:tag name="HIGHLIGHTER" val="false"/>
</p:tagLst>
</file>

<file path=ppt/tags/tag2076.xml><?xml version="1.0" encoding="utf-8"?>
<p:tagLst xmlns:a="http://schemas.openxmlformats.org/drawingml/2006/main" xmlns:r="http://schemas.openxmlformats.org/officeDocument/2006/relationships" xmlns:p="http://schemas.openxmlformats.org/presentationml/2006/main">
  <p:tag name="HIGHLIGHTER" val="false"/>
</p:tagLst>
</file>

<file path=ppt/tags/tag2077.xml><?xml version="1.0" encoding="utf-8"?>
<p:tagLst xmlns:a="http://schemas.openxmlformats.org/drawingml/2006/main" xmlns:r="http://schemas.openxmlformats.org/officeDocument/2006/relationships" xmlns:p="http://schemas.openxmlformats.org/presentationml/2006/main">
  <p:tag name="HIGHLIGHTER" val="false"/>
</p:tagLst>
</file>

<file path=ppt/tags/tag2078.xml><?xml version="1.0" encoding="utf-8"?>
<p:tagLst xmlns:a="http://schemas.openxmlformats.org/drawingml/2006/main" xmlns:r="http://schemas.openxmlformats.org/officeDocument/2006/relationships" xmlns:p="http://schemas.openxmlformats.org/presentationml/2006/main">
  <p:tag name="HIGHLIGHTER" val="false"/>
</p:tagLst>
</file>

<file path=ppt/tags/tag2079.xml><?xml version="1.0" encoding="utf-8"?>
<p:tagLst xmlns:a="http://schemas.openxmlformats.org/drawingml/2006/main" xmlns:r="http://schemas.openxmlformats.org/officeDocument/2006/relationships" xmlns:p="http://schemas.openxmlformats.org/presentationml/2006/main">
  <p:tag name="HIGHLIGHTER" val="false"/>
</p:tagLst>
</file>

<file path=ppt/tags/tag208.xml><?xml version="1.0" encoding="utf-8"?>
<p:tagLst xmlns:a="http://schemas.openxmlformats.org/drawingml/2006/main" xmlns:r="http://schemas.openxmlformats.org/officeDocument/2006/relationships" xmlns:p="http://schemas.openxmlformats.org/presentationml/2006/main">
  <p:tag name="HIGHLIGHTER" val="false"/>
</p:tagLst>
</file>

<file path=ppt/tags/tag2080.xml><?xml version="1.0" encoding="utf-8"?>
<p:tagLst xmlns:a="http://schemas.openxmlformats.org/drawingml/2006/main" xmlns:r="http://schemas.openxmlformats.org/officeDocument/2006/relationships" xmlns:p="http://schemas.openxmlformats.org/presentationml/2006/main">
  <p:tag name="HIGHLIGHTER" val="false"/>
</p:tagLst>
</file>

<file path=ppt/tags/tag2081.xml><?xml version="1.0" encoding="utf-8"?>
<p:tagLst xmlns:a="http://schemas.openxmlformats.org/drawingml/2006/main" xmlns:r="http://schemas.openxmlformats.org/officeDocument/2006/relationships" xmlns:p="http://schemas.openxmlformats.org/presentationml/2006/main">
  <p:tag name="HIGHLIGHTER" val="false"/>
</p:tagLst>
</file>

<file path=ppt/tags/tag2082.xml><?xml version="1.0" encoding="utf-8"?>
<p:tagLst xmlns:a="http://schemas.openxmlformats.org/drawingml/2006/main" xmlns:r="http://schemas.openxmlformats.org/officeDocument/2006/relationships" xmlns:p="http://schemas.openxmlformats.org/presentationml/2006/main">
  <p:tag name="HIGHLIGHTER" val="false"/>
</p:tagLst>
</file>

<file path=ppt/tags/tag2083.xml><?xml version="1.0" encoding="utf-8"?>
<p:tagLst xmlns:a="http://schemas.openxmlformats.org/drawingml/2006/main" xmlns:r="http://schemas.openxmlformats.org/officeDocument/2006/relationships" xmlns:p="http://schemas.openxmlformats.org/presentationml/2006/main">
  <p:tag name="HIGHLIGHTER" val="false"/>
</p:tagLst>
</file>

<file path=ppt/tags/tag2084.xml><?xml version="1.0" encoding="utf-8"?>
<p:tagLst xmlns:a="http://schemas.openxmlformats.org/drawingml/2006/main" xmlns:r="http://schemas.openxmlformats.org/officeDocument/2006/relationships" xmlns:p="http://schemas.openxmlformats.org/presentationml/2006/main">
  <p:tag name="HIGHLIGHTER" val="false"/>
</p:tagLst>
</file>

<file path=ppt/tags/tag2085.xml><?xml version="1.0" encoding="utf-8"?>
<p:tagLst xmlns:a="http://schemas.openxmlformats.org/drawingml/2006/main" xmlns:r="http://schemas.openxmlformats.org/officeDocument/2006/relationships" xmlns:p="http://schemas.openxmlformats.org/presentationml/2006/main">
  <p:tag name="HIGHLIGHTER" val="false"/>
</p:tagLst>
</file>

<file path=ppt/tags/tag2086.xml><?xml version="1.0" encoding="utf-8"?>
<p:tagLst xmlns:a="http://schemas.openxmlformats.org/drawingml/2006/main" xmlns:r="http://schemas.openxmlformats.org/officeDocument/2006/relationships" xmlns:p="http://schemas.openxmlformats.org/presentationml/2006/main">
  <p:tag name="HIGHLIGHTER" val="false"/>
</p:tagLst>
</file>

<file path=ppt/tags/tag2087.xml><?xml version="1.0" encoding="utf-8"?>
<p:tagLst xmlns:a="http://schemas.openxmlformats.org/drawingml/2006/main" xmlns:r="http://schemas.openxmlformats.org/officeDocument/2006/relationships" xmlns:p="http://schemas.openxmlformats.org/presentationml/2006/main">
  <p:tag name="HIGHLIGHTER" val="false"/>
</p:tagLst>
</file>

<file path=ppt/tags/tag2088.xml><?xml version="1.0" encoding="utf-8"?>
<p:tagLst xmlns:a="http://schemas.openxmlformats.org/drawingml/2006/main" xmlns:r="http://schemas.openxmlformats.org/officeDocument/2006/relationships" xmlns:p="http://schemas.openxmlformats.org/presentationml/2006/main">
  <p:tag name="HIGHLIGHTER" val="false"/>
</p:tagLst>
</file>

<file path=ppt/tags/tag2089.xml><?xml version="1.0" encoding="utf-8"?>
<p:tagLst xmlns:a="http://schemas.openxmlformats.org/drawingml/2006/main" xmlns:r="http://schemas.openxmlformats.org/officeDocument/2006/relationships" xmlns:p="http://schemas.openxmlformats.org/presentationml/2006/main">
  <p:tag name="HIGHLIGHTER" val="false"/>
</p:tagLst>
</file>

<file path=ppt/tags/tag209.xml><?xml version="1.0" encoding="utf-8"?>
<p:tagLst xmlns:a="http://schemas.openxmlformats.org/drawingml/2006/main" xmlns:r="http://schemas.openxmlformats.org/officeDocument/2006/relationships" xmlns:p="http://schemas.openxmlformats.org/presentationml/2006/main">
  <p:tag name="HIGHLIGHTER" val="false"/>
</p:tagLst>
</file>

<file path=ppt/tags/tag2090.xml><?xml version="1.0" encoding="utf-8"?>
<p:tagLst xmlns:a="http://schemas.openxmlformats.org/drawingml/2006/main" xmlns:r="http://schemas.openxmlformats.org/officeDocument/2006/relationships" xmlns:p="http://schemas.openxmlformats.org/presentationml/2006/main">
  <p:tag name="HIGHLIGHTER" val="false"/>
</p:tagLst>
</file>

<file path=ppt/tags/tag2091.xml><?xml version="1.0" encoding="utf-8"?>
<p:tagLst xmlns:a="http://schemas.openxmlformats.org/drawingml/2006/main" xmlns:r="http://schemas.openxmlformats.org/officeDocument/2006/relationships" xmlns:p="http://schemas.openxmlformats.org/presentationml/2006/main">
  <p:tag name="HIGHLIGHTER" val="false"/>
</p:tagLst>
</file>

<file path=ppt/tags/tag2092.xml><?xml version="1.0" encoding="utf-8"?>
<p:tagLst xmlns:a="http://schemas.openxmlformats.org/drawingml/2006/main" xmlns:r="http://schemas.openxmlformats.org/officeDocument/2006/relationships" xmlns:p="http://schemas.openxmlformats.org/presentationml/2006/main">
  <p:tag name="HIGHLIGHTER" val="false"/>
</p:tagLst>
</file>

<file path=ppt/tags/tag2093.xml><?xml version="1.0" encoding="utf-8"?>
<p:tagLst xmlns:a="http://schemas.openxmlformats.org/drawingml/2006/main" xmlns:r="http://schemas.openxmlformats.org/officeDocument/2006/relationships" xmlns:p="http://schemas.openxmlformats.org/presentationml/2006/main">
  <p:tag name="HIGHLIGHTER" val="false"/>
</p:tagLst>
</file>

<file path=ppt/tags/tag2094.xml><?xml version="1.0" encoding="utf-8"?>
<p:tagLst xmlns:a="http://schemas.openxmlformats.org/drawingml/2006/main" xmlns:r="http://schemas.openxmlformats.org/officeDocument/2006/relationships" xmlns:p="http://schemas.openxmlformats.org/presentationml/2006/main">
  <p:tag name="HIGHLIGHTER" val="false"/>
</p:tagLst>
</file>

<file path=ppt/tags/tag2095.xml><?xml version="1.0" encoding="utf-8"?>
<p:tagLst xmlns:a="http://schemas.openxmlformats.org/drawingml/2006/main" xmlns:r="http://schemas.openxmlformats.org/officeDocument/2006/relationships" xmlns:p="http://schemas.openxmlformats.org/presentationml/2006/main">
  <p:tag name="HIGHLIGHTER" val="false"/>
</p:tagLst>
</file>

<file path=ppt/tags/tag2096.xml><?xml version="1.0" encoding="utf-8"?>
<p:tagLst xmlns:a="http://schemas.openxmlformats.org/drawingml/2006/main" xmlns:r="http://schemas.openxmlformats.org/officeDocument/2006/relationships" xmlns:p="http://schemas.openxmlformats.org/presentationml/2006/main">
  <p:tag name="HIGHLIGHTER" val="false"/>
</p:tagLst>
</file>

<file path=ppt/tags/tag2097.xml><?xml version="1.0" encoding="utf-8"?>
<p:tagLst xmlns:a="http://schemas.openxmlformats.org/drawingml/2006/main" xmlns:r="http://schemas.openxmlformats.org/officeDocument/2006/relationships" xmlns:p="http://schemas.openxmlformats.org/presentationml/2006/main">
  <p:tag name="HIGHLIGHTER" val="false"/>
</p:tagLst>
</file>

<file path=ppt/tags/tag2098.xml><?xml version="1.0" encoding="utf-8"?>
<p:tagLst xmlns:a="http://schemas.openxmlformats.org/drawingml/2006/main" xmlns:r="http://schemas.openxmlformats.org/officeDocument/2006/relationships" xmlns:p="http://schemas.openxmlformats.org/presentationml/2006/main">
  <p:tag name="HIGHLIGHTER" val="false"/>
</p:tagLst>
</file>

<file path=ppt/tags/tag2099.xml><?xml version="1.0" encoding="utf-8"?>
<p:tagLst xmlns:a="http://schemas.openxmlformats.org/drawingml/2006/main" xmlns:r="http://schemas.openxmlformats.org/officeDocument/2006/relationships" xmlns:p="http://schemas.openxmlformats.org/presentationml/2006/main">
  <p:tag name="HIGHLIGHTER" val="false"/>
</p:tagLst>
</file>

<file path=ppt/tags/tag21.xml><?xml version="1.0" encoding="utf-8"?>
<p:tagLst xmlns:a="http://schemas.openxmlformats.org/drawingml/2006/main" xmlns:r="http://schemas.openxmlformats.org/officeDocument/2006/relationships" xmlns:p="http://schemas.openxmlformats.org/presentationml/2006/main">
  <p:tag name="HIGHLIGHTER" val="false"/>
</p:tagLst>
</file>

<file path=ppt/tags/tag210.xml><?xml version="1.0" encoding="utf-8"?>
<p:tagLst xmlns:a="http://schemas.openxmlformats.org/drawingml/2006/main" xmlns:r="http://schemas.openxmlformats.org/officeDocument/2006/relationships" xmlns:p="http://schemas.openxmlformats.org/presentationml/2006/main">
  <p:tag name="HIGHLIGHTER" val="false"/>
</p:tagLst>
</file>

<file path=ppt/tags/tag2100.xml><?xml version="1.0" encoding="utf-8"?>
<p:tagLst xmlns:a="http://schemas.openxmlformats.org/drawingml/2006/main" xmlns:r="http://schemas.openxmlformats.org/officeDocument/2006/relationships" xmlns:p="http://schemas.openxmlformats.org/presentationml/2006/main">
  <p:tag name="HIGHLIGHTER" val="false"/>
</p:tagLst>
</file>

<file path=ppt/tags/tag2101.xml><?xml version="1.0" encoding="utf-8"?>
<p:tagLst xmlns:a="http://schemas.openxmlformats.org/drawingml/2006/main" xmlns:r="http://schemas.openxmlformats.org/officeDocument/2006/relationships" xmlns:p="http://schemas.openxmlformats.org/presentationml/2006/main">
  <p:tag name="HIGHLIGHTER" val="false"/>
</p:tagLst>
</file>

<file path=ppt/tags/tag2102.xml><?xml version="1.0" encoding="utf-8"?>
<p:tagLst xmlns:a="http://schemas.openxmlformats.org/drawingml/2006/main" xmlns:r="http://schemas.openxmlformats.org/officeDocument/2006/relationships" xmlns:p="http://schemas.openxmlformats.org/presentationml/2006/main">
  <p:tag name="HIGHLIGHTER" val="false"/>
</p:tagLst>
</file>

<file path=ppt/tags/tag2103.xml><?xml version="1.0" encoding="utf-8"?>
<p:tagLst xmlns:a="http://schemas.openxmlformats.org/drawingml/2006/main" xmlns:r="http://schemas.openxmlformats.org/officeDocument/2006/relationships" xmlns:p="http://schemas.openxmlformats.org/presentationml/2006/main">
  <p:tag name="HIGHLIGHTER" val="false"/>
</p:tagLst>
</file>

<file path=ppt/tags/tag2104.xml><?xml version="1.0" encoding="utf-8"?>
<p:tagLst xmlns:a="http://schemas.openxmlformats.org/drawingml/2006/main" xmlns:r="http://schemas.openxmlformats.org/officeDocument/2006/relationships" xmlns:p="http://schemas.openxmlformats.org/presentationml/2006/main">
  <p:tag name="HIGHLIGHTER" val="false"/>
</p:tagLst>
</file>

<file path=ppt/tags/tag2105.xml><?xml version="1.0" encoding="utf-8"?>
<p:tagLst xmlns:a="http://schemas.openxmlformats.org/drawingml/2006/main" xmlns:r="http://schemas.openxmlformats.org/officeDocument/2006/relationships" xmlns:p="http://schemas.openxmlformats.org/presentationml/2006/main">
  <p:tag name="HIGHLIGHTER" val="false"/>
</p:tagLst>
</file>

<file path=ppt/tags/tag2106.xml><?xml version="1.0" encoding="utf-8"?>
<p:tagLst xmlns:a="http://schemas.openxmlformats.org/drawingml/2006/main" xmlns:r="http://schemas.openxmlformats.org/officeDocument/2006/relationships" xmlns:p="http://schemas.openxmlformats.org/presentationml/2006/main">
  <p:tag name="HIGHLIGHTER" val="false"/>
</p:tagLst>
</file>

<file path=ppt/tags/tag2107.xml><?xml version="1.0" encoding="utf-8"?>
<p:tagLst xmlns:a="http://schemas.openxmlformats.org/drawingml/2006/main" xmlns:r="http://schemas.openxmlformats.org/officeDocument/2006/relationships" xmlns:p="http://schemas.openxmlformats.org/presentationml/2006/main">
  <p:tag name="HIGHLIGHTER" val="false"/>
</p:tagLst>
</file>

<file path=ppt/tags/tag2108.xml><?xml version="1.0" encoding="utf-8"?>
<p:tagLst xmlns:a="http://schemas.openxmlformats.org/drawingml/2006/main" xmlns:r="http://schemas.openxmlformats.org/officeDocument/2006/relationships" xmlns:p="http://schemas.openxmlformats.org/presentationml/2006/main">
  <p:tag name="HIGHLIGHTER" val="false"/>
</p:tagLst>
</file>

<file path=ppt/tags/tag2109.xml><?xml version="1.0" encoding="utf-8"?>
<p:tagLst xmlns:a="http://schemas.openxmlformats.org/drawingml/2006/main" xmlns:r="http://schemas.openxmlformats.org/officeDocument/2006/relationships" xmlns:p="http://schemas.openxmlformats.org/presentationml/2006/main">
  <p:tag name="HIGHLIGHTER" val="false"/>
</p:tagLst>
</file>

<file path=ppt/tags/tag211.xml><?xml version="1.0" encoding="utf-8"?>
<p:tagLst xmlns:a="http://schemas.openxmlformats.org/drawingml/2006/main" xmlns:r="http://schemas.openxmlformats.org/officeDocument/2006/relationships" xmlns:p="http://schemas.openxmlformats.org/presentationml/2006/main">
  <p:tag name="HIGHLIGHTER" val="false"/>
</p:tagLst>
</file>

<file path=ppt/tags/tag2110.xml><?xml version="1.0" encoding="utf-8"?>
<p:tagLst xmlns:a="http://schemas.openxmlformats.org/drawingml/2006/main" xmlns:r="http://schemas.openxmlformats.org/officeDocument/2006/relationships" xmlns:p="http://schemas.openxmlformats.org/presentationml/2006/main">
  <p:tag name="HIGHLIGHTER" val="false"/>
</p:tagLst>
</file>

<file path=ppt/tags/tag2111.xml><?xml version="1.0" encoding="utf-8"?>
<p:tagLst xmlns:a="http://schemas.openxmlformats.org/drawingml/2006/main" xmlns:r="http://schemas.openxmlformats.org/officeDocument/2006/relationships" xmlns:p="http://schemas.openxmlformats.org/presentationml/2006/main">
  <p:tag name="HIGHLIGHTER" val="false"/>
</p:tagLst>
</file>

<file path=ppt/tags/tag2112.xml><?xml version="1.0" encoding="utf-8"?>
<p:tagLst xmlns:a="http://schemas.openxmlformats.org/drawingml/2006/main" xmlns:r="http://schemas.openxmlformats.org/officeDocument/2006/relationships" xmlns:p="http://schemas.openxmlformats.org/presentationml/2006/main">
  <p:tag name="HIGHLIGHTER" val="false"/>
</p:tagLst>
</file>

<file path=ppt/tags/tag2113.xml><?xml version="1.0" encoding="utf-8"?>
<p:tagLst xmlns:a="http://schemas.openxmlformats.org/drawingml/2006/main" xmlns:r="http://schemas.openxmlformats.org/officeDocument/2006/relationships" xmlns:p="http://schemas.openxmlformats.org/presentationml/2006/main">
  <p:tag name="HIGHLIGHTER" val="false"/>
</p:tagLst>
</file>

<file path=ppt/tags/tag2114.xml><?xml version="1.0" encoding="utf-8"?>
<p:tagLst xmlns:a="http://schemas.openxmlformats.org/drawingml/2006/main" xmlns:r="http://schemas.openxmlformats.org/officeDocument/2006/relationships" xmlns:p="http://schemas.openxmlformats.org/presentationml/2006/main">
  <p:tag name="HIGHLIGHTER" val="false"/>
</p:tagLst>
</file>

<file path=ppt/tags/tag2115.xml><?xml version="1.0" encoding="utf-8"?>
<p:tagLst xmlns:a="http://schemas.openxmlformats.org/drawingml/2006/main" xmlns:r="http://schemas.openxmlformats.org/officeDocument/2006/relationships" xmlns:p="http://schemas.openxmlformats.org/presentationml/2006/main">
  <p:tag name="HIGHLIGHTER" val="false"/>
</p:tagLst>
</file>

<file path=ppt/tags/tag2116.xml><?xml version="1.0" encoding="utf-8"?>
<p:tagLst xmlns:a="http://schemas.openxmlformats.org/drawingml/2006/main" xmlns:r="http://schemas.openxmlformats.org/officeDocument/2006/relationships" xmlns:p="http://schemas.openxmlformats.org/presentationml/2006/main">
  <p:tag name="HIGHLIGHTER" val="false"/>
</p:tagLst>
</file>

<file path=ppt/tags/tag2117.xml><?xml version="1.0" encoding="utf-8"?>
<p:tagLst xmlns:a="http://schemas.openxmlformats.org/drawingml/2006/main" xmlns:r="http://schemas.openxmlformats.org/officeDocument/2006/relationships" xmlns:p="http://schemas.openxmlformats.org/presentationml/2006/main">
  <p:tag name="HIGHLIGHTER" val="false"/>
</p:tagLst>
</file>

<file path=ppt/tags/tag2118.xml><?xml version="1.0" encoding="utf-8"?>
<p:tagLst xmlns:a="http://schemas.openxmlformats.org/drawingml/2006/main" xmlns:r="http://schemas.openxmlformats.org/officeDocument/2006/relationships" xmlns:p="http://schemas.openxmlformats.org/presentationml/2006/main">
  <p:tag name="HIGHLIGHTER" val="false"/>
</p:tagLst>
</file>

<file path=ppt/tags/tag2119.xml><?xml version="1.0" encoding="utf-8"?>
<p:tagLst xmlns:a="http://schemas.openxmlformats.org/drawingml/2006/main" xmlns:r="http://schemas.openxmlformats.org/officeDocument/2006/relationships" xmlns:p="http://schemas.openxmlformats.org/presentationml/2006/main">
  <p:tag name="HIGHLIGHTER" val="false"/>
</p:tagLst>
</file>

<file path=ppt/tags/tag212.xml><?xml version="1.0" encoding="utf-8"?>
<p:tagLst xmlns:a="http://schemas.openxmlformats.org/drawingml/2006/main" xmlns:r="http://schemas.openxmlformats.org/officeDocument/2006/relationships" xmlns:p="http://schemas.openxmlformats.org/presentationml/2006/main">
  <p:tag name="HIGHLIGHTER" val="false"/>
</p:tagLst>
</file>

<file path=ppt/tags/tag2120.xml><?xml version="1.0" encoding="utf-8"?>
<p:tagLst xmlns:a="http://schemas.openxmlformats.org/drawingml/2006/main" xmlns:r="http://schemas.openxmlformats.org/officeDocument/2006/relationships" xmlns:p="http://schemas.openxmlformats.org/presentationml/2006/main">
  <p:tag name="HIGHLIGHTER" val="false"/>
</p:tagLst>
</file>

<file path=ppt/tags/tag2121.xml><?xml version="1.0" encoding="utf-8"?>
<p:tagLst xmlns:a="http://schemas.openxmlformats.org/drawingml/2006/main" xmlns:r="http://schemas.openxmlformats.org/officeDocument/2006/relationships" xmlns:p="http://schemas.openxmlformats.org/presentationml/2006/main">
  <p:tag name="HIGHLIGHTER" val="false"/>
</p:tagLst>
</file>

<file path=ppt/tags/tag2122.xml><?xml version="1.0" encoding="utf-8"?>
<p:tagLst xmlns:a="http://schemas.openxmlformats.org/drawingml/2006/main" xmlns:r="http://schemas.openxmlformats.org/officeDocument/2006/relationships" xmlns:p="http://schemas.openxmlformats.org/presentationml/2006/main">
  <p:tag name="HIGHLIGHTER" val="false"/>
</p:tagLst>
</file>

<file path=ppt/tags/tag2123.xml><?xml version="1.0" encoding="utf-8"?>
<p:tagLst xmlns:a="http://schemas.openxmlformats.org/drawingml/2006/main" xmlns:r="http://schemas.openxmlformats.org/officeDocument/2006/relationships" xmlns:p="http://schemas.openxmlformats.org/presentationml/2006/main">
  <p:tag name="HIGHLIGHTER" val="false"/>
</p:tagLst>
</file>

<file path=ppt/tags/tag2124.xml><?xml version="1.0" encoding="utf-8"?>
<p:tagLst xmlns:a="http://schemas.openxmlformats.org/drawingml/2006/main" xmlns:r="http://schemas.openxmlformats.org/officeDocument/2006/relationships" xmlns:p="http://schemas.openxmlformats.org/presentationml/2006/main">
  <p:tag name="HIGHLIGHTER" val="false"/>
</p:tagLst>
</file>

<file path=ppt/tags/tag2125.xml><?xml version="1.0" encoding="utf-8"?>
<p:tagLst xmlns:a="http://schemas.openxmlformats.org/drawingml/2006/main" xmlns:r="http://schemas.openxmlformats.org/officeDocument/2006/relationships" xmlns:p="http://schemas.openxmlformats.org/presentationml/2006/main">
  <p:tag name="HIGHLIGHTER" val="false"/>
</p:tagLst>
</file>

<file path=ppt/tags/tag2126.xml><?xml version="1.0" encoding="utf-8"?>
<p:tagLst xmlns:a="http://schemas.openxmlformats.org/drawingml/2006/main" xmlns:r="http://schemas.openxmlformats.org/officeDocument/2006/relationships" xmlns:p="http://schemas.openxmlformats.org/presentationml/2006/main">
  <p:tag name="HIGHLIGHTER" val="false"/>
</p:tagLst>
</file>

<file path=ppt/tags/tag2127.xml><?xml version="1.0" encoding="utf-8"?>
<p:tagLst xmlns:a="http://schemas.openxmlformats.org/drawingml/2006/main" xmlns:r="http://schemas.openxmlformats.org/officeDocument/2006/relationships" xmlns:p="http://schemas.openxmlformats.org/presentationml/2006/main">
  <p:tag name="HIGHLIGHTER" val="false"/>
</p:tagLst>
</file>

<file path=ppt/tags/tag2128.xml><?xml version="1.0" encoding="utf-8"?>
<p:tagLst xmlns:a="http://schemas.openxmlformats.org/drawingml/2006/main" xmlns:r="http://schemas.openxmlformats.org/officeDocument/2006/relationships" xmlns:p="http://schemas.openxmlformats.org/presentationml/2006/main">
  <p:tag name="HIGHLIGHTER" val="false"/>
</p:tagLst>
</file>

<file path=ppt/tags/tag2129.xml><?xml version="1.0" encoding="utf-8"?>
<p:tagLst xmlns:a="http://schemas.openxmlformats.org/drawingml/2006/main" xmlns:r="http://schemas.openxmlformats.org/officeDocument/2006/relationships" xmlns:p="http://schemas.openxmlformats.org/presentationml/2006/main">
  <p:tag name="HIGHLIGHTER" val="false"/>
</p:tagLst>
</file>

<file path=ppt/tags/tag213.xml><?xml version="1.0" encoding="utf-8"?>
<p:tagLst xmlns:a="http://schemas.openxmlformats.org/drawingml/2006/main" xmlns:r="http://schemas.openxmlformats.org/officeDocument/2006/relationships" xmlns:p="http://schemas.openxmlformats.org/presentationml/2006/main">
  <p:tag name="HIGHLIGHTER" val="false"/>
</p:tagLst>
</file>

<file path=ppt/tags/tag2130.xml><?xml version="1.0" encoding="utf-8"?>
<p:tagLst xmlns:a="http://schemas.openxmlformats.org/drawingml/2006/main" xmlns:r="http://schemas.openxmlformats.org/officeDocument/2006/relationships" xmlns:p="http://schemas.openxmlformats.org/presentationml/2006/main">
  <p:tag name="HIGHLIGHTER" val="false"/>
</p:tagLst>
</file>

<file path=ppt/tags/tag2131.xml><?xml version="1.0" encoding="utf-8"?>
<p:tagLst xmlns:a="http://schemas.openxmlformats.org/drawingml/2006/main" xmlns:r="http://schemas.openxmlformats.org/officeDocument/2006/relationships" xmlns:p="http://schemas.openxmlformats.org/presentationml/2006/main">
  <p:tag name="HIGHLIGHTER" val="false"/>
</p:tagLst>
</file>

<file path=ppt/tags/tag2132.xml><?xml version="1.0" encoding="utf-8"?>
<p:tagLst xmlns:a="http://schemas.openxmlformats.org/drawingml/2006/main" xmlns:r="http://schemas.openxmlformats.org/officeDocument/2006/relationships" xmlns:p="http://schemas.openxmlformats.org/presentationml/2006/main">
  <p:tag name="HIGHLIGHTER" val="false"/>
</p:tagLst>
</file>

<file path=ppt/tags/tag2133.xml><?xml version="1.0" encoding="utf-8"?>
<p:tagLst xmlns:a="http://schemas.openxmlformats.org/drawingml/2006/main" xmlns:r="http://schemas.openxmlformats.org/officeDocument/2006/relationships" xmlns:p="http://schemas.openxmlformats.org/presentationml/2006/main">
  <p:tag name="HIGHLIGHTER" val="false"/>
</p:tagLst>
</file>

<file path=ppt/tags/tag2134.xml><?xml version="1.0" encoding="utf-8"?>
<p:tagLst xmlns:a="http://schemas.openxmlformats.org/drawingml/2006/main" xmlns:r="http://schemas.openxmlformats.org/officeDocument/2006/relationships" xmlns:p="http://schemas.openxmlformats.org/presentationml/2006/main">
  <p:tag name="HIGHLIGHTER" val="false"/>
</p:tagLst>
</file>

<file path=ppt/tags/tag2135.xml><?xml version="1.0" encoding="utf-8"?>
<p:tagLst xmlns:a="http://schemas.openxmlformats.org/drawingml/2006/main" xmlns:r="http://schemas.openxmlformats.org/officeDocument/2006/relationships" xmlns:p="http://schemas.openxmlformats.org/presentationml/2006/main">
  <p:tag name="HIGHLIGHTER" val="false"/>
</p:tagLst>
</file>

<file path=ppt/tags/tag2136.xml><?xml version="1.0" encoding="utf-8"?>
<p:tagLst xmlns:a="http://schemas.openxmlformats.org/drawingml/2006/main" xmlns:r="http://schemas.openxmlformats.org/officeDocument/2006/relationships" xmlns:p="http://schemas.openxmlformats.org/presentationml/2006/main">
  <p:tag name="HIGHLIGHTER" val="false"/>
</p:tagLst>
</file>

<file path=ppt/tags/tag2137.xml><?xml version="1.0" encoding="utf-8"?>
<p:tagLst xmlns:a="http://schemas.openxmlformats.org/drawingml/2006/main" xmlns:r="http://schemas.openxmlformats.org/officeDocument/2006/relationships" xmlns:p="http://schemas.openxmlformats.org/presentationml/2006/main">
  <p:tag name="HIGHLIGHTER" val="false"/>
</p:tagLst>
</file>

<file path=ppt/tags/tag2138.xml><?xml version="1.0" encoding="utf-8"?>
<p:tagLst xmlns:a="http://schemas.openxmlformats.org/drawingml/2006/main" xmlns:r="http://schemas.openxmlformats.org/officeDocument/2006/relationships" xmlns:p="http://schemas.openxmlformats.org/presentationml/2006/main">
  <p:tag name="HIGHLIGHTER" val="false"/>
</p:tagLst>
</file>

<file path=ppt/tags/tag2139.xml><?xml version="1.0" encoding="utf-8"?>
<p:tagLst xmlns:a="http://schemas.openxmlformats.org/drawingml/2006/main" xmlns:r="http://schemas.openxmlformats.org/officeDocument/2006/relationships" xmlns:p="http://schemas.openxmlformats.org/presentationml/2006/main">
  <p:tag name="HIGHLIGHTER" val="false"/>
</p:tagLst>
</file>

<file path=ppt/tags/tag214.xml><?xml version="1.0" encoding="utf-8"?>
<p:tagLst xmlns:a="http://schemas.openxmlformats.org/drawingml/2006/main" xmlns:r="http://schemas.openxmlformats.org/officeDocument/2006/relationships" xmlns:p="http://schemas.openxmlformats.org/presentationml/2006/main">
  <p:tag name="HIGHLIGHTER" val="false"/>
</p:tagLst>
</file>

<file path=ppt/tags/tag2140.xml><?xml version="1.0" encoding="utf-8"?>
<p:tagLst xmlns:a="http://schemas.openxmlformats.org/drawingml/2006/main" xmlns:r="http://schemas.openxmlformats.org/officeDocument/2006/relationships" xmlns:p="http://schemas.openxmlformats.org/presentationml/2006/main">
  <p:tag name="HIGHLIGHTER" val="false"/>
</p:tagLst>
</file>

<file path=ppt/tags/tag2141.xml><?xml version="1.0" encoding="utf-8"?>
<p:tagLst xmlns:a="http://schemas.openxmlformats.org/drawingml/2006/main" xmlns:r="http://schemas.openxmlformats.org/officeDocument/2006/relationships" xmlns:p="http://schemas.openxmlformats.org/presentationml/2006/main">
  <p:tag name="HIGHLIGHTER" val="false"/>
</p:tagLst>
</file>

<file path=ppt/tags/tag2142.xml><?xml version="1.0" encoding="utf-8"?>
<p:tagLst xmlns:a="http://schemas.openxmlformats.org/drawingml/2006/main" xmlns:r="http://schemas.openxmlformats.org/officeDocument/2006/relationships" xmlns:p="http://schemas.openxmlformats.org/presentationml/2006/main">
  <p:tag name="HIGHLIGHTER" val="false"/>
</p:tagLst>
</file>

<file path=ppt/tags/tag2143.xml><?xml version="1.0" encoding="utf-8"?>
<p:tagLst xmlns:a="http://schemas.openxmlformats.org/drawingml/2006/main" xmlns:r="http://schemas.openxmlformats.org/officeDocument/2006/relationships" xmlns:p="http://schemas.openxmlformats.org/presentationml/2006/main">
  <p:tag name="HIGHLIGHTER" val="false"/>
</p:tagLst>
</file>

<file path=ppt/tags/tag2144.xml><?xml version="1.0" encoding="utf-8"?>
<p:tagLst xmlns:a="http://schemas.openxmlformats.org/drawingml/2006/main" xmlns:r="http://schemas.openxmlformats.org/officeDocument/2006/relationships" xmlns:p="http://schemas.openxmlformats.org/presentationml/2006/main">
  <p:tag name="HIGHLIGHTER" val="false"/>
</p:tagLst>
</file>

<file path=ppt/tags/tag2145.xml><?xml version="1.0" encoding="utf-8"?>
<p:tagLst xmlns:a="http://schemas.openxmlformats.org/drawingml/2006/main" xmlns:r="http://schemas.openxmlformats.org/officeDocument/2006/relationships" xmlns:p="http://schemas.openxmlformats.org/presentationml/2006/main">
  <p:tag name="HIGHLIGHTER" val="false"/>
</p:tagLst>
</file>

<file path=ppt/tags/tag2146.xml><?xml version="1.0" encoding="utf-8"?>
<p:tagLst xmlns:a="http://schemas.openxmlformats.org/drawingml/2006/main" xmlns:r="http://schemas.openxmlformats.org/officeDocument/2006/relationships" xmlns:p="http://schemas.openxmlformats.org/presentationml/2006/main">
  <p:tag name="HIGHLIGHTER" val="false"/>
</p:tagLst>
</file>

<file path=ppt/tags/tag2147.xml><?xml version="1.0" encoding="utf-8"?>
<p:tagLst xmlns:a="http://schemas.openxmlformats.org/drawingml/2006/main" xmlns:r="http://schemas.openxmlformats.org/officeDocument/2006/relationships" xmlns:p="http://schemas.openxmlformats.org/presentationml/2006/main">
  <p:tag name="HIGHLIGHTER" val="false"/>
</p:tagLst>
</file>

<file path=ppt/tags/tag2148.xml><?xml version="1.0" encoding="utf-8"?>
<p:tagLst xmlns:a="http://schemas.openxmlformats.org/drawingml/2006/main" xmlns:r="http://schemas.openxmlformats.org/officeDocument/2006/relationships" xmlns:p="http://schemas.openxmlformats.org/presentationml/2006/main">
  <p:tag name="HIGHLIGHTER" val="false"/>
</p:tagLst>
</file>

<file path=ppt/tags/tag2149.xml><?xml version="1.0" encoding="utf-8"?>
<p:tagLst xmlns:a="http://schemas.openxmlformats.org/drawingml/2006/main" xmlns:r="http://schemas.openxmlformats.org/officeDocument/2006/relationships" xmlns:p="http://schemas.openxmlformats.org/presentationml/2006/main">
  <p:tag name="HIGHLIGHTER" val="false"/>
</p:tagLst>
</file>

<file path=ppt/tags/tag215.xml><?xml version="1.0" encoding="utf-8"?>
<p:tagLst xmlns:a="http://schemas.openxmlformats.org/drawingml/2006/main" xmlns:r="http://schemas.openxmlformats.org/officeDocument/2006/relationships" xmlns:p="http://schemas.openxmlformats.org/presentationml/2006/main">
  <p:tag name="HIGHLIGHTER" val="false"/>
</p:tagLst>
</file>

<file path=ppt/tags/tag2150.xml><?xml version="1.0" encoding="utf-8"?>
<p:tagLst xmlns:a="http://schemas.openxmlformats.org/drawingml/2006/main" xmlns:r="http://schemas.openxmlformats.org/officeDocument/2006/relationships" xmlns:p="http://schemas.openxmlformats.org/presentationml/2006/main">
  <p:tag name="HIGHLIGHTER" val="false"/>
</p:tagLst>
</file>

<file path=ppt/tags/tag2151.xml><?xml version="1.0" encoding="utf-8"?>
<p:tagLst xmlns:a="http://schemas.openxmlformats.org/drawingml/2006/main" xmlns:r="http://schemas.openxmlformats.org/officeDocument/2006/relationships" xmlns:p="http://schemas.openxmlformats.org/presentationml/2006/main">
  <p:tag name="HIGHLIGHTER" val="false"/>
</p:tagLst>
</file>

<file path=ppt/tags/tag2152.xml><?xml version="1.0" encoding="utf-8"?>
<p:tagLst xmlns:a="http://schemas.openxmlformats.org/drawingml/2006/main" xmlns:r="http://schemas.openxmlformats.org/officeDocument/2006/relationships" xmlns:p="http://schemas.openxmlformats.org/presentationml/2006/main">
  <p:tag name="HIGHLIGHTER" val="false"/>
</p:tagLst>
</file>

<file path=ppt/tags/tag2153.xml><?xml version="1.0" encoding="utf-8"?>
<p:tagLst xmlns:a="http://schemas.openxmlformats.org/drawingml/2006/main" xmlns:r="http://schemas.openxmlformats.org/officeDocument/2006/relationships" xmlns:p="http://schemas.openxmlformats.org/presentationml/2006/main">
  <p:tag name="HIGHLIGHTER" val="false"/>
</p:tagLst>
</file>

<file path=ppt/tags/tag2154.xml><?xml version="1.0" encoding="utf-8"?>
<p:tagLst xmlns:a="http://schemas.openxmlformats.org/drawingml/2006/main" xmlns:r="http://schemas.openxmlformats.org/officeDocument/2006/relationships" xmlns:p="http://schemas.openxmlformats.org/presentationml/2006/main">
  <p:tag name="HIGHLIGHTER" val="false"/>
</p:tagLst>
</file>

<file path=ppt/tags/tag2155.xml><?xml version="1.0" encoding="utf-8"?>
<p:tagLst xmlns:a="http://schemas.openxmlformats.org/drawingml/2006/main" xmlns:r="http://schemas.openxmlformats.org/officeDocument/2006/relationships" xmlns:p="http://schemas.openxmlformats.org/presentationml/2006/main">
  <p:tag name="HIGHLIGHTER" val="false"/>
</p:tagLst>
</file>

<file path=ppt/tags/tag2156.xml><?xml version="1.0" encoding="utf-8"?>
<p:tagLst xmlns:a="http://schemas.openxmlformats.org/drawingml/2006/main" xmlns:r="http://schemas.openxmlformats.org/officeDocument/2006/relationships" xmlns:p="http://schemas.openxmlformats.org/presentationml/2006/main">
  <p:tag name="HIGHLIGHTER" val="false"/>
</p:tagLst>
</file>

<file path=ppt/tags/tag2157.xml><?xml version="1.0" encoding="utf-8"?>
<p:tagLst xmlns:a="http://schemas.openxmlformats.org/drawingml/2006/main" xmlns:r="http://schemas.openxmlformats.org/officeDocument/2006/relationships" xmlns:p="http://schemas.openxmlformats.org/presentationml/2006/main">
  <p:tag name="HIGHLIGHTER" val="false"/>
</p:tagLst>
</file>

<file path=ppt/tags/tag2158.xml><?xml version="1.0" encoding="utf-8"?>
<p:tagLst xmlns:a="http://schemas.openxmlformats.org/drawingml/2006/main" xmlns:r="http://schemas.openxmlformats.org/officeDocument/2006/relationships" xmlns:p="http://schemas.openxmlformats.org/presentationml/2006/main">
  <p:tag name="HIGHLIGHTER" val="false"/>
</p:tagLst>
</file>

<file path=ppt/tags/tag2159.xml><?xml version="1.0" encoding="utf-8"?>
<p:tagLst xmlns:a="http://schemas.openxmlformats.org/drawingml/2006/main" xmlns:r="http://schemas.openxmlformats.org/officeDocument/2006/relationships" xmlns:p="http://schemas.openxmlformats.org/presentationml/2006/main">
  <p:tag name="HIGHLIGHTER" val="false"/>
</p:tagLst>
</file>

<file path=ppt/tags/tag216.xml><?xml version="1.0" encoding="utf-8"?>
<p:tagLst xmlns:a="http://schemas.openxmlformats.org/drawingml/2006/main" xmlns:r="http://schemas.openxmlformats.org/officeDocument/2006/relationships" xmlns:p="http://schemas.openxmlformats.org/presentationml/2006/main">
  <p:tag name="HIGHLIGHTER" val="false"/>
</p:tagLst>
</file>

<file path=ppt/tags/tag2160.xml><?xml version="1.0" encoding="utf-8"?>
<p:tagLst xmlns:a="http://schemas.openxmlformats.org/drawingml/2006/main" xmlns:r="http://schemas.openxmlformats.org/officeDocument/2006/relationships" xmlns:p="http://schemas.openxmlformats.org/presentationml/2006/main">
  <p:tag name="HIGHLIGHTER" val="false"/>
</p:tagLst>
</file>

<file path=ppt/tags/tag2161.xml><?xml version="1.0" encoding="utf-8"?>
<p:tagLst xmlns:a="http://schemas.openxmlformats.org/drawingml/2006/main" xmlns:r="http://schemas.openxmlformats.org/officeDocument/2006/relationships" xmlns:p="http://schemas.openxmlformats.org/presentationml/2006/main">
  <p:tag name="HIGHLIGHTER" val="false"/>
</p:tagLst>
</file>

<file path=ppt/tags/tag2162.xml><?xml version="1.0" encoding="utf-8"?>
<p:tagLst xmlns:a="http://schemas.openxmlformats.org/drawingml/2006/main" xmlns:r="http://schemas.openxmlformats.org/officeDocument/2006/relationships" xmlns:p="http://schemas.openxmlformats.org/presentationml/2006/main">
  <p:tag name="HIGHLIGHTER" val="false"/>
</p:tagLst>
</file>

<file path=ppt/tags/tag2163.xml><?xml version="1.0" encoding="utf-8"?>
<p:tagLst xmlns:a="http://schemas.openxmlformats.org/drawingml/2006/main" xmlns:r="http://schemas.openxmlformats.org/officeDocument/2006/relationships" xmlns:p="http://schemas.openxmlformats.org/presentationml/2006/main">
  <p:tag name="HIGHLIGHTER" val="false"/>
</p:tagLst>
</file>

<file path=ppt/tags/tag2164.xml><?xml version="1.0" encoding="utf-8"?>
<p:tagLst xmlns:a="http://schemas.openxmlformats.org/drawingml/2006/main" xmlns:r="http://schemas.openxmlformats.org/officeDocument/2006/relationships" xmlns:p="http://schemas.openxmlformats.org/presentationml/2006/main">
  <p:tag name="HIGHLIGHTER" val="false"/>
</p:tagLst>
</file>

<file path=ppt/tags/tag2165.xml><?xml version="1.0" encoding="utf-8"?>
<p:tagLst xmlns:a="http://schemas.openxmlformats.org/drawingml/2006/main" xmlns:r="http://schemas.openxmlformats.org/officeDocument/2006/relationships" xmlns:p="http://schemas.openxmlformats.org/presentationml/2006/main">
  <p:tag name="HIGHLIGHTER" val="false"/>
</p:tagLst>
</file>

<file path=ppt/tags/tag2166.xml><?xml version="1.0" encoding="utf-8"?>
<p:tagLst xmlns:a="http://schemas.openxmlformats.org/drawingml/2006/main" xmlns:r="http://schemas.openxmlformats.org/officeDocument/2006/relationships" xmlns:p="http://schemas.openxmlformats.org/presentationml/2006/main">
  <p:tag name="HIGHLIGHTER" val="false"/>
</p:tagLst>
</file>

<file path=ppt/tags/tag2167.xml><?xml version="1.0" encoding="utf-8"?>
<p:tagLst xmlns:a="http://schemas.openxmlformats.org/drawingml/2006/main" xmlns:r="http://schemas.openxmlformats.org/officeDocument/2006/relationships" xmlns:p="http://schemas.openxmlformats.org/presentationml/2006/main">
  <p:tag name="HIGHLIGHTER" val="false"/>
</p:tagLst>
</file>

<file path=ppt/tags/tag2168.xml><?xml version="1.0" encoding="utf-8"?>
<p:tagLst xmlns:a="http://schemas.openxmlformats.org/drawingml/2006/main" xmlns:r="http://schemas.openxmlformats.org/officeDocument/2006/relationships" xmlns:p="http://schemas.openxmlformats.org/presentationml/2006/main">
  <p:tag name="HIGHLIGHTER" val="false"/>
</p:tagLst>
</file>

<file path=ppt/tags/tag2169.xml><?xml version="1.0" encoding="utf-8"?>
<p:tagLst xmlns:a="http://schemas.openxmlformats.org/drawingml/2006/main" xmlns:r="http://schemas.openxmlformats.org/officeDocument/2006/relationships" xmlns:p="http://schemas.openxmlformats.org/presentationml/2006/main">
  <p:tag name="HIGHLIGHTER" val="false"/>
</p:tagLst>
</file>

<file path=ppt/tags/tag217.xml><?xml version="1.0" encoding="utf-8"?>
<p:tagLst xmlns:a="http://schemas.openxmlformats.org/drawingml/2006/main" xmlns:r="http://schemas.openxmlformats.org/officeDocument/2006/relationships" xmlns:p="http://schemas.openxmlformats.org/presentationml/2006/main">
  <p:tag name="HIGHLIGHTER" val="false"/>
</p:tagLst>
</file>

<file path=ppt/tags/tag2170.xml><?xml version="1.0" encoding="utf-8"?>
<p:tagLst xmlns:a="http://schemas.openxmlformats.org/drawingml/2006/main" xmlns:r="http://schemas.openxmlformats.org/officeDocument/2006/relationships" xmlns:p="http://schemas.openxmlformats.org/presentationml/2006/main">
  <p:tag name="HIGHLIGHTER" val="false"/>
</p:tagLst>
</file>

<file path=ppt/tags/tag2171.xml><?xml version="1.0" encoding="utf-8"?>
<p:tagLst xmlns:a="http://schemas.openxmlformats.org/drawingml/2006/main" xmlns:r="http://schemas.openxmlformats.org/officeDocument/2006/relationships" xmlns:p="http://schemas.openxmlformats.org/presentationml/2006/main">
  <p:tag name="HIGHLIGHTER" val="false"/>
</p:tagLst>
</file>

<file path=ppt/tags/tag2172.xml><?xml version="1.0" encoding="utf-8"?>
<p:tagLst xmlns:a="http://schemas.openxmlformats.org/drawingml/2006/main" xmlns:r="http://schemas.openxmlformats.org/officeDocument/2006/relationships" xmlns:p="http://schemas.openxmlformats.org/presentationml/2006/main">
  <p:tag name="HIGHLIGHTER" val="false"/>
</p:tagLst>
</file>

<file path=ppt/tags/tag2173.xml><?xml version="1.0" encoding="utf-8"?>
<p:tagLst xmlns:a="http://schemas.openxmlformats.org/drawingml/2006/main" xmlns:r="http://schemas.openxmlformats.org/officeDocument/2006/relationships" xmlns:p="http://schemas.openxmlformats.org/presentationml/2006/main">
  <p:tag name="HIGHLIGHTER" val="false"/>
</p:tagLst>
</file>

<file path=ppt/tags/tag2174.xml><?xml version="1.0" encoding="utf-8"?>
<p:tagLst xmlns:a="http://schemas.openxmlformats.org/drawingml/2006/main" xmlns:r="http://schemas.openxmlformats.org/officeDocument/2006/relationships" xmlns:p="http://schemas.openxmlformats.org/presentationml/2006/main">
  <p:tag name="HIGHLIGHTER" val="false"/>
</p:tagLst>
</file>

<file path=ppt/tags/tag2175.xml><?xml version="1.0" encoding="utf-8"?>
<p:tagLst xmlns:a="http://schemas.openxmlformats.org/drawingml/2006/main" xmlns:r="http://schemas.openxmlformats.org/officeDocument/2006/relationships" xmlns:p="http://schemas.openxmlformats.org/presentationml/2006/main">
  <p:tag name="HIGHLIGHTER" val="false"/>
</p:tagLst>
</file>

<file path=ppt/tags/tag2176.xml><?xml version="1.0" encoding="utf-8"?>
<p:tagLst xmlns:a="http://schemas.openxmlformats.org/drawingml/2006/main" xmlns:r="http://schemas.openxmlformats.org/officeDocument/2006/relationships" xmlns:p="http://schemas.openxmlformats.org/presentationml/2006/main">
  <p:tag name="HIGHLIGHTER" val="false"/>
</p:tagLst>
</file>

<file path=ppt/tags/tag2177.xml><?xml version="1.0" encoding="utf-8"?>
<p:tagLst xmlns:a="http://schemas.openxmlformats.org/drawingml/2006/main" xmlns:r="http://schemas.openxmlformats.org/officeDocument/2006/relationships" xmlns:p="http://schemas.openxmlformats.org/presentationml/2006/main">
  <p:tag name="HIGHLIGHTER" val="false"/>
</p:tagLst>
</file>

<file path=ppt/tags/tag2178.xml><?xml version="1.0" encoding="utf-8"?>
<p:tagLst xmlns:a="http://schemas.openxmlformats.org/drawingml/2006/main" xmlns:r="http://schemas.openxmlformats.org/officeDocument/2006/relationships" xmlns:p="http://schemas.openxmlformats.org/presentationml/2006/main">
  <p:tag name="HIGHLIGHTER" val="false"/>
</p:tagLst>
</file>

<file path=ppt/tags/tag2179.xml><?xml version="1.0" encoding="utf-8"?>
<p:tagLst xmlns:a="http://schemas.openxmlformats.org/drawingml/2006/main" xmlns:r="http://schemas.openxmlformats.org/officeDocument/2006/relationships" xmlns:p="http://schemas.openxmlformats.org/presentationml/2006/main">
  <p:tag name="HIGHLIGHTER" val="false"/>
</p:tagLst>
</file>

<file path=ppt/tags/tag218.xml><?xml version="1.0" encoding="utf-8"?>
<p:tagLst xmlns:a="http://schemas.openxmlformats.org/drawingml/2006/main" xmlns:r="http://schemas.openxmlformats.org/officeDocument/2006/relationships" xmlns:p="http://schemas.openxmlformats.org/presentationml/2006/main">
  <p:tag name="HIGHLIGHTER" val="false"/>
</p:tagLst>
</file>

<file path=ppt/tags/tag2180.xml><?xml version="1.0" encoding="utf-8"?>
<p:tagLst xmlns:a="http://schemas.openxmlformats.org/drawingml/2006/main" xmlns:r="http://schemas.openxmlformats.org/officeDocument/2006/relationships" xmlns:p="http://schemas.openxmlformats.org/presentationml/2006/main">
  <p:tag name="HIGHLIGHTER" val="false"/>
</p:tagLst>
</file>

<file path=ppt/tags/tag2181.xml><?xml version="1.0" encoding="utf-8"?>
<p:tagLst xmlns:a="http://schemas.openxmlformats.org/drawingml/2006/main" xmlns:r="http://schemas.openxmlformats.org/officeDocument/2006/relationships" xmlns:p="http://schemas.openxmlformats.org/presentationml/2006/main">
  <p:tag name="HIGHLIGHTER" val="false"/>
</p:tagLst>
</file>

<file path=ppt/tags/tag2182.xml><?xml version="1.0" encoding="utf-8"?>
<p:tagLst xmlns:a="http://schemas.openxmlformats.org/drawingml/2006/main" xmlns:r="http://schemas.openxmlformats.org/officeDocument/2006/relationships" xmlns:p="http://schemas.openxmlformats.org/presentationml/2006/main">
  <p:tag name="HIGHLIGHTER" val="false"/>
</p:tagLst>
</file>

<file path=ppt/tags/tag2183.xml><?xml version="1.0" encoding="utf-8"?>
<p:tagLst xmlns:a="http://schemas.openxmlformats.org/drawingml/2006/main" xmlns:r="http://schemas.openxmlformats.org/officeDocument/2006/relationships" xmlns:p="http://schemas.openxmlformats.org/presentationml/2006/main">
  <p:tag name="HIGHLIGHTER" val="false"/>
</p:tagLst>
</file>

<file path=ppt/tags/tag2184.xml><?xml version="1.0" encoding="utf-8"?>
<p:tagLst xmlns:a="http://schemas.openxmlformats.org/drawingml/2006/main" xmlns:r="http://schemas.openxmlformats.org/officeDocument/2006/relationships" xmlns:p="http://schemas.openxmlformats.org/presentationml/2006/main">
  <p:tag name="HIGHLIGHTER" val="false"/>
</p:tagLst>
</file>

<file path=ppt/tags/tag2185.xml><?xml version="1.0" encoding="utf-8"?>
<p:tagLst xmlns:a="http://schemas.openxmlformats.org/drawingml/2006/main" xmlns:r="http://schemas.openxmlformats.org/officeDocument/2006/relationships" xmlns:p="http://schemas.openxmlformats.org/presentationml/2006/main">
  <p:tag name="HIGHLIGHTER" val="false"/>
</p:tagLst>
</file>

<file path=ppt/tags/tag2186.xml><?xml version="1.0" encoding="utf-8"?>
<p:tagLst xmlns:a="http://schemas.openxmlformats.org/drawingml/2006/main" xmlns:r="http://schemas.openxmlformats.org/officeDocument/2006/relationships" xmlns:p="http://schemas.openxmlformats.org/presentationml/2006/main">
  <p:tag name="HIGHLIGHTER" val="false"/>
</p:tagLst>
</file>

<file path=ppt/tags/tag2187.xml><?xml version="1.0" encoding="utf-8"?>
<p:tagLst xmlns:a="http://schemas.openxmlformats.org/drawingml/2006/main" xmlns:r="http://schemas.openxmlformats.org/officeDocument/2006/relationships" xmlns:p="http://schemas.openxmlformats.org/presentationml/2006/main">
  <p:tag name="HIGHLIGHTER" val="false"/>
</p:tagLst>
</file>

<file path=ppt/tags/tag2188.xml><?xml version="1.0" encoding="utf-8"?>
<p:tagLst xmlns:a="http://schemas.openxmlformats.org/drawingml/2006/main" xmlns:r="http://schemas.openxmlformats.org/officeDocument/2006/relationships" xmlns:p="http://schemas.openxmlformats.org/presentationml/2006/main">
  <p:tag name="HIGHLIGHTER" val="false"/>
</p:tagLst>
</file>

<file path=ppt/tags/tag2189.xml><?xml version="1.0" encoding="utf-8"?>
<p:tagLst xmlns:a="http://schemas.openxmlformats.org/drawingml/2006/main" xmlns:r="http://schemas.openxmlformats.org/officeDocument/2006/relationships" xmlns:p="http://schemas.openxmlformats.org/presentationml/2006/main">
  <p:tag name="HIGHLIGHTER" val="false"/>
</p:tagLst>
</file>

<file path=ppt/tags/tag219.xml><?xml version="1.0" encoding="utf-8"?>
<p:tagLst xmlns:a="http://schemas.openxmlformats.org/drawingml/2006/main" xmlns:r="http://schemas.openxmlformats.org/officeDocument/2006/relationships" xmlns:p="http://schemas.openxmlformats.org/presentationml/2006/main">
  <p:tag name="HIGHLIGHTER" val="false"/>
</p:tagLst>
</file>

<file path=ppt/tags/tag2190.xml><?xml version="1.0" encoding="utf-8"?>
<p:tagLst xmlns:a="http://schemas.openxmlformats.org/drawingml/2006/main" xmlns:r="http://schemas.openxmlformats.org/officeDocument/2006/relationships" xmlns:p="http://schemas.openxmlformats.org/presentationml/2006/main">
  <p:tag name="HIGHLIGHTER" val="false"/>
</p:tagLst>
</file>

<file path=ppt/tags/tag2191.xml><?xml version="1.0" encoding="utf-8"?>
<p:tagLst xmlns:a="http://schemas.openxmlformats.org/drawingml/2006/main" xmlns:r="http://schemas.openxmlformats.org/officeDocument/2006/relationships" xmlns:p="http://schemas.openxmlformats.org/presentationml/2006/main">
  <p:tag name="HIGHLIGHTER" val="false"/>
</p:tagLst>
</file>

<file path=ppt/tags/tag2192.xml><?xml version="1.0" encoding="utf-8"?>
<p:tagLst xmlns:a="http://schemas.openxmlformats.org/drawingml/2006/main" xmlns:r="http://schemas.openxmlformats.org/officeDocument/2006/relationships" xmlns:p="http://schemas.openxmlformats.org/presentationml/2006/main">
  <p:tag name="HIGHLIGHTER" val="false"/>
</p:tagLst>
</file>

<file path=ppt/tags/tag2193.xml><?xml version="1.0" encoding="utf-8"?>
<p:tagLst xmlns:a="http://schemas.openxmlformats.org/drawingml/2006/main" xmlns:r="http://schemas.openxmlformats.org/officeDocument/2006/relationships" xmlns:p="http://schemas.openxmlformats.org/presentationml/2006/main">
  <p:tag name="HIGHLIGHTER" val="false"/>
</p:tagLst>
</file>

<file path=ppt/tags/tag2194.xml><?xml version="1.0" encoding="utf-8"?>
<p:tagLst xmlns:a="http://schemas.openxmlformats.org/drawingml/2006/main" xmlns:r="http://schemas.openxmlformats.org/officeDocument/2006/relationships" xmlns:p="http://schemas.openxmlformats.org/presentationml/2006/main">
  <p:tag name="HIGHLIGHTER" val="false"/>
</p:tagLst>
</file>

<file path=ppt/tags/tag2195.xml><?xml version="1.0" encoding="utf-8"?>
<p:tagLst xmlns:a="http://schemas.openxmlformats.org/drawingml/2006/main" xmlns:r="http://schemas.openxmlformats.org/officeDocument/2006/relationships" xmlns:p="http://schemas.openxmlformats.org/presentationml/2006/main">
  <p:tag name="HIGHLIGHTER" val="false"/>
</p:tagLst>
</file>

<file path=ppt/tags/tag2196.xml><?xml version="1.0" encoding="utf-8"?>
<p:tagLst xmlns:a="http://schemas.openxmlformats.org/drawingml/2006/main" xmlns:r="http://schemas.openxmlformats.org/officeDocument/2006/relationships" xmlns:p="http://schemas.openxmlformats.org/presentationml/2006/main">
  <p:tag name="HIGHLIGHTER" val="false"/>
</p:tagLst>
</file>

<file path=ppt/tags/tag2197.xml><?xml version="1.0" encoding="utf-8"?>
<p:tagLst xmlns:a="http://schemas.openxmlformats.org/drawingml/2006/main" xmlns:r="http://schemas.openxmlformats.org/officeDocument/2006/relationships" xmlns:p="http://schemas.openxmlformats.org/presentationml/2006/main">
  <p:tag name="HIGHLIGHTER" val="false"/>
</p:tagLst>
</file>

<file path=ppt/tags/tag2198.xml><?xml version="1.0" encoding="utf-8"?>
<p:tagLst xmlns:a="http://schemas.openxmlformats.org/drawingml/2006/main" xmlns:r="http://schemas.openxmlformats.org/officeDocument/2006/relationships" xmlns:p="http://schemas.openxmlformats.org/presentationml/2006/main">
  <p:tag name="HIGHLIGHTER" val="false"/>
</p:tagLst>
</file>

<file path=ppt/tags/tag2199.xml><?xml version="1.0" encoding="utf-8"?>
<p:tagLst xmlns:a="http://schemas.openxmlformats.org/drawingml/2006/main" xmlns:r="http://schemas.openxmlformats.org/officeDocument/2006/relationships" xmlns:p="http://schemas.openxmlformats.org/presentationml/2006/main">
  <p:tag name="HIGHLIGHTER" val="false"/>
</p:tagLst>
</file>

<file path=ppt/tags/tag22.xml><?xml version="1.0" encoding="utf-8"?>
<p:tagLst xmlns:a="http://schemas.openxmlformats.org/drawingml/2006/main" xmlns:r="http://schemas.openxmlformats.org/officeDocument/2006/relationships" xmlns:p="http://schemas.openxmlformats.org/presentationml/2006/main">
  <p:tag name="HIGHLIGHTER" val="false"/>
</p:tagLst>
</file>

<file path=ppt/tags/tag220.xml><?xml version="1.0" encoding="utf-8"?>
<p:tagLst xmlns:a="http://schemas.openxmlformats.org/drawingml/2006/main" xmlns:r="http://schemas.openxmlformats.org/officeDocument/2006/relationships" xmlns:p="http://schemas.openxmlformats.org/presentationml/2006/main">
  <p:tag name="HIGHLIGHTER" val="false"/>
</p:tagLst>
</file>

<file path=ppt/tags/tag2200.xml><?xml version="1.0" encoding="utf-8"?>
<p:tagLst xmlns:a="http://schemas.openxmlformats.org/drawingml/2006/main" xmlns:r="http://schemas.openxmlformats.org/officeDocument/2006/relationships" xmlns:p="http://schemas.openxmlformats.org/presentationml/2006/main">
  <p:tag name="HIGHLIGHTER" val="false"/>
</p:tagLst>
</file>

<file path=ppt/tags/tag2201.xml><?xml version="1.0" encoding="utf-8"?>
<p:tagLst xmlns:a="http://schemas.openxmlformats.org/drawingml/2006/main" xmlns:r="http://schemas.openxmlformats.org/officeDocument/2006/relationships" xmlns:p="http://schemas.openxmlformats.org/presentationml/2006/main">
  <p:tag name="HIGHLIGHTER" val="false"/>
</p:tagLst>
</file>

<file path=ppt/tags/tag2202.xml><?xml version="1.0" encoding="utf-8"?>
<p:tagLst xmlns:a="http://schemas.openxmlformats.org/drawingml/2006/main" xmlns:r="http://schemas.openxmlformats.org/officeDocument/2006/relationships" xmlns:p="http://schemas.openxmlformats.org/presentationml/2006/main">
  <p:tag name="HIGHLIGHTER" val="false"/>
</p:tagLst>
</file>

<file path=ppt/tags/tag2203.xml><?xml version="1.0" encoding="utf-8"?>
<p:tagLst xmlns:a="http://schemas.openxmlformats.org/drawingml/2006/main" xmlns:r="http://schemas.openxmlformats.org/officeDocument/2006/relationships" xmlns:p="http://schemas.openxmlformats.org/presentationml/2006/main">
  <p:tag name="HIGHLIGHTER" val="false"/>
</p:tagLst>
</file>

<file path=ppt/tags/tag2204.xml><?xml version="1.0" encoding="utf-8"?>
<p:tagLst xmlns:a="http://schemas.openxmlformats.org/drawingml/2006/main" xmlns:r="http://schemas.openxmlformats.org/officeDocument/2006/relationships" xmlns:p="http://schemas.openxmlformats.org/presentationml/2006/main">
  <p:tag name="HIGHLIGHTER" val="false"/>
</p:tagLst>
</file>

<file path=ppt/tags/tag2205.xml><?xml version="1.0" encoding="utf-8"?>
<p:tagLst xmlns:a="http://schemas.openxmlformats.org/drawingml/2006/main" xmlns:r="http://schemas.openxmlformats.org/officeDocument/2006/relationships" xmlns:p="http://schemas.openxmlformats.org/presentationml/2006/main">
  <p:tag name="HIGHLIGHTER" val="false"/>
</p:tagLst>
</file>

<file path=ppt/tags/tag2206.xml><?xml version="1.0" encoding="utf-8"?>
<p:tagLst xmlns:a="http://schemas.openxmlformats.org/drawingml/2006/main" xmlns:r="http://schemas.openxmlformats.org/officeDocument/2006/relationships" xmlns:p="http://schemas.openxmlformats.org/presentationml/2006/main">
  <p:tag name="HIGHLIGHTER" val="false"/>
</p:tagLst>
</file>

<file path=ppt/tags/tag2207.xml><?xml version="1.0" encoding="utf-8"?>
<p:tagLst xmlns:a="http://schemas.openxmlformats.org/drawingml/2006/main" xmlns:r="http://schemas.openxmlformats.org/officeDocument/2006/relationships" xmlns:p="http://schemas.openxmlformats.org/presentationml/2006/main">
  <p:tag name="HIGHLIGHTER" val="false"/>
</p:tagLst>
</file>

<file path=ppt/tags/tag2208.xml><?xml version="1.0" encoding="utf-8"?>
<p:tagLst xmlns:a="http://schemas.openxmlformats.org/drawingml/2006/main" xmlns:r="http://schemas.openxmlformats.org/officeDocument/2006/relationships" xmlns:p="http://schemas.openxmlformats.org/presentationml/2006/main">
  <p:tag name="HIGHLIGHTER" val="false"/>
</p:tagLst>
</file>

<file path=ppt/tags/tag2209.xml><?xml version="1.0" encoding="utf-8"?>
<p:tagLst xmlns:a="http://schemas.openxmlformats.org/drawingml/2006/main" xmlns:r="http://schemas.openxmlformats.org/officeDocument/2006/relationships" xmlns:p="http://schemas.openxmlformats.org/presentationml/2006/main">
  <p:tag name="HIGHLIGHTER" val="false"/>
</p:tagLst>
</file>

<file path=ppt/tags/tag221.xml><?xml version="1.0" encoding="utf-8"?>
<p:tagLst xmlns:a="http://schemas.openxmlformats.org/drawingml/2006/main" xmlns:r="http://schemas.openxmlformats.org/officeDocument/2006/relationships" xmlns:p="http://schemas.openxmlformats.org/presentationml/2006/main">
  <p:tag name="HIGHLIGHTER" val="false"/>
</p:tagLst>
</file>

<file path=ppt/tags/tag2210.xml><?xml version="1.0" encoding="utf-8"?>
<p:tagLst xmlns:a="http://schemas.openxmlformats.org/drawingml/2006/main" xmlns:r="http://schemas.openxmlformats.org/officeDocument/2006/relationships" xmlns:p="http://schemas.openxmlformats.org/presentationml/2006/main">
  <p:tag name="HIGHLIGHTER" val="false"/>
</p:tagLst>
</file>

<file path=ppt/tags/tag2211.xml><?xml version="1.0" encoding="utf-8"?>
<p:tagLst xmlns:a="http://schemas.openxmlformats.org/drawingml/2006/main" xmlns:r="http://schemas.openxmlformats.org/officeDocument/2006/relationships" xmlns:p="http://schemas.openxmlformats.org/presentationml/2006/main">
  <p:tag name="HIGHLIGHTER" val="false"/>
</p:tagLst>
</file>

<file path=ppt/tags/tag2212.xml><?xml version="1.0" encoding="utf-8"?>
<p:tagLst xmlns:a="http://schemas.openxmlformats.org/drawingml/2006/main" xmlns:r="http://schemas.openxmlformats.org/officeDocument/2006/relationships" xmlns:p="http://schemas.openxmlformats.org/presentationml/2006/main">
  <p:tag name="HIGHLIGHTER" val="false"/>
</p:tagLst>
</file>

<file path=ppt/tags/tag2213.xml><?xml version="1.0" encoding="utf-8"?>
<p:tagLst xmlns:a="http://schemas.openxmlformats.org/drawingml/2006/main" xmlns:r="http://schemas.openxmlformats.org/officeDocument/2006/relationships" xmlns:p="http://schemas.openxmlformats.org/presentationml/2006/main">
  <p:tag name="HIGHLIGHTER" val="false"/>
</p:tagLst>
</file>

<file path=ppt/tags/tag2214.xml><?xml version="1.0" encoding="utf-8"?>
<p:tagLst xmlns:a="http://schemas.openxmlformats.org/drawingml/2006/main" xmlns:r="http://schemas.openxmlformats.org/officeDocument/2006/relationships" xmlns:p="http://schemas.openxmlformats.org/presentationml/2006/main">
  <p:tag name="HIGHLIGHTER" val="false"/>
</p:tagLst>
</file>

<file path=ppt/tags/tag2215.xml><?xml version="1.0" encoding="utf-8"?>
<p:tagLst xmlns:a="http://schemas.openxmlformats.org/drawingml/2006/main" xmlns:r="http://schemas.openxmlformats.org/officeDocument/2006/relationships" xmlns:p="http://schemas.openxmlformats.org/presentationml/2006/main">
  <p:tag name="HIGHLIGHTER" val="false"/>
</p:tagLst>
</file>

<file path=ppt/tags/tag2216.xml><?xml version="1.0" encoding="utf-8"?>
<p:tagLst xmlns:a="http://schemas.openxmlformats.org/drawingml/2006/main" xmlns:r="http://schemas.openxmlformats.org/officeDocument/2006/relationships" xmlns:p="http://schemas.openxmlformats.org/presentationml/2006/main">
  <p:tag name="HIGHLIGHTER" val="false"/>
</p:tagLst>
</file>

<file path=ppt/tags/tag2217.xml><?xml version="1.0" encoding="utf-8"?>
<p:tagLst xmlns:a="http://schemas.openxmlformats.org/drawingml/2006/main" xmlns:r="http://schemas.openxmlformats.org/officeDocument/2006/relationships" xmlns:p="http://schemas.openxmlformats.org/presentationml/2006/main">
  <p:tag name="HIGHLIGHTER" val="false"/>
</p:tagLst>
</file>

<file path=ppt/tags/tag2218.xml><?xml version="1.0" encoding="utf-8"?>
<p:tagLst xmlns:a="http://schemas.openxmlformats.org/drawingml/2006/main" xmlns:r="http://schemas.openxmlformats.org/officeDocument/2006/relationships" xmlns:p="http://schemas.openxmlformats.org/presentationml/2006/main">
  <p:tag name="HIGHLIGHTER" val="false"/>
</p:tagLst>
</file>

<file path=ppt/tags/tag2219.xml><?xml version="1.0" encoding="utf-8"?>
<p:tagLst xmlns:a="http://schemas.openxmlformats.org/drawingml/2006/main" xmlns:r="http://schemas.openxmlformats.org/officeDocument/2006/relationships" xmlns:p="http://schemas.openxmlformats.org/presentationml/2006/main">
  <p:tag name="HIGHLIGHTER" val="false"/>
</p:tagLst>
</file>

<file path=ppt/tags/tag222.xml><?xml version="1.0" encoding="utf-8"?>
<p:tagLst xmlns:a="http://schemas.openxmlformats.org/drawingml/2006/main" xmlns:r="http://schemas.openxmlformats.org/officeDocument/2006/relationships" xmlns:p="http://schemas.openxmlformats.org/presentationml/2006/main">
  <p:tag name="HIGHLIGHTER" val="false"/>
</p:tagLst>
</file>

<file path=ppt/tags/tag2220.xml><?xml version="1.0" encoding="utf-8"?>
<p:tagLst xmlns:a="http://schemas.openxmlformats.org/drawingml/2006/main" xmlns:r="http://schemas.openxmlformats.org/officeDocument/2006/relationships" xmlns:p="http://schemas.openxmlformats.org/presentationml/2006/main">
  <p:tag name="HIGHLIGHTER" val="false"/>
</p:tagLst>
</file>

<file path=ppt/tags/tag2221.xml><?xml version="1.0" encoding="utf-8"?>
<p:tagLst xmlns:a="http://schemas.openxmlformats.org/drawingml/2006/main" xmlns:r="http://schemas.openxmlformats.org/officeDocument/2006/relationships" xmlns:p="http://schemas.openxmlformats.org/presentationml/2006/main">
  <p:tag name="HIGHLIGHTER" val="false"/>
</p:tagLst>
</file>

<file path=ppt/tags/tag2222.xml><?xml version="1.0" encoding="utf-8"?>
<p:tagLst xmlns:a="http://schemas.openxmlformats.org/drawingml/2006/main" xmlns:r="http://schemas.openxmlformats.org/officeDocument/2006/relationships" xmlns:p="http://schemas.openxmlformats.org/presentationml/2006/main">
  <p:tag name="HIGHLIGHTER" val="false"/>
</p:tagLst>
</file>

<file path=ppt/tags/tag2223.xml><?xml version="1.0" encoding="utf-8"?>
<p:tagLst xmlns:a="http://schemas.openxmlformats.org/drawingml/2006/main" xmlns:r="http://schemas.openxmlformats.org/officeDocument/2006/relationships" xmlns:p="http://schemas.openxmlformats.org/presentationml/2006/main">
  <p:tag name="HIGHLIGHTER" val="false"/>
</p:tagLst>
</file>

<file path=ppt/tags/tag2224.xml><?xml version="1.0" encoding="utf-8"?>
<p:tagLst xmlns:a="http://schemas.openxmlformats.org/drawingml/2006/main" xmlns:r="http://schemas.openxmlformats.org/officeDocument/2006/relationships" xmlns:p="http://schemas.openxmlformats.org/presentationml/2006/main">
  <p:tag name="HIGHLIGHTER" val="false"/>
</p:tagLst>
</file>

<file path=ppt/tags/tag2225.xml><?xml version="1.0" encoding="utf-8"?>
<p:tagLst xmlns:a="http://schemas.openxmlformats.org/drawingml/2006/main" xmlns:r="http://schemas.openxmlformats.org/officeDocument/2006/relationships" xmlns:p="http://schemas.openxmlformats.org/presentationml/2006/main">
  <p:tag name="HIGHLIGHTER" val="false"/>
</p:tagLst>
</file>

<file path=ppt/tags/tag2226.xml><?xml version="1.0" encoding="utf-8"?>
<p:tagLst xmlns:a="http://schemas.openxmlformats.org/drawingml/2006/main" xmlns:r="http://schemas.openxmlformats.org/officeDocument/2006/relationships" xmlns:p="http://schemas.openxmlformats.org/presentationml/2006/main">
  <p:tag name="HIGHLIGHTER" val="false"/>
</p:tagLst>
</file>

<file path=ppt/tags/tag2227.xml><?xml version="1.0" encoding="utf-8"?>
<p:tagLst xmlns:a="http://schemas.openxmlformats.org/drawingml/2006/main" xmlns:r="http://schemas.openxmlformats.org/officeDocument/2006/relationships" xmlns:p="http://schemas.openxmlformats.org/presentationml/2006/main">
  <p:tag name="HIGHLIGHTER" val="false"/>
</p:tagLst>
</file>

<file path=ppt/tags/tag2228.xml><?xml version="1.0" encoding="utf-8"?>
<p:tagLst xmlns:a="http://schemas.openxmlformats.org/drawingml/2006/main" xmlns:r="http://schemas.openxmlformats.org/officeDocument/2006/relationships" xmlns:p="http://schemas.openxmlformats.org/presentationml/2006/main">
  <p:tag name="HIGHLIGHTER" val="false"/>
</p:tagLst>
</file>

<file path=ppt/tags/tag2229.xml><?xml version="1.0" encoding="utf-8"?>
<p:tagLst xmlns:a="http://schemas.openxmlformats.org/drawingml/2006/main" xmlns:r="http://schemas.openxmlformats.org/officeDocument/2006/relationships" xmlns:p="http://schemas.openxmlformats.org/presentationml/2006/main">
  <p:tag name="HIGHLIGHTER" val="false"/>
</p:tagLst>
</file>

<file path=ppt/tags/tag223.xml><?xml version="1.0" encoding="utf-8"?>
<p:tagLst xmlns:a="http://schemas.openxmlformats.org/drawingml/2006/main" xmlns:r="http://schemas.openxmlformats.org/officeDocument/2006/relationships" xmlns:p="http://schemas.openxmlformats.org/presentationml/2006/main">
  <p:tag name="HIGHLIGHTER" val="false"/>
</p:tagLst>
</file>

<file path=ppt/tags/tag2230.xml><?xml version="1.0" encoding="utf-8"?>
<p:tagLst xmlns:a="http://schemas.openxmlformats.org/drawingml/2006/main" xmlns:r="http://schemas.openxmlformats.org/officeDocument/2006/relationships" xmlns:p="http://schemas.openxmlformats.org/presentationml/2006/main">
  <p:tag name="HIGHLIGHTER" val="false"/>
</p:tagLst>
</file>

<file path=ppt/tags/tag2231.xml><?xml version="1.0" encoding="utf-8"?>
<p:tagLst xmlns:a="http://schemas.openxmlformats.org/drawingml/2006/main" xmlns:r="http://schemas.openxmlformats.org/officeDocument/2006/relationships" xmlns:p="http://schemas.openxmlformats.org/presentationml/2006/main">
  <p:tag name="HIGHLIGHTER" val="false"/>
</p:tagLst>
</file>

<file path=ppt/tags/tag2232.xml><?xml version="1.0" encoding="utf-8"?>
<p:tagLst xmlns:a="http://schemas.openxmlformats.org/drawingml/2006/main" xmlns:r="http://schemas.openxmlformats.org/officeDocument/2006/relationships" xmlns:p="http://schemas.openxmlformats.org/presentationml/2006/main">
  <p:tag name="HIGHLIGHTER" val="false"/>
</p:tagLst>
</file>

<file path=ppt/tags/tag2233.xml><?xml version="1.0" encoding="utf-8"?>
<p:tagLst xmlns:a="http://schemas.openxmlformats.org/drawingml/2006/main" xmlns:r="http://schemas.openxmlformats.org/officeDocument/2006/relationships" xmlns:p="http://schemas.openxmlformats.org/presentationml/2006/main">
  <p:tag name="HIGHLIGHTER" val="false"/>
</p:tagLst>
</file>

<file path=ppt/tags/tag2234.xml><?xml version="1.0" encoding="utf-8"?>
<p:tagLst xmlns:a="http://schemas.openxmlformats.org/drawingml/2006/main" xmlns:r="http://schemas.openxmlformats.org/officeDocument/2006/relationships" xmlns:p="http://schemas.openxmlformats.org/presentationml/2006/main">
  <p:tag name="HIGHLIGHTER" val="false"/>
</p:tagLst>
</file>

<file path=ppt/tags/tag2235.xml><?xml version="1.0" encoding="utf-8"?>
<p:tagLst xmlns:a="http://schemas.openxmlformats.org/drawingml/2006/main" xmlns:r="http://schemas.openxmlformats.org/officeDocument/2006/relationships" xmlns:p="http://schemas.openxmlformats.org/presentationml/2006/main">
  <p:tag name="HIGHLIGHTER" val="false"/>
</p:tagLst>
</file>

<file path=ppt/tags/tag2236.xml><?xml version="1.0" encoding="utf-8"?>
<p:tagLst xmlns:a="http://schemas.openxmlformats.org/drawingml/2006/main" xmlns:r="http://schemas.openxmlformats.org/officeDocument/2006/relationships" xmlns:p="http://schemas.openxmlformats.org/presentationml/2006/main">
  <p:tag name="HIGHLIGHTER" val="false"/>
</p:tagLst>
</file>

<file path=ppt/tags/tag2237.xml><?xml version="1.0" encoding="utf-8"?>
<p:tagLst xmlns:a="http://schemas.openxmlformats.org/drawingml/2006/main" xmlns:r="http://schemas.openxmlformats.org/officeDocument/2006/relationships" xmlns:p="http://schemas.openxmlformats.org/presentationml/2006/main">
  <p:tag name="HIGHLIGHTER" val="false"/>
</p:tagLst>
</file>

<file path=ppt/tags/tag2238.xml><?xml version="1.0" encoding="utf-8"?>
<p:tagLst xmlns:a="http://schemas.openxmlformats.org/drawingml/2006/main" xmlns:r="http://schemas.openxmlformats.org/officeDocument/2006/relationships" xmlns:p="http://schemas.openxmlformats.org/presentationml/2006/main">
  <p:tag name="HIGHLIGHTER" val="false"/>
</p:tagLst>
</file>

<file path=ppt/tags/tag2239.xml><?xml version="1.0" encoding="utf-8"?>
<p:tagLst xmlns:a="http://schemas.openxmlformats.org/drawingml/2006/main" xmlns:r="http://schemas.openxmlformats.org/officeDocument/2006/relationships" xmlns:p="http://schemas.openxmlformats.org/presentationml/2006/main">
  <p:tag name="HIGHLIGHTER" val="false"/>
</p:tagLst>
</file>

<file path=ppt/tags/tag224.xml><?xml version="1.0" encoding="utf-8"?>
<p:tagLst xmlns:a="http://schemas.openxmlformats.org/drawingml/2006/main" xmlns:r="http://schemas.openxmlformats.org/officeDocument/2006/relationships" xmlns:p="http://schemas.openxmlformats.org/presentationml/2006/main">
  <p:tag name="HIGHLIGHTER" val="false"/>
</p:tagLst>
</file>

<file path=ppt/tags/tag2240.xml><?xml version="1.0" encoding="utf-8"?>
<p:tagLst xmlns:a="http://schemas.openxmlformats.org/drawingml/2006/main" xmlns:r="http://schemas.openxmlformats.org/officeDocument/2006/relationships" xmlns:p="http://schemas.openxmlformats.org/presentationml/2006/main">
  <p:tag name="HIGHLIGHTER" val="false"/>
</p:tagLst>
</file>

<file path=ppt/tags/tag2241.xml><?xml version="1.0" encoding="utf-8"?>
<p:tagLst xmlns:a="http://schemas.openxmlformats.org/drawingml/2006/main" xmlns:r="http://schemas.openxmlformats.org/officeDocument/2006/relationships" xmlns:p="http://schemas.openxmlformats.org/presentationml/2006/main">
  <p:tag name="HIGHLIGHTER" val="false"/>
</p:tagLst>
</file>

<file path=ppt/tags/tag2242.xml><?xml version="1.0" encoding="utf-8"?>
<p:tagLst xmlns:a="http://schemas.openxmlformats.org/drawingml/2006/main" xmlns:r="http://schemas.openxmlformats.org/officeDocument/2006/relationships" xmlns:p="http://schemas.openxmlformats.org/presentationml/2006/main">
  <p:tag name="HIGHLIGHTER" val="false"/>
</p:tagLst>
</file>

<file path=ppt/tags/tag2243.xml><?xml version="1.0" encoding="utf-8"?>
<p:tagLst xmlns:a="http://schemas.openxmlformats.org/drawingml/2006/main" xmlns:r="http://schemas.openxmlformats.org/officeDocument/2006/relationships" xmlns:p="http://schemas.openxmlformats.org/presentationml/2006/main">
  <p:tag name="HIGHLIGHTER" val="false"/>
</p:tagLst>
</file>

<file path=ppt/tags/tag2244.xml><?xml version="1.0" encoding="utf-8"?>
<p:tagLst xmlns:a="http://schemas.openxmlformats.org/drawingml/2006/main" xmlns:r="http://schemas.openxmlformats.org/officeDocument/2006/relationships" xmlns:p="http://schemas.openxmlformats.org/presentationml/2006/main">
  <p:tag name="HIGHLIGHTER" val="false"/>
</p:tagLst>
</file>

<file path=ppt/tags/tag2245.xml><?xml version="1.0" encoding="utf-8"?>
<p:tagLst xmlns:a="http://schemas.openxmlformats.org/drawingml/2006/main" xmlns:r="http://schemas.openxmlformats.org/officeDocument/2006/relationships" xmlns:p="http://schemas.openxmlformats.org/presentationml/2006/main">
  <p:tag name="HIGHLIGHTER" val="false"/>
</p:tagLst>
</file>

<file path=ppt/tags/tag2246.xml><?xml version="1.0" encoding="utf-8"?>
<p:tagLst xmlns:a="http://schemas.openxmlformats.org/drawingml/2006/main" xmlns:r="http://schemas.openxmlformats.org/officeDocument/2006/relationships" xmlns:p="http://schemas.openxmlformats.org/presentationml/2006/main">
  <p:tag name="HIGHLIGHTER" val="false"/>
</p:tagLst>
</file>

<file path=ppt/tags/tag2247.xml><?xml version="1.0" encoding="utf-8"?>
<p:tagLst xmlns:a="http://schemas.openxmlformats.org/drawingml/2006/main" xmlns:r="http://schemas.openxmlformats.org/officeDocument/2006/relationships" xmlns:p="http://schemas.openxmlformats.org/presentationml/2006/main">
  <p:tag name="HIGHLIGHTER" val="false"/>
</p:tagLst>
</file>

<file path=ppt/tags/tag2248.xml><?xml version="1.0" encoding="utf-8"?>
<p:tagLst xmlns:a="http://schemas.openxmlformats.org/drawingml/2006/main" xmlns:r="http://schemas.openxmlformats.org/officeDocument/2006/relationships" xmlns:p="http://schemas.openxmlformats.org/presentationml/2006/main">
  <p:tag name="HIGHLIGHTER" val="false"/>
</p:tagLst>
</file>

<file path=ppt/tags/tag2249.xml><?xml version="1.0" encoding="utf-8"?>
<p:tagLst xmlns:a="http://schemas.openxmlformats.org/drawingml/2006/main" xmlns:r="http://schemas.openxmlformats.org/officeDocument/2006/relationships" xmlns:p="http://schemas.openxmlformats.org/presentationml/2006/main">
  <p:tag name="HIGHLIGHTER" val="false"/>
</p:tagLst>
</file>

<file path=ppt/tags/tag225.xml><?xml version="1.0" encoding="utf-8"?>
<p:tagLst xmlns:a="http://schemas.openxmlformats.org/drawingml/2006/main" xmlns:r="http://schemas.openxmlformats.org/officeDocument/2006/relationships" xmlns:p="http://schemas.openxmlformats.org/presentationml/2006/main">
  <p:tag name="HIGHLIGHTER" val="false"/>
</p:tagLst>
</file>

<file path=ppt/tags/tag2250.xml><?xml version="1.0" encoding="utf-8"?>
<p:tagLst xmlns:a="http://schemas.openxmlformats.org/drawingml/2006/main" xmlns:r="http://schemas.openxmlformats.org/officeDocument/2006/relationships" xmlns:p="http://schemas.openxmlformats.org/presentationml/2006/main">
  <p:tag name="HIGHLIGHTER" val="false"/>
</p:tagLst>
</file>

<file path=ppt/tags/tag2251.xml><?xml version="1.0" encoding="utf-8"?>
<p:tagLst xmlns:a="http://schemas.openxmlformats.org/drawingml/2006/main" xmlns:r="http://schemas.openxmlformats.org/officeDocument/2006/relationships" xmlns:p="http://schemas.openxmlformats.org/presentationml/2006/main">
  <p:tag name="HIGHLIGHTER" val="false"/>
</p:tagLst>
</file>

<file path=ppt/tags/tag2252.xml><?xml version="1.0" encoding="utf-8"?>
<p:tagLst xmlns:a="http://schemas.openxmlformats.org/drawingml/2006/main" xmlns:r="http://schemas.openxmlformats.org/officeDocument/2006/relationships" xmlns:p="http://schemas.openxmlformats.org/presentationml/2006/main">
  <p:tag name="HIGHLIGHTER" val="false"/>
</p:tagLst>
</file>

<file path=ppt/tags/tag2253.xml><?xml version="1.0" encoding="utf-8"?>
<p:tagLst xmlns:a="http://schemas.openxmlformats.org/drawingml/2006/main" xmlns:r="http://schemas.openxmlformats.org/officeDocument/2006/relationships" xmlns:p="http://schemas.openxmlformats.org/presentationml/2006/main">
  <p:tag name="HIGHLIGHTER" val="false"/>
</p:tagLst>
</file>

<file path=ppt/tags/tag2254.xml><?xml version="1.0" encoding="utf-8"?>
<p:tagLst xmlns:a="http://schemas.openxmlformats.org/drawingml/2006/main" xmlns:r="http://schemas.openxmlformats.org/officeDocument/2006/relationships" xmlns:p="http://schemas.openxmlformats.org/presentationml/2006/main">
  <p:tag name="HIGHLIGHTER" val="false"/>
</p:tagLst>
</file>

<file path=ppt/tags/tag2255.xml><?xml version="1.0" encoding="utf-8"?>
<p:tagLst xmlns:a="http://schemas.openxmlformats.org/drawingml/2006/main" xmlns:r="http://schemas.openxmlformats.org/officeDocument/2006/relationships" xmlns:p="http://schemas.openxmlformats.org/presentationml/2006/main">
  <p:tag name="HIGHLIGHTER" val="false"/>
</p:tagLst>
</file>

<file path=ppt/tags/tag2256.xml><?xml version="1.0" encoding="utf-8"?>
<p:tagLst xmlns:a="http://schemas.openxmlformats.org/drawingml/2006/main" xmlns:r="http://schemas.openxmlformats.org/officeDocument/2006/relationships" xmlns:p="http://schemas.openxmlformats.org/presentationml/2006/main">
  <p:tag name="HIGHLIGHTER" val="false"/>
</p:tagLst>
</file>

<file path=ppt/tags/tag2257.xml><?xml version="1.0" encoding="utf-8"?>
<p:tagLst xmlns:a="http://schemas.openxmlformats.org/drawingml/2006/main" xmlns:r="http://schemas.openxmlformats.org/officeDocument/2006/relationships" xmlns:p="http://schemas.openxmlformats.org/presentationml/2006/main">
  <p:tag name="HIGHLIGHTER" val="false"/>
</p:tagLst>
</file>

<file path=ppt/tags/tag2258.xml><?xml version="1.0" encoding="utf-8"?>
<p:tagLst xmlns:a="http://schemas.openxmlformats.org/drawingml/2006/main" xmlns:r="http://schemas.openxmlformats.org/officeDocument/2006/relationships" xmlns:p="http://schemas.openxmlformats.org/presentationml/2006/main">
  <p:tag name="HIGHLIGHTER" val="false"/>
</p:tagLst>
</file>

<file path=ppt/tags/tag2259.xml><?xml version="1.0" encoding="utf-8"?>
<p:tagLst xmlns:a="http://schemas.openxmlformats.org/drawingml/2006/main" xmlns:r="http://schemas.openxmlformats.org/officeDocument/2006/relationships" xmlns:p="http://schemas.openxmlformats.org/presentationml/2006/main">
  <p:tag name="HIGHLIGHTER" val="false"/>
</p:tagLst>
</file>

<file path=ppt/tags/tag226.xml><?xml version="1.0" encoding="utf-8"?>
<p:tagLst xmlns:a="http://schemas.openxmlformats.org/drawingml/2006/main" xmlns:r="http://schemas.openxmlformats.org/officeDocument/2006/relationships" xmlns:p="http://schemas.openxmlformats.org/presentationml/2006/main">
  <p:tag name="HIGHLIGHTER" val="false"/>
</p:tagLst>
</file>

<file path=ppt/tags/tag2260.xml><?xml version="1.0" encoding="utf-8"?>
<p:tagLst xmlns:a="http://schemas.openxmlformats.org/drawingml/2006/main" xmlns:r="http://schemas.openxmlformats.org/officeDocument/2006/relationships" xmlns:p="http://schemas.openxmlformats.org/presentationml/2006/main">
  <p:tag name="HIGHLIGHTER" val="false"/>
</p:tagLst>
</file>

<file path=ppt/tags/tag2261.xml><?xml version="1.0" encoding="utf-8"?>
<p:tagLst xmlns:a="http://schemas.openxmlformats.org/drawingml/2006/main" xmlns:r="http://schemas.openxmlformats.org/officeDocument/2006/relationships" xmlns:p="http://schemas.openxmlformats.org/presentationml/2006/main">
  <p:tag name="HIGHLIGHTER" val="false"/>
</p:tagLst>
</file>

<file path=ppt/tags/tag2262.xml><?xml version="1.0" encoding="utf-8"?>
<p:tagLst xmlns:a="http://schemas.openxmlformats.org/drawingml/2006/main" xmlns:r="http://schemas.openxmlformats.org/officeDocument/2006/relationships" xmlns:p="http://schemas.openxmlformats.org/presentationml/2006/main">
  <p:tag name="HIGHLIGHTER" val="false"/>
</p:tagLst>
</file>

<file path=ppt/tags/tag2263.xml><?xml version="1.0" encoding="utf-8"?>
<p:tagLst xmlns:a="http://schemas.openxmlformats.org/drawingml/2006/main" xmlns:r="http://schemas.openxmlformats.org/officeDocument/2006/relationships" xmlns:p="http://schemas.openxmlformats.org/presentationml/2006/main">
  <p:tag name="HIGHLIGHTER" val="false"/>
</p:tagLst>
</file>

<file path=ppt/tags/tag2264.xml><?xml version="1.0" encoding="utf-8"?>
<p:tagLst xmlns:a="http://schemas.openxmlformats.org/drawingml/2006/main" xmlns:r="http://schemas.openxmlformats.org/officeDocument/2006/relationships" xmlns:p="http://schemas.openxmlformats.org/presentationml/2006/main">
  <p:tag name="HIGHLIGHTER" val="false"/>
</p:tagLst>
</file>

<file path=ppt/tags/tag2265.xml><?xml version="1.0" encoding="utf-8"?>
<p:tagLst xmlns:a="http://schemas.openxmlformats.org/drawingml/2006/main" xmlns:r="http://schemas.openxmlformats.org/officeDocument/2006/relationships" xmlns:p="http://schemas.openxmlformats.org/presentationml/2006/main">
  <p:tag name="HIGHLIGHTER" val="false"/>
</p:tagLst>
</file>

<file path=ppt/tags/tag2266.xml><?xml version="1.0" encoding="utf-8"?>
<p:tagLst xmlns:a="http://schemas.openxmlformats.org/drawingml/2006/main" xmlns:r="http://schemas.openxmlformats.org/officeDocument/2006/relationships" xmlns:p="http://schemas.openxmlformats.org/presentationml/2006/main">
  <p:tag name="HIGHLIGHTER" val="false"/>
</p:tagLst>
</file>

<file path=ppt/tags/tag2267.xml><?xml version="1.0" encoding="utf-8"?>
<p:tagLst xmlns:a="http://schemas.openxmlformats.org/drawingml/2006/main" xmlns:r="http://schemas.openxmlformats.org/officeDocument/2006/relationships" xmlns:p="http://schemas.openxmlformats.org/presentationml/2006/main">
  <p:tag name="HIGHLIGHTER" val="false"/>
</p:tagLst>
</file>

<file path=ppt/tags/tag2268.xml><?xml version="1.0" encoding="utf-8"?>
<p:tagLst xmlns:a="http://schemas.openxmlformats.org/drawingml/2006/main" xmlns:r="http://schemas.openxmlformats.org/officeDocument/2006/relationships" xmlns:p="http://schemas.openxmlformats.org/presentationml/2006/main">
  <p:tag name="HIGHLIGHTER" val="false"/>
</p:tagLst>
</file>

<file path=ppt/tags/tag2269.xml><?xml version="1.0" encoding="utf-8"?>
<p:tagLst xmlns:a="http://schemas.openxmlformats.org/drawingml/2006/main" xmlns:r="http://schemas.openxmlformats.org/officeDocument/2006/relationships" xmlns:p="http://schemas.openxmlformats.org/presentationml/2006/main">
  <p:tag name="HIGHLIGHTER" val="false"/>
</p:tagLst>
</file>

<file path=ppt/tags/tag227.xml><?xml version="1.0" encoding="utf-8"?>
<p:tagLst xmlns:a="http://schemas.openxmlformats.org/drawingml/2006/main" xmlns:r="http://schemas.openxmlformats.org/officeDocument/2006/relationships" xmlns:p="http://schemas.openxmlformats.org/presentationml/2006/main">
  <p:tag name="HIGHLIGHTER" val="false"/>
</p:tagLst>
</file>

<file path=ppt/tags/tag2270.xml><?xml version="1.0" encoding="utf-8"?>
<p:tagLst xmlns:a="http://schemas.openxmlformats.org/drawingml/2006/main" xmlns:r="http://schemas.openxmlformats.org/officeDocument/2006/relationships" xmlns:p="http://schemas.openxmlformats.org/presentationml/2006/main">
  <p:tag name="HIGHLIGHTER" val="false"/>
</p:tagLst>
</file>

<file path=ppt/tags/tag2271.xml><?xml version="1.0" encoding="utf-8"?>
<p:tagLst xmlns:a="http://schemas.openxmlformats.org/drawingml/2006/main" xmlns:r="http://schemas.openxmlformats.org/officeDocument/2006/relationships" xmlns:p="http://schemas.openxmlformats.org/presentationml/2006/main">
  <p:tag name="HIGHLIGHTER" val="false"/>
</p:tagLst>
</file>

<file path=ppt/tags/tag2272.xml><?xml version="1.0" encoding="utf-8"?>
<p:tagLst xmlns:a="http://schemas.openxmlformats.org/drawingml/2006/main" xmlns:r="http://schemas.openxmlformats.org/officeDocument/2006/relationships" xmlns:p="http://schemas.openxmlformats.org/presentationml/2006/main">
  <p:tag name="HIGHLIGHTER" val="false"/>
</p:tagLst>
</file>

<file path=ppt/tags/tag2273.xml><?xml version="1.0" encoding="utf-8"?>
<p:tagLst xmlns:a="http://schemas.openxmlformats.org/drawingml/2006/main" xmlns:r="http://schemas.openxmlformats.org/officeDocument/2006/relationships" xmlns:p="http://schemas.openxmlformats.org/presentationml/2006/main">
  <p:tag name="HIGHLIGHTER" val="false"/>
</p:tagLst>
</file>

<file path=ppt/tags/tag2274.xml><?xml version="1.0" encoding="utf-8"?>
<p:tagLst xmlns:a="http://schemas.openxmlformats.org/drawingml/2006/main" xmlns:r="http://schemas.openxmlformats.org/officeDocument/2006/relationships" xmlns:p="http://schemas.openxmlformats.org/presentationml/2006/main">
  <p:tag name="HIGHLIGHTER" val="false"/>
</p:tagLst>
</file>

<file path=ppt/tags/tag2275.xml><?xml version="1.0" encoding="utf-8"?>
<p:tagLst xmlns:a="http://schemas.openxmlformats.org/drawingml/2006/main" xmlns:r="http://schemas.openxmlformats.org/officeDocument/2006/relationships" xmlns:p="http://schemas.openxmlformats.org/presentationml/2006/main">
  <p:tag name="HIGHLIGHTER" val="false"/>
</p:tagLst>
</file>

<file path=ppt/tags/tag2276.xml><?xml version="1.0" encoding="utf-8"?>
<p:tagLst xmlns:a="http://schemas.openxmlformats.org/drawingml/2006/main" xmlns:r="http://schemas.openxmlformats.org/officeDocument/2006/relationships" xmlns:p="http://schemas.openxmlformats.org/presentationml/2006/main">
  <p:tag name="HIGHLIGHTER" val="false"/>
</p:tagLst>
</file>

<file path=ppt/tags/tag2277.xml><?xml version="1.0" encoding="utf-8"?>
<p:tagLst xmlns:a="http://schemas.openxmlformats.org/drawingml/2006/main" xmlns:r="http://schemas.openxmlformats.org/officeDocument/2006/relationships" xmlns:p="http://schemas.openxmlformats.org/presentationml/2006/main">
  <p:tag name="HIGHLIGHTER" val="false"/>
</p:tagLst>
</file>

<file path=ppt/tags/tag2278.xml><?xml version="1.0" encoding="utf-8"?>
<p:tagLst xmlns:a="http://schemas.openxmlformats.org/drawingml/2006/main" xmlns:r="http://schemas.openxmlformats.org/officeDocument/2006/relationships" xmlns:p="http://schemas.openxmlformats.org/presentationml/2006/main">
  <p:tag name="HIGHLIGHTER" val="false"/>
</p:tagLst>
</file>

<file path=ppt/tags/tag2279.xml><?xml version="1.0" encoding="utf-8"?>
<p:tagLst xmlns:a="http://schemas.openxmlformats.org/drawingml/2006/main" xmlns:r="http://schemas.openxmlformats.org/officeDocument/2006/relationships" xmlns:p="http://schemas.openxmlformats.org/presentationml/2006/main">
  <p:tag name="HIGHLIGHTER" val="false"/>
</p:tagLst>
</file>

<file path=ppt/tags/tag228.xml><?xml version="1.0" encoding="utf-8"?>
<p:tagLst xmlns:a="http://schemas.openxmlformats.org/drawingml/2006/main" xmlns:r="http://schemas.openxmlformats.org/officeDocument/2006/relationships" xmlns:p="http://schemas.openxmlformats.org/presentationml/2006/main">
  <p:tag name="HIGHLIGHTER" val="false"/>
</p:tagLst>
</file>

<file path=ppt/tags/tag2280.xml><?xml version="1.0" encoding="utf-8"?>
<p:tagLst xmlns:a="http://schemas.openxmlformats.org/drawingml/2006/main" xmlns:r="http://schemas.openxmlformats.org/officeDocument/2006/relationships" xmlns:p="http://schemas.openxmlformats.org/presentationml/2006/main">
  <p:tag name="HIGHLIGHTER" val="false"/>
</p:tagLst>
</file>

<file path=ppt/tags/tag2281.xml><?xml version="1.0" encoding="utf-8"?>
<p:tagLst xmlns:a="http://schemas.openxmlformats.org/drawingml/2006/main" xmlns:r="http://schemas.openxmlformats.org/officeDocument/2006/relationships" xmlns:p="http://schemas.openxmlformats.org/presentationml/2006/main">
  <p:tag name="HIGHLIGHTER" val="false"/>
</p:tagLst>
</file>

<file path=ppt/tags/tag2282.xml><?xml version="1.0" encoding="utf-8"?>
<p:tagLst xmlns:a="http://schemas.openxmlformats.org/drawingml/2006/main" xmlns:r="http://schemas.openxmlformats.org/officeDocument/2006/relationships" xmlns:p="http://schemas.openxmlformats.org/presentationml/2006/main">
  <p:tag name="HIGHLIGHTER" val="false"/>
</p:tagLst>
</file>

<file path=ppt/tags/tag2283.xml><?xml version="1.0" encoding="utf-8"?>
<p:tagLst xmlns:a="http://schemas.openxmlformats.org/drawingml/2006/main" xmlns:r="http://schemas.openxmlformats.org/officeDocument/2006/relationships" xmlns:p="http://schemas.openxmlformats.org/presentationml/2006/main">
  <p:tag name="HIGHLIGHTER" val="false"/>
</p:tagLst>
</file>

<file path=ppt/tags/tag2284.xml><?xml version="1.0" encoding="utf-8"?>
<p:tagLst xmlns:a="http://schemas.openxmlformats.org/drawingml/2006/main" xmlns:r="http://schemas.openxmlformats.org/officeDocument/2006/relationships" xmlns:p="http://schemas.openxmlformats.org/presentationml/2006/main">
  <p:tag name="HIGHLIGHTER" val="false"/>
</p:tagLst>
</file>

<file path=ppt/tags/tag2285.xml><?xml version="1.0" encoding="utf-8"?>
<p:tagLst xmlns:a="http://schemas.openxmlformats.org/drawingml/2006/main" xmlns:r="http://schemas.openxmlformats.org/officeDocument/2006/relationships" xmlns:p="http://schemas.openxmlformats.org/presentationml/2006/main">
  <p:tag name="HIGHLIGHTER" val="false"/>
</p:tagLst>
</file>

<file path=ppt/tags/tag2286.xml><?xml version="1.0" encoding="utf-8"?>
<p:tagLst xmlns:a="http://schemas.openxmlformats.org/drawingml/2006/main" xmlns:r="http://schemas.openxmlformats.org/officeDocument/2006/relationships" xmlns:p="http://schemas.openxmlformats.org/presentationml/2006/main">
  <p:tag name="HIGHLIGHTER" val="false"/>
</p:tagLst>
</file>

<file path=ppt/tags/tag2287.xml><?xml version="1.0" encoding="utf-8"?>
<p:tagLst xmlns:a="http://schemas.openxmlformats.org/drawingml/2006/main" xmlns:r="http://schemas.openxmlformats.org/officeDocument/2006/relationships" xmlns:p="http://schemas.openxmlformats.org/presentationml/2006/main">
  <p:tag name="HIGHLIGHTER" val="false"/>
</p:tagLst>
</file>

<file path=ppt/tags/tag2288.xml><?xml version="1.0" encoding="utf-8"?>
<p:tagLst xmlns:a="http://schemas.openxmlformats.org/drawingml/2006/main" xmlns:r="http://schemas.openxmlformats.org/officeDocument/2006/relationships" xmlns:p="http://schemas.openxmlformats.org/presentationml/2006/main">
  <p:tag name="HIGHLIGHTER" val="false"/>
</p:tagLst>
</file>

<file path=ppt/tags/tag2289.xml><?xml version="1.0" encoding="utf-8"?>
<p:tagLst xmlns:a="http://schemas.openxmlformats.org/drawingml/2006/main" xmlns:r="http://schemas.openxmlformats.org/officeDocument/2006/relationships" xmlns:p="http://schemas.openxmlformats.org/presentationml/2006/main">
  <p:tag name="HIGHLIGHTER" val="false"/>
</p:tagLst>
</file>

<file path=ppt/tags/tag229.xml><?xml version="1.0" encoding="utf-8"?>
<p:tagLst xmlns:a="http://schemas.openxmlformats.org/drawingml/2006/main" xmlns:r="http://schemas.openxmlformats.org/officeDocument/2006/relationships" xmlns:p="http://schemas.openxmlformats.org/presentationml/2006/main">
  <p:tag name="HIGHLIGHTER" val="false"/>
</p:tagLst>
</file>

<file path=ppt/tags/tag2290.xml><?xml version="1.0" encoding="utf-8"?>
<p:tagLst xmlns:a="http://schemas.openxmlformats.org/drawingml/2006/main" xmlns:r="http://schemas.openxmlformats.org/officeDocument/2006/relationships" xmlns:p="http://schemas.openxmlformats.org/presentationml/2006/main">
  <p:tag name="HIGHLIGHTER" val="false"/>
</p:tagLst>
</file>

<file path=ppt/tags/tag2291.xml><?xml version="1.0" encoding="utf-8"?>
<p:tagLst xmlns:a="http://schemas.openxmlformats.org/drawingml/2006/main" xmlns:r="http://schemas.openxmlformats.org/officeDocument/2006/relationships" xmlns:p="http://schemas.openxmlformats.org/presentationml/2006/main">
  <p:tag name="HIGHLIGHTER" val="false"/>
</p:tagLst>
</file>

<file path=ppt/tags/tag2292.xml><?xml version="1.0" encoding="utf-8"?>
<p:tagLst xmlns:a="http://schemas.openxmlformats.org/drawingml/2006/main" xmlns:r="http://schemas.openxmlformats.org/officeDocument/2006/relationships" xmlns:p="http://schemas.openxmlformats.org/presentationml/2006/main">
  <p:tag name="HIGHLIGHTER" val="false"/>
</p:tagLst>
</file>

<file path=ppt/tags/tag2293.xml><?xml version="1.0" encoding="utf-8"?>
<p:tagLst xmlns:a="http://schemas.openxmlformats.org/drawingml/2006/main" xmlns:r="http://schemas.openxmlformats.org/officeDocument/2006/relationships" xmlns:p="http://schemas.openxmlformats.org/presentationml/2006/main">
  <p:tag name="HIGHLIGHTER" val="false"/>
</p:tagLst>
</file>

<file path=ppt/tags/tag2294.xml><?xml version="1.0" encoding="utf-8"?>
<p:tagLst xmlns:a="http://schemas.openxmlformats.org/drawingml/2006/main" xmlns:r="http://schemas.openxmlformats.org/officeDocument/2006/relationships" xmlns:p="http://schemas.openxmlformats.org/presentationml/2006/main">
  <p:tag name="HIGHLIGHTER" val="false"/>
</p:tagLst>
</file>

<file path=ppt/tags/tag2295.xml><?xml version="1.0" encoding="utf-8"?>
<p:tagLst xmlns:a="http://schemas.openxmlformats.org/drawingml/2006/main" xmlns:r="http://schemas.openxmlformats.org/officeDocument/2006/relationships" xmlns:p="http://schemas.openxmlformats.org/presentationml/2006/main">
  <p:tag name="HIGHLIGHTER" val="false"/>
</p:tagLst>
</file>

<file path=ppt/tags/tag2296.xml><?xml version="1.0" encoding="utf-8"?>
<p:tagLst xmlns:a="http://schemas.openxmlformats.org/drawingml/2006/main" xmlns:r="http://schemas.openxmlformats.org/officeDocument/2006/relationships" xmlns:p="http://schemas.openxmlformats.org/presentationml/2006/main">
  <p:tag name="HIGHLIGHTER" val="false"/>
</p:tagLst>
</file>

<file path=ppt/tags/tag2297.xml><?xml version="1.0" encoding="utf-8"?>
<p:tagLst xmlns:a="http://schemas.openxmlformats.org/drawingml/2006/main" xmlns:r="http://schemas.openxmlformats.org/officeDocument/2006/relationships" xmlns:p="http://schemas.openxmlformats.org/presentationml/2006/main">
  <p:tag name="HIGHLIGHTER" val="false"/>
</p:tagLst>
</file>

<file path=ppt/tags/tag2298.xml><?xml version="1.0" encoding="utf-8"?>
<p:tagLst xmlns:a="http://schemas.openxmlformats.org/drawingml/2006/main" xmlns:r="http://schemas.openxmlformats.org/officeDocument/2006/relationships" xmlns:p="http://schemas.openxmlformats.org/presentationml/2006/main">
  <p:tag name="HIGHLIGHTER" val="false"/>
</p:tagLst>
</file>

<file path=ppt/tags/tag2299.xml><?xml version="1.0" encoding="utf-8"?>
<p:tagLst xmlns:a="http://schemas.openxmlformats.org/drawingml/2006/main" xmlns:r="http://schemas.openxmlformats.org/officeDocument/2006/relationships" xmlns:p="http://schemas.openxmlformats.org/presentationml/2006/main">
  <p:tag name="HIGHLIGHTER" val="false"/>
</p:tagLst>
</file>

<file path=ppt/tags/tag23.xml><?xml version="1.0" encoding="utf-8"?>
<p:tagLst xmlns:a="http://schemas.openxmlformats.org/drawingml/2006/main" xmlns:r="http://schemas.openxmlformats.org/officeDocument/2006/relationships" xmlns:p="http://schemas.openxmlformats.org/presentationml/2006/main">
  <p:tag name="HIGHLIGHTER" val="false"/>
</p:tagLst>
</file>

<file path=ppt/tags/tag230.xml><?xml version="1.0" encoding="utf-8"?>
<p:tagLst xmlns:a="http://schemas.openxmlformats.org/drawingml/2006/main" xmlns:r="http://schemas.openxmlformats.org/officeDocument/2006/relationships" xmlns:p="http://schemas.openxmlformats.org/presentationml/2006/main">
  <p:tag name="HIGHLIGHTER" val="false"/>
</p:tagLst>
</file>

<file path=ppt/tags/tag2300.xml><?xml version="1.0" encoding="utf-8"?>
<p:tagLst xmlns:a="http://schemas.openxmlformats.org/drawingml/2006/main" xmlns:r="http://schemas.openxmlformats.org/officeDocument/2006/relationships" xmlns:p="http://schemas.openxmlformats.org/presentationml/2006/main">
  <p:tag name="HIGHLIGHTER" val="false"/>
</p:tagLst>
</file>

<file path=ppt/tags/tag2301.xml><?xml version="1.0" encoding="utf-8"?>
<p:tagLst xmlns:a="http://schemas.openxmlformats.org/drawingml/2006/main" xmlns:r="http://schemas.openxmlformats.org/officeDocument/2006/relationships" xmlns:p="http://schemas.openxmlformats.org/presentationml/2006/main">
  <p:tag name="HIGHLIGHTER" val="false"/>
</p:tagLst>
</file>

<file path=ppt/tags/tag2302.xml><?xml version="1.0" encoding="utf-8"?>
<p:tagLst xmlns:a="http://schemas.openxmlformats.org/drawingml/2006/main" xmlns:r="http://schemas.openxmlformats.org/officeDocument/2006/relationships" xmlns:p="http://schemas.openxmlformats.org/presentationml/2006/main">
  <p:tag name="HIGHLIGHTER" val="false"/>
</p:tagLst>
</file>

<file path=ppt/tags/tag2303.xml><?xml version="1.0" encoding="utf-8"?>
<p:tagLst xmlns:a="http://schemas.openxmlformats.org/drawingml/2006/main" xmlns:r="http://schemas.openxmlformats.org/officeDocument/2006/relationships" xmlns:p="http://schemas.openxmlformats.org/presentationml/2006/main">
  <p:tag name="HIGHLIGHTER" val="false"/>
</p:tagLst>
</file>

<file path=ppt/tags/tag2304.xml><?xml version="1.0" encoding="utf-8"?>
<p:tagLst xmlns:a="http://schemas.openxmlformats.org/drawingml/2006/main" xmlns:r="http://schemas.openxmlformats.org/officeDocument/2006/relationships" xmlns:p="http://schemas.openxmlformats.org/presentationml/2006/main">
  <p:tag name="HIGHLIGHTER" val="false"/>
</p:tagLst>
</file>

<file path=ppt/tags/tag2305.xml><?xml version="1.0" encoding="utf-8"?>
<p:tagLst xmlns:a="http://schemas.openxmlformats.org/drawingml/2006/main" xmlns:r="http://schemas.openxmlformats.org/officeDocument/2006/relationships" xmlns:p="http://schemas.openxmlformats.org/presentationml/2006/main">
  <p:tag name="HIGHLIGHTER" val="false"/>
</p:tagLst>
</file>

<file path=ppt/tags/tag2306.xml><?xml version="1.0" encoding="utf-8"?>
<p:tagLst xmlns:a="http://schemas.openxmlformats.org/drawingml/2006/main" xmlns:r="http://schemas.openxmlformats.org/officeDocument/2006/relationships" xmlns:p="http://schemas.openxmlformats.org/presentationml/2006/main">
  <p:tag name="HIGHLIGHTER" val="false"/>
</p:tagLst>
</file>

<file path=ppt/tags/tag2307.xml><?xml version="1.0" encoding="utf-8"?>
<p:tagLst xmlns:a="http://schemas.openxmlformats.org/drawingml/2006/main" xmlns:r="http://schemas.openxmlformats.org/officeDocument/2006/relationships" xmlns:p="http://schemas.openxmlformats.org/presentationml/2006/main">
  <p:tag name="HIGHLIGHTER" val="false"/>
</p:tagLst>
</file>

<file path=ppt/tags/tag2308.xml><?xml version="1.0" encoding="utf-8"?>
<p:tagLst xmlns:a="http://schemas.openxmlformats.org/drawingml/2006/main" xmlns:r="http://schemas.openxmlformats.org/officeDocument/2006/relationships" xmlns:p="http://schemas.openxmlformats.org/presentationml/2006/main">
  <p:tag name="HIGHLIGHTER" val="false"/>
</p:tagLst>
</file>

<file path=ppt/tags/tag2309.xml><?xml version="1.0" encoding="utf-8"?>
<p:tagLst xmlns:a="http://schemas.openxmlformats.org/drawingml/2006/main" xmlns:r="http://schemas.openxmlformats.org/officeDocument/2006/relationships" xmlns:p="http://schemas.openxmlformats.org/presentationml/2006/main">
  <p:tag name="HIGHLIGHTER" val="false"/>
</p:tagLst>
</file>

<file path=ppt/tags/tag231.xml><?xml version="1.0" encoding="utf-8"?>
<p:tagLst xmlns:a="http://schemas.openxmlformats.org/drawingml/2006/main" xmlns:r="http://schemas.openxmlformats.org/officeDocument/2006/relationships" xmlns:p="http://schemas.openxmlformats.org/presentationml/2006/main">
  <p:tag name="HIGHLIGHTER" val="false"/>
</p:tagLst>
</file>

<file path=ppt/tags/tag2310.xml><?xml version="1.0" encoding="utf-8"?>
<p:tagLst xmlns:a="http://schemas.openxmlformats.org/drawingml/2006/main" xmlns:r="http://schemas.openxmlformats.org/officeDocument/2006/relationships" xmlns:p="http://schemas.openxmlformats.org/presentationml/2006/main">
  <p:tag name="HIGHLIGHTER" val="false"/>
</p:tagLst>
</file>

<file path=ppt/tags/tag2311.xml><?xml version="1.0" encoding="utf-8"?>
<p:tagLst xmlns:a="http://schemas.openxmlformats.org/drawingml/2006/main" xmlns:r="http://schemas.openxmlformats.org/officeDocument/2006/relationships" xmlns:p="http://schemas.openxmlformats.org/presentationml/2006/main">
  <p:tag name="HIGHLIGHTER" val="false"/>
</p:tagLst>
</file>

<file path=ppt/tags/tag2312.xml><?xml version="1.0" encoding="utf-8"?>
<p:tagLst xmlns:a="http://schemas.openxmlformats.org/drawingml/2006/main" xmlns:r="http://schemas.openxmlformats.org/officeDocument/2006/relationships" xmlns:p="http://schemas.openxmlformats.org/presentationml/2006/main">
  <p:tag name="HIGHLIGHTER" val="false"/>
</p:tagLst>
</file>

<file path=ppt/tags/tag2313.xml><?xml version="1.0" encoding="utf-8"?>
<p:tagLst xmlns:a="http://schemas.openxmlformats.org/drawingml/2006/main" xmlns:r="http://schemas.openxmlformats.org/officeDocument/2006/relationships" xmlns:p="http://schemas.openxmlformats.org/presentationml/2006/main">
  <p:tag name="HIGHLIGHTER" val="false"/>
</p:tagLst>
</file>

<file path=ppt/tags/tag2314.xml><?xml version="1.0" encoding="utf-8"?>
<p:tagLst xmlns:a="http://schemas.openxmlformats.org/drawingml/2006/main" xmlns:r="http://schemas.openxmlformats.org/officeDocument/2006/relationships" xmlns:p="http://schemas.openxmlformats.org/presentationml/2006/main">
  <p:tag name="HIGHLIGHTER" val="false"/>
</p:tagLst>
</file>

<file path=ppt/tags/tag2315.xml><?xml version="1.0" encoding="utf-8"?>
<p:tagLst xmlns:a="http://schemas.openxmlformats.org/drawingml/2006/main" xmlns:r="http://schemas.openxmlformats.org/officeDocument/2006/relationships" xmlns:p="http://schemas.openxmlformats.org/presentationml/2006/main">
  <p:tag name="HIGHLIGHTER" val="false"/>
</p:tagLst>
</file>

<file path=ppt/tags/tag2316.xml><?xml version="1.0" encoding="utf-8"?>
<p:tagLst xmlns:a="http://schemas.openxmlformats.org/drawingml/2006/main" xmlns:r="http://schemas.openxmlformats.org/officeDocument/2006/relationships" xmlns:p="http://schemas.openxmlformats.org/presentationml/2006/main">
  <p:tag name="HIGHLIGHTER" val="false"/>
</p:tagLst>
</file>

<file path=ppt/tags/tag2317.xml><?xml version="1.0" encoding="utf-8"?>
<p:tagLst xmlns:a="http://schemas.openxmlformats.org/drawingml/2006/main" xmlns:r="http://schemas.openxmlformats.org/officeDocument/2006/relationships" xmlns:p="http://schemas.openxmlformats.org/presentationml/2006/main">
  <p:tag name="HIGHLIGHTER" val="false"/>
</p:tagLst>
</file>

<file path=ppt/tags/tag2318.xml><?xml version="1.0" encoding="utf-8"?>
<p:tagLst xmlns:a="http://schemas.openxmlformats.org/drawingml/2006/main" xmlns:r="http://schemas.openxmlformats.org/officeDocument/2006/relationships" xmlns:p="http://schemas.openxmlformats.org/presentationml/2006/main">
  <p:tag name="HIGHLIGHTER" val="false"/>
</p:tagLst>
</file>

<file path=ppt/tags/tag2319.xml><?xml version="1.0" encoding="utf-8"?>
<p:tagLst xmlns:a="http://schemas.openxmlformats.org/drawingml/2006/main" xmlns:r="http://schemas.openxmlformats.org/officeDocument/2006/relationships" xmlns:p="http://schemas.openxmlformats.org/presentationml/2006/main">
  <p:tag name="HIGHLIGHTER" val="false"/>
</p:tagLst>
</file>

<file path=ppt/tags/tag232.xml><?xml version="1.0" encoding="utf-8"?>
<p:tagLst xmlns:a="http://schemas.openxmlformats.org/drawingml/2006/main" xmlns:r="http://schemas.openxmlformats.org/officeDocument/2006/relationships" xmlns:p="http://schemas.openxmlformats.org/presentationml/2006/main">
  <p:tag name="HIGHLIGHTER" val="false"/>
</p:tagLst>
</file>

<file path=ppt/tags/tag2320.xml><?xml version="1.0" encoding="utf-8"?>
<p:tagLst xmlns:a="http://schemas.openxmlformats.org/drawingml/2006/main" xmlns:r="http://schemas.openxmlformats.org/officeDocument/2006/relationships" xmlns:p="http://schemas.openxmlformats.org/presentationml/2006/main">
  <p:tag name="HIGHLIGHTER" val="false"/>
</p:tagLst>
</file>

<file path=ppt/tags/tag2321.xml><?xml version="1.0" encoding="utf-8"?>
<p:tagLst xmlns:a="http://schemas.openxmlformats.org/drawingml/2006/main" xmlns:r="http://schemas.openxmlformats.org/officeDocument/2006/relationships" xmlns:p="http://schemas.openxmlformats.org/presentationml/2006/main">
  <p:tag name="HIGHLIGHTER" val="false"/>
</p:tagLst>
</file>

<file path=ppt/tags/tag2322.xml><?xml version="1.0" encoding="utf-8"?>
<p:tagLst xmlns:a="http://schemas.openxmlformats.org/drawingml/2006/main" xmlns:r="http://schemas.openxmlformats.org/officeDocument/2006/relationships" xmlns:p="http://schemas.openxmlformats.org/presentationml/2006/main">
  <p:tag name="HIGHLIGHTER" val="false"/>
</p:tagLst>
</file>

<file path=ppt/tags/tag2323.xml><?xml version="1.0" encoding="utf-8"?>
<p:tagLst xmlns:a="http://schemas.openxmlformats.org/drawingml/2006/main" xmlns:r="http://schemas.openxmlformats.org/officeDocument/2006/relationships" xmlns:p="http://schemas.openxmlformats.org/presentationml/2006/main">
  <p:tag name="HIGHLIGHTER" val="false"/>
</p:tagLst>
</file>

<file path=ppt/tags/tag2324.xml><?xml version="1.0" encoding="utf-8"?>
<p:tagLst xmlns:a="http://schemas.openxmlformats.org/drawingml/2006/main" xmlns:r="http://schemas.openxmlformats.org/officeDocument/2006/relationships" xmlns:p="http://schemas.openxmlformats.org/presentationml/2006/main">
  <p:tag name="HIGHLIGHTER" val="false"/>
</p:tagLst>
</file>

<file path=ppt/tags/tag2325.xml><?xml version="1.0" encoding="utf-8"?>
<p:tagLst xmlns:a="http://schemas.openxmlformats.org/drawingml/2006/main" xmlns:r="http://schemas.openxmlformats.org/officeDocument/2006/relationships" xmlns:p="http://schemas.openxmlformats.org/presentationml/2006/main">
  <p:tag name="HIGHLIGHTER" val="false"/>
</p:tagLst>
</file>

<file path=ppt/tags/tag2326.xml><?xml version="1.0" encoding="utf-8"?>
<p:tagLst xmlns:a="http://schemas.openxmlformats.org/drawingml/2006/main" xmlns:r="http://schemas.openxmlformats.org/officeDocument/2006/relationships" xmlns:p="http://schemas.openxmlformats.org/presentationml/2006/main">
  <p:tag name="HIGHLIGHTER" val="false"/>
</p:tagLst>
</file>

<file path=ppt/tags/tag2327.xml><?xml version="1.0" encoding="utf-8"?>
<p:tagLst xmlns:a="http://schemas.openxmlformats.org/drawingml/2006/main" xmlns:r="http://schemas.openxmlformats.org/officeDocument/2006/relationships" xmlns:p="http://schemas.openxmlformats.org/presentationml/2006/main">
  <p:tag name="HIGHLIGHTER" val="false"/>
</p:tagLst>
</file>

<file path=ppt/tags/tag2328.xml><?xml version="1.0" encoding="utf-8"?>
<p:tagLst xmlns:a="http://schemas.openxmlformats.org/drawingml/2006/main" xmlns:r="http://schemas.openxmlformats.org/officeDocument/2006/relationships" xmlns:p="http://schemas.openxmlformats.org/presentationml/2006/main">
  <p:tag name="HIGHLIGHTER" val="false"/>
</p:tagLst>
</file>

<file path=ppt/tags/tag2329.xml><?xml version="1.0" encoding="utf-8"?>
<p:tagLst xmlns:a="http://schemas.openxmlformats.org/drawingml/2006/main" xmlns:r="http://schemas.openxmlformats.org/officeDocument/2006/relationships" xmlns:p="http://schemas.openxmlformats.org/presentationml/2006/main">
  <p:tag name="HIGHLIGHTER" val="false"/>
</p:tagLst>
</file>

<file path=ppt/tags/tag233.xml><?xml version="1.0" encoding="utf-8"?>
<p:tagLst xmlns:a="http://schemas.openxmlformats.org/drawingml/2006/main" xmlns:r="http://schemas.openxmlformats.org/officeDocument/2006/relationships" xmlns:p="http://schemas.openxmlformats.org/presentationml/2006/main">
  <p:tag name="HIGHLIGHTER" val="false"/>
</p:tagLst>
</file>

<file path=ppt/tags/tag2330.xml><?xml version="1.0" encoding="utf-8"?>
<p:tagLst xmlns:a="http://schemas.openxmlformats.org/drawingml/2006/main" xmlns:r="http://schemas.openxmlformats.org/officeDocument/2006/relationships" xmlns:p="http://schemas.openxmlformats.org/presentationml/2006/main">
  <p:tag name="HIGHLIGHTER" val="false"/>
</p:tagLst>
</file>

<file path=ppt/tags/tag2331.xml><?xml version="1.0" encoding="utf-8"?>
<p:tagLst xmlns:a="http://schemas.openxmlformats.org/drawingml/2006/main" xmlns:r="http://schemas.openxmlformats.org/officeDocument/2006/relationships" xmlns:p="http://schemas.openxmlformats.org/presentationml/2006/main">
  <p:tag name="HIGHLIGHTER" val="false"/>
</p:tagLst>
</file>

<file path=ppt/tags/tag2332.xml><?xml version="1.0" encoding="utf-8"?>
<p:tagLst xmlns:a="http://schemas.openxmlformats.org/drawingml/2006/main" xmlns:r="http://schemas.openxmlformats.org/officeDocument/2006/relationships" xmlns:p="http://schemas.openxmlformats.org/presentationml/2006/main">
  <p:tag name="HIGHLIGHTER" val="false"/>
</p:tagLst>
</file>

<file path=ppt/tags/tag2333.xml><?xml version="1.0" encoding="utf-8"?>
<p:tagLst xmlns:a="http://schemas.openxmlformats.org/drawingml/2006/main" xmlns:r="http://schemas.openxmlformats.org/officeDocument/2006/relationships" xmlns:p="http://schemas.openxmlformats.org/presentationml/2006/main">
  <p:tag name="HIGHLIGHTER" val="false"/>
</p:tagLst>
</file>

<file path=ppt/tags/tag2334.xml><?xml version="1.0" encoding="utf-8"?>
<p:tagLst xmlns:a="http://schemas.openxmlformats.org/drawingml/2006/main" xmlns:r="http://schemas.openxmlformats.org/officeDocument/2006/relationships" xmlns:p="http://schemas.openxmlformats.org/presentationml/2006/main">
  <p:tag name="HIGHLIGHTER" val="false"/>
</p:tagLst>
</file>

<file path=ppt/tags/tag2335.xml><?xml version="1.0" encoding="utf-8"?>
<p:tagLst xmlns:a="http://schemas.openxmlformats.org/drawingml/2006/main" xmlns:r="http://schemas.openxmlformats.org/officeDocument/2006/relationships" xmlns:p="http://schemas.openxmlformats.org/presentationml/2006/main">
  <p:tag name="HIGHLIGHTER" val="false"/>
</p:tagLst>
</file>

<file path=ppt/tags/tag2336.xml><?xml version="1.0" encoding="utf-8"?>
<p:tagLst xmlns:a="http://schemas.openxmlformats.org/drawingml/2006/main" xmlns:r="http://schemas.openxmlformats.org/officeDocument/2006/relationships" xmlns:p="http://schemas.openxmlformats.org/presentationml/2006/main">
  <p:tag name="HIGHLIGHTER" val="false"/>
</p:tagLst>
</file>

<file path=ppt/tags/tag2337.xml><?xml version="1.0" encoding="utf-8"?>
<p:tagLst xmlns:a="http://schemas.openxmlformats.org/drawingml/2006/main" xmlns:r="http://schemas.openxmlformats.org/officeDocument/2006/relationships" xmlns:p="http://schemas.openxmlformats.org/presentationml/2006/main">
  <p:tag name="HIGHLIGHTER" val="false"/>
</p:tagLst>
</file>

<file path=ppt/tags/tag2338.xml><?xml version="1.0" encoding="utf-8"?>
<p:tagLst xmlns:a="http://schemas.openxmlformats.org/drawingml/2006/main" xmlns:r="http://schemas.openxmlformats.org/officeDocument/2006/relationships" xmlns:p="http://schemas.openxmlformats.org/presentationml/2006/main">
  <p:tag name="HIGHLIGHTER" val="false"/>
</p:tagLst>
</file>

<file path=ppt/tags/tag2339.xml><?xml version="1.0" encoding="utf-8"?>
<p:tagLst xmlns:a="http://schemas.openxmlformats.org/drawingml/2006/main" xmlns:r="http://schemas.openxmlformats.org/officeDocument/2006/relationships" xmlns:p="http://schemas.openxmlformats.org/presentationml/2006/main">
  <p:tag name="HIGHLIGHTER" val="false"/>
</p:tagLst>
</file>

<file path=ppt/tags/tag234.xml><?xml version="1.0" encoding="utf-8"?>
<p:tagLst xmlns:a="http://schemas.openxmlformats.org/drawingml/2006/main" xmlns:r="http://schemas.openxmlformats.org/officeDocument/2006/relationships" xmlns:p="http://schemas.openxmlformats.org/presentationml/2006/main">
  <p:tag name="HIGHLIGHTER" val="false"/>
</p:tagLst>
</file>

<file path=ppt/tags/tag2340.xml><?xml version="1.0" encoding="utf-8"?>
<p:tagLst xmlns:a="http://schemas.openxmlformats.org/drawingml/2006/main" xmlns:r="http://schemas.openxmlformats.org/officeDocument/2006/relationships" xmlns:p="http://schemas.openxmlformats.org/presentationml/2006/main">
  <p:tag name="HIGHLIGHTER" val="false"/>
</p:tagLst>
</file>

<file path=ppt/tags/tag2341.xml><?xml version="1.0" encoding="utf-8"?>
<p:tagLst xmlns:a="http://schemas.openxmlformats.org/drawingml/2006/main" xmlns:r="http://schemas.openxmlformats.org/officeDocument/2006/relationships" xmlns:p="http://schemas.openxmlformats.org/presentationml/2006/main">
  <p:tag name="HIGHLIGHTER" val="false"/>
</p:tagLst>
</file>

<file path=ppt/tags/tag2342.xml><?xml version="1.0" encoding="utf-8"?>
<p:tagLst xmlns:a="http://schemas.openxmlformats.org/drawingml/2006/main" xmlns:r="http://schemas.openxmlformats.org/officeDocument/2006/relationships" xmlns:p="http://schemas.openxmlformats.org/presentationml/2006/main">
  <p:tag name="HIGHLIGHTER" val="false"/>
</p:tagLst>
</file>

<file path=ppt/tags/tag2343.xml><?xml version="1.0" encoding="utf-8"?>
<p:tagLst xmlns:a="http://schemas.openxmlformats.org/drawingml/2006/main" xmlns:r="http://schemas.openxmlformats.org/officeDocument/2006/relationships" xmlns:p="http://schemas.openxmlformats.org/presentationml/2006/main">
  <p:tag name="HIGHLIGHTER" val="false"/>
</p:tagLst>
</file>

<file path=ppt/tags/tag2344.xml><?xml version="1.0" encoding="utf-8"?>
<p:tagLst xmlns:a="http://schemas.openxmlformats.org/drawingml/2006/main" xmlns:r="http://schemas.openxmlformats.org/officeDocument/2006/relationships" xmlns:p="http://schemas.openxmlformats.org/presentationml/2006/main">
  <p:tag name="HIGHLIGHTER" val="false"/>
</p:tagLst>
</file>

<file path=ppt/tags/tag2345.xml><?xml version="1.0" encoding="utf-8"?>
<p:tagLst xmlns:a="http://schemas.openxmlformats.org/drawingml/2006/main" xmlns:r="http://schemas.openxmlformats.org/officeDocument/2006/relationships" xmlns:p="http://schemas.openxmlformats.org/presentationml/2006/main">
  <p:tag name="HIGHLIGHTER" val="false"/>
</p:tagLst>
</file>

<file path=ppt/tags/tag2346.xml><?xml version="1.0" encoding="utf-8"?>
<p:tagLst xmlns:a="http://schemas.openxmlformats.org/drawingml/2006/main" xmlns:r="http://schemas.openxmlformats.org/officeDocument/2006/relationships" xmlns:p="http://schemas.openxmlformats.org/presentationml/2006/main">
  <p:tag name="HIGHLIGHTER" val="false"/>
</p:tagLst>
</file>

<file path=ppt/tags/tag2347.xml><?xml version="1.0" encoding="utf-8"?>
<p:tagLst xmlns:a="http://schemas.openxmlformats.org/drawingml/2006/main" xmlns:r="http://schemas.openxmlformats.org/officeDocument/2006/relationships" xmlns:p="http://schemas.openxmlformats.org/presentationml/2006/main">
  <p:tag name="HIGHLIGHTER" val="false"/>
</p:tagLst>
</file>

<file path=ppt/tags/tag2348.xml><?xml version="1.0" encoding="utf-8"?>
<p:tagLst xmlns:a="http://schemas.openxmlformats.org/drawingml/2006/main" xmlns:r="http://schemas.openxmlformats.org/officeDocument/2006/relationships" xmlns:p="http://schemas.openxmlformats.org/presentationml/2006/main">
  <p:tag name="HIGHLIGHTER" val="false"/>
</p:tagLst>
</file>

<file path=ppt/tags/tag2349.xml><?xml version="1.0" encoding="utf-8"?>
<p:tagLst xmlns:a="http://schemas.openxmlformats.org/drawingml/2006/main" xmlns:r="http://schemas.openxmlformats.org/officeDocument/2006/relationships" xmlns:p="http://schemas.openxmlformats.org/presentationml/2006/main">
  <p:tag name="HIGHLIGHTER" val="false"/>
</p:tagLst>
</file>

<file path=ppt/tags/tag235.xml><?xml version="1.0" encoding="utf-8"?>
<p:tagLst xmlns:a="http://schemas.openxmlformats.org/drawingml/2006/main" xmlns:r="http://schemas.openxmlformats.org/officeDocument/2006/relationships" xmlns:p="http://schemas.openxmlformats.org/presentationml/2006/main">
  <p:tag name="HIGHLIGHTER" val="false"/>
</p:tagLst>
</file>

<file path=ppt/tags/tag2350.xml><?xml version="1.0" encoding="utf-8"?>
<p:tagLst xmlns:a="http://schemas.openxmlformats.org/drawingml/2006/main" xmlns:r="http://schemas.openxmlformats.org/officeDocument/2006/relationships" xmlns:p="http://schemas.openxmlformats.org/presentationml/2006/main">
  <p:tag name="HIGHLIGHTER" val="false"/>
</p:tagLst>
</file>

<file path=ppt/tags/tag2351.xml><?xml version="1.0" encoding="utf-8"?>
<p:tagLst xmlns:a="http://schemas.openxmlformats.org/drawingml/2006/main" xmlns:r="http://schemas.openxmlformats.org/officeDocument/2006/relationships" xmlns:p="http://schemas.openxmlformats.org/presentationml/2006/main">
  <p:tag name="HIGHLIGHTER" val="false"/>
</p:tagLst>
</file>

<file path=ppt/tags/tag2352.xml><?xml version="1.0" encoding="utf-8"?>
<p:tagLst xmlns:a="http://schemas.openxmlformats.org/drawingml/2006/main" xmlns:r="http://schemas.openxmlformats.org/officeDocument/2006/relationships" xmlns:p="http://schemas.openxmlformats.org/presentationml/2006/main">
  <p:tag name="HIGHLIGHTER" val="false"/>
</p:tagLst>
</file>

<file path=ppt/tags/tag2353.xml><?xml version="1.0" encoding="utf-8"?>
<p:tagLst xmlns:a="http://schemas.openxmlformats.org/drawingml/2006/main" xmlns:r="http://schemas.openxmlformats.org/officeDocument/2006/relationships" xmlns:p="http://schemas.openxmlformats.org/presentationml/2006/main">
  <p:tag name="HIGHLIGHTER" val="false"/>
</p:tagLst>
</file>

<file path=ppt/tags/tag2354.xml><?xml version="1.0" encoding="utf-8"?>
<p:tagLst xmlns:a="http://schemas.openxmlformats.org/drawingml/2006/main" xmlns:r="http://schemas.openxmlformats.org/officeDocument/2006/relationships" xmlns:p="http://schemas.openxmlformats.org/presentationml/2006/main">
  <p:tag name="HIGHLIGHTER" val="false"/>
</p:tagLst>
</file>

<file path=ppt/tags/tag2355.xml><?xml version="1.0" encoding="utf-8"?>
<p:tagLst xmlns:a="http://schemas.openxmlformats.org/drawingml/2006/main" xmlns:r="http://schemas.openxmlformats.org/officeDocument/2006/relationships" xmlns:p="http://schemas.openxmlformats.org/presentationml/2006/main">
  <p:tag name="HIGHLIGHTER" val="false"/>
</p:tagLst>
</file>

<file path=ppt/tags/tag2356.xml><?xml version="1.0" encoding="utf-8"?>
<p:tagLst xmlns:a="http://schemas.openxmlformats.org/drawingml/2006/main" xmlns:r="http://schemas.openxmlformats.org/officeDocument/2006/relationships" xmlns:p="http://schemas.openxmlformats.org/presentationml/2006/main">
  <p:tag name="HIGHLIGHTER" val="false"/>
</p:tagLst>
</file>

<file path=ppt/tags/tag2357.xml><?xml version="1.0" encoding="utf-8"?>
<p:tagLst xmlns:a="http://schemas.openxmlformats.org/drawingml/2006/main" xmlns:r="http://schemas.openxmlformats.org/officeDocument/2006/relationships" xmlns:p="http://schemas.openxmlformats.org/presentationml/2006/main">
  <p:tag name="HIGHLIGHTER" val="false"/>
</p:tagLst>
</file>

<file path=ppt/tags/tag2358.xml><?xml version="1.0" encoding="utf-8"?>
<p:tagLst xmlns:a="http://schemas.openxmlformats.org/drawingml/2006/main" xmlns:r="http://schemas.openxmlformats.org/officeDocument/2006/relationships" xmlns:p="http://schemas.openxmlformats.org/presentationml/2006/main">
  <p:tag name="HIGHLIGHTER" val="false"/>
</p:tagLst>
</file>

<file path=ppt/tags/tag2359.xml><?xml version="1.0" encoding="utf-8"?>
<p:tagLst xmlns:a="http://schemas.openxmlformats.org/drawingml/2006/main" xmlns:r="http://schemas.openxmlformats.org/officeDocument/2006/relationships" xmlns:p="http://schemas.openxmlformats.org/presentationml/2006/main">
  <p:tag name="HIGHLIGHTER" val="false"/>
</p:tagLst>
</file>

<file path=ppt/tags/tag236.xml><?xml version="1.0" encoding="utf-8"?>
<p:tagLst xmlns:a="http://schemas.openxmlformats.org/drawingml/2006/main" xmlns:r="http://schemas.openxmlformats.org/officeDocument/2006/relationships" xmlns:p="http://schemas.openxmlformats.org/presentationml/2006/main">
  <p:tag name="HIGHLIGHTER" val="false"/>
</p:tagLst>
</file>

<file path=ppt/tags/tag2360.xml><?xml version="1.0" encoding="utf-8"?>
<p:tagLst xmlns:a="http://schemas.openxmlformats.org/drawingml/2006/main" xmlns:r="http://schemas.openxmlformats.org/officeDocument/2006/relationships" xmlns:p="http://schemas.openxmlformats.org/presentationml/2006/main">
  <p:tag name="HIGHLIGHTER" val="false"/>
</p:tagLst>
</file>

<file path=ppt/tags/tag2361.xml><?xml version="1.0" encoding="utf-8"?>
<p:tagLst xmlns:a="http://schemas.openxmlformats.org/drawingml/2006/main" xmlns:r="http://schemas.openxmlformats.org/officeDocument/2006/relationships" xmlns:p="http://schemas.openxmlformats.org/presentationml/2006/main">
  <p:tag name="HIGHLIGHTER" val="false"/>
</p:tagLst>
</file>

<file path=ppt/tags/tag2362.xml><?xml version="1.0" encoding="utf-8"?>
<p:tagLst xmlns:a="http://schemas.openxmlformats.org/drawingml/2006/main" xmlns:r="http://schemas.openxmlformats.org/officeDocument/2006/relationships" xmlns:p="http://schemas.openxmlformats.org/presentationml/2006/main">
  <p:tag name="HIGHLIGHTER" val="false"/>
</p:tagLst>
</file>

<file path=ppt/tags/tag2363.xml><?xml version="1.0" encoding="utf-8"?>
<p:tagLst xmlns:a="http://schemas.openxmlformats.org/drawingml/2006/main" xmlns:r="http://schemas.openxmlformats.org/officeDocument/2006/relationships" xmlns:p="http://schemas.openxmlformats.org/presentationml/2006/main">
  <p:tag name="HIGHLIGHTER" val="false"/>
</p:tagLst>
</file>

<file path=ppt/tags/tag2364.xml><?xml version="1.0" encoding="utf-8"?>
<p:tagLst xmlns:a="http://schemas.openxmlformats.org/drawingml/2006/main" xmlns:r="http://schemas.openxmlformats.org/officeDocument/2006/relationships" xmlns:p="http://schemas.openxmlformats.org/presentationml/2006/main">
  <p:tag name="HIGHLIGHTER" val="false"/>
</p:tagLst>
</file>

<file path=ppt/tags/tag2365.xml><?xml version="1.0" encoding="utf-8"?>
<p:tagLst xmlns:a="http://schemas.openxmlformats.org/drawingml/2006/main" xmlns:r="http://schemas.openxmlformats.org/officeDocument/2006/relationships" xmlns:p="http://schemas.openxmlformats.org/presentationml/2006/main">
  <p:tag name="HIGHLIGHTER" val="false"/>
</p:tagLst>
</file>

<file path=ppt/tags/tag2366.xml><?xml version="1.0" encoding="utf-8"?>
<p:tagLst xmlns:a="http://schemas.openxmlformats.org/drawingml/2006/main" xmlns:r="http://schemas.openxmlformats.org/officeDocument/2006/relationships" xmlns:p="http://schemas.openxmlformats.org/presentationml/2006/main">
  <p:tag name="HIGHLIGHTER" val="false"/>
</p:tagLst>
</file>

<file path=ppt/tags/tag2367.xml><?xml version="1.0" encoding="utf-8"?>
<p:tagLst xmlns:a="http://schemas.openxmlformats.org/drawingml/2006/main" xmlns:r="http://schemas.openxmlformats.org/officeDocument/2006/relationships" xmlns:p="http://schemas.openxmlformats.org/presentationml/2006/main">
  <p:tag name="HIGHLIGHTER" val="false"/>
</p:tagLst>
</file>

<file path=ppt/tags/tag2368.xml><?xml version="1.0" encoding="utf-8"?>
<p:tagLst xmlns:a="http://schemas.openxmlformats.org/drawingml/2006/main" xmlns:r="http://schemas.openxmlformats.org/officeDocument/2006/relationships" xmlns:p="http://schemas.openxmlformats.org/presentationml/2006/main">
  <p:tag name="HIGHLIGHTER" val="false"/>
</p:tagLst>
</file>

<file path=ppt/tags/tag2369.xml><?xml version="1.0" encoding="utf-8"?>
<p:tagLst xmlns:a="http://schemas.openxmlformats.org/drawingml/2006/main" xmlns:r="http://schemas.openxmlformats.org/officeDocument/2006/relationships" xmlns:p="http://schemas.openxmlformats.org/presentationml/2006/main">
  <p:tag name="HIGHLIGHTER" val="false"/>
</p:tagLst>
</file>

<file path=ppt/tags/tag237.xml><?xml version="1.0" encoding="utf-8"?>
<p:tagLst xmlns:a="http://schemas.openxmlformats.org/drawingml/2006/main" xmlns:r="http://schemas.openxmlformats.org/officeDocument/2006/relationships" xmlns:p="http://schemas.openxmlformats.org/presentationml/2006/main">
  <p:tag name="HIGHLIGHTER" val="false"/>
</p:tagLst>
</file>

<file path=ppt/tags/tag2370.xml><?xml version="1.0" encoding="utf-8"?>
<p:tagLst xmlns:a="http://schemas.openxmlformats.org/drawingml/2006/main" xmlns:r="http://schemas.openxmlformats.org/officeDocument/2006/relationships" xmlns:p="http://schemas.openxmlformats.org/presentationml/2006/main">
  <p:tag name="HIGHLIGHTER" val="false"/>
</p:tagLst>
</file>

<file path=ppt/tags/tag2371.xml><?xml version="1.0" encoding="utf-8"?>
<p:tagLst xmlns:a="http://schemas.openxmlformats.org/drawingml/2006/main" xmlns:r="http://schemas.openxmlformats.org/officeDocument/2006/relationships" xmlns:p="http://schemas.openxmlformats.org/presentationml/2006/main">
  <p:tag name="HIGHLIGHTER" val="false"/>
</p:tagLst>
</file>

<file path=ppt/tags/tag2372.xml><?xml version="1.0" encoding="utf-8"?>
<p:tagLst xmlns:a="http://schemas.openxmlformats.org/drawingml/2006/main" xmlns:r="http://schemas.openxmlformats.org/officeDocument/2006/relationships" xmlns:p="http://schemas.openxmlformats.org/presentationml/2006/main">
  <p:tag name="HIGHLIGHTER" val="false"/>
</p:tagLst>
</file>

<file path=ppt/tags/tag2373.xml><?xml version="1.0" encoding="utf-8"?>
<p:tagLst xmlns:a="http://schemas.openxmlformats.org/drawingml/2006/main" xmlns:r="http://schemas.openxmlformats.org/officeDocument/2006/relationships" xmlns:p="http://schemas.openxmlformats.org/presentationml/2006/main">
  <p:tag name="HIGHLIGHTER" val="false"/>
</p:tagLst>
</file>

<file path=ppt/tags/tag2374.xml><?xml version="1.0" encoding="utf-8"?>
<p:tagLst xmlns:a="http://schemas.openxmlformats.org/drawingml/2006/main" xmlns:r="http://schemas.openxmlformats.org/officeDocument/2006/relationships" xmlns:p="http://schemas.openxmlformats.org/presentationml/2006/main">
  <p:tag name="HIGHLIGHTER" val="false"/>
</p:tagLst>
</file>

<file path=ppt/tags/tag2375.xml><?xml version="1.0" encoding="utf-8"?>
<p:tagLst xmlns:a="http://schemas.openxmlformats.org/drawingml/2006/main" xmlns:r="http://schemas.openxmlformats.org/officeDocument/2006/relationships" xmlns:p="http://schemas.openxmlformats.org/presentationml/2006/main">
  <p:tag name="HIGHLIGHTER" val="false"/>
</p:tagLst>
</file>

<file path=ppt/tags/tag2376.xml><?xml version="1.0" encoding="utf-8"?>
<p:tagLst xmlns:a="http://schemas.openxmlformats.org/drawingml/2006/main" xmlns:r="http://schemas.openxmlformats.org/officeDocument/2006/relationships" xmlns:p="http://schemas.openxmlformats.org/presentationml/2006/main">
  <p:tag name="HIGHLIGHTER" val="false"/>
</p:tagLst>
</file>

<file path=ppt/tags/tag2377.xml><?xml version="1.0" encoding="utf-8"?>
<p:tagLst xmlns:a="http://schemas.openxmlformats.org/drawingml/2006/main" xmlns:r="http://schemas.openxmlformats.org/officeDocument/2006/relationships" xmlns:p="http://schemas.openxmlformats.org/presentationml/2006/main">
  <p:tag name="HIGHLIGHTER" val="false"/>
</p:tagLst>
</file>

<file path=ppt/tags/tag2378.xml><?xml version="1.0" encoding="utf-8"?>
<p:tagLst xmlns:a="http://schemas.openxmlformats.org/drawingml/2006/main" xmlns:r="http://schemas.openxmlformats.org/officeDocument/2006/relationships" xmlns:p="http://schemas.openxmlformats.org/presentationml/2006/main">
  <p:tag name="HIGHLIGHTER" val="false"/>
</p:tagLst>
</file>

<file path=ppt/tags/tag2379.xml><?xml version="1.0" encoding="utf-8"?>
<p:tagLst xmlns:a="http://schemas.openxmlformats.org/drawingml/2006/main" xmlns:r="http://schemas.openxmlformats.org/officeDocument/2006/relationships" xmlns:p="http://schemas.openxmlformats.org/presentationml/2006/main">
  <p:tag name="HIGHLIGHTER" val="false"/>
</p:tagLst>
</file>

<file path=ppt/tags/tag238.xml><?xml version="1.0" encoding="utf-8"?>
<p:tagLst xmlns:a="http://schemas.openxmlformats.org/drawingml/2006/main" xmlns:r="http://schemas.openxmlformats.org/officeDocument/2006/relationships" xmlns:p="http://schemas.openxmlformats.org/presentationml/2006/main">
  <p:tag name="HIGHLIGHTER" val="false"/>
</p:tagLst>
</file>

<file path=ppt/tags/tag2380.xml><?xml version="1.0" encoding="utf-8"?>
<p:tagLst xmlns:a="http://schemas.openxmlformats.org/drawingml/2006/main" xmlns:r="http://schemas.openxmlformats.org/officeDocument/2006/relationships" xmlns:p="http://schemas.openxmlformats.org/presentationml/2006/main">
  <p:tag name="HIGHLIGHTER" val="false"/>
</p:tagLst>
</file>

<file path=ppt/tags/tag2381.xml><?xml version="1.0" encoding="utf-8"?>
<p:tagLst xmlns:a="http://schemas.openxmlformats.org/drawingml/2006/main" xmlns:r="http://schemas.openxmlformats.org/officeDocument/2006/relationships" xmlns:p="http://schemas.openxmlformats.org/presentationml/2006/main">
  <p:tag name="HIGHLIGHTER" val="false"/>
</p:tagLst>
</file>

<file path=ppt/tags/tag2382.xml><?xml version="1.0" encoding="utf-8"?>
<p:tagLst xmlns:a="http://schemas.openxmlformats.org/drawingml/2006/main" xmlns:r="http://schemas.openxmlformats.org/officeDocument/2006/relationships" xmlns:p="http://schemas.openxmlformats.org/presentationml/2006/main">
  <p:tag name="HIGHLIGHTER" val="false"/>
</p:tagLst>
</file>

<file path=ppt/tags/tag2383.xml><?xml version="1.0" encoding="utf-8"?>
<p:tagLst xmlns:a="http://schemas.openxmlformats.org/drawingml/2006/main" xmlns:r="http://schemas.openxmlformats.org/officeDocument/2006/relationships" xmlns:p="http://schemas.openxmlformats.org/presentationml/2006/main">
  <p:tag name="HIGHLIGHTER" val="false"/>
</p:tagLst>
</file>

<file path=ppt/tags/tag2384.xml><?xml version="1.0" encoding="utf-8"?>
<p:tagLst xmlns:a="http://schemas.openxmlformats.org/drawingml/2006/main" xmlns:r="http://schemas.openxmlformats.org/officeDocument/2006/relationships" xmlns:p="http://schemas.openxmlformats.org/presentationml/2006/main">
  <p:tag name="HIGHLIGHTER" val="false"/>
</p:tagLst>
</file>

<file path=ppt/tags/tag2385.xml><?xml version="1.0" encoding="utf-8"?>
<p:tagLst xmlns:a="http://schemas.openxmlformats.org/drawingml/2006/main" xmlns:r="http://schemas.openxmlformats.org/officeDocument/2006/relationships" xmlns:p="http://schemas.openxmlformats.org/presentationml/2006/main">
  <p:tag name="HIGHLIGHTER" val="false"/>
</p:tagLst>
</file>

<file path=ppt/tags/tag2386.xml><?xml version="1.0" encoding="utf-8"?>
<p:tagLst xmlns:a="http://schemas.openxmlformats.org/drawingml/2006/main" xmlns:r="http://schemas.openxmlformats.org/officeDocument/2006/relationships" xmlns:p="http://schemas.openxmlformats.org/presentationml/2006/main">
  <p:tag name="HIGHLIGHTER" val="false"/>
</p:tagLst>
</file>

<file path=ppt/tags/tag2387.xml><?xml version="1.0" encoding="utf-8"?>
<p:tagLst xmlns:a="http://schemas.openxmlformats.org/drawingml/2006/main" xmlns:r="http://schemas.openxmlformats.org/officeDocument/2006/relationships" xmlns:p="http://schemas.openxmlformats.org/presentationml/2006/main">
  <p:tag name="HIGHLIGHTER" val="false"/>
</p:tagLst>
</file>

<file path=ppt/tags/tag2388.xml><?xml version="1.0" encoding="utf-8"?>
<p:tagLst xmlns:a="http://schemas.openxmlformats.org/drawingml/2006/main" xmlns:r="http://schemas.openxmlformats.org/officeDocument/2006/relationships" xmlns:p="http://schemas.openxmlformats.org/presentationml/2006/main">
  <p:tag name="HIGHLIGHTER" val="false"/>
</p:tagLst>
</file>

<file path=ppt/tags/tag2389.xml><?xml version="1.0" encoding="utf-8"?>
<p:tagLst xmlns:a="http://schemas.openxmlformats.org/drawingml/2006/main" xmlns:r="http://schemas.openxmlformats.org/officeDocument/2006/relationships" xmlns:p="http://schemas.openxmlformats.org/presentationml/2006/main">
  <p:tag name="HIGHLIGHTER" val="false"/>
</p:tagLst>
</file>

<file path=ppt/tags/tag239.xml><?xml version="1.0" encoding="utf-8"?>
<p:tagLst xmlns:a="http://schemas.openxmlformats.org/drawingml/2006/main" xmlns:r="http://schemas.openxmlformats.org/officeDocument/2006/relationships" xmlns:p="http://schemas.openxmlformats.org/presentationml/2006/main">
  <p:tag name="HIGHLIGHTER" val="false"/>
</p:tagLst>
</file>

<file path=ppt/tags/tag2390.xml><?xml version="1.0" encoding="utf-8"?>
<p:tagLst xmlns:a="http://schemas.openxmlformats.org/drawingml/2006/main" xmlns:r="http://schemas.openxmlformats.org/officeDocument/2006/relationships" xmlns:p="http://schemas.openxmlformats.org/presentationml/2006/main">
  <p:tag name="HIGHLIGHTER" val="false"/>
</p:tagLst>
</file>

<file path=ppt/tags/tag2391.xml><?xml version="1.0" encoding="utf-8"?>
<p:tagLst xmlns:a="http://schemas.openxmlformats.org/drawingml/2006/main" xmlns:r="http://schemas.openxmlformats.org/officeDocument/2006/relationships" xmlns:p="http://schemas.openxmlformats.org/presentationml/2006/main">
  <p:tag name="HIGHLIGHTER" val="false"/>
</p:tagLst>
</file>

<file path=ppt/tags/tag2392.xml><?xml version="1.0" encoding="utf-8"?>
<p:tagLst xmlns:a="http://schemas.openxmlformats.org/drawingml/2006/main" xmlns:r="http://schemas.openxmlformats.org/officeDocument/2006/relationships" xmlns:p="http://schemas.openxmlformats.org/presentationml/2006/main">
  <p:tag name="HIGHLIGHTER" val="false"/>
</p:tagLst>
</file>

<file path=ppt/tags/tag2393.xml><?xml version="1.0" encoding="utf-8"?>
<p:tagLst xmlns:a="http://schemas.openxmlformats.org/drawingml/2006/main" xmlns:r="http://schemas.openxmlformats.org/officeDocument/2006/relationships" xmlns:p="http://schemas.openxmlformats.org/presentationml/2006/main">
  <p:tag name="HIGHLIGHTER" val="false"/>
</p:tagLst>
</file>

<file path=ppt/tags/tag2394.xml><?xml version="1.0" encoding="utf-8"?>
<p:tagLst xmlns:a="http://schemas.openxmlformats.org/drawingml/2006/main" xmlns:r="http://schemas.openxmlformats.org/officeDocument/2006/relationships" xmlns:p="http://schemas.openxmlformats.org/presentationml/2006/main">
  <p:tag name="HIGHLIGHTER" val="false"/>
</p:tagLst>
</file>

<file path=ppt/tags/tag2395.xml><?xml version="1.0" encoding="utf-8"?>
<p:tagLst xmlns:a="http://schemas.openxmlformats.org/drawingml/2006/main" xmlns:r="http://schemas.openxmlformats.org/officeDocument/2006/relationships" xmlns:p="http://schemas.openxmlformats.org/presentationml/2006/main">
  <p:tag name="HIGHLIGHTER" val="false"/>
</p:tagLst>
</file>

<file path=ppt/tags/tag2396.xml><?xml version="1.0" encoding="utf-8"?>
<p:tagLst xmlns:a="http://schemas.openxmlformats.org/drawingml/2006/main" xmlns:r="http://schemas.openxmlformats.org/officeDocument/2006/relationships" xmlns:p="http://schemas.openxmlformats.org/presentationml/2006/main">
  <p:tag name="HIGHLIGHTER" val="false"/>
</p:tagLst>
</file>

<file path=ppt/tags/tag2397.xml><?xml version="1.0" encoding="utf-8"?>
<p:tagLst xmlns:a="http://schemas.openxmlformats.org/drawingml/2006/main" xmlns:r="http://schemas.openxmlformats.org/officeDocument/2006/relationships" xmlns:p="http://schemas.openxmlformats.org/presentationml/2006/main">
  <p:tag name="HIGHLIGHTER" val="false"/>
</p:tagLst>
</file>

<file path=ppt/tags/tag2398.xml><?xml version="1.0" encoding="utf-8"?>
<p:tagLst xmlns:a="http://schemas.openxmlformats.org/drawingml/2006/main" xmlns:r="http://schemas.openxmlformats.org/officeDocument/2006/relationships" xmlns:p="http://schemas.openxmlformats.org/presentationml/2006/main">
  <p:tag name="HIGHLIGHTER" val="false"/>
</p:tagLst>
</file>

<file path=ppt/tags/tag2399.xml><?xml version="1.0" encoding="utf-8"?>
<p:tagLst xmlns:a="http://schemas.openxmlformats.org/drawingml/2006/main" xmlns:r="http://schemas.openxmlformats.org/officeDocument/2006/relationships" xmlns:p="http://schemas.openxmlformats.org/presentationml/2006/main">
  <p:tag name="HIGHLIGHTER" val="false"/>
</p:tagLst>
</file>

<file path=ppt/tags/tag24.xml><?xml version="1.0" encoding="utf-8"?>
<p:tagLst xmlns:a="http://schemas.openxmlformats.org/drawingml/2006/main" xmlns:r="http://schemas.openxmlformats.org/officeDocument/2006/relationships" xmlns:p="http://schemas.openxmlformats.org/presentationml/2006/main">
  <p:tag name="HIGHLIGHTER" val="false"/>
</p:tagLst>
</file>

<file path=ppt/tags/tag240.xml><?xml version="1.0" encoding="utf-8"?>
<p:tagLst xmlns:a="http://schemas.openxmlformats.org/drawingml/2006/main" xmlns:r="http://schemas.openxmlformats.org/officeDocument/2006/relationships" xmlns:p="http://schemas.openxmlformats.org/presentationml/2006/main">
  <p:tag name="HIGHLIGHTER" val="false"/>
</p:tagLst>
</file>

<file path=ppt/tags/tag2400.xml><?xml version="1.0" encoding="utf-8"?>
<p:tagLst xmlns:a="http://schemas.openxmlformats.org/drawingml/2006/main" xmlns:r="http://schemas.openxmlformats.org/officeDocument/2006/relationships" xmlns:p="http://schemas.openxmlformats.org/presentationml/2006/main">
  <p:tag name="HIGHLIGHTER" val="false"/>
</p:tagLst>
</file>

<file path=ppt/tags/tag2401.xml><?xml version="1.0" encoding="utf-8"?>
<p:tagLst xmlns:a="http://schemas.openxmlformats.org/drawingml/2006/main" xmlns:r="http://schemas.openxmlformats.org/officeDocument/2006/relationships" xmlns:p="http://schemas.openxmlformats.org/presentationml/2006/main">
  <p:tag name="HIGHLIGHTER" val="false"/>
</p:tagLst>
</file>

<file path=ppt/tags/tag2402.xml><?xml version="1.0" encoding="utf-8"?>
<p:tagLst xmlns:a="http://schemas.openxmlformats.org/drawingml/2006/main" xmlns:r="http://schemas.openxmlformats.org/officeDocument/2006/relationships" xmlns:p="http://schemas.openxmlformats.org/presentationml/2006/main">
  <p:tag name="HIGHLIGHTER" val="false"/>
</p:tagLst>
</file>

<file path=ppt/tags/tag2403.xml><?xml version="1.0" encoding="utf-8"?>
<p:tagLst xmlns:a="http://schemas.openxmlformats.org/drawingml/2006/main" xmlns:r="http://schemas.openxmlformats.org/officeDocument/2006/relationships" xmlns:p="http://schemas.openxmlformats.org/presentationml/2006/main">
  <p:tag name="HIGHLIGHTER" val="false"/>
</p:tagLst>
</file>

<file path=ppt/tags/tag2404.xml><?xml version="1.0" encoding="utf-8"?>
<p:tagLst xmlns:a="http://schemas.openxmlformats.org/drawingml/2006/main" xmlns:r="http://schemas.openxmlformats.org/officeDocument/2006/relationships" xmlns:p="http://schemas.openxmlformats.org/presentationml/2006/main">
  <p:tag name="HIGHLIGHTER" val="false"/>
</p:tagLst>
</file>

<file path=ppt/tags/tag2405.xml><?xml version="1.0" encoding="utf-8"?>
<p:tagLst xmlns:a="http://schemas.openxmlformats.org/drawingml/2006/main" xmlns:r="http://schemas.openxmlformats.org/officeDocument/2006/relationships" xmlns:p="http://schemas.openxmlformats.org/presentationml/2006/main">
  <p:tag name="HIGHLIGHTER" val="false"/>
</p:tagLst>
</file>

<file path=ppt/tags/tag2406.xml><?xml version="1.0" encoding="utf-8"?>
<p:tagLst xmlns:a="http://schemas.openxmlformats.org/drawingml/2006/main" xmlns:r="http://schemas.openxmlformats.org/officeDocument/2006/relationships" xmlns:p="http://schemas.openxmlformats.org/presentationml/2006/main">
  <p:tag name="HIGHLIGHTER" val="false"/>
</p:tagLst>
</file>

<file path=ppt/tags/tag2407.xml><?xml version="1.0" encoding="utf-8"?>
<p:tagLst xmlns:a="http://schemas.openxmlformats.org/drawingml/2006/main" xmlns:r="http://schemas.openxmlformats.org/officeDocument/2006/relationships" xmlns:p="http://schemas.openxmlformats.org/presentationml/2006/main">
  <p:tag name="HIGHLIGHTER" val="false"/>
</p:tagLst>
</file>

<file path=ppt/tags/tag2408.xml><?xml version="1.0" encoding="utf-8"?>
<p:tagLst xmlns:a="http://schemas.openxmlformats.org/drawingml/2006/main" xmlns:r="http://schemas.openxmlformats.org/officeDocument/2006/relationships" xmlns:p="http://schemas.openxmlformats.org/presentationml/2006/main">
  <p:tag name="HIGHLIGHTER" val="false"/>
</p:tagLst>
</file>

<file path=ppt/tags/tag2409.xml><?xml version="1.0" encoding="utf-8"?>
<p:tagLst xmlns:a="http://schemas.openxmlformats.org/drawingml/2006/main" xmlns:r="http://schemas.openxmlformats.org/officeDocument/2006/relationships" xmlns:p="http://schemas.openxmlformats.org/presentationml/2006/main">
  <p:tag name="HIGHLIGHTER" val="false"/>
</p:tagLst>
</file>

<file path=ppt/tags/tag241.xml><?xml version="1.0" encoding="utf-8"?>
<p:tagLst xmlns:a="http://schemas.openxmlformats.org/drawingml/2006/main" xmlns:r="http://schemas.openxmlformats.org/officeDocument/2006/relationships" xmlns:p="http://schemas.openxmlformats.org/presentationml/2006/main">
  <p:tag name="HIGHLIGHTER" val="false"/>
</p:tagLst>
</file>

<file path=ppt/tags/tag2410.xml><?xml version="1.0" encoding="utf-8"?>
<p:tagLst xmlns:a="http://schemas.openxmlformats.org/drawingml/2006/main" xmlns:r="http://schemas.openxmlformats.org/officeDocument/2006/relationships" xmlns:p="http://schemas.openxmlformats.org/presentationml/2006/main">
  <p:tag name="HIGHLIGHTER" val="false"/>
</p:tagLst>
</file>

<file path=ppt/tags/tag2411.xml><?xml version="1.0" encoding="utf-8"?>
<p:tagLst xmlns:a="http://schemas.openxmlformats.org/drawingml/2006/main" xmlns:r="http://schemas.openxmlformats.org/officeDocument/2006/relationships" xmlns:p="http://schemas.openxmlformats.org/presentationml/2006/main">
  <p:tag name="HIGHLIGHTER" val="false"/>
</p:tagLst>
</file>

<file path=ppt/tags/tag2412.xml><?xml version="1.0" encoding="utf-8"?>
<p:tagLst xmlns:a="http://schemas.openxmlformats.org/drawingml/2006/main" xmlns:r="http://schemas.openxmlformats.org/officeDocument/2006/relationships" xmlns:p="http://schemas.openxmlformats.org/presentationml/2006/main">
  <p:tag name="HIGHLIGHTER" val="false"/>
</p:tagLst>
</file>

<file path=ppt/tags/tag2413.xml><?xml version="1.0" encoding="utf-8"?>
<p:tagLst xmlns:a="http://schemas.openxmlformats.org/drawingml/2006/main" xmlns:r="http://schemas.openxmlformats.org/officeDocument/2006/relationships" xmlns:p="http://schemas.openxmlformats.org/presentationml/2006/main">
  <p:tag name="HIGHLIGHTER" val="false"/>
</p:tagLst>
</file>

<file path=ppt/tags/tag2414.xml><?xml version="1.0" encoding="utf-8"?>
<p:tagLst xmlns:a="http://schemas.openxmlformats.org/drawingml/2006/main" xmlns:r="http://schemas.openxmlformats.org/officeDocument/2006/relationships" xmlns:p="http://schemas.openxmlformats.org/presentationml/2006/main">
  <p:tag name="HIGHLIGHTER" val="false"/>
</p:tagLst>
</file>

<file path=ppt/tags/tag2415.xml><?xml version="1.0" encoding="utf-8"?>
<p:tagLst xmlns:a="http://schemas.openxmlformats.org/drawingml/2006/main" xmlns:r="http://schemas.openxmlformats.org/officeDocument/2006/relationships" xmlns:p="http://schemas.openxmlformats.org/presentationml/2006/main">
  <p:tag name="HIGHLIGHTER" val="false"/>
</p:tagLst>
</file>

<file path=ppt/tags/tag2416.xml><?xml version="1.0" encoding="utf-8"?>
<p:tagLst xmlns:a="http://schemas.openxmlformats.org/drawingml/2006/main" xmlns:r="http://schemas.openxmlformats.org/officeDocument/2006/relationships" xmlns:p="http://schemas.openxmlformats.org/presentationml/2006/main">
  <p:tag name="HIGHLIGHTER" val="false"/>
</p:tagLst>
</file>

<file path=ppt/tags/tag2417.xml><?xml version="1.0" encoding="utf-8"?>
<p:tagLst xmlns:a="http://schemas.openxmlformats.org/drawingml/2006/main" xmlns:r="http://schemas.openxmlformats.org/officeDocument/2006/relationships" xmlns:p="http://schemas.openxmlformats.org/presentationml/2006/main">
  <p:tag name="HIGHLIGHTER" val="false"/>
</p:tagLst>
</file>

<file path=ppt/tags/tag2418.xml><?xml version="1.0" encoding="utf-8"?>
<p:tagLst xmlns:a="http://schemas.openxmlformats.org/drawingml/2006/main" xmlns:r="http://schemas.openxmlformats.org/officeDocument/2006/relationships" xmlns:p="http://schemas.openxmlformats.org/presentationml/2006/main">
  <p:tag name="HIGHLIGHTER" val="false"/>
</p:tagLst>
</file>

<file path=ppt/tags/tag2419.xml><?xml version="1.0" encoding="utf-8"?>
<p:tagLst xmlns:a="http://schemas.openxmlformats.org/drawingml/2006/main" xmlns:r="http://schemas.openxmlformats.org/officeDocument/2006/relationships" xmlns:p="http://schemas.openxmlformats.org/presentationml/2006/main">
  <p:tag name="HIGHLIGHTER" val="false"/>
</p:tagLst>
</file>

<file path=ppt/tags/tag242.xml><?xml version="1.0" encoding="utf-8"?>
<p:tagLst xmlns:a="http://schemas.openxmlformats.org/drawingml/2006/main" xmlns:r="http://schemas.openxmlformats.org/officeDocument/2006/relationships" xmlns:p="http://schemas.openxmlformats.org/presentationml/2006/main">
  <p:tag name="HIGHLIGHTER" val="false"/>
</p:tagLst>
</file>

<file path=ppt/tags/tag2420.xml><?xml version="1.0" encoding="utf-8"?>
<p:tagLst xmlns:a="http://schemas.openxmlformats.org/drawingml/2006/main" xmlns:r="http://schemas.openxmlformats.org/officeDocument/2006/relationships" xmlns:p="http://schemas.openxmlformats.org/presentationml/2006/main">
  <p:tag name="HIGHLIGHTER" val="false"/>
</p:tagLst>
</file>

<file path=ppt/tags/tag2421.xml><?xml version="1.0" encoding="utf-8"?>
<p:tagLst xmlns:a="http://schemas.openxmlformats.org/drawingml/2006/main" xmlns:r="http://schemas.openxmlformats.org/officeDocument/2006/relationships" xmlns:p="http://schemas.openxmlformats.org/presentationml/2006/main">
  <p:tag name="HIGHLIGHTER" val="false"/>
</p:tagLst>
</file>

<file path=ppt/tags/tag2422.xml><?xml version="1.0" encoding="utf-8"?>
<p:tagLst xmlns:a="http://schemas.openxmlformats.org/drawingml/2006/main" xmlns:r="http://schemas.openxmlformats.org/officeDocument/2006/relationships" xmlns:p="http://schemas.openxmlformats.org/presentationml/2006/main">
  <p:tag name="HIGHLIGHTER" val="false"/>
</p:tagLst>
</file>

<file path=ppt/tags/tag2423.xml><?xml version="1.0" encoding="utf-8"?>
<p:tagLst xmlns:a="http://schemas.openxmlformats.org/drawingml/2006/main" xmlns:r="http://schemas.openxmlformats.org/officeDocument/2006/relationships" xmlns:p="http://schemas.openxmlformats.org/presentationml/2006/main">
  <p:tag name="HIGHLIGHTER" val="false"/>
</p:tagLst>
</file>

<file path=ppt/tags/tag2424.xml><?xml version="1.0" encoding="utf-8"?>
<p:tagLst xmlns:a="http://schemas.openxmlformats.org/drawingml/2006/main" xmlns:r="http://schemas.openxmlformats.org/officeDocument/2006/relationships" xmlns:p="http://schemas.openxmlformats.org/presentationml/2006/main">
  <p:tag name="HIGHLIGHTER" val="false"/>
</p:tagLst>
</file>

<file path=ppt/tags/tag2425.xml><?xml version="1.0" encoding="utf-8"?>
<p:tagLst xmlns:a="http://schemas.openxmlformats.org/drawingml/2006/main" xmlns:r="http://schemas.openxmlformats.org/officeDocument/2006/relationships" xmlns:p="http://schemas.openxmlformats.org/presentationml/2006/main">
  <p:tag name="HIGHLIGHTER" val="false"/>
</p:tagLst>
</file>

<file path=ppt/tags/tag2426.xml><?xml version="1.0" encoding="utf-8"?>
<p:tagLst xmlns:a="http://schemas.openxmlformats.org/drawingml/2006/main" xmlns:r="http://schemas.openxmlformats.org/officeDocument/2006/relationships" xmlns:p="http://schemas.openxmlformats.org/presentationml/2006/main">
  <p:tag name="HIGHLIGHTER" val="false"/>
</p:tagLst>
</file>

<file path=ppt/tags/tag2427.xml><?xml version="1.0" encoding="utf-8"?>
<p:tagLst xmlns:a="http://schemas.openxmlformats.org/drawingml/2006/main" xmlns:r="http://schemas.openxmlformats.org/officeDocument/2006/relationships" xmlns:p="http://schemas.openxmlformats.org/presentationml/2006/main">
  <p:tag name="HIGHLIGHTER" val="false"/>
</p:tagLst>
</file>

<file path=ppt/tags/tag2428.xml><?xml version="1.0" encoding="utf-8"?>
<p:tagLst xmlns:a="http://schemas.openxmlformats.org/drawingml/2006/main" xmlns:r="http://schemas.openxmlformats.org/officeDocument/2006/relationships" xmlns:p="http://schemas.openxmlformats.org/presentationml/2006/main">
  <p:tag name="HIGHLIGHTER" val="false"/>
</p:tagLst>
</file>

<file path=ppt/tags/tag2429.xml><?xml version="1.0" encoding="utf-8"?>
<p:tagLst xmlns:a="http://schemas.openxmlformats.org/drawingml/2006/main" xmlns:r="http://schemas.openxmlformats.org/officeDocument/2006/relationships" xmlns:p="http://schemas.openxmlformats.org/presentationml/2006/main">
  <p:tag name="HIGHLIGHTER" val="false"/>
</p:tagLst>
</file>

<file path=ppt/tags/tag243.xml><?xml version="1.0" encoding="utf-8"?>
<p:tagLst xmlns:a="http://schemas.openxmlformats.org/drawingml/2006/main" xmlns:r="http://schemas.openxmlformats.org/officeDocument/2006/relationships" xmlns:p="http://schemas.openxmlformats.org/presentationml/2006/main">
  <p:tag name="HIGHLIGHTER" val="false"/>
</p:tagLst>
</file>

<file path=ppt/tags/tag2430.xml><?xml version="1.0" encoding="utf-8"?>
<p:tagLst xmlns:a="http://schemas.openxmlformats.org/drawingml/2006/main" xmlns:r="http://schemas.openxmlformats.org/officeDocument/2006/relationships" xmlns:p="http://schemas.openxmlformats.org/presentationml/2006/main">
  <p:tag name="HIGHLIGHTER" val="false"/>
</p:tagLst>
</file>

<file path=ppt/tags/tag2431.xml><?xml version="1.0" encoding="utf-8"?>
<p:tagLst xmlns:a="http://schemas.openxmlformats.org/drawingml/2006/main" xmlns:r="http://schemas.openxmlformats.org/officeDocument/2006/relationships" xmlns:p="http://schemas.openxmlformats.org/presentationml/2006/main">
  <p:tag name="HIGHLIGHTER" val="false"/>
</p:tagLst>
</file>

<file path=ppt/tags/tag2432.xml><?xml version="1.0" encoding="utf-8"?>
<p:tagLst xmlns:a="http://schemas.openxmlformats.org/drawingml/2006/main" xmlns:r="http://schemas.openxmlformats.org/officeDocument/2006/relationships" xmlns:p="http://schemas.openxmlformats.org/presentationml/2006/main">
  <p:tag name="HIGHLIGHTER" val="false"/>
</p:tagLst>
</file>

<file path=ppt/tags/tag2433.xml><?xml version="1.0" encoding="utf-8"?>
<p:tagLst xmlns:a="http://schemas.openxmlformats.org/drawingml/2006/main" xmlns:r="http://schemas.openxmlformats.org/officeDocument/2006/relationships" xmlns:p="http://schemas.openxmlformats.org/presentationml/2006/main">
  <p:tag name="HIGHLIGHTER" val="false"/>
</p:tagLst>
</file>

<file path=ppt/tags/tag2434.xml><?xml version="1.0" encoding="utf-8"?>
<p:tagLst xmlns:a="http://schemas.openxmlformats.org/drawingml/2006/main" xmlns:r="http://schemas.openxmlformats.org/officeDocument/2006/relationships" xmlns:p="http://schemas.openxmlformats.org/presentationml/2006/main">
  <p:tag name="HIGHLIGHTER" val="false"/>
</p:tagLst>
</file>

<file path=ppt/tags/tag2435.xml><?xml version="1.0" encoding="utf-8"?>
<p:tagLst xmlns:a="http://schemas.openxmlformats.org/drawingml/2006/main" xmlns:r="http://schemas.openxmlformats.org/officeDocument/2006/relationships" xmlns:p="http://schemas.openxmlformats.org/presentationml/2006/main">
  <p:tag name="HIGHLIGHTER" val="false"/>
</p:tagLst>
</file>

<file path=ppt/tags/tag2436.xml><?xml version="1.0" encoding="utf-8"?>
<p:tagLst xmlns:a="http://schemas.openxmlformats.org/drawingml/2006/main" xmlns:r="http://schemas.openxmlformats.org/officeDocument/2006/relationships" xmlns:p="http://schemas.openxmlformats.org/presentationml/2006/main">
  <p:tag name="HIGHLIGHTER" val="false"/>
</p:tagLst>
</file>

<file path=ppt/tags/tag2437.xml><?xml version="1.0" encoding="utf-8"?>
<p:tagLst xmlns:a="http://schemas.openxmlformats.org/drawingml/2006/main" xmlns:r="http://schemas.openxmlformats.org/officeDocument/2006/relationships" xmlns:p="http://schemas.openxmlformats.org/presentationml/2006/main">
  <p:tag name="HIGHLIGHTER" val="false"/>
</p:tagLst>
</file>

<file path=ppt/tags/tag2438.xml><?xml version="1.0" encoding="utf-8"?>
<p:tagLst xmlns:a="http://schemas.openxmlformats.org/drawingml/2006/main" xmlns:r="http://schemas.openxmlformats.org/officeDocument/2006/relationships" xmlns:p="http://schemas.openxmlformats.org/presentationml/2006/main">
  <p:tag name="HIGHLIGHTER" val="false"/>
</p:tagLst>
</file>

<file path=ppt/tags/tag2439.xml><?xml version="1.0" encoding="utf-8"?>
<p:tagLst xmlns:a="http://schemas.openxmlformats.org/drawingml/2006/main" xmlns:r="http://schemas.openxmlformats.org/officeDocument/2006/relationships" xmlns:p="http://schemas.openxmlformats.org/presentationml/2006/main">
  <p:tag name="HIGHLIGHTER" val="false"/>
</p:tagLst>
</file>

<file path=ppt/tags/tag244.xml><?xml version="1.0" encoding="utf-8"?>
<p:tagLst xmlns:a="http://schemas.openxmlformats.org/drawingml/2006/main" xmlns:r="http://schemas.openxmlformats.org/officeDocument/2006/relationships" xmlns:p="http://schemas.openxmlformats.org/presentationml/2006/main">
  <p:tag name="HIGHLIGHTER" val="false"/>
</p:tagLst>
</file>

<file path=ppt/tags/tag2440.xml><?xml version="1.0" encoding="utf-8"?>
<p:tagLst xmlns:a="http://schemas.openxmlformats.org/drawingml/2006/main" xmlns:r="http://schemas.openxmlformats.org/officeDocument/2006/relationships" xmlns:p="http://schemas.openxmlformats.org/presentationml/2006/main">
  <p:tag name="HIGHLIGHTER" val="false"/>
</p:tagLst>
</file>

<file path=ppt/tags/tag2441.xml><?xml version="1.0" encoding="utf-8"?>
<p:tagLst xmlns:a="http://schemas.openxmlformats.org/drawingml/2006/main" xmlns:r="http://schemas.openxmlformats.org/officeDocument/2006/relationships" xmlns:p="http://schemas.openxmlformats.org/presentationml/2006/main">
  <p:tag name="HIGHLIGHTER" val="false"/>
</p:tagLst>
</file>

<file path=ppt/tags/tag2442.xml><?xml version="1.0" encoding="utf-8"?>
<p:tagLst xmlns:a="http://schemas.openxmlformats.org/drawingml/2006/main" xmlns:r="http://schemas.openxmlformats.org/officeDocument/2006/relationships" xmlns:p="http://schemas.openxmlformats.org/presentationml/2006/main">
  <p:tag name="HIGHLIGHTER" val="false"/>
</p:tagLst>
</file>

<file path=ppt/tags/tag2443.xml><?xml version="1.0" encoding="utf-8"?>
<p:tagLst xmlns:a="http://schemas.openxmlformats.org/drawingml/2006/main" xmlns:r="http://schemas.openxmlformats.org/officeDocument/2006/relationships" xmlns:p="http://schemas.openxmlformats.org/presentationml/2006/main">
  <p:tag name="HIGHLIGHTER" val="false"/>
</p:tagLst>
</file>

<file path=ppt/tags/tag2444.xml><?xml version="1.0" encoding="utf-8"?>
<p:tagLst xmlns:a="http://schemas.openxmlformats.org/drawingml/2006/main" xmlns:r="http://schemas.openxmlformats.org/officeDocument/2006/relationships" xmlns:p="http://schemas.openxmlformats.org/presentationml/2006/main">
  <p:tag name="HIGHLIGHTER" val="false"/>
</p:tagLst>
</file>

<file path=ppt/tags/tag2445.xml><?xml version="1.0" encoding="utf-8"?>
<p:tagLst xmlns:a="http://schemas.openxmlformats.org/drawingml/2006/main" xmlns:r="http://schemas.openxmlformats.org/officeDocument/2006/relationships" xmlns:p="http://schemas.openxmlformats.org/presentationml/2006/main">
  <p:tag name="HIGHLIGHTER" val="false"/>
</p:tagLst>
</file>

<file path=ppt/tags/tag2446.xml><?xml version="1.0" encoding="utf-8"?>
<p:tagLst xmlns:a="http://schemas.openxmlformats.org/drawingml/2006/main" xmlns:r="http://schemas.openxmlformats.org/officeDocument/2006/relationships" xmlns:p="http://schemas.openxmlformats.org/presentationml/2006/main">
  <p:tag name="HIGHLIGHTER" val="false"/>
</p:tagLst>
</file>

<file path=ppt/tags/tag2447.xml><?xml version="1.0" encoding="utf-8"?>
<p:tagLst xmlns:a="http://schemas.openxmlformats.org/drawingml/2006/main" xmlns:r="http://schemas.openxmlformats.org/officeDocument/2006/relationships" xmlns:p="http://schemas.openxmlformats.org/presentationml/2006/main">
  <p:tag name="HIGHLIGHTER" val="false"/>
</p:tagLst>
</file>

<file path=ppt/tags/tag2448.xml><?xml version="1.0" encoding="utf-8"?>
<p:tagLst xmlns:a="http://schemas.openxmlformats.org/drawingml/2006/main" xmlns:r="http://schemas.openxmlformats.org/officeDocument/2006/relationships" xmlns:p="http://schemas.openxmlformats.org/presentationml/2006/main">
  <p:tag name="HIGHLIGHTER" val="false"/>
</p:tagLst>
</file>

<file path=ppt/tags/tag2449.xml><?xml version="1.0" encoding="utf-8"?>
<p:tagLst xmlns:a="http://schemas.openxmlformats.org/drawingml/2006/main" xmlns:r="http://schemas.openxmlformats.org/officeDocument/2006/relationships" xmlns:p="http://schemas.openxmlformats.org/presentationml/2006/main">
  <p:tag name="HIGHLIGHTER" val="false"/>
</p:tagLst>
</file>

<file path=ppt/tags/tag245.xml><?xml version="1.0" encoding="utf-8"?>
<p:tagLst xmlns:a="http://schemas.openxmlformats.org/drawingml/2006/main" xmlns:r="http://schemas.openxmlformats.org/officeDocument/2006/relationships" xmlns:p="http://schemas.openxmlformats.org/presentationml/2006/main">
  <p:tag name="HIGHLIGHTER" val="false"/>
</p:tagLst>
</file>

<file path=ppt/tags/tag2450.xml><?xml version="1.0" encoding="utf-8"?>
<p:tagLst xmlns:a="http://schemas.openxmlformats.org/drawingml/2006/main" xmlns:r="http://schemas.openxmlformats.org/officeDocument/2006/relationships" xmlns:p="http://schemas.openxmlformats.org/presentationml/2006/main">
  <p:tag name="HIGHLIGHTER" val="false"/>
</p:tagLst>
</file>

<file path=ppt/tags/tag2451.xml><?xml version="1.0" encoding="utf-8"?>
<p:tagLst xmlns:a="http://schemas.openxmlformats.org/drawingml/2006/main" xmlns:r="http://schemas.openxmlformats.org/officeDocument/2006/relationships" xmlns:p="http://schemas.openxmlformats.org/presentationml/2006/main">
  <p:tag name="HIGHLIGHTER" val="false"/>
</p:tagLst>
</file>

<file path=ppt/tags/tag2452.xml><?xml version="1.0" encoding="utf-8"?>
<p:tagLst xmlns:a="http://schemas.openxmlformats.org/drawingml/2006/main" xmlns:r="http://schemas.openxmlformats.org/officeDocument/2006/relationships" xmlns:p="http://schemas.openxmlformats.org/presentationml/2006/main">
  <p:tag name="HIGHLIGHTER" val="false"/>
</p:tagLst>
</file>

<file path=ppt/tags/tag2453.xml><?xml version="1.0" encoding="utf-8"?>
<p:tagLst xmlns:a="http://schemas.openxmlformats.org/drawingml/2006/main" xmlns:r="http://schemas.openxmlformats.org/officeDocument/2006/relationships" xmlns:p="http://schemas.openxmlformats.org/presentationml/2006/main">
  <p:tag name="HIGHLIGHTER" val="false"/>
</p:tagLst>
</file>

<file path=ppt/tags/tag2454.xml><?xml version="1.0" encoding="utf-8"?>
<p:tagLst xmlns:a="http://schemas.openxmlformats.org/drawingml/2006/main" xmlns:r="http://schemas.openxmlformats.org/officeDocument/2006/relationships" xmlns:p="http://schemas.openxmlformats.org/presentationml/2006/main">
  <p:tag name="HIGHLIGHTER" val="false"/>
</p:tagLst>
</file>

<file path=ppt/tags/tag2455.xml><?xml version="1.0" encoding="utf-8"?>
<p:tagLst xmlns:a="http://schemas.openxmlformats.org/drawingml/2006/main" xmlns:r="http://schemas.openxmlformats.org/officeDocument/2006/relationships" xmlns:p="http://schemas.openxmlformats.org/presentationml/2006/main">
  <p:tag name="HIGHLIGHTER" val="false"/>
</p:tagLst>
</file>

<file path=ppt/tags/tag2456.xml><?xml version="1.0" encoding="utf-8"?>
<p:tagLst xmlns:a="http://schemas.openxmlformats.org/drawingml/2006/main" xmlns:r="http://schemas.openxmlformats.org/officeDocument/2006/relationships" xmlns:p="http://schemas.openxmlformats.org/presentationml/2006/main">
  <p:tag name="HIGHLIGHTER" val="false"/>
</p:tagLst>
</file>

<file path=ppt/tags/tag2457.xml><?xml version="1.0" encoding="utf-8"?>
<p:tagLst xmlns:a="http://schemas.openxmlformats.org/drawingml/2006/main" xmlns:r="http://schemas.openxmlformats.org/officeDocument/2006/relationships" xmlns:p="http://schemas.openxmlformats.org/presentationml/2006/main">
  <p:tag name="HIGHLIGHTER" val="false"/>
</p:tagLst>
</file>

<file path=ppt/tags/tag2458.xml><?xml version="1.0" encoding="utf-8"?>
<p:tagLst xmlns:a="http://schemas.openxmlformats.org/drawingml/2006/main" xmlns:r="http://schemas.openxmlformats.org/officeDocument/2006/relationships" xmlns:p="http://schemas.openxmlformats.org/presentationml/2006/main">
  <p:tag name="HIGHLIGHTER" val="false"/>
</p:tagLst>
</file>

<file path=ppt/tags/tag2459.xml><?xml version="1.0" encoding="utf-8"?>
<p:tagLst xmlns:a="http://schemas.openxmlformats.org/drawingml/2006/main" xmlns:r="http://schemas.openxmlformats.org/officeDocument/2006/relationships" xmlns:p="http://schemas.openxmlformats.org/presentationml/2006/main">
  <p:tag name="HIGHLIGHTER" val="false"/>
</p:tagLst>
</file>

<file path=ppt/tags/tag246.xml><?xml version="1.0" encoding="utf-8"?>
<p:tagLst xmlns:a="http://schemas.openxmlformats.org/drawingml/2006/main" xmlns:r="http://schemas.openxmlformats.org/officeDocument/2006/relationships" xmlns:p="http://schemas.openxmlformats.org/presentationml/2006/main">
  <p:tag name="HIGHLIGHTER" val="false"/>
</p:tagLst>
</file>

<file path=ppt/tags/tag2460.xml><?xml version="1.0" encoding="utf-8"?>
<p:tagLst xmlns:a="http://schemas.openxmlformats.org/drawingml/2006/main" xmlns:r="http://schemas.openxmlformats.org/officeDocument/2006/relationships" xmlns:p="http://schemas.openxmlformats.org/presentationml/2006/main">
  <p:tag name="HIGHLIGHTER" val="false"/>
</p:tagLst>
</file>

<file path=ppt/tags/tag2461.xml><?xml version="1.0" encoding="utf-8"?>
<p:tagLst xmlns:a="http://schemas.openxmlformats.org/drawingml/2006/main" xmlns:r="http://schemas.openxmlformats.org/officeDocument/2006/relationships" xmlns:p="http://schemas.openxmlformats.org/presentationml/2006/main">
  <p:tag name="HIGHLIGHTER" val="false"/>
</p:tagLst>
</file>

<file path=ppt/tags/tag2462.xml><?xml version="1.0" encoding="utf-8"?>
<p:tagLst xmlns:a="http://schemas.openxmlformats.org/drawingml/2006/main" xmlns:r="http://schemas.openxmlformats.org/officeDocument/2006/relationships" xmlns:p="http://schemas.openxmlformats.org/presentationml/2006/main">
  <p:tag name="HIGHLIGHTER" val="false"/>
</p:tagLst>
</file>

<file path=ppt/tags/tag2463.xml><?xml version="1.0" encoding="utf-8"?>
<p:tagLst xmlns:a="http://schemas.openxmlformats.org/drawingml/2006/main" xmlns:r="http://schemas.openxmlformats.org/officeDocument/2006/relationships" xmlns:p="http://schemas.openxmlformats.org/presentationml/2006/main">
  <p:tag name="HIGHLIGHTER" val="false"/>
</p:tagLst>
</file>

<file path=ppt/tags/tag2464.xml><?xml version="1.0" encoding="utf-8"?>
<p:tagLst xmlns:a="http://schemas.openxmlformats.org/drawingml/2006/main" xmlns:r="http://schemas.openxmlformats.org/officeDocument/2006/relationships" xmlns:p="http://schemas.openxmlformats.org/presentationml/2006/main">
  <p:tag name="HIGHLIGHTER" val="false"/>
</p:tagLst>
</file>

<file path=ppt/tags/tag2465.xml><?xml version="1.0" encoding="utf-8"?>
<p:tagLst xmlns:a="http://schemas.openxmlformats.org/drawingml/2006/main" xmlns:r="http://schemas.openxmlformats.org/officeDocument/2006/relationships" xmlns:p="http://schemas.openxmlformats.org/presentationml/2006/main">
  <p:tag name="HIGHLIGHTER" val="false"/>
</p:tagLst>
</file>

<file path=ppt/tags/tag2466.xml><?xml version="1.0" encoding="utf-8"?>
<p:tagLst xmlns:a="http://schemas.openxmlformats.org/drawingml/2006/main" xmlns:r="http://schemas.openxmlformats.org/officeDocument/2006/relationships" xmlns:p="http://schemas.openxmlformats.org/presentationml/2006/main">
  <p:tag name="HIGHLIGHTER" val="false"/>
</p:tagLst>
</file>

<file path=ppt/tags/tag2467.xml><?xml version="1.0" encoding="utf-8"?>
<p:tagLst xmlns:a="http://schemas.openxmlformats.org/drawingml/2006/main" xmlns:r="http://schemas.openxmlformats.org/officeDocument/2006/relationships" xmlns:p="http://schemas.openxmlformats.org/presentationml/2006/main">
  <p:tag name="HIGHLIGHTER" val="false"/>
</p:tagLst>
</file>

<file path=ppt/tags/tag2468.xml><?xml version="1.0" encoding="utf-8"?>
<p:tagLst xmlns:a="http://schemas.openxmlformats.org/drawingml/2006/main" xmlns:r="http://schemas.openxmlformats.org/officeDocument/2006/relationships" xmlns:p="http://schemas.openxmlformats.org/presentationml/2006/main">
  <p:tag name="HIGHLIGHTER" val="false"/>
</p:tagLst>
</file>

<file path=ppt/tags/tag2469.xml><?xml version="1.0" encoding="utf-8"?>
<p:tagLst xmlns:a="http://schemas.openxmlformats.org/drawingml/2006/main" xmlns:r="http://schemas.openxmlformats.org/officeDocument/2006/relationships" xmlns:p="http://schemas.openxmlformats.org/presentationml/2006/main">
  <p:tag name="HIGHLIGHTER" val="false"/>
</p:tagLst>
</file>

<file path=ppt/tags/tag247.xml><?xml version="1.0" encoding="utf-8"?>
<p:tagLst xmlns:a="http://schemas.openxmlformats.org/drawingml/2006/main" xmlns:r="http://schemas.openxmlformats.org/officeDocument/2006/relationships" xmlns:p="http://schemas.openxmlformats.org/presentationml/2006/main">
  <p:tag name="HIGHLIGHTER" val="false"/>
</p:tagLst>
</file>

<file path=ppt/tags/tag2470.xml><?xml version="1.0" encoding="utf-8"?>
<p:tagLst xmlns:a="http://schemas.openxmlformats.org/drawingml/2006/main" xmlns:r="http://schemas.openxmlformats.org/officeDocument/2006/relationships" xmlns:p="http://schemas.openxmlformats.org/presentationml/2006/main">
  <p:tag name="HIGHLIGHTER" val="false"/>
</p:tagLst>
</file>

<file path=ppt/tags/tag2471.xml><?xml version="1.0" encoding="utf-8"?>
<p:tagLst xmlns:a="http://schemas.openxmlformats.org/drawingml/2006/main" xmlns:r="http://schemas.openxmlformats.org/officeDocument/2006/relationships" xmlns:p="http://schemas.openxmlformats.org/presentationml/2006/main">
  <p:tag name="HIGHLIGHTER" val="false"/>
</p:tagLst>
</file>

<file path=ppt/tags/tag2472.xml><?xml version="1.0" encoding="utf-8"?>
<p:tagLst xmlns:a="http://schemas.openxmlformats.org/drawingml/2006/main" xmlns:r="http://schemas.openxmlformats.org/officeDocument/2006/relationships" xmlns:p="http://schemas.openxmlformats.org/presentationml/2006/main">
  <p:tag name="HIGHLIGHTER" val="false"/>
</p:tagLst>
</file>

<file path=ppt/tags/tag2473.xml><?xml version="1.0" encoding="utf-8"?>
<p:tagLst xmlns:a="http://schemas.openxmlformats.org/drawingml/2006/main" xmlns:r="http://schemas.openxmlformats.org/officeDocument/2006/relationships" xmlns:p="http://schemas.openxmlformats.org/presentationml/2006/main">
  <p:tag name="HIGHLIGHTER" val="false"/>
</p:tagLst>
</file>

<file path=ppt/tags/tag2474.xml><?xml version="1.0" encoding="utf-8"?>
<p:tagLst xmlns:a="http://schemas.openxmlformats.org/drawingml/2006/main" xmlns:r="http://schemas.openxmlformats.org/officeDocument/2006/relationships" xmlns:p="http://schemas.openxmlformats.org/presentationml/2006/main">
  <p:tag name="HIGHLIGHTER" val="false"/>
</p:tagLst>
</file>

<file path=ppt/tags/tag2475.xml><?xml version="1.0" encoding="utf-8"?>
<p:tagLst xmlns:a="http://schemas.openxmlformats.org/drawingml/2006/main" xmlns:r="http://schemas.openxmlformats.org/officeDocument/2006/relationships" xmlns:p="http://schemas.openxmlformats.org/presentationml/2006/main">
  <p:tag name="HIGHLIGHTER" val="false"/>
</p:tagLst>
</file>

<file path=ppt/tags/tag2476.xml><?xml version="1.0" encoding="utf-8"?>
<p:tagLst xmlns:a="http://schemas.openxmlformats.org/drawingml/2006/main" xmlns:r="http://schemas.openxmlformats.org/officeDocument/2006/relationships" xmlns:p="http://schemas.openxmlformats.org/presentationml/2006/main">
  <p:tag name="HIGHLIGHTER" val="false"/>
</p:tagLst>
</file>

<file path=ppt/tags/tag2477.xml><?xml version="1.0" encoding="utf-8"?>
<p:tagLst xmlns:a="http://schemas.openxmlformats.org/drawingml/2006/main" xmlns:r="http://schemas.openxmlformats.org/officeDocument/2006/relationships" xmlns:p="http://schemas.openxmlformats.org/presentationml/2006/main">
  <p:tag name="HIGHLIGHTER" val="false"/>
</p:tagLst>
</file>

<file path=ppt/tags/tag2478.xml><?xml version="1.0" encoding="utf-8"?>
<p:tagLst xmlns:a="http://schemas.openxmlformats.org/drawingml/2006/main" xmlns:r="http://schemas.openxmlformats.org/officeDocument/2006/relationships" xmlns:p="http://schemas.openxmlformats.org/presentationml/2006/main">
  <p:tag name="HIGHLIGHTER" val="false"/>
</p:tagLst>
</file>

<file path=ppt/tags/tag2479.xml><?xml version="1.0" encoding="utf-8"?>
<p:tagLst xmlns:a="http://schemas.openxmlformats.org/drawingml/2006/main" xmlns:r="http://schemas.openxmlformats.org/officeDocument/2006/relationships" xmlns:p="http://schemas.openxmlformats.org/presentationml/2006/main">
  <p:tag name="HIGHLIGHTER" val="false"/>
</p:tagLst>
</file>

<file path=ppt/tags/tag248.xml><?xml version="1.0" encoding="utf-8"?>
<p:tagLst xmlns:a="http://schemas.openxmlformats.org/drawingml/2006/main" xmlns:r="http://schemas.openxmlformats.org/officeDocument/2006/relationships" xmlns:p="http://schemas.openxmlformats.org/presentationml/2006/main">
  <p:tag name="HIGHLIGHTER" val="false"/>
</p:tagLst>
</file>

<file path=ppt/tags/tag2480.xml><?xml version="1.0" encoding="utf-8"?>
<p:tagLst xmlns:a="http://schemas.openxmlformats.org/drawingml/2006/main" xmlns:r="http://schemas.openxmlformats.org/officeDocument/2006/relationships" xmlns:p="http://schemas.openxmlformats.org/presentationml/2006/main">
  <p:tag name="HIGHLIGHTER" val="false"/>
</p:tagLst>
</file>

<file path=ppt/tags/tag2481.xml><?xml version="1.0" encoding="utf-8"?>
<p:tagLst xmlns:a="http://schemas.openxmlformats.org/drawingml/2006/main" xmlns:r="http://schemas.openxmlformats.org/officeDocument/2006/relationships" xmlns:p="http://schemas.openxmlformats.org/presentationml/2006/main">
  <p:tag name="HIGHLIGHTER" val="false"/>
</p:tagLst>
</file>

<file path=ppt/tags/tag2482.xml><?xml version="1.0" encoding="utf-8"?>
<p:tagLst xmlns:a="http://schemas.openxmlformats.org/drawingml/2006/main" xmlns:r="http://schemas.openxmlformats.org/officeDocument/2006/relationships" xmlns:p="http://schemas.openxmlformats.org/presentationml/2006/main">
  <p:tag name="HIGHLIGHTER" val="false"/>
</p:tagLst>
</file>

<file path=ppt/tags/tag2483.xml><?xml version="1.0" encoding="utf-8"?>
<p:tagLst xmlns:a="http://schemas.openxmlformats.org/drawingml/2006/main" xmlns:r="http://schemas.openxmlformats.org/officeDocument/2006/relationships" xmlns:p="http://schemas.openxmlformats.org/presentationml/2006/main">
  <p:tag name="HIGHLIGHTER" val="false"/>
</p:tagLst>
</file>

<file path=ppt/tags/tag2484.xml><?xml version="1.0" encoding="utf-8"?>
<p:tagLst xmlns:a="http://schemas.openxmlformats.org/drawingml/2006/main" xmlns:r="http://schemas.openxmlformats.org/officeDocument/2006/relationships" xmlns:p="http://schemas.openxmlformats.org/presentationml/2006/main">
  <p:tag name="HIGHLIGHTER" val="false"/>
</p:tagLst>
</file>

<file path=ppt/tags/tag2485.xml><?xml version="1.0" encoding="utf-8"?>
<p:tagLst xmlns:a="http://schemas.openxmlformats.org/drawingml/2006/main" xmlns:r="http://schemas.openxmlformats.org/officeDocument/2006/relationships" xmlns:p="http://schemas.openxmlformats.org/presentationml/2006/main">
  <p:tag name="HIGHLIGHTER" val="false"/>
</p:tagLst>
</file>

<file path=ppt/tags/tag2486.xml><?xml version="1.0" encoding="utf-8"?>
<p:tagLst xmlns:a="http://schemas.openxmlformats.org/drawingml/2006/main" xmlns:r="http://schemas.openxmlformats.org/officeDocument/2006/relationships" xmlns:p="http://schemas.openxmlformats.org/presentationml/2006/main">
  <p:tag name="HIGHLIGHTER" val="false"/>
</p:tagLst>
</file>

<file path=ppt/tags/tag2487.xml><?xml version="1.0" encoding="utf-8"?>
<p:tagLst xmlns:a="http://schemas.openxmlformats.org/drawingml/2006/main" xmlns:r="http://schemas.openxmlformats.org/officeDocument/2006/relationships" xmlns:p="http://schemas.openxmlformats.org/presentationml/2006/main">
  <p:tag name="HIGHLIGHTER" val="false"/>
</p:tagLst>
</file>

<file path=ppt/tags/tag2488.xml><?xml version="1.0" encoding="utf-8"?>
<p:tagLst xmlns:a="http://schemas.openxmlformats.org/drawingml/2006/main" xmlns:r="http://schemas.openxmlformats.org/officeDocument/2006/relationships" xmlns:p="http://schemas.openxmlformats.org/presentationml/2006/main">
  <p:tag name="HIGHLIGHTER" val="false"/>
</p:tagLst>
</file>

<file path=ppt/tags/tag2489.xml><?xml version="1.0" encoding="utf-8"?>
<p:tagLst xmlns:a="http://schemas.openxmlformats.org/drawingml/2006/main" xmlns:r="http://schemas.openxmlformats.org/officeDocument/2006/relationships" xmlns:p="http://schemas.openxmlformats.org/presentationml/2006/main">
  <p:tag name="HIGHLIGHTER" val="false"/>
</p:tagLst>
</file>

<file path=ppt/tags/tag249.xml><?xml version="1.0" encoding="utf-8"?>
<p:tagLst xmlns:a="http://schemas.openxmlformats.org/drawingml/2006/main" xmlns:r="http://schemas.openxmlformats.org/officeDocument/2006/relationships" xmlns:p="http://schemas.openxmlformats.org/presentationml/2006/main">
  <p:tag name="HIGHLIGHTER" val="false"/>
</p:tagLst>
</file>

<file path=ppt/tags/tag2490.xml><?xml version="1.0" encoding="utf-8"?>
<p:tagLst xmlns:a="http://schemas.openxmlformats.org/drawingml/2006/main" xmlns:r="http://schemas.openxmlformats.org/officeDocument/2006/relationships" xmlns:p="http://schemas.openxmlformats.org/presentationml/2006/main">
  <p:tag name="HIGHLIGHTER" val="false"/>
</p:tagLst>
</file>

<file path=ppt/tags/tag2491.xml><?xml version="1.0" encoding="utf-8"?>
<p:tagLst xmlns:a="http://schemas.openxmlformats.org/drawingml/2006/main" xmlns:r="http://schemas.openxmlformats.org/officeDocument/2006/relationships" xmlns:p="http://schemas.openxmlformats.org/presentationml/2006/main">
  <p:tag name="HIGHLIGHTER" val="false"/>
</p:tagLst>
</file>

<file path=ppt/tags/tag2492.xml><?xml version="1.0" encoding="utf-8"?>
<p:tagLst xmlns:a="http://schemas.openxmlformats.org/drawingml/2006/main" xmlns:r="http://schemas.openxmlformats.org/officeDocument/2006/relationships" xmlns:p="http://schemas.openxmlformats.org/presentationml/2006/main">
  <p:tag name="HIGHLIGHTER" val="false"/>
</p:tagLst>
</file>

<file path=ppt/tags/tag2493.xml><?xml version="1.0" encoding="utf-8"?>
<p:tagLst xmlns:a="http://schemas.openxmlformats.org/drawingml/2006/main" xmlns:r="http://schemas.openxmlformats.org/officeDocument/2006/relationships" xmlns:p="http://schemas.openxmlformats.org/presentationml/2006/main">
  <p:tag name="HIGHLIGHTER" val="false"/>
</p:tagLst>
</file>

<file path=ppt/tags/tag2494.xml><?xml version="1.0" encoding="utf-8"?>
<p:tagLst xmlns:a="http://schemas.openxmlformats.org/drawingml/2006/main" xmlns:r="http://schemas.openxmlformats.org/officeDocument/2006/relationships" xmlns:p="http://schemas.openxmlformats.org/presentationml/2006/main">
  <p:tag name="HIGHLIGHTER" val="false"/>
</p:tagLst>
</file>

<file path=ppt/tags/tag2495.xml><?xml version="1.0" encoding="utf-8"?>
<p:tagLst xmlns:a="http://schemas.openxmlformats.org/drawingml/2006/main" xmlns:r="http://schemas.openxmlformats.org/officeDocument/2006/relationships" xmlns:p="http://schemas.openxmlformats.org/presentationml/2006/main">
  <p:tag name="HIGHLIGHTER" val="false"/>
</p:tagLst>
</file>

<file path=ppt/tags/tag2496.xml><?xml version="1.0" encoding="utf-8"?>
<p:tagLst xmlns:a="http://schemas.openxmlformats.org/drawingml/2006/main" xmlns:r="http://schemas.openxmlformats.org/officeDocument/2006/relationships" xmlns:p="http://schemas.openxmlformats.org/presentationml/2006/main">
  <p:tag name="HIGHLIGHTER" val="false"/>
</p:tagLst>
</file>

<file path=ppt/tags/tag2497.xml><?xml version="1.0" encoding="utf-8"?>
<p:tagLst xmlns:a="http://schemas.openxmlformats.org/drawingml/2006/main" xmlns:r="http://schemas.openxmlformats.org/officeDocument/2006/relationships" xmlns:p="http://schemas.openxmlformats.org/presentationml/2006/main">
  <p:tag name="HIGHLIGHTER" val="false"/>
</p:tagLst>
</file>

<file path=ppt/tags/tag2498.xml><?xml version="1.0" encoding="utf-8"?>
<p:tagLst xmlns:a="http://schemas.openxmlformats.org/drawingml/2006/main" xmlns:r="http://schemas.openxmlformats.org/officeDocument/2006/relationships" xmlns:p="http://schemas.openxmlformats.org/presentationml/2006/main">
  <p:tag name="HIGHLIGHTER" val="false"/>
</p:tagLst>
</file>

<file path=ppt/tags/tag2499.xml><?xml version="1.0" encoding="utf-8"?>
<p:tagLst xmlns:a="http://schemas.openxmlformats.org/drawingml/2006/main" xmlns:r="http://schemas.openxmlformats.org/officeDocument/2006/relationships" xmlns:p="http://schemas.openxmlformats.org/presentationml/2006/main">
  <p:tag name="HIGHLIGHTER" val="false"/>
</p:tagLst>
</file>

<file path=ppt/tags/tag25.xml><?xml version="1.0" encoding="utf-8"?>
<p:tagLst xmlns:a="http://schemas.openxmlformats.org/drawingml/2006/main" xmlns:r="http://schemas.openxmlformats.org/officeDocument/2006/relationships" xmlns:p="http://schemas.openxmlformats.org/presentationml/2006/main">
  <p:tag name="HIGHLIGHTER" val="false"/>
</p:tagLst>
</file>

<file path=ppt/tags/tag250.xml><?xml version="1.0" encoding="utf-8"?>
<p:tagLst xmlns:a="http://schemas.openxmlformats.org/drawingml/2006/main" xmlns:r="http://schemas.openxmlformats.org/officeDocument/2006/relationships" xmlns:p="http://schemas.openxmlformats.org/presentationml/2006/main">
  <p:tag name="HIGHLIGHTER" val="false"/>
</p:tagLst>
</file>

<file path=ppt/tags/tag2500.xml><?xml version="1.0" encoding="utf-8"?>
<p:tagLst xmlns:a="http://schemas.openxmlformats.org/drawingml/2006/main" xmlns:r="http://schemas.openxmlformats.org/officeDocument/2006/relationships" xmlns:p="http://schemas.openxmlformats.org/presentationml/2006/main">
  <p:tag name="HIGHLIGHTER" val="false"/>
</p:tagLst>
</file>

<file path=ppt/tags/tag2501.xml><?xml version="1.0" encoding="utf-8"?>
<p:tagLst xmlns:a="http://schemas.openxmlformats.org/drawingml/2006/main" xmlns:r="http://schemas.openxmlformats.org/officeDocument/2006/relationships" xmlns:p="http://schemas.openxmlformats.org/presentationml/2006/main">
  <p:tag name="HIGHLIGHTER" val="false"/>
</p:tagLst>
</file>

<file path=ppt/tags/tag2502.xml><?xml version="1.0" encoding="utf-8"?>
<p:tagLst xmlns:a="http://schemas.openxmlformats.org/drawingml/2006/main" xmlns:r="http://schemas.openxmlformats.org/officeDocument/2006/relationships" xmlns:p="http://schemas.openxmlformats.org/presentationml/2006/main">
  <p:tag name="HIGHLIGHTER" val="false"/>
</p:tagLst>
</file>

<file path=ppt/tags/tag2503.xml><?xml version="1.0" encoding="utf-8"?>
<p:tagLst xmlns:a="http://schemas.openxmlformats.org/drawingml/2006/main" xmlns:r="http://schemas.openxmlformats.org/officeDocument/2006/relationships" xmlns:p="http://schemas.openxmlformats.org/presentationml/2006/main">
  <p:tag name="HIGHLIGHTER" val="false"/>
</p:tagLst>
</file>

<file path=ppt/tags/tag2504.xml><?xml version="1.0" encoding="utf-8"?>
<p:tagLst xmlns:a="http://schemas.openxmlformats.org/drawingml/2006/main" xmlns:r="http://schemas.openxmlformats.org/officeDocument/2006/relationships" xmlns:p="http://schemas.openxmlformats.org/presentationml/2006/main">
  <p:tag name="HIGHLIGHTER" val="false"/>
</p:tagLst>
</file>

<file path=ppt/tags/tag2505.xml><?xml version="1.0" encoding="utf-8"?>
<p:tagLst xmlns:a="http://schemas.openxmlformats.org/drawingml/2006/main" xmlns:r="http://schemas.openxmlformats.org/officeDocument/2006/relationships" xmlns:p="http://schemas.openxmlformats.org/presentationml/2006/main">
  <p:tag name="HIGHLIGHTER" val="false"/>
</p:tagLst>
</file>

<file path=ppt/tags/tag2506.xml><?xml version="1.0" encoding="utf-8"?>
<p:tagLst xmlns:a="http://schemas.openxmlformats.org/drawingml/2006/main" xmlns:r="http://schemas.openxmlformats.org/officeDocument/2006/relationships" xmlns:p="http://schemas.openxmlformats.org/presentationml/2006/main">
  <p:tag name="HIGHLIGHTER" val="false"/>
</p:tagLst>
</file>

<file path=ppt/tags/tag2507.xml><?xml version="1.0" encoding="utf-8"?>
<p:tagLst xmlns:a="http://schemas.openxmlformats.org/drawingml/2006/main" xmlns:r="http://schemas.openxmlformats.org/officeDocument/2006/relationships" xmlns:p="http://schemas.openxmlformats.org/presentationml/2006/main">
  <p:tag name="HIGHLIGHTER" val="false"/>
</p:tagLst>
</file>

<file path=ppt/tags/tag2508.xml><?xml version="1.0" encoding="utf-8"?>
<p:tagLst xmlns:a="http://schemas.openxmlformats.org/drawingml/2006/main" xmlns:r="http://schemas.openxmlformats.org/officeDocument/2006/relationships" xmlns:p="http://schemas.openxmlformats.org/presentationml/2006/main">
  <p:tag name="HIGHLIGHTER" val="false"/>
</p:tagLst>
</file>

<file path=ppt/tags/tag2509.xml><?xml version="1.0" encoding="utf-8"?>
<p:tagLst xmlns:a="http://schemas.openxmlformats.org/drawingml/2006/main" xmlns:r="http://schemas.openxmlformats.org/officeDocument/2006/relationships" xmlns:p="http://schemas.openxmlformats.org/presentationml/2006/main">
  <p:tag name="HIGHLIGHTER" val="false"/>
</p:tagLst>
</file>

<file path=ppt/tags/tag251.xml><?xml version="1.0" encoding="utf-8"?>
<p:tagLst xmlns:a="http://schemas.openxmlformats.org/drawingml/2006/main" xmlns:r="http://schemas.openxmlformats.org/officeDocument/2006/relationships" xmlns:p="http://schemas.openxmlformats.org/presentationml/2006/main">
  <p:tag name="HIGHLIGHTER" val="false"/>
</p:tagLst>
</file>

<file path=ppt/tags/tag2510.xml><?xml version="1.0" encoding="utf-8"?>
<p:tagLst xmlns:a="http://schemas.openxmlformats.org/drawingml/2006/main" xmlns:r="http://schemas.openxmlformats.org/officeDocument/2006/relationships" xmlns:p="http://schemas.openxmlformats.org/presentationml/2006/main">
  <p:tag name="HIGHLIGHTER" val="false"/>
</p:tagLst>
</file>

<file path=ppt/tags/tag2511.xml><?xml version="1.0" encoding="utf-8"?>
<p:tagLst xmlns:a="http://schemas.openxmlformats.org/drawingml/2006/main" xmlns:r="http://schemas.openxmlformats.org/officeDocument/2006/relationships" xmlns:p="http://schemas.openxmlformats.org/presentationml/2006/main">
  <p:tag name="HIGHLIGHTER" val="false"/>
</p:tagLst>
</file>

<file path=ppt/tags/tag2512.xml><?xml version="1.0" encoding="utf-8"?>
<p:tagLst xmlns:a="http://schemas.openxmlformats.org/drawingml/2006/main" xmlns:r="http://schemas.openxmlformats.org/officeDocument/2006/relationships" xmlns:p="http://schemas.openxmlformats.org/presentationml/2006/main">
  <p:tag name="HIGHLIGHTER" val="false"/>
</p:tagLst>
</file>

<file path=ppt/tags/tag2513.xml><?xml version="1.0" encoding="utf-8"?>
<p:tagLst xmlns:a="http://schemas.openxmlformats.org/drawingml/2006/main" xmlns:r="http://schemas.openxmlformats.org/officeDocument/2006/relationships" xmlns:p="http://schemas.openxmlformats.org/presentationml/2006/main">
  <p:tag name="HIGHLIGHTER" val="false"/>
</p:tagLst>
</file>

<file path=ppt/tags/tag2514.xml><?xml version="1.0" encoding="utf-8"?>
<p:tagLst xmlns:a="http://schemas.openxmlformats.org/drawingml/2006/main" xmlns:r="http://schemas.openxmlformats.org/officeDocument/2006/relationships" xmlns:p="http://schemas.openxmlformats.org/presentationml/2006/main">
  <p:tag name="HIGHLIGHTER" val="false"/>
</p:tagLst>
</file>

<file path=ppt/tags/tag2515.xml><?xml version="1.0" encoding="utf-8"?>
<p:tagLst xmlns:a="http://schemas.openxmlformats.org/drawingml/2006/main" xmlns:r="http://schemas.openxmlformats.org/officeDocument/2006/relationships" xmlns:p="http://schemas.openxmlformats.org/presentationml/2006/main">
  <p:tag name="HIGHLIGHTER" val="false"/>
</p:tagLst>
</file>

<file path=ppt/tags/tag2516.xml><?xml version="1.0" encoding="utf-8"?>
<p:tagLst xmlns:a="http://schemas.openxmlformats.org/drawingml/2006/main" xmlns:r="http://schemas.openxmlformats.org/officeDocument/2006/relationships" xmlns:p="http://schemas.openxmlformats.org/presentationml/2006/main">
  <p:tag name="HIGHLIGHTER" val="false"/>
</p:tagLst>
</file>

<file path=ppt/tags/tag2517.xml><?xml version="1.0" encoding="utf-8"?>
<p:tagLst xmlns:a="http://schemas.openxmlformats.org/drawingml/2006/main" xmlns:r="http://schemas.openxmlformats.org/officeDocument/2006/relationships" xmlns:p="http://schemas.openxmlformats.org/presentationml/2006/main">
  <p:tag name="HIGHLIGHTER" val="false"/>
</p:tagLst>
</file>

<file path=ppt/tags/tag2518.xml><?xml version="1.0" encoding="utf-8"?>
<p:tagLst xmlns:a="http://schemas.openxmlformats.org/drawingml/2006/main" xmlns:r="http://schemas.openxmlformats.org/officeDocument/2006/relationships" xmlns:p="http://schemas.openxmlformats.org/presentationml/2006/main">
  <p:tag name="HIGHLIGHTER" val="false"/>
</p:tagLst>
</file>

<file path=ppt/tags/tag2519.xml><?xml version="1.0" encoding="utf-8"?>
<p:tagLst xmlns:a="http://schemas.openxmlformats.org/drawingml/2006/main" xmlns:r="http://schemas.openxmlformats.org/officeDocument/2006/relationships" xmlns:p="http://schemas.openxmlformats.org/presentationml/2006/main">
  <p:tag name="HIGHLIGHTER" val="false"/>
</p:tagLst>
</file>

<file path=ppt/tags/tag252.xml><?xml version="1.0" encoding="utf-8"?>
<p:tagLst xmlns:a="http://schemas.openxmlformats.org/drawingml/2006/main" xmlns:r="http://schemas.openxmlformats.org/officeDocument/2006/relationships" xmlns:p="http://schemas.openxmlformats.org/presentationml/2006/main">
  <p:tag name="HIGHLIGHTER" val="false"/>
</p:tagLst>
</file>

<file path=ppt/tags/tag2520.xml><?xml version="1.0" encoding="utf-8"?>
<p:tagLst xmlns:a="http://schemas.openxmlformats.org/drawingml/2006/main" xmlns:r="http://schemas.openxmlformats.org/officeDocument/2006/relationships" xmlns:p="http://schemas.openxmlformats.org/presentationml/2006/main">
  <p:tag name="HIGHLIGHTER" val="false"/>
</p:tagLst>
</file>

<file path=ppt/tags/tag2521.xml><?xml version="1.0" encoding="utf-8"?>
<p:tagLst xmlns:a="http://schemas.openxmlformats.org/drawingml/2006/main" xmlns:r="http://schemas.openxmlformats.org/officeDocument/2006/relationships" xmlns:p="http://schemas.openxmlformats.org/presentationml/2006/main">
  <p:tag name="HIGHLIGHTER" val="false"/>
</p:tagLst>
</file>

<file path=ppt/tags/tag2522.xml><?xml version="1.0" encoding="utf-8"?>
<p:tagLst xmlns:a="http://schemas.openxmlformats.org/drawingml/2006/main" xmlns:r="http://schemas.openxmlformats.org/officeDocument/2006/relationships" xmlns:p="http://schemas.openxmlformats.org/presentationml/2006/main">
  <p:tag name="HIGHLIGHTER" val="false"/>
</p:tagLst>
</file>

<file path=ppt/tags/tag2523.xml><?xml version="1.0" encoding="utf-8"?>
<p:tagLst xmlns:a="http://schemas.openxmlformats.org/drawingml/2006/main" xmlns:r="http://schemas.openxmlformats.org/officeDocument/2006/relationships" xmlns:p="http://schemas.openxmlformats.org/presentationml/2006/main">
  <p:tag name="HIGHLIGHTER" val="false"/>
</p:tagLst>
</file>

<file path=ppt/tags/tag2524.xml><?xml version="1.0" encoding="utf-8"?>
<p:tagLst xmlns:a="http://schemas.openxmlformats.org/drawingml/2006/main" xmlns:r="http://schemas.openxmlformats.org/officeDocument/2006/relationships" xmlns:p="http://schemas.openxmlformats.org/presentationml/2006/main">
  <p:tag name="HIGHLIGHTER" val="false"/>
</p:tagLst>
</file>

<file path=ppt/tags/tag2525.xml><?xml version="1.0" encoding="utf-8"?>
<p:tagLst xmlns:a="http://schemas.openxmlformats.org/drawingml/2006/main" xmlns:r="http://schemas.openxmlformats.org/officeDocument/2006/relationships" xmlns:p="http://schemas.openxmlformats.org/presentationml/2006/main">
  <p:tag name="HIGHLIGHTER" val="false"/>
</p:tagLst>
</file>

<file path=ppt/tags/tag2526.xml><?xml version="1.0" encoding="utf-8"?>
<p:tagLst xmlns:a="http://schemas.openxmlformats.org/drawingml/2006/main" xmlns:r="http://schemas.openxmlformats.org/officeDocument/2006/relationships" xmlns:p="http://schemas.openxmlformats.org/presentationml/2006/main">
  <p:tag name="HIGHLIGHTER" val="false"/>
</p:tagLst>
</file>

<file path=ppt/tags/tag2527.xml><?xml version="1.0" encoding="utf-8"?>
<p:tagLst xmlns:a="http://schemas.openxmlformats.org/drawingml/2006/main" xmlns:r="http://schemas.openxmlformats.org/officeDocument/2006/relationships" xmlns:p="http://schemas.openxmlformats.org/presentationml/2006/main">
  <p:tag name="HIGHLIGHTER" val="false"/>
</p:tagLst>
</file>

<file path=ppt/tags/tag2528.xml><?xml version="1.0" encoding="utf-8"?>
<p:tagLst xmlns:a="http://schemas.openxmlformats.org/drawingml/2006/main" xmlns:r="http://schemas.openxmlformats.org/officeDocument/2006/relationships" xmlns:p="http://schemas.openxmlformats.org/presentationml/2006/main">
  <p:tag name="HIGHLIGHTER" val="false"/>
</p:tagLst>
</file>

<file path=ppt/tags/tag2529.xml><?xml version="1.0" encoding="utf-8"?>
<p:tagLst xmlns:a="http://schemas.openxmlformats.org/drawingml/2006/main" xmlns:r="http://schemas.openxmlformats.org/officeDocument/2006/relationships" xmlns:p="http://schemas.openxmlformats.org/presentationml/2006/main">
  <p:tag name="HIGHLIGHTER" val="false"/>
</p:tagLst>
</file>

<file path=ppt/tags/tag253.xml><?xml version="1.0" encoding="utf-8"?>
<p:tagLst xmlns:a="http://schemas.openxmlformats.org/drawingml/2006/main" xmlns:r="http://schemas.openxmlformats.org/officeDocument/2006/relationships" xmlns:p="http://schemas.openxmlformats.org/presentationml/2006/main">
  <p:tag name="HIGHLIGHTER" val="false"/>
</p:tagLst>
</file>

<file path=ppt/tags/tag2530.xml><?xml version="1.0" encoding="utf-8"?>
<p:tagLst xmlns:a="http://schemas.openxmlformats.org/drawingml/2006/main" xmlns:r="http://schemas.openxmlformats.org/officeDocument/2006/relationships" xmlns:p="http://schemas.openxmlformats.org/presentationml/2006/main">
  <p:tag name="HIGHLIGHTER" val="false"/>
</p:tagLst>
</file>

<file path=ppt/tags/tag2531.xml><?xml version="1.0" encoding="utf-8"?>
<p:tagLst xmlns:a="http://schemas.openxmlformats.org/drawingml/2006/main" xmlns:r="http://schemas.openxmlformats.org/officeDocument/2006/relationships" xmlns:p="http://schemas.openxmlformats.org/presentationml/2006/main">
  <p:tag name="HIGHLIGHTER" val="false"/>
</p:tagLst>
</file>

<file path=ppt/tags/tag2532.xml><?xml version="1.0" encoding="utf-8"?>
<p:tagLst xmlns:a="http://schemas.openxmlformats.org/drawingml/2006/main" xmlns:r="http://schemas.openxmlformats.org/officeDocument/2006/relationships" xmlns:p="http://schemas.openxmlformats.org/presentationml/2006/main">
  <p:tag name="HIGHLIGHTER" val="false"/>
</p:tagLst>
</file>

<file path=ppt/tags/tag2533.xml><?xml version="1.0" encoding="utf-8"?>
<p:tagLst xmlns:a="http://schemas.openxmlformats.org/drawingml/2006/main" xmlns:r="http://schemas.openxmlformats.org/officeDocument/2006/relationships" xmlns:p="http://schemas.openxmlformats.org/presentationml/2006/main">
  <p:tag name="HIGHLIGHTER" val="false"/>
</p:tagLst>
</file>

<file path=ppt/tags/tag2534.xml><?xml version="1.0" encoding="utf-8"?>
<p:tagLst xmlns:a="http://schemas.openxmlformats.org/drawingml/2006/main" xmlns:r="http://schemas.openxmlformats.org/officeDocument/2006/relationships" xmlns:p="http://schemas.openxmlformats.org/presentationml/2006/main">
  <p:tag name="HIGHLIGHTER" val="false"/>
</p:tagLst>
</file>

<file path=ppt/tags/tag2535.xml><?xml version="1.0" encoding="utf-8"?>
<p:tagLst xmlns:a="http://schemas.openxmlformats.org/drawingml/2006/main" xmlns:r="http://schemas.openxmlformats.org/officeDocument/2006/relationships" xmlns:p="http://schemas.openxmlformats.org/presentationml/2006/main">
  <p:tag name="HIGHLIGHTER" val="false"/>
</p:tagLst>
</file>

<file path=ppt/tags/tag2536.xml><?xml version="1.0" encoding="utf-8"?>
<p:tagLst xmlns:a="http://schemas.openxmlformats.org/drawingml/2006/main" xmlns:r="http://schemas.openxmlformats.org/officeDocument/2006/relationships" xmlns:p="http://schemas.openxmlformats.org/presentationml/2006/main">
  <p:tag name="HIGHLIGHTER" val="false"/>
</p:tagLst>
</file>

<file path=ppt/tags/tag2537.xml><?xml version="1.0" encoding="utf-8"?>
<p:tagLst xmlns:a="http://schemas.openxmlformats.org/drawingml/2006/main" xmlns:r="http://schemas.openxmlformats.org/officeDocument/2006/relationships" xmlns:p="http://schemas.openxmlformats.org/presentationml/2006/main">
  <p:tag name="HIGHLIGHTER" val="false"/>
</p:tagLst>
</file>

<file path=ppt/tags/tag2538.xml><?xml version="1.0" encoding="utf-8"?>
<p:tagLst xmlns:a="http://schemas.openxmlformats.org/drawingml/2006/main" xmlns:r="http://schemas.openxmlformats.org/officeDocument/2006/relationships" xmlns:p="http://schemas.openxmlformats.org/presentationml/2006/main">
  <p:tag name="HIGHLIGHTER" val="false"/>
</p:tagLst>
</file>

<file path=ppt/tags/tag2539.xml><?xml version="1.0" encoding="utf-8"?>
<p:tagLst xmlns:a="http://schemas.openxmlformats.org/drawingml/2006/main" xmlns:r="http://schemas.openxmlformats.org/officeDocument/2006/relationships" xmlns:p="http://schemas.openxmlformats.org/presentationml/2006/main">
  <p:tag name="HIGHLIGHTER" val="false"/>
</p:tagLst>
</file>

<file path=ppt/tags/tag254.xml><?xml version="1.0" encoding="utf-8"?>
<p:tagLst xmlns:a="http://schemas.openxmlformats.org/drawingml/2006/main" xmlns:r="http://schemas.openxmlformats.org/officeDocument/2006/relationships" xmlns:p="http://schemas.openxmlformats.org/presentationml/2006/main">
  <p:tag name="HIGHLIGHTER" val="false"/>
</p:tagLst>
</file>

<file path=ppt/tags/tag2540.xml><?xml version="1.0" encoding="utf-8"?>
<p:tagLst xmlns:a="http://schemas.openxmlformats.org/drawingml/2006/main" xmlns:r="http://schemas.openxmlformats.org/officeDocument/2006/relationships" xmlns:p="http://schemas.openxmlformats.org/presentationml/2006/main">
  <p:tag name="HIGHLIGHTER" val="false"/>
</p:tagLst>
</file>

<file path=ppt/tags/tag2541.xml><?xml version="1.0" encoding="utf-8"?>
<p:tagLst xmlns:a="http://schemas.openxmlformats.org/drawingml/2006/main" xmlns:r="http://schemas.openxmlformats.org/officeDocument/2006/relationships" xmlns:p="http://schemas.openxmlformats.org/presentationml/2006/main">
  <p:tag name="HIGHLIGHTER" val="false"/>
</p:tagLst>
</file>

<file path=ppt/tags/tag2542.xml><?xml version="1.0" encoding="utf-8"?>
<p:tagLst xmlns:a="http://schemas.openxmlformats.org/drawingml/2006/main" xmlns:r="http://schemas.openxmlformats.org/officeDocument/2006/relationships" xmlns:p="http://schemas.openxmlformats.org/presentationml/2006/main">
  <p:tag name="HIGHLIGHTER" val="false"/>
</p:tagLst>
</file>

<file path=ppt/tags/tag2543.xml><?xml version="1.0" encoding="utf-8"?>
<p:tagLst xmlns:a="http://schemas.openxmlformats.org/drawingml/2006/main" xmlns:r="http://schemas.openxmlformats.org/officeDocument/2006/relationships" xmlns:p="http://schemas.openxmlformats.org/presentationml/2006/main">
  <p:tag name="HIGHLIGHTER" val="false"/>
</p:tagLst>
</file>

<file path=ppt/tags/tag2544.xml><?xml version="1.0" encoding="utf-8"?>
<p:tagLst xmlns:a="http://schemas.openxmlformats.org/drawingml/2006/main" xmlns:r="http://schemas.openxmlformats.org/officeDocument/2006/relationships" xmlns:p="http://schemas.openxmlformats.org/presentationml/2006/main">
  <p:tag name="HIGHLIGHTER" val="false"/>
</p:tagLst>
</file>

<file path=ppt/tags/tag2545.xml><?xml version="1.0" encoding="utf-8"?>
<p:tagLst xmlns:a="http://schemas.openxmlformats.org/drawingml/2006/main" xmlns:r="http://schemas.openxmlformats.org/officeDocument/2006/relationships" xmlns:p="http://schemas.openxmlformats.org/presentationml/2006/main">
  <p:tag name="HIGHLIGHTER" val="false"/>
</p:tagLst>
</file>

<file path=ppt/tags/tag2546.xml><?xml version="1.0" encoding="utf-8"?>
<p:tagLst xmlns:a="http://schemas.openxmlformats.org/drawingml/2006/main" xmlns:r="http://schemas.openxmlformats.org/officeDocument/2006/relationships" xmlns:p="http://schemas.openxmlformats.org/presentationml/2006/main">
  <p:tag name="HIGHLIGHTER" val="false"/>
</p:tagLst>
</file>

<file path=ppt/tags/tag2547.xml><?xml version="1.0" encoding="utf-8"?>
<p:tagLst xmlns:a="http://schemas.openxmlformats.org/drawingml/2006/main" xmlns:r="http://schemas.openxmlformats.org/officeDocument/2006/relationships" xmlns:p="http://schemas.openxmlformats.org/presentationml/2006/main">
  <p:tag name="HIGHLIGHTER" val="false"/>
</p:tagLst>
</file>

<file path=ppt/tags/tag2548.xml><?xml version="1.0" encoding="utf-8"?>
<p:tagLst xmlns:a="http://schemas.openxmlformats.org/drawingml/2006/main" xmlns:r="http://schemas.openxmlformats.org/officeDocument/2006/relationships" xmlns:p="http://schemas.openxmlformats.org/presentationml/2006/main">
  <p:tag name="HIGHLIGHTER" val="false"/>
</p:tagLst>
</file>

<file path=ppt/tags/tag2549.xml><?xml version="1.0" encoding="utf-8"?>
<p:tagLst xmlns:a="http://schemas.openxmlformats.org/drawingml/2006/main" xmlns:r="http://schemas.openxmlformats.org/officeDocument/2006/relationships" xmlns:p="http://schemas.openxmlformats.org/presentationml/2006/main">
  <p:tag name="HIGHLIGHTER" val="false"/>
</p:tagLst>
</file>

<file path=ppt/tags/tag255.xml><?xml version="1.0" encoding="utf-8"?>
<p:tagLst xmlns:a="http://schemas.openxmlformats.org/drawingml/2006/main" xmlns:r="http://schemas.openxmlformats.org/officeDocument/2006/relationships" xmlns:p="http://schemas.openxmlformats.org/presentationml/2006/main">
  <p:tag name="HIGHLIGHTER" val="false"/>
</p:tagLst>
</file>

<file path=ppt/tags/tag2550.xml><?xml version="1.0" encoding="utf-8"?>
<p:tagLst xmlns:a="http://schemas.openxmlformats.org/drawingml/2006/main" xmlns:r="http://schemas.openxmlformats.org/officeDocument/2006/relationships" xmlns:p="http://schemas.openxmlformats.org/presentationml/2006/main">
  <p:tag name="HIGHLIGHTER" val="false"/>
</p:tagLst>
</file>

<file path=ppt/tags/tag2551.xml><?xml version="1.0" encoding="utf-8"?>
<p:tagLst xmlns:a="http://schemas.openxmlformats.org/drawingml/2006/main" xmlns:r="http://schemas.openxmlformats.org/officeDocument/2006/relationships" xmlns:p="http://schemas.openxmlformats.org/presentationml/2006/main">
  <p:tag name="HIGHLIGHTER" val="false"/>
</p:tagLst>
</file>

<file path=ppt/tags/tag2552.xml><?xml version="1.0" encoding="utf-8"?>
<p:tagLst xmlns:a="http://schemas.openxmlformats.org/drawingml/2006/main" xmlns:r="http://schemas.openxmlformats.org/officeDocument/2006/relationships" xmlns:p="http://schemas.openxmlformats.org/presentationml/2006/main">
  <p:tag name="HIGHLIGHTER" val="false"/>
</p:tagLst>
</file>

<file path=ppt/tags/tag2553.xml><?xml version="1.0" encoding="utf-8"?>
<p:tagLst xmlns:a="http://schemas.openxmlformats.org/drawingml/2006/main" xmlns:r="http://schemas.openxmlformats.org/officeDocument/2006/relationships" xmlns:p="http://schemas.openxmlformats.org/presentationml/2006/main">
  <p:tag name="HIGHLIGHTER" val="false"/>
</p:tagLst>
</file>

<file path=ppt/tags/tag2554.xml><?xml version="1.0" encoding="utf-8"?>
<p:tagLst xmlns:a="http://schemas.openxmlformats.org/drawingml/2006/main" xmlns:r="http://schemas.openxmlformats.org/officeDocument/2006/relationships" xmlns:p="http://schemas.openxmlformats.org/presentationml/2006/main">
  <p:tag name="HIGHLIGHTER" val="false"/>
</p:tagLst>
</file>

<file path=ppt/tags/tag2555.xml><?xml version="1.0" encoding="utf-8"?>
<p:tagLst xmlns:a="http://schemas.openxmlformats.org/drawingml/2006/main" xmlns:r="http://schemas.openxmlformats.org/officeDocument/2006/relationships" xmlns:p="http://schemas.openxmlformats.org/presentationml/2006/main">
  <p:tag name="HIGHLIGHTER" val="false"/>
</p:tagLst>
</file>

<file path=ppt/tags/tag2556.xml><?xml version="1.0" encoding="utf-8"?>
<p:tagLst xmlns:a="http://schemas.openxmlformats.org/drawingml/2006/main" xmlns:r="http://schemas.openxmlformats.org/officeDocument/2006/relationships" xmlns:p="http://schemas.openxmlformats.org/presentationml/2006/main">
  <p:tag name="HIGHLIGHTER" val="false"/>
</p:tagLst>
</file>

<file path=ppt/tags/tag2557.xml><?xml version="1.0" encoding="utf-8"?>
<p:tagLst xmlns:a="http://schemas.openxmlformats.org/drawingml/2006/main" xmlns:r="http://schemas.openxmlformats.org/officeDocument/2006/relationships" xmlns:p="http://schemas.openxmlformats.org/presentationml/2006/main">
  <p:tag name="HIGHLIGHTER" val="false"/>
</p:tagLst>
</file>

<file path=ppt/tags/tag2558.xml><?xml version="1.0" encoding="utf-8"?>
<p:tagLst xmlns:a="http://schemas.openxmlformats.org/drawingml/2006/main" xmlns:r="http://schemas.openxmlformats.org/officeDocument/2006/relationships" xmlns:p="http://schemas.openxmlformats.org/presentationml/2006/main">
  <p:tag name="HIGHLIGHTER" val="false"/>
</p:tagLst>
</file>

<file path=ppt/tags/tag2559.xml><?xml version="1.0" encoding="utf-8"?>
<p:tagLst xmlns:a="http://schemas.openxmlformats.org/drawingml/2006/main" xmlns:r="http://schemas.openxmlformats.org/officeDocument/2006/relationships" xmlns:p="http://schemas.openxmlformats.org/presentationml/2006/main">
  <p:tag name="HIGHLIGHTER" val="false"/>
</p:tagLst>
</file>

<file path=ppt/tags/tag256.xml><?xml version="1.0" encoding="utf-8"?>
<p:tagLst xmlns:a="http://schemas.openxmlformats.org/drawingml/2006/main" xmlns:r="http://schemas.openxmlformats.org/officeDocument/2006/relationships" xmlns:p="http://schemas.openxmlformats.org/presentationml/2006/main">
  <p:tag name="HIGHLIGHTER" val="false"/>
</p:tagLst>
</file>

<file path=ppt/tags/tag2560.xml><?xml version="1.0" encoding="utf-8"?>
<p:tagLst xmlns:a="http://schemas.openxmlformats.org/drawingml/2006/main" xmlns:r="http://schemas.openxmlformats.org/officeDocument/2006/relationships" xmlns:p="http://schemas.openxmlformats.org/presentationml/2006/main">
  <p:tag name="HIGHLIGHTER" val="false"/>
</p:tagLst>
</file>

<file path=ppt/tags/tag2561.xml><?xml version="1.0" encoding="utf-8"?>
<p:tagLst xmlns:a="http://schemas.openxmlformats.org/drawingml/2006/main" xmlns:r="http://schemas.openxmlformats.org/officeDocument/2006/relationships" xmlns:p="http://schemas.openxmlformats.org/presentationml/2006/main">
  <p:tag name="HIGHLIGHTER" val="false"/>
</p:tagLst>
</file>

<file path=ppt/tags/tag2562.xml><?xml version="1.0" encoding="utf-8"?>
<p:tagLst xmlns:a="http://schemas.openxmlformats.org/drawingml/2006/main" xmlns:r="http://schemas.openxmlformats.org/officeDocument/2006/relationships" xmlns:p="http://schemas.openxmlformats.org/presentationml/2006/main">
  <p:tag name="HIGHLIGHTER" val="false"/>
</p:tagLst>
</file>

<file path=ppt/tags/tag2563.xml><?xml version="1.0" encoding="utf-8"?>
<p:tagLst xmlns:a="http://schemas.openxmlformats.org/drawingml/2006/main" xmlns:r="http://schemas.openxmlformats.org/officeDocument/2006/relationships" xmlns:p="http://schemas.openxmlformats.org/presentationml/2006/main">
  <p:tag name="HIGHLIGHTER" val="false"/>
</p:tagLst>
</file>

<file path=ppt/tags/tag2564.xml><?xml version="1.0" encoding="utf-8"?>
<p:tagLst xmlns:a="http://schemas.openxmlformats.org/drawingml/2006/main" xmlns:r="http://schemas.openxmlformats.org/officeDocument/2006/relationships" xmlns:p="http://schemas.openxmlformats.org/presentationml/2006/main">
  <p:tag name="HIGHLIGHTER" val="false"/>
</p:tagLst>
</file>

<file path=ppt/tags/tag2565.xml><?xml version="1.0" encoding="utf-8"?>
<p:tagLst xmlns:a="http://schemas.openxmlformats.org/drawingml/2006/main" xmlns:r="http://schemas.openxmlformats.org/officeDocument/2006/relationships" xmlns:p="http://schemas.openxmlformats.org/presentationml/2006/main">
  <p:tag name="HIGHLIGHTER" val="false"/>
</p:tagLst>
</file>

<file path=ppt/tags/tag2566.xml><?xml version="1.0" encoding="utf-8"?>
<p:tagLst xmlns:a="http://schemas.openxmlformats.org/drawingml/2006/main" xmlns:r="http://schemas.openxmlformats.org/officeDocument/2006/relationships" xmlns:p="http://schemas.openxmlformats.org/presentationml/2006/main">
  <p:tag name="HIGHLIGHTER" val="false"/>
</p:tagLst>
</file>

<file path=ppt/tags/tag2567.xml><?xml version="1.0" encoding="utf-8"?>
<p:tagLst xmlns:a="http://schemas.openxmlformats.org/drawingml/2006/main" xmlns:r="http://schemas.openxmlformats.org/officeDocument/2006/relationships" xmlns:p="http://schemas.openxmlformats.org/presentationml/2006/main">
  <p:tag name="HIGHLIGHTER" val="false"/>
</p:tagLst>
</file>

<file path=ppt/tags/tag2568.xml><?xml version="1.0" encoding="utf-8"?>
<p:tagLst xmlns:a="http://schemas.openxmlformats.org/drawingml/2006/main" xmlns:r="http://schemas.openxmlformats.org/officeDocument/2006/relationships" xmlns:p="http://schemas.openxmlformats.org/presentationml/2006/main">
  <p:tag name="HIGHLIGHTER" val="false"/>
</p:tagLst>
</file>

<file path=ppt/tags/tag2569.xml><?xml version="1.0" encoding="utf-8"?>
<p:tagLst xmlns:a="http://schemas.openxmlformats.org/drawingml/2006/main" xmlns:r="http://schemas.openxmlformats.org/officeDocument/2006/relationships" xmlns:p="http://schemas.openxmlformats.org/presentationml/2006/main">
  <p:tag name="HIGHLIGHTER" val="false"/>
</p:tagLst>
</file>

<file path=ppt/tags/tag257.xml><?xml version="1.0" encoding="utf-8"?>
<p:tagLst xmlns:a="http://schemas.openxmlformats.org/drawingml/2006/main" xmlns:r="http://schemas.openxmlformats.org/officeDocument/2006/relationships" xmlns:p="http://schemas.openxmlformats.org/presentationml/2006/main">
  <p:tag name="HIGHLIGHTER" val="false"/>
</p:tagLst>
</file>

<file path=ppt/tags/tag2570.xml><?xml version="1.0" encoding="utf-8"?>
<p:tagLst xmlns:a="http://schemas.openxmlformats.org/drawingml/2006/main" xmlns:r="http://schemas.openxmlformats.org/officeDocument/2006/relationships" xmlns:p="http://schemas.openxmlformats.org/presentationml/2006/main">
  <p:tag name="HIGHLIGHTER" val="false"/>
</p:tagLst>
</file>

<file path=ppt/tags/tag2571.xml><?xml version="1.0" encoding="utf-8"?>
<p:tagLst xmlns:a="http://schemas.openxmlformats.org/drawingml/2006/main" xmlns:r="http://schemas.openxmlformats.org/officeDocument/2006/relationships" xmlns:p="http://schemas.openxmlformats.org/presentationml/2006/main">
  <p:tag name="HIGHLIGHTER" val="false"/>
</p:tagLst>
</file>

<file path=ppt/tags/tag2572.xml><?xml version="1.0" encoding="utf-8"?>
<p:tagLst xmlns:a="http://schemas.openxmlformats.org/drawingml/2006/main" xmlns:r="http://schemas.openxmlformats.org/officeDocument/2006/relationships" xmlns:p="http://schemas.openxmlformats.org/presentationml/2006/main">
  <p:tag name="HIGHLIGHTER" val="false"/>
</p:tagLst>
</file>

<file path=ppt/tags/tag2573.xml><?xml version="1.0" encoding="utf-8"?>
<p:tagLst xmlns:a="http://schemas.openxmlformats.org/drawingml/2006/main" xmlns:r="http://schemas.openxmlformats.org/officeDocument/2006/relationships" xmlns:p="http://schemas.openxmlformats.org/presentationml/2006/main">
  <p:tag name="HIGHLIGHTER" val="false"/>
</p:tagLst>
</file>

<file path=ppt/tags/tag2574.xml><?xml version="1.0" encoding="utf-8"?>
<p:tagLst xmlns:a="http://schemas.openxmlformats.org/drawingml/2006/main" xmlns:r="http://schemas.openxmlformats.org/officeDocument/2006/relationships" xmlns:p="http://schemas.openxmlformats.org/presentationml/2006/main">
  <p:tag name="HIGHLIGHTER" val="false"/>
</p:tagLst>
</file>

<file path=ppt/tags/tag2575.xml><?xml version="1.0" encoding="utf-8"?>
<p:tagLst xmlns:a="http://schemas.openxmlformats.org/drawingml/2006/main" xmlns:r="http://schemas.openxmlformats.org/officeDocument/2006/relationships" xmlns:p="http://schemas.openxmlformats.org/presentationml/2006/main">
  <p:tag name="HIGHLIGHTER" val="false"/>
</p:tagLst>
</file>

<file path=ppt/tags/tag2576.xml><?xml version="1.0" encoding="utf-8"?>
<p:tagLst xmlns:a="http://schemas.openxmlformats.org/drawingml/2006/main" xmlns:r="http://schemas.openxmlformats.org/officeDocument/2006/relationships" xmlns:p="http://schemas.openxmlformats.org/presentationml/2006/main">
  <p:tag name="HIGHLIGHTER" val="false"/>
</p:tagLst>
</file>

<file path=ppt/tags/tag2577.xml><?xml version="1.0" encoding="utf-8"?>
<p:tagLst xmlns:a="http://schemas.openxmlformats.org/drawingml/2006/main" xmlns:r="http://schemas.openxmlformats.org/officeDocument/2006/relationships" xmlns:p="http://schemas.openxmlformats.org/presentationml/2006/main">
  <p:tag name="HIGHLIGHTER" val="false"/>
</p:tagLst>
</file>

<file path=ppt/tags/tag2578.xml><?xml version="1.0" encoding="utf-8"?>
<p:tagLst xmlns:a="http://schemas.openxmlformats.org/drawingml/2006/main" xmlns:r="http://schemas.openxmlformats.org/officeDocument/2006/relationships" xmlns:p="http://schemas.openxmlformats.org/presentationml/2006/main">
  <p:tag name="HIGHLIGHTER" val="false"/>
</p:tagLst>
</file>

<file path=ppt/tags/tag2579.xml><?xml version="1.0" encoding="utf-8"?>
<p:tagLst xmlns:a="http://schemas.openxmlformats.org/drawingml/2006/main" xmlns:r="http://schemas.openxmlformats.org/officeDocument/2006/relationships" xmlns:p="http://schemas.openxmlformats.org/presentationml/2006/main">
  <p:tag name="HIGHLIGHTER" val="false"/>
</p:tagLst>
</file>

<file path=ppt/tags/tag258.xml><?xml version="1.0" encoding="utf-8"?>
<p:tagLst xmlns:a="http://schemas.openxmlformats.org/drawingml/2006/main" xmlns:r="http://schemas.openxmlformats.org/officeDocument/2006/relationships" xmlns:p="http://schemas.openxmlformats.org/presentationml/2006/main">
  <p:tag name="HIGHLIGHTER" val="false"/>
</p:tagLst>
</file>

<file path=ppt/tags/tag2580.xml><?xml version="1.0" encoding="utf-8"?>
<p:tagLst xmlns:a="http://schemas.openxmlformats.org/drawingml/2006/main" xmlns:r="http://schemas.openxmlformats.org/officeDocument/2006/relationships" xmlns:p="http://schemas.openxmlformats.org/presentationml/2006/main">
  <p:tag name="HIGHLIGHTER" val="false"/>
</p:tagLst>
</file>

<file path=ppt/tags/tag2581.xml><?xml version="1.0" encoding="utf-8"?>
<p:tagLst xmlns:a="http://schemas.openxmlformats.org/drawingml/2006/main" xmlns:r="http://schemas.openxmlformats.org/officeDocument/2006/relationships" xmlns:p="http://schemas.openxmlformats.org/presentationml/2006/main">
  <p:tag name="HIGHLIGHTER" val="false"/>
</p:tagLst>
</file>

<file path=ppt/tags/tag2582.xml><?xml version="1.0" encoding="utf-8"?>
<p:tagLst xmlns:a="http://schemas.openxmlformats.org/drawingml/2006/main" xmlns:r="http://schemas.openxmlformats.org/officeDocument/2006/relationships" xmlns:p="http://schemas.openxmlformats.org/presentationml/2006/main">
  <p:tag name="HIGHLIGHTER" val="false"/>
</p:tagLst>
</file>

<file path=ppt/tags/tag2583.xml><?xml version="1.0" encoding="utf-8"?>
<p:tagLst xmlns:a="http://schemas.openxmlformats.org/drawingml/2006/main" xmlns:r="http://schemas.openxmlformats.org/officeDocument/2006/relationships" xmlns:p="http://schemas.openxmlformats.org/presentationml/2006/main">
  <p:tag name="HIGHLIGHTER" val="false"/>
</p:tagLst>
</file>

<file path=ppt/tags/tag2584.xml><?xml version="1.0" encoding="utf-8"?>
<p:tagLst xmlns:a="http://schemas.openxmlformats.org/drawingml/2006/main" xmlns:r="http://schemas.openxmlformats.org/officeDocument/2006/relationships" xmlns:p="http://schemas.openxmlformats.org/presentationml/2006/main">
  <p:tag name="HIGHLIGHTER" val="false"/>
</p:tagLst>
</file>

<file path=ppt/tags/tag2585.xml><?xml version="1.0" encoding="utf-8"?>
<p:tagLst xmlns:a="http://schemas.openxmlformats.org/drawingml/2006/main" xmlns:r="http://schemas.openxmlformats.org/officeDocument/2006/relationships" xmlns:p="http://schemas.openxmlformats.org/presentationml/2006/main">
  <p:tag name="HIGHLIGHTER" val="false"/>
</p:tagLst>
</file>

<file path=ppt/tags/tag2586.xml><?xml version="1.0" encoding="utf-8"?>
<p:tagLst xmlns:a="http://schemas.openxmlformats.org/drawingml/2006/main" xmlns:r="http://schemas.openxmlformats.org/officeDocument/2006/relationships" xmlns:p="http://schemas.openxmlformats.org/presentationml/2006/main">
  <p:tag name="HIGHLIGHTER" val="false"/>
</p:tagLst>
</file>

<file path=ppt/tags/tag2587.xml><?xml version="1.0" encoding="utf-8"?>
<p:tagLst xmlns:a="http://schemas.openxmlformats.org/drawingml/2006/main" xmlns:r="http://schemas.openxmlformats.org/officeDocument/2006/relationships" xmlns:p="http://schemas.openxmlformats.org/presentationml/2006/main">
  <p:tag name="HIGHLIGHTER" val="false"/>
</p:tagLst>
</file>

<file path=ppt/tags/tag2588.xml><?xml version="1.0" encoding="utf-8"?>
<p:tagLst xmlns:a="http://schemas.openxmlformats.org/drawingml/2006/main" xmlns:r="http://schemas.openxmlformats.org/officeDocument/2006/relationships" xmlns:p="http://schemas.openxmlformats.org/presentationml/2006/main">
  <p:tag name="HIGHLIGHTER" val="false"/>
</p:tagLst>
</file>

<file path=ppt/tags/tag2589.xml><?xml version="1.0" encoding="utf-8"?>
<p:tagLst xmlns:a="http://schemas.openxmlformats.org/drawingml/2006/main" xmlns:r="http://schemas.openxmlformats.org/officeDocument/2006/relationships" xmlns:p="http://schemas.openxmlformats.org/presentationml/2006/main">
  <p:tag name="HIGHLIGHTER" val="false"/>
</p:tagLst>
</file>

<file path=ppt/tags/tag259.xml><?xml version="1.0" encoding="utf-8"?>
<p:tagLst xmlns:a="http://schemas.openxmlformats.org/drawingml/2006/main" xmlns:r="http://schemas.openxmlformats.org/officeDocument/2006/relationships" xmlns:p="http://schemas.openxmlformats.org/presentationml/2006/main">
  <p:tag name="HIGHLIGHTER" val="false"/>
</p:tagLst>
</file>

<file path=ppt/tags/tag2590.xml><?xml version="1.0" encoding="utf-8"?>
<p:tagLst xmlns:a="http://schemas.openxmlformats.org/drawingml/2006/main" xmlns:r="http://schemas.openxmlformats.org/officeDocument/2006/relationships" xmlns:p="http://schemas.openxmlformats.org/presentationml/2006/main">
  <p:tag name="HIGHLIGHTER" val="false"/>
</p:tagLst>
</file>

<file path=ppt/tags/tag2591.xml><?xml version="1.0" encoding="utf-8"?>
<p:tagLst xmlns:a="http://schemas.openxmlformats.org/drawingml/2006/main" xmlns:r="http://schemas.openxmlformats.org/officeDocument/2006/relationships" xmlns:p="http://schemas.openxmlformats.org/presentationml/2006/main">
  <p:tag name="HIGHLIGHTER" val="false"/>
</p:tagLst>
</file>

<file path=ppt/tags/tag2592.xml><?xml version="1.0" encoding="utf-8"?>
<p:tagLst xmlns:a="http://schemas.openxmlformats.org/drawingml/2006/main" xmlns:r="http://schemas.openxmlformats.org/officeDocument/2006/relationships" xmlns:p="http://schemas.openxmlformats.org/presentationml/2006/main">
  <p:tag name="HIGHLIGHTER" val="false"/>
</p:tagLst>
</file>

<file path=ppt/tags/tag2593.xml><?xml version="1.0" encoding="utf-8"?>
<p:tagLst xmlns:a="http://schemas.openxmlformats.org/drawingml/2006/main" xmlns:r="http://schemas.openxmlformats.org/officeDocument/2006/relationships" xmlns:p="http://schemas.openxmlformats.org/presentationml/2006/main">
  <p:tag name="HIGHLIGHTER" val="false"/>
</p:tagLst>
</file>

<file path=ppt/tags/tag2594.xml><?xml version="1.0" encoding="utf-8"?>
<p:tagLst xmlns:a="http://schemas.openxmlformats.org/drawingml/2006/main" xmlns:r="http://schemas.openxmlformats.org/officeDocument/2006/relationships" xmlns:p="http://schemas.openxmlformats.org/presentationml/2006/main">
  <p:tag name="HIGHLIGHTER" val="false"/>
</p:tagLst>
</file>

<file path=ppt/tags/tag2595.xml><?xml version="1.0" encoding="utf-8"?>
<p:tagLst xmlns:a="http://schemas.openxmlformats.org/drawingml/2006/main" xmlns:r="http://schemas.openxmlformats.org/officeDocument/2006/relationships" xmlns:p="http://schemas.openxmlformats.org/presentationml/2006/main">
  <p:tag name="HIGHLIGHTER" val="false"/>
</p:tagLst>
</file>

<file path=ppt/tags/tag2596.xml><?xml version="1.0" encoding="utf-8"?>
<p:tagLst xmlns:a="http://schemas.openxmlformats.org/drawingml/2006/main" xmlns:r="http://schemas.openxmlformats.org/officeDocument/2006/relationships" xmlns:p="http://schemas.openxmlformats.org/presentationml/2006/main">
  <p:tag name="HIGHLIGHTER" val="false"/>
</p:tagLst>
</file>

<file path=ppt/tags/tag2597.xml><?xml version="1.0" encoding="utf-8"?>
<p:tagLst xmlns:a="http://schemas.openxmlformats.org/drawingml/2006/main" xmlns:r="http://schemas.openxmlformats.org/officeDocument/2006/relationships" xmlns:p="http://schemas.openxmlformats.org/presentationml/2006/main">
  <p:tag name="HIGHLIGHTER" val="false"/>
</p:tagLst>
</file>

<file path=ppt/tags/tag2598.xml><?xml version="1.0" encoding="utf-8"?>
<p:tagLst xmlns:a="http://schemas.openxmlformats.org/drawingml/2006/main" xmlns:r="http://schemas.openxmlformats.org/officeDocument/2006/relationships" xmlns:p="http://schemas.openxmlformats.org/presentationml/2006/main">
  <p:tag name="HIGHLIGHTER" val="false"/>
</p:tagLst>
</file>

<file path=ppt/tags/tag2599.xml><?xml version="1.0" encoding="utf-8"?>
<p:tagLst xmlns:a="http://schemas.openxmlformats.org/drawingml/2006/main" xmlns:r="http://schemas.openxmlformats.org/officeDocument/2006/relationships" xmlns:p="http://schemas.openxmlformats.org/presentationml/2006/main">
  <p:tag name="HIGHLIGHTER" val="false"/>
</p:tagLst>
</file>

<file path=ppt/tags/tag26.xml><?xml version="1.0" encoding="utf-8"?>
<p:tagLst xmlns:a="http://schemas.openxmlformats.org/drawingml/2006/main" xmlns:r="http://schemas.openxmlformats.org/officeDocument/2006/relationships" xmlns:p="http://schemas.openxmlformats.org/presentationml/2006/main">
  <p:tag name="HIGHLIGHTER" val="false"/>
</p:tagLst>
</file>

<file path=ppt/tags/tag260.xml><?xml version="1.0" encoding="utf-8"?>
<p:tagLst xmlns:a="http://schemas.openxmlformats.org/drawingml/2006/main" xmlns:r="http://schemas.openxmlformats.org/officeDocument/2006/relationships" xmlns:p="http://schemas.openxmlformats.org/presentationml/2006/main">
  <p:tag name="HIGHLIGHTER" val="false"/>
</p:tagLst>
</file>

<file path=ppt/tags/tag2600.xml><?xml version="1.0" encoding="utf-8"?>
<p:tagLst xmlns:a="http://schemas.openxmlformats.org/drawingml/2006/main" xmlns:r="http://schemas.openxmlformats.org/officeDocument/2006/relationships" xmlns:p="http://schemas.openxmlformats.org/presentationml/2006/main">
  <p:tag name="HIGHLIGHTER" val="false"/>
</p:tagLst>
</file>

<file path=ppt/tags/tag2601.xml><?xml version="1.0" encoding="utf-8"?>
<p:tagLst xmlns:a="http://schemas.openxmlformats.org/drawingml/2006/main" xmlns:r="http://schemas.openxmlformats.org/officeDocument/2006/relationships" xmlns:p="http://schemas.openxmlformats.org/presentationml/2006/main">
  <p:tag name="HIGHLIGHTER" val="false"/>
</p:tagLst>
</file>

<file path=ppt/tags/tag2602.xml><?xml version="1.0" encoding="utf-8"?>
<p:tagLst xmlns:a="http://schemas.openxmlformats.org/drawingml/2006/main" xmlns:r="http://schemas.openxmlformats.org/officeDocument/2006/relationships" xmlns:p="http://schemas.openxmlformats.org/presentationml/2006/main">
  <p:tag name="HIGHLIGHTER" val="false"/>
</p:tagLst>
</file>

<file path=ppt/tags/tag2603.xml><?xml version="1.0" encoding="utf-8"?>
<p:tagLst xmlns:a="http://schemas.openxmlformats.org/drawingml/2006/main" xmlns:r="http://schemas.openxmlformats.org/officeDocument/2006/relationships" xmlns:p="http://schemas.openxmlformats.org/presentationml/2006/main">
  <p:tag name="HIGHLIGHTER" val="false"/>
</p:tagLst>
</file>

<file path=ppt/tags/tag2604.xml><?xml version="1.0" encoding="utf-8"?>
<p:tagLst xmlns:a="http://schemas.openxmlformats.org/drawingml/2006/main" xmlns:r="http://schemas.openxmlformats.org/officeDocument/2006/relationships" xmlns:p="http://schemas.openxmlformats.org/presentationml/2006/main">
  <p:tag name="HIGHLIGHTER" val="false"/>
</p:tagLst>
</file>

<file path=ppt/tags/tag2605.xml><?xml version="1.0" encoding="utf-8"?>
<p:tagLst xmlns:a="http://schemas.openxmlformats.org/drawingml/2006/main" xmlns:r="http://schemas.openxmlformats.org/officeDocument/2006/relationships" xmlns:p="http://schemas.openxmlformats.org/presentationml/2006/main">
  <p:tag name="HIGHLIGHTER" val="false"/>
</p:tagLst>
</file>

<file path=ppt/tags/tag2606.xml><?xml version="1.0" encoding="utf-8"?>
<p:tagLst xmlns:a="http://schemas.openxmlformats.org/drawingml/2006/main" xmlns:r="http://schemas.openxmlformats.org/officeDocument/2006/relationships" xmlns:p="http://schemas.openxmlformats.org/presentationml/2006/main">
  <p:tag name="HIGHLIGHTER" val="false"/>
</p:tagLst>
</file>

<file path=ppt/tags/tag2607.xml><?xml version="1.0" encoding="utf-8"?>
<p:tagLst xmlns:a="http://schemas.openxmlformats.org/drawingml/2006/main" xmlns:r="http://schemas.openxmlformats.org/officeDocument/2006/relationships" xmlns:p="http://schemas.openxmlformats.org/presentationml/2006/main">
  <p:tag name="HIGHLIGHTER" val="false"/>
</p:tagLst>
</file>

<file path=ppt/tags/tag2608.xml><?xml version="1.0" encoding="utf-8"?>
<p:tagLst xmlns:a="http://schemas.openxmlformats.org/drawingml/2006/main" xmlns:r="http://schemas.openxmlformats.org/officeDocument/2006/relationships" xmlns:p="http://schemas.openxmlformats.org/presentationml/2006/main">
  <p:tag name="HIGHLIGHTER" val="false"/>
</p:tagLst>
</file>

<file path=ppt/tags/tag2609.xml><?xml version="1.0" encoding="utf-8"?>
<p:tagLst xmlns:a="http://schemas.openxmlformats.org/drawingml/2006/main" xmlns:r="http://schemas.openxmlformats.org/officeDocument/2006/relationships" xmlns:p="http://schemas.openxmlformats.org/presentationml/2006/main">
  <p:tag name="HIGHLIGHTER" val="false"/>
</p:tagLst>
</file>

<file path=ppt/tags/tag261.xml><?xml version="1.0" encoding="utf-8"?>
<p:tagLst xmlns:a="http://schemas.openxmlformats.org/drawingml/2006/main" xmlns:r="http://schemas.openxmlformats.org/officeDocument/2006/relationships" xmlns:p="http://schemas.openxmlformats.org/presentationml/2006/main">
  <p:tag name="HIGHLIGHTER" val="false"/>
</p:tagLst>
</file>

<file path=ppt/tags/tag2610.xml><?xml version="1.0" encoding="utf-8"?>
<p:tagLst xmlns:a="http://schemas.openxmlformats.org/drawingml/2006/main" xmlns:r="http://schemas.openxmlformats.org/officeDocument/2006/relationships" xmlns:p="http://schemas.openxmlformats.org/presentationml/2006/main">
  <p:tag name="HIGHLIGHTER" val="false"/>
</p:tagLst>
</file>

<file path=ppt/tags/tag2611.xml><?xml version="1.0" encoding="utf-8"?>
<p:tagLst xmlns:a="http://schemas.openxmlformats.org/drawingml/2006/main" xmlns:r="http://schemas.openxmlformats.org/officeDocument/2006/relationships" xmlns:p="http://schemas.openxmlformats.org/presentationml/2006/main">
  <p:tag name="HIGHLIGHTER" val="false"/>
</p:tagLst>
</file>

<file path=ppt/tags/tag2612.xml><?xml version="1.0" encoding="utf-8"?>
<p:tagLst xmlns:a="http://schemas.openxmlformats.org/drawingml/2006/main" xmlns:r="http://schemas.openxmlformats.org/officeDocument/2006/relationships" xmlns:p="http://schemas.openxmlformats.org/presentationml/2006/main">
  <p:tag name="HIGHLIGHTER" val="false"/>
</p:tagLst>
</file>

<file path=ppt/tags/tag2613.xml><?xml version="1.0" encoding="utf-8"?>
<p:tagLst xmlns:a="http://schemas.openxmlformats.org/drawingml/2006/main" xmlns:r="http://schemas.openxmlformats.org/officeDocument/2006/relationships" xmlns:p="http://schemas.openxmlformats.org/presentationml/2006/main">
  <p:tag name="HIGHLIGHTER" val="false"/>
</p:tagLst>
</file>

<file path=ppt/tags/tag2614.xml><?xml version="1.0" encoding="utf-8"?>
<p:tagLst xmlns:a="http://schemas.openxmlformats.org/drawingml/2006/main" xmlns:r="http://schemas.openxmlformats.org/officeDocument/2006/relationships" xmlns:p="http://schemas.openxmlformats.org/presentationml/2006/main">
  <p:tag name="HIGHLIGHTER" val="false"/>
</p:tagLst>
</file>

<file path=ppt/tags/tag2615.xml><?xml version="1.0" encoding="utf-8"?>
<p:tagLst xmlns:a="http://schemas.openxmlformats.org/drawingml/2006/main" xmlns:r="http://schemas.openxmlformats.org/officeDocument/2006/relationships" xmlns:p="http://schemas.openxmlformats.org/presentationml/2006/main">
  <p:tag name="HIGHLIGHTER" val="false"/>
</p:tagLst>
</file>

<file path=ppt/tags/tag2616.xml><?xml version="1.0" encoding="utf-8"?>
<p:tagLst xmlns:a="http://schemas.openxmlformats.org/drawingml/2006/main" xmlns:r="http://schemas.openxmlformats.org/officeDocument/2006/relationships" xmlns:p="http://schemas.openxmlformats.org/presentationml/2006/main">
  <p:tag name="HIGHLIGHTER" val="false"/>
</p:tagLst>
</file>

<file path=ppt/tags/tag2617.xml><?xml version="1.0" encoding="utf-8"?>
<p:tagLst xmlns:a="http://schemas.openxmlformats.org/drawingml/2006/main" xmlns:r="http://schemas.openxmlformats.org/officeDocument/2006/relationships" xmlns:p="http://schemas.openxmlformats.org/presentationml/2006/main">
  <p:tag name="HIGHLIGHTER" val="false"/>
</p:tagLst>
</file>

<file path=ppt/tags/tag2618.xml><?xml version="1.0" encoding="utf-8"?>
<p:tagLst xmlns:a="http://schemas.openxmlformats.org/drawingml/2006/main" xmlns:r="http://schemas.openxmlformats.org/officeDocument/2006/relationships" xmlns:p="http://schemas.openxmlformats.org/presentationml/2006/main">
  <p:tag name="HIGHLIGHTER" val="false"/>
</p:tagLst>
</file>

<file path=ppt/tags/tag2619.xml><?xml version="1.0" encoding="utf-8"?>
<p:tagLst xmlns:a="http://schemas.openxmlformats.org/drawingml/2006/main" xmlns:r="http://schemas.openxmlformats.org/officeDocument/2006/relationships" xmlns:p="http://schemas.openxmlformats.org/presentationml/2006/main">
  <p:tag name="HIGHLIGHTER" val="false"/>
</p:tagLst>
</file>

<file path=ppt/tags/tag262.xml><?xml version="1.0" encoding="utf-8"?>
<p:tagLst xmlns:a="http://schemas.openxmlformats.org/drawingml/2006/main" xmlns:r="http://schemas.openxmlformats.org/officeDocument/2006/relationships" xmlns:p="http://schemas.openxmlformats.org/presentationml/2006/main">
  <p:tag name="HIGHLIGHTER" val="false"/>
</p:tagLst>
</file>

<file path=ppt/tags/tag2620.xml><?xml version="1.0" encoding="utf-8"?>
<p:tagLst xmlns:a="http://schemas.openxmlformats.org/drawingml/2006/main" xmlns:r="http://schemas.openxmlformats.org/officeDocument/2006/relationships" xmlns:p="http://schemas.openxmlformats.org/presentationml/2006/main">
  <p:tag name="HIGHLIGHTER" val="false"/>
</p:tagLst>
</file>

<file path=ppt/tags/tag2621.xml><?xml version="1.0" encoding="utf-8"?>
<p:tagLst xmlns:a="http://schemas.openxmlformats.org/drawingml/2006/main" xmlns:r="http://schemas.openxmlformats.org/officeDocument/2006/relationships" xmlns:p="http://schemas.openxmlformats.org/presentationml/2006/main">
  <p:tag name="HIGHLIGHTER" val="false"/>
</p:tagLst>
</file>

<file path=ppt/tags/tag2622.xml><?xml version="1.0" encoding="utf-8"?>
<p:tagLst xmlns:a="http://schemas.openxmlformats.org/drawingml/2006/main" xmlns:r="http://schemas.openxmlformats.org/officeDocument/2006/relationships" xmlns:p="http://schemas.openxmlformats.org/presentationml/2006/main">
  <p:tag name="HIGHLIGHTER" val="false"/>
</p:tagLst>
</file>

<file path=ppt/tags/tag2623.xml><?xml version="1.0" encoding="utf-8"?>
<p:tagLst xmlns:a="http://schemas.openxmlformats.org/drawingml/2006/main" xmlns:r="http://schemas.openxmlformats.org/officeDocument/2006/relationships" xmlns:p="http://schemas.openxmlformats.org/presentationml/2006/main">
  <p:tag name="HIGHLIGHTER" val="false"/>
</p:tagLst>
</file>

<file path=ppt/tags/tag2624.xml><?xml version="1.0" encoding="utf-8"?>
<p:tagLst xmlns:a="http://schemas.openxmlformats.org/drawingml/2006/main" xmlns:r="http://schemas.openxmlformats.org/officeDocument/2006/relationships" xmlns:p="http://schemas.openxmlformats.org/presentationml/2006/main">
  <p:tag name="HIGHLIGHTER" val="false"/>
</p:tagLst>
</file>

<file path=ppt/tags/tag2625.xml><?xml version="1.0" encoding="utf-8"?>
<p:tagLst xmlns:a="http://schemas.openxmlformats.org/drawingml/2006/main" xmlns:r="http://schemas.openxmlformats.org/officeDocument/2006/relationships" xmlns:p="http://schemas.openxmlformats.org/presentationml/2006/main">
  <p:tag name="HIGHLIGHTER" val="false"/>
</p:tagLst>
</file>

<file path=ppt/tags/tag2626.xml><?xml version="1.0" encoding="utf-8"?>
<p:tagLst xmlns:a="http://schemas.openxmlformats.org/drawingml/2006/main" xmlns:r="http://schemas.openxmlformats.org/officeDocument/2006/relationships" xmlns:p="http://schemas.openxmlformats.org/presentationml/2006/main">
  <p:tag name="HIGHLIGHTER" val="false"/>
</p:tagLst>
</file>

<file path=ppt/tags/tag2627.xml><?xml version="1.0" encoding="utf-8"?>
<p:tagLst xmlns:a="http://schemas.openxmlformats.org/drawingml/2006/main" xmlns:r="http://schemas.openxmlformats.org/officeDocument/2006/relationships" xmlns:p="http://schemas.openxmlformats.org/presentationml/2006/main">
  <p:tag name="HIGHLIGHTER" val="false"/>
</p:tagLst>
</file>

<file path=ppt/tags/tag2628.xml><?xml version="1.0" encoding="utf-8"?>
<p:tagLst xmlns:a="http://schemas.openxmlformats.org/drawingml/2006/main" xmlns:r="http://schemas.openxmlformats.org/officeDocument/2006/relationships" xmlns:p="http://schemas.openxmlformats.org/presentationml/2006/main">
  <p:tag name="HIGHLIGHTER" val="false"/>
</p:tagLst>
</file>

<file path=ppt/tags/tag2629.xml><?xml version="1.0" encoding="utf-8"?>
<p:tagLst xmlns:a="http://schemas.openxmlformats.org/drawingml/2006/main" xmlns:r="http://schemas.openxmlformats.org/officeDocument/2006/relationships" xmlns:p="http://schemas.openxmlformats.org/presentationml/2006/main">
  <p:tag name="HIGHLIGHTER" val="false"/>
</p:tagLst>
</file>

<file path=ppt/tags/tag263.xml><?xml version="1.0" encoding="utf-8"?>
<p:tagLst xmlns:a="http://schemas.openxmlformats.org/drawingml/2006/main" xmlns:r="http://schemas.openxmlformats.org/officeDocument/2006/relationships" xmlns:p="http://schemas.openxmlformats.org/presentationml/2006/main">
  <p:tag name="HIGHLIGHTER" val="false"/>
</p:tagLst>
</file>

<file path=ppt/tags/tag2630.xml><?xml version="1.0" encoding="utf-8"?>
<p:tagLst xmlns:a="http://schemas.openxmlformats.org/drawingml/2006/main" xmlns:r="http://schemas.openxmlformats.org/officeDocument/2006/relationships" xmlns:p="http://schemas.openxmlformats.org/presentationml/2006/main">
  <p:tag name="HIGHLIGHTER" val="false"/>
</p:tagLst>
</file>

<file path=ppt/tags/tag2631.xml><?xml version="1.0" encoding="utf-8"?>
<p:tagLst xmlns:a="http://schemas.openxmlformats.org/drawingml/2006/main" xmlns:r="http://schemas.openxmlformats.org/officeDocument/2006/relationships" xmlns:p="http://schemas.openxmlformats.org/presentationml/2006/main">
  <p:tag name="HIGHLIGHTER" val="false"/>
</p:tagLst>
</file>

<file path=ppt/tags/tag2632.xml><?xml version="1.0" encoding="utf-8"?>
<p:tagLst xmlns:a="http://schemas.openxmlformats.org/drawingml/2006/main" xmlns:r="http://schemas.openxmlformats.org/officeDocument/2006/relationships" xmlns:p="http://schemas.openxmlformats.org/presentationml/2006/main">
  <p:tag name="HIGHLIGHTER" val="false"/>
</p:tagLst>
</file>

<file path=ppt/tags/tag2633.xml><?xml version="1.0" encoding="utf-8"?>
<p:tagLst xmlns:a="http://schemas.openxmlformats.org/drawingml/2006/main" xmlns:r="http://schemas.openxmlformats.org/officeDocument/2006/relationships" xmlns:p="http://schemas.openxmlformats.org/presentationml/2006/main">
  <p:tag name="HIGHLIGHTER" val="false"/>
</p:tagLst>
</file>

<file path=ppt/tags/tag2634.xml><?xml version="1.0" encoding="utf-8"?>
<p:tagLst xmlns:a="http://schemas.openxmlformats.org/drawingml/2006/main" xmlns:r="http://schemas.openxmlformats.org/officeDocument/2006/relationships" xmlns:p="http://schemas.openxmlformats.org/presentationml/2006/main">
  <p:tag name="HIGHLIGHTER" val="false"/>
</p:tagLst>
</file>

<file path=ppt/tags/tag2635.xml><?xml version="1.0" encoding="utf-8"?>
<p:tagLst xmlns:a="http://schemas.openxmlformats.org/drawingml/2006/main" xmlns:r="http://schemas.openxmlformats.org/officeDocument/2006/relationships" xmlns:p="http://schemas.openxmlformats.org/presentationml/2006/main">
  <p:tag name="HIGHLIGHTER" val="false"/>
</p:tagLst>
</file>

<file path=ppt/tags/tag2636.xml><?xml version="1.0" encoding="utf-8"?>
<p:tagLst xmlns:a="http://schemas.openxmlformats.org/drawingml/2006/main" xmlns:r="http://schemas.openxmlformats.org/officeDocument/2006/relationships" xmlns:p="http://schemas.openxmlformats.org/presentationml/2006/main">
  <p:tag name="HIGHLIGHTER" val="false"/>
</p:tagLst>
</file>

<file path=ppt/tags/tag2637.xml><?xml version="1.0" encoding="utf-8"?>
<p:tagLst xmlns:a="http://schemas.openxmlformats.org/drawingml/2006/main" xmlns:r="http://schemas.openxmlformats.org/officeDocument/2006/relationships" xmlns:p="http://schemas.openxmlformats.org/presentationml/2006/main">
  <p:tag name="HIGHLIGHTER" val="false"/>
</p:tagLst>
</file>

<file path=ppt/tags/tag2638.xml><?xml version="1.0" encoding="utf-8"?>
<p:tagLst xmlns:a="http://schemas.openxmlformats.org/drawingml/2006/main" xmlns:r="http://schemas.openxmlformats.org/officeDocument/2006/relationships" xmlns:p="http://schemas.openxmlformats.org/presentationml/2006/main">
  <p:tag name="HIGHLIGHTER" val="false"/>
</p:tagLst>
</file>

<file path=ppt/tags/tag2639.xml><?xml version="1.0" encoding="utf-8"?>
<p:tagLst xmlns:a="http://schemas.openxmlformats.org/drawingml/2006/main" xmlns:r="http://schemas.openxmlformats.org/officeDocument/2006/relationships" xmlns:p="http://schemas.openxmlformats.org/presentationml/2006/main">
  <p:tag name="HIGHLIGHTER" val="false"/>
</p:tagLst>
</file>

<file path=ppt/tags/tag264.xml><?xml version="1.0" encoding="utf-8"?>
<p:tagLst xmlns:a="http://schemas.openxmlformats.org/drawingml/2006/main" xmlns:r="http://schemas.openxmlformats.org/officeDocument/2006/relationships" xmlns:p="http://schemas.openxmlformats.org/presentationml/2006/main">
  <p:tag name="HIGHLIGHTER" val="false"/>
</p:tagLst>
</file>

<file path=ppt/tags/tag2640.xml><?xml version="1.0" encoding="utf-8"?>
<p:tagLst xmlns:a="http://schemas.openxmlformats.org/drawingml/2006/main" xmlns:r="http://schemas.openxmlformats.org/officeDocument/2006/relationships" xmlns:p="http://schemas.openxmlformats.org/presentationml/2006/main">
  <p:tag name="HIGHLIGHTER" val="false"/>
</p:tagLst>
</file>

<file path=ppt/tags/tag2641.xml><?xml version="1.0" encoding="utf-8"?>
<p:tagLst xmlns:a="http://schemas.openxmlformats.org/drawingml/2006/main" xmlns:r="http://schemas.openxmlformats.org/officeDocument/2006/relationships" xmlns:p="http://schemas.openxmlformats.org/presentationml/2006/main">
  <p:tag name="HIGHLIGHTER" val="false"/>
</p:tagLst>
</file>

<file path=ppt/tags/tag2642.xml><?xml version="1.0" encoding="utf-8"?>
<p:tagLst xmlns:a="http://schemas.openxmlformats.org/drawingml/2006/main" xmlns:r="http://schemas.openxmlformats.org/officeDocument/2006/relationships" xmlns:p="http://schemas.openxmlformats.org/presentationml/2006/main">
  <p:tag name="HIGHLIGHTER" val="false"/>
</p:tagLst>
</file>

<file path=ppt/tags/tag2643.xml><?xml version="1.0" encoding="utf-8"?>
<p:tagLst xmlns:a="http://schemas.openxmlformats.org/drawingml/2006/main" xmlns:r="http://schemas.openxmlformats.org/officeDocument/2006/relationships" xmlns:p="http://schemas.openxmlformats.org/presentationml/2006/main">
  <p:tag name="HIGHLIGHTER" val="false"/>
</p:tagLst>
</file>

<file path=ppt/tags/tag2644.xml><?xml version="1.0" encoding="utf-8"?>
<p:tagLst xmlns:a="http://schemas.openxmlformats.org/drawingml/2006/main" xmlns:r="http://schemas.openxmlformats.org/officeDocument/2006/relationships" xmlns:p="http://schemas.openxmlformats.org/presentationml/2006/main">
  <p:tag name="HIGHLIGHTER" val="false"/>
</p:tagLst>
</file>

<file path=ppt/tags/tag2645.xml><?xml version="1.0" encoding="utf-8"?>
<p:tagLst xmlns:a="http://schemas.openxmlformats.org/drawingml/2006/main" xmlns:r="http://schemas.openxmlformats.org/officeDocument/2006/relationships" xmlns:p="http://schemas.openxmlformats.org/presentationml/2006/main">
  <p:tag name="HIGHLIGHTER" val="false"/>
</p:tagLst>
</file>

<file path=ppt/tags/tag2646.xml><?xml version="1.0" encoding="utf-8"?>
<p:tagLst xmlns:a="http://schemas.openxmlformats.org/drawingml/2006/main" xmlns:r="http://schemas.openxmlformats.org/officeDocument/2006/relationships" xmlns:p="http://schemas.openxmlformats.org/presentationml/2006/main">
  <p:tag name="HIGHLIGHTER" val="false"/>
</p:tagLst>
</file>

<file path=ppt/tags/tag2647.xml><?xml version="1.0" encoding="utf-8"?>
<p:tagLst xmlns:a="http://schemas.openxmlformats.org/drawingml/2006/main" xmlns:r="http://schemas.openxmlformats.org/officeDocument/2006/relationships" xmlns:p="http://schemas.openxmlformats.org/presentationml/2006/main">
  <p:tag name="HIGHLIGHTER" val="false"/>
</p:tagLst>
</file>

<file path=ppt/tags/tag2648.xml><?xml version="1.0" encoding="utf-8"?>
<p:tagLst xmlns:a="http://schemas.openxmlformats.org/drawingml/2006/main" xmlns:r="http://schemas.openxmlformats.org/officeDocument/2006/relationships" xmlns:p="http://schemas.openxmlformats.org/presentationml/2006/main">
  <p:tag name="HIGHLIGHTER" val="false"/>
</p:tagLst>
</file>

<file path=ppt/tags/tag2649.xml><?xml version="1.0" encoding="utf-8"?>
<p:tagLst xmlns:a="http://schemas.openxmlformats.org/drawingml/2006/main" xmlns:r="http://schemas.openxmlformats.org/officeDocument/2006/relationships" xmlns:p="http://schemas.openxmlformats.org/presentationml/2006/main">
  <p:tag name="HIGHLIGHTER" val="false"/>
</p:tagLst>
</file>

<file path=ppt/tags/tag265.xml><?xml version="1.0" encoding="utf-8"?>
<p:tagLst xmlns:a="http://schemas.openxmlformats.org/drawingml/2006/main" xmlns:r="http://schemas.openxmlformats.org/officeDocument/2006/relationships" xmlns:p="http://schemas.openxmlformats.org/presentationml/2006/main">
  <p:tag name="HIGHLIGHTER" val="false"/>
</p:tagLst>
</file>

<file path=ppt/tags/tag2650.xml><?xml version="1.0" encoding="utf-8"?>
<p:tagLst xmlns:a="http://schemas.openxmlformats.org/drawingml/2006/main" xmlns:r="http://schemas.openxmlformats.org/officeDocument/2006/relationships" xmlns:p="http://schemas.openxmlformats.org/presentationml/2006/main">
  <p:tag name="HIGHLIGHTER" val="false"/>
</p:tagLst>
</file>

<file path=ppt/tags/tag2651.xml><?xml version="1.0" encoding="utf-8"?>
<p:tagLst xmlns:a="http://schemas.openxmlformats.org/drawingml/2006/main" xmlns:r="http://schemas.openxmlformats.org/officeDocument/2006/relationships" xmlns:p="http://schemas.openxmlformats.org/presentationml/2006/main">
  <p:tag name="HIGHLIGHTER" val="false"/>
</p:tagLst>
</file>

<file path=ppt/tags/tag2652.xml><?xml version="1.0" encoding="utf-8"?>
<p:tagLst xmlns:a="http://schemas.openxmlformats.org/drawingml/2006/main" xmlns:r="http://schemas.openxmlformats.org/officeDocument/2006/relationships" xmlns:p="http://schemas.openxmlformats.org/presentationml/2006/main">
  <p:tag name="HIGHLIGHTER" val="false"/>
</p:tagLst>
</file>

<file path=ppt/tags/tag2653.xml><?xml version="1.0" encoding="utf-8"?>
<p:tagLst xmlns:a="http://schemas.openxmlformats.org/drawingml/2006/main" xmlns:r="http://schemas.openxmlformats.org/officeDocument/2006/relationships" xmlns:p="http://schemas.openxmlformats.org/presentationml/2006/main">
  <p:tag name="HIGHLIGHTER" val="false"/>
</p:tagLst>
</file>

<file path=ppt/tags/tag2654.xml><?xml version="1.0" encoding="utf-8"?>
<p:tagLst xmlns:a="http://schemas.openxmlformats.org/drawingml/2006/main" xmlns:r="http://schemas.openxmlformats.org/officeDocument/2006/relationships" xmlns:p="http://schemas.openxmlformats.org/presentationml/2006/main">
  <p:tag name="HIGHLIGHTER" val="false"/>
</p:tagLst>
</file>

<file path=ppt/tags/tag2655.xml><?xml version="1.0" encoding="utf-8"?>
<p:tagLst xmlns:a="http://schemas.openxmlformats.org/drawingml/2006/main" xmlns:r="http://schemas.openxmlformats.org/officeDocument/2006/relationships" xmlns:p="http://schemas.openxmlformats.org/presentationml/2006/main">
  <p:tag name="HIGHLIGHTER" val="false"/>
</p:tagLst>
</file>

<file path=ppt/tags/tag2656.xml><?xml version="1.0" encoding="utf-8"?>
<p:tagLst xmlns:a="http://schemas.openxmlformats.org/drawingml/2006/main" xmlns:r="http://schemas.openxmlformats.org/officeDocument/2006/relationships" xmlns:p="http://schemas.openxmlformats.org/presentationml/2006/main">
  <p:tag name="HIGHLIGHTER" val="false"/>
</p:tagLst>
</file>

<file path=ppt/tags/tag2657.xml><?xml version="1.0" encoding="utf-8"?>
<p:tagLst xmlns:a="http://schemas.openxmlformats.org/drawingml/2006/main" xmlns:r="http://schemas.openxmlformats.org/officeDocument/2006/relationships" xmlns:p="http://schemas.openxmlformats.org/presentationml/2006/main">
  <p:tag name="HIGHLIGHTER" val="false"/>
</p:tagLst>
</file>

<file path=ppt/tags/tag2658.xml><?xml version="1.0" encoding="utf-8"?>
<p:tagLst xmlns:a="http://schemas.openxmlformats.org/drawingml/2006/main" xmlns:r="http://schemas.openxmlformats.org/officeDocument/2006/relationships" xmlns:p="http://schemas.openxmlformats.org/presentationml/2006/main">
  <p:tag name="HIGHLIGHTER" val="false"/>
</p:tagLst>
</file>

<file path=ppt/tags/tag2659.xml><?xml version="1.0" encoding="utf-8"?>
<p:tagLst xmlns:a="http://schemas.openxmlformats.org/drawingml/2006/main" xmlns:r="http://schemas.openxmlformats.org/officeDocument/2006/relationships" xmlns:p="http://schemas.openxmlformats.org/presentationml/2006/main">
  <p:tag name="HIGHLIGHTER" val="false"/>
</p:tagLst>
</file>

<file path=ppt/tags/tag266.xml><?xml version="1.0" encoding="utf-8"?>
<p:tagLst xmlns:a="http://schemas.openxmlformats.org/drawingml/2006/main" xmlns:r="http://schemas.openxmlformats.org/officeDocument/2006/relationships" xmlns:p="http://schemas.openxmlformats.org/presentationml/2006/main">
  <p:tag name="HIGHLIGHTER" val="false"/>
</p:tagLst>
</file>

<file path=ppt/tags/tag2660.xml><?xml version="1.0" encoding="utf-8"?>
<p:tagLst xmlns:a="http://schemas.openxmlformats.org/drawingml/2006/main" xmlns:r="http://schemas.openxmlformats.org/officeDocument/2006/relationships" xmlns:p="http://schemas.openxmlformats.org/presentationml/2006/main">
  <p:tag name="HIGHLIGHTER" val="false"/>
</p:tagLst>
</file>

<file path=ppt/tags/tag2661.xml><?xml version="1.0" encoding="utf-8"?>
<p:tagLst xmlns:a="http://schemas.openxmlformats.org/drawingml/2006/main" xmlns:r="http://schemas.openxmlformats.org/officeDocument/2006/relationships" xmlns:p="http://schemas.openxmlformats.org/presentationml/2006/main">
  <p:tag name="HIGHLIGHTER" val="false"/>
</p:tagLst>
</file>

<file path=ppt/tags/tag2662.xml><?xml version="1.0" encoding="utf-8"?>
<p:tagLst xmlns:a="http://schemas.openxmlformats.org/drawingml/2006/main" xmlns:r="http://schemas.openxmlformats.org/officeDocument/2006/relationships" xmlns:p="http://schemas.openxmlformats.org/presentationml/2006/main">
  <p:tag name="HIGHLIGHTER" val="false"/>
</p:tagLst>
</file>

<file path=ppt/tags/tag2663.xml><?xml version="1.0" encoding="utf-8"?>
<p:tagLst xmlns:a="http://schemas.openxmlformats.org/drawingml/2006/main" xmlns:r="http://schemas.openxmlformats.org/officeDocument/2006/relationships" xmlns:p="http://schemas.openxmlformats.org/presentationml/2006/main">
  <p:tag name="HIGHLIGHTER" val="false"/>
</p:tagLst>
</file>

<file path=ppt/tags/tag2664.xml><?xml version="1.0" encoding="utf-8"?>
<p:tagLst xmlns:a="http://schemas.openxmlformats.org/drawingml/2006/main" xmlns:r="http://schemas.openxmlformats.org/officeDocument/2006/relationships" xmlns:p="http://schemas.openxmlformats.org/presentationml/2006/main">
  <p:tag name="HIGHLIGHTER" val="false"/>
</p:tagLst>
</file>

<file path=ppt/tags/tag2665.xml><?xml version="1.0" encoding="utf-8"?>
<p:tagLst xmlns:a="http://schemas.openxmlformats.org/drawingml/2006/main" xmlns:r="http://schemas.openxmlformats.org/officeDocument/2006/relationships" xmlns:p="http://schemas.openxmlformats.org/presentationml/2006/main">
  <p:tag name="HIGHLIGHTER" val="false"/>
</p:tagLst>
</file>

<file path=ppt/tags/tag2666.xml><?xml version="1.0" encoding="utf-8"?>
<p:tagLst xmlns:a="http://schemas.openxmlformats.org/drawingml/2006/main" xmlns:r="http://schemas.openxmlformats.org/officeDocument/2006/relationships" xmlns:p="http://schemas.openxmlformats.org/presentationml/2006/main">
  <p:tag name="HIGHLIGHTER" val="false"/>
</p:tagLst>
</file>

<file path=ppt/tags/tag2667.xml><?xml version="1.0" encoding="utf-8"?>
<p:tagLst xmlns:a="http://schemas.openxmlformats.org/drawingml/2006/main" xmlns:r="http://schemas.openxmlformats.org/officeDocument/2006/relationships" xmlns:p="http://schemas.openxmlformats.org/presentationml/2006/main">
  <p:tag name="HIGHLIGHTER" val="false"/>
</p:tagLst>
</file>

<file path=ppt/tags/tag2668.xml><?xml version="1.0" encoding="utf-8"?>
<p:tagLst xmlns:a="http://schemas.openxmlformats.org/drawingml/2006/main" xmlns:r="http://schemas.openxmlformats.org/officeDocument/2006/relationships" xmlns:p="http://schemas.openxmlformats.org/presentationml/2006/main">
  <p:tag name="HIGHLIGHTER" val="false"/>
</p:tagLst>
</file>

<file path=ppt/tags/tag2669.xml><?xml version="1.0" encoding="utf-8"?>
<p:tagLst xmlns:a="http://schemas.openxmlformats.org/drawingml/2006/main" xmlns:r="http://schemas.openxmlformats.org/officeDocument/2006/relationships" xmlns:p="http://schemas.openxmlformats.org/presentationml/2006/main">
  <p:tag name="HIGHLIGHTER" val="false"/>
</p:tagLst>
</file>

<file path=ppt/tags/tag267.xml><?xml version="1.0" encoding="utf-8"?>
<p:tagLst xmlns:a="http://schemas.openxmlformats.org/drawingml/2006/main" xmlns:r="http://schemas.openxmlformats.org/officeDocument/2006/relationships" xmlns:p="http://schemas.openxmlformats.org/presentationml/2006/main">
  <p:tag name="HIGHLIGHTER" val="false"/>
</p:tagLst>
</file>

<file path=ppt/tags/tag2670.xml><?xml version="1.0" encoding="utf-8"?>
<p:tagLst xmlns:a="http://schemas.openxmlformats.org/drawingml/2006/main" xmlns:r="http://schemas.openxmlformats.org/officeDocument/2006/relationships" xmlns:p="http://schemas.openxmlformats.org/presentationml/2006/main">
  <p:tag name="HIGHLIGHTER" val="false"/>
</p:tagLst>
</file>

<file path=ppt/tags/tag2671.xml><?xml version="1.0" encoding="utf-8"?>
<p:tagLst xmlns:a="http://schemas.openxmlformats.org/drawingml/2006/main" xmlns:r="http://schemas.openxmlformats.org/officeDocument/2006/relationships" xmlns:p="http://schemas.openxmlformats.org/presentationml/2006/main">
  <p:tag name="HIGHLIGHTER" val="false"/>
</p:tagLst>
</file>

<file path=ppt/tags/tag2672.xml><?xml version="1.0" encoding="utf-8"?>
<p:tagLst xmlns:a="http://schemas.openxmlformats.org/drawingml/2006/main" xmlns:r="http://schemas.openxmlformats.org/officeDocument/2006/relationships" xmlns:p="http://schemas.openxmlformats.org/presentationml/2006/main">
  <p:tag name="HIGHLIGHTER" val="false"/>
</p:tagLst>
</file>

<file path=ppt/tags/tag2673.xml><?xml version="1.0" encoding="utf-8"?>
<p:tagLst xmlns:a="http://schemas.openxmlformats.org/drawingml/2006/main" xmlns:r="http://schemas.openxmlformats.org/officeDocument/2006/relationships" xmlns:p="http://schemas.openxmlformats.org/presentationml/2006/main">
  <p:tag name="HIGHLIGHTER" val="false"/>
</p:tagLst>
</file>

<file path=ppt/tags/tag2674.xml><?xml version="1.0" encoding="utf-8"?>
<p:tagLst xmlns:a="http://schemas.openxmlformats.org/drawingml/2006/main" xmlns:r="http://schemas.openxmlformats.org/officeDocument/2006/relationships" xmlns:p="http://schemas.openxmlformats.org/presentationml/2006/main">
  <p:tag name="HIGHLIGHTER" val="false"/>
</p:tagLst>
</file>

<file path=ppt/tags/tag2675.xml><?xml version="1.0" encoding="utf-8"?>
<p:tagLst xmlns:a="http://schemas.openxmlformats.org/drawingml/2006/main" xmlns:r="http://schemas.openxmlformats.org/officeDocument/2006/relationships" xmlns:p="http://schemas.openxmlformats.org/presentationml/2006/main">
  <p:tag name="HIGHLIGHTER" val="false"/>
</p:tagLst>
</file>

<file path=ppt/tags/tag2676.xml><?xml version="1.0" encoding="utf-8"?>
<p:tagLst xmlns:a="http://schemas.openxmlformats.org/drawingml/2006/main" xmlns:r="http://schemas.openxmlformats.org/officeDocument/2006/relationships" xmlns:p="http://schemas.openxmlformats.org/presentationml/2006/main">
  <p:tag name="HIGHLIGHTER" val="false"/>
</p:tagLst>
</file>

<file path=ppt/tags/tag2677.xml><?xml version="1.0" encoding="utf-8"?>
<p:tagLst xmlns:a="http://schemas.openxmlformats.org/drawingml/2006/main" xmlns:r="http://schemas.openxmlformats.org/officeDocument/2006/relationships" xmlns:p="http://schemas.openxmlformats.org/presentationml/2006/main">
  <p:tag name="HIGHLIGHTER" val="false"/>
</p:tagLst>
</file>

<file path=ppt/tags/tag2678.xml><?xml version="1.0" encoding="utf-8"?>
<p:tagLst xmlns:a="http://schemas.openxmlformats.org/drawingml/2006/main" xmlns:r="http://schemas.openxmlformats.org/officeDocument/2006/relationships" xmlns:p="http://schemas.openxmlformats.org/presentationml/2006/main">
  <p:tag name="HIGHLIGHTER" val="false"/>
</p:tagLst>
</file>

<file path=ppt/tags/tag2679.xml><?xml version="1.0" encoding="utf-8"?>
<p:tagLst xmlns:a="http://schemas.openxmlformats.org/drawingml/2006/main" xmlns:r="http://schemas.openxmlformats.org/officeDocument/2006/relationships" xmlns:p="http://schemas.openxmlformats.org/presentationml/2006/main">
  <p:tag name="HIGHLIGHTER" val="false"/>
</p:tagLst>
</file>

<file path=ppt/tags/tag268.xml><?xml version="1.0" encoding="utf-8"?>
<p:tagLst xmlns:a="http://schemas.openxmlformats.org/drawingml/2006/main" xmlns:r="http://schemas.openxmlformats.org/officeDocument/2006/relationships" xmlns:p="http://schemas.openxmlformats.org/presentationml/2006/main">
  <p:tag name="HIGHLIGHTER" val="false"/>
</p:tagLst>
</file>

<file path=ppt/tags/tag2680.xml><?xml version="1.0" encoding="utf-8"?>
<p:tagLst xmlns:a="http://schemas.openxmlformats.org/drawingml/2006/main" xmlns:r="http://schemas.openxmlformats.org/officeDocument/2006/relationships" xmlns:p="http://schemas.openxmlformats.org/presentationml/2006/main">
  <p:tag name="HIGHLIGHTER" val="false"/>
</p:tagLst>
</file>

<file path=ppt/tags/tag2681.xml><?xml version="1.0" encoding="utf-8"?>
<p:tagLst xmlns:a="http://schemas.openxmlformats.org/drawingml/2006/main" xmlns:r="http://schemas.openxmlformats.org/officeDocument/2006/relationships" xmlns:p="http://schemas.openxmlformats.org/presentationml/2006/main">
  <p:tag name="HIGHLIGHTER" val="false"/>
</p:tagLst>
</file>

<file path=ppt/tags/tag2682.xml><?xml version="1.0" encoding="utf-8"?>
<p:tagLst xmlns:a="http://schemas.openxmlformats.org/drawingml/2006/main" xmlns:r="http://schemas.openxmlformats.org/officeDocument/2006/relationships" xmlns:p="http://schemas.openxmlformats.org/presentationml/2006/main">
  <p:tag name="HIGHLIGHTER" val="false"/>
</p:tagLst>
</file>

<file path=ppt/tags/tag2683.xml><?xml version="1.0" encoding="utf-8"?>
<p:tagLst xmlns:a="http://schemas.openxmlformats.org/drawingml/2006/main" xmlns:r="http://schemas.openxmlformats.org/officeDocument/2006/relationships" xmlns:p="http://schemas.openxmlformats.org/presentationml/2006/main">
  <p:tag name="HIGHLIGHTER" val="false"/>
</p:tagLst>
</file>

<file path=ppt/tags/tag2684.xml><?xml version="1.0" encoding="utf-8"?>
<p:tagLst xmlns:a="http://schemas.openxmlformats.org/drawingml/2006/main" xmlns:r="http://schemas.openxmlformats.org/officeDocument/2006/relationships" xmlns:p="http://schemas.openxmlformats.org/presentationml/2006/main">
  <p:tag name="HIGHLIGHTER" val="false"/>
</p:tagLst>
</file>

<file path=ppt/tags/tag2685.xml><?xml version="1.0" encoding="utf-8"?>
<p:tagLst xmlns:a="http://schemas.openxmlformats.org/drawingml/2006/main" xmlns:r="http://schemas.openxmlformats.org/officeDocument/2006/relationships" xmlns:p="http://schemas.openxmlformats.org/presentationml/2006/main">
  <p:tag name="HIGHLIGHTER" val="false"/>
</p:tagLst>
</file>

<file path=ppt/tags/tag2686.xml><?xml version="1.0" encoding="utf-8"?>
<p:tagLst xmlns:a="http://schemas.openxmlformats.org/drawingml/2006/main" xmlns:r="http://schemas.openxmlformats.org/officeDocument/2006/relationships" xmlns:p="http://schemas.openxmlformats.org/presentationml/2006/main">
  <p:tag name="HIGHLIGHTER" val="false"/>
</p:tagLst>
</file>

<file path=ppt/tags/tag2687.xml><?xml version="1.0" encoding="utf-8"?>
<p:tagLst xmlns:a="http://schemas.openxmlformats.org/drawingml/2006/main" xmlns:r="http://schemas.openxmlformats.org/officeDocument/2006/relationships" xmlns:p="http://schemas.openxmlformats.org/presentationml/2006/main">
  <p:tag name="HIGHLIGHTER" val="false"/>
</p:tagLst>
</file>

<file path=ppt/tags/tag2688.xml><?xml version="1.0" encoding="utf-8"?>
<p:tagLst xmlns:a="http://schemas.openxmlformats.org/drawingml/2006/main" xmlns:r="http://schemas.openxmlformats.org/officeDocument/2006/relationships" xmlns:p="http://schemas.openxmlformats.org/presentationml/2006/main">
  <p:tag name="HIGHLIGHTER" val="false"/>
</p:tagLst>
</file>

<file path=ppt/tags/tag2689.xml><?xml version="1.0" encoding="utf-8"?>
<p:tagLst xmlns:a="http://schemas.openxmlformats.org/drawingml/2006/main" xmlns:r="http://schemas.openxmlformats.org/officeDocument/2006/relationships" xmlns:p="http://schemas.openxmlformats.org/presentationml/2006/main">
  <p:tag name="HIGHLIGHTER" val="false"/>
</p:tagLst>
</file>

<file path=ppt/tags/tag269.xml><?xml version="1.0" encoding="utf-8"?>
<p:tagLst xmlns:a="http://schemas.openxmlformats.org/drawingml/2006/main" xmlns:r="http://schemas.openxmlformats.org/officeDocument/2006/relationships" xmlns:p="http://schemas.openxmlformats.org/presentationml/2006/main">
  <p:tag name="HIGHLIGHTER" val="false"/>
</p:tagLst>
</file>

<file path=ppt/tags/tag2690.xml><?xml version="1.0" encoding="utf-8"?>
<p:tagLst xmlns:a="http://schemas.openxmlformats.org/drawingml/2006/main" xmlns:r="http://schemas.openxmlformats.org/officeDocument/2006/relationships" xmlns:p="http://schemas.openxmlformats.org/presentationml/2006/main">
  <p:tag name="HIGHLIGHTER" val="false"/>
</p:tagLst>
</file>

<file path=ppt/tags/tag2691.xml><?xml version="1.0" encoding="utf-8"?>
<p:tagLst xmlns:a="http://schemas.openxmlformats.org/drawingml/2006/main" xmlns:r="http://schemas.openxmlformats.org/officeDocument/2006/relationships" xmlns:p="http://schemas.openxmlformats.org/presentationml/2006/main">
  <p:tag name="HIGHLIGHTER" val="false"/>
</p:tagLst>
</file>

<file path=ppt/tags/tag2692.xml><?xml version="1.0" encoding="utf-8"?>
<p:tagLst xmlns:a="http://schemas.openxmlformats.org/drawingml/2006/main" xmlns:r="http://schemas.openxmlformats.org/officeDocument/2006/relationships" xmlns:p="http://schemas.openxmlformats.org/presentationml/2006/main">
  <p:tag name="HIGHLIGHTER" val="false"/>
</p:tagLst>
</file>

<file path=ppt/tags/tag2693.xml><?xml version="1.0" encoding="utf-8"?>
<p:tagLst xmlns:a="http://schemas.openxmlformats.org/drawingml/2006/main" xmlns:r="http://schemas.openxmlformats.org/officeDocument/2006/relationships" xmlns:p="http://schemas.openxmlformats.org/presentationml/2006/main">
  <p:tag name="HIGHLIGHTER" val="false"/>
</p:tagLst>
</file>

<file path=ppt/tags/tag2694.xml><?xml version="1.0" encoding="utf-8"?>
<p:tagLst xmlns:a="http://schemas.openxmlformats.org/drawingml/2006/main" xmlns:r="http://schemas.openxmlformats.org/officeDocument/2006/relationships" xmlns:p="http://schemas.openxmlformats.org/presentationml/2006/main">
  <p:tag name="HIGHLIGHTER" val="false"/>
</p:tagLst>
</file>

<file path=ppt/tags/tag2695.xml><?xml version="1.0" encoding="utf-8"?>
<p:tagLst xmlns:a="http://schemas.openxmlformats.org/drawingml/2006/main" xmlns:r="http://schemas.openxmlformats.org/officeDocument/2006/relationships" xmlns:p="http://schemas.openxmlformats.org/presentationml/2006/main">
  <p:tag name="HIGHLIGHTER" val="false"/>
</p:tagLst>
</file>

<file path=ppt/tags/tag2696.xml><?xml version="1.0" encoding="utf-8"?>
<p:tagLst xmlns:a="http://schemas.openxmlformats.org/drawingml/2006/main" xmlns:r="http://schemas.openxmlformats.org/officeDocument/2006/relationships" xmlns:p="http://schemas.openxmlformats.org/presentationml/2006/main">
  <p:tag name="HIGHLIGHTER" val="false"/>
</p:tagLst>
</file>

<file path=ppt/tags/tag2697.xml><?xml version="1.0" encoding="utf-8"?>
<p:tagLst xmlns:a="http://schemas.openxmlformats.org/drawingml/2006/main" xmlns:r="http://schemas.openxmlformats.org/officeDocument/2006/relationships" xmlns:p="http://schemas.openxmlformats.org/presentationml/2006/main">
  <p:tag name="HIGHLIGHTER" val="false"/>
</p:tagLst>
</file>

<file path=ppt/tags/tag2698.xml><?xml version="1.0" encoding="utf-8"?>
<p:tagLst xmlns:a="http://schemas.openxmlformats.org/drawingml/2006/main" xmlns:r="http://schemas.openxmlformats.org/officeDocument/2006/relationships" xmlns:p="http://schemas.openxmlformats.org/presentationml/2006/main">
  <p:tag name="HIGHLIGHTER" val="false"/>
</p:tagLst>
</file>

<file path=ppt/tags/tag2699.xml><?xml version="1.0" encoding="utf-8"?>
<p:tagLst xmlns:a="http://schemas.openxmlformats.org/drawingml/2006/main" xmlns:r="http://schemas.openxmlformats.org/officeDocument/2006/relationships" xmlns:p="http://schemas.openxmlformats.org/presentationml/2006/main">
  <p:tag name="HIGHLIGHTER" val="false"/>
</p:tagLst>
</file>

<file path=ppt/tags/tag27.xml><?xml version="1.0" encoding="utf-8"?>
<p:tagLst xmlns:a="http://schemas.openxmlformats.org/drawingml/2006/main" xmlns:r="http://schemas.openxmlformats.org/officeDocument/2006/relationships" xmlns:p="http://schemas.openxmlformats.org/presentationml/2006/main">
  <p:tag name="HIGHLIGHTER" val="false"/>
</p:tagLst>
</file>

<file path=ppt/tags/tag270.xml><?xml version="1.0" encoding="utf-8"?>
<p:tagLst xmlns:a="http://schemas.openxmlformats.org/drawingml/2006/main" xmlns:r="http://schemas.openxmlformats.org/officeDocument/2006/relationships" xmlns:p="http://schemas.openxmlformats.org/presentationml/2006/main">
  <p:tag name="HIGHLIGHTER" val="false"/>
</p:tagLst>
</file>

<file path=ppt/tags/tag2700.xml><?xml version="1.0" encoding="utf-8"?>
<p:tagLst xmlns:a="http://schemas.openxmlformats.org/drawingml/2006/main" xmlns:r="http://schemas.openxmlformats.org/officeDocument/2006/relationships" xmlns:p="http://schemas.openxmlformats.org/presentationml/2006/main">
  <p:tag name="HIGHLIGHTER" val="false"/>
</p:tagLst>
</file>

<file path=ppt/tags/tag2701.xml><?xml version="1.0" encoding="utf-8"?>
<p:tagLst xmlns:a="http://schemas.openxmlformats.org/drawingml/2006/main" xmlns:r="http://schemas.openxmlformats.org/officeDocument/2006/relationships" xmlns:p="http://schemas.openxmlformats.org/presentationml/2006/main">
  <p:tag name="HIGHLIGHTER" val="false"/>
</p:tagLst>
</file>

<file path=ppt/tags/tag2702.xml><?xml version="1.0" encoding="utf-8"?>
<p:tagLst xmlns:a="http://schemas.openxmlformats.org/drawingml/2006/main" xmlns:r="http://schemas.openxmlformats.org/officeDocument/2006/relationships" xmlns:p="http://schemas.openxmlformats.org/presentationml/2006/main">
  <p:tag name="HIGHLIGHTER" val="false"/>
</p:tagLst>
</file>

<file path=ppt/tags/tag2703.xml><?xml version="1.0" encoding="utf-8"?>
<p:tagLst xmlns:a="http://schemas.openxmlformats.org/drawingml/2006/main" xmlns:r="http://schemas.openxmlformats.org/officeDocument/2006/relationships" xmlns:p="http://schemas.openxmlformats.org/presentationml/2006/main">
  <p:tag name="HIGHLIGHTER" val="false"/>
</p:tagLst>
</file>

<file path=ppt/tags/tag2704.xml><?xml version="1.0" encoding="utf-8"?>
<p:tagLst xmlns:a="http://schemas.openxmlformats.org/drawingml/2006/main" xmlns:r="http://schemas.openxmlformats.org/officeDocument/2006/relationships" xmlns:p="http://schemas.openxmlformats.org/presentationml/2006/main">
  <p:tag name="HIGHLIGHTER" val="false"/>
</p:tagLst>
</file>

<file path=ppt/tags/tag2705.xml><?xml version="1.0" encoding="utf-8"?>
<p:tagLst xmlns:a="http://schemas.openxmlformats.org/drawingml/2006/main" xmlns:r="http://schemas.openxmlformats.org/officeDocument/2006/relationships" xmlns:p="http://schemas.openxmlformats.org/presentationml/2006/main">
  <p:tag name="HIGHLIGHTER" val="false"/>
</p:tagLst>
</file>

<file path=ppt/tags/tag2706.xml><?xml version="1.0" encoding="utf-8"?>
<p:tagLst xmlns:a="http://schemas.openxmlformats.org/drawingml/2006/main" xmlns:r="http://schemas.openxmlformats.org/officeDocument/2006/relationships" xmlns:p="http://schemas.openxmlformats.org/presentationml/2006/main">
  <p:tag name="HIGHLIGHTER" val="false"/>
</p:tagLst>
</file>

<file path=ppt/tags/tag2707.xml><?xml version="1.0" encoding="utf-8"?>
<p:tagLst xmlns:a="http://schemas.openxmlformats.org/drawingml/2006/main" xmlns:r="http://schemas.openxmlformats.org/officeDocument/2006/relationships" xmlns:p="http://schemas.openxmlformats.org/presentationml/2006/main">
  <p:tag name="HIGHLIGHTER" val="false"/>
</p:tagLst>
</file>

<file path=ppt/tags/tag2708.xml><?xml version="1.0" encoding="utf-8"?>
<p:tagLst xmlns:a="http://schemas.openxmlformats.org/drawingml/2006/main" xmlns:r="http://schemas.openxmlformats.org/officeDocument/2006/relationships" xmlns:p="http://schemas.openxmlformats.org/presentationml/2006/main">
  <p:tag name="HIGHLIGHTER" val="false"/>
</p:tagLst>
</file>

<file path=ppt/tags/tag2709.xml><?xml version="1.0" encoding="utf-8"?>
<p:tagLst xmlns:a="http://schemas.openxmlformats.org/drawingml/2006/main" xmlns:r="http://schemas.openxmlformats.org/officeDocument/2006/relationships" xmlns:p="http://schemas.openxmlformats.org/presentationml/2006/main">
  <p:tag name="HIGHLIGHTER" val="false"/>
</p:tagLst>
</file>

<file path=ppt/tags/tag271.xml><?xml version="1.0" encoding="utf-8"?>
<p:tagLst xmlns:a="http://schemas.openxmlformats.org/drawingml/2006/main" xmlns:r="http://schemas.openxmlformats.org/officeDocument/2006/relationships" xmlns:p="http://schemas.openxmlformats.org/presentationml/2006/main">
  <p:tag name="HIGHLIGHTER" val="false"/>
</p:tagLst>
</file>

<file path=ppt/tags/tag2710.xml><?xml version="1.0" encoding="utf-8"?>
<p:tagLst xmlns:a="http://schemas.openxmlformats.org/drawingml/2006/main" xmlns:r="http://schemas.openxmlformats.org/officeDocument/2006/relationships" xmlns:p="http://schemas.openxmlformats.org/presentationml/2006/main">
  <p:tag name="HIGHLIGHTER" val="false"/>
</p:tagLst>
</file>

<file path=ppt/tags/tag2711.xml><?xml version="1.0" encoding="utf-8"?>
<p:tagLst xmlns:a="http://schemas.openxmlformats.org/drawingml/2006/main" xmlns:r="http://schemas.openxmlformats.org/officeDocument/2006/relationships" xmlns:p="http://schemas.openxmlformats.org/presentationml/2006/main">
  <p:tag name="HIGHLIGHTER" val="false"/>
</p:tagLst>
</file>

<file path=ppt/tags/tag2712.xml><?xml version="1.0" encoding="utf-8"?>
<p:tagLst xmlns:a="http://schemas.openxmlformats.org/drawingml/2006/main" xmlns:r="http://schemas.openxmlformats.org/officeDocument/2006/relationships" xmlns:p="http://schemas.openxmlformats.org/presentationml/2006/main">
  <p:tag name="HIGHLIGHTER" val="false"/>
</p:tagLst>
</file>

<file path=ppt/tags/tag2713.xml><?xml version="1.0" encoding="utf-8"?>
<p:tagLst xmlns:a="http://schemas.openxmlformats.org/drawingml/2006/main" xmlns:r="http://schemas.openxmlformats.org/officeDocument/2006/relationships" xmlns:p="http://schemas.openxmlformats.org/presentationml/2006/main">
  <p:tag name="HIGHLIGHTER" val="false"/>
</p:tagLst>
</file>

<file path=ppt/tags/tag2714.xml><?xml version="1.0" encoding="utf-8"?>
<p:tagLst xmlns:a="http://schemas.openxmlformats.org/drawingml/2006/main" xmlns:r="http://schemas.openxmlformats.org/officeDocument/2006/relationships" xmlns:p="http://schemas.openxmlformats.org/presentationml/2006/main">
  <p:tag name="HIGHLIGHTER" val="false"/>
</p:tagLst>
</file>

<file path=ppt/tags/tag2715.xml><?xml version="1.0" encoding="utf-8"?>
<p:tagLst xmlns:a="http://schemas.openxmlformats.org/drawingml/2006/main" xmlns:r="http://schemas.openxmlformats.org/officeDocument/2006/relationships" xmlns:p="http://schemas.openxmlformats.org/presentationml/2006/main">
  <p:tag name="HIGHLIGHTER" val="false"/>
</p:tagLst>
</file>

<file path=ppt/tags/tag2716.xml><?xml version="1.0" encoding="utf-8"?>
<p:tagLst xmlns:a="http://schemas.openxmlformats.org/drawingml/2006/main" xmlns:r="http://schemas.openxmlformats.org/officeDocument/2006/relationships" xmlns:p="http://schemas.openxmlformats.org/presentationml/2006/main">
  <p:tag name="HIGHLIGHTER" val="false"/>
</p:tagLst>
</file>

<file path=ppt/tags/tag2717.xml><?xml version="1.0" encoding="utf-8"?>
<p:tagLst xmlns:a="http://schemas.openxmlformats.org/drawingml/2006/main" xmlns:r="http://schemas.openxmlformats.org/officeDocument/2006/relationships" xmlns:p="http://schemas.openxmlformats.org/presentationml/2006/main">
  <p:tag name="HIGHLIGHTER" val="false"/>
</p:tagLst>
</file>

<file path=ppt/tags/tag2718.xml><?xml version="1.0" encoding="utf-8"?>
<p:tagLst xmlns:a="http://schemas.openxmlformats.org/drawingml/2006/main" xmlns:r="http://schemas.openxmlformats.org/officeDocument/2006/relationships" xmlns:p="http://schemas.openxmlformats.org/presentationml/2006/main">
  <p:tag name="HIGHLIGHTER" val="false"/>
</p:tagLst>
</file>

<file path=ppt/tags/tag2719.xml><?xml version="1.0" encoding="utf-8"?>
<p:tagLst xmlns:a="http://schemas.openxmlformats.org/drawingml/2006/main" xmlns:r="http://schemas.openxmlformats.org/officeDocument/2006/relationships" xmlns:p="http://schemas.openxmlformats.org/presentationml/2006/main">
  <p:tag name="HIGHLIGHTER" val="false"/>
</p:tagLst>
</file>

<file path=ppt/tags/tag272.xml><?xml version="1.0" encoding="utf-8"?>
<p:tagLst xmlns:a="http://schemas.openxmlformats.org/drawingml/2006/main" xmlns:r="http://schemas.openxmlformats.org/officeDocument/2006/relationships" xmlns:p="http://schemas.openxmlformats.org/presentationml/2006/main">
  <p:tag name="HIGHLIGHTER" val="false"/>
</p:tagLst>
</file>

<file path=ppt/tags/tag2720.xml><?xml version="1.0" encoding="utf-8"?>
<p:tagLst xmlns:a="http://schemas.openxmlformats.org/drawingml/2006/main" xmlns:r="http://schemas.openxmlformats.org/officeDocument/2006/relationships" xmlns:p="http://schemas.openxmlformats.org/presentationml/2006/main">
  <p:tag name="HIGHLIGHTER" val="false"/>
</p:tagLst>
</file>

<file path=ppt/tags/tag2721.xml><?xml version="1.0" encoding="utf-8"?>
<p:tagLst xmlns:a="http://schemas.openxmlformats.org/drawingml/2006/main" xmlns:r="http://schemas.openxmlformats.org/officeDocument/2006/relationships" xmlns:p="http://schemas.openxmlformats.org/presentationml/2006/main">
  <p:tag name="HIGHLIGHTER" val="false"/>
</p:tagLst>
</file>

<file path=ppt/tags/tag2722.xml><?xml version="1.0" encoding="utf-8"?>
<p:tagLst xmlns:a="http://schemas.openxmlformats.org/drawingml/2006/main" xmlns:r="http://schemas.openxmlformats.org/officeDocument/2006/relationships" xmlns:p="http://schemas.openxmlformats.org/presentationml/2006/main">
  <p:tag name="HIGHLIGHTER" val="false"/>
</p:tagLst>
</file>

<file path=ppt/tags/tag2723.xml><?xml version="1.0" encoding="utf-8"?>
<p:tagLst xmlns:a="http://schemas.openxmlformats.org/drawingml/2006/main" xmlns:r="http://schemas.openxmlformats.org/officeDocument/2006/relationships" xmlns:p="http://schemas.openxmlformats.org/presentationml/2006/main">
  <p:tag name="HIGHLIGHTER" val="false"/>
</p:tagLst>
</file>

<file path=ppt/tags/tag2724.xml><?xml version="1.0" encoding="utf-8"?>
<p:tagLst xmlns:a="http://schemas.openxmlformats.org/drawingml/2006/main" xmlns:r="http://schemas.openxmlformats.org/officeDocument/2006/relationships" xmlns:p="http://schemas.openxmlformats.org/presentationml/2006/main">
  <p:tag name="HIGHLIGHTER" val="false"/>
</p:tagLst>
</file>

<file path=ppt/tags/tag2725.xml><?xml version="1.0" encoding="utf-8"?>
<p:tagLst xmlns:a="http://schemas.openxmlformats.org/drawingml/2006/main" xmlns:r="http://schemas.openxmlformats.org/officeDocument/2006/relationships" xmlns:p="http://schemas.openxmlformats.org/presentationml/2006/main">
  <p:tag name="HIGHLIGHTER" val="false"/>
</p:tagLst>
</file>

<file path=ppt/tags/tag2726.xml><?xml version="1.0" encoding="utf-8"?>
<p:tagLst xmlns:a="http://schemas.openxmlformats.org/drawingml/2006/main" xmlns:r="http://schemas.openxmlformats.org/officeDocument/2006/relationships" xmlns:p="http://schemas.openxmlformats.org/presentationml/2006/main">
  <p:tag name="HIGHLIGHTER" val="false"/>
</p:tagLst>
</file>

<file path=ppt/tags/tag2727.xml><?xml version="1.0" encoding="utf-8"?>
<p:tagLst xmlns:a="http://schemas.openxmlformats.org/drawingml/2006/main" xmlns:r="http://schemas.openxmlformats.org/officeDocument/2006/relationships" xmlns:p="http://schemas.openxmlformats.org/presentationml/2006/main">
  <p:tag name="HIGHLIGHTER" val="false"/>
</p:tagLst>
</file>

<file path=ppt/tags/tag2728.xml><?xml version="1.0" encoding="utf-8"?>
<p:tagLst xmlns:a="http://schemas.openxmlformats.org/drawingml/2006/main" xmlns:r="http://schemas.openxmlformats.org/officeDocument/2006/relationships" xmlns:p="http://schemas.openxmlformats.org/presentationml/2006/main">
  <p:tag name="HIGHLIGHTER" val="false"/>
</p:tagLst>
</file>

<file path=ppt/tags/tag2729.xml><?xml version="1.0" encoding="utf-8"?>
<p:tagLst xmlns:a="http://schemas.openxmlformats.org/drawingml/2006/main" xmlns:r="http://schemas.openxmlformats.org/officeDocument/2006/relationships" xmlns:p="http://schemas.openxmlformats.org/presentationml/2006/main">
  <p:tag name="HIGHLIGHTER" val="false"/>
</p:tagLst>
</file>

<file path=ppt/tags/tag273.xml><?xml version="1.0" encoding="utf-8"?>
<p:tagLst xmlns:a="http://schemas.openxmlformats.org/drawingml/2006/main" xmlns:r="http://schemas.openxmlformats.org/officeDocument/2006/relationships" xmlns:p="http://schemas.openxmlformats.org/presentationml/2006/main">
  <p:tag name="HIGHLIGHTER" val="false"/>
</p:tagLst>
</file>

<file path=ppt/tags/tag2730.xml><?xml version="1.0" encoding="utf-8"?>
<p:tagLst xmlns:a="http://schemas.openxmlformats.org/drawingml/2006/main" xmlns:r="http://schemas.openxmlformats.org/officeDocument/2006/relationships" xmlns:p="http://schemas.openxmlformats.org/presentationml/2006/main">
  <p:tag name="HIGHLIGHTER" val="false"/>
</p:tagLst>
</file>

<file path=ppt/tags/tag2731.xml><?xml version="1.0" encoding="utf-8"?>
<p:tagLst xmlns:a="http://schemas.openxmlformats.org/drawingml/2006/main" xmlns:r="http://schemas.openxmlformats.org/officeDocument/2006/relationships" xmlns:p="http://schemas.openxmlformats.org/presentationml/2006/main">
  <p:tag name="HIGHLIGHTER" val="false"/>
</p:tagLst>
</file>

<file path=ppt/tags/tag2732.xml><?xml version="1.0" encoding="utf-8"?>
<p:tagLst xmlns:a="http://schemas.openxmlformats.org/drawingml/2006/main" xmlns:r="http://schemas.openxmlformats.org/officeDocument/2006/relationships" xmlns:p="http://schemas.openxmlformats.org/presentationml/2006/main">
  <p:tag name="HIGHLIGHTER" val="false"/>
</p:tagLst>
</file>

<file path=ppt/tags/tag2733.xml><?xml version="1.0" encoding="utf-8"?>
<p:tagLst xmlns:a="http://schemas.openxmlformats.org/drawingml/2006/main" xmlns:r="http://schemas.openxmlformats.org/officeDocument/2006/relationships" xmlns:p="http://schemas.openxmlformats.org/presentationml/2006/main">
  <p:tag name="HIGHLIGHTER" val="false"/>
</p:tagLst>
</file>

<file path=ppt/tags/tag2734.xml><?xml version="1.0" encoding="utf-8"?>
<p:tagLst xmlns:a="http://schemas.openxmlformats.org/drawingml/2006/main" xmlns:r="http://schemas.openxmlformats.org/officeDocument/2006/relationships" xmlns:p="http://schemas.openxmlformats.org/presentationml/2006/main">
  <p:tag name="HIGHLIGHTER" val="false"/>
</p:tagLst>
</file>

<file path=ppt/tags/tag2735.xml><?xml version="1.0" encoding="utf-8"?>
<p:tagLst xmlns:a="http://schemas.openxmlformats.org/drawingml/2006/main" xmlns:r="http://schemas.openxmlformats.org/officeDocument/2006/relationships" xmlns:p="http://schemas.openxmlformats.org/presentationml/2006/main">
  <p:tag name="HIGHLIGHTER" val="false"/>
</p:tagLst>
</file>

<file path=ppt/tags/tag2736.xml><?xml version="1.0" encoding="utf-8"?>
<p:tagLst xmlns:a="http://schemas.openxmlformats.org/drawingml/2006/main" xmlns:r="http://schemas.openxmlformats.org/officeDocument/2006/relationships" xmlns:p="http://schemas.openxmlformats.org/presentationml/2006/main">
  <p:tag name="HIGHLIGHTER" val="false"/>
</p:tagLst>
</file>

<file path=ppt/tags/tag2737.xml><?xml version="1.0" encoding="utf-8"?>
<p:tagLst xmlns:a="http://schemas.openxmlformats.org/drawingml/2006/main" xmlns:r="http://schemas.openxmlformats.org/officeDocument/2006/relationships" xmlns:p="http://schemas.openxmlformats.org/presentationml/2006/main">
  <p:tag name="HIGHLIGHTER" val="false"/>
</p:tagLst>
</file>

<file path=ppt/tags/tag2738.xml><?xml version="1.0" encoding="utf-8"?>
<p:tagLst xmlns:a="http://schemas.openxmlformats.org/drawingml/2006/main" xmlns:r="http://schemas.openxmlformats.org/officeDocument/2006/relationships" xmlns:p="http://schemas.openxmlformats.org/presentationml/2006/main">
  <p:tag name="HIGHLIGHTER" val="false"/>
</p:tagLst>
</file>

<file path=ppt/tags/tag2739.xml><?xml version="1.0" encoding="utf-8"?>
<p:tagLst xmlns:a="http://schemas.openxmlformats.org/drawingml/2006/main" xmlns:r="http://schemas.openxmlformats.org/officeDocument/2006/relationships" xmlns:p="http://schemas.openxmlformats.org/presentationml/2006/main">
  <p:tag name="HIGHLIGHTER" val="false"/>
</p:tagLst>
</file>

<file path=ppt/tags/tag274.xml><?xml version="1.0" encoding="utf-8"?>
<p:tagLst xmlns:a="http://schemas.openxmlformats.org/drawingml/2006/main" xmlns:r="http://schemas.openxmlformats.org/officeDocument/2006/relationships" xmlns:p="http://schemas.openxmlformats.org/presentationml/2006/main">
  <p:tag name="HIGHLIGHTER" val="false"/>
</p:tagLst>
</file>

<file path=ppt/tags/tag2740.xml><?xml version="1.0" encoding="utf-8"?>
<p:tagLst xmlns:a="http://schemas.openxmlformats.org/drawingml/2006/main" xmlns:r="http://schemas.openxmlformats.org/officeDocument/2006/relationships" xmlns:p="http://schemas.openxmlformats.org/presentationml/2006/main">
  <p:tag name="HIGHLIGHTER" val="false"/>
</p:tagLst>
</file>

<file path=ppt/tags/tag2741.xml><?xml version="1.0" encoding="utf-8"?>
<p:tagLst xmlns:a="http://schemas.openxmlformats.org/drawingml/2006/main" xmlns:r="http://schemas.openxmlformats.org/officeDocument/2006/relationships" xmlns:p="http://schemas.openxmlformats.org/presentationml/2006/main">
  <p:tag name="HIGHLIGHTER" val="false"/>
</p:tagLst>
</file>

<file path=ppt/tags/tag2742.xml><?xml version="1.0" encoding="utf-8"?>
<p:tagLst xmlns:a="http://schemas.openxmlformats.org/drawingml/2006/main" xmlns:r="http://schemas.openxmlformats.org/officeDocument/2006/relationships" xmlns:p="http://schemas.openxmlformats.org/presentationml/2006/main">
  <p:tag name="HIGHLIGHTER" val="false"/>
</p:tagLst>
</file>

<file path=ppt/tags/tag2743.xml><?xml version="1.0" encoding="utf-8"?>
<p:tagLst xmlns:a="http://schemas.openxmlformats.org/drawingml/2006/main" xmlns:r="http://schemas.openxmlformats.org/officeDocument/2006/relationships" xmlns:p="http://schemas.openxmlformats.org/presentationml/2006/main">
  <p:tag name="HIGHLIGHTER" val="false"/>
</p:tagLst>
</file>

<file path=ppt/tags/tag2744.xml><?xml version="1.0" encoding="utf-8"?>
<p:tagLst xmlns:a="http://schemas.openxmlformats.org/drawingml/2006/main" xmlns:r="http://schemas.openxmlformats.org/officeDocument/2006/relationships" xmlns:p="http://schemas.openxmlformats.org/presentationml/2006/main">
  <p:tag name="HIGHLIGHTER" val="false"/>
</p:tagLst>
</file>

<file path=ppt/tags/tag2745.xml><?xml version="1.0" encoding="utf-8"?>
<p:tagLst xmlns:a="http://schemas.openxmlformats.org/drawingml/2006/main" xmlns:r="http://schemas.openxmlformats.org/officeDocument/2006/relationships" xmlns:p="http://schemas.openxmlformats.org/presentationml/2006/main">
  <p:tag name="HIGHLIGHTER" val="false"/>
</p:tagLst>
</file>

<file path=ppt/tags/tag2746.xml><?xml version="1.0" encoding="utf-8"?>
<p:tagLst xmlns:a="http://schemas.openxmlformats.org/drawingml/2006/main" xmlns:r="http://schemas.openxmlformats.org/officeDocument/2006/relationships" xmlns:p="http://schemas.openxmlformats.org/presentationml/2006/main">
  <p:tag name="HIGHLIGHTER" val="false"/>
</p:tagLst>
</file>

<file path=ppt/tags/tag2747.xml><?xml version="1.0" encoding="utf-8"?>
<p:tagLst xmlns:a="http://schemas.openxmlformats.org/drawingml/2006/main" xmlns:r="http://schemas.openxmlformats.org/officeDocument/2006/relationships" xmlns:p="http://schemas.openxmlformats.org/presentationml/2006/main">
  <p:tag name="HIGHLIGHTER" val="false"/>
</p:tagLst>
</file>

<file path=ppt/tags/tag2748.xml><?xml version="1.0" encoding="utf-8"?>
<p:tagLst xmlns:a="http://schemas.openxmlformats.org/drawingml/2006/main" xmlns:r="http://schemas.openxmlformats.org/officeDocument/2006/relationships" xmlns:p="http://schemas.openxmlformats.org/presentationml/2006/main">
  <p:tag name="HIGHLIGHTER" val="false"/>
</p:tagLst>
</file>

<file path=ppt/tags/tag2749.xml><?xml version="1.0" encoding="utf-8"?>
<p:tagLst xmlns:a="http://schemas.openxmlformats.org/drawingml/2006/main" xmlns:r="http://schemas.openxmlformats.org/officeDocument/2006/relationships" xmlns:p="http://schemas.openxmlformats.org/presentationml/2006/main">
  <p:tag name="HIGHLIGHTER" val="false"/>
</p:tagLst>
</file>

<file path=ppt/tags/tag275.xml><?xml version="1.0" encoding="utf-8"?>
<p:tagLst xmlns:a="http://schemas.openxmlformats.org/drawingml/2006/main" xmlns:r="http://schemas.openxmlformats.org/officeDocument/2006/relationships" xmlns:p="http://schemas.openxmlformats.org/presentationml/2006/main">
  <p:tag name="HIGHLIGHTER" val="false"/>
</p:tagLst>
</file>

<file path=ppt/tags/tag2750.xml><?xml version="1.0" encoding="utf-8"?>
<p:tagLst xmlns:a="http://schemas.openxmlformats.org/drawingml/2006/main" xmlns:r="http://schemas.openxmlformats.org/officeDocument/2006/relationships" xmlns:p="http://schemas.openxmlformats.org/presentationml/2006/main">
  <p:tag name="HIGHLIGHTER" val="false"/>
</p:tagLst>
</file>

<file path=ppt/tags/tag2751.xml><?xml version="1.0" encoding="utf-8"?>
<p:tagLst xmlns:a="http://schemas.openxmlformats.org/drawingml/2006/main" xmlns:r="http://schemas.openxmlformats.org/officeDocument/2006/relationships" xmlns:p="http://schemas.openxmlformats.org/presentationml/2006/main">
  <p:tag name="HIGHLIGHTER" val="false"/>
</p:tagLst>
</file>

<file path=ppt/tags/tag2752.xml><?xml version="1.0" encoding="utf-8"?>
<p:tagLst xmlns:a="http://schemas.openxmlformats.org/drawingml/2006/main" xmlns:r="http://schemas.openxmlformats.org/officeDocument/2006/relationships" xmlns:p="http://schemas.openxmlformats.org/presentationml/2006/main">
  <p:tag name="HIGHLIGHTER" val="false"/>
</p:tagLst>
</file>

<file path=ppt/tags/tag2753.xml><?xml version="1.0" encoding="utf-8"?>
<p:tagLst xmlns:a="http://schemas.openxmlformats.org/drawingml/2006/main" xmlns:r="http://schemas.openxmlformats.org/officeDocument/2006/relationships" xmlns:p="http://schemas.openxmlformats.org/presentationml/2006/main">
  <p:tag name="HIGHLIGHTER" val="false"/>
</p:tagLst>
</file>

<file path=ppt/tags/tag2754.xml><?xml version="1.0" encoding="utf-8"?>
<p:tagLst xmlns:a="http://schemas.openxmlformats.org/drawingml/2006/main" xmlns:r="http://schemas.openxmlformats.org/officeDocument/2006/relationships" xmlns:p="http://schemas.openxmlformats.org/presentationml/2006/main">
  <p:tag name="HIGHLIGHTER" val="false"/>
</p:tagLst>
</file>

<file path=ppt/tags/tag2755.xml><?xml version="1.0" encoding="utf-8"?>
<p:tagLst xmlns:a="http://schemas.openxmlformats.org/drawingml/2006/main" xmlns:r="http://schemas.openxmlformats.org/officeDocument/2006/relationships" xmlns:p="http://schemas.openxmlformats.org/presentationml/2006/main">
  <p:tag name="HIGHLIGHTER" val="false"/>
</p:tagLst>
</file>

<file path=ppt/tags/tag2756.xml><?xml version="1.0" encoding="utf-8"?>
<p:tagLst xmlns:a="http://schemas.openxmlformats.org/drawingml/2006/main" xmlns:r="http://schemas.openxmlformats.org/officeDocument/2006/relationships" xmlns:p="http://schemas.openxmlformats.org/presentationml/2006/main">
  <p:tag name="HIGHLIGHTER" val="false"/>
</p:tagLst>
</file>

<file path=ppt/tags/tag2757.xml><?xml version="1.0" encoding="utf-8"?>
<p:tagLst xmlns:a="http://schemas.openxmlformats.org/drawingml/2006/main" xmlns:r="http://schemas.openxmlformats.org/officeDocument/2006/relationships" xmlns:p="http://schemas.openxmlformats.org/presentationml/2006/main">
  <p:tag name="HIGHLIGHTER" val="false"/>
</p:tagLst>
</file>

<file path=ppt/tags/tag2758.xml><?xml version="1.0" encoding="utf-8"?>
<p:tagLst xmlns:a="http://schemas.openxmlformats.org/drawingml/2006/main" xmlns:r="http://schemas.openxmlformats.org/officeDocument/2006/relationships" xmlns:p="http://schemas.openxmlformats.org/presentationml/2006/main">
  <p:tag name="HIGHLIGHTER" val="false"/>
</p:tagLst>
</file>

<file path=ppt/tags/tag2759.xml><?xml version="1.0" encoding="utf-8"?>
<p:tagLst xmlns:a="http://schemas.openxmlformats.org/drawingml/2006/main" xmlns:r="http://schemas.openxmlformats.org/officeDocument/2006/relationships" xmlns:p="http://schemas.openxmlformats.org/presentationml/2006/main">
  <p:tag name="HIGHLIGHTER" val="false"/>
</p:tagLst>
</file>

<file path=ppt/tags/tag276.xml><?xml version="1.0" encoding="utf-8"?>
<p:tagLst xmlns:a="http://schemas.openxmlformats.org/drawingml/2006/main" xmlns:r="http://schemas.openxmlformats.org/officeDocument/2006/relationships" xmlns:p="http://schemas.openxmlformats.org/presentationml/2006/main">
  <p:tag name="HIGHLIGHTER" val="false"/>
</p:tagLst>
</file>

<file path=ppt/tags/tag2760.xml><?xml version="1.0" encoding="utf-8"?>
<p:tagLst xmlns:a="http://schemas.openxmlformats.org/drawingml/2006/main" xmlns:r="http://schemas.openxmlformats.org/officeDocument/2006/relationships" xmlns:p="http://schemas.openxmlformats.org/presentationml/2006/main">
  <p:tag name="HIGHLIGHTER" val="false"/>
</p:tagLst>
</file>

<file path=ppt/tags/tag2761.xml><?xml version="1.0" encoding="utf-8"?>
<p:tagLst xmlns:a="http://schemas.openxmlformats.org/drawingml/2006/main" xmlns:r="http://schemas.openxmlformats.org/officeDocument/2006/relationships" xmlns:p="http://schemas.openxmlformats.org/presentationml/2006/main">
  <p:tag name="HIGHLIGHTER" val="false"/>
</p:tagLst>
</file>

<file path=ppt/tags/tag2762.xml><?xml version="1.0" encoding="utf-8"?>
<p:tagLst xmlns:a="http://schemas.openxmlformats.org/drawingml/2006/main" xmlns:r="http://schemas.openxmlformats.org/officeDocument/2006/relationships" xmlns:p="http://schemas.openxmlformats.org/presentationml/2006/main">
  <p:tag name="HIGHLIGHTER" val="false"/>
</p:tagLst>
</file>

<file path=ppt/tags/tag2763.xml><?xml version="1.0" encoding="utf-8"?>
<p:tagLst xmlns:a="http://schemas.openxmlformats.org/drawingml/2006/main" xmlns:r="http://schemas.openxmlformats.org/officeDocument/2006/relationships" xmlns:p="http://schemas.openxmlformats.org/presentationml/2006/main">
  <p:tag name="HIGHLIGHTER" val="false"/>
</p:tagLst>
</file>

<file path=ppt/tags/tag2764.xml><?xml version="1.0" encoding="utf-8"?>
<p:tagLst xmlns:a="http://schemas.openxmlformats.org/drawingml/2006/main" xmlns:r="http://schemas.openxmlformats.org/officeDocument/2006/relationships" xmlns:p="http://schemas.openxmlformats.org/presentationml/2006/main">
  <p:tag name="HIGHLIGHTER" val="false"/>
</p:tagLst>
</file>

<file path=ppt/tags/tag2765.xml><?xml version="1.0" encoding="utf-8"?>
<p:tagLst xmlns:a="http://schemas.openxmlformats.org/drawingml/2006/main" xmlns:r="http://schemas.openxmlformats.org/officeDocument/2006/relationships" xmlns:p="http://schemas.openxmlformats.org/presentationml/2006/main">
  <p:tag name="HIGHLIGHTER" val="false"/>
</p:tagLst>
</file>

<file path=ppt/tags/tag2766.xml><?xml version="1.0" encoding="utf-8"?>
<p:tagLst xmlns:a="http://schemas.openxmlformats.org/drawingml/2006/main" xmlns:r="http://schemas.openxmlformats.org/officeDocument/2006/relationships" xmlns:p="http://schemas.openxmlformats.org/presentationml/2006/main">
  <p:tag name="HIGHLIGHTER" val="false"/>
</p:tagLst>
</file>

<file path=ppt/tags/tag2767.xml><?xml version="1.0" encoding="utf-8"?>
<p:tagLst xmlns:a="http://schemas.openxmlformats.org/drawingml/2006/main" xmlns:r="http://schemas.openxmlformats.org/officeDocument/2006/relationships" xmlns:p="http://schemas.openxmlformats.org/presentationml/2006/main">
  <p:tag name="HIGHLIGHTER" val="false"/>
</p:tagLst>
</file>

<file path=ppt/tags/tag2768.xml><?xml version="1.0" encoding="utf-8"?>
<p:tagLst xmlns:a="http://schemas.openxmlformats.org/drawingml/2006/main" xmlns:r="http://schemas.openxmlformats.org/officeDocument/2006/relationships" xmlns:p="http://schemas.openxmlformats.org/presentationml/2006/main">
  <p:tag name="HIGHLIGHTER" val="false"/>
</p:tagLst>
</file>

<file path=ppt/tags/tag2769.xml><?xml version="1.0" encoding="utf-8"?>
<p:tagLst xmlns:a="http://schemas.openxmlformats.org/drawingml/2006/main" xmlns:r="http://schemas.openxmlformats.org/officeDocument/2006/relationships" xmlns:p="http://schemas.openxmlformats.org/presentationml/2006/main">
  <p:tag name="HIGHLIGHTER" val="false"/>
</p:tagLst>
</file>

<file path=ppt/tags/tag277.xml><?xml version="1.0" encoding="utf-8"?>
<p:tagLst xmlns:a="http://schemas.openxmlformats.org/drawingml/2006/main" xmlns:r="http://schemas.openxmlformats.org/officeDocument/2006/relationships" xmlns:p="http://schemas.openxmlformats.org/presentationml/2006/main">
  <p:tag name="HIGHLIGHTER" val="false"/>
</p:tagLst>
</file>

<file path=ppt/tags/tag2770.xml><?xml version="1.0" encoding="utf-8"?>
<p:tagLst xmlns:a="http://schemas.openxmlformats.org/drawingml/2006/main" xmlns:r="http://schemas.openxmlformats.org/officeDocument/2006/relationships" xmlns:p="http://schemas.openxmlformats.org/presentationml/2006/main">
  <p:tag name="HIGHLIGHTER" val="false"/>
</p:tagLst>
</file>

<file path=ppt/tags/tag2771.xml><?xml version="1.0" encoding="utf-8"?>
<p:tagLst xmlns:a="http://schemas.openxmlformats.org/drawingml/2006/main" xmlns:r="http://schemas.openxmlformats.org/officeDocument/2006/relationships" xmlns:p="http://schemas.openxmlformats.org/presentationml/2006/main">
  <p:tag name="HIGHLIGHTER" val="false"/>
</p:tagLst>
</file>

<file path=ppt/tags/tag2772.xml><?xml version="1.0" encoding="utf-8"?>
<p:tagLst xmlns:a="http://schemas.openxmlformats.org/drawingml/2006/main" xmlns:r="http://schemas.openxmlformats.org/officeDocument/2006/relationships" xmlns:p="http://schemas.openxmlformats.org/presentationml/2006/main">
  <p:tag name="HIGHLIGHTER" val="false"/>
</p:tagLst>
</file>

<file path=ppt/tags/tag2773.xml><?xml version="1.0" encoding="utf-8"?>
<p:tagLst xmlns:a="http://schemas.openxmlformats.org/drawingml/2006/main" xmlns:r="http://schemas.openxmlformats.org/officeDocument/2006/relationships" xmlns:p="http://schemas.openxmlformats.org/presentationml/2006/main">
  <p:tag name="HIGHLIGHTER" val="false"/>
</p:tagLst>
</file>

<file path=ppt/tags/tag2774.xml><?xml version="1.0" encoding="utf-8"?>
<p:tagLst xmlns:a="http://schemas.openxmlformats.org/drawingml/2006/main" xmlns:r="http://schemas.openxmlformats.org/officeDocument/2006/relationships" xmlns:p="http://schemas.openxmlformats.org/presentationml/2006/main">
  <p:tag name="HIGHLIGHTER" val="false"/>
</p:tagLst>
</file>

<file path=ppt/tags/tag2775.xml><?xml version="1.0" encoding="utf-8"?>
<p:tagLst xmlns:a="http://schemas.openxmlformats.org/drawingml/2006/main" xmlns:r="http://schemas.openxmlformats.org/officeDocument/2006/relationships" xmlns:p="http://schemas.openxmlformats.org/presentationml/2006/main">
  <p:tag name="HIGHLIGHTER" val="false"/>
</p:tagLst>
</file>

<file path=ppt/tags/tag2776.xml><?xml version="1.0" encoding="utf-8"?>
<p:tagLst xmlns:a="http://schemas.openxmlformats.org/drawingml/2006/main" xmlns:r="http://schemas.openxmlformats.org/officeDocument/2006/relationships" xmlns:p="http://schemas.openxmlformats.org/presentationml/2006/main">
  <p:tag name="HIGHLIGHTER" val="false"/>
</p:tagLst>
</file>

<file path=ppt/tags/tag2777.xml><?xml version="1.0" encoding="utf-8"?>
<p:tagLst xmlns:a="http://schemas.openxmlformats.org/drawingml/2006/main" xmlns:r="http://schemas.openxmlformats.org/officeDocument/2006/relationships" xmlns:p="http://schemas.openxmlformats.org/presentationml/2006/main">
  <p:tag name="HIGHLIGHTER" val="false"/>
</p:tagLst>
</file>

<file path=ppt/tags/tag2778.xml><?xml version="1.0" encoding="utf-8"?>
<p:tagLst xmlns:a="http://schemas.openxmlformats.org/drawingml/2006/main" xmlns:r="http://schemas.openxmlformats.org/officeDocument/2006/relationships" xmlns:p="http://schemas.openxmlformats.org/presentationml/2006/main">
  <p:tag name="HIGHLIGHTER" val="false"/>
</p:tagLst>
</file>

<file path=ppt/tags/tag2779.xml><?xml version="1.0" encoding="utf-8"?>
<p:tagLst xmlns:a="http://schemas.openxmlformats.org/drawingml/2006/main" xmlns:r="http://schemas.openxmlformats.org/officeDocument/2006/relationships" xmlns:p="http://schemas.openxmlformats.org/presentationml/2006/main">
  <p:tag name="HIGHLIGHTER" val="false"/>
</p:tagLst>
</file>

<file path=ppt/tags/tag278.xml><?xml version="1.0" encoding="utf-8"?>
<p:tagLst xmlns:a="http://schemas.openxmlformats.org/drawingml/2006/main" xmlns:r="http://schemas.openxmlformats.org/officeDocument/2006/relationships" xmlns:p="http://schemas.openxmlformats.org/presentationml/2006/main">
  <p:tag name="HIGHLIGHTER" val="false"/>
</p:tagLst>
</file>

<file path=ppt/tags/tag2780.xml><?xml version="1.0" encoding="utf-8"?>
<p:tagLst xmlns:a="http://schemas.openxmlformats.org/drawingml/2006/main" xmlns:r="http://schemas.openxmlformats.org/officeDocument/2006/relationships" xmlns:p="http://schemas.openxmlformats.org/presentationml/2006/main">
  <p:tag name="HIGHLIGHTER" val="false"/>
</p:tagLst>
</file>

<file path=ppt/tags/tag2781.xml><?xml version="1.0" encoding="utf-8"?>
<p:tagLst xmlns:a="http://schemas.openxmlformats.org/drawingml/2006/main" xmlns:r="http://schemas.openxmlformats.org/officeDocument/2006/relationships" xmlns:p="http://schemas.openxmlformats.org/presentationml/2006/main">
  <p:tag name="HIGHLIGHTER" val="false"/>
</p:tagLst>
</file>

<file path=ppt/tags/tag2782.xml><?xml version="1.0" encoding="utf-8"?>
<p:tagLst xmlns:a="http://schemas.openxmlformats.org/drawingml/2006/main" xmlns:r="http://schemas.openxmlformats.org/officeDocument/2006/relationships" xmlns:p="http://schemas.openxmlformats.org/presentationml/2006/main">
  <p:tag name="HIGHLIGHTER" val="false"/>
</p:tagLst>
</file>

<file path=ppt/tags/tag2783.xml><?xml version="1.0" encoding="utf-8"?>
<p:tagLst xmlns:a="http://schemas.openxmlformats.org/drawingml/2006/main" xmlns:r="http://schemas.openxmlformats.org/officeDocument/2006/relationships" xmlns:p="http://schemas.openxmlformats.org/presentationml/2006/main">
  <p:tag name="HIGHLIGHTER" val="false"/>
</p:tagLst>
</file>

<file path=ppt/tags/tag2784.xml><?xml version="1.0" encoding="utf-8"?>
<p:tagLst xmlns:a="http://schemas.openxmlformats.org/drawingml/2006/main" xmlns:r="http://schemas.openxmlformats.org/officeDocument/2006/relationships" xmlns:p="http://schemas.openxmlformats.org/presentationml/2006/main">
  <p:tag name="HIGHLIGHTER" val="false"/>
</p:tagLst>
</file>

<file path=ppt/tags/tag2785.xml><?xml version="1.0" encoding="utf-8"?>
<p:tagLst xmlns:a="http://schemas.openxmlformats.org/drawingml/2006/main" xmlns:r="http://schemas.openxmlformats.org/officeDocument/2006/relationships" xmlns:p="http://schemas.openxmlformats.org/presentationml/2006/main">
  <p:tag name="HIGHLIGHTER" val="false"/>
</p:tagLst>
</file>

<file path=ppt/tags/tag2786.xml><?xml version="1.0" encoding="utf-8"?>
<p:tagLst xmlns:a="http://schemas.openxmlformats.org/drawingml/2006/main" xmlns:r="http://schemas.openxmlformats.org/officeDocument/2006/relationships" xmlns:p="http://schemas.openxmlformats.org/presentationml/2006/main">
  <p:tag name="HIGHLIGHTER" val="false"/>
</p:tagLst>
</file>

<file path=ppt/tags/tag2787.xml><?xml version="1.0" encoding="utf-8"?>
<p:tagLst xmlns:a="http://schemas.openxmlformats.org/drawingml/2006/main" xmlns:r="http://schemas.openxmlformats.org/officeDocument/2006/relationships" xmlns:p="http://schemas.openxmlformats.org/presentationml/2006/main">
  <p:tag name="HIGHLIGHTER" val="false"/>
</p:tagLst>
</file>

<file path=ppt/tags/tag2788.xml><?xml version="1.0" encoding="utf-8"?>
<p:tagLst xmlns:a="http://schemas.openxmlformats.org/drawingml/2006/main" xmlns:r="http://schemas.openxmlformats.org/officeDocument/2006/relationships" xmlns:p="http://schemas.openxmlformats.org/presentationml/2006/main">
  <p:tag name="HIGHLIGHTER" val="false"/>
</p:tagLst>
</file>

<file path=ppt/tags/tag2789.xml><?xml version="1.0" encoding="utf-8"?>
<p:tagLst xmlns:a="http://schemas.openxmlformats.org/drawingml/2006/main" xmlns:r="http://schemas.openxmlformats.org/officeDocument/2006/relationships" xmlns:p="http://schemas.openxmlformats.org/presentationml/2006/main">
  <p:tag name="HIGHLIGHTER" val="false"/>
</p:tagLst>
</file>

<file path=ppt/tags/tag279.xml><?xml version="1.0" encoding="utf-8"?>
<p:tagLst xmlns:a="http://schemas.openxmlformats.org/drawingml/2006/main" xmlns:r="http://schemas.openxmlformats.org/officeDocument/2006/relationships" xmlns:p="http://schemas.openxmlformats.org/presentationml/2006/main">
  <p:tag name="HIGHLIGHTER" val="false"/>
</p:tagLst>
</file>

<file path=ppt/tags/tag2790.xml><?xml version="1.0" encoding="utf-8"?>
<p:tagLst xmlns:a="http://schemas.openxmlformats.org/drawingml/2006/main" xmlns:r="http://schemas.openxmlformats.org/officeDocument/2006/relationships" xmlns:p="http://schemas.openxmlformats.org/presentationml/2006/main">
  <p:tag name="HIGHLIGHTER" val="false"/>
</p:tagLst>
</file>

<file path=ppt/tags/tag2791.xml><?xml version="1.0" encoding="utf-8"?>
<p:tagLst xmlns:a="http://schemas.openxmlformats.org/drawingml/2006/main" xmlns:r="http://schemas.openxmlformats.org/officeDocument/2006/relationships" xmlns:p="http://schemas.openxmlformats.org/presentationml/2006/main">
  <p:tag name="HIGHLIGHTER" val="false"/>
</p:tagLst>
</file>

<file path=ppt/tags/tag2792.xml><?xml version="1.0" encoding="utf-8"?>
<p:tagLst xmlns:a="http://schemas.openxmlformats.org/drawingml/2006/main" xmlns:r="http://schemas.openxmlformats.org/officeDocument/2006/relationships" xmlns:p="http://schemas.openxmlformats.org/presentationml/2006/main">
  <p:tag name="HIGHLIGHTER" val="false"/>
</p:tagLst>
</file>

<file path=ppt/tags/tag2793.xml><?xml version="1.0" encoding="utf-8"?>
<p:tagLst xmlns:a="http://schemas.openxmlformats.org/drawingml/2006/main" xmlns:r="http://schemas.openxmlformats.org/officeDocument/2006/relationships" xmlns:p="http://schemas.openxmlformats.org/presentationml/2006/main">
  <p:tag name="HIGHLIGHTER" val="false"/>
</p:tagLst>
</file>

<file path=ppt/tags/tag2794.xml><?xml version="1.0" encoding="utf-8"?>
<p:tagLst xmlns:a="http://schemas.openxmlformats.org/drawingml/2006/main" xmlns:r="http://schemas.openxmlformats.org/officeDocument/2006/relationships" xmlns:p="http://schemas.openxmlformats.org/presentationml/2006/main">
  <p:tag name="HIGHLIGHTER" val="false"/>
</p:tagLst>
</file>

<file path=ppt/tags/tag2795.xml><?xml version="1.0" encoding="utf-8"?>
<p:tagLst xmlns:a="http://schemas.openxmlformats.org/drawingml/2006/main" xmlns:r="http://schemas.openxmlformats.org/officeDocument/2006/relationships" xmlns:p="http://schemas.openxmlformats.org/presentationml/2006/main">
  <p:tag name="HIGHLIGHTER" val="false"/>
</p:tagLst>
</file>

<file path=ppt/tags/tag2796.xml><?xml version="1.0" encoding="utf-8"?>
<p:tagLst xmlns:a="http://schemas.openxmlformats.org/drawingml/2006/main" xmlns:r="http://schemas.openxmlformats.org/officeDocument/2006/relationships" xmlns:p="http://schemas.openxmlformats.org/presentationml/2006/main">
  <p:tag name="HIGHLIGHTER" val="false"/>
</p:tagLst>
</file>

<file path=ppt/tags/tag2797.xml><?xml version="1.0" encoding="utf-8"?>
<p:tagLst xmlns:a="http://schemas.openxmlformats.org/drawingml/2006/main" xmlns:r="http://schemas.openxmlformats.org/officeDocument/2006/relationships" xmlns:p="http://schemas.openxmlformats.org/presentationml/2006/main">
  <p:tag name="HIGHLIGHTER" val="false"/>
</p:tagLst>
</file>

<file path=ppt/tags/tag2798.xml><?xml version="1.0" encoding="utf-8"?>
<p:tagLst xmlns:a="http://schemas.openxmlformats.org/drawingml/2006/main" xmlns:r="http://schemas.openxmlformats.org/officeDocument/2006/relationships" xmlns:p="http://schemas.openxmlformats.org/presentationml/2006/main">
  <p:tag name="HIGHLIGHTER" val="false"/>
</p:tagLst>
</file>

<file path=ppt/tags/tag2799.xml><?xml version="1.0" encoding="utf-8"?>
<p:tagLst xmlns:a="http://schemas.openxmlformats.org/drawingml/2006/main" xmlns:r="http://schemas.openxmlformats.org/officeDocument/2006/relationships" xmlns:p="http://schemas.openxmlformats.org/presentationml/2006/main">
  <p:tag name="HIGHLIGHTER" val="false"/>
</p:tagLst>
</file>

<file path=ppt/tags/tag28.xml><?xml version="1.0" encoding="utf-8"?>
<p:tagLst xmlns:a="http://schemas.openxmlformats.org/drawingml/2006/main" xmlns:r="http://schemas.openxmlformats.org/officeDocument/2006/relationships" xmlns:p="http://schemas.openxmlformats.org/presentationml/2006/main">
  <p:tag name="HIGHLIGHTER" val="false"/>
</p:tagLst>
</file>

<file path=ppt/tags/tag280.xml><?xml version="1.0" encoding="utf-8"?>
<p:tagLst xmlns:a="http://schemas.openxmlformats.org/drawingml/2006/main" xmlns:r="http://schemas.openxmlformats.org/officeDocument/2006/relationships" xmlns:p="http://schemas.openxmlformats.org/presentationml/2006/main">
  <p:tag name="HIGHLIGHTER" val="false"/>
</p:tagLst>
</file>

<file path=ppt/tags/tag2800.xml><?xml version="1.0" encoding="utf-8"?>
<p:tagLst xmlns:a="http://schemas.openxmlformats.org/drawingml/2006/main" xmlns:r="http://schemas.openxmlformats.org/officeDocument/2006/relationships" xmlns:p="http://schemas.openxmlformats.org/presentationml/2006/main">
  <p:tag name="HIGHLIGHTER" val="false"/>
</p:tagLst>
</file>

<file path=ppt/tags/tag2801.xml><?xml version="1.0" encoding="utf-8"?>
<p:tagLst xmlns:a="http://schemas.openxmlformats.org/drawingml/2006/main" xmlns:r="http://schemas.openxmlformats.org/officeDocument/2006/relationships" xmlns:p="http://schemas.openxmlformats.org/presentationml/2006/main">
  <p:tag name="HIGHLIGHTER" val="false"/>
</p:tagLst>
</file>

<file path=ppt/tags/tag2802.xml><?xml version="1.0" encoding="utf-8"?>
<p:tagLst xmlns:a="http://schemas.openxmlformats.org/drawingml/2006/main" xmlns:r="http://schemas.openxmlformats.org/officeDocument/2006/relationships" xmlns:p="http://schemas.openxmlformats.org/presentationml/2006/main">
  <p:tag name="HIGHLIGHTER" val="false"/>
</p:tagLst>
</file>

<file path=ppt/tags/tag2803.xml><?xml version="1.0" encoding="utf-8"?>
<p:tagLst xmlns:a="http://schemas.openxmlformats.org/drawingml/2006/main" xmlns:r="http://schemas.openxmlformats.org/officeDocument/2006/relationships" xmlns:p="http://schemas.openxmlformats.org/presentationml/2006/main">
  <p:tag name="HIGHLIGHTER" val="false"/>
</p:tagLst>
</file>

<file path=ppt/tags/tag2804.xml><?xml version="1.0" encoding="utf-8"?>
<p:tagLst xmlns:a="http://schemas.openxmlformats.org/drawingml/2006/main" xmlns:r="http://schemas.openxmlformats.org/officeDocument/2006/relationships" xmlns:p="http://schemas.openxmlformats.org/presentationml/2006/main">
  <p:tag name="HIGHLIGHTER" val="false"/>
</p:tagLst>
</file>

<file path=ppt/tags/tag2805.xml><?xml version="1.0" encoding="utf-8"?>
<p:tagLst xmlns:a="http://schemas.openxmlformats.org/drawingml/2006/main" xmlns:r="http://schemas.openxmlformats.org/officeDocument/2006/relationships" xmlns:p="http://schemas.openxmlformats.org/presentationml/2006/main">
  <p:tag name="HIGHLIGHTER" val="false"/>
</p:tagLst>
</file>

<file path=ppt/tags/tag2806.xml><?xml version="1.0" encoding="utf-8"?>
<p:tagLst xmlns:a="http://schemas.openxmlformats.org/drawingml/2006/main" xmlns:r="http://schemas.openxmlformats.org/officeDocument/2006/relationships" xmlns:p="http://schemas.openxmlformats.org/presentationml/2006/main">
  <p:tag name="HIGHLIGHTER" val="false"/>
</p:tagLst>
</file>

<file path=ppt/tags/tag2807.xml><?xml version="1.0" encoding="utf-8"?>
<p:tagLst xmlns:a="http://schemas.openxmlformats.org/drawingml/2006/main" xmlns:r="http://schemas.openxmlformats.org/officeDocument/2006/relationships" xmlns:p="http://schemas.openxmlformats.org/presentationml/2006/main">
  <p:tag name="HIGHLIGHTER" val="false"/>
</p:tagLst>
</file>

<file path=ppt/tags/tag2808.xml><?xml version="1.0" encoding="utf-8"?>
<p:tagLst xmlns:a="http://schemas.openxmlformats.org/drawingml/2006/main" xmlns:r="http://schemas.openxmlformats.org/officeDocument/2006/relationships" xmlns:p="http://schemas.openxmlformats.org/presentationml/2006/main">
  <p:tag name="HIGHLIGHTER" val="false"/>
</p:tagLst>
</file>

<file path=ppt/tags/tag2809.xml><?xml version="1.0" encoding="utf-8"?>
<p:tagLst xmlns:a="http://schemas.openxmlformats.org/drawingml/2006/main" xmlns:r="http://schemas.openxmlformats.org/officeDocument/2006/relationships" xmlns:p="http://schemas.openxmlformats.org/presentationml/2006/main">
  <p:tag name="HIGHLIGHTER" val="false"/>
</p:tagLst>
</file>

<file path=ppt/tags/tag281.xml><?xml version="1.0" encoding="utf-8"?>
<p:tagLst xmlns:a="http://schemas.openxmlformats.org/drawingml/2006/main" xmlns:r="http://schemas.openxmlformats.org/officeDocument/2006/relationships" xmlns:p="http://schemas.openxmlformats.org/presentationml/2006/main">
  <p:tag name="HIGHLIGHTER" val="false"/>
</p:tagLst>
</file>

<file path=ppt/tags/tag2810.xml><?xml version="1.0" encoding="utf-8"?>
<p:tagLst xmlns:a="http://schemas.openxmlformats.org/drawingml/2006/main" xmlns:r="http://schemas.openxmlformats.org/officeDocument/2006/relationships" xmlns:p="http://schemas.openxmlformats.org/presentationml/2006/main">
  <p:tag name="HIGHLIGHTER" val="false"/>
</p:tagLst>
</file>

<file path=ppt/tags/tag2811.xml><?xml version="1.0" encoding="utf-8"?>
<p:tagLst xmlns:a="http://schemas.openxmlformats.org/drawingml/2006/main" xmlns:r="http://schemas.openxmlformats.org/officeDocument/2006/relationships" xmlns:p="http://schemas.openxmlformats.org/presentationml/2006/main">
  <p:tag name="HIGHLIGHTER" val="false"/>
</p:tagLst>
</file>

<file path=ppt/tags/tag2812.xml><?xml version="1.0" encoding="utf-8"?>
<p:tagLst xmlns:a="http://schemas.openxmlformats.org/drawingml/2006/main" xmlns:r="http://schemas.openxmlformats.org/officeDocument/2006/relationships" xmlns:p="http://schemas.openxmlformats.org/presentationml/2006/main">
  <p:tag name="HIGHLIGHTER" val="false"/>
</p:tagLst>
</file>

<file path=ppt/tags/tag2813.xml><?xml version="1.0" encoding="utf-8"?>
<p:tagLst xmlns:a="http://schemas.openxmlformats.org/drawingml/2006/main" xmlns:r="http://schemas.openxmlformats.org/officeDocument/2006/relationships" xmlns:p="http://schemas.openxmlformats.org/presentationml/2006/main">
  <p:tag name="HIGHLIGHTER" val="false"/>
</p:tagLst>
</file>

<file path=ppt/tags/tag2814.xml><?xml version="1.0" encoding="utf-8"?>
<p:tagLst xmlns:a="http://schemas.openxmlformats.org/drawingml/2006/main" xmlns:r="http://schemas.openxmlformats.org/officeDocument/2006/relationships" xmlns:p="http://schemas.openxmlformats.org/presentationml/2006/main">
  <p:tag name="HIGHLIGHTER" val="false"/>
</p:tagLst>
</file>

<file path=ppt/tags/tag2815.xml><?xml version="1.0" encoding="utf-8"?>
<p:tagLst xmlns:a="http://schemas.openxmlformats.org/drawingml/2006/main" xmlns:r="http://schemas.openxmlformats.org/officeDocument/2006/relationships" xmlns:p="http://schemas.openxmlformats.org/presentationml/2006/main">
  <p:tag name="HIGHLIGHTER" val="false"/>
</p:tagLst>
</file>

<file path=ppt/tags/tag2816.xml><?xml version="1.0" encoding="utf-8"?>
<p:tagLst xmlns:a="http://schemas.openxmlformats.org/drawingml/2006/main" xmlns:r="http://schemas.openxmlformats.org/officeDocument/2006/relationships" xmlns:p="http://schemas.openxmlformats.org/presentationml/2006/main">
  <p:tag name="HIGHLIGHTER" val="false"/>
</p:tagLst>
</file>

<file path=ppt/tags/tag2817.xml><?xml version="1.0" encoding="utf-8"?>
<p:tagLst xmlns:a="http://schemas.openxmlformats.org/drawingml/2006/main" xmlns:r="http://schemas.openxmlformats.org/officeDocument/2006/relationships" xmlns:p="http://schemas.openxmlformats.org/presentationml/2006/main">
  <p:tag name="HIGHLIGHTER" val="false"/>
</p:tagLst>
</file>

<file path=ppt/tags/tag2818.xml><?xml version="1.0" encoding="utf-8"?>
<p:tagLst xmlns:a="http://schemas.openxmlformats.org/drawingml/2006/main" xmlns:r="http://schemas.openxmlformats.org/officeDocument/2006/relationships" xmlns:p="http://schemas.openxmlformats.org/presentationml/2006/main">
  <p:tag name="HIGHLIGHTER" val="false"/>
</p:tagLst>
</file>

<file path=ppt/tags/tag2819.xml><?xml version="1.0" encoding="utf-8"?>
<p:tagLst xmlns:a="http://schemas.openxmlformats.org/drawingml/2006/main" xmlns:r="http://schemas.openxmlformats.org/officeDocument/2006/relationships" xmlns:p="http://schemas.openxmlformats.org/presentationml/2006/main">
  <p:tag name="HIGHLIGHTER" val="false"/>
</p:tagLst>
</file>

<file path=ppt/tags/tag282.xml><?xml version="1.0" encoding="utf-8"?>
<p:tagLst xmlns:a="http://schemas.openxmlformats.org/drawingml/2006/main" xmlns:r="http://schemas.openxmlformats.org/officeDocument/2006/relationships" xmlns:p="http://schemas.openxmlformats.org/presentationml/2006/main">
  <p:tag name="HIGHLIGHTER" val="false"/>
</p:tagLst>
</file>

<file path=ppt/tags/tag2820.xml><?xml version="1.0" encoding="utf-8"?>
<p:tagLst xmlns:a="http://schemas.openxmlformats.org/drawingml/2006/main" xmlns:r="http://schemas.openxmlformats.org/officeDocument/2006/relationships" xmlns:p="http://schemas.openxmlformats.org/presentationml/2006/main">
  <p:tag name="HIGHLIGHTER" val="false"/>
</p:tagLst>
</file>

<file path=ppt/tags/tag2821.xml><?xml version="1.0" encoding="utf-8"?>
<p:tagLst xmlns:a="http://schemas.openxmlformats.org/drawingml/2006/main" xmlns:r="http://schemas.openxmlformats.org/officeDocument/2006/relationships" xmlns:p="http://schemas.openxmlformats.org/presentationml/2006/main">
  <p:tag name="HIGHLIGHTER" val="false"/>
</p:tagLst>
</file>

<file path=ppt/tags/tag2822.xml><?xml version="1.0" encoding="utf-8"?>
<p:tagLst xmlns:a="http://schemas.openxmlformats.org/drawingml/2006/main" xmlns:r="http://schemas.openxmlformats.org/officeDocument/2006/relationships" xmlns:p="http://schemas.openxmlformats.org/presentationml/2006/main">
  <p:tag name="HIGHLIGHTER" val="false"/>
</p:tagLst>
</file>

<file path=ppt/tags/tag2823.xml><?xml version="1.0" encoding="utf-8"?>
<p:tagLst xmlns:a="http://schemas.openxmlformats.org/drawingml/2006/main" xmlns:r="http://schemas.openxmlformats.org/officeDocument/2006/relationships" xmlns:p="http://schemas.openxmlformats.org/presentationml/2006/main">
  <p:tag name="HIGHLIGHTER" val="false"/>
</p:tagLst>
</file>

<file path=ppt/tags/tag2824.xml><?xml version="1.0" encoding="utf-8"?>
<p:tagLst xmlns:a="http://schemas.openxmlformats.org/drawingml/2006/main" xmlns:r="http://schemas.openxmlformats.org/officeDocument/2006/relationships" xmlns:p="http://schemas.openxmlformats.org/presentationml/2006/main">
  <p:tag name="HIGHLIGHTER" val="false"/>
</p:tagLst>
</file>

<file path=ppt/tags/tag2825.xml><?xml version="1.0" encoding="utf-8"?>
<p:tagLst xmlns:a="http://schemas.openxmlformats.org/drawingml/2006/main" xmlns:r="http://schemas.openxmlformats.org/officeDocument/2006/relationships" xmlns:p="http://schemas.openxmlformats.org/presentationml/2006/main">
  <p:tag name="HIGHLIGHTER" val="false"/>
</p:tagLst>
</file>

<file path=ppt/tags/tag2826.xml><?xml version="1.0" encoding="utf-8"?>
<p:tagLst xmlns:a="http://schemas.openxmlformats.org/drawingml/2006/main" xmlns:r="http://schemas.openxmlformats.org/officeDocument/2006/relationships" xmlns:p="http://schemas.openxmlformats.org/presentationml/2006/main">
  <p:tag name="HIGHLIGHTER" val="false"/>
</p:tagLst>
</file>

<file path=ppt/tags/tag2827.xml><?xml version="1.0" encoding="utf-8"?>
<p:tagLst xmlns:a="http://schemas.openxmlformats.org/drawingml/2006/main" xmlns:r="http://schemas.openxmlformats.org/officeDocument/2006/relationships" xmlns:p="http://schemas.openxmlformats.org/presentationml/2006/main">
  <p:tag name="HIGHLIGHTER" val="false"/>
</p:tagLst>
</file>

<file path=ppt/tags/tag2828.xml><?xml version="1.0" encoding="utf-8"?>
<p:tagLst xmlns:a="http://schemas.openxmlformats.org/drawingml/2006/main" xmlns:r="http://schemas.openxmlformats.org/officeDocument/2006/relationships" xmlns:p="http://schemas.openxmlformats.org/presentationml/2006/main">
  <p:tag name="HIGHLIGHTER" val="false"/>
</p:tagLst>
</file>

<file path=ppt/tags/tag2829.xml><?xml version="1.0" encoding="utf-8"?>
<p:tagLst xmlns:a="http://schemas.openxmlformats.org/drawingml/2006/main" xmlns:r="http://schemas.openxmlformats.org/officeDocument/2006/relationships" xmlns:p="http://schemas.openxmlformats.org/presentationml/2006/main">
  <p:tag name="HIGHLIGHTER" val="false"/>
</p:tagLst>
</file>

<file path=ppt/tags/tag283.xml><?xml version="1.0" encoding="utf-8"?>
<p:tagLst xmlns:a="http://schemas.openxmlformats.org/drawingml/2006/main" xmlns:r="http://schemas.openxmlformats.org/officeDocument/2006/relationships" xmlns:p="http://schemas.openxmlformats.org/presentationml/2006/main">
  <p:tag name="HIGHLIGHTER" val="false"/>
</p:tagLst>
</file>

<file path=ppt/tags/tag2830.xml><?xml version="1.0" encoding="utf-8"?>
<p:tagLst xmlns:a="http://schemas.openxmlformats.org/drawingml/2006/main" xmlns:r="http://schemas.openxmlformats.org/officeDocument/2006/relationships" xmlns:p="http://schemas.openxmlformats.org/presentationml/2006/main">
  <p:tag name="HIGHLIGHTER" val="false"/>
</p:tagLst>
</file>

<file path=ppt/tags/tag2831.xml><?xml version="1.0" encoding="utf-8"?>
<p:tagLst xmlns:a="http://schemas.openxmlformats.org/drawingml/2006/main" xmlns:r="http://schemas.openxmlformats.org/officeDocument/2006/relationships" xmlns:p="http://schemas.openxmlformats.org/presentationml/2006/main">
  <p:tag name="HIGHLIGHTER" val="false"/>
</p:tagLst>
</file>

<file path=ppt/tags/tag2832.xml><?xml version="1.0" encoding="utf-8"?>
<p:tagLst xmlns:a="http://schemas.openxmlformats.org/drawingml/2006/main" xmlns:r="http://schemas.openxmlformats.org/officeDocument/2006/relationships" xmlns:p="http://schemas.openxmlformats.org/presentationml/2006/main">
  <p:tag name="HIGHLIGHTER" val="false"/>
</p:tagLst>
</file>

<file path=ppt/tags/tag2833.xml><?xml version="1.0" encoding="utf-8"?>
<p:tagLst xmlns:a="http://schemas.openxmlformats.org/drawingml/2006/main" xmlns:r="http://schemas.openxmlformats.org/officeDocument/2006/relationships" xmlns:p="http://schemas.openxmlformats.org/presentationml/2006/main">
  <p:tag name="HIGHLIGHTER" val="false"/>
</p:tagLst>
</file>

<file path=ppt/tags/tag2834.xml><?xml version="1.0" encoding="utf-8"?>
<p:tagLst xmlns:a="http://schemas.openxmlformats.org/drawingml/2006/main" xmlns:r="http://schemas.openxmlformats.org/officeDocument/2006/relationships" xmlns:p="http://schemas.openxmlformats.org/presentationml/2006/main">
  <p:tag name="HIGHLIGHTER" val="false"/>
</p:tagLst>
</file>

<file path=ppt/tags/tag2835.xml><?xml version="1.0" encoding="utf-8"?>
<p:tagLst xmlns:a="http://schemas.openxmlformats.org/drawingml/2006/main" xmlns:r="http://schemas.openxmlformats.org/officeDocument/2006/relationships" xmlns:p="http://schemas.openxmlformats.org/presentationml/2006/main">
  <p:tag name="HIGHLIGHTER" val="false"/>
</p:tagLst>
</file>

<file path=ppt/tags/tag2836.xml><?xml version="1.0" encoding="utf-8"?>
<p:tagLst xmlns:a="http://schemas.openxmlformats.org/drawingml/2006/main" xmlns:r="http://schemas.openxmlformats.org/officeDocument/2006/relationships" xmlns:p="http://schemas.openxmlformats.org/presentationml/2006/main">
  <p:tag name="HIGHLIGHTER" val="false"/>
</p:tagLst>
</file>

<file path=ppt/tags/tag2837.xml><?xml version="1.0" encoding="utf-8"?>
<p:tagLst xmlns:a="http://schemas.openxmlformats.org/drawingml/2006/main" xmlns:r="http://schemas.openxmlformats.org/officeDocument/2006/relationships" xmlns:p="http://schemas.openxmlformats.org/presentationml/2006/main">
  <p:tag name="HIGHLIGHTER" val="false"/>
</p:tagLst>
</file>

<file path=ppt/tags/tag2838.xml><?xml version="1.0" encoding="utf-8"?>
<p:tagLst xmlns:a="http://schemas.openxmlformats.org/drawingml/2006/main" xmlns:r="http://schemas.openxmlformats.org/officeDocument/2006/relationships" xmlns:p="http://schemas.openxmlformats.org/presentationml/2006/main">
  <p:tag name="HIGHLIGHTER" val="false"/>
</p:tagLst>
</file>

<file path=ppt/tags/tag2839.xml><?xml version="1.0" encoding="utf-8"?>
<p:tagLst xmlns:a="http://schemas.openxmlformats.org/drawingml/2006/main" xmlns:r="http://schemas.openxmlformats.org/officeDocument/2006/relationships" xmlns:p="http://schemas.openxmlformats.org/presentationml/2006/main">
  <p:tag name="HIGHLIGHTER" val="false"/>
</p:tagLst>
</file>

<file path=ppt/tags/tag284.xml><?xml version="1.0" encoding="utf-8"?>
<p:tagLst xmlns:a="http://schemas.openxmlformats.org/drawingml/2006/main" xmlns:r="http://schemas.openxmlformats.org/officeDocument/2006/relationships" xmlns:p="http://schemas.openxmlformats.org/presentationml/2006/main">
  <p:tag name="HIGHLIGHTER" val="false"/>
</p:tagLst>
</file>

<file path=ppt/tags/tag2840.xml><?xml version="1.0" encoding="utf-8"?>
<p:tagLst xmlns:a="http://schemas.openxmlformats.org/drawingml/2006/main" xmlns:r="http://schemas.openxmlformats.org/officeDocument/2006/relationships" xmlns:p="http://schemas.openxmlformats.org/presentationml/2006/main">
  <p:tag name="HIGHLIGHTER" val="false"/>
</p:tagLst>
</file>

<file path=ppt/tags/tag2841.xml><?xml version="1.0" encoding="utf-8"?>
<p:tagLst xmlns:a="http://schemas.openxmlformats.org/drawingml/2006/main" xmlns:r="http://schemas.openxmlformats.org/officeDocument/2006/relationships" xmlns:p="http://schemas.openxmlformats.org/presentationml/2006/main">
  <p:tag name="HIGHLIGHTER" val="false"/>
</p:tagLst>
</file>

<file path=ppt/tags/tag2842.xml><?xml version="1.0" encoding="utf-8"?>
<p:tagLst xmlns:a="http://schemas.openxmlformats.org/drawingml/2006/main" xmlns:r="http://schemas.openxmlformats.org/officeDocument/2006/relationships" xmlns:p="http://schemas.openxmlformats.org/presentationml/2006/main">
  <p:tag name="HIGHLIGHTER" val="false"/>
</p:tagLst>
</file>

<file path=ppt/tags/tag2843.xml><?xml version="1.0" encoding="utf-8"?>
<p:tagLst xmlns:a="http://schemas.openxmlformats.org/drawingml/2006/main" xmlns:r="http://schemas.openxmlformats.org/officeDocument/2006/relationships" xmlns:p="http://schemas.openxmlformats.org/presentationml/2006/main">
  <p:tag name="HIGHLIGHTER" val="false"/>
</p:tagLst>
</file>

<file path=ppt/tags/tag2844.xml><?xml version="1.0" encoding="utf-8"?>
<p:tagLst xmlns:a="http://schemas.openxmlformats.org/drawingml/2006/main" xmlns:r="http://schemas.openxmlformats.org/officeDocument/2006/relationships" xmlns:p="http://schemas.openxmlformats.org/presentationml/2006/main">
  <p:tag name="HIGHLIGHTER" val="false"/>
</p:tagLst>
</file>

<file path=ppt/tags/tag2845.xml><?xml version="1.0" encoding="utf-8"?>
<p:tagLst xmlns:a="http://schemas.openxmlformats.org/drawingml/2006/main" xmlns:r="http://schemas.openxmlformats.org/officeDocument/2006/relationships" xmlns:p="http://schemas.openxmlformats.org/presentationml/2006/main">
  <p:tag name="HIGHLIGHTER" val="false"/>
</p:tagLst>
</file>

<file path=ppt/tags/tag2846.xml><?xml version="1.0" encoding="utf-8"?>
<p:tagLst xmlns:a="http://schemas.openxmlformats.org/drawingml/2006/main" xmlns:r="http://schemas.openxmlformats.org/officeDocument/2006/relationships" xmlns:p="http://schemas.openxmlformats.org/presentationml/2006/main">
  <p:tag name="HIGHLIGHTER" val="false"/>
</p:tagLst>
</file>

<file path=ppt/tags/tag2847.xml><?xml version="1.0" encoding="utf-8"?>
<p:tagLst xmlns:a="http://schemas.openxmlformats.org/drawingml/2006/main" xmlns:r="http://schemas.openxmlformats.org/officeDocument/2006/relationships" xmlns:p="http://schemas.openxmlformats.org/presentationml/2006/main">
  <p:tag name="HIGHLIGHTER" val="false"/>
</p:tagLst>
</file>

<file path=ppt/tags/tag2848.xml><?xml version="1.0" encoding="utf-8"?>
<p:tagLst xmlns:a="http://schemas.openxmlformats.org/drawingml/2006/main" xmlns:r="http://schemas.openxmlformats.org/officeDocument/2006/relationships" xmlns:p="http://schemas.openxmlformats.org/presentationml/2006/main">
  <p:tag name="HIGHLIGHTER" val="false"/>
</p:tagLst>
</file>

<file path=ppt/tags/tag2849.xml><?xml version="1.0" encoding="utf-8"?>
<p:tagLst xmlns:a="http://schemas.openxmlformats.org/drawingml/2006/main" xmlns:r="http://schemas.openxmlformats.org/officeDocument/2006/relationships" xmlns:p="http://schemas.openxmlformats.org/presentationml/2006/main">
  <p:tag name="HIGHLIGHTER" val="false"/>
</p:tagLst>
</file>

<file path=ppt/tags/tag285.xml><?xml version="1.0" encoding="utf-8"?>
<p:tagLst xmlns:a="http://schemas.openxmlformats.org/drawingml/2006/main" xmlns:r="http://schemas.openxmlformats.org/officeDocument/2006/relationships" xmlns:p="http://schemas.openxmlformats.org/presentationml/2006/main">
  <p:tag name="HIGHLIGHTER" val="false"/>
</p:tagLst>
</file>

<file path=ppt/tags/tag2850.xml><?xml version="1.0" encoding="utf-8"?>
<p:tagLst xmlns:a="http://schemas.openxmlformats.org/drawingml/2006/main" xmlns:r="http://schemas.openxmlformats.org/officeDocument/2006/relationships" xmlns:p="http://schemas.openxmlformats.org/presentationml/2006/main">
  <p:tag name="HIGHLIGHTER" val="false"/>
</p:tagLst>
</file>

<file path=ppt/tags/tag2851.xml><?xml version="1.0" encoding="utf-8"?>
<p:tagLst xmlns:a="http://schemas.openxmlformats.org/drawingml/2006/main" xmlns:r="http://schemas.openxmlformats.org/officeDocument/2006/relationships" xmlns:p="http://schemas.openxmlformats.org/presentationml/2006/main">
  <p:tag name="HIGHLIGHTER" val="false"/>
</p:tagLst>
</file>

<file path=ppt/tags/tag2852.xml><?xml version="1.0" encoding="utf-8"?>
<p:tagLst xmlns:a="http://schemas.openxmlformats.org/drawingml/2006/main" xmlns:r="http://schemas.openxmlformats.org/officeDocument/2006/relationships" xmlns:p="http://schemas.openxmlformats.org/presentationml/2006/main">
  <p:tag name="HIGHLIGHTER" val="false"/>
</p:tagLst>
</file>

<file path=ppt/tags/tag2853.xml><?xml version="1.0" encoding="utf-8"?>
<p:tagLst xmlns:a="http://schemas.openxmlformats.org/drawingml/2006/main" xmlns:r="http://schemas.openxmlformats.org/officeDocument/2006/relationships" xmlns:p="http://schemas.openxmlformats.org/presentationml/2006/main">
  <p:tag name="HIGHLIGHTER" val="false"/>
</p:tagLst>
</file>

<file path=ppt/tags/tag2854.xml><?xml version="1.0" encoding="utf-8"?>
<p:tagLst xmlns:a="http://schemas.openxmlformats.org/drawingml/2006/main" xmlns:r="http://schemas.openxmlformats.org/officeDocument/2006/relationships" xmlns:p="http://schemas.openxmlformats.org/presentationml/2006/main">
  <p:tag name="HIGHLIGHTER" val="false"/>
</p:tagLst>
</file>

<file path=ppt/tags/tag2855.xml><?xml version="1.0" encoding="utf-8"?>
<p:tagLst xmlns:a="http://schemas.openxmlformats.org/drawingml/2006/main" xmlns:r="http://schemas.openxmlformats.org/officeDocument/2006/relationships" xmlns:p="http://schemas.openxmlformats.org/presentationml/2006/main">
  <p:tag name="HIGHLIGHTER" val="false"/>
</p:tagLst>
</file>

<file path=ppt/tags/tag2856.xml><?xml version="1.0" encoding="utf-8"?>
<p:tagLst xmlns:a="http://schemas.openxmlformats.org/drawingml/2006/main" xmlns:r="http://schemas.openxmlformats.org/officeDocument/2006/relationships" xmlns:p="http://schemas.openxmlformats.org/presentationml/2006/main">
  <p:tag name="HIGHLIGHTER" val="false"/>
</p:tagLst>
</file>

<file path=ppt/tags/tag2857.xml><?xml version="1.0" encoding="utf-8"?>
<p:tagLst xmlns:a="http://schemas.openxmlformats.org/drawingml/2006/main" xmlns:r="http://schemas.openxmlformats.org/officeDocument/2006/relationships" xmlns:p="http://schemas.openxmlformats.org/presentationml/2006/main">
  <p:tag name="HIGHLIGHTER" val="false"/>
</p:tagLst>
</file>

<file path=ppt/tags/tag2858.xml><?xml version="1.0" encoding="utf-8"?>
<p:tagLst xmlns:a="http://schemas.openxmlformats.org/drawingml/2006/main" xmlns:r="http://schemas.openxmlformats.org/officeDocument/2006/relationships" xmlns:p="http://schemas.openxmlformats.org/presentationml/2006/main">
  <p:tag name="HIGHLIGHTER" val="false"/>
</p:tagLst>
</file>

<file path=ppt/tags/tag2859.xml><?xml version="1.0" encoding="utf-8"?>
<p:tagLst xmlns:a="http://schemas.openxmlformats.org/drawingml/2006/main" xmlns:r="http://schemas.openxmlformats.org/officeDocument/2006/relationships" xmlns:p="http://schemas.openxmlformats.org/presentationml/2006/main">
  <p:tag name="HIGHLIGHTER" val="false"/>
</p:tagLst>
</file>

<file path=ppt/tags/tag286.xml><?xml version="1.0" encoding="utf-8"?>
<p:tagLst xmlns:a="http://schemas.openxmlformats.org/drawingml/2006/main" xmlns:r="http://schemas.openxmlformats.org/officeDocument/2006/relationships" xmlns:p="http://schemas.openxmlformats.org/presentationml/2006/main">
  <p:tag name="HIGHLIGHTER" val="false"/>
</p:tagLst>
</file>

<file path=ppt/tags/tag2860.xml><?xml version="1.0" encoding="utf-8"?>
<p:tagLst xmlns:a="http://schemas.openxmlformats.org/drawingml/2006/main" xmlns:r="http://schemas.openxmlformats.org/officeDocument/2006/relationships" xmlns:p="http://schemas.openxmlformats.org/presentationml/2006/main">
  <p:tag name="HIGHLIGHTER" val="false"/>
</p:tagLst>
</file>

<file path=ppt/tags/tag2861.xml><?xml version="1.0" encoding="utf-8"?>
<p:tagLst xmlns:a="http://schemas.openxmlformats.org/drawingml/2006/main" xmlns:r="http://schemas.openxmlformats.org/officeDocument/2006/relationships" xmlns:p="http://schemas.openxmlformats.org/presentationml/2006/main">
  <p:tag name="HIGHLIGHTER" val="false"/>
</p:tagLst>
</file>

<file path=ppt/tags/tag2862.xml><?xml version="1.0" encoding="utf-8"?>
<p:tagLst xmlns:a="http://schemas.openxmlformats.org/drawingml/2006/main" xmlns:r="http://schemas.openxmlformats.org/officeDocument/2006/relationships" xmlns:p="http://schemas.openxmlformats.org/presentationml/2006/main">
  <p:tag name="HIGHLIGHTER" val="false"/>
</p:tagLst>
</file>

<file path=ppt/tags/tag2863.xml><?xml version="1.0" encoding="utf-8"?>
<p:tagLst xmlns:a="http://schemas.openxmlformats.org/drawingml/2006/main" xmlns:r="http://schemas.openxmlformats.org/officeDocument/2006/relationships" xmlns:p="http://schemas.openxmlformats.org/presentationml/2006/main">
  <p:tag name="HIGHLIGHTER" val="false"/>
</p:tagLst>
</file>

<file path=ppt/tags/tag2864.xml><?xml version="1.0" encoding="utf-8"?>
<p:tagLst xmlns:a="http://schemas.openxmlformats.org/drawingml/2006/main" xmlns:r="http://schemas.openxmlformats.org/officeDocument/2006/relationships" xmlns:p="http://schemas.openxmlformats.org/presentationml/2006/main">
  <p:tag name="HIGHLIGHTER" val="false"/>
</p:tagLst>
</file>

<file path=ppt/tags/tag2865.xml><?xml version="1.0" encoding="utf-8"?>
<p:tagLst xmlns:a="http://schemas.openxmlformats.org/drawingml/2006/main" xmlns:r="http://schemas.openxmlformats.org/officeDocument/2006/relationships" xmlns:p="http://schemas.openxmlformats.org/presentationml/2006/main">
  <p:tag name="HIGHLIGHTER" val="false"/>
</p:tagLst>
</file>

<file path=ppt/tags/tag2866.xml><?xml version="1.0" encoding="utf-8"?>
<p:tagLst xmlns:a="http://schemas.openxmlformats.org/drawingml/2006/main" xmlns:r="http://schemas.openxmlformats.org/officeDocument/2006/relationships" xmlns:p="http://schemas.openxmlformats.org/presentationml/2006/main">
  <p:tag name="HIGHLIGHTER" val="false"/>
</p:tagLst>
</file>

<file path=ppt/tags/tag2867.xml><?xml version="1.0" encoding="utf-8"?>
<p:tagLst xmlns:a="http://schemas.openxmlformats.org/drawingml/2006/main" xmlns:r="http://schemas.openxmlformats.org/officeDocument/2006/relationships" xmlns:p="http://schemas.openxmlformats.org/presentationml/2006/main">
  <p:tag name="HIGHLIGHTER" val="false"/>
</p:tagLst>
</file>

<file path=ppt/tags/tag2868.xml><?xml version="1.0" encoding="utf-8"?>
<p:tagLst xmlns:a="http://schemas.openxmlformats.org/drawingml/2006/main" xmlns:r="http://schemas.openxmlformats.org/officeDocument/2006/relationships" xmlns:p="http://schemas.openxmlformats.org/presentationml/2006/main">
  <p:tag name="HIGHLIGHTER" val="false"/>
</p:tagLst>
</file>

<file path=ppt/tags/tag2869.xml><?xml version="1.0" encoding="utf-8"?>
<p:tagLst xmlns:a="http://schemas.openxmlformats.org/drawingml/2006/main" xmlns:r="http://schemas.openxmlformats.org/officeDocument/2006/relationships" xmlns:p="http://schemas.openxmlformats.org/presentationml/2006/main">
  <p:tag name="HIGHLIGHTER" val="false"/>
</p:tagLst>
</file>

<file path=ppt/tags/tag287.xml><?xml version="1.0" encoding="utf-8"?>
<p:tagLst xmlns:a="http://schemas.openxmlformats.org/drawingml/2006/main" xmlns:r="http://schemas.openxmlformats.org/officeDocument/2006/relationships" xmlns:p="http://schemas.openxmlformats.org/presentationml/2006/main">
  <p:tag name="HIGHLIGHTER" val="false"/>
</p:tagLst>
</file>

<file path=ppt/tags/tag2870.xml><?xml version="1.0" encoding="utf-8"?>
<p:tagLst xmlns:a="http://schemas.openxmlformats.org/drawingml/2006/main" xmlns:r="http://schemas.openxmlformats.org/officeDocument/2006/relationships" xmlns:p="http://schemas.openxmlformats.org/presentationml/2006/main">
  <p:tag name="HIGHLIGHTER" val="false"/>
</p:tagLst>
</file>

<file path=ppt/tags/tag2871.xml><?xml version="1.0" encoding="utf-8"?>
<p:tagLst xmlns:a="http://schemas.openxmlformats.org/drawingml/2006/main" xmlns:r="http://schemas.openxmlformats.org/officeDocument/2006/relationships" xmlns:p="http://schemas.openxmlformats.org/presentationml/2006/main">
  <p:tag name="HIGHLIGHTER" val="false"/>
</p:tagLst>
</file>

<file path=ppt/tags/tag2872.xml><?xml version="1.0" encoding="utf-8"?>
<p:tagLst xmlns:a="http://schemas.openxmlformats.org/drawingml/2006/main" xmlns:r="http://schemas.openxmlformats.org/officeDocument/2006/relationships" xmlns:p="http://schemas.openxmlformats.org/presentationml/2006/main">
  <p:tag name="HIGHLIGHTER" val="false"/>
</p:tagLst>
</file>

<file path=ppt/tags/tag2873.xml><?xml version="1.0" encoding="utf-8"?>
<p:tagLst xmlns:a="http://schemas.openxmlformats.org/drawingml/2006/main" xmlns:r="http://schemas.openxmlformats.org/officeDocument/2006/relationships" xmlns:p="http://schemas.openxmlformats.org/presentationml/2006/main">
  <p:tag name="HIGHLIGHTER" val="false"/>
</p:tagLst>
</file>

<file path=ppt/tags/tag2874.xml><?xml version="1.0" encoding="utf-8"?>
<p:tagLst xmlns:a="http://schemas.openxmlformats.org/drawingml/2006/main" xmlns:r="http://schemas.openxmlformats.org/officeDocument/2006/relationships" xmlns:p="http://schemas.openxmlformats.org/presentationml/2006/main">
  <p:tag name="HIGHLIGHTER" val="false"/>
</p:tagLst>
</file>

<file path=ppt/tags/tag2875.xml><?xml version="1.0" encoding="utf-8"?>
<p:tagLst xmlns:a="http://schemas.openxmlformats.org/drawingml/2006/main" xmlns:r="http://schemas.openxmlformats.org/officeDocument/2006/relationships" xmlns:p="http://schemas.openxmlformats.org/presentationml/2006/main">
  <p:tag name="HIGHLIGHTER" val="false"/>
</p:tagLst>
</file>

<file path=ppt/tags/tag2876.xml><?xml version="1.0" encoding="utf-8"?>
<p:tagLst xmlns:a="http://schemas.openxmlformats.org/drawingml/2006/main" xmlns:r="http://schemas.openxmlformats.org/officeDocument/2006/relationships" xmlns:p="http://schemas.openxmlformats.org/presentationml/2006/main">
  <p:tag name="HIGHLIGHTER" val="false"/>
</p:tagLst>
</file>

<file path=ppt/tags/tag2877.xml><?xml version="1.0" encoding="utf-8"?>
<p:tagLst xmlns:a="http://schemas.openxmlformats.org/drawingml/2006/main" xmlns:r="http://schemas.openxmlformats.org/officeDocument/2006/relationships" xmlns:p="http://schemas.openxmlformats.org/presentationml/2006/main">
  <p:tag name="HIGHLIGHTER" val="false"/>
</p:tagLst>
</file>

<file path=ppt/tags/tag2878.xml><?xml version="1.0" encoding="utf-8"?>
<p:tagLst xmlns:a="http://schemas.openxmlformats.org/drawingml/2006/main" xmlns:r="http://schemas.openxmlformats.org/officeDocument/2006/relationships" xmlns:p="http://schemas.openxmlformats.org/presentationml/2006/main">
  <p:tag name="HIGHLIGHTER" val="false"/>
</p:tagLst>
</file>

<file path=ppt/tags/tag2879.xml><?xml version="1.0" encoding="utf-8"?>
<p:tagLst xmlns:a="http://schemas.openxmlformats.org/drawingml/2006/main" xmlns:r="http://schemas.openxmlformats.org/officeDocument/2006/relationships" xmlns:p="http://schemas.openxmlformats.org/presentationml/2006/main">
  <p:tag name="HIGHLIGHTER" val="false"/>
</p:tagLst>
</file>

<file path=ppt/tags/tag288.xml><?xml version="1.0" encoding="utf-8"?>
<p:tagLst xmlns:a="http://schemas.openxmlformats.org/drawingml/2006/main" xmlns:r="http://schemas.openxmlformats.org/officeDocument/2006/relationships" xmlns:p="http://schemas.openxmlformats.org/presentationml/2006/main">
  <p:tag name="HIGHLIGHTER" val="false"/>
</p:tagLst>
</file>

<file path=ppt/tags/tag2880.xml><?xml version="1.0" encoding="utf-8"?>
<p:tagLst xmlns:a="http://schemas.openxmlformats.org/drawingml/2006/main" xmlns:r="http://schemas.openxmlformats.org/officeDocument/2006/relationships" xmlns:p="http://schemas.openxmlformats.org/presentationml/2006/main">
  <p:tag name="HIGHLIGHTER" val="false"/>
</p:tagLst>
</file>

<file path=ppt/tags/tag2881.xml><?xml version="1.0" encoding="utf-8"?>
<p:tagLst xmlns:a="http://schemas.openxmlformats.org/drawingml/2006/main" xmlns:r="http://schemas.openxmlformats.org/officeDocument/2006/relationships" xmlns:p="http://schemas.openxmlformats.org/presentationml/2006/main">
  <p:tag name="HIGHLIGHTER" val="false"/>
</p:tagLst>
</file>

<file path=ppt/tags/tag2882.xml><?xml version="1.0" encoding="utf-8"?>
<p:tagLst xmlns:a="http://schemas.openxmlformats.org/drawingml/2006/main" xmlns:r="http://schemas.openxmlformats.org/officeDocument/2006/relationships" xmlns:p="http://schemas.openxmlformats.org/presentationml/2006/main">
  <p:tag name="HIGHLIGHTER" val="false"/>
</p:tagLst>
</file>

<file path=ppt/tags/tag2883.xml><?xml version="1.0" encoding="utf-8"?>
<p:tagLst xmlns:a="http://schemas.openxmlformats.org/drawingml/2006/main" xmlns:r="http://schemas.openxmlformats.org/officeDocument/2006/relationships" xmlns:p="http://schemas.openxmlformats.org/presentationml/2006/main">
  <p:tag name="HIGHLIGHTER" val="false"/>
</p:tagLst>
</file>

<file path=ppt/tags/tag2884.xml><?xml version="1.0" encoding="utf-8"?>
<p:tagLst xmlns:a="http://schemas.openxmlformats.org/drawingml/2006/main" xmlns:r="http://schemas.openxmlformats.org/officeDocument/2006/relationships" xmlns:p="http://schemas.openxmlformats.org/presentationml/2006/main">
  <p:tag name="HIGHLIGHTER" val="false"/>
</p:tagLst>
</file>

<file path=ppt/tags/tag2885.xml><?xml version="1.0" encoding="utf-8"?>
<p:tagLst xmlns:a="http://schemas.openxmlformats.org/drawingml/2006/main" xmlns:r="http://schemas.openxmlformats.org/officeDocument/2006/relationships" xmlns:p="http://schemas.openxmlformats.org/presentationml/2006/main">
  <p:tag name="HIGHLIGHTER" val="false"/>
</p:tagLst>
</file>

<file path=ppt/tags/tag2886.xml><?xml version="1.0" encoding="utf-8"?>
<p:tagLst xmlns:a="http://schemas.openxmlformats.org/drawingml/2006/main" xmlns:r="http://schemas.openxmlformats.org/officeDocument/2006/relationships" xmlns:p="http://schemas.openxmlformats.org/presentationml/2006/main">
  <p:tag name="HIGHLIGHTER" val="false"/>
</p:tagLst>
</file>

<file path=ppt/tags/tag2887.xml><?xml version="1.0" encoding="utf-8"?>
<p:tagLst xmlns:a="http://schemas.openxmlformats.org/drawingml/2006/main" xmlns:r="http://schemas.openxmlformats.org/officeDocument/2006/relationships" xmlns:p="http://schemas.openxmlformats.org/presentationml/2006/main">
  <p:tag name="HIGHLIGHTER" val="false"/>
</p:tagLst>
</file>

<file path=ppt/tags/tag2888.xml><?xml version="1.0" encoding="utf-8"?>
<p:tagLst xmlns:a="http://schemas.openxmlformats.org/drawingml/2006/main" xmlns:r="http://schemas.openxmlformats.org/officeDocument/2006/relationships" xmlns:p="http://schemas.openxmlformats.org/presentationml/2006/main">
  <p:tag name="HIGHLIGHTER" val="false"/>
</p:tagLst>
</file>

<file path=ppt/tags/tag2889.xml><?xml version="1.0" encoding="utf-8"?>
<p:tagLst xmlns:a="http://schemas.openxmlformats.org/drawingml/2006/main" xmlns:r="http://schemas.openxmlformats.org/officeDocument/2006/relationships" xmlns:p="http://schemas.openxmlformats.org/presentationml/2006/main">
  <p:tag name="HIGHLIGHTER" val="false"/>
</p:tagLst>
</file>

<file path=ppt/tags/tag289.xml><?xml version="1.0" encoding="utf-8"?>
<p:tagLst xmlns:a="http://schemas.openxmlformats.org/drawingml/2006/main" xmlns:r="http://schemas.openxmlformats.org/officeDocument/2006/relationships" xmlns:p="http://schemas.openxmlformats.org/presentationml/2006/main">
  <p:tag name="HIGHLIGHTER" val="false"/>
</p:tagLst>
</file>

<file path=ppt/tags/tag2890.xml><?xml version="1.0" encoding="utf-8"?>
<p:tagLst xmlns:a="http://schemas.openxmlformats.org/drawingml/2006/main" xmlns:r="http://schemas.openxmlformats.org/officeDocument/2006/relationships" xmlns:p="http://schemas.openxmlformats.org/presentationml/2006/main">
  <p:tag name="HIGHLIGHTER" val="false"/>
</p:tagLst>
</file>

<file path=ppt/tags/tag2891.xml><?xml version="1.0" encoding="utf-8"?>
<p:tagLst xmlns:a="http://schemas.openxmlformats.org/drawingml/2006/main" xmlns:r="http://schemas.openxmlformats.org/officeDocument/2006/relationships" xmlns:p="http://schemas.openxmlformats.org/presentationml/2006/main">
  <p:tag name="HIGHLIGHTER" val="false"/>
</p:tagLst>
</file>

<file path=ppt/tags/tag2892.xml><?xml version="1.0" encoding="utf-8"?>
<p:tagLst xmlns:a="http://schemas.openxmlformats.org/drawingml/2006/main" xmlns:r="http://schemas.openxmlformats.org/officeDocument/2006/relationships" xmlns:p="http://schemas.openxmlformats.org/presentationml/2006/main">
  <p:tag name="HIGHLIGHTER" val="false"/>
</p:tagLst>
</file>

<file path=ppt/tags/tag2893.xml><?xml version="1.0" encoding="utf-8"?>
<p:tagLst xmlns:a="http://schemas.openxmlformats.org/drawingml/2006/main" xmlns:r="http://schemas.openxmlformats.org/officeDocument/2006/relationships" xmlns:p="http://schemas.openxmlformats.org/presentationml/2006/main">
  <p:tag name="HIGHLIGHTER" val="false"/>
</p:tagLst>
</file>

<file path=ppt/tags/tag2894.xml><?xml version="1.0" encoding="utf-8"?>
<p:tagLst xmlns:a="http://schemas.openxmlformats.org/drawingml/2006/main" xmlns:r="http://schemas.openxmlformats.org/officeDocument/2006/relationships" xmlns:p="http://schemas.openxmlformats.org/presentationml/2006/main">
  <p:tag name="HIGHLIGHTER" val="false"/>
</p:tagLst>
</file>

<file path=ppt/tags/tag2895.xml><?xml version="1.0" encoding="utf-8"?>
<p:tagLst xmlns:a="http://schemas.openxmlformats.org/drawingml/2006/main" xmlns:r="http://schemas.openxmlformats.org/officeDocument/2006/relationships" xmlns:p="http://schemas.openxmlformats.org/presentationml/2006/main">
  <p:tag name="HIGHLIGHTER" val="false"/>
</p:tagLst>
</file>

<file path=ppt/tags/tag2896.xml><?xml version="1.0" encoding="utf-8"?>
<p:tagLst xmlns:a="http://schemas.openxmlformats.org/drawingml/2006/main" xmlns:r="http://schemas.openxmlformats.org/officeDocument/2006/relationships" xmlns:p="http://schemas.openxmlformats.org/presentationml/2006/main">
  <p:tag name="HIGHLIGHTER" val="false"/>
</p:tagLst>
</file>

<file path=ppt/tags/tag2897.xml><?xml version="1.0" encoding="utf-8"?>
<p:tagLst xmlns:a="http://schemas.openxmlformats.org/drawingml/2006/main" xmlns:r="http://schemas.openxmlformats.org/officeDocument/2006/relationships" xmlns:p="http://schemas.openxmlformats.org/presentationml/2006/main">
  <p:tag name="HIGHLIGHTER" val="false"/>
</p:tagLst>
</file>

<file path=ppt/tags/tag2898.xml><?xml version="1.0" encoding="utf-8"?>
<p:tagLst xmlns:a="http://schemas.openxmlformats.org/drawingml/2006/main" xmlns:r="http://schemas.openxmlformats.org/officeDocument/2006/relationships" xmlns:p="http://schemas.openxmlformats.org/presentationml/2006/main">
  <p:tag name="HIGHLIGHTER" val="false"/>
</p:tagLst>
</file>

<file path=ppt/tags/tag2899.xml><?xml version="1.0" encoding="utf-8"?>
<p:tagLst xmlns:a="http://schemas.openxmlformats.org/drawingml/2006/main" xmlns:r="http://schemas.openxmlformats.org/officeDocument/2006/relationships" xmlns:p="http://schemas.openxmlformats.org/presentationml/2006/main">
  <p:tag name="HIGHLIGHTER" val="false"/>
</p:tagLst>
</file>

<file path=ppt/tags/tag29.xml><?xml version="1.0" encoding="utf-8"?>
<p:tagLst xmlns:a="http://schemas.openxmlformats.org/drawingml/2006/main" xmlns:r="http://schemas.openxmlformats.org/officeDocument/2006/relationships" xmlns:p="http://schemas.openxmlformats.org/presentationml/2006/main">
  <p:tag name="HIGHLIGHTER" val="false"/>
</p:tagLst>
</file>

<file path=ppt/tags/tag290.xml><?xml version="1.0" encoding="utf-8"?>
<p:tagLst xmlns:a="http://schemas.openxmlformats.org/drawingml/2006/main" xmlns:r="http://schemas.openxmlformats.org/officeDocument/2006/relationships" xmlns:p="http://schemas.openxmlformats.org/presentationml/2006/main">
  <p:tag name="HIGHLIGHTER" val="false"/>
</p:tagLst>
</file>

<file path=ppt/tags/tag2900.xml><?xml version="1.0" encoding="utf-8"?>
<p:tagLst xmlns:a="http://schemas.openxmlformats.org/drawingml/2006/main" xmlns:r="http://schemas.openxmlformats.org/officeDocument/2006/relationships" xmlns:p="http://schemas.openxmlformats.org/presentationml/2006/main">
  <p:tag name="HIGHLIGHTER" val="false"/>
</p:tagLst>
</file>

<file path=ppt/tags/tag2901.xml><?xml version="1.0" encoding="utf-8"?>
<p:tagLst xmlns:a="http://schemas.openxmlformats.org/drawingml/2006/main" xmlns:r="http://schemas.openxmlformats.org/officeDocument/2006/relationships" xmlns:p="http://schemas.openxmlformats.org/presentationml/2006/main">
  <p:tag name="HIGHLIGHTER" val="false"/>
</p:tagLst>
</file>

<file path=ppt/tags/tag2902.xml><?xml version="1.0" encoding="utf-8"?>
<p:tagLst xmlns:a="http://schemas.openxmlformats.org/drawingml/2006/main" xmlns:r="http://schemas.openxmlformats.org/officeDocument/2006/relationships" xmlns:p="http://schemas.openxmlformats.org/presentationml/2006/main">
  <p:tag name="HIGHLIGHTER" val="false"/>
</p:tagLst>
</file>

<file path=ppt/tags/tag2903.xml><?xml version="1.0" encoding="utf-8"?>
<p:tagLst xmlns:a="http://schemas.openxmlformats.org/drawingml/2006/main" xmlns:r="http://schemas.openxmlformats.org/officeDocument/2006/relationships" xmlns:p="http://schemas.openxmlformats.org/presentationml/2006/main">
  <p:tag name="HIGHLIGHTER" val="false"/>
</p:tagLst>
</file>

<file path=ppt/tags/tag2904.xml><?xml version="1.0" encoding="utf-8"?>
<p:tagLst xmlns:a="http://schemas.openxmlformats.org/drawingml/2006/main" xmlns:r="http://schemas.openxmlformats.org/officeDocument/2006/relationships" xmlns:p="http://schemas.openxmlformats.org/presentationml/2006/main">
  <p:tag name="HIGHLIGHTER" val="false"/>
</p:tagLst>
</file>

<file path=ppt/tags/tag2905.xml><?xml version="1.0" encoding="utf-8"?>
<p:tagLst xmlns:a="http://schemas.openxmlformats.org/drawingml/2006/main" xmlns:r="http://schemas.openxmlformats.org/officeDocument/2006/relationships" xmlns:p="http://schemas.openxmlformats.org/presentationml/2006/main">
  <p:tag name="HIGHLIGHTER" val="false"/>
</p:tagLst>
</file>

<file path=ppt/tags/tag2906.xml><?xml version="1.0" encoding="utf-8"?>
<p:tagLst xmlns:a="http://schemas.openxmlformats.org/drawingml/2006/main" xmlns:r="http://schemas.openxmlformats.org/officeDocument/2006/relationships" xmlns:p="http://schemas.openxmlformats.org/presentationml/2006/main">
  <p:tag name="HIGHLIGHTER" val="false"/>
</p:tagLst>
</file>

<file path=ppt/tags/tag2907.xml><?xml version="1.0" encoding="utf-8"?>
<p:tagLst xmlns:a="http://schemas.openxmlformats.org/drawingml/2006/main" xmlns:r="http://schemas.openxmlformats.org/officeDocument/2006/relationships" xmlns:p="http://schemas.openxmlformats.org/presentationml/2006/main">
  <p:tag name="HIGHLIGHTER" val="false"/>
</p:tagLst>
</file>

<file path=ppt/tags/tag2908.xml><?xml version="1.0" encoding="utf-8"?>
<p:tagLst xmlns:a="http://schemas.openxmlformats.org/drawingml/2006/main" xmlns:r="http://schemas.openxmlformats.org/officeDocument/2006/relationships" xmlns:p="http://schemas.openxmlformats.org/presentationml/2006/main">
  <p:tag name="HIGHLIGHTER" val="false"/>
</p:tagLst>
</file>

<file path=ppt/tags/tag2909.xml><?xml version="1.0" encoding="utf-8"?>
<p:tagLst xmlns:a="http://schemas.openxmlformats.org/drawingml/2006/main" xmlns:r="http://schemas.openxmlformats.org/officeDocument/2006/relationships" xmlns:p="http://schemas.openxmlformats.org/presentationml/2006/main">
  <p:tag name="HIGHLIGHTER" val="false"/>
</p:tagLst>
</file>

<file path=ppt/tags/tag291.xml><?xml version="1.0" encoding="utf-8"?>
<p:tagLst xmlns:a="http://schemas.openxmlformats.org/drawingml/2006/main" xmlns:r="http://schemas.openxmlformats.org/officeDocument/2006/relationships" xmlns:p="http://schemas.openxmlformats.org/presentationml/2006/main">
  <p:tag name="HIGHLIGHTER" val="false"/>
</p:tagLst>
</file>

<file path=ppt/tags/tag2910.xml><?xml version="1.0" encoding="utf-8"?>
<p:tagLst xmlns:a="http://schemas.openxmlformats.org/drawingml/2006/main" xmlns:r="http://schemas.openxmlformats.org/officeDocument/2006/relationships" xmlns:p="http://schemas.openxmlformats.org/presentationml/2006/main">
  <p:tag name="HIGHLIGHTER" val="false"/>
</p:tagLst>
</file>

<file path=ppt/tags/tag2911.xml><?xml version="1.0" encoding="utf-8"?>
<p:tagLst xmlns:a="http://schemas.openxmlformats.org/drawingml/2006/main" xmlns:r="http://schemas.openxmlformats.org/officeDocument/2006/relationships" xmlns:p="http://schemas.openxmlformats.org/presentationml/2006/main">
  <p:tag name="HIGHLIGHTER" val="false"/>
</p:tagLst>
</file>

<file path=ppt/tags/tag2912.xml><?xml version="1.0" encoding="utf-8"?>
<p:tagLst xmlns:a="http://schemas.openxmlformats.org/drawingml/2006/main" xmlns:r="http://schemas.openxmlformats.org/officeDocument/2006/relationships" xmlns:p="http://schemas.openxmlformats.org/presentationml/2006/main">
  <p:tag name="HIGHLIGHTER" val="false"/>
</p:tagLst>
</file>

<file path=ppt/tags/tag2913.xml><?xml version="1.0" encoding="utf-8"?>
<p:tagLst xmlns:a="http://schemas.openxmlformats.org/drawingml/2006/main" xmlns:r="http://schemas.openxmlformats.org/officeDocument/2006/relationships" xmlns:p="http://schemas.openxmlformats.org/presentationml/2006/main">
  <p:tag name="HIGHLIGHTER" val="false"/>
</p:tagLst>
</file>

<file path=ppt/tags/tag2914.xml><?xml version="1.0" encoding="utf-8"?>
<p:tagLst xmlns:a="http://schemas.openxmlformats.org/drawingml/2006/main" xmlns:r="http://schemas.openxmlformats.org/officeDocument/2006/relationships" xmlns:p="http://schemas.openxmlformats.org/presentationml/2006/main">
  <p:tag name="HIGHLIGHTER" val="false"/>
</p:tagLst>
</file>

<file path=ppt/tags/tag2915.xml><?xml version="1.0" encoding="utf-8"?>
<p:tagLst xmlns:a="http://schemas.openxmlformats.org/drawingml/2006/main" xmlns:r="http://schemas.openxmlformats.org/officeDocument/2006/relationships" xmlns:p="http://schemas.openxmlformats.org/presentationml/2006/main">
  <p:tag name="HIGHLIGHTER" val="false"/>
</p:tagLst>
</file>

<file path=ppt/tags/tag2916.xml><?xml version="1.0" encoding="utf-8"?>
<p:tagLst xmlns:a="http://schemas.openxmlformats.org/drawingml/2006/main" xmlns:r="http://schemas.openxmlformats.org/officeDocument/2006/relationships" xmlns:p="http://schemas.openxmlformats.org/presentationml/2006/main">
  <p:tag name="HIGHLIGHTER" val="false"/>
</p:tagLst>
</file>

<file path=ppt/tags/tag2917.xml><?xml version="1.0" encoding="utf-8"?>
<p:tagLst xmlns:a="http://schemas.openxmlformats.org/drawingml/2006/main" xmlns:r="http://schemas.openxmlformats.org/officeDocument/2006/relationships" xmlns:p="http://schemas.openxmlformats.org/presentationml/2006/main">
  <p:tag name="HIGHLIGHTER" val="false"/>
</p:tagLst>
</file>

<file path=ppt/tags/tag2918.xml><?xml version="1.0" encoding="utf-8"?>
<p:tagLst xmlns:a="http://schemas.openxmlformats.org/drawingml/2006/main" xmlns:r="http://schemas.openxmlformats.org/officeDocument/2006/relationships" xmlns:p="http://schemas.openxmlformats.org/presentationml/2006/main">
  <p:tag name="HIGHLIGHTER" val="false"/>
</p:tagLst>
</file>

<file path=ppt/tags/tag2919.xml><?xml version="1.0" encoding="utf-8"?>
<p:tagLst xmlns:a="http://schemas.openxmlformats.org/drawingml/2006/main" xmlns:r="http://schemas.openxmlformats.org/officeDocument/2006/relationships" xmlns:p="http://schemas.openxmlformats.org/presentationml/2006/main">
  <p:tag name="HIGHLIGHTER" val="false"/>
</p:tagLst>
</file>

<file path=ppt/tags/tag292.xml><?xml version="1.0" encoding="utf-8"?>
<p:tagLst xmlns:a="http://schemas.openxmlformats.org/drawingml/2006/main" xmlns:r="http://schemas.openxmlformats.org/officeDocument/2006/relationships" xmlns:p="http://schemas.openxmlformats.org/presentationml/2006/main">
  <p:tag name="HIGHLIGHTER" val="false"/>
</p:tagLst>
</file>

<file path=ppt/tags/tag2920.xml><?xml version="1.0" encoding="utf-8"?>
<p:tagLst xmlns:a="http://schemas.openxmlformats.org/drawingml/2006/main" xmlns:r="http://schemas.openxmlformats.org/officeDocument/2006/relationships" xmlns:p="http://schemas.openxmlformats.org/presentationml/2006/main">
  <p:tag name="HIGHLIGHTER" val="false"/>
</p:tagLst>
</file>

<file path=ppt/tags/tag2921.xml><?xml version="1.0" encoding="utf-8"?>
<p:tagLst xmlns:a="http://schemas.openxmlformats.org/drawingml/2006/main" xmlns:r="http://schemas.openxmlformats.org/officeDocument/2006/relationships" xmlns:p="http://schemas.openxmlformats.org/presentationml/2006/main">
  <p:tag name="HIGHLIGHTER" val="false"/>
</p:tagLst>
</file>

<file path=ppt/tags/tag2922.xml><?xml version="1.0" encoding="utf-8"?>
<p:tagLst xmlns:a="http://schemas.openxmlformats.org/drawingml/2006/main" xmlns:r="http://schemas.openxmlformats.org/officeDocument/2006/relationships" xmlns:p="http://schemas.openxmlformats.org/presentationml/2006/main">
  <p:tag name="HIGHLIGHTER" val="false"/>
</p:tagLst>
</file>

<file path=ppt/tags/tag2923.xml><?xml version="1.0" encoding="utf-8"?>
<p:tagLst xmlns:a="http://schemas.openxmlformats.org/drawingml/2006/main" xmlns:r="http://schemas.openxmlformats.org/officeDocument/2006/relationships" xmlns:p="http://schemas.openxmlformats.org/presentationml/2006/main">
  <p:tag name="HIGHLIGHTER" val="false"/>
</p:tagLst>
</file>

<file path=ppt/tags/tag2924.xml><?xml version="1.0" encoding="utf-8"?>
<p:tagLst xmlns:a="http://schemas.openxmlformats.org/drawingml/2006/main" xmlns:r="http://schemas.openxmlformats.org/officeDocument/2006/relationships" xmlns:p="http://schemas.openxmlformats.org/presentationml/2006/main">
  <p:tag name="HIGHLIGHTER" val="false"/>
</p:tagLst>
</file>

<file path=ppt/tags/tag2925.xml><?xml version="1.0" encoding="utf-8"?>
<p:tagLst xmlns:a="http://schemas.openxmlformats.org/drawingml/2006/main" xmlns:r="http://schemas.openxmlformats.org/officeDocument/2006/relationships" xmlns:p="http://schemas.openxmlformats.org/presentationml/2006/main">
  <p:tag name="HIGHLIGHTER" val="false"/>
</p:tagLst>
</file>

<file path=ppt/tags/tag2926.xml><?xml version="1.0" encoding="utf-8"?>
<p:tagLst xmlns:a="http://schemas.openxmlformats.org/drawingml/2006/main" xmlns:r="http://schemas.openxmlformats.org/officeDocument/2006/relationships" xmlns:p="http://schemas.openxmlformats.org/presentationml/2006/main">
  <p:tag name="HIGHLIGHTER" val="false"/>
</p:tagLst>
</file>

<file path=ppt/tags/tag2927.xml><?xml version="1.0" encoding="utf-8"?>
<p:tagLst xmlns:a="http://schemas.openxmlformats.org/drawingml/2006/main" xmlns:r="http://schemas.openxmlformats.org/officeDocument/2006/relationships" xmlns:p="http://schemas.openxmlformats.org/presentationml/2006/main">
  <p:tag name="HIGHLIGHTER" val="false"/>
</p:tagLst>
</file>

<file path=ppt/tags/tag2928.xml><?xml version="1.0" encoding="utf-8"?>
<p:tagLst xmlns:a="http://schemas.openxmlformats.org/drawingml/2006/main" xmlns:r="http://schemas.openxmlformats.org/officeDocument/2006/relationships" xmlns:p="http://schemas.openxmlformats.org/presentationml/2006/main">
  <p:tag name="HIGHLIGHTER" val="false"/>
</p:tagLst>
</file>

<file path=ppt/tags/tag2929.xml><?xml version="1.0" encoding="utf-8"?>
<p:tagLst xmlns:a="http://schemas.openxmlformats.org/drawingml/2006/main" xmlns:r="http://schemas.openxmlformats.org/officeDocument/2006/relationships" xmlns:p="http://schemas.openxmlformats.org/presentationml/2006/main">
  <p:tag name="HIGHLIGHTER" val="false"/>
</p:tagLst>
</file>

<file path=ppt/tags/tag293.xml><?xml version="1.0" encoding="utf-8"?>
<p:tagLst xmlns:a="http://schemas.openxmlformats.org/drawingml/2006/main" xmlns:r="http://schemas.openxmlformats.org/officeDocument/2006/relationships" xmlns:p="http://schemas.openxmlformats.org/presentationml/2006/main">
  <p:tag name="HIGHLIGHTER" val="false"/>
</p:tagLst>
</file>

<file path=ppt/tags/tag2930.xml><?xml version="1.0" encoding="utf-8"?>
<p:tagLst xmlns:a="http://schemas.openxmlformats.org/drawingml/2006/main" xmlns:r="http://schemas.openxmlformats.org/officeDocument/2006/relationships" xmlns:p="http://schemas.openxmlformats.org/presentationml/2006/main">
  <p:tag name="HIGHLIGHTER" val="false"/>
</p:tagLst>
</file>

<file path=ppt/tags/tag2931.xml><?xml version="1.0" encoding="utf-8"?>
<p:tagLst xmlns:a="http://schemas.openxmlformats.org/drawingml/2006/main" xmlns:r="http://schemas.openxmlformats.org/officeDocument/2006/relationships" xmlns:p="http://schemas.openxmlformats.org/presentationml/2006/main">
  <p:tag name="HIGHLIGHTER" val="false"/>
</p:tagLst>
</file>

<file path=ppt/tags/tag2932.xml><?xml version="1.0" encoding="utf-8"?>
<p:tagLst xmlns:a="http://schemas.openxmlformats.org/drawingml/2006/main" xmlns:r="http://schemas.openxmlformats.org/officeDocument/2006/relationships" xmlns:p="http://schemas.openxmlformats.org/presentationml/2006/main">
  <p:tag name="HIGHLIGHTER" val="false"/>
</p:tagLst>
</file>

<file path=ppt/tags/tag2933.xml><?xml version="1.0" encoding="utf-8"?>
<p:tagLst xmlns:a="http://schemas.openxmlformats.org/drawingml/2006/main" xmlns:r="http://schemas.openxmlformats.org/officeDocument/2006/relationships" xmlns:p="http://schemas.openxmlformats.org/presentationml/2006/main">
  <p:tag name="HIGHLIGHTER" val="false"/>
</p:tagLst>
</file>

<file path=ppt/tags/tag2934.xml><?xml version="1.0" encoding="utf-8"?>
<p:tagLst xmlns:a="http://schemas.openxmlformats.org/drawingml/2006/main" xmlns:r="http://schemas.openxmlformats.org/officeDocument/2006/relationships" xmlns:p="http://schemas.openxmlformats.org/presentationml/2006/main">
  <p:tag name="HIGHLIGHTER" val="false"/>
</p:tagLst>
</file>

<file path=ppt/tags/tag2935.xml><?xml version="1.0" encoding="utf-8"?>
<p:tagLst xmlns:a="http://schemas.openxmlformats.org/drawingml/2006/main" xmlns:r="http://schemas.openxmlformats.org/officeDocument/2006/relationships" xmlns:p="http://schemas.openxmlformats.org/presentationml/2006/main">
  <p:tag name="HIGHLIGHTER" val="false"/>
</p:tagLst>
</file>

<file path=ppt/tags/tag2936.xml><?xml version="1.0" encoding="utf-8"?>
<p:tagLst xmlns:a="http://schemas.openxmlformats.org/drawingml/2006/main" xmlns:r="http://schemas.openxmlformats.org/officeDocument/2006/relationships" xmlns:p="http://schemas.openxmlformats.org/presentationml/2006/main">
  <p:tag name="HIGHLIGHTER" val="false"/>
</p:tagLst>
</file>

<file path=ppt/tags/tag2937.xml><?xml version="1.0" encoding="utf-8"?>
<p:tagLst xmlns:a="http://schemas.openxmlformats.org/drawingml/2006/main" xmlns:r="http://schemas.openxmlformats.org/officeDocument/2006/relationships" xmlns:p="http://schemas.openxmlformats.org/presentationml/2006/main">
  <p:tag name="HIGHLIGHTER" val="false"/>
</p:tagLst>
</file>

<file path=ppt/tags/tag2938.xml><?xml version="1.0" encoding="utf-8"?>
<p:tagLst xmlns:a="http://schemas.openxmlformats.org/drawingml/2006/main" xmlns:r="http://schemas.openxmlformats.org/officeDocument/2006/relationships" xmlns:p="http://schemas.openxmlformats.org/presentationml/2006/main">
  <p:tag name="HIGHLIGHTER" val="false"/>
</p:tagLst>
</file>

<file path=ppt/tags/tag2939.xml><?xml version="1.0" encoding="utf-8"?>
<p:tagLst xmlns:a="http://schemas.openxmlformats.org/drawingml/2006/main" xmlns:r="http://schemas.openxmlformats.org/officeDocument/2006/relationships" xmlns:p="http://schemas.openxmlformats.org/presentationml/2006/main">
  <p:tag name="HIGHLIGHTER" val="false"/>
</p:tagLst>
</file>

<file path=ppt/tags/tag294.xml><?xml version="1.0" encoding="utf-8"?>
<p:tagLst xmlns:a="http://schemas.openxmlformats.org/drawingml/2006/main" xmlns:r="http://schemas.openxmlformats.org/officeDocument/2006/relationships" xmlns:p="http://schemas.openxmlformats.org/presentationml/2006/main">
  <p:tag name="HIGHLIGHTER" val="false"/>
</p:tagLst>
</file>

<file path=ppt/tags/tag2940.xml><?xml version="1.0" encoding="utf-8"?>
<p:tagLst xmlns:a="http://schemas.openxmlformats.org/drawingml/2006/main" xmlns:r="http://schemas.openxmlformats.org/officeDocument/2006/relationships" xmlns:p="http://schemas.openxmlformats.org/presentationml/2006/main">
  <p:tag name="HIGHLIGHTER" val="false"/>
</p:tagLst>
</file>

<file path=ppt/tags/tag2941.xml><?xml version="1.0" encoding="utf-8"?>
<p:tagLst xmlns:a="http://schemas.openxmlformats.org/drawingml/2006/main" xmlns:r="http://schemas.openxmlformats.org/officeDocument/2006/relationships" xmlns:p="http://schemas.openxmlformats.org/presentationml/2006/main">
  <p:tag name="HIGHLIGHTER" val="false"/>
</p:tagLst>
</file>

<file path=ppt/tags/tag2942.xml><?xml version="1.0" encoding="utf-8"?>
<p:tagLst xmlns:a="http://schemas.openxmlformats.org/drawingml/2006/main" xmlns:r="http://schemas.openxmlformats.org/officeDocument/2006/relationships" xmlns:p="http://schemas.openxmlformats.org/presentationml/2006/main">
  <p:tag name="HIGHLIGHTER" val="false"/>
</p:tagLst>
</file>

<file path=ppt/tags/tag2943.xml><?xml version="1.0" encoding="utf-8"?>
<p:tagLst xmlns:a="http://schemas.openxmlformats.org/drawingml/2006/main" xmlns:r="http://schemas.openxmlformats.org/officeDocument/2006/relationships" xmlns:p="http://schemas.openxmlformats.org/presentationml/2006/main">
  <p:tag name="HIGHLIGHTER" val="false"/>
</p:tagLst>
</file>

<file path=ppt/tags/tag2944.xml><?xml version="1.0" encoding="utf-8"?>
<p:tagLst xmlns:a="http://schemas.openxmlformats.org/drawingml/2006/main" xmlns:r="http://schemas.openxmlformats.org/officeDocument/2006/relationships" xmlns:p="http://schemas.openxmlformats.org/presentationml/2006/main">
  <p:tag name="HIGHLIGHTER" val="false"/>
</p:tagLst>
</file>

<file path=ppt/tags/tag2945.xml><?xml version="1.0" encoding="utf-8"?>
<p:tagLst xmlns:a="http://schemas.openxmlformats.org/drawingml/2006/main" xmlns:r="http://schemas.openxmlformats.org/officeDocument/2006/relationships" xmlns:p="http://schemas.openxmlformats.org/presentationml/2006/main">
  <p:tag name="HIGHLIGHTER" val="false"/>
</p:tagLst>
</file>

<file path=ppt/tags/tag2946.xml><?xml version="1.0" encoding="utf-8"?>
<p:tagLst xmlns:a="http://schemas.openxmlformats.org/drawingml/2006/main" xmlns:r="http://schemas.openxmlformats.org/officeDocument/2006/relationships" xmlns:p="http://schemas.openxmlformats.org/presentationml/2006/main">
  <p:tag name="HIGHLIGHTER" val="false"/>
</p:tagLst>
</file>

<file path=ppt/tags/tag2947.xml><?xml version="1.0" encoding="utf-8"?>
<p:tagLst xmlns:a="http://schemas.openxmlformats.org/drawingml/2006/main" xmlns:r="http://schemas.openxmlformats.org/officeDocument/2006/relationships" xmlns:p="http://schemas.openxmlformats.org/presentationml/2006/main">
  <p:tag name="HIGHLIGHTER" val="false"/>
</p:tagLst>
</file>

<file path=ppt/tags/tag2948.xml><?xml version="1.0" encoding="utf-8"?>
<p:tagLst xmlns:a="http://schemas.openxmlformats.org/drawingml/2006/main" xmlns:r="http://schemas.openxmlformats.org/officeDocument/2006/relationships" xmlns:p="http://schemas.openxmlformats.org/presentationml/2006/main">
  <p:tag name="HIGHLIGHTER" val="false"/>
</p:tagLst>
</file>

<file path=ppt/tags/tag2949.xml><?xml version="1.0" encoding="utf-8"?>
<p:tagLst xmlns:a="http://schemas.openxmlformats.org/drawingml/2006/main" xmlns:r="http://schemas.openxmlformats.org/officeDocument/2006/relationships" xmlns:p="http://schemas.openxmlformats.org/presentationml/2006/main">
  <p:tag name="HIGHLIGHTER" val="false"/>
</p:tagLst>
</file>

<file path=ppt/tags/tag295.xml><?xml version="1.0" encoding="utf-8"?>
<p:tagLst xmlns:a="http://schemas.openxmlformats.org/drawingml/2006/main" xmlns:r="http://schemas.openxmlformats.org/officeDocument/2006/relationships" xmlns:p="http://schemas.openxmlformats.org/presentationml/2006/main">
  <p:tag name="HIGHLIGHTER" val="false"/>
</p:tagLst>
</file>

<file path=ppt/tags/tag2950.xml><?xml version="1.0" encoding="utf-8"?>
<p:tagLst xmlns:a="http://schemas.openxmlformats.org/drawingml/2006/main" xmlns:r="http://schemas.openxmlformats.org/officeDocument/2006/relationships" xmlns:p="http://schemas.openxmlformats.org/presentationml/2006/main">
  <p:tag name="HIGHLIGHTER" val="false"/>
</p:tagLst>
</file>

<file path=ppt/tags/tag2951.xml><?xml version="1.0" encoding="utf-8"?>
<p:tagLst xmlns:a="http://schemas.openxmlformats.org/drawingml/2006/main" xmlns:r="http://schemas.openxmlformats.org/officeDocument/2006/relationships" xmlns:p="http://schemas.openxmlformats.org/presentationml/2006/main">
  <p:tag name="HIGHLIGHTER" val="false"/>
</p:tagLst>
</file>

<file path=ppt/tags/tag2952.xml><?xml version="1.0" encoding="utf-8"?>
<p:tagLst xmlns:a="http://schemas.openxmlformats.org/drawingml/2006/main" xmlns:r="http://schemas.openxmlformats.org/officeDocument/2006/relationships" xmlns:p="http://schemas.openxmlformats.org/presentationml/2006/main">
  <p:tag name="HIGHLIGHTER" val="false"/>
</p:tagLst>
</file>

<file path=ppt/tags/tag2953.xml><?xml version="1.0" encoding="utf-8"?>
<p:tagLst xmlns:a="http://schemas.openxmlformats.org/drawingml/2006/main" xmlns:r="http://schemas.openxmlformats.org/officeDocument/2006/relationships" xmlns:p="http://schemas.openxmlformats.org/presentationml/2006/main">
  <p:tag name="HIGHLIGHTER" val="false"/>
</p:tagLst>
</file>

<file path=ppt/tags/tag2954.xml><?xml version="1.0" encoding="utf-8"?>
<p:tagLst xmlns:a="http://schemas.openxmlformats.org/drawingml/2006/main" xmlns:r="http://schemas.openxmlformats.org/officeDocument/2006/relationships" xmlns:p="http://schemas.openxmlformats.org/presentationml/2006/main">
  <p:tag name="HIGHLIGHTER" val="false"/>
</p:tagLst>
</file>

<file path=ppt/tags/tag2955.xml><?xml version="1.0" encoding="utf-8"?>
<p:tagLst xmlns:a="http://schemas.openxmlformats.org/drawingml/2006/main" xmlns:r="http://schemas.openxmlformats.org/officeDocument/2006/relationships" xmlns:p="http://schemas.openxmlformats.org/presentationml/2006/main">
  <p:tag name="HIGHLIGHTER" val="false"/>
</p:tagLst>
</file>

<file path=ppt/tags/tag2956.xml><?xml version="1.0" encoding="utf-8"?>
<p:tagLst xmlns:a="http://schemas.openxmlformats.org/drawingml/2006/main" xmlns:r="http://schemas.openxmlformats.org/officeDocument/2006/relationships" xmlns:p="http://schemas.openxmlformats.org/presentationml/2006/main">
  <p:tag name="HIGHLIGHTER" val="false"/>
</p:tagLst>
</file>

<file path=ppt/tags/tag2957.xml><?xml version="1.0" encoding="utf-8"?>
<p:tagLst xmlns:a="http://schemas.openxmlformats.org/drawingml/2006/main" xmlns:r="http://schemas.openxmlformats.org/officeDocument/2006/relationships" xmlns:p="http://schemas.openxmlformats.org/presentationml/2006/main">
  <p:tag name="HIGHLIGHTER" val="false"/>
</p:tagLst>
</file>

<file path=ppt/tags/tag2958.xml><?xml version="1.0" encoding="utf-8"?>
<p:tagLst xmlns:a="http://schemas.openxmlformats.org/drawingml/2006/main" xmlns:r="http://schemas.openxmlformats.org/officeDocument/2006/relationships" xmlns:p="http://schemas.openxmlformats.org/presentationml/2006/main">
  <p:tag name="HIGHLIGHTER" val="false"/>
</p:tagLst>
</file>

<file path=ppt/tags/tag2959.xml><?xml version="1.0" encoding="utf-8"?>
<p:tagLst xmlns:a="http://schemas.openxmlformats.org/drawingml/2006/main" xmlns:r="http://schemas.openxmlformats.org/officeDocument/2006/relationships" xmlns:p="http://schemas.openxmlformats.org/presentationml/2006/main">
  <p:tag name="HIGHLIGHTER" val="false"/>
</p:tagLst>
</file>

<file path=ppt/tags/tag296.xml><?xml version="1.0" encoding="utf-8"?>
<p:tagLst xmlns:a="http://schemas.openxmlformats.org/drawingml/2006/main" xmlns:r="http://schemas.openxmlformats.org/officeDocument/2006/relationships" xmlns:p="http://schemas.openxmlformats.org/presentationml/2006/main">
  <p:tag name="HIGHLIGHTER" val="false"/>
</p:tagLst>
</file>

<file path=ppt/tags/tag2960.xml><?xml version="1.0" encoding="utf-8"?>
<p:tagLst xmlns:a="http://schemas.openxmlformats.org/drawingml/2006/main" xmlns:r="http://schemas.openxmlformats.org/officeDocument/2006/relationships" xmlns:p="http://schemas.openxmlformats.org/presentationml/2006/main">
  <p:tag name="HIGHLIGHTER" val="false"/>
</p:tagLst>
</file>

<file path=ppt/tags/tag2961.xml><?xml version="1.0" encoding="utf-8"?>
<p:tagLst xmlns:a="http://schemas.openxmlformats.org/drawingml/2006/main" xmlns:r="http://schemas.openxmlformats.org/officeDocument/2006/relationships" xmlns:p="http://schemas.openxmlformats.org/presentationml/2006/main">
  <p:tag name="HIGHLIGHTER" val="false"/>
</p:tagLst>
</file>

<file path=ppt/tags/tag2962.xml><?xml version="1.0" encoding="utf-8"?>
<p:tagLst xmlns:a="http://schemas.openxmlformats.org/drawingml/2006/main" xmlns:r="http://schemas.openxmlformats.org/officeDocument/2006/relationships" xmlns:p="http://schemas.openxmlformats.org/presentationml/2006/main">
  <p:tag name="HIGHLIGHTER" val="false"/>
</p:tagLst>
</file>

<file path=ppt/tags/tag2963.xml><?xml version="1.0" encoding="utf-8"?>
<p:tagLst xmlns:a="http://schemas.openxmlformats.org/drawingml/2006/main" xmlns:r="http://schemas.openxmlformats.org/officeDocument/2006/relationships" xmlns:p="http://schemas.openxmlformats.org/presentationml/2006/main">
  <p:tag name="HIGHLIGHTER" val="false"/>
</p:tagLst>
</file>

<file path=ppt/tags/tag2964.xml><?xml version="1.0" encoding="utf-8"?>
<p:tagLst xmlns:a="http://schemas.openxmlformats.org/drawingml/2006/main" xmlns:r="http://schemas.openxmlformats.org/officeDocument/2006/relationships" xmlns:p="http://schemas.openxmlformats.org/presentationml/2006/main">
  <p:tag name="HIGHLIGHTER" val="false"/>
</p:tagLst>
</file>

<file path=ppt/tags/tag2965.xml><?xml version="1.0" encoding="utf-8"?>
<p:tagLst xmlns:a="http://schemas.openxmlformats.org/drawingml/2006/main" xmlns:r="http://schemas.openxmlformats.org/officeDocument/2006/relationships" xmlns:p="http://schemas.openxmlformats.org/presentationml/2006/main">
  <p:tag name="HIGHLIGHTER" val="false"/>
</p:tagLst>
</file>

<file path=ppt/tags/tag2966.xml><?xml version="1.0" encoding="utf-8"?>
<p:tagLst xmlns:a="http://schemas.openxmlformats.org/drawingml/2006/main" xmlns:r="http://schemas.openxmlformats.org/officeDocument/2006/relationships" xmlns:p="http://schemas.openxmlformats.org/presentationml/2006/main">
  <p:tag name="HIGHLIGHTER" val="false"/>
</p:tagLst>
</file>

<file path=ppt/tags/tag2967.xml><?xml version="1.0" encoding="utf-8"?>
<p:tagLst xmlns:a="http://schemas.openxmlformats.org/drawingml/2006/main" xmlns:r="http://schemas.openxmlformats.org/officeDocument/2006/relationships" xmlns:p="http://schemas.openxmlformats.org/presentationml/2006/main">
  <p:tag name="HIGHLIGHTER" val="false"/>
</p:tagLst>
</file>

<file path=ppt/tags/tag2968.xml><?xml version="1.0" encoding="utf-8"?>
<p:tagLst xmlns:a="http://schemas.openxmlformats.org/drawingml/2006/main" xmlns:r="http://schemas.openxmlformats.org/officeDocument/2006/relationships" xmlns:p="http://schemas.openxmlformats.org/presentationml/2006/main">
  <p:tag name="HIGHLIGHTER" val="false"/>
</p:tagLst>
</file>

<file path=ppt/tags/tag2969.xml><?xml version="1.0" encoding="utf-8"?>
<p:tagLst xmlns:a="http://schemas.openxmlformats.org/drawingml/2006/main" xmlns:r="http://schemas.openxmlformats.org/officeDocument/2006/relationships" xmlns:p="http://schemas.openxmlformats.org/presentationml/2006/main">
  <p:tag name="HIGHLIGHTER" val="false"/>
</p:tagLst>
</file>

<file path=ppt/tags/tag297.xml><?xml version="1.0" encoding="utf-8"?>
<p:tagLst xmlns:a="http://schemas.openxmlformats.org/drawingml/2006/main" xmlns:r="http://schemas.openxmlformats.org/officeDocument/2006/relationships" xmlns:p="http://schemas.openxmlformats.org/presentationml/2006/main">
  <p:tag name="HIGHLIGHTER" val="false"/>
</p:tagLst>
</file>

<file path=ppt/tags/tag2970.xml><?xml version="1.0" encoding="utf-8"?>
<p:tagLst xmlns:a="http://schemas.openxmlformats.org/drawingml/2006/main" xmlns:r="http://schemas.openxmlformats.org/officeDocument/2006/relationships" xmlns:p="http://schemas.openxmlformats.org/presentationml/2006/main">
  <p:tag name="HIGHLIGHTER" val="false"/>
</p:tagLst>
</file>

<file path=ppt/tags/tag2971.xml><?xml version="1.0" encoding="utf-8"?>
<p:tagLst xmlns:a="http://schemas.openxmlformats.org/drawingml/2006/main" xmlns:r="http://schemas.openxmlformats.org/officeDocument/2006/relationships" xmlns:p="http://schemas.openxmlformats.org/presentationml/2006/main">
  <p:tag name="HIGHLIGHTER" val="false"/>
</p:tagLst>
</file>

<file path=ppt/tags/tag2972.xml><?xml version="1.0" encoding="utf-8"?>
<p:tagLst xmlns:a="http://schemas.openxmlformats.org/drawingml/2006/main" xmlns:r="http://schemas.openxmlformats.org/officeDocument/2006/relationships" xmlns:p="http://schemas.openxmlformats.org/presentationml/2006/main">
  <p:tag name="HIGHLIGHTER" val="false"/>
</p:tagLst>
</file>

<file path=ppt/tags/tag2973.xml><?xml version="1.0" encoding="utf-8"?>
<p:tagLst xmlns:a="http://schemas.openxmlformats.org/drawingml/2006/main" xmlns:r="http://schemas.openxmlformats.org/officeDocument/2006/relationships" xmlns:p="http://schemas.openxmlformats.org/presentationml/2006/main">
  <p:tag name="HIGHLIGHTER" val="false"/>
</p:tagLst>
</file>

<file path=ppt/tags/tag2974.xml><?xml version="1.0" encoding="utf-8"?>
<p:tagLst xmlns:a="http://schemas.openxmlformats.org/drawingml/2006/main" xmlns:r="http://schemas.openxmlformats.org/officeDocument/2006/relationships" xmlns:p="http://schemas.openxmlformats.org/presentationml/2006/main">
  <p:tag name="HIGHLIGHTER" val="false"/>
</p:tagLst>
</file>

<file path=ppt/tags/tag2975.xml><?xml version="1.0" encoding="utf-8"?>
<p:tagLst xmlns:a="http://schemas.openxmlformats.org/drawingml/2006/main" xmlns:r="http://schemas.openxmlformats.org/officeDocument/2006/relationships" xmlns:p="http://schemas.openxmlformats.org/presentationml/2006/main">
  <p:tag name="HIGHLIGHTER" val="false"/>
</p:tagLst>
</file>

<file path=ppt/tags/tag2976.xml><?xml version="1.0" encoding="utf-8"?>
<p:tagLst xmlns:a="http://schemas.openxmlformats.org/drawingml/2006/main" xmlns:r="http://schemas.openxmlformats.org/officeDocument/2006/relationships" xmlns:p="http://schemas.openxmlformats.org/presentationml/2006/main">
  <p:tag name="HIGHLIGHTER" val="false"/>
</p:tagLst>
</file>

<file path=ppt/tags/tag2977.xml><?xml version="1.0" encoding="utf-8"?>
<p:tagLst xmlns:a="http://schemas.openxmlformats.org/drawingml/2006/main" xmlns:r="http://schemas.openxmlformats.org/officeDocument/2006/relationships" xmlns:p="http://schemas.openxmlformats.org/presentationml/2006/main">
  <p:tag name="HIGHLIGHTER" val="false"/>
</p:tagLst>
</file>

<file path=ppt/tags/tag2978.xml><?xml version="1.0" encoding="utf-8"?>
<p:tagLst xmlns:a="http://schemas.openxmlformats.org/drawingml/2006/main" xmlns:r="http://schemas.openxmlformats.org/officeDocument/2006/relationships" xmlns:p="http://schemas.openxmlformats.org/presentationml/2006/main">
  <p:tag name="HIGHLIGHTER" val="false"/>
</p:tagLst>
</file>

<file path=ppt/tags/tag2979.xml><?xml version="1.0" encoding="utf-8"?>
<p:tagLst xmlns:a="http://schemas.openxmlformats.org/drawingml/2006/main" xmlns:r="http://schemas.openxmlformats.org/officeDocument/2006/relationships" xmlns:p="http://schemas.openxmlformats.org/presentationml/2006/main">
  <p:tag name="HIGHLIGHTER" val="false"/>
</p:tagLst>
</file>

<file path=ppt/tags/tag298.xml><?xml version="1.0" encoding="utf-8"?>
<p:tagLst xmlns:a="http://schemas.openxmlformats.org/drawingml/2006/main" xmlns:r="http://schemas.openxmlformats.org/officeDocument/2006/relationships" xmlns:p="http://schemas.openxmlformats.org/presentationml/2006/main">
  <p:tag name="HIGHLIGHTER" val="false"/>
</p:tagLst>
</file>

<file path=ppt/tags/tag2980.xml><?xml version="1.0" encoding="utf-8"?>
<p:tagLst xmlns:a="http://schemas.openxmlformats.org/drawingml/2006/main" xmlns:r="http://schemas.openxmlformats.org/officeDocument/2006/relationships" xmlns:p="http://schemas.openxmlformats.org/presentationml/2006/main">
  <p:tag name="HIGHLIGHTER" val="false"/>
</p:tagLst>
</file>

<file path=ppt/tags/tag2981.xml><?xml version="1.0" encoding="utf-8"?>
<p:tagLst xmlns:a="http://schemas.openxmlformats.org/drawingml/2006/main" xmlns:r="http://schemas.openxmlformats.org/officeDocument/2006/relationships" xmlns:p="http://schemas.openxmlformats.org/presentationml/2006/main">
  <p:tag name="HIGHLIGHTER" val="false"/>
</p:tagLst>
</file>

<file path=ppt/tags/tag2982.xml><?xml version="1.0" encoding="utf-8"?>
<p:tagLst xmlns:a="http://schemas.openxmlformats.org/drawingml/2006/main" xmlns:r="http://schemas.openxmlformats.org/officeDocument/2006/relationships" xmlns:p="http://schemas.openxmlformats.org/presentationml/2006/main">
  <p:tag name="HIGHLIGHTER" val="false"/>
</p:tagLst>
</file>

<file path=ppt/tags/tag2983.xml><?xml version="1.0" encoding="utf-8"?>
<p:tagLst xmlns:a="http://schemas.openxmlformats.org/drawingml/2006/main" xmlns:r="http://schemas.openxmlformats.org/officeDocument/2006/relationships" xmlns:p="http://schemas.openxmlformats.org/presentationml/2006/main">
  <p:tag name="HIGHLIGHTER" val="false"/>
</p:tagLst>
</file>

<file path=ppt/tags/tag2984.xml><?xml version="1.0" encoding="utf-8"?>
<p:tagLst xmlns:a="http://schemas.openxmlformats.org/drawingml/2006/main" xmlns:r="http://schemas.openxmlformats.org/officeDocument/2006/relationships" xmlns:p="http://schemas.openxmlformats.org/presentationml/2006/main">
  <p:tag name="HIGHLIGHTER" val="false"/>
</p:tagLst>
</file>

<file path=ppt/tags/tag2985.xml><?xml version="1.0" encoding="utf-8"?>
<p:tagLst xmlns:a="http://schemas.openxmlformats.org/drawingml/2006/main" xmlns:r="http://schemas.openxmlformats.org/officeDocument/2006/relationships" xmlns:p="http://schemas.openxmlformats.org/presentationml/2006/main">
  <p:tag name="HIGHLIGHTER" val="false"/>
</p:tagLst>
</file>

<file path=ppt/tags/tag2986.xml><?xml version="1.0" encoding="utf-8"?>
<p:tagLst xmlns:a="http://schemas.openxmlformats.org/drawingml/2006/main" xmlns:r="http://schemas.openxmlformats.org/officeDocument/2006/relationships" xmlns:p="http://schemas.openxmlformats.org/presentationml/2006/main">
  <p:tag name="HIGHLIGHTER" val="false"/>
</p:tagLst>
</file>

<file path=ppt/tags/tag2987.xml><?xml version="1.0" encoding="utf-8"?>
<p:tagLst xmlns:a="http://schemas.openxmlformats.org/drawingml/2006/main" xmlns:r="http://schemas.openxmlformats.org/officeDocument/2006/relationships" xmlns:p="http://schemas.openxmlformats.org/presentationml/2006/main">
  <p:tag name="HIGHLIGHTER" val="false"/>
</p:tagLst>
</file>

<file path=ppt/tags/tag2988.xml><?xml version="1.0" encoding="utf-8"?>
<p:tagLst xmlns:a="http://schemas.openxmlformats.org/drawingml/2006/main" xmlns:r="http://schemas.openxmlformats.org/officeDocument/2006/relationships" xmlns:p="http://schemas.openxmlformats.org/presentationml/2006/main">
  <p:tag name="HIGHLIGHTER" val="false"/>
</p:tagLst>
</file>

<file path=ppt/tags/tag2989.xml><?xml version="1.0" encoding="utf-8"?>
<p:tagLst xmlns:a="http://schemas.openxmlformats.org/drawingml/2006/main" xmlns:r="http://schemas.openxmlformats.org/officeDocument/2006/relationships" xmlns:p="http://schemas.openxmlformats.org/presentationml/2006/main">
  <p:tag name="HIGHLIGHTER" val="false"/>
</p:tagLst>
</file>

<file path=ppt/tags/tag299.xml><?xml version="1.0" encoding="utf-8"?>
<p:tagLst xmlns:a="http://schemas.openxmlformats.org/drawingml/2006/main" xmlns:r="http://schemas.openxmlformats.org/officeDocument/2006/relationships" xmlns:p="http://schemas.openxmlformats.org/presentationml/2006/main">
  <p:tag name="HIGHLIGHTER" val="false"/>
</p:tagLst>
</file>

<file path=ppt/tags/tag2990.xml><?xml version="1.0" encoding="utf-8"?>
<p:tagLst xmlns:a="http://schemas.openxmlformats.org/drawingml/2006/main" xmlns:r="http://schemas.openxmlformats.org/officeDocument/2006/relationships" xmlns:p="http://schemas.openxmlformats.org/presentationml/2006/main">
  <p:tag name="HIGHLIGHTER" val="false"/>
</p:tagLst>
</file>

<file path=ppt/tags/tag2991.xml><?xml version="1.0" encoding="utf-8"?>
<p:tagLst xmlns:a="http://schemas.openxmlformats.org/drawingml/2006/main" xmlns:r="http://schemas.openxmlformats.org/officeDocument/2006/relationships" xmlns:p="http://schemas.openxmlformats.org/presentationml/2006/main">
  <p:tag name="HIGHLIGHTER" val="false"/>
</p:tagLst>
</file>

<file path=ppt/tags/tag2992.xml><?xml version="1.0" encoding="utf-8"?>
<p:tagLst xmlns:a="http://schemas.openxmlformats.org/drawingml/2006/main" xmlns:r="http://schemas.openxmlformats.org/officeDocument/2006/relationships" xmlns:p="http://schemas.openxmlformats.org/presentationml/2006/main">
  <p:tag name="HIGHLIGHTER" val="false"/>
</p:tagLst>
</file>

<file path=ppt/tags/tag2993.xml><?xml version="1.0" encoding="utf-8"?>
<p:tagLst xmlns:a="http://schemas.openxmlformats.org/drawingml/2006/main" xmlns:r="http://schemas.openxmlformats.org/officeDocument/2006/relationships" xmlns:p="http://schemas.openxmlformats.org/presentationml/2006/main">
  <p:tag name="HIGHLIGHTER" val="false"/>
</p:tagLst>
</file>

<file path=ppt/tags/tag2994.xml><?xml version="1.0" encoding="utf-8"?>
<p:tagLst xmlns:a="http://schemas.openxmlformats.org/drawingml/2006/main" xmlns:r="http://schemas.openxmlformats.org/officeDocument/2006/relationships" xmlns:p="http://schemas.openxmlformats.org/presentationml/2006/main">
  <p:tag name="HIGHLIGHTER" val="false"/>
</p:tagLst>
</file>

<file path=ppt/tags/tag2995.xml><?xml version="1.0" encoding="utf-8"?>
<p:tagLst xmlns:a="http://schemas.openxmlformats.org/drawingml/2006/main" xmlns:r="http://schemas.openxmlformats.org/officeDocument/2006/relationships" xmlns:p="http://schemas.openxmlformats.org/presentationml/2006/main">
  <p:tag name="HIGHLIGHTER" val="false"/>
</p:tagLst>
</file>

<file path=ppt/tags/tag2996.xml><?xml version="1.0" encoding="utf-8"?>
<p:tagLst xmlns:a="http://schemas.openxmlformats.org/drawingml/2006/main" xmlns:r="http://schemas.openxmlformats.org/officeDocument/2006/relationships" xmlns:p="http://schemas.openxmlformats.org/presentationml/2006/main">
  <p:tag name="HIGHLIGHTER" val="false"/>
</p:tagLst>
</file>

<file path=ppt/tags/tag2997.xml><?xml version="1.0" encoding="utf-8"?>
<p:tagLst xmlns:a="http://schemas.openxmlformats.org/drawingml/2006/main" xmlns:r="http://schemas.openxmlformats.org/officeDocument/2006/relationships" xmlns:p="http://schemas.openxmlformats.org/presentationml/2006/main">
  <p:tag name="HIGHLIGHTER" val="false"/>
</p:tagLst>
</file>

<file path=ppt/tags/tag2998.xml><?xml version="1.0" encoding="utf-8"?>
<p:tagLst xmlns:a="http://schemas.openxmlformats.org/drawingml/2006/main" xmlns:r="http://schemas.openxmlformats.org/officeDocument/2006/relationships" xmlns:p="http://schemas.openxmlformats.org/presentationml/2006/main">
  <p:tag name="HIGHLIGHTER" val="false"/>
</p:tagLst>
</file>

<file path=ppt/tags/tag2999.xml><?xml version="1.0" encoding="utf-8"?>
<p:tagLst xmlns:a="http://schemas.openxmlformats.org/drawingml/2006/main" xmlns:r="http://schemas.openxmlformats.org/officeDocument/2006/relationships" xmlns:p="http://schemas.openxmlformats.org/presentationml/2006/main">
  <p:tag name="HIGHLIGHTER" val="false"/>
</p:tagLst>
</file>

<file path=ppt/tags/tag3.xml><?xml version="1.0" encoding="utf-8"?>
<p:tagLst xmlns:a="http://schemas.openxmlformats.org/drawingml/2006/main" xmlns:r="http://schemas.openxmlformats.org/officeDocument/2006/relationships" xmlns:p="http://schemas.openxmlformats.org/presentationml/2006/main">
  <p:tag name="HIGHLIGHTER" val="false"/>
</p:tagLst>
</file>

<file path=ppt/tags/tag30.xml><?xml version="1.0" encoding="utf-8"?>
<p:tagLst xmlns:a="http://schemas.openxmlformats.org/drawingml/2006/main" xmlns:r="http://schemas.openxmlformats.org/officeDocument/2006/relationships" xmlns:p="http://schemas.openxmlformats.org/presentationml/2006/main">
  <p:tag name="HIGHLIGHTER" val="false"/>
</p:tagLst>
</file>

<file path=ppt/tags/tag300.xml><?xml version="1.0" encoding="utf-8"?>
<p:tagLst xmlns:a="http://schemas.openxmlformats.org/drawingml/2006/main" xmlns:r="http://schemas.openxmlformats.org/officeDocument/2006/relationships" xmlns:p="http://schemas.openxmlformats.org/presentationml/2006/main">
  <p:tag name="HIGHLIGHTER" val="false"/>
</p:tagLst>
</file>

<file path=ppt/tags/tag3000.xml><?xml version="1.0" encoding="utf-8"?>
<p:tagLst xmlns:a="http://schemas.openxmlformats.org/drawingml/2006/main" xmlns:r="http://schemas.openxmlformats.org/officeDocument/2006/relationships" xmlns:p="http://schemas.openxmlformats.org/presentationml/2006/main">
  <p:tag name="HIGHLIGHTER" val="false"/>
</p:tagLst>
</file>

<file path=ppt/tags/tag3001.xml><?xml version="1.0" encoding="utf-8"?>
<p:tagLst xmlns:a="http://schemas.openxmlformats.org/drawingml/2006/main" xmlns:r="http://schemas.openxmlformats.org/officeDocument/2006/relationships" xmlns:p="http://schemas.openxmlformats.org/presentationml/2006/main">
  <p:tag name="HIGHLIGHTER" val="false"/>
</p:tagLst>
</file>

<file path=ppt/tags/tag3002.xml><?xml version="1.0" encoding="utf-8"?>
<p:tagLst xmlns:a="http://schemas.openxmlformats.org/drawingml/2006/main" xmlns:r="http://schemas.openxmlformats.org/officeDocument/2006/relationships" xmlns:p="http://schemas.openxmlformats.org/presentationml/2006/main">
  <p:tag name="HIGHLIGHTER" val="false"/>
</p:tagLst>
</file>

<file path=ppt/tags/tag3003.xml><?xml version="1.0" encoding="utf-8"?>
<p:tagLst xmlns:a="http://schemas.openxmlformats.org/drawingml/2006/main" xmlns:r="http://schemas.openxmlformats.org/officeDocument/2006/relationships" xmlns:p="http://schemas.openxmlformats.org/presentationml/2006/main">
  <p:tag name="HIGHLIGHTER" val="false"/>
</p:tagLst>
</file>

<file path=ppt/tags/tag3004.xml><?xml version="1.0" encoding="utf-8"?>
<p:tagLst xmlns:a="http://schemas.openxmlformats.org/drawingml/2006/main" xmlns:r="http://schemas.openxmlformats.org/officeDocument/2006/relationships" xmlns:p="http://schemas.openxmlformats.org/presentationml/2006/main">
  <p:tag name="HIGHLIGHTER" val="false"/>
</p:tagLst>
</file>

<file path=ppt/tags/tag3005.xml><?xml version="1.0" encoding="utf-8"?>
<p:tagLst xmlns:a="http://schemas.openxmlformats.org/drawingml/2006/main" xmlns:r="http://schemas.openxmlformats.org/officeDocument/2006/relationships" xmlns:p="http://schemas.openxmlformats.org/presentationml/2006/main">
  <p:tag name="HIGHLIGHTER" val="false"/>
</p:tagLst>
</file>

<file path=ppt/tags/tag3006.xml><?xml version="1.0" encoding="utf-8"?>
<p:tagLst xmlns:a="http://schemas.openxmlformats.org/drawingml/2006/main" xmlns:r="http://schemas.openxmlformats.org/officeDocument/2006/relationships" xmlns:p="http://schemas.openxmlformats.org/presentationml/2006/main">
  <p:tag name="HIGHLIGHTER" val="false"/>
</p:tagLst>
</file>

<file path=ppt/tags/tag3007.xml><?xml version="1.0" encoding="utf-8"?>
<p:tagLst xmlns:a="http://schemas.openxmlformats.org/drawingml/2006/main" xmlns:r="http://schemas.openxmlformats.org/officeDocument/2006/relationships" xmlns:p="http://schemas.openxmlformats.org/presentationml/2006/main">
  <p:tag name="HIGHLIGHTER" val="false"/>
</p:tagLst>
</file>

<file path=ppt/tags/tag3008.xml><?xml version="1.0" encoding="utf-8"?>
<p:tagLst xmlns:a="http://schemas.openxmlformats.org/drawingml/2006/main" xmlns:r="http://schemas.openxmlformats.org/officeDocument/2006/relationships" xmlns:p="http://schemas.openxmlformats.org/presentationml/2006/main">
  <p:tag name="HIGHLIGHTER" val="false"/>
</p:tagLst>
</file>

<file path=ppt/tags/tag3009.xml><?xml version="1.0" encoding="utf-8"?>
<p:tagLst xmlns:a="http://schemas.openxmlformats.org/drawingml/2006/main" xmlns:r="http://schemas.openxmlformats.org/officeDocument/2006/relationships" xmlns:p="http://schemas.openxmlformats.org/presentationml/2006/main">
  <p:tag name="HIGHLIGHTER" val="false"/>
</p:tagLst>
</file>

<file path=ppt/tags/tag301.xml><?xml version="1.0" encoding="utf-8"?>
<p:tagLst xmlns:a="http://schemas.openxmlformats.org/drawingml/2006/main" xmlns:r="http://schemas.openxmlformats.org/officeDocument/2006/relationships" xmlns:p="http://schemas.openxmlformats.org/presentationml/2006/main">
  <p:tag name="HIGHLIGHTER" val="false"/>
</p:tagLst>
</file>

<file path=ppt/tags/tag3010.xml><?xml version="1.0" encoding="utf-8"?>
<p:tagLst xmlns:a="http://schemas.openxmlformats.org/drawingml/2006/main" xmlns:r="http://schemas.openxmlformats.org/officeDocument/2006/relationships" xmlns:p="http://schemas.openxmlformats.org/presentationml/2006/main">
  <p:tag name="HIGHLIGHTER" val="false"/>
</p:tagLst>
</file>

<file path=ppt/tags/tag3011.xml><?xml version="1.0" encoding="utf-8"?>
<p:tagLst xmlns:a="http://schemas.openxmlformats.org/drawingml/2006/main" xmlns:r="http://schemas.openxmlformats.org/officeDocument/2006/relationships" xmlns:p="http://schemas.openxmlformats.org/presentationml/2006/main">
  <p:tag name="HIGHLIGHTER" val="false"/>
</p:tagLst>
</file>

<file path=ppt/tags/tag3012.xml><?xml version="1.0" encoding="utf-8"?>
<p:tagLst xmlns:a="http://schemas.openxmlformats.org/drawingml/2006/main" xmlns:r="http://schemas.openxmlformats.org/officeDocument/2006/relationships" xmlns:p="http://schemas.openxmlformats.org/presentationml/2006/main">
  <p:tag name="HIGHLIGHTER" val="false"/>
</p:tagLst>
</file>

<file path=ppt/tags/tag3013.xml><?xml version="1.0" encoding="utf-8"?>
<p:tagLst xmlns:a="http://schemas.openxmlformats.org/drawingml/2006/main" xmlns:r="http://schemas.openxmlformats.org/officeDocument/2006/relationships" xmlns:p="http://schemas.openxmlformats.org/presentationml/2006/main">
  <p:tag name="HIGHLIGHTER" val="false"/>
</p:tagLst>
</file>

<file path=ppt/tags/tag3014.xml><?xml version="1.0" encoding="utf-8"?>
<p:tagLst xmlns:a="http://schemas.openxmlformats.org/drawingml/2006/main" xmlns:r="http://schemas.openxmlformats.org/officeDocument/2006/relationships" xmlns:p="http://schemas.openxmlformats.org/presentationml/2006/main">
  <p:tag name="HIGHLIGHTER" val="false"/>
</p:tagLst>
</file>

<file path=ppt/tags/tag3015.xml><?xml version="1.0" encoding="utf-8"?>
<p:tagLst xmlns:a="http://schemas.openxmlformats.org/drawingml/2006/main" xmlns:r="http://schemas.openxmlformats.org/officeDocument/2006/relationships" xmlns:p="http://schemas.openxmlformats.org/presentationml/2006/main">
  <p:tag name="HIGHLIGHTER" val="false"/>
</p:tagLst>
</file>

<file path=ppt/tags/tag3016.xml><?xml version="1.0" encoding="utf-8"?>
<p:tagLst xmlns:a="http://schemas.openxmlformats.org/drawingml/2006/main" xmlns:r="http://schemas.openxmlformats.org/officeDocument/2006/relationships" xmlns:p="http://schemas.openxmlformats.org/presentationml/2006/main">
  <p:tag name="HIGHLIGHTER" val="false"/>
</p:tagLst>
</file>

<file path=ppt/tags/tag3017.xml><?xml version="1.0" encoding="utf-8"?>
<p:tagLst xmlns:a="http://schemas.openxmlformats.org/drawingml/2006/main" xmlns:r="http://schemas.openxmlformats.org/officeDocument/2006/relationships" xmlns:p="http://schemas.openxmlformats.org/presentationml/2006/main">
  <p:tag name="HIGHLIGHTER" val="false"/>
</p:tagLst>
</file>

<file path=ppt/tags/tag3018.xml><?xml version="1.0" encoding="utf-8"?>
<p:tagLst xmlns:a="http://schemas.openxmlformats.org/drawingml/2006/main" xmlns:r="http://schemas.openxmlformats.org/officeDocument/2006/relationships" xmlns:p="http://schemas.openxmlformats.org/presentationml/2006/main">
  <p:tag name="HIGHLIGHTER" val="false"/>
</p:tagLst>
</file>

<file path=ppt/tags/tag3019.xml><?xml version="1.0" encoding="utf-8"?>
<p:tagLst xmlns:a="http://schemas.openxmlformats.org/drawingml/2006/main" xmlns:r="http://schemas.openxmlformats.org/officeDocument/2006/relationships" xmlns:p="http://schemas.openxmlformats.org/presentationml/2006/main">
  <p:tag name="HIGHLIGHTER" val="false"/>
</p:tagLst>
</file>

<file path=ppt/tags/tag302.xml><?xml version="1.0" encoding="utf-8"?>
<p:tagLst xmlns:a="http://schemas.openxmlformats.org/drawingml/2006/main" xmlns:r="http://schemas.openxmlformats.org/officeDocument/2006/relationships" xmlns:p="http://schemas.openxmlformats.org/presentationml/2006/main">
  <p:tag name="HIGHLIGHTER" val="false"/>
</p:tagLst>
</file>

<file path=ppt/tags/tag3020.xml><?xml version="1.0" encoding="utf-8"?>
<p:tagLst xmlns:a="http://schemas.openxmlformats.org/drawingml/2006/main" xmlns:r="http://schemas.openxmlformats.org/officeDocument/2006/relationships" xmlns:p="http://schemas.openxmlformats.org/presentationml/2006/main">
  <p:tag name="HIGHLIGHTER" val="false"/>
</p:tagLst>
</file>

<file path=ppt/tags/tag3021.xml><?xml version="1.0" encoding="utf-8"?>
<p:tagLst xmlns:a="http://schemas.openxmlformats.org/drawingml/2006/main" xmlns:r="http://schemas.openxmlformats.org/officeDocument/2006/relationships" xmlns:p="http://schemas.openxmlformats.org/presentationml/2006/main">
  <p:tag name="HIGHLIGHTER" val="false"/>
</p:tagLst>
</file>

<file path=ppt/tags/tag3022.xml><?xml version="1.0" encoding="utf-8"?>
<p:tagLst xmlns:a="http://schemas.openxmlformats.org/drawingml/2006/main" xmlns:r="http://schemas.openxmlformats.org/officeDocument/2006/relationships" xmlns:p="http://schemas.openxmlformats.org/presentationml/2006/main">
  <p:tag name="HIGHLIGHTER" val="false"/>
</p:tagLst>
</file>

<file path=ppt/tags/tag3023.xml><?xml version="1.0" encoding="utf-8"?>
<p:tagLst xmlns:a="http://schemas.openxmlformats.org/drawingml/2006/main" xmlns:r="http://schemas.openxmlformats.org/officeDocument/2006/relationships" xmlns:p="http://schemas.openxmlformats.org/presentationml/2006/main">
  <p:tag name="HIGHLIGHTER" val="false"/>
</p:tagLst>
</file>

<file path=ppt/tags/tag3024.xml><?xml version="1.0" encoding="utf-8"?>
<p:tagLst xmlns:a="http://schemas.openxmlformats.org/drawingml/2006/main" xmlns:r="http://schemas.openxmlformats.org/officeDocument/2006/relationships" xmlns:p="http://schemas.openxmlformats.org/presentationml/2006/main">
  <p:tag name="HIGHLIGHTER" val="false"/>
</p:tagLst>
</file>

<file path=ppt/tags/tag3025.xml><?xml version="1.0" encoding="utf-8"?>
<p:tagLst xmlns:a="http://schemas.openxmlformats.org/drawingml/2006/main" xmlns:r="http://schemas.openxmlformats.org/officeDocument/2006/relationships" xmlns:p="http://schemas.openxmlformats.org/presentationml/2006/main">
  <p:tag name="HIGHLIGHTER" val="false"/>
</p:tagLst>
</file>

<file path=ppt/tags/tag3026.xml><?xml version="1.0" encoding="utf-8"?>
<p:tagLst xmlns:a="http://schemas.openxmlformats.org/drawingml/2006/main" xmlns:r="http://schemas.openxmlformats.org/officeDocument/2006/relationships" xmlns:p="http://schemas.openxmlformats.org/presentationml/2006/main">
  <p:tag name="HIGHLIGHTER" val="false"/>
</p:tagLst>
</file>

<file path=ppt/tags/tag3027.xml><?xml version="1.0" encoding="utf-8"?>
<p:tagLst xmlns:a="http://schemas.openxmlformats.org/drawingml/2006/main" xmlns:r="http://schemas.openxmlformats.org/officeDocument/2006/relationships" xmlns:p="http://schemas.openxmlformats.org/presentationml/2006/main">
  <p:tag name="HIGHLIGHTER" val="false"/>
</p:tagLst>
</file>

<file path=ppt/tags/tag3028.xml><?xml version="1.0" encoding="utf-8"?>
<p:tagLst xmlns:a="http://schemas.openxmlformats.org/drawingml/2006/main" xmlns:r="http://schemas.openxmlformats.org/officeDocument/2006/relationships" xmlns:p="http://schemas.openxmlformats.org/presentationml/2006/main">
  <p:tag name="HIGHLIGHTER" val="false"/>
</p:tagLst>
</file>

<file path=ppt/tags/tag3029.xml><?xml version="1.0" encoding="utf-8"?>
<p:tagLst xmlns:a="http://schemas.openxmlformats.org/drawingml/2006/main" xmlns:r="http://schemas.openxmlformats.org/officeDocument/2006/relationships" xmlns:p="http://schemas.openxmlformats.org/presentationml/2006/main">
  <p:tag name="HIGHLIGHTER" val="false"/>
</p:tagLst>
</file>

<file path=ppt/tags/tag303.xml><?xml version="1.0" encoding="utf-8"?>
<p:tagLst xmlns:a="http://schemas.openxmlformats.org/drawingml/2006/main" xmlns:r="http://schemas.openxmlformats.org/officeDocument/2006/relationships" xmlns:p="http://schemas.openxmlformats.org/presentationml/2006/main">
  <p:tag name="HIGHLIGHTER" val="false"/>
</p:tagLst>
</file>

<file path=ppt/tags/tag3030.xml><?xml version="1.0" encoding="utf-8"?>
<p:tagLst xmlns:a="http://schemas.openxmlformats.org/drawingml/2006/main" xmlns:r="http://schemas.openxmlformats.org/officeDocument/2006/relationships" xmlns:p="http://schemas.openxmlformats.org/presentationml/2006/main">
  <p:tag name="HIGHLIGHTER" val="false"/>
</p:tagLst>
</file>

<file path=ppt/tags/tag3031.xml><?xml version="1.0" encoding="utf-8"?>
<p:tagLst xmlns:a="http://schemas.openxmlformats.org/drawingml/2006/main" xmlns:r="http://schemas.openxmlformats.org/officeDocument/2006/relationships" xmlns:p="http://schemas.openxmlformats.org/presentationml/2006/main">
  <p:tag name="HIGHLIGHTER" val="false"/>
</p:tagLst>
</file>

<file path=ppt/tags/tag3032.xml><?xml version="1.0" encoding="utf-8"?>
<p:tagLst xmlns:a="http://schemas.openxmlformats.org/drawingml/2006/main" xmlns:r="http://schemas.openxmlformats.org/officeDocument/2006/relationships" xmlns:p="http://schemas.openxmlformats.org/presentationml/2006/main">
  <p:tag name="HIGHLIGHTER" val="false"/>
</p:tagLst>
</file>

<file path=ppt/tags/tag3033.xml><?xml version="1.0" encoding="utf-8"?>
<p:tagLst xmlns:a="http://schemas.openxmlformats.org/drawingml/2006/main" xmlns:r="http://schemas.openxmlformats.org/officeDocument/2006/relationships" xmlns:p="http://schemas.openxmlformats.org/presentationml/2006/main">
  <p:tag name="HIGHLIGHTER" val="false"/>
</p:tagLst>
</file>

<file path=ppt/tags/tag3034.xml><?xml version="1.0" encoding="utf-8"?>
<p:tagLst xmlns:a="http://schemas.openxmlformats.org/drawingml/2006/main" xmlns:r="http://schemas.openxmlformats.org/officeDocument/2006/relationships" xmlns:p="http://schemas.openxmlformats.org/presentationml/2006/main">
  <p:tag name="HIGHLIGHTER" val="false"/>
</p:tagLst>
</file>

<file path=ppt/tags/tag3035.xml><?xml version="1.0" encoding="utf-8"?>
<p:tagLst xmlns:a="http://schemas.openxmlformats.org/drawingml/2006/main" xmlns:r="http://schemas.openxmlformats.org/officeDocument/2006/relationships" xmlns:p="http://schemas.openxmlformats.org/presentationml/2006/main">
  <p:tag name="HIGHLIGHTER" val="false"/>
</p:tagLst>
</file>

<file path=ppt/tags/tag3036.xml><?xml version="1.0" encoding="utf-8"?>
<p:tagLst xmlns:a="http://schemas.openxmlformats.org/drawingml/2006/main" xmlns:r="http://schemas.openxmlformats.org/officeDocument/2006/relationships" xmlns:p="http://schemas.openxmlformats.org/presentationml/2006/main">
  <p:tag name="HIGHLIGHTER" val="false"/>
</p:tagLst>
</file>

<file path=ppt/tags/tag3037.xml><?xml version="1.0" encoding="utf-8"?>
<p:tagLst xmlns:a="http://schemas.openxmlformats.org/drawingml/2006/main" xmlns:r="http://schemas.openxmlformats.org/officeDocument/2006/relationships" xmlns:p="http://schemas.openxmlformats.org/presentationml/2006/main">
  <p:tag name="HIGHLIGHTER" val="false"/>
</p:tagLst>
</file>

<file path=ppt/tags/tag3038.xml><?xml version="1.0" encoding="utf-8"?>
<p:tagLst xmlns:a="http://schemas.openxmlformats.org/drawingml/2006/main" xmlns:r="http://schemas.openxmlformats.org/officeDocument/2006/relationships" xmlns:p="http://schemas.openxmlformats.org/presentationml/2006/main">
  <p:tag name="HIGHLIGHTER" val="false"/>
</p:tagLst>
</file>

<file path=ppt/tags/tag3039.xml><?xml version="1.0" encoding="utf-8"?>
<p:tagLst xmlns:a="http://schemas.openxmlformats.org/drawingml/2006/main" xmlns:r="http://schemas.openxmlformats.org/officeDocument/2006/relationships" xmlns:p="http://schemas.openxmlformats.org/presentationml/2006/main">
  <p:tag name="HIGHLIGHTER" val="false"/>
</p:tagLst>
</file>

<file path=ppt/tags/tag304.xml><?xml version="1.0" encoding="utf-8"?>
<p:tagLst xmlns:a="http://schemas.openxmlformats.org/drawingml/2006/main" xmlns:r="http://schemas.openxmlformats.org/officeDocument/2006/relationships" xmlns:p="http://schemas.openxmlformats.org/presentationml/2006/main">
  <p:tag name="HIGHLIGHTER" val="false"/>
</p:tagLst>
</file>

<file path=ppt/tags/tag3040.xml><?xml version="1.0" encoding="utf-8"?>
<p:tagLst xmlns:a="http://schemas.openxmlformats.org/drawingml/2006/main" xmlns:r="http://schemas.openxmlformats.org/officeDocument/2006/relationships" xmlns:p="http://schemas.openxmlformats.org/presentationml/2006/main">
  <p:tag name="HIGHLIGHTER" val="false"/>
</p:tagLst>
</file>

<file path=ppt/tags/tag3041.xml><?xml version="1.0" encoding="utf-8"?>
<p:tagLst xmlns:a="http://schemas.openxmlformats.org/drawingml/2006/main" xmlns:r="http://schemas.openxmlformats.org/officeDocument/2006/relationships" xmlns:p="http://schemas.openxmlformats.org/presentationml/2006/main">
  <p:tag name="HIGHLIGHTER" val="false"/>
</p:tagLst>
</file>

<file path=ppt/tags/tag3042.xml><?xml version="1.0" encoding="utf-8"?>
<p:tagLst xmlns:a="http://schemas.openxmlformats.org/drawingml/2006/main" xmlns:r="http://schemas.openxmlformats.org/officeDocument/2006/relationships" xmlns:p="http://schemas.openxmlformats.org/presentationml/2006/main">
  <p:tag name="HIGHLIGHTER" val="false"/>
</p:tagLst>
</file>

<file path=ppt/tags/tag3043.xml><?xml version="1.0" encoding="utf-8"?>
<p:tagLst xmlns:a="http://schemas.openxmlformats.org/drawingml/2006/main" xmlns:r="http://schemas.openxmlformats.org/officeDocument/2006/relationships" xmlns:p="http://schemas.openxmlformats.org/presentationml/2006/main">
  <p:tag name="HIGHLIGHTER" val="false"/>
</p:tagLst>
</file>

<file path=ppt/tags/tag3044.xml><?xml version="1.0" encoding="utf-8"?>
<p:tagLst xmlns:a="http://schemas.openxmlformats.org/drawingml/2006/main" xmlns:r="http://schemas.openxmlformats.org/officeDocument/2006/relationships" xmlns:p="http://schemas.openxmlformats.org/presentationml/2006/main">
  <p:tag name="HIGHLIGHTER" val="false"/>
</p:tagLst>
</file>

<file path=ppt/tags/tag3045.xml><?xml version="1.0" encoding="utf-8"?>
<p:tagLst xmlns:a="http://schemas.openxmlformats.org/drawingml/2006/main" xmlns:r="http://schemas.openxmlformats.org/officeDocument/2006/relationships" xmlns:p="http://schemas.openxmlformats.org/presentationml/2006/main">
  <p:tag name="HIGHLIGHTER" val="false"/>
</p:tagLst>
</file>

<file path=ppt/tags/tag3046.xml><?xml version="1.0" encoding="utf-8"?>
<p:tagLst xmlns:a="http://schemas.openxmlformats.org/drawingml/2006/main" xmlns:r="http://schemas.openxmlformats.org/officeDocument/2006/relationships" xmlns:p="http://schemas.openxmlformats.org/presentationml/2006/main">
  <p:tag name="HIGHLIGHTER" val="false"/>
</p:tagLst>
</file>

<file path=ppt/tags/tag3047.xml><?xml version="1.0" encoding="utf-8"?>
<p:tagLst xmlns:a="http://schemas.openxmlformats.org/drawingml/2006/main" xmlns:r="http://schemas.openxmlformats.org/officeDocument/2006/relationships" xmlns:p="http://schemas.openxmlformats.org/presentationml/2006/main">
  <p:tag name="HIGHLIGHTER" val="false"/>
</p:tagLst>
</file>

<file path=ppt/tags/tag3048.xml><?xml version="1.0" encoding="utf-8"?>
<p:tagLst xmlns:a="http://schemas.openxmlformats.org/drawingml/2006/main" xmlns:r="http://schemas.openxmlformats.org/officeDocument/2006/relationships" xmlns:p="http://schemas.openxmlformats.org/presentationml/2006/main">
  <p:tag name="HIGHLIGHTER" val="false"/>
</p:tagLst>
</file>

<file path=ppt/tags/tag3049.xml><?xml version="1.0" encoding="utf-8"?>
<p:tagLst xmlns:a="http://schemas.openxmlformats.org/drawingml/2006/main" xmlns:r="http://schemas.openxmlformats.org/officeDocument/2006/relationships" xmlns:p="http://schemas.openxmlformats.org/presentationml/2006/main">
  <p:tag name="HIGHLIGHTER" val="false"/>
</p:tagLst>
</file>

<file path=ppt/tags/tag305.xml><?xml version="1.0" encoding="utf-8"?>
<p:tagLst xmlns:a="http://schemas.openxmlformats.org/drawingml/2006/main" xmlns:r="http://schemas.openxmlformats.org/officeDocument/2006/relationships" xmlns:p="http://schemas.openxmlformats.org/presentationml/2006/main">
  <p:tag name="HIGHLIGHTER" val="false"/>
</p:tagLst>
</file>

<file path=ppt/tags/tag3050.xml><?xml version="1.0" encoding="utf-8"?>
<p:tagLst xmlns:a="http://schemas.openxmlformats.org/drawingml/2006/main" xmlns:r="http://schemas.openxmlformats.org/officeDocument/2006/relationships" xmlns:p="http://schemas.openxmlformats.org/presentationml/2006/main">
  <p:tag name="HIGHLIGHTER" val="false"/>
</p:tagLst>
</file>

<file path=ppt/tags/tag3051.xml><?xml version="1.0" encoding="utf-8"?>
<p:tagLst xmlns:a="http://schemas.openxmlformats.org/drawingml/2006/main" xmlns:r="http://schemas.openxmlformats.org/officeDocument/2006/relationships" xmlns:p="http://schemas.openxmlformats.org/presentationml/2006/main">
  <p:tag name="HIGHLIGHTER" val="false"/>
</p:tagLst>
</file>

<file path=ppt/tags/tag3052.xml><?xml version="1.0" encoding="utf-8"?>
<p:tagLst xmlns:a="http://schemas.openxmlformats.org/drawingml/2006/main" xmlns:r="http://schemas.openxmlformats.org/officeDocument/2006/relationships" xmlns:p="http://schemas.openxmlformats.org/presentationml/2006/main">
  <p:tag name="HIGHLIGHTER" val="false"/>
</p:tagLst>
</file>

<file path=ppt/tags/tag3053.xml><?xml version="1.0" encoding="utf-8"?>
<p:tagLst xmlns:a="http://schemas.openxmlformats.org/drawingml/2006/main" xmlns:r="http://schemas.openxmlformats.org/officeDocument/2006/relationships" xmlns:p="http://schemas.openxmlformats.org/presentationml/2006/main">
  <p:tag name="HIGHLIGHTER" val="false"/>
</p:tagLst>
</file>

<file path=ppt/tags/tag3054.xml><?xml version="1.0" encoding="utf-8"?>
<p:tagLst xmlns:a="http://schemas.openxmlformats.org/drawingml/2006/main" xmlns:r="http://schemas.openxmlformats.org/officeDocument/2006/relationships" xmlns:p="http://schemas.openxmlformats.org/presentationml/2006/main">
  <p:tag name="HIGHLIGHTER" val="false"/>
</p:tagLst>
</file>

<file path=ppt/tags/tag3055.xml><?xml version="1.0" encoding="utf-8"?>
<p:tagLst xmlns:a="http://schemas.openxmlformats.org/drawingml/2006/main" xmlns:r="http://schemas.openxmlformats.org/officeDocument/2006/relationships" xmlns:p="http://schemas.openxmlformats.org/presentationml/2006/main">
  <p:tag name="HIGHLIGHTER" val="false"/>
</p:tagLst>
</file>

<file path=ppt/tags/tag3056.xml><?xml version="1.0" encoding="utf-8"?>
<p:tagLst xmlns:a="http://schemas.openxmlformats.org/drawingml/2006/main" xmlns:r="http://schemas.openxmlformats.org/officeDocument/2006/relationships" xmlns:p="http://schemas.openxmlformats.org/presentationml/2006/main">
  <p:tag name="HIGHLIGHTER" val="false"/>
</p:tagLst>
</file>

<file path=ppt/tags/tag3057.xml><?xml version="1.0" encoding="utf-8"?>
<p:tagLst xmlns:a="http://schemas.openxmlformats.org/drawingml/2006/main" xmlns:r="http://schemas.openxmlformats.org/officeDocument/2006/relationships" xmlns:p="http://schemas.openxmlformats.org/presentationml/2006/main">
  <p:tag name="HIGHLIGHTER" val="false"/>
</p:tagLst>
</file>

<file path=ppt/tags/tag3058.xml><?xml version="1.0" encoding="utf-8"?>
<p:tagLst xmlns:a="http://schemas.openxmlformats.org/drawingml/2006/main" xmlns:r="http://schemas.openxmlformats.org/officeDocument/2006/relationships" xmlns:p="http://schemas.openxmlformats.org/presentationml/2006/main">
  <p:tag name="HIGHLIGHTER" val="false"/>
</p:tagLst>
</file>

<file path=ppt/tags/tag3059.xml><?xml version="1.0" encoding="utf-8"?>
<p:tagLst xmlns:a="http://schemas.openxmlformats.org/drawingml/2006/main" xmlns:r="http://schemas.openxmlformats.org/officeDocument/2006/relationships" xmlns:p="http://schemas.openxmlformats.org/presentationml/2006/main">
  <p:tag name="HIGHLIGHTER" val="false"/>
</p:tagLst>
</file>

<file path=ppt/tags/tag306.xml><?xml version="1.0" encoding="utf-8"?>
<p:tagLst xmlns:a="http://schemas.openxmlformats.org/drawingml/2006/main" xmlns:r="http://schemas.openxmlformats.org/officeDocument/2006/relationships" xmlns:p="http://schemas.openxmlformats.org/presentationml/2006/main">
  <p:tag name="HIGHLIGHTER" val="false"/>
</p:tagLst>
</file>

<file path=ppt/tags/tag3060.xml><?xml version="1.0" encoding="utf-8"?>
<p:tagLst xmlns:a="http://schemas.openxmlformats.org/drawingml/2006/main" xmlns:r="http://schemas.openxmlformats.org/officeDocument/2006/relationships" xmlns:p="http://schemas.openxmlformats.org/presentationml/2006/main">
  <p:tag name="HIGHLIGHTER" val="false"/>
</p:tagLst>
</file>

<file path=ppt/tags/tag3061.xml><?xml version="1.0" encoding="utf-8"?>
<p:tagLst xmlns:a="http://schemas.openxmlformats.org/drawingml/2006/main" xmlns:r="http://schemas.openxmlformats.org/officeDocument/2006/relationships" xmlns:p="http://schemas.openxmlformats.org/presentationml/2006/main">
  <p:tag name="HIGHLIGHTER" val="false"/>
</p:tagLst>
</file>

<file path=ppt/tags/tag3062.xml><?xml version="1.0" encoding="utf-8"?>
<p:tagLst xmlns:a="http://schemas.openxmlformats.org/drawingml/2006/main" xmlns:r="http://schemas.openxmlformats.org/officeDocument/2006/relationships" xmlns:p="http://schemas.openxmlformats.org/presentationml/2006/main">
  <p:tag name="HIGHLIGHTER" val="false"/>
</p:tagLst>
</file>

<file path=ppt/tags/tag3063.xml><?xml version="1.0" encoding="utf-8"?>
<p:tagLst xmlns:a="http://schemas.openxmlformats.org/drawingml/2006/main" xmlns:r="http://schemas.openxmlformats.org/officeDocument/2006/relationships" xmlns:p="http://schemas.openxmlformats.org/presentationml/2006/main">
  <p:tag name="HIGHLIGHTER" val="false"/>
</p:tagLst>
</file>

<file path=ppt/tags/tag3064.xml><?xml version="1.0" encoding="utf-8"?>
<p:tagLst xmlns:a="http://schemas.openxmlformats.org/drawingml/2006/main" xmlns:r="http://schemas.openxmlformats.org/officeDocument/2006/relationships" xmlns:p="http://schemas.openxmlformats.org/presentationml/2006/main">
  <p:tag name="HIGHLIGHTER" val="false"/>
</p:tagLst>
</file>

<file path=ppt/tags/tag3065.xml><?xml version="1.0" encoding="utf-8"?>
<p:tagLst xmlns:a="http://schemas.openxmlformats.org/drawingml/2006/main" xmlns:r="http://schemas.openxmlformats.org/officeDocument/2006/relationships" xmlns:p="http://schemas.openxmlformats.org/presentationml/2006/main">
  <p:tag name="HIGHLIGHTER" val="false"/>
</p:tagLst>
</file>

<file path=ppt/tags/tag3066.xml><?xml version="1.0" encoding="utf-8"?>
<p:tagLst xmlns:a="http://schemas.openxmlformats.org/drawingml/2006/main" xmlns:r="http://schemas.openxmlformats.org/officeDocument/2006/relationships" xmlns:p="http://schemas.openxmlformats.org/presentationml/2006/main">
  <p:tag name="HIGHLIGHTER" val="false"/>
</p:tagLst>
</file>

<file path=ppt/tags/tag3067.xml><?xml version="1.0" encoding="utf-8"?>
<p:tagLst xmlns:a="http://schemas.openxmlformats.org/drawingml/2006/main" xmlns:r="http://schemas.openxmlformats.org/officeDocument/2006/relationships" xmlns:p="http://schemas.openxmlformats.org/presentationml/2006/main">
  <p:tag name="HIGHLIGHTER" val="false"/>
</p:tagLst>
</file>

<file path=ppt/tags/tag3068.xml><?xml version="1.0" encoding="utf-8"?>
<p:tagLst xmlns:a="http://schemas.openxmlformats.org/drawingml/2006/main" xmlns:r="http://schemas.openxmlformats.org/officeDocument/2006/relationships" xmlns:p="http://schemas.openxmlformats.org/presentationml/2006/main">
  <p:tag name="HIGHLIGHTER" val="false"/>
</p:tagLst>
</file>

<file path=ppt/tags/tag3069.xml><?xml version="1.0" encoding="utf-8"?>
<p:tagLst xmlns:a="http://schemas.openxmlformats.org/drawingml/2006/main" xmlns:r="http://schemas.openxmlformats.org/officeDocument/2006/relationships" xmlns:p="http://schemas.openxmlformats.org/presentationml/2006/main">
  <p:tag name="HIGHLIGHTER" val="false"/>
</p:tagLst>
</file>

<file path=ppt/tags/tag307.xml><?xml version="1.0" encoding="utf-8"?>
<p:tagLst xmlns:a="http://schemas.openxmlformats.org/drawingml/2006/main" xmlns:r="http://schemas.openxmlformats.org/officeDocument/2006/relationships" xmlns:p="http://schemas.openxmlformats.org/presentationml/2006/main">
  <p:tag name="HIGHLIGHTER" val="false"/>
</p:tagLst>
</file>

<file path=ppt/tags/tag3070.xml><?xml version="1.0" encoding="utf-8"?>
<p:tagLst xmlns:a="http://schemas.openxmlformats.org/drawingml/2006/main" xmlns:r="http://schemas.openxmlformats.org/officeDocument/2006/relationships" xmlns:p="http://schemas.openxmlformats.org/presentationml/2006/main">
  <p:tag name="HIGHLIGHTER" val="false"/>
</p:tagLst>
</file>

<file path=ppt/tags/tag3071.xml><?xml version="1.0" encoding="utf-8"?>
<p:tagLst xmlns:a="http://schemas.openxmlformats.org/drawingml/2006/main" xmlns:r="http://schemas.openxmlformats.org/officeDocument/2006/relationships" xmlns:p="http://schemas.openxmlformats.org/presentationml/2006/main">
  <p:tag name="HIGHLIGHTER" val="false"/>
</p:tagLst>
</file>

<file path=ppt/tags/tag3072.xml><?xml version="1.0" encoding="utf-8"?>
<p:tagLst xmlns:a="http://schemas.openxmlformats.org/drawingml/2006/main" xmlns:r="http://schemas.openxmlformats.org/officeDocument/2006/relationships" xmlns:p="http://schemas.openxmlformats.org/presentationml/2006/main">
  <p:tag name="HIGHLIGHTER" val="false"/>
</p:tagLst>
</file>

<file path=ppt/tags/tag3073.xml><?xml version="1.0" encoding="utf-8"?>
<p:tagLst xmlns:a="http://schemas.openxmlformats.org/drawingml/2006/main" xmlns:r="http://schemas.openxmlformats.org/officeDocument/2006/relationships" xmlns:p="http://schemas.openxmlformats.org/presentationml/2006/main">
  <p:tag name="HIGHLIGHTER" val="false"/>
</p:tagLst>
</file>

<file path=ppt/tags/tag3074.xml><?xml version="1.0" encoding="utf-8"?>
<p:tagLst xmlns:a="http://schemas.openxmlformats.org/drawingml/2006/main" xmlns:r="http://schemas.openxmlformats.org/officeDocument/2006/relationships" xmlns:p="http://schemas.openxmlformats.org/presentationml/2006/main">
  <p:tag name="HIGHLIGHTER" val="false"/>
</p:tagLst>
</file>

<file path=ppt/tags/tag3075.xml><?xml version="1.0" encoding="utf-8"?>
<p:tagLst xmlns:a="http://schemas.openxmlformats.org/drawingml/2006/main" xmlns:r="http://schemas.openxmlformats.org/officeDocument/2006/relationships" xmlns:p="http://schemas.openxmlformats.org/presentationml/2006/main">
  <p:tag name="HIGHLIGHTER" val="false"/>
</p:tagLst>
</file>

<file path=ppt/tags/tag3076.xml><?xml version="1.0" encoding="utf-8"?>
<p:tagLst xmlns:a="http://schemas.openxmlformats.org/drawingml/2006/main" xmlns:r="http://schemas.openxmlformats.org/officeDocument/2006/relationships" xmlns:p="http://schemas.openxmlformats.org/presentationml/2006/main">
  <p:tag name="HIGHLIGHTER" val="false"/>
</p:tagLst>
</file>

<file path=ppt/tags/tag3077.xml><?xml version="1.0" encoding="utf-8"?>
<p:tagLst xmlns:a="http://schemas.openxmlformats.org/drawingml/2006/main" xmlns:r="http://schemas.openxmlformats.org/officeDocument/2006/relationships" xmlns:p="http://schemas.openxmlformats.org/presentationml/2006/main">
  <p:tag name="HIGHLIGHTER" val="false"/>
</p:tagLst>
</file>

<file path=ppt/tags/tag3078.xml><?xml version="1.0" encoding="utf-8"?>
<p:tagLst xmlns:a="http://schemas.openxmlformats.org/drawingml/2006/main" xmlns:r="http://schemas.openxmlformats.org/officeDocument/2006/relationships" xmlns:p="http://schemas.openxmlformats.org/presentationml/2006/main">
  <p:tag name="HIGHLIGHTER" val="false"/>
</p:tagLst>
</file>

<file path=ppt/tags/tag3079.xml><?xml version="1.0" encoding="utf-8"?>
<p:tagLst xmlns:a="http://schemas.openxmlformats.org/drawingml/2006/main" xmlns:r="http://schemas.openxmlformats.org/officeDocument/2006/relationships" xmlns:p="http://schemas.openxmlformats.org/presentationml/2006/main">
  <p:tag name="HIGHLIGHTER" val="false"/>
</p:tagLst>
</file>

<file path=ppt/tags/tag308.xml><?xml version="1.0" encoding="utf-8"?>
<p:tagLst xmlns:a="http://schemas.openxmlformats.org/drawingml/2006/main" xmlns:r="http://schemas.openxmlformats.org/officeDocument/2006/relationships" xmlns:p="http://schemas.openxmlformats.org/presentationml/2006/main">
  <p:tag name="HIGHLIGHTER" val="false"/>
</p:tagLst>
</file>

<file path=ppt/tags/tag3080.xml><?xml version="1.0" encoding="utf-8"?>
<p:tagLst xmlns:a="http://schemas.openxmlformats.org/drawingml/2006/main" xmlns:r="http://schemas.openxmlformats.org/officeDocument/2006/relationships" xmlns:p="http://schemas.openxmlformats.org/presentationml/2006/main">
  <p:tag name="HIGHLIGHTER" val="false"/>
</p:tagLst>
</file>

<file path=ppt/tags/tag3081.xml><?xml version="1.0" encoding="utf-8"?>
<p:tagLst xmlns:a="http://schemas.openxmlformats.org/drawingml/2006/main" xmlns:r="http://schemas.openxmlformats.org/officeDocument/2006/relationships" xmlns:p="http://schemas.openxmlformats.org/presentationml/2006/main">
  <p:tag name="HIGHLIGHTER" val="false"/>
</p:tagLst>
</file>

<file path=ppt/tags/tag3082.xml><?xml version="1.0" encoding="utf-8"?>
<p:tagLst xmlns:a="http://schemas.openxmlformats.org/drawingml/2006/main" xmlns:r="http://schemas.openxmlformats.org/officeDocument/2006/relationships" xmlns:p="http://schemas.openxmlformats.org/presentationml/2006/main">
  <p:tag name="HIGHLIGHTER" val="false"/>
</p:tagLst>
</file>

<file path=ppt/tags/tag3083.xml><?xml version="1.0" encoding="utf-8"?>
<p:tagLst xmlns:a="http://schemas.openxmlformats.org/drawingml/2006/main" xmlns:r="http://schemas.openxmlformats.org/officeDocument/2006/relationships" xmlns:p="http://schemas.openxmlformats.org/presentationml/2006/main">
  <p:tag name="HIGHLIGHTER" val="false"/>
</p:tagLst>
</file>

<file path=ppt/tags/tag3084.xml><?xml version="1.0" encoding="utf-8"?>
<p:tagLst xmlns:a="http://schemas.openxmlformats.org/drawingml/2006/main" xmlns:r="http://schemas.openxmlformats.org/officeDocument/2006/relationships" xmlns:p="http://schemas.openxmlformats.org/presentationml/2006/main">
  <p:tag name="HIGHLIGHTER" val="false"/>
</p:tagLst>
</file>

<file path=ppt/tags/tag3085.xml><?xml version="1.0" encoding="utf-8"?>
<p:tagLst xmlns:a="http://schemas.openxmlformats.org/drawingml/2006/main" xmlns:r="http://schemas.openxmlformats.org/officeDocument/2006/relationships" xmlns:p="http://schemas.openxmlformats.org/presentationml/2006/main">
  <p:tag name="HIGHLIGHTER" val="false"/>
</p:tagLst>
</file>

<file path=ppt/tags/tag3086.xml><?xml version="1.0" encoding="utf-8"?>
<p:tagLst xmlns:a="http://schemas.openxmlformats.org/drawingml/2006/main" xmlns:r="http://schemas.openxmlformats.org/officeDocument/2006/relationships" xmlns:p="http://schemas.openxmlformats.org/presentationml/2006/main">
  <p:tag name="HIGHLIGHTER" val="false"/>
</p:tagLst>
</file>

<file path=ppt/tags/tag3087.xml><?xml version="1.0" encoding="utf-8"?>
<p:tagLst xmlns:a="http://schemas.openxmlformats.org/drawingml/2006/main" xmlns:r="http://schemas.openxmlformats.org/officeDocument/2006/relationships" xmlns:p="http://schemas.openxmlformats.org/presentationml/2006/main">
  <p:tag name="HIGHLIGHTER" val="false"/>
</p:tagLst>
</file>

<file path=ppt/tags/tag3088.xml><?xml version="1.0" encoding="utf-8"?>
<p:tagLst xmlns:a="http://schemas.openxmlformats.org/drawingml/2006/main" xmlns:r="http://schemas.openxmlformats.org/officeDocument/2006/relationships" xmlns:p="http://schemas.openxmlformats.org/presentationml/2006/main">
  <p:tag name="HIGHLIGHTER" val="false"/>
</p:tagLst>
</file>

<file path=ppt/tags/tag3089.xml><?xml version="1.0" encoding="utf-8"?>
<p:tagLst xmlns:a="http://schemas.openxmlformats.org/drawingml/2006/main" xmlns:r="http://schemas.openxmlformats.org/officeDocument/2006/relationships" xmlns:p="http://schemas.openxmlformats.org/presentationml/2006/main">
  <p:tag name="HIGHLIGHTER" val="false"/>
</p:tagLst>
</file>

<file path=ppt/tags/tag309.xml><?xml version="1.0" encoding="utf-8"?>
<p:tagLst xmlns:a="http://schemas.openxmlformats.org/drawingml/2006/main" xmlns:r="http://schemas.openxmlformats.org/officeDocument/2006/relationships" xmlns:p="http://schemas.openxmlformats.org/presentationml/2006/main">
  <p:tag name="HIGHLIGHTER" val="false"/>
</p:tagLst>
</file>

<file path=ppt/tags/tag3090.xml><?xml version="1.0" encoding="utf-8"?>
<p:tagLst xmlns:a="http://schemas.openxmlformats.org/drawingml/2006/main" xmlns:r="http://schemas.openxmlformats.org/officeDocument/2006/relationships" xmlns:p="http://schemas.openxmlformats.org/presentationml/2006/main">
  <p:tag name="HIGHLIGHTER" val="false"/>
</p:tagLst>
</file>

<file path=ppt/tags/tag3091.xml><?xml version="1.0" encoding="utf-8"?>
<p:tagLst xmlns:a="http://schemas.openxmlformats.org/drawingml/2006/main" xmlns:r="http://schemas.openxmlformats.org/officeDocument/2006/relationships" xmlns:p="http://schemas.openxmlformats.org/presentationml/2006/main">
  <p:tag name="HIGHLIGHTER" val="false"/>
</p:tagLst>
</file>

<file path=ppt/tags/tag3092.xml><?xml version="1.0" encoding="utf-8"?>
<p:tagLst xmlns:a="http://schemas.openxmlformats.org/drawingml/2006/main" xmlns:r="http://schemas.openxmlformats.org/officeDocument/2006/relationships" xmlns:p="http://schemas.openxmlformats.org/presentationml/2006/main">
  <p:tag name="HIGHLIGHTER" val="false"/>
</p:tagLst>
</file>

<file path=ppt/tags/tag3093.xml><?xml version="1.0" encoding="utf-8"?>
<p:tagLst xmlns:a="http://schemas.openxmlformats.org/drawingml/2006/main" xmlns:r="http://schemas.openxmlformats.org/officeDocument/2006/relationships" xmlns:p="http://schemas.openxmlformats.org/presentationml/2006/main">
  <p:tag name="HIGHLIGHTER" val="false"/>
</p:tagLst>
</file>

<file path=ppt/tags/tag3094.xml><?xml version="1.0" encoding="utf-8"?>
<p:tagLst xmlns:a="http://schemas.openxmlformats.org/drawingml/2006/main" xmlns:r="http://schemas.openxmlformats.org/officeDocument/2006/relationships" xmlns:p="http://schemas.openxmlformats.org/presentationml/2006/main">
  <p:tag name="HIGHLIGHTER" val="false"/>
</p:tagLst>
</file>

<file path=ppt/tags/tag3095.xml><?xml version="1.0" encoding="utf-8"?>
<p:tagLst xmlns:a="http://schemas.openxmlformats.org/drawingml/2006/main" xmlns:r="http://schemas.openxmlformats.org/officeDocument/2006/relationships" xmlns:p="http://schemas.openxmlformats.org/presentationml/2006/main">
  <p:tag name="HIGHLIGHTER" val="false"/>
</p:tagLst>
</file>

<file path=ppt/tags/tag3096.xml><?xml version="1.0" encoding="utf-8"?>
<p:tagLst xmlns:a="http://schemas.openxmlformats.org/drawingml/2006/main" xmlns:r="http://schemas.openxmlformats.org/officeDocument/2006/relationships" xmlns:p="http://schemas.openxmlformats.org/presentationml/2006/main">
  <p:tag name="HIGHLIGHTER" val="false"/>
</p:tagLst>
</file>

<file path=ppt/tags/tag3097.xml><?xml version="1.0" encoding="utf-8"?>
<p:tagLst xmlns:a="http://schemas.openxmlformats.org/drawingml/2006/main" xmlns:r="http://schemas.openxmlformats.org/officeDocument/2006/relationships" xmlns:p="http://schemas.openxmlformats.org/presentationml/2006/main">
  <p:tag name="HIGHLIGHTER" val="false"/>
</p:tagLst>
</file>

<file path=ppt/tags/tag3098.xml><?xml version="1.0" encoding="utf-8"?>
<p:tagLst xmlns:a="http://schemas.openxmlformats.org/drawingml/2006/main" xmlns:r="http://schemas.openxmlformats.org/officeDocument/2006/relationships" xmlns:p="http://schemas.openxmlformats.org/presentationml/2006/main">
  <p:tag name="HIGHLIGHTER" val="false"/>
</p:tagLst>
</file>

<file path=ppt/tags/tag3099.xml><?xml version="1.0" encoding="utf-8"?>
<p:tagLst xmlns:a="http://schemas.openxmlformats.org/drawingml/2006/main" xmlns:r="http://schemas.openxmlformats.org/officeDocument/2006/relationships" xmlns:p="http://schemas.openxmlformats.org/presentationml/2006/main">
  <p:tag name="HIGHLIGHTER" val="false"/>
</p:tagLst>
</file>

<file path=ppt/tags/tag31.xml><?xml version="1.0" encoding="utf-8"?>
<p:tagLst xmlns:a="http://schemas.openxmlformats.org/drawingml/2006/main" xmlns:r="http://schemas.openxmlformats.org/officeDocument/2006/relationships" xmlns:p="http://schemas.openxmlformats.org/presentationml/2006/main">
  <p:tag name="HIGHLIGHTER" val="false"/>
</p:tagLst>
</file>

<file path=ppt/tags/tag310.xml><?xml version="1.0" encoding="utf-8"?>
<p:tagLst xmlns:a="http://schemas.openxmlformats.org/drawingml/2006/main" xmlns:r="http://schemas.openxmlformats.org/officeDocument/2006/relationships" xmlns:p="http://schemas.openxmlformats.org/presentationml/2006/main">
  <p:tag name="HIGHLIGHTER" val="false"/>
</p:tagLst>
</file>

<file path=ppt/tags/tag3100.xml><?xml version="1.0" encoding="utf-8"?>
<p:tagLst xmlns:a="http://schemas.openxmlformats.org/drawingml/2006/main" xmlns:r="http://schemas.openxmlformats.org/officeDocument/2006/relationships" xmlns:p="http://schemas.openxmlformats.org/presentationml/2006/main">
  <p:tag name="HIGHLIGHTER" val="false"/>
</p:tagLst>
</file>

<file path=ppt/tags/tag3101.xml><?xml version="1.0" encoding="utf-8"?>
<p:tagLst xmlns:a="http://schemas.openxmlformats.org/drawingml/2006/main" xmlns:r="http://schemas.openxmlformats.org/officeDocument/2006/relationships" xmlns:p="http://schemas.openxmlformats.org/presentationml/2006/main">
  <p:tag name="HIGHLIGHTER" val="false"/>
</p:tagLst>
</file>

<file path=ppt/tags/tag3102.xml><?xml version="1.0" encoding="utf-8"?>
<p:tagLst xmlns:a="http://schemas.openxmlformats.org/drawingml/2006/main" xmlns:r="http://schemas.openxmlformats.org/officeDocument/2006/relationships" xmlns:p="http://schemas.openxmlformats.org/presentationml/2006/main">
  <p:tag name="HIGHLIGHTER" val="false"/>
</p:tagLst>
</file>

<file path=ppt/tags/tag3103.xml><?xml version="1.0" encoding="utf-8"?>
<p:tagLst xmlns:a="http://schemas.openxmlformats.org/drawingml/2006/main" xmlns:r="http://schemas.openxmlformats.org/officeDocument/2006/relationships" xmlns:p="http://schemas.openxmlformats.org/presentationml/2006/main">
  <p:tag name="HIGHLIGHTER" val="false"/>
</p:tagLst>
</file>

<file path=ppt/tags/tag3104.xml><?xml version="1.0" encoding="utf-8"?>
<p:tagLst xmlns:a="http://schemas.openxmlformats.org/drawingml/2006/main" xmlns:r="http://schemas.openxmlformats.org/officeDocument/2006/relationships" xmlns:p="http://schemas.openxmlformats.org/presentationml/2006/main">
  <p:tag name="HIGHLIGHTER" val="false"/>
</p:tagLst>
</file>

<file path=ppt/tags/tag3105.xml><?xml version="1.0" encoding="utf-8"?>
<p:tagLst xmlns:a="http://schemas.openxmlformats.org/drawingml/2006/main" xmlns:r="http://schemas.openxmlformats.org/officeDocument/2006/relationships" xmlns:p="http://schemas.openxmlformats.org/presentationml/2006/main">
  <p:tag name="HIGHLIGHTER" val="false"/>
</p:tagLst>
</file>

<file path=ppt/tags/tag3106.xml><?xml version="1.0" encoding="utf-8"?>
<p:tagLst xmlns:a="http://schemas.openxmlformats.org/drawingml/2006/main" xmlns:r="http://schemas.openxmlformats.org/officeDocument/2006/relationships" xmlns:p="http://schemas.openxmlformats.org/presentationml/2006/main">
  <p:tag name="HIGHLIGHTER" val="false"/>
</p:tagLst>
</file>

<file path=ppt/tags/tag3107.xml><?xml version="1.0" encoding="utf-8"?>
<p:tagLst xmlns:a="http://schemas.openxmlformats.org/drawingml/2006/main" xmlns:r="http://schemas.openxmlformats.org/officeDocument/2006/relationships" xmlns:p="http://schemas.openxmlformats.org/presentationml/2006/main">
  <p:tag name="HIGHLIGHTER" val="false"/>
</p:tagLst>
</file>

<file path=ppt/tags/tag3108.xml><?xml version="1.0" encoding="utf-8"?>
<p:tagLst xmlns:a="http://schemas.openxmlformats.org/drawingml/2006/main" xmlns:r="http://schemas.openxmlformats.org/officeDocument/2006/relationships" xmlns:p="http://schemas.openxmlformats.org/presentationml/2006/main">
  <p:tag name="HIGHLIGHTER" val="false"/>
</p:tagLst>
</file>

<file path=ppt/tags/tag3109.xml><?xml version="1.0" encoding="utf-8"?>
<p:tagLst xmlns:a="http://schemas.openxmlformats.org/drawingml/2006/main" xmlns:r="http://schemas.openxmlformats.org/officeDocument/2006/relationships" xmlns:p="http://schemas.openxmlformats.org/presentationml/2006/main">
  <p:tag name="HIGHLIGHTER" val="false"/>
</p:tagLst>
</file>

<file path=ppt/tags/tag311.xml><?xml version="1.0" encoding="utf-8"?>
<p:tagLst xmlns:a="http://schemas.openxmlformats.org/drawingml/2006/main" xmlns:r="http://schemas.openxmlformats.org/officeDocument/2006/relationships" xmlns:p="http://schemas.openxmlformats.org/presentationml/2006/main">
  <p:tag name="HIGHLIGHTER" val="false"/>
</p:tagLst>
</file>

<file path=ppt/tags/tag3110.xml><?xml version="1.0" encoding="utf-8"?>
<p:tagLst xmlns:a="http://schemas.openxmlformats.org/drawingml/2006/main" xmlns:r="http://schemas.openxmlformats.org/officeDocument/2006/relationships" xmlns:p="http://schemas.openxmlformats.org/presentationml/2006/main">
  <p:tag name="HIGHLIGHTER" val="false"/>
</p:tagLst>
</file>

<file path=ppt/tags/tag3111.xml><?xml version="1.0" encoding="utf-8"?>
<p:tagLst xmlns:a="http://schemas.openxmlformats.org/drawingml/2006/main" xmlns:r="http://schemas.openxmlformats.org/officeDocument/2006/relationships" xmlns:p="http://schemas.openxmlformats.org/presentationml/2006/main">
  <p:tag name="HIGHLIGHTER" val="false"/>
</p:tagLst>
</file>

<file path=ppt/tags/tag3112.xml><?xml version="1.0" encoding="utf-8"?>
<p:tagLst xmlns:a="http://schemas.openxmlformats.org/drawingml/2006/main" xmlns:r="http://schemas.openxmlformats.org/officeDocument/2006/relationships" xmlns:p="http://schemas.openxmlformats.org/presentationml/2006/main">
  <p:tag name="HIGHLIGHTER" val="false"/>
</p:tagLst>
</file>

<file path=ppt/tags/tag3113.xml><?xml version="1.0" encoding="utf-8"?>
<p:tagLst xmlns:a="http://schemas.openxmlformats.org/drawingml/2006/main" xmlns:r="http://schemas.openxmlformats.org/officeDocument/2006/relationships" xmlns:p="http://schemas.openxmlformats.org/presentationml/2006/main">
  <p:tag name="HIGHLIGHTER" val="false"/>
</p:tagLst>
</file>

<file path=ppt/tags/tag3114.xml><?xml version="1.0" encoding="utf-8"?>
<p:tagLst xmlns:a="http://schemas.openxmlformats.org/drawingml/2006/main" xmlns:r="http://schemas.openxmlformats.org/officeDocument/2006/relationships" xmlns:p="http://schemas.openxmlformats.org/presentationml/2006/main">
  <p:tag name="HIGHLIGHTER" val="false"/>
</p:tagLst>
</file>

<file path=ppt/tags/tag3115.xml><?xml version="1.0" encoding="utf-8"?>
<p:tagLst xmlns:a="http://schemas.openxmlformats.org/drawingml/2006/main" xmlns:r="http://schemas.openxmlformats.org/officeDocument/2006/relationships" xmlns:p="http://schemas.openxmlformats.org/presentationml/2006/main">
  <p:tag name="HIGHLIGHTER" val="false"/>
</p:tagLst>
</file>

<file path=ppt/tags/tag3116.xml><?xml version="1.0" encoding="utf-8"?>
<p:tagLst xmlns:a="http://schemas.openxmlformats.org/drawingml/2006/main" xmlns:r="http://schemas.openxmlformats.org/officeDocument/2006/relationships" xmlns:p="http://schemas.openxmlformats.org/presentationml/2006/main">
  <p:tag name="HIGHLIGHTER" val="false"/>
</p:tagLst>
</file>

<file path=ppt/tags/tag3117.xml><?xml version="1.0" encoding="utf-8"?>
<p:tagLst xmlns:a="http://schemas.openxmlformats.org/drawingml/2006/main" xmlns:r="http://schemas.openxmlformats.org/officeDocument/2006/relationships" xmlns:p="http://schemas.openxmlformats.org/presentationml/2006/main">
  <p:tag name="HIGHLIGHTER" val="false"/>
</p:tagLst>
</file>

<file path=ppt/tags/tag3118.xml><?xml version="1.0" encoding="utf-8"?>
<p:tagLst xmlns:a="http://schemas.openxmlformats.org/drawingml/2006/main" xmlns:r="http://schemas.openxmlformats.org/officeDocument/2006/relationships" xmlns:p="http://schemas.openxmlformats.org/presentationml/2006/main">
  <p:tag name="HIGHLIGHTER" val="false"/>
</p:tagLst>
</file>

<file path=ppt/tags/tag3119.xml><?xml version="1.0" encoding="utf-8"?>
<p:tagLst xmlns:a="http://schemas.openxmlformats.org/drawingml/2006/main" xmlns:r="http://schemas.openxmlformats.org/officeDocument/2006/relationships" xmlns:p="http://schemas.openxmlformats.org/presentationml/2006/main">
  <p:tag name="HIGHLIGHTER" val="false"/>
</p:tagLst>
</file>

<file path=ppt/tags/tag312.xml><?xml version="1.0" encoding="utf-8"?>
<p:tagLst xmlns:a="http://schemas.openxmlformats.org/drawingml/2006/main" xmlns:r="http://schemas.openxmlformats.org/officeDocument/2006/relationships" xmlns:p="http://schemas.openxmlformats.org/presentationml/2006/main">
  <p:tag name="HIGHLIGHTER" val="false"/>
</p:tagLst>
</file>

<file path=ppt/tags/tag3120.xml><?xml version="1.0" encoding="utf-8"?>
<p:tagLst xmlns:a="http://schemas.openxmlformats.org/drawingml/2006/main" xmlns:r="http://schemas.openxmlformats.org/officeDocument/2006/relationships" xmlns:p="http://schemas.openxmlformats.org/presentationml/2006/main">
  <p:tag name="HIGHLIGHTER" val="false"/>
</p:tagLst>
</file>

<file path=ppt/tags/tag3121.xml><?xml version="1.0" encoding="utf-8"?>
<p:tagLst xmlns:a="http://schemas.openxmlformats.org/drawingml/2006/main" xmlns:r="http://schemas.openxmlformats.org/officeDocument/2006/relationships" xmlns:p="http://schemas.openxmlformats.org/presentationml/2006/main">
  <p:tag name="HIGHLIGHTER" val="false"/>
</p:tagLst>
</file>

<file path=ppt/tags/tag3122.xml><?xml version="1.0" encoding="utf-8"?>
<p:tagLst xmlns:a="http://schemas.openxmlformats.org/drawingml/2006/main" xmlns:r="http://schemas.openxmlformats.org/officeDocument/2006/relationships" xmlns:p="http://schemas.openxmlformats.org/presentationml/2006/main">
  <p:tag name="HIGHLIGHTER" val="false"/>
</p:tagLst>
</file>

<file path=ppt/tags/tag3123.xml><?xml version="1.0" encoding="utf-8"?>
<p:tagLst xmlns:a="http://schemas.openxmlformats.org/drawingml/2006/main" xmlns:r="http://schemas.openxmlformats.org/officeDocument/2006/relationships" xmlns:p="http://schemas.openxmlformats.org/presentationml/2006/main">
  <p:tag name="HIGHLIGHTER" val="false"/>
</p:tagLst>
</file>

<file path=ppt/tags/tag3124.xml><?xml version="1.0" encoding="utf-8"?>
<p:tagLst xmlns:a="http://schemas.openxmlformats.org/drawingml/2006/main" xmlns:r="http://schemas.openxmlformats.org/officeDocument/2006/relationships" xmlns:p="http://schemas.openxmlformats.org/presentationml/2006/main">
  <p:tag name="HIGHLIGHTER" val="false"/>
</p:tagLst>
</file>

<file path=ppt/tags/tag3125.xml><?xml version="1.0" encoding="utf-8"?>
<p:tagLst xmlns:a="http://schemas.openxmlformats.org/drawingml/2006/main" xmlns:r="http://schemas.openxmlformats.org/officeDocument/2006/relationships" xmlns:p="http://schemas.openxmlformats.org/presentationml/2006/main">
  <p:tag name="HIGHLIGHTER" val="false"/>
</p:tagLst>
</file>

<file path=ppt/tags/tag3126.xml><?xml version="1.0" encoding="utf-8"?>
<p:tagLst xmlns:a="http://schemas.openxmlformats.org/drawingml/2006/main" xmlns:r="http://schemas.openxmlformats.org/officeDocument/2006/relationships" xmlns:p="http://schemas.openxmlformats.org/presentationml/2006/main">
  <p:tag name="HIGHLIGHTER" val="false"/>
</p:tagLst>
</file>

<file path=ppt/tags/tag3127.xml><?xml version="1.0" encoding="utf-8"?>
<p:tagLst xmlns:a="http://schemas.openxmlformats.org/drawingml/2006/main" xmlns:r="http://schemas.openxmlformats.org/officeDocument/2006/relationships" xmlns:p="http://schemas.openxmlformats.org/presentationml/2006/main">
  <p:tag name="HIGHLIGHTER" val="false"/>
</p:tagLst>
</file>

<file path=ppt/tags/tag3128.xml><?xml version="1.0" encoding="utf-8"?>
<p:tagLst xmlns:a="http://schemas.openxmlformats.org/drawingml/2006/main" xmlns:r="http://schemas.openxmlformats.org/officeDocument/2006/relationships" xmlns:p="http://schemas.openxmlformats.org/presentationml/2006/main">
  <p:tag name="HIGHLIGHTER" val="false"/>
</p:tagLst>
</file>

<file path=ppt/tags/tag3129.xml><?xml version="1.0" encoding="utf-8"?>
<p:tagLst xmlns:a="http://schemas.openxmlformats.org/drawingml/2006/main" xmlns:r="http://schemas.openxmlformats.org/officeDocument/2006/relationships" xmlns:p="http://schemas.openxmlformats.org/presentationml/2006/main">
  <p:tag name="HIGHLIGHTER" val="false"/>
</p:tagLst>
</file>

<file path=ppt/tags/tag313.xml><?xml version="1.0" encoding="utf-8"?>
<p:tagLst xmlns:a="http://schemas.openxmlformats.org/drawingml/2006/main" xmlns:r="http://schemas.openxmlformats.org/officeDocument/2006/relationships" xmlns:p="http://schemas.openxmlformats.org/presentationml/2006/main">
  <p:tag name="HIGHLIGHTER" val="false"/>
</p:tagLst>
</file>

<file path=ppt/tags/tag3130.xml><?xml version="1.0" encoding="utf-8"?>
<p:tagLst xmlns:a="http://schemas.openxmlformats.org/drawingml/2006/main" xmlns:r="http://schemas.openxmlformats.org/officeDocument/2006/relationships" xmlns:p="http://schemas.openxmlformats.org/presentationml/2006/main">
  <p:tag name="HIGHLIGHTER" val="false"/>
</p:tagLst>
</file>

<file path=ppt/tags/tag3131.xml><?xml version="1.0" encoding="utf-8"?>
<p:tagLst xmlns:a="http://schemas.openxmlformats.org/drawingml/2006/main" xmlns:r="http://schemas.openxmlformats.org/officeDocument/2006/relationships" xmlns:p="http://schemas.openxmlformats.org/presentationml/2006/main">
  <p:tag name="HIGHLIGHTER" val="false"/>
</p:tagLst>
</file>

<file path=ppt/tags/tag3132.xml><?xml version="1.0" encoding="utf-8"?>
<p:tagLst xmlns:a="http://schemas.openxmlformats.org/drawingml/2006/main" xmlns:r="http://schemas.openxmlformats.org/officeDocument/2006/relationships" xmlns:p="http://schemas.openxmlformats.org/presentationml/2006/main">
  <p:tag name="HIGHLIGHTER" val="false"/>
</p:tagLst>
</file>

<file path=ppt/tags/tag3133.xml><?xml version="1.0" encoding="utf-8"?>
<p:tagLst xmlns:a="http://schemas.openxmlformats.org/drawingml/2006/main" xmlns:r="http://schemas.openxmlformats.org/officeDocument/2006/relationships" xmlns:p="http://schemas.openxmlformats.org/presentationml/2006/main">
  <p:tag name="HIGHLIGHTER" val="false"/>
</p:tagLst>
</file>

<file path=ppt/tags/tag3134.xml><?xml version="1.0" encoding="utf-8"?>
<p:tagLst xmlns:a="http://schemas.openxmlformats.org/drawingml/2006/main" xmlns:r="http://schemas.openxmlformats.org/officeDocument/2006/relationships" xmlns:p="http://schemas.openxmlformats.org/presentationml/2006/main">
  <p:tag name="HIGHLIGHTER" val="false"/>
</p:tagLst>
</file>

<file path=ppt/tags/tag3135.xml><?xml version="1.0" encoding="utf-8"?>
<p:tagLst xmlns:a="http://schemas.openxmlformats.org/drawingml/2006/main" xmlns:r="http://schemas.openxmlformats.org/officeDocument/2006/relationships" xmlns:p="http://schemas.openxmlformats.org/presentationml/2006/main">
  <p:tag name="HIGHLIGHTER" val="false"/>
</p:tagLst>
</file>

<file path=ppt/tags/tag3136.xml><?xml version="1.0" encoding="utf-8"?>
<p:tagLst xmlns:a="http://schemas.openxmlformats.org/drawingml/2006/main" xmlns:r="http://schemas.openxmlformats.org/officeDocument/2006/relationships" xmlns:p="http://schemas.openxmlformats.org/presentationml/2006/main">
  <p:tag name="HIGHLIGHTER" val="false"/>
</p:tagLst>
</file>

<file path=ppt/tags/tag3137.xml><?xml version="1.0" encoding="utf-8"?>
<p:tagLst xmlns:a="http://schemas.openxmlformats.org/drawingml/2006/main" xmlns:r="http://schemas.openxmlformats.org/officeDocument/2006/relationships" xmlns:p="http://schemas.openxmlformats.org/presentationml/2006/main">
  <p:tag name="HIGHLIGHTER" val="false"/>
</p:tagLst>
</file>

<file path=ppt/tags/tag3138.xml><?xml version="1.0" encoding="utf-8"?>
<p:tagLst xmlns:a="http://schemas.openxmlformats.org/drawingml/2006/main" xmlns:r="http://schemas.openxmlformats.org/officeDocument/2006/relationships" xmlns:p="http://schemas.openxmlformats.org/presentationml/2006/main">
  <p:tag name="HIGHLIGHTER" val="false"/>
</p:tagLst>
</file>

<file path=ppt/tags/tag3139.xml><?xml version="1.0" encoding="utf-8"?>
<p:tagLst xmlns:a="http://schemas.openxmlformats.org/drawingml/2006/main" xmlns:r="http://schemas.openxmlformats.org/officeDocument/2006/relationships" xmlns:p="http://schemas.openxmlformats.org/presentationml/2006/main">
  <p:tag name="HIGHLIGHTER" val="false"/>
</p:tagLst>
</file>

<file path=ppt/tags/tag314.xml><?xml version="1.0" encoding="utf-8"?>
<p:tagLst xmlns:a="http://schemas.openxmlformats.org/drawingml/2006/main" xmlns:r="http://schemas.openxmlformats.org/officeDocument/2006/relationships" xmlns:p="http://schemas.openxmlformats.org/presentationml/2006/main">
  <p:tag name="HIGHLIGHTER" val="false"/>
</p:tagLst>
</file>

<file path=ppt/tags/tag3140.xml><?xml version="1.0" encoding="utf-8"?>
<p:tagLst xmlns:a="http://schemas.openxmlformats.org/drawingml/2006/main" xmlns:r="http://schemas.openxmlformats.org/officeDocument/2006/relationships" xmlns:p="http://schemas.openxmlformats.org/presentationml/2006/main">
  <p:tag name="HIGHLIGHTER" val="false"/>
</p:tagLst>
</file>

<file path=ppt/tags/tag3141.xml><?xml version="1.0" encoding="utf-8"?>
<p:tagLst xmlns:a="http://schemas.openxmlformats.org/drawingml/2006/main" xmlns:r="http://schemas.openxmlformats.org/officeDocument/2006/relationships" xmlns:p="http://schemas.openxmlformats.org/presentationml/2006/main">
  <p:tag name="HIGHLIGHTER" val="false"/>
</p:tagLst>
</file>

<file path=ppt/tags/tag3142.xml><?xml version="1.0" encoding="utf-8"?>
<p:tagLst xmlns:a="http://schemas.openxmlformats.org/drawingml/2006/main" xmlns:r="http://schemas.openxmlformats.org/officeDocument/2006/relationships" xmlns:p="http://schemas.openxmlformats.org/presentationml/2006/main">
  <p:tag name="HIGHLIGHTER" val="false"/>
</p:tagLst>
</file>

<file path=ppt/tags/tag3143.xml><?xml version="1.0" encoding="utf-8"?>
<p:tagLst xmlns:a="http://schemas.openxmlformats.org/drawingml/2006/main" xmlns:r="http://schemas.openxmlformats.org/officeDocument/2006/relationships" xmlns:p="http://schemas.openxmlformats.org/presentationml/2006/main">
  <p:tag name="HIGHLIGHTER" val="false"/>
</p:tagLst>
</file>

<file path=ppt/tags/tag3144.xml><?xml version="1.0" encoding="utf-8"?>
<p:tagLst xmlns:a="http://schemas.openxmlformats.org/drawingml/2006/main" xmlns:r="http://schemas.openxmlformats.org/officeDocument/2006/relationships" xmlns:p="http://schemas.openxmlformats.org/presentationml/2006/main">
  <p:tag name="HIGHLIGHTER" val="false"/>
</p:tagLst>
</file>

<file path=ppt/tags/tag3145.xml><?xml version="1.0" encoding="utf-8"?>
<p:tagLst xmlns:a="http://schemas.openxmlformats.org/drawingml/2006/main" xmlns:r="http://schemas.openxmlformats.org/officeDocument/2006/relationships" xmlns:p="http://schemas.openxmlformats.org/presentationml/2006/main">
  <p:tag name="HIGHLIGHTER" val="false"/>
</p:tagLst>
</file>

<file path=ppt/tags/tag3146.xml><?xml version="1.0" encoding="utf-8"?>
<p:tagLst xmlns:a="http://schemas.openxmlformats.org/drawingml/2006/main" xmlns:r="http://schemas.openxmlformats.org/officeDocument/2006/relationships" xmlns:p="http://schemas.openxmlformats.org/presentationml/2006/main">
  <p:tag name="HIGHLIGHTER" val="false"/>
</p:tagLst>
</file>

<file path=ppt/tags/tag3147.xml><?xml version="1.0" encoding="utf-8"?>
<p:tagLst xmlns:a="http://schemas.openxmlformats.org/drawingml/2006/main" xmlns:r="http://schemas.openxmlformats.org/officeDocument/2006/relationships" xmlns:p="http://schemas.openxmlformats.org/presentationml/2006/main">
  <p:tag name="HIGHLIGHTER" val="false"/>
</p:tagLst>
</file>

<file path=ppt/tags/tag3148.xml><?xml version="1.0" encoding="utf-8"?>
<p:tagLst xmlns:a="http://schemas.openxmlformats.org/drawingml/2006/main" xmlns:r="http://schemas.openxmlformats.org/officeDocument/2006/relationships" xmlns:p="http://schemas.openxmlformats.org/presentationml/2006/main">
  <p:tag name="HIGHLIGHTER" val="false"/>
</p:tagLst>
</file>

<file path=ppt/tags/tag3149.xml><?xml version="1.0" encoding="utf-8"?>
<p:tagLst xmlns:a="http://schemas.openxmlformats.org/drawingml/2006/main" xmlns:r="http://schemas.openxmlformats.org/officeDocument/2006/relationships" xmlns:p="http://schemas.openxmlformats.org/presentationml/2006/main">
  <p:tag name="HIGHLIGHTER" val="false"/>
</p:tagLst>
</file>

<file path=ppt/tags/tag315.xml><?xml version="1.0" encoding="utf-8"?>
<p:tagLst xmlns:a="http://schemas.openxmlformats.org/drawingml/2006/main" xmlns:r="http://schemas.openxmlformats.org/officeDocument/2006/relationships" xmlns:p="http://schemas.openxmlformats.org/presentationml/2006/main">
  <p:tag name="HIGHLIGHTER" val="false"/>
</p:tagLst>
</file>

<file path=ppt/tags/tag3150.xml><?xml version="1.0" encoding="utf-8"?>
<p:tagLst xmlns:a="http://schemas.openxmlformats.org/drawingml/2006/main" xmlns:r="http://schemas.openxmlformats.org/officeDocument/2006/relationships" xmlns:p="http://schemas.openxmlformats.org/presentationml/2006/main">
  <p:tag name="HIGHLIGHTER" val="false"/>
</p:tagLst>
</file>

<file path=ppt/tags/tag3151.xml><?xml version="1.0" encoding="utf-8"?>
<p:tagLst xmlns:a="http://schemas.openxmlformats.org/drawingml/2006/main" xmlns:r="http://schemas.openxmlformats.org/officeDocument/2006/relationships" xmlns:p="http://schemas.openxmlformats.org/presentationml/2006/main">
  <p:tag name="HIGHLIGHTER" val="false"/>
</p:tagLst>
</file>

<file path=ppt/tags/tag316.xml><?xml version="1.0" encoding="utf-8"?>
<p:tagLst xmlns:a="http://schemas.openxmlformats.org/drawingml/2006/main" xmlns:r="http://schemas.openxmlformats.org/officeDocument/2006/relationships" xmlns:p="http://schemas.openxmlformats.org/presentationml/2006/main">
  <p:tag name="HIGHLIGHTER" val="false"/>
</p:tagLst>
</file>

<file path=ppt/tags/tag317.xml><?xml version="1.0" encoding="utf-8"?>
<p:tagLst xmlns:a="http://schemas.openxmlformats.org/drawingml/2006/main" xmlns:r="http://schemas.openxmlformats.org/officeDocument/2006/relationships" xmlns:p="http://schemas.openxmlformats.org/presentationml/2006/main">
  <p:tag name="HIGHLIGHTER" val="false"/>
</p:tagLst>
</file>

<file path=ppt/tags/tag318.xml><?xml version="1.0" encoding="utf-8"?>
<p:tagLst xmlns:a="http://schemas.openxmlformats.org/drawingml/2006/main" xmlns:r="http://schemas.openxmlformats.org/officeDocument/2006/relationships" xmlns:p="http://schemas.openxmlformats.org/presentationml/2006/main">
  <p:tag name="HIGHLIGHTER" val="false"/>
</p:tagLst>
</file>

<file path=ppt/tags/tag319.xml><?xml version="1.0" encoding="utf-8"?>
<p:tagLst xmlns:a="http://schemas.openxmlformats.org/drawingml/2006/main" xmlns:r="http://schemas.openxmlformats.org/officeDocument/2006/relationships" xmlns:p="http://schemas.openxmlformats.org/presentationml/2006/main">
  <p:tag name="HIGHLIGHTER" val="false"/>
</p:tagLst>
</file>

<file path=ppt/tags/tag32.xml><?xml version="1.0" encoding="utf-8"?>
<p:tagLst xmlns:a="http://schemas.openxmlformats.org/drawingml/2006/main" xmlns:r="http://schemas.openxmlformats.org/officeDocument/2006/relationships" xmlns:p="http://schemas.openxmlformats.org/presentationml/2006/main">
  <p:tag name="HIGHLIGHTER" val="false"/>
</p:tagLst>
</file>

<file path=ppt/tags/tag320.xml><?xml version="1.0" encoding="utf-8"?>
<p:tagLst xmlns:a="http://schemas.openxmlformats.org/drawingml/2006/main" xmlns:r="http://schemas.openxmlformats.org/officeDocument/2006/relationships" xmlns:p="http://schemas.openxmlformats.org/presentationml/2006/main">
  <p:tag name="HIGHLIGHTER" val="false"/>
</p:tagLst>
</file>

<file path=ppt/tags/tag321.xml><?xml version="1.0" encoding="utf-8"?>
<p:tagLst xmlns:a="http://schemas.openxmlformats.org/drawingml/2006/main" xmlns:r="http://schemas.openxmlformats.org/officeDocument/2006/relationships" xmlns:p="http://schemas.openxmlformats.org/presentationml/2006/main">
  <p:tag name="HIGHLIGHTER" val="false"/>
</p:tagLst>
</file>

<file path=ppt/tags/tag322.xml><?xml version="1.0" encoding="utf-8"?>
<p:tagLst xmlns:a="http://schemas.openxmlformats.org/drawingml/2006/main" xmlns:r="http://schemas.openxmlformats.org/officeDocument/2006/relationships" xmlns:p="http://schemas.openxmlformats.org/presentationml/2006/main">
  <p:tag name="HIGHLIGHTER" val="false"/>
</p:tagLst>
</file>

<file path=ppt/tags/tag323.xml><?xml version="1.0" encoding="utf-8"?>
<p:tagLst xmlns:a="http://schemas.openxmlformats.org/drawingml/2006/main" xmlns:r="http://schemas.openxmlformats.org/officeDocument/2006/relationships" xmlns:p="http://schemas.openxmlformats.org/presentationml/2006/main">
  <p:tag name="HIGHLIGHTER" val="false"/>
</p:tagLst>
</file>

<file path=ppt/tags/tag324.xml><?xml version="1.0" encoding="utf-8"?>
<p:tagLst xmlns:a="http://schemas.openxmlformats.org/drawingml/2006/main" xmlns:r="http://schemas.openxmlformats.org/officeDocument/2006/relationships" xmlns:p="http://schemas.openxmlformats.org/presentationml/2006/main">
  <p:tag name="HIGHLIGHTER" val="false"/>
</p:tagLst>
</file>

<file path=ppt/tags/tag325.xml><?xml version="1.0" encoding="utf-8"?>
<p:tagLst xmlns:a="http://schemas.openxmlformats.org/drawingml/2006/main" xmlns:r="http://schemas.openxmlformats.org/officeDocument/2006/relationships" xmlns:p="http://schemas.openxmlformats.org/presentationml/2006/main">
  <p:tag name="HIGHLIGHTER" val="false"/>
</p:tagLst>
</file>

<file path=ppt/tags/tag326.xml><?xml version="1.0" encoding="utf-8"?>
<p:tagLst xmlns:a="http://schemas.openxmlformats.org/drawingml/2006/main" xmlns:r="http://schemas.openxmlformats.org/officeDocument/2006/relationships" xmlns:p="http://schemas.openxmlformats.org/presentationml/2006/main">
  <p:tag name="HIGHLIGHTER" val="false"/>
</p:tagLst>
</file>

<file path=ppt/tags/tag327.xml><?xml version="1.0" encoding="utf-8"?>
<p:tagLst xmlns:a="http://schemas.openxmlformats.org/drawingml/2006/main" xmlns:r="http://schemas.openxmlformats.org/officeDocument/2006/relationships" xmlns:p="http://schemas.openxmlformats.org/presentationml/2006/main">
  <p:tag name="HIGHLIGHTER" val="false"/>
</p:tagLst>
</file>

<file path=ppt/tags/tag328.xml><?xml version="1.0" encoding="utf-8"?>
<p:tagLst xmlns:a="http://schemas.openxmlformats.org/drawingml/2006/main" xmlns:r="http://schemas.openxmlformats.org/officeDocument/2006/relationships" xmlns:p="http://schemas.openxmlformats.org/presentationml/2006/main">
  <p:tag name="HIGHLIGHTER" val="false"/>
</p:tagLst>
</file>

<file path=ppt/tags/tag329.xml><?xml version="1.0" encoding="utf-8"?>
<p:tagLst xmlns:a="http://schemas.openxmlformats.org/drawingml/2006/main" xmlns:r="http://schemas.openxmlformats.org/officeDocument/2006/relationships" xmlns:p="http://schemas.openxmlformats.org/presentationml/2006/main">
  <p:tag name="HIGHLIGHTER" val="false"/>
</p:tagLst>
</file>

<file path=ppt/tags/tag33.xml><?xml version="1.0" encoding="utf-8"?>
<p:tagLst xmlns:a="http://schemas.openxmlformats.org/drawingml/2006/main" xmlns:r="http://schemas.openxmlformats.org/officeDocument/2006/relationships" xmlns:p="http://schemas.openxmlformats.org/presentationml/2006/main">
  <p:tag name="HIGHLIGHTER" val="false"/>
</p:tagLst>
</file>

<file path=ppt/tags/tag330.xml><?xml version="1.0" encoding="utf-8"?>
<p:tagLst xmlns:a="http://schemas.openxmlformats.org/drawingml/2006/main" xmlns:r="http://schemas.openxmlformats.org/officeDocument/2006/relationships" xmlns:p="http://schemas.openxmlformats.org/presentationml/2006/main">
  <p:tag name="HIGHLIGHTER" val="false"/>
</p:tagLst>
</file>

<file path=ppt/tags/tag331.xml><?xml version="1.0" encoding="utf-8"?>
<p:tagLst xmlns:a="http://schemas.openxmlformats.org/drawingml/2006/main" xmlns:r="http://schemas.openxmlformats.org/officeDocument/2006/relationships" xmlns:p="http://schemas.openxmlformats.org/presentationml/2006/main">
  <p:tag name="HIGHLIGHTER" val="false"/>
</p:tagLst>
</file>

<file path=ppt/tags/tag332.xml><?xml version="1.0" encoding="utf-8"?>
<p:tagLst xmlns:a="http://schemas.openxmlformats.org/drawingml/2006/main" xmlns:r="http://schemas.openxmlformats.org/officeDocument/2006/relationships" xmlns:p="http://schemas.openxmlformats.org/presentationml/2006/main">
  <p:tag name="HIGHLIGHTER" val="false"/>
</p:tagLst>
</file>

<file path=ppt/tags/tag333.xml><?xml version="1.0" encoding="utf-8"?>
<p:tagLst xmlns:a="http://schemas.openxmlformats.org/drawingml/2006/main" xmlns:r="http://schemas.openxmlformats.org/officeDocument/2006/relationships" xmlns:p="http://schemas.openxmlformats.org/presentationml/2006/main">
  <p:tag name="HIGHLIGHTER" val="false"/>
</p:tagLst>
</file>

<file path=ppt/tags/tag334.xml><?xml version="1.0" encoding="utf-8"?>
<p:tagLst xmlns:a="http://schemas.openxmlformats.org/drawingml/2006/main" xmlns:r="http://schemas.openxmlformats.org/officeDocument/2006/relationships" xmlns:p="http://schemas.openxmlformats.org/presentationml/2006/main">
  <p:tag name="HIGHLIGHTER" val="false"/>
</p:tagLst>
</file>

<file path=ppt/tags/tag335.xml><?xml version="1.0" encoding="utf-8"?>
<p:tagLst xmlns:a="http://schemas.openxmlformats.org/drawingml/2006/main" xmlns:r="http://schemas.openxmlformats.org/officeDocument/2006/relationships" xmlns:p="http://schemas.openxmlformats.org/presentationml/2006/main">
  <p:tag name="HIGHLIGHTER" val="false"/>
</p:tagLst>
</file>

<file path=ppt/tags/tag336.xml><?xml version="1.0" encoding="utf-8"?>
<p:tagLst xmlns:a="http://schemas.openxmlformats.org/drawingml/2006/main" xmlns:r="http://schemas.openxmlformats.org/officeDocument/2006/relationships" xmlns:p="http://schemas.openxmlformats.org/presentationml/2006/main">
  <p:tag name="HIGHLIGHTER" val="false"/>
</p:tagLst>
</file>

<file path=ppt/tags/tag337.xml><?xml version="1.0" encoding="utf-8"?>
<p:tagLst xmlns:a="http://schemas.openxmlformats.org/drawingml/2006/main" xmlns:r="http://schemas.openxmlformats.org/officeDocument/2006/relationships" xmlns:p="http://schemas.openxmlformats.org/presentationml/2006/main">
  <p:tag name="HIGHLIGHTER" val="false"/>
</p:tagLst>
</file>

<file path=ppt/tags/tag338.xml><?xml version="1.0" encoding="utf-8"?>
<p:tagLst xmlns:a="http://schemas.openxmlformats.org/drawingml/2006/main" xmlns:r="http://schemas.openxmlformats.org/officeDocument/2006/relationships" xmlns:p="http://schemas.openxmlformats.org/presentationml/2006/main">
  <p:tag name="HIGHLIGHTER" val="false"/>
</p:tagLst>
</file>

<file path=ppt/tags/tag339.xml><?xml version="1.0" encoding="utf-8"?>
<p:tagLst xmlns:a="http://schemas.openxmlformats.org/drawingml/2006/main" xmlns:r="http://schemas.openxmlformats.org/officeDocument/2006/relationships" xmlns:p="http://schemas.openxmlformats.org/presentationml/2006/main">
  <p:tag name="HIGHLIGHTER" val="false"/>
</p:tagLst>
</file>

<file path=ppt/tags/tag34.xml><?xml version="1.0" encoding="utf-8"?>
<p:tagLst xmlns:a="http://schemas.openxmlformats.org/drawingml/2006/main" xmlns:r="http://schemas.openxmlformats.org/officeDocument/2006/relationships" xmlns:p="http://schemas.openxmlformats.org/presentationml/2006/main">
  <p:tag name="HIGHLIGHTER" val="false"/>
</p:tagLst>
</file>

<file path=ppt/tags/tag340.xml><?xml version="1.0" encoding="utf-8"?>
<p:tagLst xmlns:a="http://schemas.openxmlformats.org/drawingml/2006/main" xmlns:r="http://schemas.openxmlformats.org/officeDocument/2006/relationships" xmlns:p="http://schemas.openxmlformats.org/presentationml/2006/main">
  <p:tag name="HIGHLIGHTER" val="false"/>
</p:tagLst>
</file>

<file path=ppt/tags/tag341.xml><?xml version="1.0" encoding="utf-8"?>
<p:tagLst xmlns:a="http://schemas.openxmlformats.org/drawingml/2006/main" xmlns:r="http://schemas.openxmlformats.org/officeDocument/2006/relationships" xmlns:p="http://schemas.openxmlformats.org/presentationml/2006/main">
  <p:tag name="HIGHLIGHTER" val="false"/>
</p:tagLst>
</file>

<file path=ppt/tags/tag342.xml><?xml version="1.0" encoding="utf-8"?>
<p:tagLst xmlns:a="http://schemas.openxmlformats.org/drawingml/2006/main" xmlns:r="http://schemas.openxmlformats.org/officeDocument/2006/relationships" xmlns:p="http://schemas.openxmlformats.org/presentationml/2006/main">
  <p:tag name="HIGHLIGHTER" val="false"/>
</p:tagLst>
</file>

<file path=ppt/tags/tag343.xml><?xml version="1.0" encoding="utf-8"?>
<p:tagLst xmlns:a="http://schemas.openxmlformats.org/drawingml/2006/main" xmlns:r="http://schemas.openxmlformats.org/officeDocument/2006/relationships" xmlns:p="http://schemas.openxmlformats.org/presentationml/2006/main">
  <p:tag name="HIGHLIGHTER" val="false"/>
</p:tagLst>
</file>

<file path=ppt/tags/tag344.xml><?xml version="1.0" encoding="utf-8"?>
<p:tagLst xmlns:a="http://schemas.openxmlformats.org/drawingml/2006/main" xmlns:r="http://schemas.openxmlformats.org/officeDocument/2006/relationships" xmlns:p="http://schemas.openxmlformats.org/presentationml/2006/main">
  <p:tag name="HIGHLIGHTER" val="false"/>
</p:tagLst>
</file>

<file path=ppt/tags/tag345.xml><?xml version="1.0" encoding="utf-8"?>
<p:tagLst xmlns:a="http://schemas.openxmlformats.org/drawingml/2006/main" xmlns:r="http://schemas.openxmlformats.org/officeDocument/2006/relationships" xmlns:p="http://schemas.openxmlformats.org/presentationml/2006/main">
  <p:tag name="HIGHLIGHTER" val="false"/>
</p:tagLst>
</file>

<file path=ppt/tags/tag346.xml><?xml version="1.0" encoding="utf-8"?>
<p:tagLst xmlns:a="http://schemas.openxmlformats.org/drawingml/2006/main" xmlns:r="http://schemas.openxmlformats.org/officeDocument/2006/relationships" xmlns:p="http://schemas.openxmlformats.org/presentationml/2006/main">
  <p:tag name="HIGHLIGHTER" val="false"/>
</p:tagLst>
</file>

<file path=ppt/tags/tag347.xml><?xml version="1.0" encoding="utf-8"?>
<p:tagLst xmlns:a="http://schemas.openxmlformats.org/drawingml/2006/main" xmlns:r="http://schemas.openxmlformats.org/officeDocument/2006/relationships" xmlns:p="http://schemas.openxmlformats.org/presentationml/2006/main">
  <p:tag name="HIGHLIGHTER" val="false"/>
</p:tagLst>
</file>

<file path=ppt/tags/tag348.xml><?xml version="1.0" encoding="utf-8"?>
<p:tagLst xmlns:a="http://schemas.openxmlformats.org/drawingml/2006/main" xmlns:r="http://schemas.openxmlformats.org/officeDocument/2006/relationships" xmlns:p="http://schemas.openxmlformats.org/presentationml/2006/main">
  <p:tag name="HIGHLIGHTER" val="false"/>
</p:tagLst>
</file>

<file path=ppt/tags/tag349.xml><?xml version="1.0" encoding="utf-8"?>
<p:tagLst xmlns:a="http://schemas.openxmlformats.org/drawingml/2006/main" xmlns:r="http://schemas.openxmlformats.org/officeDocument/2006/relationships" xmlns:p="http://schemas.openxmlformats.org/presentationml/2006/main">
  <p:tag name="HIGHLIGHTER" val="false"/>
</p:tagLst>
</file>

<file path=ppt/tags/tag35.xml><?xml version="1.0" encoding="utf-8"?>
<p:tagLst xmlns:a="http://schemas.openxmlformats.org/drawingml/2006/main" xmlns:r="http://schemas.openxmlformats.org/officeDocument/2006/relationships" xmlns:p="http://schemas.openxmlformats.org/presentationml/2006/main">
  <p:tag name="HIGHLIGHTER" val="false"/>
</p:tagLst>
</file>

<file path=ppt/tags/tag350.xml><?xml version="1.0" encoding="utf-8"?>
<p:tagLst xmlns:a="http://schemas.openxmlformats.org/drawingml/2006/main" xmlns:r="http://schemas.openxmlformats.org/officeDocument/2006/relationships" xmlns:p="http://schemas.openxmlformats.org/presentationml/2006/main">
  <p:tag name="HIGHLIGHTER" val="false"/>
</p:tagLst>
</file>

<file path=ppt/tags/tag351.xml><?xml version="1.0" encoding="utf-8"?>
<p:tagLst xmlns:a="http://schemas.openxmlformats.org/drawingml/2006/main" xmlns:r="http://schemas.openxmlformats.org/officeDocument/2006/relationships" xmlns:p="http://schemas.openxmlformats.org/presentationml/2006/main">
  <p:tag name="HIGHLIGHTER" val="false"/>
</p:tagLst>
</file>

<file path=ppt/tags/tag352.xml><?xml version="1.0" encoding="utf-8"?>
<p:tagLst xmlns:a="http://schemas.openxmlformats.org/drawingml/2006/main" xmlns:r="http://schemas.openxmlformats.org/officeDocument/2006/relationships" xmlns:p="http://schemas.openxmlformats.org/presentationml/2006/main">
  <p:tag name="HIGHLIGHTER" val="false"/>
</p:tagLst>
</file>

<file path=ppt/tags/tag353.xml><?xml version="1.0" encoding="utf-8"?>
<p:tagLst xmlns:a="http://schemas.openxmlformats.org/drawingml/2006/main" xmlns:r="http://schemas.openxmlformats.org/officeDocument/2006/relationships" xmlns:p="http://schemas.openxmlformats.org/presentationml/2006/main">
  <p:tag name="HIGHLIGHTER" val="false"/>
</p:tagLst>
</file>

<file path=ppt/tags/tag354.xml><?xml version="1.0" encoding="utf-8"?>
<p:tagLst xmlns:a="http://schemas.openxmlformats.org/drawingml/2006/main" xmlns:r="http://schemas.openxmlformats.org/officeDocument/2006/relationships" xmlns:p="http://schemas.openxmlformats.org/presentationml/2006/main">
  <p:tag name="HIGHLIGHTER" val="false"/>
</p:tagLst>
</file>

<file path=ppt/tags/tag355.xml><?xml version="1.0" encoding="utf-8"?>
<p:tagLst xmlns:a="http://schemas.openxmlformats.org/drawingml/2006/main" xmlns:r="http://schemas.openxmlformats.org/officeDocument/2006/relationships" xmlns:p="http://schemas.openxmlformats.org/presentationml/2006/main">
  <p:tag name="HIGHLIGHTER" val="false"/>
</p:tagLst>
</file>

<file path=ppt/tags/tag356.xml><?xml version="1.0" encoding="utf-8"?>
<p:tagLst xmlns:a="http://schemas.openxmlformats.org/drawingml/2006/main" xmlns:r="http://schemas.openxmlformats.org/officeDocument/2006/relationships" xmlns:p="http://schemas.openxmlformats.org/presentationml/2006/main">
  <p:tag name="HIGHLIGHTER" val="false"/>
</p:tagLst>
</file>

<file path=ppt/tags/tag357.xml><?xml version="1.0" encoding="utf-8"?>
<p:tagLst xmlns:a="http://schemas.openxmlformats.org/drawingml/2006/main" xmlns:r="http://schemas.openxmlformats.org/officeDocument/2006/relationships" xmlns:p="http://schemas.openxmlformats.org/presentationml/2006/main">
  <p:tag name="HIGHLIGHTER" val="false"/>
</p:tagLst>
</file>

<file path=ppt/tags/tag358.xml><?xml version="1.0" encoding="utf-8"?>
<p:tagLst xmlns:a="http://schemas.openxmlformats.org/drawingml/2006/main" xmlns:r="http://schemas.openxmlformats.org/officeDocument/2006/relationships" xmlns:p="http://schemas.openxmlformats.org/presentationml/2006/main">
  <p:tag name="HIGHLIGHTER" val="false"/>
</p:tagLst>
</file>

<file path=ppt/tags/tag359.xml><?xml version="1.0" encoding="utf-8"?>
<p:tagLst xmlns:a="http://schemas.openxmlformats.org/drawingml/2006/main" xmlns:r="http://schemas.openxmlformats.org/officeDocument/2006/relationships" xmlns:p="http://schemas.openxmlformats.org/presentationml/2006/main">
  <p:tag name="HIGHLIGHTER" val="false"/>
</p:tagLst>
</file>

<file path=ppt/tags/tag36.xml><?xml version="1.0" encoding="utf-8"?>
<p:tagLst xmlns:a="http://schemas.openxmlformats.org/drawingml/2006/main" xmlns:r="http://schemas.openxmlformats.org/officeDocument/2006/relationships" xmlns:p="http://schemas.openxmlformats.org/presentationml/2006/main">
  <p:tag name="HIGHLIGHTER" val="false"/>
</p:tagLst>
</file>

<file path=ppt/tags/tag360.xml><?xml version="1.0" encoding="utf-8"?>
<p:tagLst xmlns:a="http://schemas.openxmlformats.org/drawingml/2006/main" xmlns:r="http://schemas.openxmlformats.org/officeDocument/2006/relationships" xmlns:p="http://schemas.openxmlformats.org/presentationml/2006/main">
  <p:tag name="HIGHLIGHTER" val="false"/>
</p:tagLst>
</file>

<file path=ppt/tags/tag361.xml><?xml version="1.0" encoding="utf-8"?>
<p:tagLst xmlns:a="http://schemas.openxmlformats.org/drawingml/2006/main" xmlns:r="http://schemas.openxmlformats.org/officeDocument/2006/relationships" xmlns:p="http://schemas.openxmlformats.org/presentationml/2006/main">
  <p:tag name="HIGHLIGHTER" val="false"/>
</p:tagLst>
</file>

<file path=ppt/tags/tag362.xml><?xml version="1.0" encoding="utf-8"?>
<p:tagLst xmlns:a="http://schemas.openxmlformats.org/drawingml/2006/main" xmlns:r="http://schemas.openxmlformats.org/officeDocument/2006/relationships" xmlns:p="http://schemas.openxmlformats.org/presentationml/2006/main">
  <p:tag name="HIGHLIGHTER" val="false"/>
</p:tagLst>
</file>

<file path=ppt/tags/tag363.xml><?xml version="1.0" encoding="utf-8"?>
<p:tagLst xmlns:a="http://schemas.openxmlformats.org/drawingml/2006/main" xmlns:r="http://schemas.openxmlformats.org/officeDocument/2006/relationships" xmlns:p="http://schemas.openxmlformats.org/presentationml/2006/main">
  <p:tag name="HIGHLIGHTER" val="false"/>
</p:tagLst>
</file>

<file path=ppt/tags/tag364.xml><?xml version="1.0" encoding="utf-8"?>
<p:tagLst xmlns:a="http://schemas.openxmlformats.org/drawingml/2006/main" xmlns:r="http://schemas.openxmlformats.org/officeDocument/2006/relationships" xmlns:p="http://schemas.openxmlformats.org/presentationml/2006/main">
  <p:tag name="HIGHLIGHTER" val="false"/>
</p:tagLst>
</file>

<file path=ppt/tags/tag365.xml><?xml version="1.0" encoding="utf-8"?>
<p:tagLst xmlns:a="http://schemas.openxmlformats.org/drawingml/2006/main" xmlns:r="http://schemas.openxmlformats.org/officeDocument/2006/relationships" xmlns:p="http://schemas.openxmlformats.org/presentationml/2006/main">
  <p:tag name="HIGHLIGHTER" val="false"/>
</p:tagLst>
</file>

<file path=ppt/tags/tag366.xml><?xml version="1.0" encoding="utf-8"?>
<p:tagLst xmlns:a="http://schemas.openxmlformats.org/drawingml/2006/main" xmlns:r="http://schemas.openxmlformats.org/officeDocument/2006/relationships" xmlns:p="http://schemas.openxmlformats.org/presentationml/2006/main">
  <p:tag name="HIGHLIGHTER" val="false"/>
</p:tagLst>
</file>

<file path=ppt/tags/tag367.xml><?xml version="1.0" encoding="utf-8"?>
<p:tagLst xmlns:a="http://schemas.openxmlformats.org/drawingml/2006/main" xmlns:r="http://schemas.openxmlformats.org/officeDocument/2006/relationships" xmlns:p="http://schemas.openxmlformats.org/presentationml/2006/main">
  <p:tag name="HIGHLIGHTER" val="false"/>
</p:tagLst>
</file>

<file path=ppt/tags/tag368.xml><?xml version="1.0" encoding="utf-8"?>
<p:tagLst xmlns:a="http://schemas.openxmlformats.org/drawingml/2006/main" xmlns:r="http://schemas.openxmlformats.org/officeDocument/2006/relationships" xmlns:p="http://schemas.openxmlformats.org/presentationml/2006/main">
  <p:tag name="HIGHLIGHTER" val="false"/>
</p:tagLst>
</file>

<file path=ppt/tags/tag369.xml><?xml version="1.0" encoding="utf-8"?>
<p:tagLst xmlns:a="http://schemas.openxmlformats.org/drawingml/2006/main" xmlns:r="http://schemas.openxmlformats.org/officeDocument/2006/relationships" xmlns:p="http://schemas.openxmlformats.org/presentationml/2006/main">
  <p:tag name="HIGHLIGHTER" val="false"/>
</p:tagLst>
</file>

<file path=ppt/tags/tag37.xml><?xml version="1.0" encoding="utf-8"?>
<p:tagLst xmlns:a="http://schemas.openxmlformats.org/drawingml/2006/main" xmlns:r="http://schemas.openxmlformats.org/officeDocument/2006/relationships" xmlns:p="http://schemas.openxmlformats.org/presentationml/2006/main">
  <p:tag name="HIGHLIGHTER" val="false"/>
</p:tagLst>
</file>

<file path=ppt/tags/tag370.xml><?xml version="1.0" encoding="utf-8"?>
<p:tagLst xmlns:a="http://schemas.openxmlformats.org/drawingml/2006/main" xmlns:r="http://schemas.openxmlformats.org/officeDocument/2006/relationships" xmlns:p="http://schemas.openxmlformats.org/presentationml/2006/main">
  <p:tag name="HIGHLIGHTER" val="false"/>
</p:tagLst>
</file>

<file path=ppt/tags/tag371.xml><?xml version="1.0" encoding="utf-8"?>
<p:tagLst xmlns:a="http://schemas.openxmlformats.org/drawingml/2006/main" xmlns:r="http://schemas.openxmlformats.org/officeDocument/2006/relationships" xmlns:p="http://schemas.openxmlformats.org/presentationml/2006/main">
  <p:tag name="HIGHLIGHTER" val="false"/>
</p:tagLst>
</file>

<file path=ppt/tags/tag372.xml><?xml version="1.0" encoding="utf-8"?>
<p:tagLst xmlns:a="http://schemas.openxmlformats.org/drawingml/2006/main" xmlns:r="http://schemas.openxmlformats.org/officeDocument/2006/relationships" xmlns:p="http://schemas.openxmlformats.org/presentationml/2006/main">
  <p:tag name="HIGHLIGHTER" val="false"/>
</p:tagLst>
</file>

<file path=ppt/tags/tag373.xml><?xml version="1.0" encoding="utf-8"?>
<p:tagLst xmlns:a="http://schemas.openxmlformats.org/drawingml/2006/main" xmlns:r="http://schemas.openxmlformats.org/officeDocument/2006/relationships" xmlns:p="http://schemas.openxmlformats.org/presentationml/2006/main">
  <p:tag name="HIGHLIGHTER" val="false"/>
</p:tagLst>
</file>

<file path=ppt/tags/tag374.xml><?xml version="1.0" encoding="utf-8"?>
<p:tagLst xmlns:a="http://schemas.openxmlformats.org/drawingml/2006/main" xmlns:r="http://schemas.openxmlformats.org/officeDocument/2006/relationships" xmlns:p="http://schemas.openxmlformats.org/presentationml/2006/main">
  <p:tag name="HIGHLIGHTER" val="false"/>
</p:tagLst>
</file>

<file path=ppt/tags/tag375.xml><?xml version="1.0" encoding="utf-8"?>
<p:tagLst xmlns:a="http://schemas.openxmlformats.org/drawingml/2006/main" xmlns:r="http://schemas.openxmlformats.org/officeDocument/2006/relationships" xmlns:p="http://schemas.openxmlformats.org/presentationml/2006/main">
  <p:tag name="HIGHLIGHTER" val="false"/>
</p:tagLst>
</file>

<file path=ppt/tags/tag376.xml><?xml version="1.0" encoding="utf-8"?>
<p:tagLst xmlns:a="http://schemas.openxmlformats.org/drawingml/2006/main" xmlns:r="http://schemas.openxmlformats.org/officeDocument/2006/relationships" xmlns:p="http://schemas.openxmlformats.org/presentationml/2006/main">
  <p:tag name="HIGHLIGHTER" val="false"/>
</p:tagLst>
</file>

<file path=ppt/tags/tag377.xml><?xml version="1.0" encoding="utf-8"?>
<p:tagLst xmlns:a="http://schemas.openxmlformats.org/drawingml/2006/main" xmlns:r="http://schemas.openxmlformats.org/officeDocument/2006/relationships" xmlns:p="http://schemas.openxmlformats.org/presentationml/2006/main">
  <p:tag name="HIGHLIGHTER" val="false"/>
</p:tagLst>
</file>

<file path=ppt/tags/tag378.xml><?xml version="1.0" encoding="utf-8"?>
<p:tagLst xmlns:a="http://schemas.openxmlformats.org/drawingml/2006/main" xmlns:r="http://schemas.openxmlformats.org/officeDocument/2006/relationships" xmlns:p="http://schemas.openxmlformats.org/presentationml/2006/main">
  <p:tag name="HIGHLIGHTER" val="false"/>
</p:tagLst>
</file>

<file path=ppt/tags/tag379.xml><?xml version="1.0" encoding="utf-8"?>
<p:tagLst xmlns:a="http://schemas.openxmlformats.org/drawingml/2006/main" xmlns:r="http://schemas.openxmlformats.org/officeDocument/2006/relationships" xmlns:p="http://schemas.openxmlformats.org/presentationml/2006/main">
  <p:tag name="HIGHLIGHTER" val="false"/>
</p:tagLst>
</file>

<file path=ppt/tags/tag38.xml><?xml version="1.0" encoding="utf-8"?>
<p:tagLst xmlns:a="http://schemas.openxmlformats.org/drawingml/2006/main" xmlns:r="http://schemas.openxmlformats.org/officeDocument/2006/relationships" xmlns:p="http://schemas.openxmlformats.org/presentationml/2006/main">
  <p:tag name="HIGHLIGHTER" val="false"/>
</p:tagLst>
</file>

<file path=ppt/tags/tag380.xml><?xml version="1.0" encoding="utf-8"?>
<p:tagLst xmlns:a="http://schemas.openxmlformats.org/drawingml/2006/main" xmlns:r="http://schemas.openxmlformats.org/officeDocument/2006/relationships" xmlns:p="http://schemas.openxmlformats.org/presentationml/2006/main">
  <p:tag name="HIGHLIGHTER" val="false"/>
</p:tagLst>
</file>

<file path=ppt/tags/tag381.xml><?xml version="1.0" encoding="utf-8"?>
<p:tagLst xmlns:a="http://schemas.openxmlformats.org/drawingml/2006/main" xmlns:r="http://schemas.openxmlformats.org/officeDocument/2006/relationships" xmlns:p="http://schemas.openxmlformats.org/presentationml/2006/main">
  <p:tag name="HIGHLIGHTER" val="false"/>
</p:tagLst>
</file>

<file path=ppt/tags/tag382.xml><?xml version="1.0" encoding="utf-8"?>
<p:tagLst xmlns:a="http://schemas.openxmlformats.org/drawingml/2006/main" xmlns:r="http://schemas.openxmlformats.org/officeDocument/2006/relationships" xmlns:p="http://schemas.openxmlformats.org/presentationml/2006/main">
  <p:tag name="HIGHLIGHTER" val="false"/>
</p:tagLst>
</file>

<file path=ppt/tags/tag383.xml><?xml version="1.0" encoding="utf-8"?>
<p:tagLst xmlns:a="http://schemas.openxmlformats.org/drawingml/2006/main" xmlns:r="http://schemas.openxmlformats.org/officeDocument/2006/relationships" xmlns:p="http://schemas.openxmlformats.org/presentationml/2006/main">
  <p:tag name="HIGHLIGHTER" val="false"/>
</p:tagLst>
</file>

<file path=ppt/tags/tag384.xml><?xml version="1.0" encoding="utf-8"?>
<p:tagLst xmlns:a="http://schemas.openxmlformats.org/drawingml/2006/main" xmlns:r="http://schemas.openxmlformats.org/officeDocument/2006/relationships" xmlns:p="http://schemas.openxmlformats.org/presentationml/2006/main">
  <p:tag name="HIGHLIGHTER" val="false"/>
</p:tagLst>
</file>

<file path=ppt/tags/tag385.xml><?xml version="1.0" encoding="utf-8"?>
<p:tagLst xmlns:a="http://schemas.openxmlformats.org/drawingml/2006/main" xmlns:r="http://schemas.openxmlformats.org/officeDocument/2006/relationships" xmlns:p="http://schemas.openxmlformats.org/presentationml/2006/main">
  <p:tag name="HIGHLIGHTER" val="false"/>
</p:tagLst>
</file>

<file path=ppt/tags/tag386.xml><?xml version="1.0" encoding="utf-8"?>
<p:tagLst xmlns:a="http://schemas.openxmlformats.org/drawingml/2006/main" xmlns:r="http://schemas.openxmlformats.org/officeDocument/2006/relationships" xmlns:p="http://schemas.openxmlformats.org/presentationml/2006/main">
  <p:tag name="HIGHLIGHTER" val="false"/>
</p:tagLst>
</file>

<file path=ppt/tags/tag387.xml><?xml version="1.0" encoding="utf-8"?>
<p:tagLst xmlns:a="http://schemas.openxmlformats.org/drawingml/2006/main" xmlns:r="http://schemas.openxmlformats.org/officeDocument/2006/relationships" xmlns:p="http://schemas.openxmlformats.org/presentationml/2006/main">
  <p:tag name="HIGHLIGHTER" val="false"/>
</p:tagLst>
</file>

<file path=ppt/tags/tag388.xml><?xml version="1.0" encoding="utf-8"?>
<p:tagLst xmlns:a="http://schemas.openxmlformats.org/drawingml/2006/main" xmlns:r="http://schemas.openxmlformats.org/officeDocument/2006/relationships" xmlns:p="http://schemas.openxmlformats.org/presentationml/2006/main">
  <p:tag name="HIGHLIGHTER" val="false"/>
</p:tagLst>
</file>

<file path=ppt/tags/tag389.xml><?xml version="1.0" encoding="utf-8"?>
<p:tagLst xmlns:a="http://schemas.openxmlformats.org/drawingml/2006/main" xmlns:r="http://schemas.openxmlformats.org/officeDocument/2006/relationships" xmlns:p="http://schemas.openxmlformats.org/presentationml/2006/main">
  <p:tag name="HIGHLIGHTER" val="false"/>
</p:tagLst>
</file>

<file path=ppt/tags/tag39.xml><?xml version="1.0" encoding="utf-8"?>
<p:tagLst xmlns:a="http://schemas.openxmlformats.org/drawingml/2006/main" xmlns:r="http://schemas.openxmlformats.org/officeDocument/2006/relationships" xmlns:p="http://schemas.openxmlformats.org/presentationml/2006/main">
  <p:tag name="HIGHLIGHTER" val="false"/>
</p:tagLst>
</file>

<file path=ppt/tags/tag390.xml><?xml version="1.0" encoding="utf-8"?>
<p:tagLst xmlns:a="http://schemas.openxmlformats.org/drawingml/2006/main" xmlns:r="http://schemas.openxmlformats.org/officeDocument/2006/relationships" xmlns:p="http://schemas.openxmlformats.org/presentationml/2006/main">
  <p:tag name="HIGHLIGHTER" val="false"/>
</p:tagLst>
</file>

<file path=ppt/tags/tag391.xml><?xml version="1.0" encoding="utf-8"?>
<p:tagLst xmlns:a="http://schemas.openxmlformats.org/drawingml/2006/main" xmlns:r="http://schemas.openxmlformats.org/officeDocument/2006/relationships" xmlns:p="http://schemas.openxmlformats.org/presentationml/2006/main">
  <p:tag name="HIGHLIGHTER" val="false"/>
</p:tagLst>
</file>

<file path=ppt/tags/tag392.xml><?xml version="1.0" encoding="utf-8"?>
<p:tagLst xmlns:a="http://schemas.openxmlformats.org/drawingml/2006/main" xmlns:r="http://schemas.openxmlformats.org/officeDocument/2006/relationships" xmlns:p="http://schemas.openxmlformats.org/presentationml/2006/main">
  <p:tag name="HIGHLIGHTER" val="false"/>
</p:tagLst>
</file>

<file path=ppt/tags/tag393.xml><?xml version="1.0" encoding="utf-8"?>
<p:tagLst xmlns:a="http://schemas.openxmlformats.org/drawingml/2006/main" xmlns:r="http://schemas.openxmlformats.org/officeDocument/2006/relationships" xmlns:p="http://schemas.openxmlformats.org/presentationml/2006/main">
  <p:tag name="HIGHLIGHTER" val="false"/>
</p:tagLst>
</file>

<file path=ppt/tags/tag394.xml><?xml version="1.0" encoding="utf-8"?>
<p:tagLst xmlns:a="http://schemas.openxmlformats.org/drawingml/2006/main" xmlns:r="http://schemas.openxmlformats.org/officeDocument/2006/relationships" xmlns:p="http://schemas.openxmlformats.org/presentationml/2006/main">
  <p:tag name="HIGHLIGHTER" val="false"/>
</p:tagLst>
</file>

<file path=ppt/tags/tag395.xml><?xml version="1.0" encoding="utf-8"?>
<p:tagLst xmlns:a="http://schemas.openxmlformats.org/drawingml/2006/main" xmlns:r="http://schemas.openxmlformats.org/officeDocument/2006/relationships" xmlns:p="http://schemas.openxmlformats.org/presentationml/2006/main">
  <p:tag name="HIGHLIGHTER" val="false"/>
</p:tagLst>
</file>

<file path=ppt/tags/tag396.xml><?xml version="1.0" encoding="utf-8"?>
<p:tagLst xmlns:a="http://schemas.openxmlformats.org/drawingml/2006/main" xmlns:r="http://schemas.openxmlformats.org/officeDocument/2006/relationships" xmlns:p="http://schemas.openxmlformats.org/presentationml/2006/main">
  <p:tag name="HIGHLIGHTER" val="false"/>
</p:tagLst>
</file>

<file path=ppt/tags/tag397.xml><?xml version="1.0" encoding="utf-8"?>
<p:tagLst xmlns:a="http://schemas.openxmlformats.org/drawingml/2006/main" xmlns:r="http://schemas.openxmlformats.org/officeDocument/2006/relationships" xmlns:p="http://schemas.openxmlformats.org/presentationml/2006/main">
  <p:tag name="HIGHLIGHTER" val="false"/>
</p:tagLst>
</file>

<file path=ppt/tags/tag398.xml><?xml version="1.0" encoding="utf-8"?>
<p:tagLst xmlns:a="http://schemas.openxmlformats.org/drawingml/2006/main" xmlns:r="http://schemas.openxmlformats.org/officeDocument/2006/relationships" xmlns:p="http://schemas.openxmlformats.org/presentationml/2006/main">
  <p:tag name="HIGHLIGHTER" val="false"/>
</p:tagLst>
</file>

<file path=ppt/tags/tag399.xml><?xml version="1.0" encoding="utf-8"?>
<p:tagLst xmlns:a="http://schemas.openxmlformats.org/drawingml/2006/main" xmlns:r="http://schemas.openxmlformats.org/officeDocument/2006/relationships" xmlns:p="http://schemas.openxmlformats.org/presentationml/2006/main">
  <p:tag name="HIGHLIGHTER" val="false"/>
</p:tagLst>
</file>

<file path=ppt/tags/tag4.xml><?xml version="1.0" encoding="utf-8"?>
<p:tagLst xmlns:a="http://schemas.openxmlformats.org/drawingml/2006/main" xmlns:r="http://schemas.openxmlformats.org/officeDocument/2006/relationships" xmlns:p="http://schemas.openxmlformats.org/presentationml/2006/main">
  <p:tag name="HIGHLIGHTER" val="false"/>
</p:tagLst>
</file>

<file path=ppt/tags/tag40.xml><?xml version="1.0" encoding="utf-8"?>
<p:tagLst xmlns:a="http://schemas.openxmlformats.org/drawingml/2006/main" xmlns:r="http://schemas.openxmlformats.org/officeDocument/2006/relationships" xmlns:p="http://schemas.openxmlformats.org/presentationml/2006/main">
  <p:tag name="HIGHLIGHTER" val="false"/>
</p:tagLst>
</file>

<file path=ppt/tags/tag400.xml><?xml version="1.0" encoding="utf-8"?>
<p:tagLst xmlns:a="http://schemas.openxmlformats.org/drawingml/2006/main" xmlns:r="http://schemas.openxmlformats.org/officeDocument/2006/relationships" xmlns:p="http://schemas.openxmlformats.org/presentationml/2006/main">
  <p:tag name="HIGHLIGHTER" val="false"/>
</p:tagLst>
</file>

<file path=ppt/tags/tag401.xml><?xml version="1.0" encoding="utf-8"?>
<p:tagLst xmlns:a="http://schemas.openxmlformats.org/drawingml/2006/main" xmlns:r="http://schemas.openxmlformats.org/officeDocument/2006/relationships" xmlns:p="http://schemas.openxmlformats.org/presentationml/2006/main">
  <p:tag name="HIGHLIGHTER" val="false"/>
</p:tagLst>
</file>

<file path=ppt/tags/tag402.xml><?xml version="1.0" encoding="utf-8"?>
<p:tagLst xmlns:a="http://schemas.openxmlformats.org/drawingml/2006/main" xmlns:r="http://schemas.openxmlformats.org/officeDocument/2006/relationships" xmlns:p="http://schemas.openxmlformats.org/presentationml/2006/main">
  <p:tag name="HIGHLIGHTER" val="false"/>
</p:tagLst>
</file>

<file path=ppt/tags/tag403.xml><?xml version="1.0" encoding="utf-8"?>
<p:tagLst xmlns:a="http://schemas.openxmlformats.org/drawingml/2006/main" xmlns:r="http://schemas.openxmlformats.org/officeDocument/2006/relationships" xmlns:p="http://schemas.openxmlformats.org/presentationml/2006/main">
  <p:tag name="HIGHLIGHTER" val="false"/>
</p:tagLst>
</file>

<file path=ppt/tags/tag404.xml><?xml version="1.0" encoding="utf-8"?>
<p:tagLst xmlns:a="http://schemas.openxmlformats.org/drawingml/2006/main" xmlns:r="http://schemas.openxmlformats.org/officeDocument/2006/relationships" xmlns:p="http://schemas.openxmlformats.org/presentationml/2006/main">
  <p:tag name="HIGHLIGHTER" val="false"/>
</p:tagLst>
</file>

<file path=ppt/tags/tag405.xml><?xml version="1.0" encoding="utf-8"?>
<p:tagLst xmlns:a="http://schemas.openxmlformats.org/drawingml/2006/main" xmlns:r="http://schemas.openxmlformats.org/officeDocument/2006/relationships" xmlns:p="http://schemas.openxmlformats.org/presentationml/2006/main">
  <p:tag name="HIGHLIGHTER" val="false"/>
</p:tagLst>
</file>

<file path=ppt/tags/tag406.xml><?xml version="1.0" encoding="utf-8"?>
<p:tagLst xmlns:a="http://schemas.openxmlformats.org/drawingml/2006/main" xmlns:r="http://schemas.openxmlformats.org/officeDocument/2006/relationships" xmlns:p="http://schemas.openxmlformats.org/presentationml/2006/main">
  <p:tag name="HIGHLIGHTER" val="false"/>
</p:tagLst>
</file>

<file path=ppt/tags/tag407.xml><?xml version="1.0" encoding="utf-8"?>
<p:tagLst xmlns:a="http://schemas.openxmlformats.org/drawingml/2006/main" xmlns:r="http://schemas.openxmlformats.org/officeDocument/2006/relationships" xmlns:p="http://schemas.openxmlformats.org/presentationml/2006/main">
  <p:tag name="HIGHLIGHTER" val="false"/>
</p:tagLst>
</file>

<file path=ppt/tags/tag408.xml><?xml version="1.0" encoding="utf-8"?>
<p:tagLst xmlns:a="http://schemas.openxmlformats.org/drawingml/2006/main" xmlns:r="http://schemas.openxmlformats.org/officeDocument/2006/relationships" xmlns:p="http://schemas.openxmlformats.org/presentationml/2006/main">
  <p:tag name="HIGHLIGHTER" val="false"/>
</p:tagLst>
</file>

<file path=ppt/tags/tag409.xml><?xml version="1.0" encoding="utf-8"?>
<p:tagLst xmlns:a="http://schemas.openxmlformats.org/drawingml/2006/main" xmlns:r="http://schemas.openxmlformats.org/officeDocument/2006/relationships" xmlns:p="http://schemas.openxmlformats.org/presentationml/2006/main">
  <p:tag name="HIGHLIGHTER" val="false"/>
</p:tagLst>
</file>

<file path=ppt/tags/tag41.xml><?xml version="1.0" encoding="utf-8"?>
<p:tagLst xmlns:a="http://schemas.openxmlformats.org/drawingml/2006/main" xmlns:r="http://schemas.openxmlformats.org/officeDocument/2006/relationships" xmlns:p="http://schemas.openxmlformats.org/presentationml/2006/main">
  <p:tag name="HIGHLIGHTER" val="false"/>
</p:tagLst>
</file>

<file path=ppt/tags/tag410.xml><?xml version="1.0" encoding="utf-8"?>
<p:tagLst xmlns:a="http://schemas.openxmlformats.org/drawingml/2006/main" xmlns:r="http://schemas.openxmlformats.org/officeDocument/2006/relationships" xmlns:p="http://schemas.openxmlformats.org/presentationml/2006/main">
  <p:tag name="HIGHLIGHTER" val="false"/>
</p:tagLst>
</file>

<file path=ppt/tags/tag411.xml><?xml version="1.0" encoding="utf-8"?>
<p:tagLst xmlns:a="http://schemas.openxmlformats.org/drawingml/2006/main" xmlns:r="http://schemas.openxmlformats.org/officeDocument/2006/relationships" xmlns:p="http://schemas.openxmlformats.org/presentationml/2006/main">
  <p:tag name="HIGHLIGHTER" val="false"/>
</p:tagLst>
</file>

<file path=ppt/tags/tag412.xml><?xml version="1.0" encoding="utf-8"?>
<p:tagLst xmlns:a="http://schemas.openxmlformats.org/drawingml/2006/main" xmlns:r="http://schemas.openxmlformats.org/officeDocument/2006/relationships" xmlns:p="http://schemas.openxmlformats.org/presentationml/2006/main">
  <p:tag name="HIGHLIGHTER" val="false"/>
</p:tagLst>
</file>

<file path=ppt/tags/tag413.xml><?xml version="1.0" encoding="utf-8"?>
<p:tagLst xmlns:a="http://schemas.openxmlformats.org/drawingml/2006/main" xmlns:r="http://schemas.openxmlformats.org/officeDocument/2006/relationships" xmlns:p="http://schemas.openxmlformats.org/presentationml/2006/main">
  <p:tag name="HIGHLIGHTER" val="false"/>
</p:tagLst>
</file>

<file path=ppt/tags/tag414.xml><?xml version="1.0" encoding="utf-8"?>
<p:tagLst xmlns:a="http://schemas.openxmlformats.org/drawingml/2006/main" xmlns:r="http://schemas.openxmlformats.org/officeDocument/2006/relationships" xmlns:p="http://schemas.openxmlformats.org/presentationml/2006/main">
  <p:tag name="HIGHLIGHTER" val="false"/>
</p:tagLst>
</file>

<file path=ppt/tags/tag415.xml><?xml version="1.0" encoding="utf-8"?>
<p:tagLst xmlns:a="http://schemas.openxmlformats.org/drawingml/2006/main" xmlns:r="http://schemas.openxmlformats.org/officeDocument/2006/relationships" xmlns:p="http://schemas.openxmlformats.org/presentationml/2006/main">
  <p:tag name="HIGHLIGHTER" val="false"/>
</p:tagLst>
</file>

<file path=ppt/tags/tag416.xml><?xml version="1.0" encoding="utf-8"?>
<p:tagLst xmlns:a="http://schemas.openxmlformats.org/drawingml/2006/main" xmlns:r="http://schemas.openxmlformats.org/officeDocument/2006/relationships" xmlns:p="http://schemas.openxmlformats.org/presentationml/2006/main">
  <p:tag name="HIGHLIGHTER" val="false"/>
</p:tagLst>
</file>

<file path=ppt/tags/tag417.xml><?xml version="1.0" encoding="utf-8"?>
<p:tagLst xmlns:a="http://schemas.openxmlformats.org/drawingml/2006/main" xmlns:r="http://schemas.openxmlformats.org/officeDocument/2006/relationships" xmlns:p="http://schemas.openxmlformats.org/presentationml/2006/main">
  <p:tag name="HIGHLIGHTER" val="false"/>
</p:tagLst>
</file>

<file path=ppt/tags/tag418.xml><?xml version="1.0" encoding="utf-8"?>
<p:tagLst xmlns:a="http://schemas.openxmlformats.org/drawingml/2006/main" xmlns:r="http://schemas.openxmlformats.org/officeDocument/2006/relationships" xmlns:p="http://schemas.openxmlformats.org/presentationml/2006/main">
  <p:tag name="HIGHLIGHTER" val="false"/>
</p:tagLst>
</file>

<file path=ppt/tags/tag419.xml><?xml version="1.0" encoding="utf-8"?>
<p:tagLst xmlns:a="http://schemas.openxmlformats.org/drawingml/2006/main" xmlns:r="http://schemas.openxmlformats.org/officeDocument/2006/relationships" xmlns:p="http://schemas.openxmlformats.org/presentationml/2006/main">
  <p:tag name="HIGHLIGHTER" val="false"/>
</p:tagLst>
</file>

<file path=ppt/tags/tag42.xml><?xml version="1.0" encoding="utf-8"?>
<p:tagLst xmlns:a="http://schemas.openxmlformats.org/drawingml/2006/main" xmlns:r="http://schemas.openxmlformats.org/officeDocument/2006/relationships" xmlns:p="http://schemas.openxmlformats.org/presentationml/2006/main">
  <p:tag name="HIGHLIGHTER" val="false"/>
</p:tagLst>
</file>

<file path=ppt/tags/tag420.xml><?xml version="1.0" encoding="utf-8"?>
<p:tagLst xmlns:a="http://schemas.openxmlformats.org/drawingml/2006/main" xmlns:r="http://schemas.openxmlformats.org/officeDocument/2006/relationships" xmlns:p="http://schemas.openxmlformats.org/presentationml/2006/main">
  <p:tag name="HIGHLIGHTER" val="false"/>
</p:tagLst>
</file>

<file path=ppt/tags/tag421.xml><?xml version="1.0" encoding="utf-8"?>
<p:tagLst xmlns:a="http://schemas.openxmlformats.org/drawingml/2006/main" xmlns:r="http://schemas.openxmlformats.org/officeDocument/2006/relationships" xmlns:p="http://schemas.openxmlformats.org/presentationml/2006/main">
  <p:tag name="HIGHLIGHTER" val="false"/>
</p:tagLst>
</file>

<file path=ppt/tags/tag422.xml><?xml version="1.0" encoding="utf-8"?>
<p:tagLst xmlns:a="http://schemas.openxmlformats.org/drawingml/2006/main" xmlns:r="http://schemas.openxmlformats.org/officeDocument/2006/relationships" xmlns:p="http://schemas.openxmlformats.org/presentationml/2006/main">
  <p:tag name="HIGHLIGHTER" val="false"/>
</p:tagLst>
</file>

<file path=ppt/tags/tag423.xml><?xml version="1.0" encoding="utf-8"?>
<p:tagLst xmlns:a="http://schemas.openxmlformats.org/drawingml/2006/main" xmlns:r="http://schemas.openxmlformats.org/officeDocument/2006/relationships" xmlns:p="http://schemas.openxmlformats.org/presentationml/2006/main">
  <p:tag name="HIGHLIGHTER" val="false"/>
</p:tagLst>
</file>

<file path=ppt/tags/tag424.xml><?xml version="1.0" encoding="utf-8"?>
<p:tagLst xmlns:a="http://schemas.openxmlformats.org/drawingml/2006/main" xmlns:r="http://schemas.openxmlformats.org/officeDocument/2006/relationships" xmlns:p="http://schemas.openxmlformats.org/presentationml/2006/main">
  <p:tag name="HIGHLIGHTER" val="false"/>
</p:tagLst>
</file>

<file path=ppt/tags/tag425.xml><?xml version="1.0" encoding="utf-8"?>
<p:tagLst xmlns:a="http://schemas.openxmlformats.org/drawingml/2006/main" xmlns:r="http://schemas.openxmlformats.org/officeDocument/2006/relationships" xmlns:p="http://schemas.openxmlformats.org/presentationml/2006/main">
  <p:tag name="HIGHLIGHTER" val="false"/>
</p:tagLst>
</file>

<file path=ppt/tags/tag426.xml><?xml version="1.0" encoding="utf-8"?>
<p:tagLst xmlns:a="http://schemas.openxmlformats.org/drawingml/2006/main" xmlns:r="http://schemas.openxmlformats.org/officeDocument/2006/relationships" xmlns:p="http://schemas.openxmlformats.org/presentationml/2006/main">
  <p:tag name="HIGHLIGHTER" val="false"/>
</p:tagLst>
</file>

<file path=ppt/tags/tag427.xml><?xml version="1.0" encoding="utf-8"?>
<p:tagLst xmlns:a="http://schemas.openxmlformats.org/drawingml/2006/main" xmlns:r="http://schemas.openxmlformats.org/officeDocument/2006/relationships" xmlns:p="http://schemas.openxmlformats.org/presentationml/2006/main">
  <p:tag name="HIGHLIGHTER" val="false"/>
</p:tagLst>
</file>

<file path=ppt/tags/tag428.xml><?xml version="1.0" encoding="utf-8"?>
<p:tagLst xmlns:a="http://schemas.openxmlformats.org/drawingml/2006/main" xmlns:r="http://schemas.openxmlformats.org/officeDocument/2006/relationships" xmlns:p="http://schemas.openxmlformats.org/presentationml/2006/main">
  <p:tag name="HIGHLIGHTER" val="false"/>
</p:tagLst>
</file>

<file path=ppt/tags/tag429.xml><?xml version="1.0" encoding="utf-8"?>
<p:tagLst xmlns:a="http://schemas.openxmlformats.org/drawingml/2006/main" xmlns:r="http://schemas.openxmlformats.org/officeDocument/2006/relationships" xmlns:p="http://schemas.openxmlformats.org/presentationml/2006/main">
  <p:tag name="HIGHLIGHTER" val="false"/>
</p:tagLst>
</file>

<file path=ppt/tags/tag43.xml><?xml version="1.0" encoding="utf-8"?>
<p:tagLst xmlns:a="http://schemas.openxmlformats.org/drawingml/2006/main" xmlns:r="http://schemas.openxmlformats.org/officeDocument/2006/relationships" xmlns:p="http://schemas.openxmlformats.org/presentationml/2006/main">
  <p:tag name="HIGHLIGHTER" val="false"/>
</p:tagLst>
</file>

<file path=ppt/tags/tag430.xml><?xml version="1.0" encoding="utf-8"?>
<p:tagLst xmlns:a="http://schemas.openxmlformats.org/drawingml/2006/main" xmlns:r="http://schemas.openxmlformats.org/officeDocument/2006/relationships" xmlns:p="http://schemas.openxmlformats.org/presentationml/2006/main">
  <p:tag name="HIGHLIGHTER" val="false"/>
</p:tagLst>
</file>

<file path=ppt/tags/tag431.xml><?xml version="1.0" encoding="utf-8"?>
<p:tagLst xmlns:a="http://schemas.openxmlformats.org/drawingml/2006/main" xmlns:r="http://schemas.openxmlformats.org/officeDocument/2006/relationships" xmlns:p="http://schemas.openxmlformats.org/presentationml/2006/main">
  <p:tag name="HIGHLIGHTER" val="false"/>
</p:tagLst>
</file>

<file path=ppt/tags/tag432.xml><?xml version="1.0" encoding="utf-8"?>
<p:tagLst xmlns:a="http://schemas.openxmlformats.org/drawingml/2006/main" xmlns:r="http://schemas.openxmlformats.org/officeDocument/2006/relationships" xmlns:p="http://schemas.openxmlformats.org/presentationml/2006/main">
  <p:tag name="HIGHLIGHTER" val="false"/>
</p:tagLst>
</file>

<file path=ppt/tags/tag433.xml><?xml version="1.0" encoding="utf-8"?>
<p:tagLst xmlns:a="http://schemas.openxmlformats.org/drawingml/2006/main" xmlns:r="http://schemas.openxmlformats.org/officeDocument/2006/relationships" xmlns:p="http://schemas.openxmlformats.org/presentationml/2006/main">
  <p:tag name="HIGHLIGHTER" val="false"/>
</p:tagLst>
</file>

<file path=ppt/tags/tag434.xml><?xml version="1.0" encoding="utf-8"?>
<p:tagLst xmlns:a="http://schemas.openxmlformats.org/drawingml/2006/main" xmlns:r="http://schemas.openxmlformats.org/officeDocument/2006/relationships" xmlns:p="http://schemas.openxmlformats.org/presentationml/2006/main">
  <p:tag name="HIGHLIGHTER" val="false"/>
</p:tagLst>
</file>

<file path=ppt/tags/tag435.xml><?xml version="1.0" encoding="utf-8"?>
<p:tagLst xmlns:a="http://schemas.openxmlformats.org/drawingml/2006/main" xmlns:r="http://schemas.openxmlformats.org/officeDocument/2006/relationships" xmlns:p="http://schemas.openxmlformats.org/presentationml/2006/main">
  <p:tag name="HIGHLIGHTER" val="false"/>
</p:tagLst>
</file>

<file path=ppt/tags/tag436.xml><?xml version="1.0" encoding="utf-8"?>
<p:tagLst xmlns:a="http://schemas.openxmlformats.org/drawingml/2006/main" xmlns:r="http://schemas.openxmlformats.org/officeDocument/2006/relationships" xmlns:p="http://schemas.openxmlformats.org/presentationml/2006/main">
  <p:tag name="HIGHLIGHTER" val="false"/>
</p:tagLst>
</file>

<file path=ppt/tags/tag437.xml><?xml version="1.0" encoding="utf-8"?>
<p:tagLst xmlns:a="http://schemas.openxmlformats.org/drawingml/2006/main" xmlns:r="http://schemas.openxmlformats.org/officeDocument/2006/relationships" xmlns:p="http://schemas.openxmlformats.org/presentationml/2006/main">
  <p:tag name="HIGHLIGHTER" val="false"/>
</p:tagLst>
</file>

<file path=ppt/tags/tag438.xml><?xml version="1.0" encoding="utf-8"?>
<p:tagLst xmlns:a="http://schemas.openxmlformats.org/drawingml/2006/main" xmlns:r="http://schemas.openxmlformats.org/officeDocument/2006/relationships" xmlns:p="http://schemas.openxmlformats.org/presentationml/2006/main">
  <p:tag name="HIGHLIGHTER" val="false"/>
</p:tagLst>
</file>

<file path=ppt/tags/tag439.xml><?xml version="1.0" encoding="utf-8"?>
<p:tagLst xmlns:a="http://schemas.openxmlformats.org/drawingml/2006/main" xmlns:r="http://schemas.openxmlformats.org/officeDocument/2006/relationships" xmlns:p="http://schemas.openxmlformats.org/presentationml/2006/main">
  <p:tag name="HIGHLIGHTER" val="false"/>
</p:tagLst>
</file>

<file path=ppt/tags/tag44.xml><?xml version="1.0" encoding="utf-8"?>
<p:tagLst xmlns:a="http://schemas.openxmlformats.org/drawingml/2006/main" xmlns:r="http://schemas.openxmlformats.org/officeDocument/2006/relationships" xmlns:p="http://schemas.openxmlformats.org/presentationml/2006/main">
  <p:tag name="HIGHLIGHTER" val="false"/>
</p:tagLst>
</file>

<file path=ppt/tags/tag440.xml><?xml version="1.0" encoding="utf-8"?>
<p:tagLst xmlns:a="http://schemas.openxmlformats.org/drawingml/2006/main" xmlns:r="http://schemas.openxmlformats.org/officeDocument/2006/relationships" xmlns:p="http://schemas.openxmlformats.org/presentationml/2006/main">
  <p:tag name="HIGHLIGHTER" val="false"/>
</p:tagLst>
</file>

<file path=ppt/tags/tag441.xml><?xml version="1.0" encoding="utf-8"?>
<p:tagLst xmlns:a="http://schemas.openxmlformats.org/drawingml/2006/main" xmlns:r="http://schemas.openxmlformats.org/officeDocument/2006/relationships" xmlns:p="http://schemas.openxmlformats.org/presentationml/2006/main">
  <p:tag name="HIGHLIGHTER" val="false"/>
</p:tagLst>
</file>

<file path=ppt/tags/tag442.xml><?xml version="1.0" encoding="utf-8"?>
<p:tagLst xmlns:a="http://schemas.openxmlformats.org/drawingml/2006/main" xmlns:r="http://schemas.openxmlformats.org/officeDocument/2006/relationships" xmlns:p="http://schemas.openxmlformats.org/presentationml/2006/main">
  <p:tag name="HIGHLIGHTER" val="false"/>
</p:tagLst>
</file>

<file path=ppt/tags/tag443.xml><?xml version="1.0" encoding="utf-8"?>
<p:tagLst xmlns:a="http://schemas.openxmlformats.org/drawingml/2006/main" xmlns:r="http://schemas.openxmlformats.org/officeDocument/2006/relationships" xmlns:p="http://schemas.openxmlformats.org/presentationml/2006/main">
  <p:tag name="HIGHLIGHTER" val="false"/>
</p:tagLst>
</file>

<file path=ppt/tags/tag444.xml><?xml version="1.0" encoding="utf-8"?>
<p:tagLst xmlns:a="http://schemas.openxmlformats.org/drawingml/2006/main" xmlns:r="http://schemas.openxmlformats.org/officeDocument/2006/relationships" xmlns:p="http://schemas.openxmlformats.org/presentationml/2006/main">
  <p:tag name="HIGHLIGHTER" val="false"/>
</p:tagLst>
</file>

<file path=ppt/tags/tag445.xml><?xml version="1.0" encoding="utf-8"?>
<p:tagLst xmlns:a="http://schemas.openxmlformats.org/drawingml/2006/main" xmlns:r="http://schemas.openxmlformats.org/officeDocument/2006/relationships" xmlns:p="http://schemas.openxmlformats.org/presentationml/2006/main">
  <p:tag name="HIGHLIGHTER" val="false"/>
</p:tagLst>
</file>

<file path=ppt/tags/tag446.xml><?xml version="1.0" encoding="utf-8"?>
<p:tagLst xmlns:a="http://schemas.openxmlformats.org/drawingml/2006/main" xmlns:r="http://schemas.openxmlformats.org/officeDocument/2006/relationships" xmlns:p="http://schemas.openxmlformats.org/presentationml/2006/main">
  <p:tag name="HIGHLIGHTER" val="false"/>
</p:tagLst>
</file>

<file path=ppt/tags/tag447.xml><?xml version="1.0" encoding="utf-8"?>
<p:tagLst xmlns:a="http://schemas.openxmlformats.org/drawingml/2006/main" xmlns:r="http://schemas.openxmlformats.org/officeDocument/2006/relationships" xmlns:p="http://schemas.openxmlformats.org/presentationml/2006/main">
  <p:tag name="HIGHLIGHTER" val="false"/>
</p:tagLst>
</file>

<file path=ppt/tags/tag448.xml><?xml version="1.0" encoding="utf-8"?>
<p:tagLst xmlns:a="http://schemas.openxmlformats.org/drawingml/2006/main" xmlns:r="http://schemas.openxmlformats.org/officeDocument/2006/relationships" xmlns:p="http://schemas.openxmlformats.org/presentationml/2006/main">
  <p:tag name="HIGHLIGHTER" val="false"/>
</p:tagLst>
</file>

<file path=ppt/tags/tag449.xml><?xml version="1.0" encoding="utf-8"?>
<p:tagLst xmlns:a="http://schemas.openxmlformats.org/drawingml/2006/main" xmlns:r="http://schemas.openxmlformats.org/officeDocument/2006/relationships" xmlns:p="http://schemas.openxmlformats.org/presentationml/2006/main">
  <p:tag name="HIGHLIGHTER" val="false"/>
</p:tagLst>
</file>

<file path=ppt/tags/tag45.xml><?xml version="1.0" encoding="utf-8"?>
<p:tagLst xmlns:a="http://schemas.openxmlformats.org/drawingml/2006/main" xmlns:r="http://schemas.openxmlformats.org/officeDocument/2006/relationships" xmlns:p="http://schemas.openxmlformats.org/presentationml/2006/main">
  <p:tag name="HIGHLIGHTER" val="false"/>
</p:tagLst>
</file>

<file path=ppt/tags/tag450.xml><?xml version="1.0" encoding="utf-8"?>
<p:tagLst xmlns:a="http://schemas.openxmlformats.org/drawingml/2006/main" xmlns:r="http://schemas.openxmlformats.org/officeDocument/2006/relationships" xmlns:p="http://schemas.openxmlformats.org/presentationml/2006/main">
  <p:tag name="HIGHLIGHTER" val="false"/>
</p:tagLst>
</file>

<file path=ppt/tags/tag451.xml><?xml version="1.0" encoding="utf-8"?>
<p:tagLst xmlns:a="http://schemas.openxmlformats.org/drawingml/2006/main" xmlns:r="http://schemas.openxmlformats.org/officeDocument/2006/relationships" xmlns:p="http://schemas.openxmlformats.org/presentationml/2006/main">
  <p:tag name="HIGHLIGHTER" val="false"/>
</p:tagLst>
</file>

<file path=ppt/tags/tag452.xml><?xml version="1.0" encoding="utf-8"?>
<p:tagLst xmlns:a="http://schemas.openxmlformats.org/drawingml/2006/main" xmlns:r="http://schemas.openxmlformats.org/officeDocument/2006/relationships" xmlns:p="http://schemas.openxmlformats.org/presentationml/2006/main">
  <p:tag name="HIGHLIGHTER" val="false"/>
</p:tagLst>
</file>

<file path=ppt/tags/tag453.xml><?xml version="1.0" encoding="utf-8"?>
<p:tagLst xmlns:a="http://schemas.openxmlformats.org/drawingml/2006/main" xmlns:r="http://schemas.openxmlformats.org/officeDocument/2006/relationships" xmlns:p="http://schemas.openxmlformats.org/presentationml/2006/main">
  <p:tag name="HIGHLIGHTER" val="false"/>
</p:tagLst>
</file>

<file path=ppt/tags/tag454.xml><?xml version="1.0" encoding="utf-8"?>
<p:tagLst xmlns:a="http://schemas.openxmlformats.org/drawingml/2006/main" xmlns:r="http://schemas.openxmlformats.org/officeDocument/2006/relationships" xmlns:p="http://schemas.openxmlformats.org/presentationml/2006/main">
  <p:tag name="HIGHLIGHTER" val="false"/>
</p:tagLst>
</file>

<file path=ppt/tags/tag455.xml><?xml version="1.0" encoding="utf-8"?>
<p:tagLst xmlns:a="http://schemas.openxmlformats.org/drawingml/2006/main" xmlns:r="http://schemas.openxmlformats.org/officeDocument/2006/relationships" xmlns:p="http://schemas.openxmlformats.org/presentationml/2006/main">
  <p:tag name="HIGHLIGHTER" val="false"/>
</p:tagLst>
</file>

<file path=ppt/tags/tag456.xml><?xml version="1.0" encoding="utf-8"?>
<p:tagLst xmlns:a="http://schemas.openxmlformats.org/drawingml/2006/main" xmlns:r="http://schemas.openxmlformats.org/officeDocument/2006/relationships" xmlns:p="http://schemas.openxmlformats.org/presentationml/2006/main">
  <p:tag name="HIGHLIGHTER" val="false"/>
</p:tagLst>
</file>

<file path=ppt/tags/tag457.xml><?xml version="1.0" encoding="utf-8"?>
<p:tagLst xmlns:a="http://schemas.openxmlformats.org/drawingml/2006/main" xmlns:r="http://schemas.openxmlformats.org/officeDocument/2006/relationships" xmlns:p="http://schemas.openxmlformats.org/presentationml/2006/main">
  <p:tag name="HIGHLIGHTER" val="false"/>
</p:tagLst>
</file>

<file path=ppt/tags/tag458.xml><?xml version="1.0" encoding="utf-8"?>
<p:tagLst xmlns:a="http://schemas.openxmlformats.org/drawingml/2006/main" xmlns:r="http://schemas.openxmlformats.org/officeDocument/2006/relationships" xmlns:p="http://schemas.openxmlformats.org/presentationml/2006/main">
  <p:tag name="HIGHLIGHTER" val="false"/>
</p:tagLst>
</file>

<file path=ppt/tags/tag459.xml><?xml version="1.0" encoding="utf-8"?>
<p:tagLst xmlns:a="http://schemas.openxmlformats.org/drawingml/2006/main" xmlns:r="http://schemas.openxmlformats.org/officeDocument/2006/relationships" xmlns:p="http://schemas.openxmlformats.org/presentationml/2006/main">
  <p:tag name="HIGHLIGHTER" val="false"/>
</p:tagLst>
</file>

<file path=ppt/tags/tag46.xml><?xml version="1.0" encoding="utf-8"?>
<p:tagLst xmlns:a="http://schemas.openxmlformats.org/drawingml/2006/main" xmlns:r="http://schemas.openxmlformats.org/officeDocument/2006/relationships" xmlns:p="http://schemas.openxmlformats.org/presentationml/2006/main">
  <p:tag name="HIGHLIGHTER" val="false"/>
</p:tagLst>
</file>

<file path=ppt/tags/tag460.xml><?xml version="1.0" encoding="utf-8"?>
<p:tagLst xmlns:a="http://schemas.openxmlformats.org/drawingml/2006/main" xmlns:r="http://schemas.openxmlformats.org/officeDocument/2006/relationships" xmlns:p="http://schemas.openxmlformats.org/presentationml/2006/main">
  <p:tag name="HIGHLIGHTER" val="false"/>
</p:tagLst>
</file>

<file path=ppt/tags/tag461.xml><?xml version="1.0" encoding="utf-8"?>
<p:tagLst xmlns:a="http://schemas.openxmlformats.org/drawingml/2006/main" xmlns:r="http://schemas.openxmlformats.org/officeDocument/2006/relationships" xmlns:p="http://schemas.openxmlformats.org/presentationml/2006/main">
  <p:tag name="HIGHLIGHTER" val="false"/>
</p:tagLst>
</file>

<file path=ppt/tags/tag462.xml><?xml version="1.0" encoding="utf-8"?>
<p:tagLst xmlns:a="http://schemas.openxmlformats.org/drawingml/2006/main" xmlns:r="http://schemas.openxmlformats.org/officeDocument/2006/relationships" xmlns:p="http://schemas.openxmlformats.org/presentationml/2006/main">
  <p:tag name="HIGHLIGHTER" val="false"/>
</p:tagLst>
</file>

<file path=ppt/tags/tag463.xml><?xml version="1.0" encoding="utf-8"?>
<p:tagLst xmlns:a="http://schemas.openxmlformats.org/drawingml/2006/main" xmlns:r="http://schemas.openxmlformats.org/officeDocument/2006/relationships" xmlns:p="http://schemas.openxmlformats.org/presentationml/2006/main">
  <p:tag name="HIGHLIGHTER" val="false"/>
</p:tagLst>
</file>

<file path=ppt/tags/tag464.xml><?xml version="1.0" encoding="utf-8"?>
<p:tagLst xmlns:a="http://schemas.openxmlformats.org/drawingml/2006/main" xmlns:r="http://schemas.openxmlformats.org/officeDocument/2006/relationships" xmlns:p="http://schemas.openxmlformats.org/presentationml/2006/main">
  <p:tag name="HIGHLIGHTER" val="false"/>
</p:tagLst>
</file>

<file path=ppt/tags/tag465.xml><?xml version="1.0" encoding="utf-8"?>
<p:tagLst xmlns:a="http://schemas.openxmlformats.org/drawingml/2006/main" xmlns:r="http://schemas.openxmlformats.org/officeDocument/2006/relationships" xmlns:p="http://schemas.openxmlformats.org/presentationml/2006/main">
  <p:tag name="HIGHLIGHTER" val="false"/>
</p:tagLst>
</file>

<file path=ppt/tags/tag466.xml><?xml version="1.0" encoding="utf-8"?>
<p:tagLst xmlns:a="http://schemas.openxmlformats.org/drawingml/2006/main" xmlns:r="http://schemas.openxmlformats.org/officeDocument/2006/relationships" xmlns:p="http://schemas.openxmlformats.org/presentationml/2006/main">
  <p:tag name="HIGHLIGHTER" val="false"/>
</p:tagLst>
</file>

<file path=ppt/tags/tag467.xml><?xml version="1.0" encoding="utf-8"?>
<p:tagLst xmlns:a="http://schemas.openxmlformats.org/drawingml/2006/main" xmlns:r="http://schemas.openxmlformats.org/officeDocument/2006/relationships" xmlns:p="http://schemas.openxmlformats.org/presentationml/2006/main">
  <p:tag name="HIGHLIGHTER" val="false"/>
</p:tagLst>
</file>

<file path=ppt/tags/tag468.xml><?xml version="1.0" encoding="utf-8"?>
<p:tagLst xmlns:a="http://schemas.openxmlformats.org/drawingml/2006/main" xmlns:r="http://schemas.openxmlformats.org/officeDocument/2006/relationships" xmlns:p="http://schemas.openxmlformats.org/presentationml/2006/main">
  <p:tag name="HIGHLIGHTER" val="false"/>
</p:tagLst>
</file>

<file path=ppt/tags/tag469.xml><?xml version="1.0" encoding="utf-8"?>
<p:tagLst xmlns:a="http://schemas.openxmlformats.org/drawingml/2006/main" xmlns:r="http://schemas.openxmlformats.org/officeDocument/2006/relationships" xmlns:p="http://schemas.openxmlformats.org/presentationml/2006/main">
  <p:tag name="HIGHLIGHTER" val="false"/>
</p:tagLst>
</file>

<file path=ppt/tags/tag47.xml><?xml version="1.0" encoding="utf-8"?>
<p:tagLst xmlns:a="http://schemas.openxmlformats.org/drawingml/2006/main" xmlns:r="http://schemas.openxmlformats.org/officeDocument/2006/relationships" xmlns:p="http://schemas.openxmlformats.org/presentationml/2006/main">
  <p:tag name="HIGHLIGHTER" val="false"/>
</p:tagLst>
</file>

<file path=ppt/tags/tag470.xml><?xml version="1.0" encoding="utf-8"?>
<p:tagLst xmlns:a="http://schemas.openxmlformats.org/drawingml/2006/main" xmlns:r="http://schemas.openxmlformats.org/officeDocument/2006/relationships" xmlns:p="http://schemas.openxmlformats.org/presentationml/2006/main">
  <p:tag name="HIGHLIGHTER" val="false"/>
</p:tagLst>
</file>

<file path=ppt/tags/tag471.xml><?xml version="1.0" encoding="utf-8"?>
<p:tagLst xmlns:a="http://schemas.openxmlformats.org/drawingml/2006/main" xmlns:r="http://schemas.openxmlformats.org/officeDocument/2006/relationships" xmlns:p="http://schemas.openxmlformats.org/presentationml/2006/main">
  <p:tag name="HIGHLIGHTER" val="false"/>
</p:tagLst>
</file>

<file path=ppt/tags/tag472.xml><?xml version="1.0" encoding="utf-8"?>
<p:tagLst xmlns:a="http://schemas.openxmlformats.org/drawingml/2006/main" xmlns:r="http://schemas.openxmlformats.org/officeDocument/2006/relationships" xmlns:p="http://schemas.openxmlformats.org/presentationml/2006/main">
  <p:tag name="HIGHLIGHTER" val="false"/>
</p:tagLst>
</file>

<file path=ppt/tags/tag473.xml><?xml version="1.0" encoding="utf-8"?>
<p:tagLst xmlns:a="http://schemas.openxmlformats.org/drawingml/2006/main" xmlns:r="http://schemas.openxmlformats.org/officeDocument/2006/relationships" xmlns:p="http://schemas.openxmlformats.org/presentationml/2006/main">
  <p:tag name="HIGHLIGHTER" val="false"/>
</p:tagLst>
</file>

<file path=ppt/tags/tag474.xml><?xml version="1.0" encoding="utf-8"?>
<p:tagLst xmlns:a="http://schemas.openxmlformats.org/drawingml/2006/main" xmlns:r="http://schemas.openxmlformats.org/officeDocument/2006/relationships" xmlns:p="http://schemas.openxmlformats.org/presentationml/2006/main">
  <p:tag name="HIGHLIGHTER" val="false"/>
</p:tagLst>
</file>

<file path=ppt/tags/tag475.xml><?xml version="1.0" encoding="utf-8"?>
<p:tagLst xmlns:a="http://schemas.openxmlformats.org/drawingml/2006/main" xmlns:r="http://schemas.openxmlformats.org/officeDocument/2006/relationships" xmlns:p="http://schemas.openxmlformats.org/presentationml/2006/main">
  <p:tag name="HIGHLIGHTER" val="false"/>
</p:tagLst>
</file>

<file path=ppt/tags/tag476.xml><?xml version="1.0" encoding="utf-8"?>
<p:tagLst xmlns:a="http://schemas.openxmlformats.org/drawingml/2006/main" xmlns:r="http://schemas.openxmlformats.org/officeDocument/2006/relationships" xmlns:p="http://schemas.openxmlformats.org/presentationml/2006/main">
  <p:tag name="HIGHLIGHTER" val="false"/>
</p:tagLst>
</file>

<file path=ppt/tags/tag477.xml><?xml version="1.0" encoding="utf-8"?>
<p:tagLst xmlns:a="http://schemas.openxmlformats.org/drawingml/2006/main" xmlns:r="http://schemas.openxmlformats.org/officeDocument/2006/relationships" xmlns:p="http://schemas.openxmlformats.org/presentationml/2006/main">
  <p:tag name="HIGHLIGHTER" val="false"/>
</p:tagLst>
</file>

<file path=ppt/tags/tag478.xml><?xml version="1.0" encoding="utf-8"?>
<p:tagLst xmlns:a="http://schemas.openxmlformats.org/drawingml/2006/main" xmlns:r="http://schemas.openxmlformats.org/officeDocument/2006/relationships" xmlns:p="http://schemas.openxmlformats.org/presentationml/2006/main">
  <p:tag name="HIGHLIGHTER" val="false"/>
</p:tagLst>
</file>

<file path=ppt/tags/tag479.xml><?xml version="1.0" encoding="utf-8"?>
<p:tagLst xmlns:a="http://schemas.openxmlformats.org/drawingml/2006/main" xmlns:r="http://schemas.openxmlformats.org/officeDocument/2006/relationships" xmlns:p="http://schemas.openxmlformats.org/presentationml/2006/main">
  <p:tag name="HIGHLIGHTER" val="false"/>
</p:tagLst>
</file>

<file path=ppt/tags/tag48.xml><?xml version="1.0" encoding="utf-8"?>
<p:tagLst xmlns:a="http://schemas.openxmlformats.org/drawingml/2006/main" xmlns:r="http://schemas.openxmlformats.org/officeDocument/2006/relationships" xmlns:p="http://schemas.openxmlformats.org/presentationml/2006/main">
  <p:tag name="HIGHLIGHTER" val="false"/>
</p:tagLst>
</file>

<file path=ppt/tags/tag480.xml><?xml version="1.0" encoding="utf-8"?>
<p:tagLst xmlns:a="http://schemas.openxmlformats.org/drawingml/2006/main" xmlns:r="http://schemas.openxmlformats.org/officeDocument/2006/relationships" xmlns:p="http://schemas.openxmlformats.org/presentationml/2006/main">
  <p:tag name="HIGHLIGHTER" val="false"/>
</p:tagLst>
</file>

<file path=ppt/tags/tag481.xml><?xml version="1.0" encoding="utf-8"?>
<p:tagLst xmlns:a="http://schemas.openxmlformats.org/drawingml/2006/main" xmlns:r="http://schemas.openxmlformats.org/officeDocument/2006/relationships" xmlns:p="http://schemas.openxmlformats.org/presentationml/2006/main">
  <p:tag name="HIGHLIGHTER" val="false"/>
</p:tagLst>
</file>

<file path=ppt/tags/tag482.xml><?xml version="1.0" encoding="utf-8"?>
<p:tagLst xmlns:a="http://schemas.openxmlformats.org/drawingml/2006/main" xmlns:r="http://schemas.openxmlformats.org/officeDocument/2006/relationships" xmlns:p="http://schemas.openxmlformats.org/presentationml/2006/main">
  <p:tag name="HIGHLIGHTER" val="false"/>
</p:tagLst>
</file>

<file path=ppt/tags/tag483.xml><?xml version="1.0" encoding="utf-8"?>
<p:tagLst xmlns:a="http://schemas.openxmlformats.org/drawingml/2006/main" xmlns:r="http://schemas.openxmlformats.org/officeDocument/2006/relationships" xmlns:p="http://schemas.openxmlformats.org/presentationml/2006/main">
  <p:tag name="HIGHLIGHTER" val="false"/>
</p:tagLst>
</file>

<file path=ppt/tags/tag484.xml><?xml version="1.0" encoding="utf-8"?>
<p:tagLst xmlns:a="http://schemas.openxmlformats.org/drawingml/2006/main" xmlns:r="http://schemas.openxmlformats.org/officeDocument/2006/relationships" xmlns:p="http://schemas.openxmlformats.org/presentationml/2006/main">
  <p:tag name="HIGHLIGHTER" val="false"/>
</p:tagLst>
</file>

<file path=ppt/tags/tag485.xml><?xml version="1.0" encoding="utf-8"?>
<p:tagLst xmlns:a="http://schemas.openxmlformats.org/drawingml/2006/main" xmlns:r="http://schemas.openxmlformats.org/officeDocument/2006/relationships" xmlns:p="http://schemas.openxmlformats.org/presentationml/2006/main">
  <p:tag name="HIGHLIGHTER" val="false"/>
</p:tagLst>
</file>

<file path=ppt/tags/tag486.xml><?xml version="1.0" encoding="utf-8"?>
<p:tagLst xmlns:a="http://schemas.openxmlformats.org/drawingml/2006/main" xmlns:r="http://schemas.openxmlformats.org/officeDocument/2006/relationships" xmlns:p="http://schemas.openxmlformats.org/presentationml/2006/main">
  <p:tag name="HIGHLIGHTER" val="false"/>
</p:tagLst>
</file>

<file path=ppt/tags/tag487.xml><?xml version="1.0" encoding="utf-8"?>
<p:tagLst xmlns:a="http://schemas.openxmlformats.org/drawingml/2006/main" xmlns:r="http://schemas.openxmlformats.org/officeDocument/2006/relationships" xmlns:p="http://schemas.openxmlformats.org/presentationml/2006/main">
  <p:tag name="HIGHLIGHTER" val="false"/>
</p:tagLst>
</file>

<file path=ppt/tags/tag488.xml><?xml version="1.0" encoding="utf-8"?>
<p:tagLst xmlns:a="http://schemas.openxmlformats.org/drawingml/2006/main" xmlns:r="http://schemas.openxmlformats.org/officeDocument/2006/relationships" xmlns:p="http://schemas.openxmlformats.org/presentationml/2006/main">
  <p:tag name="HIGHLIGHTER" val="false"/>
</p:tagLst>
</file>

<file path=ppt/tags/tag489.xml><?xml version="1.0" encoding="utf-8"?>
<p:tagLst xmlns:a="http://schemas.openxmlformats.org/drawingml/2006/main" xmlns:r="http://schemas.openxmlformats.org/officeDocument/2006/relationships" xmlns:p="http://schemas.openxmlformats.org/presentationml/2006/main">
  <p:tag name="HIGHLIGHTER" val="false"/>
</p:tagLst>
</file>

<file path=ppt/tags/tag49.xml><?xml version="1.0" encoding="utf-8"?>
<p:tagLst xmlns:a="http://schemas.openxmlformats.org/drawingml/2006/main" xmlns:r="http://schemas.openxmlformats.org/officeDocument/2006/relationships" xmlns:p="http://schemas.openxmlformats.org/presentationml/2006/main">
  <p:tag name="HIGHLIGHTER" val="false"/>
</p:tagLst>
</file>

<file path=ppt/tags/tag490.xml><?xml version="1.0" encoding="utf-8"?>
<p:tagLst xmlns:a="http://schemas.openxmlformats.org/drawingml/2006/main" xmlns:r="http://schemas.openxmlformats.org/officeDocument/2006/relationships" xmlns:p="http://schemas.openxmlformats.org/presentationml/2006/main">
  <p:tag name="HIGHLIGHTER" val="false"/>
</p:tagLst>
</file>

<file path=ppt/tags/tag491.xml><?xml version="1.0" encoding="utf-8"?>
<p:tagLst xmlns:a="http://schemas.openxmlformats.org/drawingml/2006/main" xmlns:r="http://schemas.openxmlformats.org/officeDocument/2006/relationships" xmlns:p="http://schemas.openxmlformats.org/presentationml/2006/main">
  <p:tag name="HIGHLIGHTER" val="false"/>
</p:tagLst>
</file>

<file path=ppt/tags/tag492.xml><?xml version="1.0" encoding="utf-8"?>
<p:tagLst xmlns:a="http://schemas.openxmlformats.org/drawingml/2006/main" xmlns:r="http://schemas.openxmlformats.org/officeDocument/2006/relationships" xmlns:p="http://schemas.openxmlformats.org/presentationml/2006/main">
  <p:tag name="HIGHLIGHTER" val="false"/>
</p:tagLst>
</file>

<file path=ppt/tags/tag493.xml><?xml version="1.0" encoding="utf-8"?>
<p:tagLst xmlns:a="http://schemas.openxmlformats.org/drawingml/2006/main" xmlns:r="http://schemas.openxmlformats.org/officeDocument/2006/relationships" xmlns:p="http://schemas.openxmlformats.org/presentationml/2006/main">
  <p:tag name="HIGHLIGHTER" val="false"/>
</p:tagLst>
</file>

<file path=ppt/tags/tag494.xml><?xml version="1.0" encoding="utf-8"?>
<p:tagLst xmlns:a="http://schemas.openxmlformats.org/drawingml/2006/main" xmlns:r="http://schemas.openxmlformats.org/officeDocument/2006/relationships" xmlns:p="http://schemas.openxmlformats.org/presentationml/2006/main">
  <p:tag name="HIGHLIGHTER" val="false"/>
</p:tagLst>
</file>

<file path=ppt/tags/tag495.xml><?xml version="1.0" encoding="utf-8"?>
<p:tagLst xmlns:a="http://schemas.openxmlformats.org/drawingml/2006/main" xmlns:r="http://schemas.openxmlformats.org/officeDocument/2006/relationships" xmlns:p="http://schemas.openxmlformats.org/presentationml/2006/main">
  <p:tag name="HIGHLIGHTER" val="false"/>
</p:tagLst>
</file>

<file path=ppt/tags/tag496.xml><?xml version="1.0" encoding="utf-8"?>
<p:tagLst xmlns:a="http://schemas.openxmlformats.org/drawingml/2006/main" xmlns:r="http://schemas.openxmlformats.org/officeDocument/2006/relationships" xmlns:p="http://schemas.openxmlformats.org/presentationml/2006/main">
  <p:tag name="HIGHLIGHTER" val="false"/>
</p:tagLst>
</file>

<file path=ppt/tags/tag497.xml><?xml version="1.0" encoding="utf-8"?>
<p:tagLst xmlns:a="http://schemas.openxmlformats.org/drawingml/2006/main" xmlns:r="http://schemas.openxmlformats.org/officeDocument/2006/relationships" xmlns:p="http://schemas.openxmlformats.org/presentationml/2006/main">
  <p:tag name="HIGHLIGHTER" val="false"/>
</p:tagLst>
</file>

<file path=ppt/tags/tag498.xml><?xml version="1.0" encoding="utf-8"?>
<p:tagLst xmlns:a="http://schemas.openxmlformats.org/drawingml/2006/main" xmlns:r="http://schemas.openxmlformats.org/officeDocument/2006/relationships" xmlns:p="http://schemas.openxmlformats.org/presentationml/2006/main">
  <p:tag name="HIGHLIGHTER" val="false"/>
</p:tagLst>
</file>

<file path=ppt/tags/tag499.xml><?xml version="1.0" encoding="utf-8"?>
<p:tagLst xmlns:a="http://schemas.openxmlformats.org/drawingml/2006/main" xmlns:r="http://schemas.openxmlformats.org/officeDocument/2006/relationships" xmlns:p="http://schemas.openxmlformats.org/presentationml/2006/main">
  <p:tag name="HIGHLIGHTER" val="false"/>
</p:tagLst>
</file>

<file path=ppt/tags/tag5.xml><?xml version="1.0" encoding="utf-8"?>
<p:tagLst xmlns:a="http://schemas.openxmlformats.org/drawingml/2006/main" xmlns:r="http://schemas.openxmlformats.org/officeDocument/2006/relationships" xmlns:p="http://schemas.openxmlformats.org/presentationml/2006/main">
  <p:tag name="HIGHLIGHTER" val="false"/>
</p:tagLst>
</file>

<file path=ppt/tags/tag50.xml><?xml version="1.0" encoding="utf-8"?>
<p:tagLst xmlns:a="http://schemas.openxmlformats.org/drawingml/2006/main" xmlns:r="http://schemas.openxmlformats.org/officeDocument/2006/relationships" xmlns:p="http://schemas.openxmlformats.org/presentationml/2006/main">
  <p:tag name="HIGHLIGHTER" val="false"/>
</p:tagLst>
</file>

<file path=ppt/tags/tag500.xml><?xml version="1.0" encoding="utf-8"?>
<p:tagLst xmlns:a="http://schemas.openxmlformats.org/drawingml/2006/main" xmlns:r="http://schemas.openxmlformats.org/officeDocument/2006/relationships" xmlns:p="http://schemas.openxmlformats.org/presentationml/2006/main">
  <p:tag name="HIGHLIGHTER" val="false"/>
</p:tagLst>
</file>

<file path=ppt/tags/tag501.xml><?xml version="1.0" encoding="utf-8"?>
<p:tagLst xmlns:a="http://schemas.openxmlformats.org/drawingml/2006/main" xmlns:r="http://schemas.openxmlformats.org/officeDocument/2006/relationships" xmlns:p="http://schemas.openxmlformats.org/presentationml/2006/main">
  <p:tag name="HIGHLIGHTER" val="false"/>
</p:tagLst>
</file>

<file path=ppt/tags/tag502.xml><?xml version="1.0" encoding="utf-8"?>
<p:tagLst xmlns:a="http://schemas.openxmlformats.org/drawingml/2006/main" xmlns:r="http://schemas.openxmlformats.org/officeDocument/2006/relationships" xmlns:p="http://schemas.openxmlformats.org/presentationml/2006/main">
  <p:tag name="HIGHLIGHTER" val="false"/>
</p:tagLst>
</file>

<file path=ppt/tags/tag503.xml><?xml version="1.0" encoding="utf-8"?>
<p:tagLst xmlns:a="http://schemas.openxmlformats.org/drawingml/2006/main" xmlns:r="http://schemas.openxmlformats.org/officeDocument/2006/relationships" xmlns:p="http://schemas.openxmlformats.org/presentationml/2006/main">
  <p:tag name="HIGHLIGHTER" val="false"/>
</p:tagLst>
</file>

<file path=ppt/tags/tag504.xml><?xml version="1.0" encoding="utf-8"?>
<p:tagLst xmlns:a="http://schemas.openxmlformats.org/drawingml/2006/main" xmlns:r="http://schemas.openxmlformats.org/officeDocument/2006/relationships" xmlns:p="http://schemas.openxmlformats.org/presentationml/2006/main">
  <p:tag name="HIGHLIGHTER" val="false"/>
</p:tagLst>
</file>

<file path=ppt/tags/tag505.xml><?xml version="1.0" encoding="utf-8"?>
<p:tagLst xmlns:a="http://schemas.openxmlformats.org/drawingml/2006/main" xmlns:r="http://schemas.openxmlformats.org/officeDocument/2006/relationships" xmlns:p="http://schemas.openxmlformats.org/presentationml/2006/main">
  <p:tag name="HIGHLIGHTER" val="false"/>
</p:tagLst>
</file>

<file path=ppt/tags/tag506.xml><?xml version="1.0" encoding="utf-8"?>
<p:tagLst xmlns:a="http://schemas.openxmlformats.org/drawingml/2006/main" xmlns:r="http://schemas.openxmlformats.org/officeDocument/2006/relationships" xmlns:p="http://schemas.openxmlformats.org/presentationml/2006/main">
  <p:tag name="HIGHLIGHTER" val="false"/>
</p:tagLst>
</file>

<file path=ppt/tags/tag507.xml><?xml version="1.0" encoding="utf-8"?>
<p:tagLst xmlns:a="http://schemas.openxmlformats.org/drawingml/2006/main" xmlns:r="http://schemas.openxmlformats.org/officeDocument/2006/relationships" xmlns:p="http://schemas.openxmlformats.org/presentationml/2006/main">
  <p:tag name="HIGHLIGHTER" val="false"/>
</p:tagLst>
</file>

<file path=ppt/tags/tag508.xml><?xml version="1.0" encoding="utf-8"?>
<p:tagLst xmlns:a="http://schemas.openxmlformats.org/drawingml/2006/main" xmlns:r="http://schemas.openxmlformats.org/officeDocument/2006/relationships" xmlns:p="http://schemas.openxmlformats.org/presentationml/2006/main">
  <p:tag name="HIGHLIGHTER" val="false"/>
</p:tagLst>
</file>

<file path=ppt/tags/tag509.xml><?xml version="1.0" encoding="utf-8"?>
<p:tagLst xmlns:a="http://schemas.openxmlformats.org/drawingml/2006/main" xmlns:r="http://schemas.openxmlformats.org/officeDocument/2006/relationships" xmlns:p="http://schemas.openxmlformats.org/presentationml/2006/main">
  <p:tag name="HIGHLIGHTER" val="false"/>
</p:tagLst>
</file>

<file path=ppt/tags/tag51.xml><?xml version="1.0" encoding="utf-8"?>
<p:tagLst xmlns:a="http://schemas.openxmlformats.org/drawingml/2006/main" xmlns:r="http://schemas.openxmlformats.org/officeDocument/2006/relationships" xmlns:p="http://schemas.openxmlformats.org/presentationml/2006/main">
  <p:tag name="HIGHLIGHTER" val="false"/>
</p:tagLst>
</file>

<file path=ppt/tags/tag510.xml><?xml version="1.0" encoding="utf-8"?>
<p:tagLst xmlns:a="http://schemas.openxmlformats.org/drawingml/2006/main" xmlns:r="http://schemas.openxmlformats.org/officeDocument/2006/relationships" xmlns:p="http://schemas.openxmlformats.org/presentationml/2006/main">
  <p:tag name="HIGHLIGHTER" val="false"/>
</p:tagLst>
</file>

<file path=ppt/tags/tag511.xml><?xml version="1.0" encoding="utf-8"?>
<p:tagLst xmlns:a="http://schemas.openxmlformats.org/drawingml/2006/main" xmlns:r="http://schemas.openxmlformats.org/officeDocument/2006/relationships" xmlns:p="http://schemas.openxmlformats.org/presentationml/2006/main">
  <p:tag name="HIGHLIGHTER" val="false"/>
</p:tagLst>
</file>

<file path=ppt/tags/tag512.xml><?xml version="1.0" encoding="utf-8"?>
<p:tagLst xmlns:a="http://schemas.openxmlformats.org/drawingml/2006/main" xmlns:r="http://schemas.openxmlformats.org/officeDocument/2006/relationships" xmlns:p="http://schemas.openxmlformats.org/presentationml/2006/main">
  <p:tag name="HIGHLIGHTER" val="false"/>
</p:tagLst>
</file>

<file path=ppt/tags/tag513.xml><?xml version="1.0" encoding="utf-8"?>
<p:tagLst xmlns:a="http://schemas.openxmlformats.org/drawingml/2006/main" xmlns:r="http://schemas.openxmlformats.org/officeDocument/2006/relationships" xmlns:p="http://schemas.openxmlformats.org/presentationml/2006/main">
  <p:tag name="HIGHLIGHTER" val="false"/>
</p:tagLst>
</file>

<file path=ppt/tags/tag514.xml><?xml version="1.0" encoding="utf-8"?>
<p:tagLst xmlns:a="http://schemas.openxmlformats.org/drawingml/2006/main" xmlns:r="http://schemas.openxmlformats.org/officeDocument/2006/relationships" xmlns:p="http://schemas.openxmlformats.org/presentationml/2006/main">
  <p:tag name="HIGHLIGHTER" val="false"/>
</p:tagLst>
</file>

<file path=ppt/tags/tag515.xml><?xml version="1.0" encoding="utf-8"?>
<p:tagLst xmlns:a="http://schemas.openxmlformats.org/drawingml/2006/main" xmlns:r="http://schemas.openxmlformats.org/officeDocument/2006/relationships" xmlns:p="http://schemas.openxmlformats.org/presentationml/2006/main">
  <p:tag name="HIGHLIGHTER" val="false"/>
</p:tagLst>
</file>

<file path=ppt/tags/tag516.xml><?xml version="1.0" encoding="utf-8"?>
<p:tagLst xmlns:a="http://schemas.openxmlformats.org/drawingml/2006/main" xmlns:r="http://schemas.openxmlformats.org/officeDocument/2006/relationships" xmlns:p="http://schemas.openxmlformats.org/presentationml/2006/main">
  <p:tag name="HIGHLIGHTER" val="false"/>
</p:tagLst>
</file>

<file path=ppt/tags/tag517.xml><?xml version="1.0" encoding="utf-8"?>
<p:tagLst xmlns:a="http://schemas.openxmlformats.org/drawingml/2006/main" xmlns:r="http://schemas.openxmlformats.org/officeDocument/2006/relationships" xmlns:p="http://schemas.openxmlformats.org/presentationml/2006/main">
  <p:tag name="HIGHLIGHTER" val="false"/>
</p:tagLst>
</file>

<file path=ppt/tags/tag518.xml><?xml version="1.0" encoding="utf-8"?>
<p:tagLst xmlns:a="http://schemas.openxmlformats.org/drawingml/2006/main" xmlns:r="http://schemas.openxmlformats.org/officeDocument/2006/relationships" xmlns:p="http://schemas.openxmlformats.org/presentationml/2006/main">
  <p:tag name="HIGHLIGHTER" val="false"/>
</p:tagLst>
</file>

<file path=ppt/tags/tag519.xml><?xml version="1.0" encoding="utf-8"?>
<p:tagLst xmlns:a="http://schemas.openxmlformats.org/drawingml/2006/main" xmlns:r="http://schemas.openxmlformats.org/officeDocument/2006/relationships" xmlns:p="http://schemas.openxmlformats.org/presentationml/2006/main">
  <p:tag name="HIGHLIGHTER" val="false"/>
</p:tagLst>
</file>

<file path=ppt/tags/tag52.xml><?xml version="1.0" encoding="utf-8"?>
<p:tagLst xmlns:a="http://schemas.openxmlformats.org/drawingml/2006/main" xmlns:r="http://schemas.openxmlformats.org/officeDocument/2006/relationships" xmlns:p="http://schemas.openxmlformats.org/presentationml/2006/main">
  <p:tag name="HIGHLIGHTER" val="false"/>
</p:tagLst>
</file>

<file path=ppt/tags/tag520.xml><?xml version="1.0" encoding="utf-8"?>
<p:tagLst xmlns:a="http://schemas.openxmlformats.org/drawingml/2006/main" xmlns:r="http://schemas.openxmlformats.org/officeDocument/2006/relationships" xmlns:p="http://schemas.openxmlformats.org/presentationml/2006/main">
  <p:tag name="HIGHLIGHTER" val="false"/>
</p:tagLst>
</file>

<file path=ppt/tags/tag521.xml><?xml version="1.0" encoding="utf-8"?>
<p:tagLst xmlns:a="http://schemas.openxmlformats.org/drawingml/2006/main" xmlns:r="http://schemas.openxmlformats.org/officeDocument/2006/relationships" xmlns:p="http://schemas.openxmlformats.org/presentationml/2006/main">
  <p:tag name="HIGHLIGHTER" val="false"/>
</p:tagLst>
</file>

<file path=ppt/tags/tag522.xml><?xml version="1.0" encoding="utf-8"?>
<p:tagLst xmlns:a="http://schemas.openxmlformats.org/drawingml/2006/main" xmlns:r="http://schemas.openxmlformats.org/officeDocument/2006/relationships" xmlns:p="http://schemas.openxmlformats.org/presentationml/2006/main">
  <p:tag name="HIGHLIGHTER" val="false"/>
</p:tagLst>
</file>

<file path=ppt/tags/tag523.xml><?xml version="1.0" encoding="utf-8"?>
<p:tagLst xmlns:a="http://schemas.openxmlformats.org/drawingml/2006/main" xmlns:r="http://schemas.openxmlformats.org/officeDocument/2006/relationships" xmlns:p="http://schemas.openxmlformats.org/presentationml/2006/main">
  <p:tag name="HIGHLIGHTER" val="false"/>
</p:tagLst>
</file>

<file path=ppt/tags/tag524.xml><?xml version="1.0" encoding="utf-8"?>
<p:tagLst xmlns:a="http://schemas.openxmlformats.org/drawingml/2006/main" xmlns:r="http://schemas.openxmlformats.org/officeDocument/2006/relationships" xmlns:p="http://schemas.openxmlformats.org/presentationml/2006/main">
  <p:tag name="HIGHLIGHTER" val="false"/>
</p:tagLst>
</file>

<file path=ppt/tags/tag525.xml><?xml version="1.0" encoding="utf-8"?>
<p:tagLst xmlns:a="http://schemas.openxmlformats.org/drawingml/2006/main" xmlns:r="http://schemas.openxmlformats.org/officeDocument/2006/relationships" xmlns:p="http://schemas.openxmlformats.org/presentationml/2006/main">
  <p:tag name="HIGHLIGHTER" val="false"/>
</p:tagLst>
</file>

<file path=ppt/tags/tag526.xml><?xml version="1.0" encoding="utf-8"?>
<p:tagLst xmlns:a="http://schemas.openxmlformats.org/drawingml/2006/main" xmlns:r="http://schemas.openxmlformats.org/officeDocument/2006/relationships" xmlns:p="http://schemas.openxmlformats.org/presentationml/2006/main">
  <p:tag name="HIGHLIGHTER" val="false"/>
</p:tagLst>
</file>

<file path=ppt/tags/tag527.xml><?xml version="1.0" encoding="utf-8"?>
<p:tagLst xmlns:a="http://schemas.openxmlformats.org/drawingml/2006/main" xmlns:r="http://schemas.openxmlformats.org/officeDocument/2006/relationships" xmlns:p="http://schemas.openxmlformats.org/presentationml/2006/main">
  <p:tag name="HIGHLIGHTER" val="false"/>
</p:tagLst>
</file>

<file path=ppt/tags/tag528.xml><?xml version="1.0" encoding="utf-8"?>
<p:tagLst xmlns:a="http://schemas.openxmlformats.org/drawingml/2006/main" xmlns:r="http://schemas.openxmlformats.org/officeDocument/2006/relationships" xmlns:p="http://schemas.openxmlformats.org/presentationml/2006/main">
  <p:tag name="HIGHLIGHTER" val="false"/>
</p:tagLst>
</file>

<file path=ppt/tags/tag529.xml><?xml version="1.0" encoding="utf-8"?>
<p:tagLst xmlns:a="http://schemas.openxmlformats.org/drawingml/2006/main" xmlns:r="http://schemas.openxmlformats.org/officeDocument/2006/relationships" xmlns:p="http://schemas.openxmlformats.org/presentationml/2006/main">
  <p:tag name="HIGHLIGHTER" val="false"/>
</p:tagLst>
</file>

<file path=ppt/tags/tag53.xml><?xml version="1.0" encoding="utf-8"?>
<p:tagLst xmlns:a="http://schemas.openxmlformats.org/drawingml/2006/main" xmlns:r="http://schemas.openxmlformats.org/officeDocument/2006/relationships" xmlns:p="http://schemas.openxmlformats.org/presentationml/2006/main">
  <p:tag name="HIGHLIGHTER" val="false"/>
</p:tagLst>
</file>

<file path=ppt/tags/tag530.xml><?xml version="1.0" encoding="utf-8"?>
<p:tagLst xmlns:a="http://schemas.openxmlformats.org/drawingml/2006/main" xmlns:r="http://schemas.openxmlformats.org/officeDocument/2006/relationships" xmlns:p="http://schemas.openxmlformats.org/presentationml/2006/main">
  <p:tag name="HIGHLIGHTER" val="false"/>
</p:tagLst>
</file>

<file path=ppt/tags/tag531.xml><?xml version="1.0" encoding="utf-8"?>
<p:tagLst xmlns:a="http://schemas.openxmlformats.org/drawingml/2006/main" xmlns:r="http://schemas.openxmlformats.org/officeDocument/2006/relationships" xmlns:p="http://schemas.openxmlformats.org/presentationml/2006/main">
  <p:tag name="HIGHLIGHTER" val="false"/>
</p:tagLst>
</file>

<file path=ppt/tags/tag532.xml><?xml version="1.0" encoding="utf-8"?>
<p:tagLst xmlns:a="http://schemas.openxmlformats.org/drawingml/2006/main" xmlns:r="http://schemas.openxmlformats.org/officeDocument/2006/relationships" xmlns:p="http://schemas.openxmlformats.org/presentationml/2006/main">
  <p:tag name="HIGHLIGHTER" val="false"/>
</p:tagLst>
</file>

<file path=ppt/tags/tag533.xml><?xml version="1.0" encoding="utf-8"?>
<p:tagLst xmlns:a="http://schemas.openxmlformats.org/drawingml/2006/main" xmlns:r="http://schemas.openxmlformats.org/officeDocument/2006/relationships" xmlns:p="http://schemas.openxmlformats.org/presentationml/2006/main">
  <p:tag name="HIGHLIGHTER" val="false"/>
</p:tagLst>
</file>

<file path=ppt/tags/tag534.xml><?xml version="1.0" encoding="utf-8"?>
<p:tagLst xmlns:a="http://schemas.openxmlformats.org/drawingml/2006/main" xmlns:r="http://schemas.openxmlformats.org/officeDocument/2006/relationships" xmlns:p="http://schemas.openxmlformats.org/presentationml/2006/main">
  <p:tag name="HIGHLIGHTER" val="false"/>
</p:tagLst>
</file>

<file path=ppt/tags/tag535.xml><?xml version="1.0" encoding="utf-8"?>
<p:tagLst xmlns:a="http://schemas.openxmlformats.org/drawingml/2006/main" xmlns:r="http://schemas.openxmlformats.org/officeDocument/2006/relationships" xmlns:p="http://schemas.openxmlformats.org/presentationml/2006/main">
  <p:tag name="HIGHLIGHTER" val="false"/>
</p:tagLst>
</file>

<file path=ppt/tags/tag536.xml><?xml version="1.0" encoding="utf-8"?>
<p:tagLst xmlns:a="http://schemas.openxmlformats.org/drawingml/2006/main" xmlns:r="http://schemas.openxmlformats.org/officeDocument/2006/relationships" xmlns:p="http://schemas.openxmlformats.org/presentationml/2006/main">
  <p:tag name="HIGHLIGHTER" val="false"/>
</p:tagLst>
</file>

<file path=ppt/tags/tag537.xml><?xml version="1.0" encoding="utf-8"?>
<p:tagLst xmlns:a="http://schemas.openxmlformats.org/drawingml/2006/main" xmlns:r="http://schemas.openxmlformats.org/officeDocument/2006/relationships" xmlns:p="http://schemas.openxmlformats.org/presentationml/2006/main">
  <p:tag name="HIGHLIGHTER" val="false"/>
</p:tagLst>
</file>

<file path=ppt/tags/tag538.xml><?xml version="1.0" encoding="utf-8"?>
<p:tagLst xmlns:a="http://schemas.openxmlformats.org/drawingml/2006/main" xmlns:r="http://schemas.openxmlformats.org/officeDocument/2006/relationships" xmlns:p="http://schemas.openxmlformats.org/presentationml/2006/main">
  <p:tag name="HIGHLIGHTER" val="false"/>
</p:tagLst>
</file>

<file path=ppt/tags/tag539.xml><?xml version="1.0" encoding="utf-8"?>
<p:tagLst xmlns:a="http://schemas.openxmlformats.org/drawingml/2006/main" xmlns:r="http://schemas.openxmlformats.org/officeDocument/2006/relationships" xmlns:p="http://schemas.openxmlformats.org/presentationml/2006/main">
  <p:tag name="HIGHLIGHTER" val="false"/>
</p:tagLst>
</file>

<file path=ppt/tags/tag54.xml><?xml version="1.0" encoding="utf-8"?>
<p:tagLst xmlns:a="http://schemas.openxmlformats.org/drawingml/2006/main" xmlns:r="http://schemas.openxmlformats.org/officeDocument/2006/relationships" xmlns:p="http://schemas.openxmlformats.org/presentationml/2006/main">
  <p:tag name="HIGHLIGHTER" val="false"/>
</p:tagLst>
</file>

<file path=ppt/tags/tag540.xml><?xml version="1.0" encoding="utf-8"?>
<p:tagLst xmlns:a="http://schemas.openxmlformats.org/drawingml/2006/main" xmlns:r="http://schemas.openxmlformats.org/officeDocument/2006/relationships" xmlns:p="http://schemas.openxmlformats.org/presentationml/2006/main">
  <p:tag name="HIGHLIGHTER" val="false"/>
</p:tagLst>
</file>

<file path=ppt/tags/tag541.xml><?xml version="1.0" encoding="utf-8"?>
<p:tagLst xmlns:a="http://schemas.openxmlformats.org/drawingml/2006/main" xmlns:r="http://schemas.openxmlformats.org/officeDocument/2006/relationships" xmlns:p="http://schemas.openxmlformats.org/presentationml/2006/main">
  <p:tag name="HIGHLIGHTER" val="false"/>
</p:tagLst>
</file>

<file path=ppt/tags/tag542.xml><?xml version="1.0" encoding="utf-8"?>
<p:tagLst xmlns:a="http://schemas.openxmlformats.org/drawingml/2006/main" xmlns:r="http://schemas.openxmlformats.org/officeDocument/2006/relationships" xmlns:p="http://schemas.openxmlformats.org/presentationml/2006/main">
  <p:tag name="HIGHLIGHTER" val="false"/>
</p:tagLst>
</file>

<file path=ppt/tags/tag543.xml><?xml version="1.0" encoding="utf-8"?>
<p:tagLst xmlns:a="http://schemas.openxmlformats.org/drawingml/2006/main" xmlns:r="http://schemas.openxmlformats.org/officeDocument/2006/relationships" xmlns:p="http://schemas.openxmlformats.org/presentationml/2006/main">
  <p:tag name="HIGHLIGHTER" val="false"/>
</p:tagLst>
</file>

<file path=ppt/tags/tag544.xml><?xml version="1.0" encoding="utf-8"?>
<p:tagLst xmlns:a="http://schemas.openxmlformats.org/drawingml/2006/main" xmlns:r="http://schemas.openxmlformats.org/officeDocument/2006/relationships" xmlns:p="http://schemas.openxmlformats.org/presentationml/2006/main">
  <p:tag name="HIGHLIGHTER" val="false"/>
</p:tagLst>
</file>

<file path=ppt/tags/tag545.xml><?xml version="1.0" encoding="utf-8"?>
<p:tagLst xmlns:a="http://schemas.openxmlformats.org/drawingml/2006/main" xmlns:r="http://schemas.openxmlformats.org/officeDocument/2006/relationships" xmlns:p="http://schemas.openxmlformats.org/presentationml/2006/main">
  <p:tag name="HIGHLIGHTER" val="false"/>
</p:tagLst>
</file>

<file path=ppt/tags/tag546.xml><?xml version="1.0" encoding="utf-8"?>
<p:tagLst xmlns:a="http://schemas.openxmlformats.org/drawingml/2006/main" xmlns:r="http://schemas.openxmlformats.org/officeDocument/2006/relationships" xmlns:p="http://schemas.openxmlformats.org/presentationml/2006/main">
  <p:tag name="HIGHLIGHTER" val="false"/>
</p:tagLst>
</file>

<file path=ppt/tags/tag547.xml><?xml version="1.0" encoding="utf-8"?>
<p:tagLst xmlns:a="http://schemas.openxmlformats.org/drawingml/2006/main" xmlns:r="http://schemas.openxmlformats.org/officeDocument/2006/relationships" xmlns:p="http://schemas.openxmlformats.org/presentationml/2006/main">
  <p:tag name="HIGHLIGHTER" val="false"/>
</p:tagLst>
</file>

<file path=ppt/tags/tag548.xml><?xml version="1.0" encoding="utf-8"?>
<p:tagLst xmlns:a="http://schemas.openxmlformats.org/drawingml/2006/main" xmlns:r="http://schemas.openxmlformats.org/officeDocument/2006/relationships" xmlns:p="http://schemas.openxmlformats.org/presentationml/2006/main">
  <p:tag name="HIGHLIGHTER" val="false"/>
</p:tagLst>
</file>

<file path=ppt/tags/tag549.xml><?xml version="1.0" encoding="utf-8"?>
<p:tagLst xmlns:a="http://schemas.openxmlformats.org/drawingml/2006/main" xmlns:r="http://schemas.openxmlformats.org/officeDocument/2006/relationships" xmlns:p="http://schemas.openxmlformats.org/presentationml/2006/main">
  <p:tag name="HIGHLIGHTER" val="false"/>
</p:tagLst>
</file>

<file path=ppt/tags/tag55.xml><?xml version="1.0" encoding="utf-8"?>
<p:tagLst xmlns:a="http://schemas.openxmlformats.org/drawingml/2006/main" xmlns:r="http://schemas.openxmlformats.org/officeDocument/2006/relationships" xmlns:p="http://schemas.openxmlformats.org/presentationml/2006/main">
  <p:tag name="HIGHLIGHTER" val="false"/>
</p:tagLst>
</file>

<file path=ppt/tags/tag550.xml><?xml version="1.0" encoding="utf-8"?>
<p:tagLst xmlns:a="http://schemas.openxmlformats.org/drawingml/2006/main" xmlns:r="http://schemas.openxmlformats.org/officeDocument/2006/relationships" xmlns:p="http://schemas.openxmlformats.org/presentationml/2006/main">
  <p:tag name="HIGHLIGHTER" val="false"/>
</p:tagLst>
</file>

<file path=ppt/tags/tag551.xml><?xml version="1.0" encoding="utf-8"?>
<p:tagLst xmlns:a="http://schemas.openxmlformats.org/drawingml/2006/main" xmlns:r="http://schemas.openxmlformats.org/officeDocument/2006/relationships" xmlns:p="http://schemas.openxmlformats.org/presentationml/2006/main">
  <p:tag name="HIGHLIGHTER" val="false"/>
</p:tagLst>
</file>

<file path=ppt/tags/tag552.xml><?xml version="1.0" encoding="utf-8"?>
<p:tagLst xmlns:a="http://schemas.openxmlformats.org/drawingml/2006/main" xmlns:r="http://schemas.openxmlformats.org/officeDocument/2006/relationships" xmlns:p="http://schemas.openxmlformats.org/presentationml/2006/main">
  <p:tag name="HIGHLIGHTER" val="false"/>
</p:tagLst>
</file>

<file path=ppt/tags/tag553.xml><?xml version="1.0" encoding="utf-8"?>
<p:tagLst xmlns:a="http://schemas.openxmlformats.org/drawingml/2006/main" xmlns:r="http://schemas.openxmlformats.org/officeDocument/2006/relationships" xmlns:p="http://schemas.openxmlformats.org/presentationml/2006/main">
  <p:tag name="HIGHLIGHTER" val="false"/>
</p:tagLst>
</file>

<file path=ppt/tags/tag554.xml><?xml version="1.0" encoding="utf-8"?>
<p:tagLst xmlns:a="http://schemas.openxmlformats.org/drawingml/2006/main" xmlns:r="http://schemas.openxmlformats.org/officeDocument/2006/relationships" xmlns:p="http://schemas.openxmlformats.org/presentationml/2006/main">
  <p:tag name="HIGHLIGHTER" val="false"/>
</p:tagLst>
</file>

<file path=ppt/tags/tag555.xml><?xml version="1.0" encoding="utf-8"?>
<p:tagLst xmlns:a="http://schemas.openxmlformats.org/drawingml/2006/main" xmlns:r="http://schemas.openxmlformats.org/officeDocument/2006/relationships" xmlns:p="http://schemas.openxmlformats.org/presentationml/2006/main">
  <p:tag name="HIGHLIGHTER" val="false"/>
</p:tagLst>
</file>

<file path=ppt/tags/tag556.xml><?xml version="1.0" encoding="utf-8"?>
<p:tagLst xmlns:a="http://schemas.openxmlformats.org/drawingml/2006/main" xmlns:r="http://schemas.openxmlformats.org/officeDocument/2006/relationships" xmlns:p="http://schemas.openxmlformats.org/presentationml/2006/main">
  <p:tag name="HIGHLIGHTER" val="false"/>
</p:tagLst>
</file>

<file path=ppt/tags/tag557.xml><?xml version="1.0" encoding="utf-8"?>
<p:tagLst xmlns:a="http://schemas.openxmlformats.org/drawingml/2006/main" xmlns:r="http://schemas.openxmlformats.org/officeDocument/2006/relationships" xmlns:p="http://schemas.openxmlformats.org/presentationml/2006/main">
  <p:tag name="HIGHLIGHTER" val="false"/>
</p:tagLst>
</file>

<file path=ppt/tags/tag558.xml><?xml version="1.0" encoding="utf-8"?>
<p:tagLst xmlns:a="http://schemas.openxmlformats.org/drawingml/2006/main" xmlns:r="http://schemas.openxmlformats.org/officeDocument/2006/relationships" xmlns:p="http://schemas.openxmlformats.org/presentationml/2006/main">
  <p:tag name="HIGHLIGHTER" val="false"/>
</p:tagLst>
</file>

<file path=ppt/tags/tag559.xml><?xml version="1.0" encoding="utf-8"?>
<p:tagLst xmlns:a="http://schemas.openxmlformats.org/drawingml/2006/main" xmlns:r="http://schemas.openxmlformats.org/officeDocument/2006/relationships" xmlns:p="http://schemas.openxmlformats.org/presentationml/2006/main">
  <p:tag name="HIGHLIGHTER" val="false"/>
</p:tagLst>
</file>

<file path=ppt/tags/tag56.xml><?xml version="1.0" encoding="utf-8"?>
<p:tagLst xmlns:a="http://schemas.openxmlformats.org/drawingml/2006/main" xmlns:r="http://schemas.openxmlformats.org/officeDocument/2006/relationships" xmlns:p="http://schemas.openxmlformats.org/presentationml/2006/main">
  <p:tag name="HIGHLIGHTER" val="false"/>
</p:tagLst>
</file>

<file path=ppt/tags/tag560.xml><?xml version="1.0" encoding="utf-8"?>
<p:tagLst xmlns:a="http://schemas.openxmlformats.org/drawingml/2006/main" xmlns:r="http://schemas.openxmlformats.org/officeDocument/2006/relationships" xmlns:p="http://schemas.openxmlformats.org/presentationml/2006/main">
  <p:tag name="HIGHLIGHTER" val="false"/>
</p:tagLst>
</file>

<file path=ppt/tags/tag561.xml><?xml version="1.0" encoding="utf-8"?>
<p:tagLst xmlns:a="http://schemas.openxmlformats.org/drawingml/2006/main" xmlns:r="http://schemas.openxmlformats.org/officeDocument/2006/relationships" xmlns:p="http://schemas.openxmlformats.org/presentationml/2006/main">
  <p:tag name="HIGHLIGHTER" val="false"/>
</p:tagLst>
</file>

<file path=ppt/tags/tag562.xml><?xml version="1.0" encoding="utf-8"?>
<p:tagLst xmlns:a="http://schemas.openxmlformats.org/drawingml/2006/main" xmlns:r="http://schemas.openxmlformats.org/officeDocument/2006/relationships" xmlns:p="http://schemas.openxmlformats.org/presentationml/2006/main">
  <p:tag name="HIGHLIGHTER" val="false"/>
</p:tagLst>
</file>

<file path=ppt/tags/tag563.xml><?xml version="1.0" encoding="utf-8"?>
<p:tagLst xmlns:a="http://schemas.openxmlformats.org/drawingml/2006/main" xmlns:r="http://schemas.openxmlformats.org/officeDocument/2006/relationships" xmlns:p="http://schemas.openxmlformats.org/presentationml/2006/main">
  <p:tag name="HIGHLIGHTER" val="false"/>
</p:tagLst>
</file>

<file path=ppt/tags/tag564.xml><?xml version="1.0" encoding="utf-8"?>
<p:tagLst xmlns:a="http://schemas.openxmlformats.org/drawingml/2006/main" xmlns:r="http://schemas.openxmlformats.org/officeDocument/2006/relationships" xmlns:p="http://schemas.openxmlformats.org/presentationml/2006/main">
  <p:tag name="HIGHLIGHTER" val="false"/>
</p:tagLst>
</file>

<file path=ppt/tags/tag565.xml><?xml version="1.0" encoding="utf-8"?>
<p:tagLst xmlns:a="http://schemas.openxmlformats.org/drawingml/2006/main" xmlns:r="http://schemas.openxmlformats.org/officeDocument/2006/relationships" xmlns:p="http://schemas.openxmlformats.org/presentationml/2006/main">
  <p:tag name="HIGHLIGHTER" val="false"/>
</p:tagLst>
</file>

<file path=ppt/tags/tag566.xml><?xml version="1.0" encoding="utf-8"?>
<p:tagLst xmlns:a="http://schemas.openxmlformats.org/drawingml/2006/main" xmlns:r="http://schemas.openxmlformats.org/officeDocument/2006/relationships" xmlns:p="http://schemas.openxmlformats.org/presentationml/2006/main">
  <p:tag name="HIGHLIGHTER" val="false"/>
</p:tagLst>
</file>

<file path=ppt/tags/tag567.xml><?xml version="1.0" encoding="utf-8"?>
<p:tagLst xmlns:a="http://schemas.openxmlformats.org/drawingml/2006/main" xmlns:r="http://schemas.openxmlformats.org/officeDocument/2006/relationships" xmlns:p="http://schemas.openxmlformats.org/presentationml/2006/main">
  <p:tag name="HIGHLIGHTER" val="false"/>
</p:tagLst>
</file>

<file path=ppt/tags/tag568.xml><?xml version="1.0" encoding="utf-8"?>
<p:tagLst xmlns:a="http://schemas.openxmlformats.org/drawingml/2006/main" xmlns:r="http://schemas.openxmlformats.org/officeDocument/2006/relationships" xmlns:p="http://schemas.openxmlformats.org/presentationml/2006/main">
  <p:tag name="HIGHLIGHTER" val="false"/>
</p:tagLst>
</file>

<file path=ppt/tags/tag569.xml><?xml version="1.0" encoding="utf-8"?>
<p:tagLst xmlns:a="http://schemas.openxmlformats.org/drawingml/2006/main" xmlns:r="http://schemas.openxmlformats.org/officeDocument/2006/relationships" xmlns:p="http://schemas.openxmlformats.org/presentationml/2006/main">
  <p:tag name="HIGHLIGHTER" val="false"/>
</p:tagLst>
</file>

<file path=ppt/tags/tag57.xml><?xml version="1.0" encoding="utf-8"?>
<p:tagLst xmlns:a="http://schemas.openxmlformats.org/drawingml/2006/main" xmlns:r="http://schemas.openxmlformats.org/officeDocument/2006/relationships" xmlns:p="http://schemas.openxmlformats.org/presentationml/2006/main">
  <p:tag name="HIGHLIGHTER" val="false"/>
</p:tagLst>
</file>

<file path=ppt/tags/tag570.xml><?xml version="1.0" encoding="utf-8"?>
<p:tagLst xmlns:a="http://schemas.openxmlformats.org/drawingml/2006/main" xmlns:r="http://schemas.openxmlformats.org/officeDocument/2006/relationships" xmlns:p="http://schemas.openxmlformats.org/presentationml/2006/main">
  <p:tag name="HIGHLIGHTER" val="false"/>
</p:tagLst>
</file>

<file path=ppt/tags/tag571.xml><?xml version="1.0" encoding="utf-8"?>
<p:tagLst xmlns:a="http://schemas.openxmlformats.org/drawingml/2006/main" xmlns:r="http://schemas.openxmlformats.org/officeDocument/2006/relationships" xmlns:p="http://schemas.openxmlformats.org/presentationml/2006/main">
  <p:tag name="HIGHLIGHTER" val="false"/>
</p:tagLst>
</file>

<file path=ppt/tags/tag572.xml><?xml version="1.0" encoding="utf-8"?>
<p:tagLst xmlns:a="http://schemas.openxmlformats.org/drawingml/2006/main" xmlns:r="http://schemas.openxmlformats.org/officeDocument/2006/relationships" xmlns:p="http://schemas.openxmlformats.org/presentationml/2006/main">
  <p:tag name="HIGHLIGHTER" val="false"/>
</p:tagLst>
</file>

<file path=ppt/tags/tag573.xml><?xml version="1.0" encoding="utf-8"?>
<p:tagLst xmlns:a="http://schemas.openxmlformats.org/drawingml/2006/main" xmlns:r="http://schemas.openxmlformats.org/officeDocument/2006/relationships" xmlns:p="http://schemas.openxmlformats.org/presentationml/2006/main">
  <p:tag name="HIGHLIGHTER" val="false"/>
</p:tagLst>
</file>

<file path=ppt/tags/tag574.xml><?xml version="1.0" encoding="utf-8"?>
<p:tagLst xmlns:a="http://schemas.openxmlformats.org/drawingml/2006/main" xmlns:r="http://schemas.openxmlformats.org/officeDocument/2006/relationships" xmlns:p="http://schemas.openxmlformats.org/presentationml/2006/main">
  <p:tag name="HIGHLIGHTER" val="false"/>
</p:tagLst>
</file>

<file path=ppt/tags/tag575.xml><?xml version="1.0" encoding="utf-8"?>
<p:tagLst xmlns:a="http://schemas.openxmlformats.org/drawingml/2006/main" xmlns:r="http://schemas.openxmlformats.org/officeDocument/2006/relationships" xmlns:p="http://schemas.openxmlformats.org/presentationml/2006/main">
  <p:tag name="HIGHLIGHTER" val="false"/>
</p:tagLst>
</file>

<file path=ppt/tags/tag576.xml><?xml version="1.0" encoding="utf-8"?>
<p:tagLst xmlns:a="http://schemas.openxmlformats.org/drawingml/2006/main" xmlns:r="http://schemas.openxmlformats.org/officeDocument/2006/relationships" xmlns:p="http://schemas.openxmlformats.org/presentationml/2006/main">
  <p:tag name="HIGHLIGHTER" val="false"/>
</p:tagLst>
</file>

<file path=ppt/tags/tag577.xml><?xml version="1.0" encoding="utf-8"?>
<p:tagLst xmlns:a="http://schemas.openxmlformats.org/drawingml/2006/main" xmlns:r="http://schemas.openxmlformats.org/officeDocument/2006/relationships" xmlns:p="http://schemas.openxmlformats.org/presentationml/2006/main">
  <p:tag name="HIGHLIGHTER" val="false"/>
</p:tagLst>
</file>

<file path=ppt/tags/tag578.xml><?xml version="1.0" encoding="utf-8"?>
<p:tagLst xmlns:a="http://schemas.openxmlformats.org/drawingml/2006/main" xmlns:r="http://schemas.openxmlformats.org/officeDocument/2006/relationships" xmlns:p="http://schemas.openxmlformats.org/presentationml/2006/main">
  <p:tag name="HIGHLIGHTER" val="false"/>
</p:tagLst>
</file>

<file path=ppt/tags/tag579.xml><?xml version="1.0" encoding="utf-8"?>
<p:tagLst xmlns:a="http://schemas.openxmlformats.org/drawingml/2006/main" xmlns:r="http://schemas.openxmlformats.org/officeDocument/2006/relationships" xmlns:p="http://schemas.openxmlformats.org/presentationml/2006/main">
  <p:tag name="HIGHLIGHTER" val="false"/>
</p:tagLst>
</file>

<file path=ppt/tags/tag58.xml><?xml version="1.0" encoding="utf-8"?>
<p:tagLst xmlns:a="http://schemas.openxmlformats.org/drawingml/2006/main" xmlns:r="http://schemas.openxmlformats.org/officeDocument/2006/relationships" xmlns:p="http://schemas.openxmlformats.org/presentationml/2006/main">
  <p:tag name="HIGHLIGHTER" val="false"/>
</p:tagLst>
</file>

<file path=ppt/tags/tag580.xml><?xml version="1.0" encoding="utf-8"?>
<p:tagLst xmlns:a="http://schemas.openxmlformats.org/drawingml/2006/main" xmlns:r="http://schemas.openxmlformats.org/officeDocument/2006/relationships" xmlns:p="http://schemas.openxmlformats.org/presentationml/2006/main">
  <p:tag name="HIGHLIGHTER" val="false"/>
</p:tagLst>
</file>

<file path=ppt/tags/tag581.xml><?xml version="1.0" encoding="utf-8"?>
<p:tagLst xmlns:a="http://schemas.openxmlformats.org/drawingml/2006/main" xmlns:r="http://schemas.openxmlformats.org/officeDocument/2006/relationships" xmlns:p="http://schemas.openxmlformats.org/presentationml/2006/main">
  <p:tag name="HIGHLIGHTER" val="false"/>
</p:tagLst>
</file>

<file path=ppt/tags/tag582.xml><?xml version="1.0" encoding="utf-8"?>
<p:tagLst xmlns:a="http://schemas.openxmlformats.org/drawingml/2006/main" xmlns:r="http://schemas.openxmlformats.org/officeDocument/2006/relationships" xmlns:p="http://schemas.openxmlformats.org/presentationml/2006/main">
  <p:tag name="HIGHLIGHTER" val="false"/>
</p:tagLst>
</file>

<file path=ppt/tags/tag583.xml><?xml version="1.0" encoding="utf-8"?>
<p:tagLst xmlns:a="http://schemas.openxmlformats.org/drawingml/2006/main" xmlns:r="http://schemas.openxmlformats.org/officeDocument/2006/relationships" xmlns:p="http://schemas.openxmlformats.org/presentationml/2006/main">
  <p:tag name="HIGHLIGHTER" val="false"/>
</p:tagLst>
</file>

<file path=ppt/tags/tag584.xml><?xml version="1.0" encoding="utf-8"?>
<p:tagLst xmlns:a="http://schemas.openxmlformats.org/drawingml/2006/main" xmlns:r="http://schemas.openxmlformats.org/officeDocument/2006/relationships" xmlns:p="http://schemas.openxmlformats.org/presentationml/2006/main">
  <p:tag name="HIGHLIGHTER" val="false"/>
</p:tagLst>
</file>

<file path=ppt/tags/tag585.xml><?xml version="1.0" encoding="utf-8"?>
<p:tagLst xmlns:a="http://schemas.openxmlformats.org/drawingml/2006/main" xmlns:r="http://schemas.openxmlformats.org/officeDocument/2006/relationships" xmlns:p="http://schemas.openxmlformats.org/presentationml/2006/main">
  <p:tag name="HIGHLIGHTER" val="false"/>
</p:tagLst>
</file>

<file path=ppt/tags/tag586.xml><?xml version="1.0" encoding="utf-8"?>
<p:tagLst xmlns:a="http://schemas.openxmlformats.org/drawingml/2006/main" xmlns:r="http://schemas.openxmlformats.org/officeDocument/2006/relationships" xmlns:p="http://schemas.openxmlformats.org/presentationml/2006/main">
  <p:tag name="HIGHLIGHTER" val="false"/>
</p:tagLst>
</file>

<file path=ppt/tags/tag587.xml><?xml version="1.0" encoding="utf-8"?>
<p:tagLst xmlns:a="http://schemas.openxmlformats.org/drawingml/2006/main" xmlns:r="http://schemas.openxmlformats.org/officeDocument/2006/relationships" xmlns:p="http://schemas.openxmlformats.org/presentationml/2006/main">
  <p:tag name="HIGHLIGHTER" val="false"/>
</p:tagLst>
</file>

<file path=ppt/tags/tag588.xml><?xml version="1.0" encoding="utf-8"?>
<p:tagLst xmlns:a="http://schemas.openxmlformats.org/drawingml/2006/main" xmlns:r="http://schemas.openxmlformats.org/officeDocument/2006/relationships" xmlns:p="http://schemas.openxmlformats.org/presentationml/2006/main">
  <p:tag name="HIGHLIGHTER" val="false"/>
</p:tagLst>
</file>

<file path=ppt/tags/tag589.xml><?xml version="1.0" encoding="utf-8"?>
<p:tagLst xmlns:a="http://schemas.openxmlformats.org/drawingml/2006/main" xmlns:r="http://schemas.openxmlformats.org/officeDocument/2006/relationships" xmlns:p="http://schemas.openxmlformats.org/presentationml/2006/main">
  <p:tag name="HIGHLIGHTER" val="false"/>
</p:tagLst>
</file>

<file path=ppt/tags/tag59.xml><?xml version="1.0" encoding="utf-8"?>
<p:tagLst xmlns:a="http://schemas.openxmlformats.org/drawingml/2006/main" xmlns:r="http://schemas.openxmlformats.org/officeDocument/2006/relationships" xmlns:p="http://schemas.openxmlformats.org/presentationml/2006/main">
  <p:tag name="HIGHLIGHTER" val="false"/>
</p:tagLst>
</file>

<file path=ppt/tags/tag590.xml><?xml version="1.0" encoding="utf-8"?>
<p:tagLst xmlns:a="http://schemas.openxmlformats.org/drawingml/2006/main" xmlns:r="http://schemas.openxmlformats.org/officeDocument/2006/relationships" xmlns:p="http://schemas.openxmlformats.org/presentationml/2006/main">
  <p:tag name="HIGHLIGHTER" val="false"/>
</p:tagLst>
</file>

<file path=ppt/tags/tag591.xml><?xml version="1.0" encoding="utf-8"?>
<p:tagLst xmlns:a="http://schemas.openxmlformats.org/drawingml/2006/main" xmlns:r="http://schemas.openxmlformats.org/officeDocument/2006/relationships" xmlns:p="http://schemas.openxmlformats.org/presentationml/2006/main">
  <p:tag name="HIGHLIGHTER" val="false"/>
</p:tagLst>
</file>

<file path=ppt/tags/tag592.xml><?xml version="1.0" encoding="utf-8"?>
<p:tagLst xmlns:a="http://schemas.openxmlformats.org/drawingml/2006/main" xmlns:r="http://schemas.openxmlformats.org/officeDocument/2006/relationships" xmlns:p="http://schemas.openxmlformats.org/presentationml/2006/main">
  <p:tag name="HIGHLIGHTER" val="false"/>
</p:tagLst>
</file>

<file path=ppt/tags/tag593.xml><?xml version="1.0" encoding="utf-8"?>
<p:tagLst xmlns:a="http://schemas.openxmlformats.org/drawingml/2006/main" xmlns:r="http://schemas.openxmlformats.org/officeDocument/2006/relationships" xmlns:p="http://schemas.openxmlformats.org/presentationml/2006/main">
  <p:tag name="HIGHLIGHTER" val="false"/>
</p:tagLst>
</file>

<file path=ppt/tags/tag594.xml><?xml version="1.0" encoding="utf-8"?>
<p:tagLst xmlns:a="http://schemas.openxmlformats.org/drawingml/2006/main" xmlns:r="http://schemas.openxmlformats.org/officeDocument/2006/relationships" xmlns:p="http://schemas.openxmlformats.org/presentationml/2006/main">
  <p:tag name="HIGHLIGHTER" val="false"/>
</p:tagLst>
</file>

<file path=ppt/tags/tag595.xml><?xml version="1.0" encoding="utf-8"?>
<p:tagLst xmlns:a="http://schemas.openxmlformats.org/drawingml/2006/main" xmlns:r="http://schemas.openxmlformats.org/officeDocument/2006/relationships" xmlns:p="http://schemas.openxmlformats.org/presentationml/2006/main">
  <p:tag name="HIGHLIGHTER" val="false"/>
</p:tagLst>
</file>

<file path=ppt/tags/tag596.xml><?xml version="1.0" encoding="utf-8"?>
<p:tagLst xmlns:a="http://schemas.openxmlformats.org/drawingml/2006/main" xmlns:r="http://schemas.openxmlformats.org/officeDocument/2006/relationships" xmlns:p="http://schemas.openxmlformats.org/presentationml/2006/main">
  <p:tag name="HIGHLIGHTER" val="false"/>
</p:tagLst>
</file>

<file path=ppt/tags/tag597.xml><?xml version="1.0" encoding="utf-8"?>
<p:tagLst xmlns:a="http://schemas.openxmlformats.org/drawingml/2006/main" xmlns:r="http://schemas.openxmlformats.org/officeDocument/2006/relationships" xmlns:p="http://schemas.openxmlformats.org/presentationml/2006/main">
  <p:tag name="HIGHLIGHTER" val="false"/>
</p:tagLst>
</file>

<file path=ppt/tags/tag598.xml><?xml version="1.0" encoding="utf-8"?>
<p:tagLst xmlns:a="http://schemas.openxmlformats.org/drawingml/2006/main" xmlns:r="http://schemas.openxmlformats.org/officeDocument/2006/relationships" xmlns:p="http://schemas.openxmlformats.org/presentationml/2006/main">
  <p:tag name="HIGHLIGHTER" val="false"/>
</p:tagLst>
</file>

<file path=ppt/tags/tag599.xml><?xml version="1.0" encoding="utf-8"?>
<p:tagLst xmlns:a="http://schemas.openxmlformats.org/drawingml/2006/main" xmlns:r="http://schemas.openxmlformats.org/officeDocument/2006/relationships" xmlns:p="http://schemas.openxmlformats.org/presentationml/2006/main">
  <p:tag name="HIGHLIGHTER" val="false"/>
</p:tagLst>
</file>

<file path=ppt/tags/tag6.xml><?xml version="1.0" encoding="utf-8"?>
<p:tagLst xmlns:a="http://schemas.openxmlformats.org/drawingml/2006/main" xmlns:r="http://schemas.openxmlformats.org/officeDocument/2006/relationships" xmlns:p="http://schemas.openxmlformats.org/presentationml/2006/main">
  <p:tag name="HIGHLIGHTER" val="false"/>
</p:tagLst>
</file>

<file path=ppt/tags/tag60.xml><?xml version="1.0" encoding="utf-8"?>
<p:tagLst xmlns:a="http://schemas.openxmlformats.org/drawingml/2006/main" xmlns:r="http://schemas.openxmlformats.org/officeDocument/2006/relationships" xmlns:p="http://schemas.openxmlformats.org/presentationml/2006/main">
  <p:tag name="HIGHLIGHTER" val="false"/>
</p:tagLst>
</file>

<file path=ppt/tags/tag600.xml><?xml version="1.0" encoding="utf-8"?>
<p:tagLst xmlns:a="http://schemas.openxmlformats.org/drawingml/2006/main" xmlns:r="http://schemas.openxmlformats.org/officeDocument/2006/relationships" xmlns:p="http://schemas.openxmlformats.org/presentationml/2006/main">
  <p:tag name="HIGHLIGHTER" val="false"/>
</p:tagLst>
</file>

<file path=ppt/tags/tag601.xml><?xml version="1.0" encoding="utf-8"?>
<p:tagLst xmlns:a="http://schemas.openxmlformats.org/drawingml/2006/main" xmlns:r="http://schemas.openxmlformats.org/officeDocument/2006/relationships" xmlns:p="http://schemas.openxmlformats.org/presentationml/2006/main">
  <p:tag name="HIGHLIGHTER" val="false"/>
</p:tagLst>
</file>

<file path=ppt/tags/tag602.xml><?xml version="1.0" encoding="utf-8"?>
<p:tagLst xmlns:a="http://schemas.openxmlformats.org/drawingml/2006/main" xmlns:r="http://schemas.openxmlformats.org/officeDocument/2006/relationships" xmlns:p="http://schemas.openxmlformats.org/presentationml/2006/main">
  <p:tag name="HIGHLIGHTER" val="false"/>
</p:tagLst>
</file>

<file path=ppt/tags/tag603.xml><?xml version="1.0" encoding="utf-8"?>
<p:tagLst xmlns:a="http://schemas.openxmlformats.org/drawingml/2006/main" xmlns:r="http://schemas.openxmlformats.org/officeDocument/2006/relationships" xmlns:p="http://schemas.openxmlformats.org/presentationml/2006/main">
  <p:tag name="HIGHLIGHTER" val="false"/>
</p:tagLst>
</file>

<file path=ppt/tags/tag604.xml><?xml version="1.0" encoding="utf-8"?>
<p:tagLst xmlns:a="http://schemas.openxmlformats.org/drawingml/2006/main" xmlns:r="http://schemas.openxmlformats.org/officeDocument/2006/relationships" xmlns:p="http://schemas.openxmlformats.org/presentationml/2006/main">
  <p:tag name="HIGHLIGHTER" val="false"/>
</p:tagLst>
</file>

<file path=ppt/tags/tag605.xml><?xml version="1.0" encoding="utf-8"?>
<p:tagLst xmlns:a="http://schemas.openxmlformats.org/drawingml/2006/main" xmlns:r="http://schemas.openxmlformats.org/officeDocument/2006/relationships" xmlns:p="http://schemas.openxmlformats.org/presentationml/2006/main">
  <p:tag name="HIGHLIGHTER" val="false"/>
</p:tagLst>
</file>

<file path=ppt/tags/tag606.xml><?xml version="1.0" encoding="utf-8"?>
<p:tagLst xmlns:a="http://schemas.openxmlformats.org/drawingml/2006/main" xmlns:r="http://schemas.openxmlformats.org/officeDocument/2006/relationships" xmlns:p="http://schemas.openxmlformats.org/presentationml/2006/main">
  <p:tag name="HIGHLIGHTER" val="false"/>
</p:tagLst>
</file>

<file path=ppt/tags/tag607.xml><?xml version="1.0" encoding="utf-8"?>
<p:tagLst xmlns:a="http://schemas.openxmlformats.org/drawingml/2006/main" xmlns:r="http://schemas.openxmlformats.org/officeDocument/2006/relationships" xmlns:p="http://schemas.openxmlformats.org/presentationml/2006/main">
  <p:tag name="HIGHLIGHTER" val="false"/>
</p:tagLst>
</file>

<file path=ppt/tags/tag608.xml><?xml version="1.0" encoding="utf-8"?>
<p:tagLst xmlns:a="http://schemas.openxmlformats.org/drawingml/2006/main" xmlns:r="http://schemas.openxmlformats.org/officeDocument/2006/relationships" xmlns:p="http://schemas.openxmlformats.org/presentationml/2006/main">
  <p:tag name="HIGHLIGHTER" val="false"/>
</p:tagLst>
</file>

<file path=ppt/tags/tag609.xml><?xml version="1.0" encoding="utf-8"?>
<p:tagLst xmlns:a="http://schemas.openxmlformats.org/drawingml/2006/main" xmlns:r="http://schemas.openxmlformats.org/officeDocument/2006/relationships" xmlns:p="http://schemas.openxmlformats.org/presentationml/2006/main">
  <p:tag name="HIGHLIGHTER" val="false"/>
</p:tagLst>
</file>

<file path=ppt/tags/tag61.xml><?xml version="1.0" encoding="utf-8"?>
<p:tagLst xmlns:a="http://schemas.openxmlformats.org/drawingml/2006/main" xmlns:r="http://schemas.openxmlformats.org/officeDocument/2006/relationships" xmlns:p="http://schemas.openxmlformats.org/presentationml/2006/main">
  <p:tag name="HIGHLIGHTER" val="false"/>
</p:tagLst>
</file>

<file path=ppt/tags/tag610.xml><?xml version="1.0" encoding="utf-8"?>
<p:tagLst xmlns:a="http://schemas.openxmlformats.org/drawingml/2006/main" xmlns:r="http://schemas.openxmlformats.org/officeDocument/2006/relationships" xmlns:p="http://schemas.openxmlformats.org/presentationml/2006/main">
  <p:tag name="HIGHLIGHTER" val="false"/>
</p:tagLst>
</file>

<file path=ppt/tags/tag611.xml><?xml version="1.0" encoding="utf-8"?>
<p:tagLst xmlns:a="http://schemas.openxmlformats.org/drawingml/2006/main" xmlns:r="http://schemas.openxmlformats.org/officeDocument/2006/relationships" xmlns:p="http://schemas.openxmlformats.org/presentationml/2006/main">
  <p:tag name="HIGHLIGHTER" val="false"/>
</p:tagLst>
</file>

<file path=ppt/tags/tag612.xml><?xml version="1.0" encoding="utf-8"?>
<p:tagLst xmlns:a="http://schemas.openxmlformats.org/drawingml/2006/main" xmlns:r="http://schemas.openxmlformats.org/officeDocument/2006/relationships" xmlns:p="http://schemas.openxmlformats.org/presentationml/2006/main">
  <p:tag name="HIGHLIGHTER" val="false"/>
</p:tagLst>
</file>

<file path=ppt/tags/tag613.xml><?xml version="1.0" encoding="utf-8"?>
<p:tagLst xmlns:a="http://schemas.openxmlformats.org/drawingml/2006/main" xmlns:r="http://schemas.openxmlformats.org/officeDocument/2006/relationships" xmlns:p="http://schemas.openxmlformats.org/presentationml/2006/main">
  <p:tag name="HIGHLIGHTER" val="false"/>
</p:tagLst>
</file>

<file path=ppt/tags/tag614.xml><?xml version="1.0" encoding="utf-8"?>
<p:tagLst xmlns:a="http://schemas.openxmlformats.org/drawingml/2006/main" xmlns:r="http://schemas.openxmlformats.org/officeDocument/2006/relationships" xmlns:p="http://schemas.openxmlformats.org/presentationml/2006/main">
  <p:tag name="HIGHLIGHTER" val="false"/>
</p:tagLst>
</file>

<file path=ppt/tags/tag615.xml><?xml version="1.0" encoding="utf-8"?>
<p:tagLst xmlns:a="http://schemas.openxmlformats.org/drawingml/2006/main" xmlns:r="http://schemas.openxmlformats.org/officeDocument/2006/relationships" xmlns:p="http://schemas.openxmlformats.org/presentationml/2006/main">
  <p:tag name="HIGHLIGHTER" val="false"/>
</p:tagLst>
</file>

<file path=ppt/tags/tag616.xml><?xml version="1.0" encoding="utf-8"?>
<p:tagLst xmlns:a="http://schemas.openxmlformats.org/drawingml/2006/main" xmlns:r="http://schemas.openxmlformats.org/officeDocument/2006/relationships" xmlns:p="http://schemas.openxmlformats.org/presentationml/2006/main">
  <p:tag name="HIGHLIGHTER" val="false"/>
</p:tagLst>
</file>

<file path=ppt/tags/tag617.xml><?xml version="1.0" encoding="utf-8"?>
<p:tagLst xmlns:a="http://schemas.openxmlformats.org/drawingml/2006/main" xmlns:r="http://schemas.openxmlformats.org/officeDocument/2006/relationships" xmlns:p="http://schemas.openxmlformats.org/presentationml/2006/main">
  <p:tag name="HIGHLIGHTER" val="false"/>
</p:tagLst>
</file>

<file path=ppt/tags/tag618.xml><?xml version="1.0" encoding="utf-8"?>
<p:tagLst xmlns:a="http://schemas.openxmlformats.org/drawingml/2006/main" xmlns:r="http://schemas.openxmlformats.org/officeDocument/2006/relationships" xmlns:p="http://schemas.openxmlformats.org/presentationml/2006/main">
  <p:tag name="HIGHLIGHTER" val="false"/>
</p:tagLst>
</file>

<file path=ppt/tags/tag619.xml><?xml version="1.0" encoding="utf-8"?>
<p:tagLst xmlns:a="http://schemas.openxmlformats.org/drawingml/2006/main" xmlns:r="http://schemas.openxmlformats.org/officeDocument/2006/relationships" xmlns:p="http://schemas.openxmlformats.org/presentationml/2006/main">
  <p:tag name="HIGHLIGHTER" val="false"/>
</p:tagLst>
</file>

<file path=ppt/tags/tag62.xml><?xml version="1.0" encoding="utf-8"?>
<p:tagLst xmlns:a="http://schemas.openxmlformats.org/drawingml/2006/main" xmlns:r="http://schemas.openxmlformats.org/officeDocument/2006/relationships" xmlns:p="http://schemas.openxmlformats.org/presentationml/2006/main">
  <p:tag name="HIGHLIGHTER" val="false"/>
</p:tagLst>
</file>

<file path=ppt/tags/tag620.xml><?xml version="1.0" encoding="utf-8"?>
<p:tagLst xmlns:a="http://schemas.openxmlformats.org/drawingml/2006/main" xmlns:r="http://schemas.openxmlformats.org/officeDocument/2006/relationships" xmlns:p="http://schemas.openxmlformats.org/presentationml/2006/main">
  <p:tag name="HIGHLIGHTER" val="false"/>
</p:tagLst>
</file>

<file path=ppt/tags/tag621.xml><?xml version="1.0" encoding="utf-8"?>
<p:tagLst xmlns:a="http://schemas.openxmlformats.org/drawingml/2006/main" xmlns:r="http://schemas.openxmlformats.org/officeDocument/2006/relationships" xmlns:p="http://schemas.openxmlformats.org/presentationml/2006/main">
  <p:tag name="HIGHLIGHTER" val="false"/>
</p:tagLst>
</file>

<file path=ppt/tags/tag622.xml><?xml version="1.0" encoding="utf-8"?>
<p:tagLst xmlns:a="http://schemas.openxmlformats.org/drawingml/2006/main" xmlns:r="http://schemas.openxmlformats.org/officeDocument/2006/relationships" xmlns:p="http://schemas.openxmlformats.org/presentationml/2006/main">
  <p:tag name="HIGHLIGHTER" val="false"/>
</p:tagLst>
</file>

<file path=ppt/tags/tag623.xml><?xml version="1.0" encoding="utf-8"?>
<p:tagLst xmlns:a="http://schemas.openxmlformats.org/drawingml/2006/main" xmlns:r="http://schemas.openxmlformats.org/officeDocument/2006/relationships" xmlns:p="http://schemas.openxmlformats.org/presentationml/2006/main">
  <p:tag name="HIGHLIGHTER" val="false"/>
</p:tagLst>
</file>

<file path=ppt/tags/tag624.xml><?xml version="1.0" encoding="utf-8"?>
<p:tagLst xmlns:a="http://schemas.openxmlformats.org/drawingml/2006/main" xmlns:r="http://schemas.openxmlformats.org/officeDocument/2006/relationships" xmlns:p="http://schemas.openxmlformats.org/presentationml/2006/main">
  <p:tag name="HIGHLIGHTER" val="false"/>
</p:tagLst>
</file>

<file path=ppt/tags/tag625.xml><?xml version="1.0" encoding="utf-8"?>
<p:tagLst xmlns:a="http://schemas.openxmlformats.org/drawingml/2006/main" xmlns:r="http://schemas.openxmlformats.org/officeDocument/2006/relationships" xmlns:p="http://schemas.openxmlformats.org/presentationml/2006/main">
  <p:tag name="HIGHLIGHTER" val="false"/>
</p:tagLst>
</file>

<file path=ppt/tags/tag626.xml><?xml version="1.0" encoding="utf-8"?>
<p:tagLst xmlns:a="http://schemas.openxmlformats.org/drawingml/2006/main" xmlns:r="http://schemas.openxmlformats.org/officeDocument/2006/relationships" xmlns:p="http://schemas.openxmlformats.org/presentationml/2006/main">
  <p:tag name="HIGHLIGHTER" val="false"/>
</p:tagLst>
</file>

<file path=ppt/tags/tag627.xml><?xml version="1.0" encoding="utf-8"?>
<p:tagLst xmlns:a="http://schemas.openxmlformats.org/drawingml/2006/main" xmlns:r="http://schemas.openxmlformats.org/officeDocument/2006/relationships" xmlns:p="http://schemas.openxmlformats.org/presentationml/2006/main">
  <p:tag name="HIGHLIGHTER" val="false"/>
</p:tagLst>
</file>

<file path=ppt/tags/tag628.xml><?xml version="1.0" encoding="utf-8"?>
<p:tagLst xmlns:a="http://schemas.openxmlformats.org/drawingml/2006/main" xmlns:r="http://schemas.openxmlformats.org/officeDocument/2006/relationships" xmlns:p="http://schemas.openxmlformats.org/presentationml/2006/main">
  <p:tag name="HIGHLIGHTER" val="false"/>
</p:tagLst>
</file>

<file path=ppt/tags/tag629.xml><?xml version="1.0" encoding="utf-8"?>
<p:tagLst xmlns:a="http://schemas.openxmlformats.org/drawingml/2006/main" xmlns:r="http://schemas.openxmlformats.org/officeDocument/2006/relationships" xmlns:p="http://schemas.openxmlformats.org/presentationml/2006/main">
  <p:tag name="HIGHLIGHTER" val="false"/>
</p:tagLst>
</file>

<file path=ppt/tags/tag63.xml><?xml version="1.0" encoding="utf-8"?>
<p:tagLst xmlns:a="http://schemas.openxmlformats.org/drawingml/2006/main" xmlns:r="http://schemas.openxmlformats.org/officeDocument/2006/relationships" xmlns:p="http://schemas.openxmlformats.org/presentationml/2006/main">
  <p:tag name="HIGHLIGHTER" val="false"/>
</p:tagLst>
</file>

<file path=ppt/tags/tag630.xml><?xml version="1.0" encoding="utf-8"?>
<p:tagLst xmlns:a="http://schemas.openxmlformats.org/drawingml/2006/main" xmlns:r="http://schemas.openxmlformats.org/officeDocument/2006/relationships" xmlns:p="http://schemas.openxmlformats.org/presentationml/2006/main">
  <p:tag name="HIGHLIGHTER" val="false"/>
</p:tagLst>
</file>

<file path=ppt/tags/tag631.xml><?xml version="1.0" encoding="utf-8"?>
<p:tagLst xmlns:a="http://schemas.openxmlformats.org/drawingml/2006/main" xmlns:r="http://schemas.openxmlformats.org/officeDocument/2006/relationships" xmlns:p="http://schemas.openxmlformats.org/presentationml/2006/main">
  <p:tag name="HIGHLIGHTER" val="false"/>
</p:tagLst>
</file>

<file path=ppt/tags/tag632.xml><?xml version="1.0" encoding="utf-8"?>
<p:tagLst xmlns:a="http://schemas.openxmlformats.org/drawingml/2006/main" xmlns:r="http://schemas.openxmlformats.org/officeDocument/2006/relationships" xmlns:p="http://schemas.openxmlformats.org/presentationml/2006/main">
  <p:tag name="HIGHLIGHTER" val="false"/>
</p:tagLst>
</file>

<file path=ppt/tags/tag633.xml><?xml version="1.0" encoding="utf-8"?>
<p:tagLst xmlns:a="http://schemas.openxmlformats.org/drawingml/2006/main" xmlns:r="http://schemas.openxmlformats.org/officeDocument/2006/relationships" xmlns:p="http://schemas.openxmlformats.org/presentationml/2006/main">
  <p:tag name="HIGHLIGHTER" val="false"/>
</p:tagLst>
</file>

<file path=ppt/tags/tag634.xml><?xml version="1.0" encoding="utf-8"?>
<p:tagLst xmlns:a="http://schemas.openxmlformats.org/drawingml/2006/main" xmlns:r="http://schemas.openxmlformats.org/officeDocument/2006/relationships" xmlns:p="http://schemas.openxmlformats.org/presentationml/2006/main">
  <p:tag name="HIGHLIGHTER" val="false"/>
</p:tagLst>
</file>

<file path=ppt/tags/tag635.xml><?xml version="1.0" encoding="utf-8"?>
<p:tagLst xmlns:a="http://schemas.openxmlformats.org/drawingml/2006/main" xmlns:r="http://schemas.openxmlformats.org/officeDocument/2006/relationships" xmlns:p="http://schemas.openxmlformats.org/presentationml/2006/main">
  <p:tag name="HIGHLIGHTER" val="false"/>
</p:tagLst>
</file>

<file path=ppt/tags/tag636.xml><?xml version="1.0" encoding="utf-8"?>
<p:tagLst xmlns:a="http://schemas.openxmlformats.org/drawingml/2006/main" xmlns:r="http://schemas.openxmlformats.org/officeDocument/2006/relationships" xmlns:p="http://schemas.openxmlformats.org/presentationml/2006/main">
  <p:tag name="HIGHLIGHTER" val="false"/>
</p:tagLst>
</file>

<file path=ppt/tags/tag637.xml><?xml version="1.0" encoding="utf-8"?>
<p:tagLst xmlns:a="http://schemas.openxmlformats.org/drawingml/2006/main" xmlns:r="http://schemas.openxmlformats.org/officeDocument/2006/relationships" xmlns:p="http://schemas.openxmlformats.org/presentationml/2006/main">
  <p:tag name="HIGHLIGHTER" val="false"/>
</p:tagLst>
</file>

<file path=ppt/tags/tag638.xml><?xml version="1.0" encoding="utf-8"?>
<p:tagLst xmlns:a="http://schemas.openxmlformats.org/drawingml/2006/main" xmlns:r="http://schemas.openxmlformats.org/officeDocument/2006/relationships" xmlns:p="http://schemas.openxmlformats.org/presentationml/2006/main">
  <p:tag name="HIGHLIGHTER" val="false"/>
</p:tagLst>
</file>

<file path=ppt/tags/tag639.xml><?xml version="1.0" encoding="utf-8"?>
<p:tagLst xmlns:a="http://schemas.openxmlformats.org/drawingml/2006/main" xmlns:r="http://schemas.openxmlformats.org/officeDocument/2006/relationships" xmlns:p="http://schemas.openxmlformats.org/presentationml/2006/main">
  <p:tag name="HIGHLIGHTER" val="false"/>
</p:tagLst>
</file>

<file path=ppt/tags/tag64.xml><?xml version="1.0" encoding="utf-8"?>
<p:tagLst xmlns:a="http://schemas.openxmlformats.org/drawingml/2006/main" xmlns:r="http://schemas.openxmlformats.org/officeDocument/2006/relationships" xmlns:p="http://schemas.openxmlformats.org/presentationml/2006/main">
  <p:tag name="HIGHLIGHTER" val="false"/>
</p:tagLst>
</file>

<file path=ppt/tags/tag640.xml><?xml version="1.0" encoding="utf-8"?>
<p:tagLst xmlns:a="http://schemas.openxmlformats.org/drawingml/2006/main" xmlns:r="http://schemas.openxmlformats.org/officeDocument/2006/relationships" xmlns:p="http://schemas.openxmlformats.org/presentationml/2006/main">
  <p:tag name="HIGHLIGHTER" val="false"/>
</p:tagLst>
</file>

<file path=ppt/tags/tag641.xml><?xml version="1.0" encoding="utf-8"?>
<p:tagLst xmlns:a="http://schemas.openxmlformats.org/drawingml/2006/main" xmlns:r="http://schemas.openxmlformats.org/officeDocument/2006/relationships" xmlns:p="http://schemas.openxmlformats.org/presentationml/2006/main">
  <p:tag name="HIGHLIGHTER" val="false"/>
</p:tagLst>
</file>

<file path=ppt/tags/tag642.xml><?xml version="1.0" encoding="utf-8"?>
<p:tagLst xmlns:a="http://schemas.openxmlformats.org/drawingml/2006/main" xmlns:r="http://schemas.openxmlformats.org/officeDocument/2006/relationships" xmlns:p="http://schemas.openxmlformats.org/presentationml/2006/main">
  <p:tag name="HIGHLIGHTER" val="false"/>
</p:tagLst>
</file>

<file path=ppt/tags/tag643.xml><?xml version="1.0" encoding="utf-8"?>
<p:tagLst xmlns:a="http://schemas.openxmlformats.org/drawingml/2006/main" xmlns:r="http://schemas.openxmlformats.org/officeDocument/2006/relationships" xmlns:p="http://schemas.openxmlformats.org/presentationml/2006/main">
  <p:tag name="HIGHLIGHTER" val="false"/>
</p:tagLst>
</file>

<file path=ppt/tags/tag644.xml><?xml version="1.0" encoding="utf-8"?>
<p:tagLst xmlns:a="http://schemas.openxmlformats.org/drawingml/2006/main" xmlns:r="http://schemas.openxmlformats.org/officeDocument/2006/relationships" xmlns:p="http://schemas.openxmlformats.org/presentationml/2006/main">
  <p:tag name="HIGHLIGHTER" val="false"/>
</p:tagLst>
</file>

<file path=ppt/tags/tag645.xml><?xml version="1.0" encoding="utf-8"?>
<p:tagLst xmlns:a="http://schemas.openxmlformats.org/drawingml/2006/main" xmlns:r="http://schemas.openxmlformats.org/officeDocument/2006/relationships" xmlns:p="http://schemas.openxmlformats.org/presentationml/2006/main">
  <p:tag name="HIGHLIGHTER" val="false"/>
</p:tagLst>
</file>

<file path=ppt/tags/tag646.xml><?xml version="1.0" encoding="utf-8"?>
<p:tagLst xmlns:a="http://schemas.openxmlformats.org/drawingml/2006/main" xmlns:r="http://schemas.openxmlformats.org/officeDocument/2006/relationships" xmlns:p="http://schemas.openxmlformats.org/presentationml/2006/main">
  <p:tag name="HIGHLIGHTER" val="false"/>
</p:tagLst>
</file>

<file path=ppt/tags/tag647.xml><?xml version="1.0" encoding="utf-8"?>
<p:tagLst xmlns:a="http://schemas.openxmlformats.org/drawingml/2006/main" xmlns:r="http://schemas.openxmlformats.org/officeDocument/2006/relationships" xmlns:p="http://schemas.openxmlformats.org/presentationml/2006/main">
  <p:tag name="HIGHLIGHTER" val="false"/>
</p:tagLst>
</file>

<file path=ppt/tags/tag648.xml><?xml version="1.0" encoding="utf-8"?>
<p:tagLst xmlns:a="http://schemas.openxmlformats.org/drawingml/2006/main" xmlns:r="http://schemas.openxmlformats.org/officeDocument/2006/relationships" xmlns:p="http://schemas.openxmlformats.org/presentationml/2006/main">
  <p:tag name="HIGHLIGHTER" val="false"/>
</p:tagLst>
</file>

<file path=ppt/tags/tag649.xml><?xml version="1.0" encoding="utf-8"?>
<p:tagLst xmlns:a="http://schemas.openxmlformats.org/drawingml/2006/main" xmlns:r="http://schemas.openxmlformats.org/officeDocument/2006/relationships" xmlns:p="http://schemas.openxmlformats.org/presentationml/2006/main">
  <p:tag name="HIGHLIGHTER" val="false"/>
</p:tagLst>
</file>

<file path=ppt/tags/tag65.xml><?xml version="1.0" encoding="utf-8"?>
<p:tagLst xmlns:a="http://schemas.openxmlformats.org/drawingml/2006/main" xmlns:r="http://schemas.openxmlformats.org/officeDocument/2006/relationships" xmlns:p="http://schemas.openxmlformats.org/presentationml/2006/main">
  <p:tag name="HIGHLIGHTER" val="false"/>
</p:tagLst>
</file>

<file path=ppt/tags/tag650.xml><?xml version="1.0" encoding="utf-8"?>
<p:tagLst xmlns:a="http://schemas.openxmlformats.org/drawingml/2006/main" xmlns:r="http://schemas.openxmlformats.org/officeDocument/2006/relationships" xmlns:p="http://schemas.openxmlformats.org/presentationml/2006/main">
  <p:tag name="HIGHLIGHTER" val="false"/>
</p:tagLst>
</file>

<file path=ppt/tags/tag651.xml><?xml version="1.0" encoding="utf-8"?>
<p:tagLst xmlns:a="http://schemas.openxmlformats.org/drawingml/2006/main" xmlns:r="http://schemas.openxmlformats.org/officeDocument/2006/relationships" xmlns:p="http://schemas.openxmlformats.org/presentationml/2006/main">
  <p:tag name="HIGHLIGHTER" val="false"/>
</p:tagLst>
</file>

<file path=ppt/tags/tag652.xml><?xml version="1.0" encoding="utf-8"?>
<p:tagLst xmlns:a="http://schemas.openxmlformats.org/drawingml/2006/main" xmlns:r="http://schemas.openxmlformats.org/officeDocument/2006/relationships" xmlns:p="http://schemas.openxmlformats.org/presentationml/2006/main">
  <p:tag name="HIGHLIGHTER" val="false"/>
</p:tagLst>
</file>

<file path=ppt/tags/tag653.xml><?xml version="1.0" encoding="utf-8"?>
<p:tagLst xmlns:a="http://schemas.openxmlformats.org/drawingml/2006/main" xmlns:r="http://schemas.openxmlformats.org/officeDocument/2006/relationships" xmlns:p="http://schemas.openxmlformats.org/presentationml/2006/main">
  <p:tag name="HIGHLIGHTER" val="false"/>
</p:tagLst>
</file>

<file path=ppt/tags/tag654.xml><?xml version="1.0" encoding="utf-8"?>
<p:tagLst xmlns:a="http://schemas.openxmlformats.org/drawingml/2006/main" xmlns:r="http://schemas.openxmlformats.org/officeDocument/2006/relationships" xmlns:p="http://schemas.openxmlformats.org/presentationml/2006/main">
  <p:tag name="HIGHLIGHTER" val="false"/>
</p:tagLst>
</file>

<file path=ppt/tags/tag655.xml><?xml version="1.0" encoding="utf-8"?>
<p:tagLst xmlns:a="http://schemas.openxmlformats.org/drawingml/2006/main" xmlns:r="http://schemas.openxmlformats.org/officeDocument/2006/relationships" xmlns:p="http://schemas.openxmlformats.org/presentationml/2006/main">
  <p:tag name="HIGHLIGHTER" val="false"/>
</p:tagLst>
</file>

<file path=ppt/tags/tag656.xml><?xml version="1.0" encoding="utf-8"?>
<p:tagLst xmlns:a="http://schemas.openxmlformats.org/drawingml/2006/main" xmlns:r="http://schemas.openxmlformats.org/officeDocument/2006/relationships" xmlns:p="http://schemas.openxmlformats.org/presentationml/2006/main">
  <p:tag name="HIGHLIGHTER" val="false"/>
</p:tagLst>
</file>

<file path=ppt/tags/tag657.xml><?xml version="1.0" encoding="utf-8"?>
<p:tagLst xmlns:a="http://schemas.openxmlformats.org/drawingml/2006/main" xmlns:r="http://schemas.openxmlformats.org/officeDocument/2006/relationships" xmlns:p="http://schemas.openxmlformats.org/presentationml/2006/main">
  <p:tag name="HIGHLIGHTER" val="false"/>
</p:tagLst>
</file>

<file path=ppt/tags/tag658.xml><?xml version="1.0" encoding="utf-8"?>
<p:tagLst xmlns:a="http://schemas.openxmlformats.org/drawingml/2006/main" xmlns:r="http://schemas.openxmlformats.org/officeDocument/2006/relationships" xmlns:p="http://schemas.openxmlformats.org/presentationml/2006/main">
  <p:tag name="HIGHLIGHTER" val="false"/>
</p:tagLst>
</file>

<file path=ppt/tags/tag659.xml><?xml version="1.0" encoding="utf-8"?>
<p:tagLst xmlns:a="http://schemas.openxmlformats.org/drawingml/2006/main" xmlns:r="http://schemas.openxmlformats.org/officeDocument/2006/relationships" xmlns:p="http://schemas.openxmlformats.org/presentationml/2006/main">
  <p:tag name="HIGHLIGHTER" val="false"/>
</p:tagLst>
</file>

<file path=ppt/tags/tag66.xml><?xml version="1.0" encoding="utf-8"?>
<p:tagLst xmlns:a="http://schemas.openxmlformats.org/drawingml/2006/main" xmlns:r="http://schemas.openxmlformats.org/officeDocument/2006/relationships" xmlns:p="http://schemas.openxmlformats.org/presentationml/2006/main">
  <p:tag name="HIGHLIGHTER" val="false"/>
</p:tagLst>
</file>

<file path=ppt/tags/tag660.xml><?xml version="1.0" encoding="utf-8"?>
<p:tagLst xmlns:a="http://schemas.openxmlformats.org/drawingml/2006/main" xmlns:r="http://schemas.openxmlformats.org/officeDocument/2006/relationships" xmlns:p="http://schemas.openxmlformats.org/presentationml/2006/main">
  <p:tag name="HIGHLIGHTER" val="false"/>
</p:tagLst>
</file>

<file path=ppt/tags/tag661.xml><?xml version="1.0" encoding="utf-8"?>
<p:tagLst xmlns:a="http://schemas.openxmlformats.org/drawingml/2006/main" xmlns:r="http://schemas.openxmlformats.org/officeDocument/2006/relationships" xmlns:p="http://schemas.openxmlformats.org/presentationml/2006/main">
  <p:tag name="HIGHLIGHTER" val="false"/>
</p:tagLst>
</file>

<file path=ppt/tags/tag662.xml><?xml version="1.0" encoding="utf-8"?>
<p:tagLst xmlns:a="http://schemas.openxmlformats.org/drawingml/2006/main" xmlns:r="http://schemas.openxmlformats.org/officeDocument/2006/relationships" xmlns:p="http://schemas.openxmlformats.org/presentationml/2006/main">
  <p:tag name="HIGHLIGHTER" val="false"/>
</p:tagLst>
</file>

<file path=ppt/tags/tag663.xml><?xml version="1.0" encoding="utf-8"?>
<p:tagLst xmlns:a="http://schemas.openxmlformats.org/drawingml/2006/main" xmlns:r="http://schemas.openxmlformats.org/officeDocument/2006/relationships" xmlns:p="http://schemas.openxmlformats.org/presentationml/2006/main">
  <p:tag name="HIGHLIGHTER" val="false"/>
</p:tagLst>
</file>

<file path=ppt/tags/tag664.xml><?xml version="1.0" encoding="utf-8"?>
<p:tagLst xmlns:a="http://schemas.openxmlformats.org/drawingml/2006/main" xmlns:r="http://schemas.openxmlformats.org/officeDocument/2006/relationships" xmlns:p="http://schemas.openxmlformats.org/presentationml/2006/main">
  <p:tag name="HIGHLIGHTER" val="false"/>
</p:tagLst>
</file>

<file path=ppt/tags/tag665.xml><?xml version="1.0" encoding="utf-8"?>
<p:tagLst xmlns:a="http://schemas.openxmlformats.org/drawingml/2006/main" xmlns:r="http://schemas.openxmlformats.org/officeDocument/2006/relationships" xmlns:p="http://schemas.openxmlformats.org/presentationml/2006/main">
  <p:tag name="HIGHLIGHTER" val="false"/>
</p:tagLst>
</file>

<file path=ppt/tags/tag666.xml><?xml version="1.0" encoding="utf-8"?>
<p:tagLst xmlns:a="http://schemas.openxmlformats.org/drawingml/2006/main" xmlns:r="http://schemas.openxmlformats.org/officeDocument/2006/relationships" xmlns:p="http://schemas.openxmlformats.org/presentationml/2006/main">
  <p:tag name="HIGHLIGHTER" val="false"/>
</p:tagLst>
</file>

<file path=ppt/tags/tag667.xml><?xml version="1.0" encoding="utf-8"?>
<p:tagLst xmlns:a="http://schemas.openxmlformats.org/drawingml/2006/main" xmlns:r="http://schemas.openxmlformats.org/officeDocument/2006/relationships" xmlns:p="http://schemas.openxmlformats.org/presentationml/2006/main">
  <p:tag name="HIGHLIGHTER" val="false"/>
</p:tagLst>
</file>

<file path=ppt/tags/tag668.xml><?xml version="1.0" encoding="utf-8"?>
<p:tagLst xmlns:a="http://schemas.openxmlformats.org/drawingml/2006/main" xmlns:r="http://schemas.openxmlformats.org/officeDocument/2006/relationships" xmlns:p="http://schemas.openxmlformats.org/presentationml/2006/main">
  <p:tag name="HIGHLIGHTER" val="false"/>
</p:tagLst>
</file>

<file path=ppt/tags/tag669.xml><?xml version="1.0" encoding="utf-8"?>
<p:tagLst xmlns:a="http://schemas.openxmlformats.org/drawingml/2006/main" xmlns:r="http://schemas.openxmlformats.org/officeDocument/2006/relationships" xmlns:p="http://schemas.openxmlformats.org/presentationml/2006/main">
  <p:tag name="HIGHLIGHTER" val="false"/>
</p:tagLst>
</file>

<file path=ppt/tags/tag67.xml><?xml version="1.0" encoding="utf-8"?>
<p:tagLst xmlns:a="http://schemas.openxmlformats.org/drawingml/2006/main" xmlns:r="http://schemas.openxmlformats.org/officeDocument/2006/relationships" xmlns:p="http://schemas.openxmlformats.org/presentationml/2006/main">
  <p:tag name="HIGHLIGHTER" val="false"/>
</p:tagLst>
</file>

<file path=ppt/tags/tag670.xml><?xml version="1.0" encoding="utf-8"?>
<p:tagLst xmlns:a="http://schemas.openxmlformats.org/drawingml/2006/main" xmlns:r="http://schemas.openxmlformats.org/officeDocument/2006/relationships" xmlns:p="http://schemas.openxmlformats.org/presentationml/2006/main">
  <p:tag name="HIGHLIGHTER" val="false"/>
</p:tagLst>
</file>

<file path=ppt/tags/tag671.xml><?xml version="1.0" encoding="utf-8"?>
<p:tagLst xmlns:a="http://schemas.openxmlformats.org/drawingml/2006/main" xmlns:r="http://schemas.openxmlformats.org/officeDocument/2006/relationships" xmlns:p="http://schemas.openxmlformats.org/presentationml/2006/main">
  <p:tag name="HIGHLIGHTER" val="false"/>
</p:tagLst>
</file>

<file path=ppt/tags/tag672.xml><?xml version="1.0" encoding="utf-8"?>
<p:tagLst xmlns:a="http://schemas.openxmlformats.org/drawingml/2006/main" xmlns:r="http://schemas.openxmlformats.org/officeDocument/2006/relationships" xmlns:p="http://schemas.openxmlformats.org/presentationml/2006/main">
  <p:tag name="HIGHLIGHTER" val="false"/>
</p:tagLst>
</file>

<file path=ppt/tags/tag673.xml><?xml version="1.0" encoding="utf-8"?>
<p:tagLst xmlns:a="http://schemas.openxmlformats.org/drawingml/2006/main" xmlns:r="http://schemas.openxmlformats.org/officeDocument/2006/relationships" xmlns:p="http://schemas.openxmlformats.org/presentationml/2006/main">
  <p:tag name="HIGHLIGHTER" val="false"/>
</p:tagLst>
</file>

<file path=ppt/tags/tag674.xml><?xml version="1.0" encoding="utf-8"?>
<p:tagLst xmlns:a="http://schemas.openxmlformats.org/drawingml/2006/main" xmlns:r="http://schemas.openxmlformats.org/officeDocument/2006/relationships" xmlns:p="http://schemas.openxmlformats.org/presentationml/2006/main">
  <p:tag name="HIGHLIGHTER" val="false"/>
</p:tagLst>
</file>

<file path=ppt/tags/tag675.xml><?xml version="1.0" encoding="utf-8"?>
<p:tagLst xmlns:a="http://schemas.openxmlformats.org/drawingml/2006/main" xmlns:r="http://schemas.openxmlformats.org/officeDocument/2006/relationships" xmlns:p="http://schemas.openxmlformats.org/presentationml/2006/main">
  <p:tag name="HIGHLIGHTER" val="false"/>
</p:tagLst>
</file>

<file path=ppt/tags/tag676.xml><?xml version="1.0" encoding="utf-8"?>
<p:tagLst xmlns:a="http://schemas.openxmlformats.org/drawingml/2006/main" xmlns:r="http://schemas.openxmlformats.org/officeDocument/2006/relationships" xmlns:p="http://schemas.openxmlformats.org/presentationml/2006/main">
  <p:tag name="HIGHLIGHTER" val="false"/>
</p:tagLst>
</file>

<file path=ppt/tags/tag677.xml><?xml version="1.0" encoding="utf-8"?>
<p:tagLst xmlns:a="http://schemas.openxmlformats.org/drawingml/2006/main" xmlns:r="http://schemas.openxmlformats.org/officeDocument/2006/relationships" xmlns:p="http://schemas.openxmlformats.org/presentationml/2006/main">
  <p:tag name="HIGHLIGHTER" val="false"/>
</p:tagLst>
</file>

<file path=ppt/tags/tag678.xml><?xml version="1.0" encoding="utf-8"?>
<p:tagLst xmlns:a="http://schemas.openxmlformats.org/drawingml/2006/main" xmlns:r="http://schemas.openxmlformats.org/officeDocument/2006/relationships" xmlns:p="http://schemas.openxmlformats.org/presentationml/2006/main">
  <p:tag name="HIGHLIGHTER" val="false"/>
</p:tagLst>
</file>

<file path=ppt/tags/tag679.xml><?xml version="1.0" encoding="utf-8"?>
<p:tagLst xmlns:a="http://schemas.openxmlformats.org/drawingml/2006/main" xmlns:r="http://schemas.openxmlformats.org/officeDocument/2006/relationships" xmlns:p="http://schemas.openxmlformats.org/presentationml/2006/main">
  <p:tag name="HIGHLIGHTER" val="false"/>
</p:tagLst>
</file>

<file path=ppt/tags/tag68.xml><?xml version="1.0" encoding="utf-8"?>
<p:tagLst xmlns:a="http://schemas.openxmlformats.org/drawingml/2006/main" xmlns:r="http://schemas.openxmlformats.org/officeDocument/2006/relationships" xmlns:p="http://schemas.openxmlformats.org/presentationml/2006/main">
  <p:tag name="HIGHLIGHTER" val="false"/>
</p:tagLst>
</file>

<file path=ppt/tags/tag680.xml><?xml version="1.0" encoding="utf-8"?>
<p:tagLst xmlns:a="http://schemas.openxmlformats.org/drawingml/2006/main" xmlns:r="http://schemas.openxmlformats.org/officeDocument/2006/relationships" xmlns:p="http://schemas.openxmlformats.org/presentationml/2006/main">
  <p:tag name="HIGHLIGHTER" val="false"/>
</p:tagLst>
</file>

<file path=ppt/tags/tag681.xml><?xml version="1.0" encoding="utf-8"?>
<p:tagLst xmlns:a="http://schemas.openxmlformats.org/drawingml/2006/main" xmlns:r="http://schemas.openxmlformats.org/officeDocument/2006/relationships" xmlns:p="http://schemas.openxmlformats.org/presentationml/2006/main">
  <p:tag name="HIGHLIGHTER" val="false"/>
</p:tagLst>
</file>

<file path=ppt/tags/tag682.xml><?xml version="1.0" encoding="utf-8"?>
<p:tagLst xmlns:a="http://schemas.openxmlformats.org/drawingml/2006/main" xmlns:r="http://schemas.openxmlformats.org/officeDocument/2006/relationships" xmlns:p="http://schemas.openxmlformats.org/presentationml/2006/main">
  <p:tag name="HIGHLIGHTER" val="false"/>
</p:tagLst>
</file>

<file path=ppt/tags/tag683.xml><?xml version="1.0" encoding="utf-8"?>
<p:tagLst xmlns:a="http://schemas.openxmlformats.org/drawingml/2006/main" xmlns:r="http://schemas.openxmlformats.org/officeDocument/2006/relationships" xmlns:p="http://schemas.openxmlformats.org/presentationml/2006/main">
  <p:tag name="HIGHLIGHTER" val="false"/>
</p:tagLst>
</file>

<file path=ppt/tags/tag684.xml><?xml version="1.0" encoding="utf-8"?>
<p:tagLst xmlns:a="http://schemas.openxmlformats.org/drawingml/2006/main" xmlns:r="http://schemas.openxmlformats.org/officeDocument/2006/relationships" xmlns:p="http://schemas.openxmlformats.org/presentationml/2006/main">
  <p:tag name="HIGHLIGHTER" val="false"/>
</p:tagLst>
</file>

<file path=ppt/tags/tag685.xml><?xml version="1.0" encoding="utf-8"?>
<p:tagLst xmlns:a="http://schemas.openxmlformats.org/drawingml/2006/main" xmlns:r="http://schemas.openxmlformats.org/officeDocument/2006/relationships" xmlns:p="http://schemas.openxmlformats.org/presentationml/2006/main">
  <p:tag name="HIGHLIGHTER" val="false"/>
</p:tagLst>
</file>

<file path=ppt/tags/tag686.xml><?xml version="1.0" encoding="utf-8"?>
<p:tagLst xmlns:a="http://schemas.openxmlformats.org/drawingml/2006/main" xmlns:r="http://schemas.openxmlformats.org/officeDocument/2006/relationships" xmlns:p="http://schemas.openxmlformats.org/presentationml/2006/main">
  <p:tag name="HIGHLIGHTER" val="false"/>
</p:tagLst>
</file>

<file path=ppt/tags/tag687.xml><?xml version="1.0" encoding="utf-8"?>
<p:tagLst xmlns:a="http://schemas.openxmlformats.org/drawingml/2006/main" xmlns:r="http://schemas.openxmlformats.org/officeDocument/2006/relationships" xmlns:p="http://schemas.openxmlformats.org/presentationml/2006/main">
  <p:tag name="HIGHLIGHTER" val="false"/>
</p:tagLst>
</file>

<file path=ppt/tags/tag688.xml><?xml version="1.0" encoding="utf-8"?>
<p:tagLst xmlns:a="http://schemas.openxmlformats.org/drawingml/2006/main" xmlns:r="http://schemas.openxmlformats.org/officeDocument/2006/relationships" xmlns:p="http://schemas.openxmlformats.org/presentationml/2006/main">
  <p:tag name="HIGHLIGHTER" val="false"/>
</p:tagLst>
</file>

<file path=ppt/tags/tag689.xml><?xml version="1.0" encoding="utf-8"?>
<p:tagLst xmlns:a="http://schemas.openxmlformats.org/drawingml/2006/main" xmlns:r="http://schemas.openxmlformats.org/officeDocument/2006/relationships" xmlns:p="http://schemas.openxmlformats.org/presentationml/2006/main">
  <p:tag name="HIGHLIGHTER" val="false"/>
</p:tagLst>
</file>

<file path=ppt/tags/tag69.xml><?xml version="1.0" encoding="utf-8"?>
<p:tagLst xmlns:a="http://schemas.openxmlformats.org/drawingml/2006/main" xmlns:r="http://schemas.openxmlformats.org/officeDocument/2006/relationships" xmlns:p="http://schemas.openxmlformats.org/presentationml/2006/main">
  <p:tag name="HIGHLIGHTER" val="false"/>
</p:tagLst>
</file>

<file path=ppt/tags/tag690.xml><?xml version="1.0" encoding="utf-8"?>
<p:tagLst xmlns:a="http://schemas.openxmlformats.org/drawingml/2006/main" xmlns:r="http://schemas.openxmlformats.org/officeDocument/2006/relationships" xmlns:p="http://schemas.openxmlformats.org/presentationml/2006/main">
  <p:tag name="HIGHLIGHTER" val="false"/>
</p:tagLst>
</file>

<file path=ppt/tags/tag691.xml><?xml version="1.0" encoding="utf-8"?>
<p:tagLst xmlns:a="http://schemas.openxmlformats.org/drawingml/2006/main" xmlns:r="http://schemas.openxmlformats.org/officeDocument/2006/relationships" xmlns:p="http://schemas.openxmlformats.org/presentationml/2006/main">
  <p:tag name="HIGHLIGHTER" val="false"/>
</p:tagLst>
</file>

<file path=ppt/tags/tag692.xml><?xml version="1.0" encoding="utf-8"?>
<p:tagLst xmlns:a="http://schemas.openxmlformats.org/drawingml/2006/main" xmlns:r="http://schemas.openxmlformats.org/officeDocument/2006/relationships" xmlns:p="http://schemas.openxmlformats.org/presentationml/2006/main">
  <p:tag name="HIGHLIGHTER" val="false"/>
</p:tagLst>
</file>

<file path=ppt/tags/tag693.xml><?xml version="1.0" encoding="utf-8"?>
<p:tagLst xmlns:a="http://schemas.openxmlformats.org/drawingml/2006/main" xmlns:r="http://schemas.openxmlformats.org/officeDocument/2006/relationships" xmlns:p="http://schemas.openxmlformats.org/presentationml/2006/main">
  <p:tag name="HIGHLIGHTER" val="false"/>
</p:tagLst>
</file>

<file path=ppt/tags/tag694.xml><?xml version="1.0" encoding="utf-8"?>
<p:tagLst xmlns:a="http://schemas.openxmlformats.org/drawingml/2006/main" xmlns:r="http://schemas.openxmlformats.org/officeDocument/2006/relationships" xmlns:p="http://schemas.openxmlformats.org/presentationml/2006/main">
  <p:tag name="HIGHLIGHTER" val="false"/>
</p:tagLst>
</file>

<file path=ppt/tags/tag695.xml><?xml version="1.0" encoding="utf-8"?>
<p:tagLst xmlns:a="http://schemas.openxmlformats.org/drawingml/2006/main" xmlns:r="http://schemas.openxmlformats.org/officeDocument/2006/relationships" xmlns:p="http://schemas.openxmlformats.org/presentationml/2006/main">
  <p:tag name="HIGHLIGHTER" val="false"/>
</p:tagLst>
</file>

<file path=ppt/tags/tag696.xml><?xml version="1.0" encoding="utf-8"?>
<p:tagLst xmlns:a="http://schemas.openxmlformats.org/drawingml/2006/main" xmlns:r="http://schemas.openxmlformats.org/officeDocument/2006/relationships" xmlns:p="http://schemas.openxmlformats.org/presentationml/2006/main">
  <p:tag name="HIGHLIGHTER" val="false"/>
</p:tagLst>
</file>

<file path=ppt/tags/tag697.xml><?xml version="1.0" encoding="utf-8"?>
<p:tagLst xmlns:a="http://schemas.openxmlformats.org/drawingml/2006/main" xmlns:r="http://schemas.openxmlformats.org/officeDocument/2006/relationships" xmlns:p="http://schemas.openxmlformats.org/presentationml/2006/main">
  <p:tag name="HIGHLIGHTER" val="false"/>
</p:tagLst>
</file>

<file path=ppt/tags/tag698.xml><?xml version="1.0" encoding="utf-8"?>
<p:tagLst xmlns:a="http://schemas.openxmlformats.org/drawingml/2006/main" xmlns:r="http://schemas.openxmlformats.org/officeDocument/2006/relationships" xmlns:p="http://schemas.openxmlformats.org/presentationml/2006/main">
  <p:tag name="HIGHLIGHTER" val="false"/>
</p:tagLst>
</file>

<file path=ppt/tags/tag699.xml><?xml version="1.0" encoding="utf-8"?>
<p:tagLst xmlns:a="http://schemas.openxmlformats.org/drawingml/2006/main" xmlns:r="http://schemas.openxmlformats.org/officeDocument/2006/relationships" xmlns:p="http://schemas.openxmlformats.org/presentationml/2006/main">
  <p:tag name="HIGHLIGHTER" val="false"/>
</p:tagLst>
</file>

<file path=ppt/tags/tag7.xml><?xml version="1.0" encoding="utf-8"?>
<p:tagLst xmlns:a="http://schemas.openxmlformats.org/drawingml/2006/main" xmlns:r="http://schemas.openxmlformats.org/officeDocument/2006/relationships" xmlns:p="http://schemas.openxmlformats.org/presentationml/2006/main">
  <p:tag name="HIGHLIGHTER" val="false"/>
</p:tagLst>
</file>

<file path=ppt/tags/tag70.xml><?xml version="1.0" encoding="utf-8"?>
<p:tagLst xmlns:a="http://schemas.openxmlformats.org/drawingml/2006/main" xmlns:r="http://schemas.openxmlformats.org/officeDocument/2006/relationships" xmlns:p="http://schemas.openxmlformats.org/presentationml/2006/main">
  <p:tag name="HIGHLIGHTER" val="false"/>
</p:tagLst>
</file>

<file path=ppt/tags/tag700.xml><?xml version="1.0" encoding="utf-8"?>
<p:tagLst xmlns:a="http://schemas.openxmlformats.org/drawingml/2006/main" xmlns:r="http://schemas.openxmlformats.org/officeDocument/2006/relationships" xmlns:p="http://schemas.openxmlformats.org/presentationml/2006/main">
  <p:tag name="HIGHLIGHTER" val="false"/>
</p:tagLst>
</file>

<file path=ppt/tags/tag701.xml><?xml version="1.0" encoding="utf-8"?>
<p:tagLst xmlns:a="http://schemas.openxmlformats.org/drawingml/2006/main" xmlns:r="http://schemas.openxmlformats.org/officeDocument/2006/relationships" xmlns:p="http://schemas.openxmlformats.org/presentationml/2006/main">
  <p:tag name="HIGHLIGHTER" val="false"/>
</p:tagLst>
</file>

<file path=ppt/tags/tag702.xml><?xml version="1.0" encoding="utf-8"?>
<p:tagLst xmlns:a="http://schemas.openxmlformats.org/drawingml/2006/main" xmlns:r="http://schemas.openxmlformats.org/officeDocument/2006/relationships" xmlns:p="http://schemas.openxmlformats.org/presentationml/2006/main">
  <p:tag name="HIGHLIGHTER" val="false"/>
</p:tagLst>
</file>

<file path=ppt/tags/tag703.xml><?xml version="1.0" encoding="utf-8"?>
<p:tagLst xmlns:a="http://schemas.openxmlformats.org/drawingml/2006/main" xmlns:r="http://schemas.openxmlformats.org/officeDocument/2006/relationships" xmlns:p="http://schemas.openxmlformats.org/presentationml/2006/main">
  <p:tag name="HIGHLIGHTER" val="false"/>
</p:tagLst>
</file>

<file path=ppt/tags/tag704.xml><?xml version="1.0" encoding="utf-8"?>
<p:tagLst xmlns:a="http://schemas.openxmlformats.org/drawingml/2006/main" xmlns:r="http://schemas.openxmlformats.org/officeDocument/2006/relationships" xmlns:p="http://schemas.openxmlformats.org/presentationml/2006/main">
  <p:tag name="HIGHLIGHTER" val="false"/>
</p:tagLst>
</file>

<file path=ppt/tags/tag705.xml><?xml version="1.0" encoding="utf-8"?>
<p:tagLst xmlns:a="http://schemas.openxmlformats.org/drawingml/2006/main" xmlns:r="http://schemas.openxmlformats.org/officeDocument/2006/relationships" xmlns:p="http://schemas.openxmlformats.org/presentationml/2006/main">
  <p:tag name="HIGHLIGHTER" val="false"/>
</p:tagLst>
</file>

<file path=ppt/tags/tag706.xml><?xml version="1.0" encoding="utf-8"?>
<p:tagLst xmlns:a="http://schemas.openxmlformats.org/drawingml/2006/main" xmlns:r="http://schemas.openxmlformats.org/officeDocument/2006/relationships" xmlns:p="http://schemas.openxmlformats.org/presentationml/2006/main">
  <p:tag name="HIGHLIGHTER" val="false"/>
</p:tagLst>
</file>

<file path=ppt/tags/tag707.xml><?xml version="1.0" encoding="utf-8"?>
<p:tagLst xmlns:a="http://schemas.openxmlformats.org/drawingml/2006/main" xmlns:r="http://schemas.openxmlformats.org/officeDocument/2006/relationships" xmlns:p="http://schemas.openxmlformats.org/presentationml/2006/main">
  <p:tag name="HIGHLIGHTER" val="false"/>
</p:tagLst>
</file>

<file path=ppt/tags/tag708.xml><?xml version="1.0" encoding="utf-8"?>
<p:tagLst xmlns:a="http://schemas.openxmlformats.org/drawingml/2006/main" xmlns:r="http://schemas.openxmlformats.org/officeDocument/2006/relationships" xmlns:p="http://schemas.openxmlformats.org/presentationml/2006/main">
  <p:tag name="HIGHLIGHTER" val="false"/>
</p:tagLst>
</file>

<file path=ppt/tags/tag709.xml><?xml version="1.0" encoding="utf-8"?>
<p:tagLst xmlns:a="http://schemas.openxmlformats.org/drawingml/2006/main" xmlns:r="http://schemas.openxmlformats.org/officeDocument/2006/relationships" xmlns:p="http://schemas.openxmlformats.org/presentationml/2006/main">
  <p:tag name="HIGHLIGHTER" val="false"/>
</p:tagLst>
</file>

<file path=ppt/tags/tag71.xml><?xml version="1.0" encoding="utf-8"?>
<p:tagLst xmlns:a="http://schemas.openxmlformats.org/drawingml/2006/main" xmlns:r="http://schemas.openxmlformats.org/officeDocument/2006/relationships" xmlns:p="http://schemas.openxmlformats.org/presentationml/2006/main">
  <p:tag name="HIGHLIGHTER" val="false"/>
</p:tagLst>
</file>

<file path=ppt/tags/tag710.xml><?xml version="1.0" encoding="utf-8"?>
<p:tagLst xmlns:a="http://schemas.openxmlformats.org/drawingml/2006/main" xmlns:r="http://schemas.openxmlformats.org/officeDocument/2006/relationships" xmlns:p="http://schemas.openxmlformats.org/presentationml/2006/main">
  <p:tag name="HIGHLIGHTER" val="false"/>
</p:tagLst>
</file>

<file path=ppt/tags/tag711.xml><?xml version="1.0" encoding="utf-8"?>
<p:tagLst xmlns:a="http://schemas.openxmlformats.org/drawingml/2006/main" xmlns:r="http://schemas.openxmlformats.org/officeDocument/2006/relationships" xmlns:p="http://schemas.openxmlformats.org/presentationml/2006/main">
  <p:tag name="HIGHLIGHTER" val="false"/>
</p:tagLst>
</file>

<file path=ppt/tags/tag712.xml><?xml version="1.0" encoding="utf-8"?>
<p:tagLst xmlns:a="http://schemas.openxmlformats.org/drawingml/2006/main" xmlns:r="http://schemas.openxmlformats.org/officeDocument/2006/relationships" xmlns:p="http://schemas.openxmlformats.org/presentationml/2006/main">
  <p:tag name="HIGHLIGHTER" val="false"/>
</p:tagLst>
</file>

<file path=ppt/tags/tag713.xml><?xml version="1.0" encoding="utf-8"?>
<p:tagLst xmlns:a="http://schemas.openxmlformats.org/drawingml/2006/main" xmlns:r="http://schemas.openxmlformats.org/officeDocument/2006/relationships" xmlns:p="http://schemas.openxmlformats.org/presentationml/2006/main">
  <p:tag name="HIGHLIGHTER" val="false"/>
</p:tagLst>
</file>

<file path=ppt/tags/tag714.xml><?xml version="1.0" encoding="utf-8"?>
<p:tagLst xmlns:a="http://schemas.openxmlformats.org/drawingml/2006/main" xmlns:r="http://schemas.openxmlformats.org/officeDocument/2006/relationships" xmlns:p="http://schemas.openxmlformats.org/presentationml/2006/main">
  <p:tag name="HIGHLIGHTER" val="false"/>
</p:tagLst>
</file>

<file path=ppt/tags/tag715.xml><?xml version="1.0" encoding="utf-8"?>
<p:tagLst xmlns:a="http://schemas.openxmlformats.org/drawingml/2006/main" xmlns:r="http://schemas.openxmlformats.org/officeDocument/2006/relationships" xmlns:p="http://schemas.openxmlformats.org/presentationml/2006/main">
  <p:tag name="HIGHLIGHTER" val="false"/>
</p:tagLst>
</file>

<file path=ppt/tags/tag716.xml><?xml version="1.0" encoding="utf-8"?>
<p:tagLst xmlns:a="http://schemas.openxmlformats.org/drawingml/2006/main" xmlns:r="http://schemas.openxmlformats.org/officeDocument/2006/relationships" xmlns:p="http://schemas.openxmlformats.org/presentationml/2006/main">
  <p:tag name="HIGHLIGHTER" val="false"/>
</p:tagLst>
</file>

<file path=ppt/tags/tag717.xml><?xml version="1.0" encoding="utf-8"?>
<p:tagLst xmlns:a="http://schemas.openxmlformats.org/drawingml/2006/main" xmlns:r="http://schemas.openxmlformats.org/officeDocument/2006/relationships" xmlns:p="http://schemas.openxmlformats.org/presentationml/2006/main">
  <p:tag name="HIGHLIGHTER" val="false"/>
</p:tagLst>
</file>

<file path=ppt/tags/tag718.xml><?xml version="1.0" encoding="utf-8"?>
<p:tagLst xmlns:a="http://schemas.openxmlformats.org/drawingml/2006/main" xmlns:r="http://schemas.openxmlformats.org/officeDocument/2006/relationships" xmlns:p="http://schemas.openxmlformats.org/presentationml/2006/main">
  <p:tag name="HIGHLIGHTER" val="false"/>
</p:tagLst>
</file>

<file path=ppt/tags/tag719.xml><?xml version="1.0" encoding="utf-8"?>
<p:tagLst xmlns:a="http://schemas.openxmlformats.org/drawingml/2006/main" xmlns:r="http://schemas.openxmlformats.org/officeDocument/2006/relationships" xmlns:p="http://schemas.openxmlformats.org/presentationml/2006/main">
  <p:tag name="HIGHLIGHTER" val="false"/>
</p:tagLst>
</file>

<file path=ppt/tags/tag72.xml><?xml version="1.0" encoding="utf-8"?>
<p:tagLst xmlns:a="http://schemas.openxmlformats.org/drawingml/2006/main" xmlns:r="http://schemas.openxmlformats.org/officeDocument/2006/relationships" xmlns:p="http://schemas.openxmlformats.org/presentationml/2006/main">
  <p:tag name="HIGHLIGHTER" val="false"/>
</p:tagLst>
</file>

<file path=ppt/tags/tag720.xml><?xml version="1.0" encoding="utf-8"?>
<p:tagLst xmlns:a="http://schemas.openxmlformats.org/drawingml/2006/main" xmlns:r="http://schemas.openxmlformats.org/officeDocument/2006/relationships" xmlns:p="http://schemas.openxmlformats.org/presentationml/2006/main">
  <p:tag name="HIGHLIGHTER" val="false"/>
</p:tagLst>
</file>

<file path=ppt/tags/tag721.xml><?xml version="1.0" encoding="utf-8"?>
<p:tagLst xmlns:a="http://schemas.openxmlformats.org/drawingml/2006/main" xmlns:r="http://schemas.openxmlformats.org/officeDocument/2006/relationships" xmlns:p="http://schemas.openxmlformats.org/presentationml/2006/main">
  <p:tag name="HIGHLIGHTER" val="false"/>
</p:tagLst>
</file>

<file path=ppt/tags/tag722.xml><?xml version="1.0" encoding="utf-8"?>
<p:tagLst xmlns:a="http://schemas.openxmlformats.org/drawingml/2006/main" xmlns:r="http://schemas.openxmlformats.org/officeDocument/2006/relationships" xmlns:p="http://schemas.openxmlformats.org/presentationml/2006/main">
  <p:tag name="HIGHLIGHTER" val="false"/>
</p:tagLst>
</file>

<file path=ppt/tags/tag723.xml><?xml version="1.0" encoding="utf-8"?>
<p:tagLst xmlns:a="http://schemas.openxmlformats.org/drawingml/2006/main" xmlns:r="http://schemas.openxmlformats.org/officeDocument/2006/relationships" xmlns:p="http://schemas.openxmlformats.org/presentationml/2006/main">
  <p:tag name="HIGHLIGHTER" val="false"/>
</p:tagLst>
</file>

<file path=ppt/tags/tag724.xml><?xml version="1.0" encoding="utf-8"?>
<p:tagLst xmlns:a="http://schemas.openxmlformats.org/drawingml/2006/main" xmlns:r="http://schemas.openxmlformats.org/officeDocument/2006/relationships" xmlns:p="http://schemas.openxmlformats.org/presentationml/2006/main">
  <p:tag name="HIGHLIGHTER" val="false"/>
</p:tagLst>
</file>

<file path=ppt/tags/tag725.xml><?xml version="1.0" encoding="utf-8"?>
<p:tagLst xmlns:a="http://schemas.openxmlformats.org/drawingml/2006/main" xmlns:r="http://schemas.openxmlformats.org/officeDocument/2006/relationships" xmlns:p="http://schemas.openxmlformats.org/presentationml/2006/main">
  <p:tag name="HIGHLIGHTER" val="false"/>
</p:tagLst>
</file>

<file path=ppt/tags/tag726.xml><?xml version="1.0" encoding="utf-8"?>
<p:tagLst xmlns:a="http://schemas.openxmlformats.org/drawingml/2006/main" xmlns:r="http://schemas.openxmlformats.org/officeDocument/2006/relationships" xmlns:p="http://schemas.openxmlformats.org/presentationml/2006/main">
  <p:tag name="HIGHLIGHTER" val="false"/>
</p:tagLst>
</file>

<file path=ppt/tags/tag727.xml><?xml version="1.0" encoding="utf-8"?>
<p:tagLst xmlns:a="http://schemas.openxmlformats.org/drawingml/2006/main" xmlns:r="http://schemas.openxmlformats.org/officeDocument/2006/relationships" xmlns:p="http://schemas.openxmlformats.org/presentationml/2006/main">
  <p:tag name="HIGHLIGHTER" val="false"/>
</p:tagLst>
</file>

<file path=ppt/tags/tag728.xml><?xml version="1.0" encoding="utf-8"?>
<p:tagLst xmlns:a="http://schemas.openxmlformats.org/drawingml/2006/main" xmlns:r="http://schemas.openxmlformats.org/officeDocument/2006/relationships" xmlns:p="http://schemas.openxmlformats.org/presentationml/2006/main">
  <p:tag name="HIGHLIGHTER" val="false"/>
</p:tagLst>
</file>

<file path=ppt/tags/tag729.xml><?xml version="1.0" encoding="utf-8"?>
<p:tagLst xmlns:a="http://schemas.openxmlformats.org/drawingml/2006/main" xmlns:r="http://schemas.openxmlformats.org/officeDocument/2006/relationships" xmlns:p="http://schemas.openxmlformats.org/presentationml/2006/main">
  <p:tag name="HIGHLIGHTER" val="false"/>
</p:tagLst>
</file>

<file path=ppt/tags/tag73.xml><?xml version="1.0" encoding="utf-8"?>
<p:tagLst xmlns:a="http://schemas.openxmlformats.org/drawingml/2006/main" xmlns:r="http://schemas.openxmlformats.org/officeDocument/2006/relationships" xmlns:p="http://schemas.openxmlformats.org/presentationml/2006/main">
  <p:tag name="HIGHLIGHTER" val="false"/>
</p:tagLst>
</file>

<file path=ppt/tags/tag730.xml><?xml version="1.0" encoding="utf-8"?>
<p:tagLst xmlns:a="http://schemas.openxmlformats.org/drawingml/2006/main" xmlns:r="http://schemas.openxmlformats.org/officeDocument/2006/relationships" xmlns:p="http://schemas.openxmlformats.org/presentationml/2006/main">
  <p:tag name="HIGHLIGHTER" val="false"/>
</p:tagLst>
</file>

<file path=ppt/tags/tag731.xml><?xml version="1.0" encoding="utf-8"?>
<p:tagLst xmlns:a="http://schemas.openxmlformats.org/drawingml/2006/main" xmlns:r="http://schemas.openxmlformats.org/officeDocument/2006/relationships" xmlns:p="http://schemas.openxmlformats.org/presentationml/2006/main">
  <p:tag name="HIGHLIGHTER" val="false"/>
</p:tagLst>
</file>

<file path=ppt/tags/tag732.xml><?xml version="1.0" encoding="utf-8"?>
<p:tagLst xmlns:a="http://schemas.openxmlformats.org/drawingml/2006/main" xmlns:r="http://schemas.openxmlformats.org/officeDocument/2006/relationships" xmlns:p="http://schemas.openxmlformats.org/presentationml/2006/main">
  <p:tag name="HIGHLIGHTER" val="false"/>
</p:tagLst>
</file>

<file path=ppt/tags/tag733.xml><?xml version="1.0" encoding="utf-8"?>
<p:tagLst xmlns:a="http://schemas.openxmlformats.org/drawingml/2006/main" xmlns:r="http://schemas.openxmlformats.org/officeDocument/2006/relationships" xmlns:p="http://schemas.openxmlformats.org/presentationml/2006/main">
  <p:tag name="HIGHLIGHTER" val="false"/>
</p:tagLst>
</file>

<file path=ppt/tags/tag734.xml><?xml version="1.0" encoding="utf-8"?>
<p:tagLst xmlns:a="http://schemas.openxmlformats.org/drawingml/2006/main" xmlns:r="http://schemas.openxmlformats.org/officeDocument/2006/relationships" xmlns:p="http://schemas.openxmlformats.org/presentationml/2006/main">
  <p:tag name="HIGHLIGHTER" val="false"/>
</p:tagLst>
</file>

<file path=ppt/tags/tag735.xml><?xml version="1.0" encoding="utf-8"?>
<p:tagLst xmlns:a="http://schemas.openxmlformats.org/drawingml/2006/main" xmlns:r="http://schemas.openxmlformats.org/officeDocument/2006/relationships" xmlns:p="http://schemas.openxmlformats.org/presentationml/2006/main">
  <p:tag name="HIGHLIGHTER" val="false"/>
</p:tagLst>
</file>

<file path=ppt/tags/tag736.xml><?xml version="1.0" encoding="utf-8"?>
<p:tagLst xmlns:a="http://schemas.openxmlformats.org/drawingml/2006/main" xmlns:r="http://schemas.openxmlformats.org/officeDocument/2006/relationships" xmlns:p="http://schemas.openxmlformats.org/presentationml/2006/main">
  <p:tag name="HIGHLIGHTER" val="false"/>
</p:tagLst>
</file>

<file path=ppt/tags/tag737.xml><?xml version="1.0" encoding="utf-8"?>
<p:tagLst xmlns:a="http://schemas.openxmlformats.org/drawingml/2006/main" xmlns:r="http://schemas.openxmlformats.org/officeDocument/2006/relationships" xmlns:p="http://schemas.openxmlformats.org/presentationml/2006/main">
  <p:tag name="HIGHLIGHTER" val="false"/>
</p:tagLst>
</file>

<file path=ppt/tags/tag738.xml><?xml version="1.0" encoding="utf-8"?>
<p:tagLst xmlns:a="http://schemas.openxmlformats.org/drawingml/2006/main" xmlns:r="http://schemas.openxmlformats.org/officeDocument/2006/relationships" xmlns:p="http://schemas.openxmlformats.org/presentationml/2006/main">
  <p:tag name="HIGHLIGHTER" val="false"/>
</p:tagLst>
</file>

<file path=ppt/tags/tag739.xml><?xml version="1.0" encoding="utf-8"?>
<p:tagLst xmlns:a="http://schemas.openxmlformats.org/drawingml/2006/main" xmlns:r="http://schemas.openxmlformats.org/officeDocument/2006/relationships" xmlns:p="http://schemas.openxmlformats.org/presentationml/2006/main">
  <p:tag name="HIGHLIGHTER" val="false"/>
</p:tagLst>
</file>

<file path=ppt/tags/tag74.xml><?xml version="1.0" encoding="utf-8"?>
<p:tagLst xmlns:a="http://schemas.openxmlformats.org/drawingml/2006/main" xmlns:r="http://schemas.openxmlformats.org/officeDocument/2006/relationships" xmlns:p="http://schemas.openxmlformats.org/presentationml/2006/main">
  <p:tag name="HIGHLIGHTER" val="false"/>
</p:tagLst>
</file>

<file path=ppt/tags/tag740.xml><?xml version="1.0" encoding="utf-8"?>
<p:tagLst xmlns:a="http://schemas.openxmlformats.org/drawingml/2006/main" xmlns:r="http://schemas.openxmlformats.org/officeDocument/2006/relationships" xmlns:p="http://schemas.openxmlformats.org/presentationml/2006/main">
  <p:tag name="HIGHLIGHTER" val="false"/>
</p:tagLst>
</file>

<file path=ppt/tags/tag741.xml><?xml version="1.0" encoding="utf-8"?>
<p:tagLst xmlns:a="http://schemas.openxmlformats.org/drawingml/2006/main" xmlns:r="http://schemas.openxmlformats.org/officeDocument/2006/relationships" xmlns:p="http://schemas.openxmlformats.org/presentationml/2006/main">
  <p:tag name="HIGHLIGHTER" val="false"/>
</p:tagLst>
</file>

<file path=ppt/tags/tag742.xml><?xml version="1.0" encoding="utf-8"?>
<p:tagLst xmlns:a="http://schemas.openxmlformats.org/drawingml/2006/main" xmlns:r="http://schemas.openxmlformats.org/officeDocument/2006/relationships" xmlns:p="http://schemas.openxmlformats.org/presentationml/2006/main">
  <p:tag name="HIGHLIGHTER" val="false"/>
</p:tagLst>
</file>

<file path=ppt/tags/tag743.xml><?xml version="1.0" encoding="utf-8"?>
<p:tagLst xmlns:a="http://schemas.openxmlformats.org/drawingml/2006/main" xmlns:r="http://schemas.openxmlformats.org/officeDocument/2006/relationships" xmlns:p="http://schemas.openxmlformats.org/presentationml/2006/main">
  <p:tag name="HIGHLIGHTER" val="false"/>
</p:tagLst>
</file>

<file path=ppt/tags/tag744.xml><?xml version="1.0" encoding="utf-8"?>
<p:tagLst xmlns:a="http://schemas.openxmlformats.org/drawingml/2006/main" xmlns:r="http://schemas.openxmlformats.org/officeDocument/2006/relationships" xmlns:p="http://schemas.openxmlformats.org/presentationml/2006/main">
  <p:tag name="HIGHLIGHTER" val="false"/>
</p:tagLst>
</file>

<file path=ppt/tags/tag745.xml><?xml version="1.0" encoding="utf-8"?>
<p:tagLst xmlns:a="http://schemas.openxmlformats.org/drawingml/2006/main" xmlns:r="http://schemas.openxmlformats.org/officeDocument/2006/relationships" xmlns:p="http://schemas.openxmlformats.org/presentationml/2006/main">
  <p:tag name="HIGHLIGHTER" val="false"/>
</p:tagLst>
</file>

<file path=ppt/tags/tag746.xml><?xml version="1.0" encoding="utf-8"?>
<p:tagLst xmlns:a="http://schemas.openxmlformats.org/drawingml/2006/main" xmlns:r="http://schemas.openxmlformats.org/officeDocument/2006/relationships" xmlns:p="http://schemas.openxmlformats.org/presentationml/2006/main">
  <p:tag name="HIGHLIGHTER" val="false"/>
</p:tagLst>
</file>

<file path=ppt/tags/tag747.xml><?xml version="1.0" encoding="utf-8"?>
<p:tagLst xmlns:a="http://schemas.openxmlformats.org/drawingml/2006/main" xmlns:r="http://schemas.openxmlformats.org/officeDocument/2006/relationships" xmlns:p="http://schemas.openxmlformats.org/presentationml/2006/main">
  <p:tag name="HIGHLIGHTER" val="false"/>
</p:tagLst>
</file>

<file path=ppt/tags/tag748.xml><?xml version="1.0" encoding="utf-8"?>
<p:tagLst xmlns:a="http://schemas.openxmlformats.org/drawingml/2006/main" xmlns:r="http://schemas.openxmlformats.org/officeDocument/2006/relationships" xmlns:p="http://schemas.openxmlformats.org/presentationml/2006/main">
  <p:tag name="HIGHLIGHTER" val="false"/>
</p:tagLst>
</file>

<file path=ppt/tags/tag749.xml><?xml version="1.0" encoding="utf-8"?>
<p:tagLst xmlns:a="http://schemas.openxmlformats.org/drawingml/2006/main" xmlns:r="http://schemas.openxmlformats.org/officeDocument/2006/relationships" xmlns:p="http://schemas.openxmlformats.org/presentationml/2006/main">
  <p:tag name="HIGHLIGHTER" val="false"/>
</p:tagLst>
</file>

<file path=ppt/tags/tag75.xml><?xml version="1.0" encoding="utf-8"?>
<p:tagLst xmlns:a="http://schemas.openxmlformats.org/drawingml/2006/main" xmlns:r="http://schemas.openxmlformats.org/officeDocument/2006/relationships" xmlns:p="http://schemas.openxmlformats.org/presentationml/2006/main">
  <p:tag name="HIGHLIGHTER" val="false"/>
</p:tagLst>
</file>

<file path=ppt/tags/tag750.xml><?xml version="1.0" encoding="utf-8"?>
<p:tagLst xmlns:a="http://schemas.openxmlformats.org/drawingml/2006/main" xmlns:r="http://schemas.openxmlformats.org/officeDocument/2006/relationships" xmlns:p="http://schemas.openxmlformats.org/presentationml/2006/main">
  <p:tag name="HIGHLIGHTER" val="false"/>
</p:tagLst>
</file>

<file path=ppt/tags/tag751.xml><?xml version="1.0" encoding="utf-8"?>
<p:tagLst xmlns:a="http://schemas.openxmlformats.org/drawingml/2006/main" xmlns:r="http://schemas.openxmlformats.org/officeDocument/2006/relationships" xmlns:p="http://schemas.openxmlformats.org/presentationml/2006/main">
  <p:tag name="HIGHLIGHTER" val="false"/>
</p:tagLst>
</file>

<file path=ppt/tags/tag752.xml><?xml version="1.0" encoding="utf-8"?>
<p:tagLst xmlns:a="http://schemas.openxmlformats.org/drawingml/2006/main" xmlns:r="http://schemas.openxmlformats.org/officeDocument/2006/relationships" xmlns:p="http://schemas.openxmlformats.org/presentationml/2006/main">
  <p:tag name="HIGHLIGHTER" val="false"/>
</p:tagLst>
</file>

<file path=ppt/tags/tag753.xml><?xml version="1.0" encoding="utf-8"?>
<p:tagLst xmlns:a="http://schemas.openxmlformats.org/drawingml/2006/main" xmlns:r="http://schemas.openxmlformats.org/officeDocument/2006/relationships" xmlns:p="http://schemas.openxmlformats.org/presentationml/2006/main">
  <p:tag name="HIGHLIGHTER" val="false"/>
</p:tagLst>
</file>

<file path=ppt/tags/tag754.xml><?xml version="1.0" encoding="utf-8"?>
<p:tagLst xmlns:a="http://schemas.openxmlformats.org/drawingml/2006/main" xmlns:r="http://schemas.openxmlformats.org/officeDocument/2006/relationships" xmlns:p="http://schemas.openxmlformats.org/presentationml/2006/main">
  <p:tag name="HIGHLIGHTER" val="false"/>
</p:tagLst>
</file>

<file path=ppt/tags/tag755.xml><?xml version="1.0" encoding="utf-8"?>
<p:tagLst xmlns:a="http://schemas.openxmlformats.org/drawingml/2006/main" xmlns:r="http://schemas.openxmlformats.org/officeDocument/2006/relationships" xmlns:p="http://schemas.openxmlformats.org/presentationml/2006/main">
  <p:tag name="HIGHLIGHTER" val="false"/>
</p:tagLst>
</file>

<file path=ppt/tags/tag756.xml><?xml version="1.0" encoding="utf-8"?>
<p:tagLst xmlns:a="http://schemas.openxmlformats.org/drawingml/2006/main" xmlns:r="http://schemas.openxmlformats.org/officeDocument/2006/relationships" xmlns:p="http://schemas.openxmlformats.org/presentationml/2006/main">
  <p:tag name="HIGHLIGHTER" val="false"/>
</p:tagLst>
</file>

<file path=ppt/tags/tag757.xml><?xml version="1.0" encoding="utf-8"?>
<p:tagLst xmlns:a="http://schemas.openxmlformats.org/drawingml/2006/main" xmlns:r="http://schemas.openxmlformats.org/officeDocument/2006/relationships" xmlns:p="http://schemas.openxmlformats.org/presentationml/2006/main">
  <p:tag name="HIGHLIGHTER" val="false"/>
</p:tagLst>
</file>

<file path=ppt/tags/tag758.xml><?xml version="1.0" encoding="utf-8"?>
<p:tagLst xmlns:a="http://schemas.openxmlformats.org/drawingml/2006/main" xmlns:r="http://schemas.openxmlformats.org/officeDocument/2006/relationships" xmlns:p="http://schemas.openxmlformats.org/presentationml/2006/main">
  <p:tag name="HIGHLIGHTER" val="false"/>
</p:tagLst>
</file>

<file path=ppt/tags/tag759.xml><?xml version="1.0" encoding="utf-8"?>
<p:tagLst xmlns:a="http://schemas.openxmlformats.org/drawingml/2006/main" xmlns:r="http://schemas.openxmlformats.org/officeDocument/2006/relationships" xmlns:p="http://schemas.openxmlformats.org/presentationml/2006/main">
  <p:tag name="HIGHLIGHTER" val="false"/>
</p:tagLst>
</file>

<file path=ppt/tags/tag76.xml><?xml version="1.0" encoding="utf-8"?>
<p:tagLst xmlns:a="http://schemas.openxmlformats.org/drawingml/2006/main" xmlns:r="http://schemas.openxmlformats.org/officeDocument/2006/relationships" xmlns:p="http://schemas.openxmlformats.org/presentationml/2006/main">
  <p:tag name="HIGHLIGHTER" val="false"/>
</p:tagLst>
</file>

<file path=ppt/tags/tag760.xml><?xml version="1.0" encoding="utf-8"?>
<p:tagLst xmlns:a="http://schemas.openxmlformats.org/drawingml/2006/main" xmlns:r="http://schemas.openxmlformats.org/officeDocument/2006/relationships" xmlns:p="http://schemas.openxmlformats.org/presentationml/2006/main">
  <p:tag name="HIGHLIGHTER" val="false"/>
</p:tagLst>
</file>

<file path=ppt/tags/tag761.xml><?xml version="1.0" encoding="utf-8"?>
<p:tagLst xmlns:a="http://schemas.openxmlformats.org/drawingml/2006/main" xmlns:r="http://schemas.openxmlformats.org/officeDocument/2006/relationships" xmlns:p="http://schemas.openxmlformats.org/presentationml/2006/main">
  <p:tag name="HIGHLIGHTER" val="false"/>
</p:tagLst>
</file>

<file path=ppt/tags/tag762.xml><?xml version="1.0" encoding="utf-8"?>
<p:tagLst xmlns:a="http://schemas.openxmlformats.org/drawingml/2006/main" xmlns:r="http://schemas.openxmlformats.org/officeDocument/2006/relationships" xmlns:p="http://schemas.openxmlformats.org/presentationml/2006/main">
  <p:tag name="HIGHLIGHTER" val="false"/>
</p:tagLst>
</file>

<file path=ppt/tags/tag763.xml><?xml version="1.0" encoding="utf-8"?>
<p:tagLst xmlns:a="http://schemas.openxmlformats.org/drawingml/2006/main" xmlns:r="http://schemas.openxmlformats.org/officeDocument/2006/relationships" xmlns:p="http://schemas.openxmlformats.org/presentationml/2006/main">
  <p:tag name="HIGHLIGHTER" val="false"/>
</p:tagLst>
</file>

<file path=ppt/tags/tag764.xml><?xml version="1.0" encoding="utf-8"?>
<p:tagLst xmlns:a="http://schemas.openxmlformats.org/drawingml/2006/main" xmlns:r="http://schemas.openxmlformats.org/officeDocument/2006/relationships" xmlns:p="http://schemas.openxmlformats.org/presentationml/2006/main">
  <p:tag name="HIGHLIGHTER" val="false"/>
</p:tagLst>
</file>

<file path=ppt/tags/tag765.xml><?xml version="1.0" encoding="utf-8"?>
<p:tagLst xmlns:a="http://schemas.openxmlformats.org/drawingml/2006/main" xmlns:r="http://schemas.openxmlformats.org/officeDocument/2006/relationships" xmlns:p="http://schemas.openxmlformats.org/presentationml/2006/main">
  <p:tag name="HIGHLIGHTER" val="false"/>
</p:tagLst>
</file>

<file path=ppt/tags/tag766.xml><?xml version="1.0" encoding="utf-8"?>
<p:tagLst xmlns:a="http://schemas.openxmlformats.org/drawingml/2006/main" xmlns:r="http://schemas.openxmlformats.org/officeDocument/2006/relationships" xmlns:p="http://schemas.openxmlformats.org/presentationml/2006/main">
  <p:tag name="HIGHLIGHTER" val="false"/>
</p:tagLst>
</file>

<file path=ppt/tags/tag767.xml><?xml version="1.0" encoding="utf-8"?>
<p:tagLst xmlns:a="http://schemas.openxmlformats.org/drawingml/2006/main" xmlns:r="http://schemas.openxmlformats.org/officeDocument/2006/relationships" xmlns:p="http://schemas.openxmlformats.org/presentationml/2006/main">
  <p:tag name="HIGHLIGHTER" val="false"/>
</p:tagLst>
</file>

<file path=ppt/tags/tag768.xml><?xml version="1.0" encoding="utf-8"?>
<p:tagLst xmlns:a="http://schemas.openxmlformats.org/drawingml/2006/main" xmlns:r="http://schemas.openxmlformats.org/officeDocument/2006/relationships" xmlns:p="http://schemas.openxmlformats.org/presentationml/2006/main">
  <p:tag name="HIGHLIGHTER" val="false"/>
</p:tagLst>
</file>

<file path=ppt/tags/tag769.xml><?xml version="1.0" encoding="utf-8"?>
<p:tagLst xmlns:a="http://schemas.openxmlformats.org/drawingml/2006/main" xmlns:r="http://schemas.openxmlformats.org/officeDocument/2006/relationships" xmlns:p="http://schemas.openxmlformats.org/presentationml/2006/main">
  <p:tag name="HIGHLIGHTER" val="false"/>
</p:tagLst>
</file>

<file path=ppt/tags/tag77.xml><?xml version="1.0" encoding="utf-8"?>
<p:tagLst xmlns:a="http://schemas.openxmlformats.org/drawingml/2006/main" xmlns:r="http://schemas.openxmlformats.org/officeDocument/2006/relationships" xmlns:p="http://schemas.openxmlformats.org/presentationml/2006/main">
  <p:tag name="HIGHLIGHTER" val="false"/>
</p:tagLst>
</file>

<file path=ppt/tags/tag770.xml><?xml version="1.0" encoding="utf-8"?>
<p:tagLst xmlns:a="http://schemas.openxmlformats.org/drawingml/2006/main" xmlns:r="http://schemas.openxmlformats.org/officeDocument/2006/relationships" xmlns:p="http://schemas.openxmlformats.org/presentationml/2006/main">
  <p:tag name="HIGHLIGHTER" val="false"/>
</p:tagLst>
</file>

<file path=ppt/tags/tag771.xml><?xml version="1.0" encoding="utf-8"?>
<p:tagLst xmlns:a="http://schemas.openxmlformats.org/drawingml/2006/main" xmlns:r="http://schemas.openxmlformats.org/officeDocument/2006/relationships" xmlns:p="http://schemas.openxmlformats.org/presentationml/2006/main">
  <p:tag name="HIGHLIGHTER" val="false"/>
</p:tagLst>
</file>

<file path=ppt/tags/tag772.xml><?xml version="1.0" encoding="utf-8"?>
<p:tagLst xmlns:a="http://schemas.openxmlformats.org/drawingml/2006/main" xmlns:r="http://schemas.openxmlformats.org/officeDocument/2006/relationships" xmlns:p="http://schemas.openxmlformats.org/presentationml/2006/main">
  <p:tag name="HIGHLIGHTER" val="false"/>
</p:tagLst>
</file>

<file path=ppt/tags/tag773.xml><?xml version="1.0" encoding="utf-8"?>
<p:tagLst xmlns:a="http://schemas.openxmlformats.org/drawingml/2006/main" xmlns:r="http://schemas.openxmlformats.org/officeDocument/2006/relationships" xmlns:p="http://schemas.openxmlformats.org/presentationml/2006/main">
  <p:tag name="HIGHLIGHTER" val="false"/>
</p:tagLst>
</file>

<file path=ppt/tags/tag774.xml><?xml version="1.0" encoding="utf-8"?>
<p:tagLst xmlns:a="http://schemas.openxmlformats.org/drawingml/2006/main" xmlns:r="http://schemas.openxmlformats.org/officeDocument/2006/relationships" xmlns:p="http://schemas.openxmlformats.org/presentationml/2006/main">
  <p:tag name="HIGHLIGHTER" val="false"/>
</p:tagLst>
</file>

<file path=ppt/tags/tag775.xml><?xml version="1.0" encoding="utf-8"?>
<p:tagLst xmlns:a="http://schemas.openxmlformats.org/drawingml/2006/main" xmlns:r="http://schemas.openxmlformats.org/officeDocument/2006/relationships" xmlns:p="http://schemas.openxmlformats.org/presentationml/2006/main">
  <p:tag name="HIGHLIGHTER" val="false"/>
</p:tagLst>
</file>

<file path=ppt/tags/tag776.xml><?xml version="1.0" encoding="utf-8"?>
<p:tagLst xmlns:a="http://schemas.openxmlformats.org/drawingml/2006/main" xmlns:r="http://schemas.openxmlformats.org/officeDocument/2006/relationships" xmlns:p="http://schemas.openxmlformats.org/presentationml/2006/main">
  <p:tag name="HIGHLIGHTER" val="false"/>
</p:tagLst>
</file>

<file path=ppt/tags/tag777.xml><?xml version="1.0" encoding="utf-8"?>
<p:tagLst xmlns:a="http://schemas.openxmlformats.org/drawingml/2006/main" xmlns:r="http://schemas.openxmlformats.org/officeDocument/2006/relationships" xmlns:p="http://schemas.openxmlformats.org/presentationml/2006/main">
  <p:tag name="HIGHLIGHTER" val="false"/>
</p:tagLst>
</file>

<file path=ppt/tags/tag778.xml><?xml version="1.0" encoding="utf-8"?>
<p:tagLst xmlns:a="http://schemas.openxmlformats.org/drawingml/2006/main" xmlns:r="http://schemas.openxmlformats.org/officeDocument/2006/relationships" xmlns:p="http://schemas.openxmlformats.org/presentationml/2006/main">
  <p:tag name="HIGHLIGHTER" val="false"/>
</p:tagLst>
</file>

<file path=ppt/tags/tag779.xml><?xml version="1.0" encoding="utf-8"?>
<p:tagLst xmlns:a="http://schemas.openxmlformats.org/drawingml/2006/main" xmlns:r="http://schemas.openxmlformats.org/officeDocument/2006/relationships" xmlns:p="http://schemas.openxmlformats.org/presentationml/2006/main">
  <p:tag name="HIGHLIGHTER" val="false"/>
</p:tagLst>
</file>

<file path=ppt/tags/tag78.xml><?xml version="1.0" encoding="utf-8"?>
<p:tagLst xmlns:a="http://schemas.openxmlformats.org/drawingml/2006/main" xmlns:r="http://schemas.openxmlformats.org/officeDocument/2006/relationships" xmlns:p="http://schemas.openxmlformats.org/presentationml/2006/main">
  <p:tag name="HIGHLIGHTER" val="false"/>
</p:tagLst>
</file>

<file path=ppt/tags/tag780.xml><?xml version="1.0" encoding="utf-8"?>
<p:tagLst xmlns:a="http://schemas.openxmlformats.org/drawingml/2006/main" xmlns:r="http://schemas.openxmlformats.org/officeDocument/2006/relationships" xmlns:p="http://schemas.openxmlformats.org/presentationml/2006/main">
  <p:tag name="HIGHLIGHTER" val="false"/>
</p:tagLst>
</file>

<file path=ppt/tags/tag781.xml><?xml version="1.0" encoding="utf-8"?>
<p:tagLst xmlns:a="http://schemas.openxmlformats.org/drawingml/2006/main" xmlns:r="http://schemas.openxmlformats.org/officeDocument/2006/relationships" xmlns:p="http://schemas.openxmlformats.org/presentationml/2006/main">
  <p:tag name="HIGHLIGHTER" val="false"/>
</p:tagLst>
</file>

<file path=ppt/tags/tag782.xml><?xml version="1.0" encoding="utf-8"?>
<p:tagLst xmlns:a="http://schemas.openxmlformats.org/drawingml/2006/main" xmlns:r="http://schemas.openxmlformats.org/officeDocument/2006/relationships" xmlns:p="http://schemas.openxmlformats.org/presentationml/2006/main">
  <p:tag name="HIGHLIGHTER" val="false"/>
</p:tagLst>
</file>

<file path=ppt/tags/tag783.xml><?xml version="1.0" encoding="utf-8"?>
<p:tagLst xmlns:a="http://schemas.openxmlformats.org/drawingml/2006/main" xmlns:r="http://schemas.openxmlformats.org/officeDocument/2006/relationships" xmlns:p="http://schemas.openxmlformats.org/presentationml/2006/main">
  <p:tag name="HIGHLIGHTER" val="false"/>
</p:tagLst>
</file>

<file path=ppt/tags/tag784.xml><?xml version="1.0" encoding="utf-8"?>
<p:tagLst xmlns:a="http://schemas.openxmlformats.org/drawingml/2006/main" xmlns:r="http://schemas.openxmlformats.org/officeDocument/2006/relationships" xmlns:p="http://schemas.openxmlformats.org/presentationml/2006/main">
  <p:tag name="HIGHLIGHTER" val="false"/>
</p:tagLst>
</file>

<file path=ppt/tags/tag785.xml><?xml version="1.0" encoding="utf-8"?>
<p:tagLst xmlns:a="http://schemas.openxmlformats.org/drawingml/2006/main" xmlns:r="http://schemas.openxmlformats.org/officeDocument/2006/relationships" xmlns:p="http://schemas.openxmlformats.org/presentationml/2006/main">
  <p:tag name="HIGHLIGHTER" val="false"/>
</p:tagLst>
</file>

<file path=ppt/tags/tag786.xml><?xml version="1.0" encoding="utf-8"?>
<p:tagLst xmlns:a="http://schemas.openxmlformats.org/drawingml/2006/main" xmlns:r="http://schemas.openxmlformats.org/officeDocument/2006/relationships" xmlns:p="http://schemas.openxmlformats.org/presentationml/2006/main">
  <p:tag name="HIGHLIGHTER" val="false"/>
</p:tagLst>
</file>

<file path=ppt/tags/tag787.xml><?xml version="1.0" encoding="utf-8"?>
<p:tagLst xmlns:a="http://schemas.openxmlformats.org/drawingml/2006/main" xmlns:r="http://schemas.openxmlformats.org/officeDocument/2006/relationships" xmlns:p="http://schemas.openxmlformats.org/presentationml/2006/main">
  <p:tag name="HIGHLIGHTER" val="false"/>
</p:tagLst>
</file>

<file path=ppt/tags/tag788.xml><?xml version="1.0" encoding="utf-8"?>
<p:tagLst xmlns:a="http://schemas.openxmlformats.org/drawingml/2006/main" xmlns:r="http://schemas.openxmlformats.org/officeDocument/2006/relationships" xmlns:p="http://schemas.openxmlformats.org/presentationml/2006/main">
  <p:tag name="HIGHLIGHTER" val="false"/>
</p:tagLst>
</file>

<file path=ppt/tags/tag789.xml><?xml version="1.0" encoding="utf-8"?>
<p:tagLst xmlns:a="http://schemas.openxmlformats.org/drawingml/2006/main" xmlns:r="http://schemas.openxmlformats.org/officeDocument/2006/relationships" xmlns:p="http://schemas.openxmlformats.org/presentationml/2006/main">
  <p:tag name="HIGHLIGHTER" val="false"/>
</p:tagLst>
</file>

<file path=ppt/tags/tag79.xml><?xml version="1.0" encoding="utf-8"?>
<p:tagLst xmlns:a="http://schemas.openxmlformats.org/drawingml/2006/main" xmlns:r="http://schemas.openxmlformats.org/officeDocument/2006/relationships" xmlns:p="http://schemas.openxmlformats.org/presentationml/2006/main">
  <p:tag name="HIGHLIGHTER" val="false"/>
</p:tagLst>
</file>

<file path=ppt/tags/tag790.xml><?xml version="1.0" encoding="utf-8"?>
<p:tagLst xmlns:a="http://schemas.openxmlformats.org/drawingml/2006/main" xmlns:r="http://schemas.openxmlformats.org/officeDocument/2006/relationships" xmlns:p="http://schemas.openxmlformats.org/presentationml/2006/main">
  <p:tag name="HIGHLIGHTER" val="false"/>
</p:tagLst>
</file>

<file path=ppt/tags/tag791.xml><?xml version="1.0" encoding="utf-8"?>
<p:tagLst xmlns:a="http://schemas.openxmlformats.org/drawingml/2006/main" xmlns:r="http://schemas.openxmlformats.org/officeDocument/2006/relationships" xmlns:p="http://schemas.openxmlformats.org/presentationml/2006/main">
  <p:tag name="HIGHLIGHTER" val="false"/>
</p:tagLst>
</file>

<file path=ppt/tags/tag792.xml><?xml version="1.0" encoding="utf-8"?>
<p:tagLst xmlns:a="http://schemas.openxmlformats.org/drawingml/2006/main" xmlns:r="http://schemas.openxmlformats.org/officeDocument/2006/relationships" xmlns:p="http://schemas.openxmlformats.org/presentationml/2006/main">
  <p:tag name="HIGHLIGHTER" val="false"/>
</p:tagLst>
</file>

<file path=ppt/tags/tag793.xml><?xml version="1.0" encoding="utf-8"?>
<p:tagLst xmlns:a="http://schemas.openxmlformats.org/drawingml/2006/main" xmlns:r="http://schemas.openxmlformats.org/officeDocument/2006/relationships" xmlns:p="http://schemas.openxmlformats.org/presentationml/2006/main">
  <p:tag name="HIGHLIGHTER" val="false"/>
</p:tagLst>
</file>

<file path=ppt/tags/tag794.xml><?xml version="1.0" encoding="utf-8"?>
<p:tagLst xmlns:a="http://schemas.openxmlformats.org/drawingml/2006/main" xmlns:r="http://schemas.openxmlformats.org/officeDocument/2006/relationships" xmlns:p="http://schemas.openxmlformats.org/presentationml/2006/main">
  <p:tag name="HIGHLIGHTER" val="false"/>
</p:tagLst>
</file>

<file path=ppt/tags/tag795.xml><?xml version="1.0" encoding="utf-8"?>
<p:tagLst xmlns:a="http://schemas.openxmlformats.org/drawingml/2006/main" xmlns:r="http://schemas.openxmlformats.org/officeDocument/2006/relationships" xmlns:p="http://schemas.openxmlformats.org/presentationml/2006/main">
  <p:tag name="HIGHLIGHTER" val="false"/>
</p:tagLst>
</file>

<file path=ppt/tags/tag796.xml><?xml version="1.0" encoding="utf-8"?>
<p:tagLst xmlns:a="http://schemas.openxmlformats.org/drawingml/2006/main" xmlns:r="http://schemas.openxmlformats.org/officeDocument/2006/relationships" xmlns:p="http://schemas.openxmlformats.org/presentationml/2006/main">
  <p:tag name="HIGHLIGHTER" val="false"/>
</p:tagLst>
</file>

<file path=ppt/tags/tag797.xml><?xml version="1.0" encoding="utf-8"?>
<p:tagLst xmlns:a="http://schemas.openxmlformats.org/drawingml/2006/main" xmlns:r="http://schemas.openxmlformats.org/officeDocument/2006/relationships" xmlns:p="http://schemas.openxmlformats.org/presentationml/2006/main">
  <p:tag name="HIGHLIGHTER" val="false"/>
</p:tagLst>
</file>

<file path=ppt/tags/tag798.xml><?xml version="1.0" encoding="utf-8"?>
<p:tagLst xmlns:a="http://schemas.openxmlformats.org/drawingml/2006/main" xmlns:r="http://schemas.openxmlformats.org/officeDocument/2006/relationships" xmlns:p="http://schemas.openxmlformats.org/presentationml/2006/main">
  <p:tag name="HIGHLIGHTER" val="false"/>
</p:tagLst>
</file>

<file path=ppt/tags/tag799.xml><?xml version="1.0" encoding="utf-8"?>
<p:tagLst xmlns:a="http://schemas.openxmlformats.org/drawingml/2006/main" xmlns:r="http://schemas.openxmlformats.org/officeDocument/2006/relationships" xmlns:p="http://schemas.openxmlformats.org/presentationml/2006/main">
  <p:tag name="HIGHLIGHTER" val="false"/>
</p:tagLst>
</file>

<file path=ppt/tags/tag8.xml><?xml version="1.0" encoding="utf-8"?>
<p:tagLst xmlns:a="http://schemas.openxmlformats.org/drawingml/2006/main" xmlns:r="http://schemas.openxmlformats.org/officeDocument/2006/relationships" xmlns:p="http://schemas.openxmlformats.org/presentationml/2006/main">
  <p:tag name="HIGHLIGHTER" val="false"/>
</p:tagLst>
</file>

<file path=ppt/tags/tag80.xml><?xml version="1.0" encoding="utf-8"?>
<p:tagLst xmlns:a="http://schemas.openxmlformats.org/drawingml/2006/main" xmlns:r="http://schemas.openxmlformats.org/officeDocument/2006/relationships" xmlns:p="http://schemas.openxmlformats.org/presentationml/2006/main">
  <p:tag name="HIGHLIGHTER" val="false"/>
</p:tagLst>
</file>

<file path=ppt/tags/tag800.xml><?xml version="1.0" encoding="utf-8"?>
<p:tagLst xmlns:a="http://schemas.openxmlformats.org/drawingml/2006/main" xmlns:r="http://schemas.openxmlformats.org/officeDocument/2006/relationships" xmlns:p="http://schemas.openxmlformats.org/presentationml/2006/main">
  <p:tag name="HIGHLIGHTER" val="false"/>
</p:tagLst>
</file>

<file path=ppt/tags/tag801.xml><?xml version="1.0" encoding="utf-8"?>
<p:tagLst xmlns:a="http://schemas.openxmlformats.org/drawingml/2006/main" xmlns:r="http://schemas.openxmlformats.org/officeDocument/2006/relationships" xmlns:p="http://schemas.openxmlformats.org/presentationml/2006/main">
  <p:tag name="HIGHLIGHTER" val="false"/>
</p:tagLst>
</file>

<file path=ppt/tags/tag802.xml><?xml version="1.0" encoding="utf-8"?>
<p:tagLst xmlns:a="http://schemas.openxmlformats.org/drawingml/2006/main" xmlns:r="http://schemas.openxmlformats.org/officeDocument/2006/relationships" xmlns:p="http://schemas.openxmlformats.org/presentationml/2006/main">
  <p:tag name="HIGHLIGHTER" val="false"/>
</p:tagLst>
</file>

<file path=ppt/tags/tag803.xml><?xml version="1.0" encoding="utf-8"?>
<p:tagLst xmlns:a="http://schemas.openxmlformats.org/drawingml/2006/main" xmlns:r="http://schemas.openxmlformats.org/officeDocument/2006/relationships" xmlns:p="http://schemas.openxmlformats.org/presentationml/2006/main">
  <p:tag name="HIGHLIGHTER" val="false"/>
</p:tagLst>
</file>

<file path=ppt/tags/tag804.xml><?xml version="1.0" encoding="utf-8"?>
<p:tagLst xmlns:a="http://schemas.openxmlformats.org/drawingml/2006/main" xmlns:r="http://schemas.openxmlformats.org/officeDocument/2006/relationships" xmlns:p="http://schemas.openxmlformats.org/presentationml/2006/main">
  <p:tag name="HIGHLIGHTER" val="false"/>
</p:tagLst>
</file>

<file path=ppt/tags/tag805.xml><?xml version="1.0" encoding="utf-8"?>
<p:tagLst xmlns:a="http://schemas.openxmlformats.org/drawingml/2006/main" xmlns:r="http://schemas.openxmlformats.org/officeDocument/2006/relationships" xmlns:p="http://schemas.openxmlformats.org/presentationml/2006/main">
  <p:tag name="HIGHLIGHTER" val="false"/>
</p:tagLst>
</file>

<file path=ppt/tags/tag806.xml><?xml version="1.0" encoding="utf-8"?>
<p:tagLst xmlns:a="http://schemas.openxmlformats.org/drawingml/2006/main" xmlns:r="http://schemas.openxmlformats.org/officeDocument/2006/relationships" xmlns:p="http://schemas.openxmlformats.org/presentationml/2006/main">
  <p:tag name="HIGHLIGHTER" val="false"/>
</p:tagLst>
</file>

<file path=ppt/tags/tag807.xml><?xml version="1.0" encoding="utf-8"?>
<p:tagLst xmlns:a="http://schemas.openxmlformats.org/drawingml/2006/main" xmlns:r="http://schemas.openxmlformats.org/officeDocument/2006/relationships" xmlns:p="http://schemas.openxmlformats.org/presentationml/2006/main">
  <p:tag name="HIGHLIGHTER" val="false"/>
</p:tagLst>
</file>

<file path=ppt/tags/tag808.xml><?xml version="1.0" encoding="utf-8"?>
<p:tagLst xmlns:a="http://schemas.openxmlformats.org/drawingml/2006/main" xmlns:r="http://schemas.openxmlformats.org/officeDocument/2006/relationships" xmlns:p="http://schemas.openxmlformats.org/presentationml/2006/main">
  <p:tag name="HIGHLIGHTER" val="false"/>
</p:tagLst>
</file>

<file path=ppt/tags/tag809.xml><?xml version="1.0" encoding="utf-8"?>
<p:tagLst xmlns:a="http://schemas.openxmlformats.org/drawingml/2006/main" xmlns:r="http://schemas.openxmlformats.org/officeDocument/2006/relationships" xmlns:p="http://schemas.openxmlformats.org/presentationml/2006/main">
  <p:tag name="HIGHLIGHTER" val="false"/>
</p:tagLst>
</file>

<file path=ppt/tags/tag81.xml><?xml version="1.0" encoding="utf-8"?>
<p:tagLst xmlns:a="http://schemas.openxmlformats.org/drawingml/2006/main" xmlns:r="http://schemas.openxmlformats.org/officeDocument/2006/relationships" xmlns:p="http://schemas.openxmlformats.org/presentationml/2006/main">
  <p:tag name="HIGHLIGHTER" val="false"/>
</p:tagLst>
</file>

<file path=ppt/tags/tag810.xml><?xml version="1.0" encoding="utf-8"?>
<p:tagLst xmlns:a="http://schemas.openxmlformats.org/drawingml/2006/main" xmlns:r="http://schemas.openxmlformats.org/officeDocument/2006/relationships" xmlns:p="http://schemas.openxmlformats.org/presentationml/2006/main">
  <p:tag name="HIGHLIGHTER" val="false"/>
</p:tagLst>
</file>

<file path=ppt/tags/tag811.xml><?xml version="1.0" encoding="utf-8"?>
<p:tagLst xmlns:a="http://schemas.openxmlformats.org/drawingml/2006/main" xmlns:r="http://schemas.openxmlformats.org/officeDocument/2006/relationships" xmlns:p="http://schemas.openxmlformats.org/presentationml/2006/main">
  <p:tag name="HIGHLIGHTER" val="false"/>
</p:tagLst>
</file>

<file path=ppt/tags/tag812.xml><?xml version="1.0" encoding="utf-8"?>
<p:tagLst xmlns:a="http://schemas.openxmlformats.org/drawingml/2006/main" xmlns:r="http://schemas.openxmlformats.org/officeDocument/2006/relationships" xmlns:p="http://schemas.openxmlformats.org/presentationml/2006/main">
  <p:tag name="HIGHLIGHTER" val="false"/>
</p:tagLst>
</file>

<file path=ppt/tags/tag813.xml><?xml version="1.0" encoding="utf-8"?>
<p:tagLst xmlns:a="http://schemas.openxmlformats.org/drawingml/2006/main" xmlns:r="http://schemas.openxmlformats.org/officeDocument/2006/relationships" xmlns:p="http://schemas.openxmlformats.org/presentationml/2006/main">
  <p:tag name="HIGHLIGHTER" val="false"/>
</p:tagLst>
</file>

<file path=ppt/tags/tag814.xml><?xml version="1.0" encoding="utf-8"?>
<p:tagLst xmlns:a="http://schemas.openxmlformats.org/drawingml/2006/main" xmlns:r="http://schemas.openxmlformats.org/officeDocument/2006/relationships" xmlns:p="http://schemas.openxmlformats.org/presentationml/2006/main">
  <p:tag name="HIGHLIGHTER" val="false"/>
</p:tagLst>
</file>

<file path=ppt/tags/tag815.xml><?xml version="1.0" encoding="utf-8"?>
<p:tagLst xmlns:a="http://schemas.openxmlformats.org/drawingml/2006/main" xmlns:r="http://schemas.openxmlformats.org/officeDocument/2006/relationships" xmlns:p="http://schemas.openxmlformats.org/presentationml/2006/main">
  <p:tag name="HIGHLIGHTER" val="false"/>
</p:tagLst>
</file>

<file path=ppt/tags/tag816.xml><?xml version="1.0" encoding="utf-8"?>
<p:tagLst xmlns:a="http://schemas.openxmlformats.org/drawingml/2006/main" xmlns:r="http://schemas.openxmlformats.org/officeDocument/2006/relationships" xmlns:p="http://schemas.openxmlformats.org/presentationml/2006/main">
  <p:tag name="HIGHLIGHTER" val="false"/>
</p:tagLst>
</file>

<file path=ppt/tags/tag817.xml><?xml version="1.0" encoding="utf-8"?>
<p:tagLst xmlns:a="http://schemas.openxmlformats.org/drawingml/2006/main" xmlns:r="http://schemas.openxmlformats.org/officeDocument/2006/relationships" xmlns:p="http://schemas.openxmlformats.org/presentationml/2006/main">
  <p:tag name="HIGHLIGHTER" val="false"/>
</p:tagLst>
</file>

<file path=ppt/tags/tag818.xml><?xml version="1.0" encoding="utf-8"?>
<p:tagLst xmlns:a="http://schemas.openxmlformats.org/drawingml/2006/main" xmlns:r="http://schemas.openxmlformats.org/officeDocument/2006/relationships" xmlns:p="http://schemas.openxmlformats.org/presentationml/2006/main">
  <p:tag name="HIGHLIGHTER" val="false"/>
</p:tagLst>
</file>

<file path=ppt/tags/tag819.xml><?xml version="1.0" encoding="utf-8"?>
<p:tagLst xmlns:a="http://schemas.openxmlformats.org/drawingml/2006/main" xmlns:r="http://schemas.openxmlformats.org/officeDocument/2006/relationships" xmlns:p="http://schemas.openxmlformats.org/presentationml/2006/main">
  <p:tag name="HIGHLIGHTER" val="false"/>
</p:tagLst>
</file>

<file path=ppt/tags/tag82.xml><?xml version="1.0" encoding="utf-8"?>
<p:tagLst xmlns:a="http://schemas.openxmlformats.org/drawingml/2006/main" xmlns:r="http://schemas.openxmlformats.org/officeDocument/2006/relationships" xmlns:p="http://schemas.openxmlformats.org/presentationml/2006/main">
  <p:tag name="HIGHLIGHTER" val="false"/>
</p:tagLst>
</file>

<file path=ppt/tags/tag820.xml><?xml version="1.0" encoding="utf-8"?>
<p:tagLst xmlns:a="http://schemas.openxmlformats.org/drawingml/2006/main" xmlns:r="http://schemas.openxmlformats.org/officeDocument/2006/relationships" xmlns:p="http://schemas.openxmlformats.org/presentationml/2006/main">
  <p:tag name="HIGHLIGHTER" val="false"/>
</p:tagLst>
</file>

<file path=ppt/tags/tag821.xml><?xml version="1.0" encoding="utf-8"?>
<p:tagLst xmlns:a="http://schemas.openxmlformats.org/drawingml/2006/main" xmlns:r="http://schemas.openxmlformats.org/officeDocument/2006/relationships" xmlns:p="http://schemas.openxmlformats.org/presentationml/2006/main">
  <p:tag name="HIGHLIGHTER" val="false"/>
</p:tagLst>
</file>

<file path=ppt/tags/tag822.xml><?xml version="1.0" encoding="utf-8"?>
<p:tagLst xmlns:a="http://schemas.openxmlformats.org/drawingml/2006/main" xmlns:r="http://schemas.openxmlformats.org/officeDocument/2006/relationships" xmlns:p="http://schemas.openxmlformats.org/presentationml/2006/main">
  <p:tag name="HIGHLIGHTER" val="false"/>
</p:tagLst>
</file>

<file path=ppt/tags/tag823.xml><?xml version="1.0" encoding="utf-8"?>
<p:tagLst xmlns:a="http://schemas.openxmlformats.org/drawingml/2006/main" xmlns:r="http://schemas.openxmlformats.org/officeDocument/2006/relationships" xmlns:p="http://schemas.openxmlformats.org/presentationml/2006/main">
  <p:tag name="HIGHLIGHTER" val="false"/>
</p:tagLst>
</file>

<file path=ppt/tags/tag824.xml><?xml version="1.0" encoding="utf-8"?>
<p:tagLst xmlns:a="http://schemas.openxmlformats.org/drawingml/2006/main" xmlns:r="http://schemas.openxmlformats.org/officeDocument/2006/relationships" xmlns:p="http://schemas.openxmlformats.org/presentationml/2006/main">
  <p:tag name="HIGHLIGHTER" val="false"/>
</p:tagLst>
</file>

<file path=ppt/tags/tag825.xml><?xml version="1.0" encoding="utf-8"?>
<p:tagLst xmlns:a="http://schemas.openxmlformats.org/drawingml/2006/main" xmlns:r="http://schemas.openxmlformats.org/officeDocument/2006/relationships" xmlns:p="http://schemas.openxmlformats.org/presentationml/2006/main">
  <p:tag name="HIGHLIGHTER" val="false"/>
</p:tagLst>
</file>

<file path=ppt/tags/tag826.xml><?xml version="1.0" encoding="utf-8"?>
<p:tagLst xmlns:a="http://schemas.openxmlformats.org/drawingml/2006/main" xmlns:r="http://schemas.openxmlformats.org/officeDocument/2006/relationships" xmlns:p="http://schemas.openxmlformats.org/presentationml/2006/main">
  <p:tag name="HIGHLIGHTER" val="false"/>
</p:tagLst>
</file>

<file path=ppt/tags/tag827.xml><?xml version="1.0" encoding="utf-8"?>
<p:tagLst xmlns:a="http://schemas.openxmlformats.org/drawingml/2006/main" xmlns:r="http://schemas.openxmlformats.org/officeDocument/2006/relationships" xmlns:p="http://schemas.openxmlformats.org/presentationml/2006/main">
  <p:tag name="HIGHLIGHTER" val="false"/>
</p:tagLst>
</file>

<file path=ppt/tags/tag828.xml><?xml version="1.0" encoding="utf-8"?>
<p:tagLst xmlns:a="http://schemas.openxmlformats.org/drawingml/2006/main" xmlns:r="http://schemas.openxmlformats.org/officeDocument/2006/relationships" xmlns:p="http://schemas.openxmlformats.org/presentationml/2006/main">
  <p:tag name="HIGHLIGHTER" val="false"/>
</p:tagLst>
</file>

<file path=ppt/tags/tag829.xml><?xml version="1.0" encoding="utf-8"?>
<p:tagLst xmlns:a="http://schemas.openxmlformats.org/drawingml/2006/main" xmlns:r="http://schemas.openxmlformats.org/officeDocument/2006/relationships" xmlns:p="http://schemas.openxmlformats.org/presentationml/2006/main">
  <p:tag name="HIGHLIGHTER" val="false"/>
</p:tagLst>
</file>

<file path=ppt/tags/tag83.xml><?xml version="1.0" encoding="utf-8"?>
<p:tagLst xmlns:a="http://schemas.openxmlformats.org/drawingml/2006/main" xmlns:r="http://schemas.openxmlformats.org/officeDocument/2006/relationships" xmlns:p="http://schemas.openxmlformats.org/presentationml/2006/main">
  <p:tag name="HIGHLIGHTER" val="false"/>
</p:tagLst>
</file>

<file path=ppt/tags/tag830.xml><?xml version="1.0" encoding="utf-8"?>
<p:tagLst xmlns:a="http://schemas.openxmlformats.org/drawingml/2006/main" xmlns:r="http://schemas.openxmlformats.org/officeDocument/2006/relationships" xmlns:p="http://schemas.openxmlformats.org/presentationml/2006/main">
  <p:tag name="HIGHLIGHTER" val="false"/>
</p:tagLst>
</file>

<file path=ppt/tags/tag831.xml><?xml version="1.0" encoding="utf-8"?>
<p:tagLst xmlns:a="http://schemas.openxmlformats.org/drawingml/2006/main" xmlns:r="http://schemas.openxmlformats.org/officeDocument/2006/relationships" xmlns:p="http://schemas.openxmlformats.org/presentationml/2006/main">
  <p:tag name="HIGHLIGHTER" val="false"/>
</p:tagLst>
</file>

<file path=ppt/tags/tag832.xml><?xml version="1.0" encoding="utf-8"?>
<p:tagLst xmlns:a="http://schemas.openxmlformats.org/drawingml/2006/main" xmlns:r="http://schemas.openxmlformats.org/officeDocument/2006/relationships" xmlns:p="http://schemas.openxmlformats.org/presentationml/2006/main">
  <p:tag name="HIGHLIGHTER" val="false"/>
</p:tagLst>
</file>

<file path=ppt/tags/tag833.xml><?xml version="1.0" encoding="utf-8"?>
<p:tagLst xmlns:a="http://schemas.openxmlformats.org/drawingml/2006/main" xmlns:r="http://schemas.openxmlformats.org/officeDocument/2006/relationships" xmlns:p="http://schemas.openxmlformats.org/presentationml/2006/main">
  <p:tag name="HIGHLIGHTER" val="false"/>
</p:tagLst>
</file>

<file path=ppt/tags/tag834.xml><?xml version="1.0" encoding="utf-8"?>
<p:tagLst xmlns:a="http://schemas.openxmlformats.org/drawingml/2006/main" xmlns:r="http://schemas.openxmlformats.org/officeDocument/2006/relationships" xmlns:p="http://schemas.openxmlformats.org/presentationml/2006/main">
  <p:tag name="HIGHLIGHTER" val="false"/>
</p:tagLst>
</file>

<file path=ppt/tags/tag835.xml><?xml version="1.0" encoding="utf-8"?>
<p:tagLst xmlns:a="http://schemas.openxmlformats.org/drawingml/2006/main" xmlns:r="http://schemas.openxmlformats.org/officeDocument/2006/relationships" xmlns:p="http://schemas.openxmlformats.org/presentationml/2006/main">
  <p:tag name="HIGHLIGHTER" val="false"/>
</p:tagLst>
</file>

<file path=ppt/tags/tag836.xml><?xml version="1.0" encoding="utf-8"?>
<p:tagLst xmlns:a="http://schemas.openxmlformats.org/drawingml/2006/main" xmlns:r="http://schemas.openxmlformats.org/officeDocument/2006/relationships" xmlns:p="http://schemas.openxmlformats.org/presentationml/2006/main">
  <p:tag name="HIGHLIGHTER" val="false"/>
</p:tagLst>
</file>

<file path=ppt/tags/tag837.xml><?xml version="1.0" encoding="utf-8"?>
<p:tagLst xmlns:a="http://schemas.openxmlformats.org/drawingml/2006/main" xmlns:r="http://schemas.openxmlformats.org/officeDocument/2006/relationships" xmlns:p="http://schemas.openxmlformats.org/presentationml/2006/main">
  <p:tag name="HIGHLIGHTER" val="false"/>
</p:tagLst>
</file>

<file path=ppt/tags/tag838.xml><?xml version="1.0" encoding="utf-8"?>
<p:tagLst xmlns:a="http://schemas.openxmlformats.org/drawingml/2006/main" xmlns:r="http://schemas.openxmlformats.org/officeDocument/2006/relationships" xmlns:p="http://schemas.openxmlformats.org/presentationml/2006/main">
  <p:tag name="HIGHLIGHTER" val="false"/>
</p:tagLst>
</file>

<file path=ppt/tags/tag839.xml><?xml version="1.0" encoding="utf-8"?>
<p:tagLst xmlns:a="http://schemas.openxmlformats.org/drawingml/2006/main" xmlns:r="http://schemas.openxmlformats.org/officeDocument/2006/relationships" xmlns:p="http://schemas.openxmlformats.org/presentationml/2006/main">
  <p:tag name="HIGHLIGHTER" val="false"/>
</p:tagLst>
</file>

<file path=ppt/tags/tag84.xml><?xml version="1.0" encoding="utf-8"?>
<p:tagLst xmlns:a="http://schemas.openxmlformats.org/drawingml/2006/main" xmlns:r="http://schemas.openxmlformats.org/officeDocument/2006/relationships" xmlns:p="http://schemas.openxmlformats.org/presentationml/2006/main">
  <p:tag name="HIGHLIGHTER" val="false"/>
</p:tagLst>
</file>

<file path=ppt/tags/tag840.xml><?xml version="1.0" encoding="utf-8"?>
<p:tagLst xmlns:a="http://schemas.openxmlformats.org/drawingml/2006/main" xmlns:r="http://schemas.openxmlformats.org/officeDocument/2006/relationships" xmlns:p="http://schemas.openxmlformats.org/presentationml/2006/main">
  <p:tag name="HIGHLIGHTER" val="false"/>
</p:tagLst>
</file>

<file path=ppt/tags/tag841.xml><?xml version="1.0" encoding="utf-8"?>
<p:tagLst xmlns:a="http://schemas.openxmlformats.org/drawingml/2006/main" xmlns:r="http://schemas.openxmlformats.org/officeDocument/2006/relationships" xmlns:p="http://schemas.openxmlformats.org/presentationml/2006/main">
  <p:tag name="HIGHLIGHTER" val="false"/>
</p:tagLst>
</file>

<file path=ppt/tags/tag842.xml><?xml version="1.0" encoding="utf-8"?>
<p:tagLst xmlns:a="http://schemas.openxmlformats.org/drawingml/2006/main" xmlns:r="http://schemas.openxmlformats.org/officeDocument/2006/relationships" xmlns:p="http://schemas.openxmlformats.org/presentationml/2006/main">
  <p:tag name="HIGHLIGHTER" val="false"/>
</p:tagLst>
</file>

<file path=ppt/tags/tag843.xml><?xml version="1.0" encoding="utf-8"?>
<p:tagLst xmlns:a="http://schemas.openxmlformats.org/drawingml/2006/main" xmlns:r="http://schemas.openxmlformats.org/officeDocument/2006/relationships" xmlns:p="http://schemas.openxmlformats.org/presentationml/2006/main">
  <p:tag name="HIGHLIGHTER" val="false"/>
</p:tagLst>
</file>

<file path=ppt/tags/tag844.xml><?xml version="1.0" encoding="utf-8"?>
<p:tagLst xmlns:a="http://schemas.openxmlformats.org/drawingml/2006/main" xmlns:r="http://schemas.openxmlformats.org/officeDocument/2006/relationships" xmlns:p="http://schemas.openxmlformats.org/presentationml/2006/main">
  <p:tag name="HIGHLIGHTER" val="false"/>
</p:tagLst>
</file>

<file path=ppt/tags/tag845.xml><?xml version="1.0" encoding="utf-8"?>
<p:tagLst xmlns:a="http://schemas.openxmlformats.org/drawingml/2006/main" xmlns:r="http://schemas.openxmlformats.org/officeDocument/2006/relationships" xmlns:p="http://schemas.openxmlformats.org/presentationml/2006/main">
  <p:tag name="HIGHLIGHTER" val="false"/>
</p:tagLst>
</file>

<file path=ppt/tags/tag846.xml><?xml version="1.0" encoding="utf-8"?>
<p:tagLst xmlns:a="http://schemas.openxmlformats.org/drawingml/2006/main" xmlns:r="http://schemas.openxmlformats.org/officeDocument/2006/relationships" xmlns:p="http://schemas.openxmlformats.org/presentationml/2006/main">
  <p:tag name="HIGHLIGHTER" val="false"/>
</p:tagLst>
</file>

<file path=ppt/tags/tag847.xml><?xml version="1.0" encoding="utf-8"?>
<p:tagLst xmlns:a="http://schemas.openxmlformats.org/drawingml/2006/main" xmlns:r="http://schemas.openxmlformats.org/officeDocument/2006/relationships" xmlns:p="http://schemas.openxmlformats.org/presentationml/2006/main">
  <p:tag name="HIGHLIGHTER" val="false"/>
</p:tagLst>
</file>

<file path=ppt/tags/tag848.xml><?xml version="1.0" encoding="utf-8"?>
<p:tagLst xmlns:a="http://schemas.openxmlformats.org/drawingml/2006/main" xmlns:r="http://schemas.openxmlformats.org/officeDocument/2006/relationships" xmlns:p="http://schemas.openxmlformats.org/presentationml/2006/main">
  <p:tag name="HIGHLIGHTER" val="false"/>
</p:tagLst>
</file>

<file path=ppt/tags/tag849.xml><?xml version="1.0" encoding="utf-8"?>
<p:tagLst xmlns:a="http://schemas.openxmlformats.org/drawingml/2006/main" xmlns:r="http://schemas.openxmlformats.org/officeDocument/2006/relationships" xmlns:p="http://schemas.openxmlformats.org/presentationml/2006/main">
  <p:tag name="HIGHLIGHTER" val="false"/>
</p:tagLst>
</file>

<file path=ppt/tags/tag85.xml><?xml version="1.0" encoding="utf-8"?>
<p:tagLst xmlns:a="http://schemas.openxmlformats.org/drawingml/2006/main" xmlns:r="http://schemas.openxmlformats.org/officeDocument/2006/relationships" xmlns:p="http://schemas.openxmlformats.org/presentationml/2006/main">
  <p:tag name="HIGHLIGHTER" val="false"/>
</p:tagLst>
</file>

<file path=ppt/tags/tag850.xml><?xml version="1.0" encoding="utf-8"?>
<p:tagLst xmlns:a="http://schemas.openxmlformats.org/drawingml/2006/main" xmlns:r="http://schemas.openxmlformats.org/officeDocument/2006/relationships" xmlns:p="http://schemas.openxmlformats.org/presentationml/2006/main">
  <p:tag name="HIGHLIGHTER" val="false"/>
</p:tagLst>
</file>

<file path=ppt/tags/tag851.xml><?xml version="1.0" encoding="utf-8"?>
<p:tagLst xmlns:a="http://schemas.openxmlformats.org/drawingml/2006/main" xmlns:r="http://schemas.openxmlformats.org/officeDocument/2006/relationships" xmlns:p="http://schemas.openxmlformats.org/presentationml/2006/main">
  <p:tag name="HIGHLIGHTER" val="false"/>
</p:tagLst>
</file>

<file path=ppt/tags/tag852.xml><?xml version="1.0" encoding="utf-8"?>
<p:tagLst xmlns:a="http://schemas.openxmlformats.org/drawingml/2006/main" xmlns:r="http://schemas.openxmlformats.org/officeDocument/2006/relationships" xmlns:p="http://schemas.openxmlformats.org/presentationml/2006/main">
  <p:tag name="HIGHLIGHTER" val="false"/>
</p:tagLst>
</file>

<file path=ppt/tags/tag853.xml><?xml version="1.0" encoding="utf-8"?>
<p:tagLst xmlns:a="http://schemas.openxmlformats.org/drawingml/2006/main" xmlns:r="http://schemas.openxmlformats.org/officeDocument/2006/relationships" xmlns:p="http://schemas.openxmlformats.org/presentationml/2006/main">
  <p:tag name="HIGHLIGHTER" val="false"/>
</p:tagLst>
</file>

<file path=ppt/tags/tag854.xml><?xml version="1.0" encoding="utf-8"?>
<p:tagLst xmlns:a="http://schemas.openxmlformats.org/drawingml/2006/main" xmlns:r="http://schemas.openxmlformats.org/officeDocument/2006/relationships" xmlns:p="http://schemas.openxmlformats.org/presentationml/2006/main">
  <p:tag name="HIGHLIGHTER" val="false"/>
</p:tagLst>
</file>

<file path=ppt/tags/tag855.xml><?xml version="1.0" encoding="utf-8"?>
<p:tagLst xmlns:a="http://schemas.openxmlformats.org/drawingml/2006/main" xmlns:r="http://schemas.openxmlformats.org/officeDocument/2006/relationships" xmlns:p="http://schemas.openxmlformats.org/presentationml/2006/main">
  <p:tag name="HIGHLIGHTER" val="false"/>
</p:tagLst>
</file>

<file path=ppt/tags/tag856.xml><?xml version="1.0" encoding="utf-8"?>
<p:tagLst xmlns:a="http://schemas.openxmlformats.org/drawingml/2006/main" xmlns:r="http://schemas.openxmlformats.org/officeDocument/2006/relationships" xmlns:p="http://schemas.openxmlformats.org/presentationml/2006/main">
  <p:tag name="HIGHLIGHTER" val="false"/>
</p:tagLst>
</file>

<file path=ppt/tags/tag857.xml><?xml version="1.0" encoding="utf-8"?>
<p:tagLst xmlns:a="http://schemas.openxmlformats.org/drawingml/2006/main" xmlns:r="http://schemas.openxmlformats.org/officeDocument/2006/relationships" xmlns:p="http://schemas.openxmlformats.org/presentationml/2006/main">
  <p:tag name="HIGHLIGHTER" val="false"/>
</p:tagLst>
</file>

<file path=ppt/tags/tag858.xml><?xml version="1.0" encoding="utf-8"?>
<p:tagLst xmlns:a="http://schemas.openxmlformats.org/drawingml/2006/main" xmlns:r="http://schemas.openxmlformats.org/officeDocument/2006/relationships" xmlns:p="http://schemas.openxmlformats.org/presentationml/2006/main">
  <p:tag name="HIGHLIGHTER" val="false"/>
</p:tagLst>
</file>

<file path=ppt/tags/tag859.xml><?xml version="1.0" encoding="utf-8"?>
<p:tagLst xmlns:a="http://schemas.openxmlformats.org/drawingml/2006/main" xmlns:r="http://schemas.openxmlformats.org/officeDocument/2006/relationships" xmlns:p="http://schemas.openxmlformats.org/presentationml/2006/main">
  <p:tag name="HIGHLIGHTER" val="false"/>
</p:tagLst>
</file>

<file path=ppt/tags/tag86.xml><?xml version="1.0" encoding="utf-8"?>
<p:tagLst xmlns:a="http://schemas.openxmlformats.org/drawingml/2006/main" xmlns:r="http://schemas.openxmlformats.org/officeDocument/2006/relationships" xmlns:p="http://schemas.openxmlformats.org/presentationml/2006/main">
  <p:tag name="HIGHLIGHTER" val="false"/>
</p:tagLst>
</file>

<file path=ppt/tags/tag860.xml><?xml version="1.0" encoding="utf-8"?>
<p:tagLst xmlns:a="http://schemas.openxmlformats.org/drawingml/2006/main" xmlns:r="http://schemas.openxmlformats.org/officeDocument/2006/relationships" xmlns:p="http://schemas.openxmlformats.org/presentationml/2006/main">
  <p:tag name="HIGHLIGHTER" val="false"/>
</p:tagLst>
</file>

<file path=ppt/tags/tag861.xml><?xml version="1.0" encoding="utf-8"?>
<p:tagLst xmlns:a="http://schemas.openxmlformats.org/drawingml/2006/main" xmlns:r="http://schemas.openxmlformats.org/officeDocument/2006/relationships" xmlns:p="http://schemas.openxmlformats.org/presentationml/2006/main">
  <p:tag name="HIGHLIGHTER" val="false"/>
</p:tagLst>
</file>

<file path=ppt/tags/tag862.xml><?xml version="1.0" encoding="utf-8"?>
<p:tagLst xmlns:a="http://schemas.openxmlformats.org/drawingml/2006/main" xmlns:r="http://schemas.openxmlformats.org/officeDocument/2006/relationships" xmlns:p="http://schemas.openxmlformats.org/presentationml/2006/main">
  <p:tag name="HIGHLIGHTER" val="false"/>
</p:tagLst>
</file>

<file path=ppt/tags/tag863.xml><?xml version="1.0" encoding="utf-8"?>
<p:tagLst xmlns:a="http://schemas.openxmlformats.org/drawingml/2006/main" xmlns:r="http://schemas.openxmlformats.org/officeDocument/2006/relationships" xmlns:p="http://schemas.openxmlformats.org/presentationml/2006/main">
  <p:tag name="HIGHLIGHTER" val="false"/>
</p:tagLst>
</file>

<file path=ppt/tags/tag864.xml><?xml version="1.0" encoding="utf-8"?>
<p:tagLst xmlns:a="http://schemas.openxmlformats.org/drawingml/2006/main" xmlns:r="http://schemas.openxmlformats.org/officeDocument/2006/relationships" xmlns:p="http://schemas.openxmlformats.org/presentationml/2006/main">
  <p:tag name="HIGHLIGHTER" val="false"/>
</p:tagLst>
</file>

<file path=ppt/tags/tag865.xml><?xml version="1.0" encoding="utf-8"?>
<p:tagLst xmlns:a="http://schemas.openxmlformats.org/drawingml/2006/main" xmlns:r="http://schemas.openxmlformats.org/officeDocument/2006/relationships" xmlns:p="http://schemas.openxmlformats.org/presentationml/2006/main">
  <p:tag name="HIGHLIGHTER" val="false"/>
</p:tagLst>
</file>

<file path=ppt/tags/tag866.xml><?xml version="1.0" encoding="utf-8"?>
<p:tagLst xmlns:a="http://schemas.openxmlformats.org/drawingml/2006/main" xmlns:r="http://schemas.openxmlformats.org/officeDocument/2006/relationships" xmlns:p="http://schemas.openxmlformats.org/presentationml/2006/main">
  <p:tag name="HIGHLIGHTER" val="false"/>
</p:tagLst>
</file>

<file path=ppt/tags/tag867.xml><?xml version="1.0" encoding="utf-8"?>
<p:tagLst xmlns:a="http://schemas.openxmlformats.org/drawingml/2006/main" xmlns:r="http://schemas.openxmlformats.org/officeDocument/2006/relationships" xmlns:p="http://schemas.openxmlformats.org/presentationml/2006/main">
  <p:tag name="HIGHLIGHTER" val="false"/>
</p:tagLst>
</file>

<file path=ppt/tags/tag868.xml><?xml version="1.0" encoding="utf-8"?>
<p:tagLst xmlns:a="http://schemas.openxmlformats.org/drawingml/2006/main" xmlns:r="http://schemas.openxmlformats.org/officeDocument/2006/relationships" xmlns:p="http://schemas.openxmlformats.org/presentationml/2006/main">
  <p:tag name="HIGHLIGHTER" val="false"/>
</p:tagLst>
</file>

<file path=ppt/tags/tag869.xml><?xml version="1.0" encoding="utf-8"?>
<p:tagLst xmlns:a="http://schemas.openxmlformats.org/drawingml/2006/main" xmlns:r="http://schemas.openxmlformats.org/officeDocument/2006/relationships" xmlns:p="http://schemas.openxmlformats.org/presentationml/2006/main">
  <p:tag name="HIGHLIGHTER" val="false"/>
</p:tagLst>
</file>

<file path=ppt/tags/tag87.xml><?xml version="1.0" encoding="utf-8"?>
<p:tagLst xmlns:a="http://schemas.openxmlformats.org/drawingml/2006/main" xmlns:r="http://schemas.openxmlformats.org/officeDocument/2006/relationships" xmlns:p="http://schemas.openxmlformats.org/presentationml/2006/main">
  <p:tag name="HIGHLIGHTER" val="false"/>
</p:tagLst>
</file>

<file path=ppt/tags/tag870.xml><?xml version="1.0" encoding="utf-8"?>
<p:tagLst xmlns:a="http://schemas.openxmlformats.org/drawingml/2006/main" xmlns:r="http://schemas.openxmlformats.org/officeDocument/2006/relationships" xmlns:p="http://schemas.openxmlformats.org/presentationml/2006/main">
  <p:tag name="HIGHLIGHTER" val="false"/>
</p:tagLst>
</file>

<file path=ppt/tags/tag871.xml><?xml version="1.0" encoding="utf-8"?>
<p:tagLst xmlns:a="http://schemas.openxmlformats.org/drawingml/2006/main" xmlns:r="http://schemas.openxmlformats.org/officeDocument/2006/relationships" xmlns:p="http://schemas.openxmlformats.org/presentationml/2006/main">
  <p:tag name="HIGHLIGHTER" val="false"/>
</p:tagLst>
</file>

<file path=ppt/tags/tag872.xml><?xml version="1.0" encoding="utf-8"?>
<p:tagLst xmlns:a="http://schemas.openxmlformats.org/drawingml/2006/main" xmlns:r="http://schemas.openxmlformats.org/officeDocument/2006/relationships" xmlns:p="http://schemas.openxmlformats.org/presentationml/2006/main">
  <p:tag name="HIGHLIGHTER" val="false"/>
</p:tagLst>
</file>

<file path=ppt/tags/tag873.xml><?xml version="1.0" encoding="utf-8"?>
<p:tagLst xmlns:a="http://schemas.openxmlformats.org/drawingml/2006/main" xmlns:r="http://schemas.openxmlformats.org/officeDocument/2006/relationships" xmlns:p="http://schemas.openxmlformats.org/presentationml/2006/main">
  <p:tag name="HIGHLIGHTER" val="false"/>
</p:tagLst>
</file>

<file path=ppt/tags/tag874.xml><?xml version="1.0" encoding="utf-8"?>
<p:tagLst xmlns:a="http://schemas.openxmlformats.org/drawingml/2006/main" xmlns:r="http://schemas.openxmlformats.org/officeDocument/2006/relationships" xmlns:p="http://schemas.openxmlformats.org/presentationml/2006/main">
  <p:tag name="HIGHLIGHTER" val="false"/>
</p:tagLst>
</file>

<file path=ppt/tags/tag875.xml><?xml version="1.0" encoding="utf-8"?>
<p:tagLst xmlns:a="http://schemas.openxmlformats.org/drawingml/2006/main" xmlns:r="http://schemas.openxmlformats.org/officeDocument/2006/relationships" xmlns:p="http://schemas.openxmlformats.org/presentationml/2006/main">
  <p:tag name="HIGHLIGHTER" val="false"/>
</p:tagLst>
</file>

<file path=ppt/tags/tag876.xml><?xml version="1.0" encoding="utf-8"?>
<p:tagLst xmlns:a="http://schemas.openxmlformats.org/drawingml/2006/main" xmlns:r="http://schemas.openxmlformats.org/officeDocument/2006/relationships" xmlns:p="http://schemas.openxmlformats.org/presentationml/2006/main">
  <p:tag name="HIGHLIGHTER" val="false"/>
</p:tagLst>
</file>

<file path=ppt/tags/tag877.xml><?xml version="1.0" encoding="utf-8"?>
<p:tagLst xmlns:a="http://schemas.openxmlformats.org/drawingml/2006/main" xmlns:r="http://schemas.openxmlformats.org/officeDocument/2006/relationships" xmlns:p="http://schemas.openxmlformats.org/presentationml/2006/main">
  <p:tag name="HIGHLIGHTER" val="false"/>
</p:tagLst>
</file>

<file path=ppt/tags/tag878.xml><?xml version="1.0" encoding="utf-8"?>
<p:tagLst xmlns:a="http://schemas.openxmlformats.org/drawingml/2006/main" xmlns:r="http://schemas.openxmlformats.org/officeDocument/2006/relationships" xmlns:p="http://schemas.openxmlformats.org/presentationml/2006/main">
  <p:tag name="HIGHLIGHTER" val="false"/>
</p:tagLst>
</file>

<file path=ppt/tags/tag879.xml><?xml version="1.0" encoding="utf-8"?>
<p:tagLst xmlns:a="http://schemas.openxmlformats.org/drawingml/2006/main" xmlns:r="http://schemas.openxmlformats.org/officeDocument/2006/relationships" xmlns:p="http://schemas.openxmlformats.org/presentationml/2006/main">
  <p:tag name="HIGHLIGHTER" val="false"/>
</p:tagLst>
</file>

<file path=ppt/tags/tag88.xml><?xml version="1.0" encoding="utf-8"?>
<p:tagLst xmlns:a="http://schemas.openxmlformats.org/drawingml/2006/main" xmlns:r="http://schemas.openxmlformats.org/officeDocument/2006/relationships" xmlns:p="http://schemas.openxmlformats.org/presentationml/2006/main">
  <p:tag name="HIGHLIGHTER" val="false"/>
</p:tagLst>
</file>

<file path=ppt/tags/tag880.xml><?xml version="1.0" encoding="utf-8"?>
<p:tagLst xmlns:a="http://schemas.openxmlformats.org/drawingml/2006/main" xmlns:r="http://schemas.openxmlformats.org/officeDocument/2006/relationships" xmlns:p="http://schemas.openxmlformats.org/presentationml/2006/main">
  <p:tag name="HIGHLIGHTER" val="false"/>
</p:tagLst>
</file>

<file path=ppt/tags/tag881.xml><?xml version="1.0" encoding="utf-8"?>
<p:tagLst xmlns:a="http://schemas.openxmlformats.org/drawingml/2006/main" xmlns:r="http://schemas.openxmlformats.org/officeDocument/2006/relationships" xmlns:p="http://schemas.openxmlformats.org/presentationml/2006/main">
  <p:tag name="HIGHLIGHTER" val="false"/>
</p:tagLst>
</file>

<file path=ppt/tags/tag882.xml><?xml version="1.0" encoding="utf-8"?>
<p:tagLst xmlns:a="http://schemas.openxmlformats.org/drawingml/2006/main" xmlns:r="http://schemas.openxmlformats.org/officeDocument/2006/relationships" xmlns:p="http://schemas.openxmlformats.org/presentationml/2006/main">
  <p:tag name="HIGHLIGHTER" val="false"/>
</p:tagLst>
</file>

<file path=ppt/tags/tag883.xml><?xml version="1.0" encoding="utf-8"?>
<p:tagLst xmlns:a="http://schemas.openxmlformats.org/drawingml/2006/main" xmlns:r="http://schemas.openxmlformats.org/officeDocument/2006/relationships" xmlns:p="http://schemas.openxmlformats.org/presentationml/2006/main">
  <p:tag name="HIGHLIGHTER" val="false"/>
</p:tagLst>
</file>

<file path=ppt/tags/tag884.xml><?xml version="1.0" encoding="utf-8"?>
<p:tagLst xmlns:a="http://schemas.openxmlformats.org/drawingml/2006/main" xmlns:r="http://schemas.openxmlformats.org/officeDocument/2006/relationships" xmlns:p="http://schemas.openxmlformats.org/presentationml/2006/main">
  <p:tag name="HIGHLIGHTER" val="false"/>
</p:tagLst>
</file>

<file path=ppt/tags/tag885.xml><?xml version="1.0" encoding="utf-8"?>
<p:tagLst xmlns:a="http://schemas.openxmlformats.org/drawingml/2006/main" xmlns:r="http://schemas.openxmlformats.org/officeDocument/2006/relationships" xmlns:p="http://schemas.openxmlformats.org/presentationml/2006/main">
  <p:tag name="HIGHLIGHTER" val="false"/>
</p:tagLst>
</file>

<file path=ppt/tags/tag886.xml><?xml version="1.0" encoding="utf-8"?>
<p:tagLst xmlns:a="http://schemas.openxmlformats.org/drawingml/2006/main" xmlns:r="http://schemas.openxmlformats.org/officeDocument/2006/relationships" xmlns:p="http://schemas.openxmlformats.org/presentationml/2006/main">
  <p:tag name="HIGHLIGHTER" val="false"/>
</p:tagLst>
</file>

<file path=ppt/tags/tag887.xml><?xml version="1.0" encoding="utf-8"?>
<p:tagLst xmlns:a="http://schemas.openxmlformats.org/drawingml/2006/main" xmlns:r="http://schemas.openxmlformats.org/officeDocument/2006/relationships" xmlns:p="http://schemas.openxmlformats.org/presentationml/2006/main">
  <p:tag name="HIGHLIGHTER" val="false"/>
</p:tagLst>
</file>

<file path=ppt/tags/tag888.xml><?xml version="1.0" encoding="utf-8"?>
<p:tagLst xmlns:a="http://schemas.openxmlformats.org/drawingml/2006/main" xmlns:r="http://schemas.openxmlformats.org/officeDocument/2006/relationships" xmlns:p="http://schemas.openxmlformats.org/presentationml/2006/main">
  <p:tag name="HIGHLIGHTER" val="false"/>
</p:tagLst>
</file>

<file path=ppt/tags/tag889.xml><?xml version="1.0" encoding="utf-8"?>
<p:tagLst xmlns:a="http://schemas.openxmlformats.org/drawingml/2006/main" xmlns:r="http://schemas.openxmlformats.org/officeDocument/2006/relationships" xmlns:p="http://schemas.openxmlformats.org/presentationml/2006/main">
  <p:tag name="HIGHLIGHTER" val="false"/>
</p:tagLst>
</file>

<file path=ppt/tags/tag89.xml><?xml version="1.0" encoding="utf-8"?>
<p:tagLst xmlns:a="http://schemas.openxmlformats.org/drawingml/2006/main" xmlns:r="http://schemas.openxmlformats.org/officeDocument/2006/relationships" xmlns:p="http://schemas.openxmlformats.org/presentationml/2006/main">
  <p:tag name="HIGHLIGHTER" val="false"/>
</p:tagLst>
</file>

<file path=ppt/tags/tag890.xml><?xml version="1.0" encoding="utf-8"?>
<p:tagLst xmlns:a="http://schemas.openxmlformats.org/drawingml/2006/main" xmlns:r="http://schemas.openxmlformats.org/officeDocument/2006/relationships" xmlns:p="http://schemas.openxmlformats.org/presentationml/2006/main">
  <p:tag name="HIGHLIGHTER" val="false"/>
</p:tagLst>
</file>

<file path=ppt/tags/tag891.xml><?xml version="1.0" encoding="utf-8"?>
<p:tagLst xmlns:a="http://schemas.openxmlformats.org/drawingml/2006/main" xmlns:r="http://schemas.openxmlformats.org/officeDocument/2006/relationships" xmlns:p="http://schemas.openxmlformats.org/presentationml/2006/main">
  <p:tag name="HIGHLIGHTER" val="false"/>
</p:tagLst>
</file>

<file path=ppt/tags/tag892.xml><?xml version="1.0" encoding="utf-8"?>
<p:tagLst xmlns:a="http://schemas.openxmlformats.org/drawingml/2006/main" xmlns:r="http://schemas.openxmlformats.org/officeDocument/2006/relationships" xmlns:p="http://schemas.openxmlformats.org/presentationml/2006/main">
  <p:tag name="HIGHLIGHTER" val="false"/>
</p:tagLst>
</file>

<file path=ppt/tags/tag893.xml><?xml version="1.0" encoding="utf-8"?>
<p:tagLst xmlns:a="http://schemas.openxmlformats.org/drawingml/2006/main" xmlns:r="http://schemas.openxmlformats.org/officeDocument/2006/relationships" xmlns:p="http://schemas.openxmlformats.org/presentationml/2006/main">
  <p:tag name="HIGHLIGHTER" val="false"/>
</p:tagLst>
</file>

<file path=ppt/tags/tag894.xml><?xml version="1.0" encoding="utf-8"?>
<p:tagLst xmlns:a="http://schemas.openxmlformats.org/drawingml/2006/main" xmlns:r="http://schemas.openxmlformats.org/officeDocument/2006/relationships" xmlns:p="http://schemas.openxmlformats.org/presentationml/2006/main">
  <p:tag name="HIGHLIGHTER" val="false"/>
</p:tagLst>
</file>

<file path=ppt/tags/tag895.xml><?xml version="1.0" encoding="utf-8"?>
<p:tagLst xmlns:a="http://schemas.openxmlformats.org/drawingml/2006/main" xmlns:r="http://schemas.openxmlformats.org/officeDocument/2006/relationships" xmlns:p="http://schemas.openxmlformats.org/presentationml/2006/main">
  <p:tag name="HIGHLIGHTER" val="false"/>
</p:tagLst>
</file>

<file path=ppt/tags/tag896.xml><?xml version="1.0" encoding="utf-8"?>
<p:tagLst xmlns:a="http://schemas.openxmlformats.org/drawingml/2006/main" xmlns:r="http://schemas.openxmlformats.org/officeDocument/2006/relationships" xmlns:p="http://schemas.openxmlformats.org/presentationml/2006/main">
  <p:tag name="HIGHLIGHTER" val="false"/>
</p:tagLst>
</file>

<file path=ppt/tags/tag897.xml><?xml version="1.0" encoding="utf-8"?>
<p:tagLst xmlns:a="http://schemas.openxmlformats.org/drawingml/2006/main" xmlns:r="http://schemas.openxmlformats.org/officeDocument/2006/relationships" xmlns:p="http://schemas.openxmlformats.org/presentationml/2006/main">
  <p:tag name="HIGHLIGHTER" val="false"/>
</p:tagLst>
</file>

<file path=ppt/tags/tag898.xml><?xml version="1.0" encoding="utf-8"?>
<p:tagLst xmlns:a="http://schemas.openxmlformats.org/drawingml/2006/main" xmlns:r="http://schemas.openxmlformats.org/officeDocument/2006/relationships" xmlns:p="http://schemas.openxmlformats.org/presentationml/2006/main">
  <p:tag name="HIGHLIGHTER" val="false"/>
</p:tagLst>
</file>

<file path=ppt/tags/tag899.xml><?xml version="1.0" encoding="utf-8"?>
<p:tagLst xmlns:a="http://schemas.openxmlformats.org/drawingml/2006/main" xmlns:r="http://schemas.openxmlformats.org/officeDocument/2006/relationships" xmlns:p="http://schemas.openxmlformats.org/presentationml/2006/main">
  <p:tag name="HIGHLIGHTER" val="false"/>
</p:tagLst>
</file>

<file path=ppt/tags/tag9.xml><?xml version="1.0" encoding="utf-8"?>
<p:tagLst xmlns:a="http://schemas.openxmlformats.org/drawingml/2006/main" xmlns:r="http://schemas.openxmlformats.org/officeDocument/2006/relationships" xmlns:p="http://schemas.openxmlformats.org/presentationml/2006/main">
  <p:tag name="HIGHLIGHTER" val="false"/>
</p:tagLst>
</file>

<file path=ppt/tags/tag90.xml><?xml version="1.0" encoding="utf-8"?>
<p:tagLst xmlns:a="http://schemas.openxmlformats.org/drawingml/2006/main" xmlns:r="http://schemas.openxmlformats.org/officeDocument/2006/relationships" xmlns:p="http://schemas.openxmlformats.org/presentationml/2006/main">
  <p:tag name="HIGHLIGHTER" val="false"/>
</p:tagLst>
</file>

<file path=ppt/tags/tag900.xml><?xml version="1.0" encoding="utf-8"?>
<p:tagLst xmlns:a="http://schemas.openxmlformats.org/drawingml/2006/main" xmlns:r="http://schemas.openxmlformats.org/officeDocument/2006/relationships" xmlns:p="http://schemas.openxmlformats.org/presentationml/2006/main">
  <p:tag name="HIGHLIGHTER" val="false"/>
</p:tagLst>
</file>

<file path=ppt/tags/tag901.xml><?xml version="1.0" encoding="utf-8"?>
<p:tagLst xmlns:a="http://schemas.openxmlformats.org/drawingml/2006/main" xmlns:r="http://schemas.openxmlformats.org/officeDocument/2006/relationships" xmlns:p="http://schemas.openxmlformats.org/presentationml/2006/main">
  <p:tag name="HIGHLIGHTER" val="false"/>
</p:tagLst>
</file>

<file path=ppt/tags/tag902.xml><?xml version="1.0" encoding="utf-8"?>
<p:tagLst xmlns:a="http://schemas.openxmlformats.org/drawingml/2006/main" xmlns:r="http://schemas.openxmlformats.org/officeDocument/2006/relationships" xmlns:p="http://schemas.openxmlformats.org/presentationml/2006/main">
  <p:tag name="HIGHLIGHTER" val="false"/>
</p:tagLst>
</file>

<file path=ppt/tags/tag903.xml><?xml version="1.0" encoding="utf-8"?>
<p:tagLst xmlns:a="http://schemas.openxmlformats.org/drawingml/2006/main" xmlns:r="http://schemas.openxmlformats.org/officeDocument/2006/relationships" xmlns:p="http://schemas.openxmlformats.org/presentationml/2006/main">
  <p:tag name="HIGHLIGHTER" val="false"/>
</p:tagLst>
</file>

<file path=ppt/tags/tag904.xml><?xml version="1.0" encoding="utf-8"?>
<p:tagLst xmlns:a="http://schemas.openxmlformats.org/drawingml/2006/main" xmlns:r="http://schemas.openxmlformats.org/officeDocument/2006/relationships" xmlns:p="http://schemas.openxmlformats.org/presentationml/2006/main">
  <p:tag name="HIGHLIGHTER" val="false"/>
</p:tagLst>
</file>

<file path=ppt/tags/tag905.xml><?xml version="1.0" encoding="utf-8"?>
<p:tagLst xmlns:a="http://schemas.openxmlformats.org/drawingml/2006/main" xmlns:r="http://schemas.openxmlformats.org/officeDocument/2006/relationships" xmlns:p="http://schemas.openxmlformats.org/presentationml/2006/main">
  <p:tag name="HIGHLIGHTER" val="false"/>
</p:tagLst>
</file>

<file path=ppt/tags/tag906.xml><?xml version="1.0" encoding="utf-8"?>
<p:tagLst xmlns:a="http://schemas.openxmlformats.org/drawingml/2006/main" xmlns:r="http://schemas.openxmlformats.org/officeDocument/2006/relationships" xmlns:p="http://schemas.openxmlformats.org/presentationml/2006/main">
  <p:tag name="HIGHLIGHTER" val="false"/>
</p:tagLst>
</file>

<file path=ppt/tags/tag907.xml><?xml version="1.0" encoding="utf-8"?>
<p:tagLst xmlns:a="http://schemas.openxmlformats.org/drawingml/2006/main" xmlns:r="http://schemas.openxmlformats.org/officeDocument/2006/relationships" xmlns:p="http://schemas.openxmlformats.org/presentationml/2006/main">
  <p:tag name="HIGHLIGHTER" val="false"/>
</p:tagLst>
</file>

<file path=ppt/tags/tag908.xml><?xml version="1.0" encoding="utf-8"?>
<p:tagLst xmlns:a="http://schemas.openxmlformats.org/drawingml/2006/main" xmlns:r="http://schemas.openxmlformats.org/officeDocument/2006/relationships" xmlns:p="http://schemas.openxmlformats.org/presentationml/2006/main">
  <p:tag name="HIGHLIGHTER" val="false"/>
</p:tagLst>
</file>

<file path=ppt/tags/tag909.xml><?xml version="1.0" encoding="utf-8"?>
<p:tagLst xmlns:a="http://schemas.openxmlformats.org/drawingml/2006/main" xmlns:r="http://schemas.openxmlformats.org/officeDocument/2006/relationships" xmlns:p="http://schemas.openxmlformats.org/presentationml/2006/main">
  <p:tag name="HIGHLIGHTER" val="false"/>
</p:tagLst>
</file>

<file path=ppt/tags/tag91.xml><?xml version="1.0" encoding="utf-8"?>
<p:tagLst xmlns:a="http://schemas.openxmlformats.org/drawingml/2006/main" xmlns:r="http://schemas.openxmlformats.org/officeDocument/2006/relationships" xmlns:p="http://schemas.openxmlformats.org/presentationml/2006/main">
  <p:tag name="HIGHLIGHTER" val="false"/>
</p:tagLst>
</file>

<file path=ppt/tags/tag910.xml><?xml version="1.0" encoding="utf-8"?>
<p:tagLst xmlns:a="http://schemas.openxmlformats.org/drawingml/2006/main" xmlns:r="http://schemas.openxmlformats.org/officeDocument/2006/relationships" xmlns:p="http://schemas.openxmlformats.org/presentationml/2006/main">
  <p:tag name="HIGHLIGHTER" val="false"/>
</p:tagLst>
</file>

<file path=ppt/tags/tag911.xml><?xml version="1.0" encoding="utf-8"?>
<p:tagLst xmlns:a="http://schemas.openxmlformats.org/drawingml/2006/main" xmlns:r="http://schemas.openxmlformats.org/officeDocument/2006/relationships" xmlns:p="http://schemas.openxmlformats.org/presentationml/2006/main">
  <p:tag name="HIGHLIGHTER" val="false"/>
</p:tagLst>
</file>

<file path=ppt/tags/tag912.xml><?xml version="1.0" encoding="utf-8"?>
<p:tagLst xmlns:a="http://schemas.openxmlformats.org/drawingml/2006/main" xmlns:r="http://schemas.openxmlformats.org/officeDocument/2006/relationships" xmlns:p="http://schemas.openxmlformats.org/presentationml/2006/main">
  <p:tag name="HIGHLIGHTER" val="false"/>
</p:tagLst>
</file>

<file path=ppt/tags/tag913.xml><?xml version="1.0" encoding="utf-8"?>
<p:tagLst xmlns:a="http://schemas.openxmlformats.org/drawingml/2006/main" xmlns:r="http://schemas.openxmlformats.org/officeDocument/2006/relationships" xmlns:p="http://schemas.openxmlformats.org/presentationml/2006/main">
  <p:tag name="HIGHLIGHTER" val="false"/>
</p:tagLst>
</file>

<file path=ppt/tags/tag914.xml><?xml version="1.0" encoding="utf-8"?>
<p:tagLst xmlns:a="http://schemas.openxmlformats.org/drawingml/2006/main" xmlns:r="http://schemas.openxmlformats.org/officeDocument/2006/relationships" xmlns:p="http://schemas.openxmlformats.org/presentationml/2006/main">
  <p:tag name="HIGHLIGHTER" val="false"/>
</p:tagLst>
</file>

<file path=ppt/tags/tag915.xml><?xml version="1.0" encoding="utf-8"?>
<p:tagLst xmlns:a="http://schemas.openxmlformats.org/drawingml/2006/main" xmlns:r="http://schemas.openxmlformats.org/officeDocument/2006/relationships" xmlns:p="http://schemas.openxmlformats.org/presentationml/2006/main">
  <p:tag name="HIGHLIGHTER" val="false"/>
</p:tagLst>
</file>

<file path=ppt/tags/tag916.xml><?xml version="1.0" encoding="utf-8"?>
<p:tagLst xmlns:a="http://schemas.openxmlformats.org/drawingml/2006/main" xmlns:r="http://schemas.openxmlformats.org/officeDocument/2006/relationships" xmlns:p="http://schemas.openxmlformats.org/presentationml/2006/main">
  <p:tag name="HIGHLIGHTER" val="false"/>
</p:tagLst>
</file>

<file path=ppt/tags/tag917.xml><?xml version="1.0" encoding="utf-8"?>
<p:tagLst xmlns:a="http://schemas.openxmlformats.org/drawingml/2006/main" xmlns:r="http://schemas.openxmlformats.org/officeDocument/2006/relationships" xmlns:p="http://schemas.openxmlformats.org/presentationml/2006/main">
  <p:tag name="HIGHLIGHTER" val="false"/>
</p:tagLst>
</file>

<file path=ppt/tags/tag918.xml><?xml version="1.0" encoding="utf-8"?>
<p:tagLst xmlns:a="http://schemas.openxmlformats.org/drawingml/2006/main" xmlns:r="http://schemas.openxmlformats.org/officeDocument/2006/relationships" xmlns:p="http://schemas.openxmlformats.org/presentationml/2006/main">
  <p:tag name="HIGHLIGHTER" val="false"/>
</p:tagLst>
</file>

<file path=ppt/tags/tag919.xml><?xml version="1.0" encoding="utf-8"?>
<p:tagLst xmlns:a="http://schemas.openxmlformats.org/drawingml/2006/main" xmlns:r="http://schemas.openxmlformats.org/officeDocument/2006/relationships" xmlns:p="http://schemas.openxmlformats.org/presentationml/2006/main">
  <p:tag name="HIGHLIGHTER" val="false"/>
</p:tagLst>
</file>

<file path=ppt/tags/tag92.xml><?xml version="1.0" encoding="utf-8"?>
<p:tagLst xmlns:a="http://schemas.openxmlformats.org/drawingml/2006/main" xmlns:r="http://schemas.openxmlformats.org/officeDocument/2006/relationships" xmlns:p="http://schemas.openxmlformats.org/presentationml/2006/main">
  <p:tag name="HIGHLIGHTER" val="false"/>
</p:tagLst>
</file>

<file path=ppt/tags/tag920.xml><?xml version="1.0" encoding="utf-8"?>
<p:tagLst xmlns:a="http://schemas.openxmlformats.org/drawingml/2006/main" xmlns:r="http://schemas.openxmlformats.org/officeDocument/2006/relationships" xmlns:p="http://schemas.openxmlformats.org/presentationml/2006/main">
  <p:tag name="HIGHLIGHTER" val="false"/>
</p:tagLst>
</file>

<file path=ppt/tags/tag921.xml><?xml version="1.0" encoding="utf-8"?>
<p:tagLst xmlns:a="http://schemas.openxmlformats.org/drawingml/2006/main" xmlns:r="http://schemas.openxmlformats.org/officeDocument/2006/relationships" xmlns:p="http://schemas.openxmlformats.org/presentationml/2006/main">
  <p:tag name="HIGHLIGHTER" val="false"/>
</p:tagLst>
</file>

<file path=ppt/tags/tag922.xml><?xml version="1.0" encoding="utf-8"?>
<p:tagLst xmlns:a="http://schemas.openxmlformats.org/drawingml/2006/main" xmlns:r="http://schemas.openxmlformats.org/officeDocument/2006/relationships" xmlns:p="http://schemas.openxmlformats.org/presentationml/2006/main">
  <p:tag name="HIGHLIGHTER" val="false"/>
</p:tagLst>
</file>

<file path=ppt/tags/tag923.xml><?xml version="1.0" encoding="utf-8"?>
<p:tagLst xmlns:a="http://schemas.openxmlformats.org/drawingml/2006/main" xmlns:r="http://schemas.openxmlformats.org/officeDocument/2006/relationships" xmlns:p="http://schemas.openxmlformats.org/presentationml/2006/main">
  <p:tag name="HIGHLIGHTER" val="false"/>
</p:tagLst>
</file>

<file path=ppt/tags/tag924.xml><?xml version="1.0" encoding="utf-8"?>
<p:tagLst xmlns:a="http://schemas.openxmlformats.org/drawingml/2006/main" xmlns:r="http://schemas.openxmlformats.org/officeDocument/2006/relationships" xmlns:p="http://schemas.openxmlformats.org/presentationml/2006/main">
  <p:tag name="HIGHLIGHTER" val="false"/>
</p:tagLst>
</file>

<file path=ppt/tags/tag925.xml><?xml version="1.0" encoding="utf-8"?>
<p:tagLst xmlns:a="http://schemas.openxmlformats.org/drawingml/2006/main" xmlns:r="http://schemas.openxmlformats.org/officeDocument/2006/relationships" xmlns:p="http://schemas.openxmlformats.org/presentationml/2006/main">
  <p:tag name="HIGHLIGHTER" val="false"/>
</p:tagLst>
</file>

<file path=ppt/tags/tag926.xml><?xml version="1.0" encoding="utf-8"?>
<p:tagLst xmlns:a="http://schemas.openxmlformats.org/drawingml/2006/main" xmlns:r="http://schemas.openxmlformats.org/officeDocument/2006/relationships" xmlns:p="http://schemas.openxmlformats.org/presentationml/2006/main">
  <p:tag name="HIGHLIGHTER" val="false"/>
</p:tagLst>
</file>

<file path=ppt/tags/tag927.xml><?xml version="1.0" encoding="utf-8"?>
<p:tagLst xmlns:a="http://schemas.openxmlformats.org/drawingml/2006/main" xmlns:r="http://schemas.openxmlformats.org/officeDocument/2006/relationships" xmlns:p="http://schemas.openxmlformats.org/presentationml/2006/main">
  <p:tag name="HIGHLIGHTER" val="false"/>
</p:tagLst>
</file>

<file path=ppt/tags/tag928.xml><?xml version="1.0" encoding="utf-8"?>
<p:tagLst xmlns:a="http://schemas.openxmlformats.org/drawingml/2006/main" xmlns:r="http://schemas.openxmlformats.org/officeDocument/2006/relationships" xmlns:p="http://schemas.openxmlformats.org/presentationml/2006/main">
  <p:tag name="HIGHLIGHTER" val="false"/>
</p:tagLst>
</file>

<file path=ppt/tags/tag929.xml><?xml version="1.0" encoding="utf-8"?>
<p:tagLst xmlns:a="http://schemas.openxmlformats.org/drawingml/2006/main" xmlns:r="http://schemas.openxmlformats.org/officeDocument/2006/relationships" xmlns:p="http://schemas.openxmlformats.org/presentationml/2006/main">
  <p:tag name="HIGHLIGHTER" val="false"/>
</p:tagLst>
</file>

<file path=ppt/tags/tag93.xml><?xml version="1.0" encoding="utf-8"?>
<p:tagLst xmlns:a="http://schemas.openxmlformats.org/drawingml/2006/main" xmlns:r="http://schemas.openxmlformats.org/officeDocument/2006/relationships" xmlns:p="http://schemas.openxmlformats.org/presentationml/2006/main">
  <p:tag name="HIGHLIGHTER" val="false"/>
</p:tagLst>
</file>

<file path=ppt/tags/tag930.xml><?xml version="1.0" encoding="utf-8"?>
<p:tagLst xmlns:a="http://schemas.openxmlformats.org/drawingml/2006/main" xmlns:r="http://schemas.openxmlformats.org/officeDocument/2006/relationships" xmlns:p="http://schemas.openxmlformats.org/presentationml/2006/main">
  <p:tag name="HIGHLIGHTER" val="false"/>
</p:tagLst>
</file>

<file path=ppt/tags/tag931.xml><?xml version="1.0" encoding="utf-8"?>
<p:tagLst xmlns:a="http://schemas.openxmlformats.org/drawingml/2006/main" xmlns:r="http://schemas.openxmlformats.org/officeDocument/2006/relationships" xmlns:p="http://schemas.openxmlformats.org/presentationml/2006/main">
  <p:tag name="HIGHLIGHTER" val="false"/>
</p:tagLst>
</file>

<file path=ppt/tags/tag932.xml><?xml version="1.0" encoding="utf-8"?>
<p:tagLst xmlns:a="http://schemas.openxmlformats.org/drawingml/2006/main" xmlns:r="http://schemas.openxmlformats.org/officeDocument/2006/relationships" xmlns:p="http://schemas.openxmlformats.org/presentationml/2006/main">
  <p:tag name="HIGHLIGHTER" val="false"/>
</p:tagLst>
</file>

<file path=ppt/tags/tag933.xml><?xml version="1.0" encoding="utf-8"?>
<p:tagLst xmlns:a="http://schemas.openxmlformats.org/drawingml/2006/main" xmlns:r="http://schemas.openxmlformats.org/officeDocument/2006/relationships" xmlns:p="http://schemas.openxmlformats.org/presentationml/2006/main">
  <p:tag name="HIGHLIGHTER" val="false"/>
</p:tagLst>
</file>

<file path=ppt/tags/tag934.xml><?xml version="1.0" encoding="utf-8"?>
<p:tagLst xmlns:a="http://schemas.openxmlformats.org/drawingml/2006/main" xmlns:r="http://schemas.openxmlformats.org/officeDocument/2006/relationships" xmlns:p="http://schemas.openxmlformats.org/presentationml/2006/main">
  <p:tag name="HIGHLIGHTER" val="false"/>
</p:tagLst>
</file>

<file path=ppt/tags/tag935.xml><?xml version="1.0" encoding="utf-8"?>
<p:tagLst xmlns:a="http://schemas.openxmlformats.org/drawingml/2006/main" xmlns:r="http://schemas.openxmlformats.org/officeDocument/2006/relationships" xmlns:p="http://schemas.openxmlformats.org/presentationml/2006/main">
  <p:tag name="HIGHLIGHTER" val="false"/>
</p:tagLst>
</file>

<file path=ppt/tags/tag936.xml><?xml version="1.0" encoding="utf-8"?>
<p:tagLst xmlns:a="http://schemas.openxmlformats.org/drawingml/2006/main" xmlns:r="http://schemas.openxmlformats.org/officeDocument/2006/relationships" xmlns:p="http://schemas.openxmlformats.org/presentationml/2006/main">
  <p:tag name="HIGHLIGHTER" val="false"/>
</p:tagLst>
</file>

<file path=ppt/tags/tag937.xml><?xml version="1.0" encoding="utf-8"?>
<p:tagLst xmlns:a="http://schemas.openxmlformats.org/drawingml/2006/main" xmlns:r="http://schemas.openxmlformats.org/officeDocument/2006/relationships" xmlns:p="http://schemas.openxmlformats.org/presentationml/2006/main">
  <p:tag name="HIGHLIGHTER" val="false"/>
</p:tagLst>
</file>

<file path=ppt/tags/tag938.xml><?xml version="1.0" encoding="utf-8"?>
<p:tagLst xmlns:a="http://schemas.openxmlformats.org/drawingml/2006/main" xmlns:r="http://schemas.openxmlformats.org/officeDocument/2006/relationships" xmlns:p="http://schemas.openxmlformats.org/presentationml/2006/main">
  <p:tag name="HIGHLIGHTER" val="false"/>
</p:tagLst>
</file>

<file path=ppt/tags/tag939.xml><?xml version="1.0" encoding="utf-8"?>
<p:tagLst xmlns:a="http://schemas.openxmlformats.org/drawingml/2006/main" xmlns:r="http://schemas.openxmlformats.org/officeDocument/2006/relationships" xmlns:p="http://schemas.openxmlformats.org/presentationml/2006/main">
  <p:tag name="HIGHLIGHTER" val="false"/>
</p:tagLst>
</file>

<file path=ppt/tags/tag94.xml><?xml version="1.0" encoding="utf-8"?>
<p:tagLst xmlns:a="http://schemas.openxmlformats.org/drawingml/2006/main" xmlns:r="http://schemas.openxmlformats.org/officeDocument/2006/relationships" xmlns:p="http://schemas.openxmlformats.org/presentationml/2006/main">
  <p:tag name="HIGHLIGHTER" val="false"/>
</p:tagLst>
</file>

<file path=ppt/tags/tag940.xml><?xml version="1.0" encoding="utf-8"?>
<p:tagLst xmlns:a="http://schemas.openxmlformats.org/drawingml/2006/main" xmlns:r="http://schemas.openxmlformats.org/officeDocument/2006/relationships" xmlns:p="http://schemas.openxmlformats.org/presentationml/2006/main">
  <p:tag name="HIGHLIGHTER" val="false"/>
</p:tagLst>
</file>

<file path=ppt/tags/tag941.xml><?xml version="1.0" encoding="utf-8"?>
<p:tagLst xmlns:a="http://schemas.openxmlformats.org/drawingml/2006/main" xmlns:r="http://schemas.openxmlformats.org/officeDocument/2006/relationships" xmlns:p="http://schemas.openxmlformats.org/presentationml/2006/main">
  <p:tag name="HIGHLIGHTER" val="false"/>
</p:tagLst>
</file>

<file path=ppt/tags/tag942.xml><?xml version="1.0" encoding="utf-8"?>
<p:tagLst xmlns:a="http://schemas.openxmlformats.org/drawingml/2006/main" xmlns:r="http://schemas.openxmlformats.org/officeDocument/2006/relationships" xmlns:p="http://schemas.openxmlformats.org/presentationml/2006/main">
  <p:tag name="HIGHLIGHTER" val="false"/>
</p:tagLst>
</file>

<file path=ppt/tags/tag943.xml><?xml version="1.0" encoding="utf-8"?>
<p:tagLst xmlns:a="http://schemas.openxmlformats.org/drawingml/2006/main" xmlns:r="http://schemas.openxmlformats.org/officeDocument/2006/relationships" xmlns:p="http://schemas.openxmlformats.org/presentationml/2006/main">
  <p:tag name="HIGHLIGHTER" val="false"/>
</p:tagLst>
</file>

<file path=ppt/tags/tag944.xml><?xml version="1.0" encoding="utf-8"?>
<p:tagLst xmlns:a="http://schemas.openxmlformats.org/drawingml/2006/main" xmlns:r="http://schemas.openxmlformats.org/officeDocument/2006/relationships" xmlns:p="http://schemas.openxmlformats.org/presentationml/2006/main">
  <p:tag name="HIGHLIGHTER" val="false"/>
</p:tagLst>
</file>

<file path=ppt/tags/tag945.xml><?xml version="1.0" encoding="utf-8"?>
<p:tagLst xmlns:a="http://schemas.openxmlformats.org/drawingml/2006/main" xmlns:r="http://schemas.openxmlformats.org/officeDocument/2006/relationships" xmlns:p="http://schemas.openxmlformats.org/presentationml/2006/main">
  <p:tag name="HIGHLIGHTER" val="false"/>
</p:tagLst>
</file>

<file path=ppt/tags/tag946.xml><?xml version="1.0" encoding="utf-8"?>
<p:tagLst xmlns:a="http://schemas.openxmlformats.org/drawingml/2006/main" xmlns:r="http://schemas.openxmlformats.org/officeDocument/2006/relationships" xmlns:p="http://schemas.openxmlformats.org/presentationml/2006/main">
  <p:tag name="HIGHLIGHTER" val="false"/>
</p:tagLst>
</file>

<file path=ppt/tags/tag947.xml><?xml version="1.0" encoding="utf-8"?>
<p:tagLst xmlns:a="http://schemas.openxmlformats.org/drawingml/2006/main" xmlns:r="http://schemas.openxmlformats.org/officeDocument/2006/relationships" xmlns:p="http://schemas.openxmlformats.org/presentationml/2006/main">
  <p:tag name="HIGHLIGHTER" val="false"/>
</p:tagLst>
</file>

<file path=ppt/tags/tag948.xml><?xml version="1.0" encoding="utf-8"?>
<p:tagLst xmlns:a="http://schemas.openxmlformats.org/drawingml/2006/main" xmlns:r="http://schemas.openxmlformats.org/officeDocument/2006/relationships" xmlns:p="http://schemas.openxmlformats.org/presentationml/2006/main">
  <p:tag name="HIGHLIGHTER" val="false"/>
</p:tagLst>
</file>

<file path=ppt/tags/tag949.xml><?xml version="1.0" encoding="utf-8"?>
<p:tagLst xmlns:a="http://schemas.openxmlformats.org/drawingml/2006/main" xmlns:r="http://schemas.openxmlformats.org/officeDocument/2006/relationships" xmlns:p="http://schemas.openxmlformats.org/presentationml/2006/main">
  <p:tag name="HIGHLIGHTER" val="false"/>
</p:tagLst>
</file>

<file path=ppt/tags/tag95.xml><?xml version="1.0" encoding="utf-8"?>
<p:tagLst xmlns:a="http://schemas.openxmlformats.org/drawingml/2006/main" xmlns:r="http://schemas.openxmlformats.org/officeDocument/2006/relationships" xmlns:p="http://schemas.openxmlformats.org/presentationml/2006/main">
  <p:tag name="HIGHLIGHTER" val="false"/>
</p:tagLst>
</file>

<file path=ppt/tags/tag950.xml><?xml version="1.0" encoding="utf-8"?>
<p:tagLst xmlns:a="http://schemas.openxmlformats.org/drawingml/2006/main" xmlns:r="http://schemas.openxmlformats.org/officeDocument/2006/relationships" xmlns:p="http://schemas.openxmlformats.org/presentationml/2006/main">
  <p:tag name="HIGHLIGHTER" val="false"/>
</p:tagLst>
</file>

<file path=ppt/tags/tag951.xml><?xml version="1.0" encoding="utf-8"?>
<p:tagLst xmlns:a="http://schemas.openxmlformats.org/drawingml/2006/main" xmlns:r="http://schemas.openxmlformats.org/officeDocument/2006/relationships" xmlns:p="http://schemas.openxmlformats.org/presentationml/2006/main">
  <p:tag name="HIGHLIGHTER" val="false"/>
</p:tagLst>
</file>

<file path=ppt/tags/tag952.xml><?xml version="1.0" encoding="utf-8"?>
<p:tagLst xmlns:a="http://schemas.openxmlformats.org/drawingml/2006/main" xmlns:r="http://schemas.openxmlformats.org/officeDocument/2006/relationships" xmlns:p="http://schemas.openxmlformats.org/presentationml/2006/main">
  <p:tag name="HIGHLIGHTER" val="false"/>
</p:tagLst>
</file>

<file path=ppt/tags/tag953.xml><?xml version="1.0" encoding="utf-8"?>
<p:tagLst xmlns:a="http://schemas.openxmlformats.org/drawingml/2006/main" xmlns:r="http://schemas.openxmlformats.org/officeDocument/2006/relationships" xmlns:p="http://schemas.openxmlformats.org/presentationml/2006/main">
  <p:tag name="HIGHLIGHTER" val="false"/>
</p:tagLst>
</file>

<file path=ppt/tags/tag954.xml><?xml version="1.0" encoding="utf-8"?>
<p:tagLst xmlns:a="http://schemas.openxmlformats.org/drawingml/2006/main" xmlns:r="http://schemas.openxmlformats.org/officeDocument/2006/relationships" xmlns:p="http://schemas.openxmlformats.org/presentationml/2006/main">
  <p:tag name="HIGHLIGHTER" val="false"/>
</p:tagLst>
</file>

<file path=ppt/tags/tag955.xml><?xml version="1.0" encoding="utf-8"?>
<p:tagLst xmlns:a="http://schemas.openxmlformats.org/drawingml/2006/main" xmlns:r="http://schemas.openxmlformats.org/officeDocument/2006/relationships" xmlns:p="http://schemas.openxmlformats.org/presentationml/2006/main">
  <p:tag name="HIGHLIGHTER" val="false"/>
</p:tagLst>
</file>

<file path=ppt/tags/tag956.xml><?xml version="1.0" encoding="utf-8"?>
<p:tagLst xmlns:a="http://schemas.openxmlformats.org/drawingml/2006/main" xmlns:r="http://schemas.openxmlformats.org/officeDocument/2006/relationships" xmlns:p="http://schemas.openxmlformats.org/presentationml/2006/main">
  <p:tag name="HIGHLIGHTER" val="false"/>
</p:tagLst>
</file>

<file path=ppt/tags/tag957.xml><?xml version="1.0" encoding="utf-8"?>
<p:tagLst xmlns:a="http://schemas.openxmlformats.org/drawingml/2006/main" xmlns:r="http://schemas.openxmlformats.org/officeDocument/2006/relationships" xmlns:p="http://schemas.openxmlformats.org/presentationml/2006/main">
  <p:tag name="HIGHLIGHTER" val="false"/>
</p:tagLst>
</file>

<file path=ppt/tags/tag958.xml><?xml version="1.0" encoding="utf-8"?>
<p:tagLst xmlns:a="http://schemas.openxmlformats.org/drawingml/2006/main" xmlns:r="http://schemas.openxmlformats.org/officeDocument/2006/relationships" xmlns:p="http://schemas.openxmlformats.org/presentationml/2006/main">
  <p:tag name="HIGHLIGHTER" val="false"/>
</p:tagLst>
</file>

<file path=ppt/tags/tag959.xml><?xml version="1.0" encoding="utf-8"?>
<p:tagLst xmlns:a="http://schemas.openxmlformats.org/drawingml/2006/main" xmlns:r="http://schemas.openxmlformats.org/officeDocument/2006/relationships" xmlns:p="http://schemas.openxmlformats.org/presentationml/2006/main">
  <p:tag name="HIGHLIGHTER" val="false"/>
</p:tagLst>
</file>

<file path=ppt/tags/tag96.xml><?xml version="1.0" encoding="utf-8"?>
<p:tagLst xmlns:a="http://schemas.openxmlformats.org/drawingml/2006/main" xmlns:r="http://schemas.openxmlformats.org/officeDocument/2006/relationships" xmlns:p="http://schemas.openxmlformats.org/presentationml/2006/main">
  <p:tag name="HIGHLIGHTER" val="false"/>
</p:tagLst>
</file>

<file path=ppt/tags/tag960.xml><?xml version="1.0" encoding="utf-8"?>
<p:tagLst xmlns:a="http://schemas.openxmlformats.org/drawingml/2006/main" xmlns:r="http://schemas.openxmlformats.org/officeDocument/2006/relationships" xmlns:p="http://schemas.openxmlformats.org/presentationml/2006/main">
  <p:tag name="HIGHLIGHTER" val="false"/>
</p:tagLst>
</file>

<file path=ppt/tags/tag961.xml><?xml version="1.0" encoding="utf-8"?>
<p:tagLst xmlns:a="http://schemas.openxmlformats.org/drawingml/2006/main" xmlns:r="http://schemas.openxmlformats.org/officeDocument/2006/relationships" xmlns:p="http://schemas.openxmlformats.org/presentationml/2006/main">
  <p:tag name="HIGHLIGHTER" val="false"/>
</p:tagLst>
</file>

<file path=ppt/tags/tag962.xml><?xml version="1.0" encoding="utf-8"?>
<p:tagLst xmlns:a="http://schemas.openxmlformats.org/drawingml/2006/main" xmlns:r="http://schemas.openxmlformats.org/officeDocument/2006/relationships" xmlns:p="http://schemas.openxmlformats.org/presentationml/2006/main">
  <p:tag name="HIGHLIGHTER" val="false"/>
</p:tagLst>
</file>

<file path=ppt/tags/tag963.xml><?xml version="1.0" encoding="utf-8"?>
<p:tagLst xmlns:a="http://schemas.openxmlformats.org/drawingml/2006/main" xmlns:r="http://schemas.openxmlformats.org/officeDocument/2006/relationships" xmlns:p="http://schemas.openxmlformats.org/presentationml/2006/main">
  <p:tag name="HIGHLIGHTER" val="false"/>
</p:tagLst>
</file>

<file path=ppt/tags/tag964.xml><?xml version="1.0" encoding="utf-8"?>
<p:tagLst xmlns:a="http://schemas.openxmlformats.org/drawingml/2006/main" xmlns:r="http://schemas.openxmlformats.org/officeDocument/2006/relationships" xmlns:p="http://schemas.openxmlformats.org/presentationml/2006/main">
  <p:tag name="HIGHLIGHTER" val="false"/>
</p:tagLst>
</file>

<file path=ppt/tags/tag965.xml><?xml version="1.0" encoding="utf-8"?>
<p:tagLst xmlns:a="http://schemas.openxmlformats.org/drawingml/2006/main" xmlns:r="http://schemas.openxmlformats.org/officeDocument/2006/relationships" xmlns:p="http://schemas.openxmlformats.org/presentationml/2006/main">
  <p:tag name="HIGHLIGHTER" val="false"/>
</p:tagLst>
</file>

<file path=ppt/tags/tag966.xml><?xml version="1.0" encoding="utf-8"?>
<p:tagLst xmlns:a="http://schemas.openxmlformats.org/drawingml/2006/main" xmlns:r="http://schemas.openxmlformats.org/officeDocument/2006/relationships" xmlns:p="http://schemas.openxmlformats.org/presentationml/2006/main">
  <p:tag name="HIGHLIGHTER" val="false"/>
</p:tagLst>
</file>

<file path=ppt/tags/tag967.xml><?xml version="1.0" encoding="utf-8"?>
<p:tagLst xmlns:a="http://schemas.openxmlformats.org/drawingml/2006/main" xmlns:r="http://schemas.openxmlformats.org/officeDocument/2006/relationships" xmlns:p="http://schemas.openxmlformats.org/presentationml/2006/main">
  <p:tag name="HIGHLIGHTER" val="false"/>
</p:tagLst>
</file>

<file path=ppt/tags/tag968.xml><?xml version="1.0" encoding="utf-8"?>
<p:tagLst xmlns:a="http://schemas.openxmlformats.org/drawingml/2006/main" xmlns:r="http://schemas.openxmlformats.org/officeDocument/2006/relationships" xmlns:p="http://schemas.openxmlformats.org/presentationml/2006/main">
  <p:tag name="HIGHLIGHTER" val="false"/>
</p:tagLst>
</file>

<file path=ppt/tags/tag969.xml><?xml version="1.0" encoding="utf-8"?>
<p:tagLst xmlns:a="http://schemas.openxmlformats.org/drawingml/2006/main" xmlns:r="http://schemas.openxmlformats.org/officeDocument/2006/relationships" xmlns:p="http://schemas.openxmlformats.org/presentationml/2006/main">
  <p:tag name="HIGHLIGHTER" val="false"/>
</p:tagLst>
</file>

<file path=ppt/tags/tag97.xml><?xml version="1.0" encoding="utf-8"?>
<p:tagLst xmlns:a="http://schemas.openxmlformats.org/drawingml/2006/main" xmlns:r="http://schemas.openxmlformats.org/officeDocument/2006/relationships" xmlns:p="http://schemas.openxmlformats.org/presentationml/2006/main">
  <p:tag name="HIGHLIGHTER" val="false"/>
</p:tagLst>
</file>

<file path=ppt/tags/tag970.xml><?xml version="1.0" encoding="utf-8"?>
<p:tagLst xmlns:a="http://schemas.openxmlformats.org/drawingml/2006/main" xmlns:r="http://schemas.openxmlformats.org/officeDocument/2006/relationships" xmlns:p="http://schemas.openxmlformats.org/presentationml/2006/main">
  <p:tag name="HIGHLIGHTER" val="false"/>
</p:tagLst>
</file>

<file path=ppt/tags/tag971.xml><?xml version="1.0" encoding="utf-8"?>
<p:tagLst xmlns:a="http://schemas.openxmlformats.org/drawingml/2006/main" xmlns:r="http://schemas.openxmlformats.org/officeDocument/2006/relationships" xmlns:p="http://schemas.openxmlformats.org/presentationml/2006/main">
  <p:tag name="HIGHLIGHTER" val="false"/>
</p:tagLst>
</file>

<file path=ppt/tags/tag972.xml><?xml version="1.0" encoding="utf-8"?>
<p:tagLst xmlns:a="http://schemas.openxmlformats.org/drawingml/2006/main" xmlns:r="http://schemas.openxmlformats.org/officeDocument/2006/relationships" xmlns:p="http://schemas.openxmlformats.org/presentationml/2006/main">
  <p:tag name="HIGHLIGHTER" val="false"/>
</p:tagLst>
</file>

<file path=ppt/tags/tag973.xml><?xml version="1.0" encoding="utf-8"?>
<p:tagLst xmlns:a="http://schemas.openxmlformats.org/drawingml/2006/main" xmlns:r="http://schemas.openxmlformats.org/officeDocument/2006/relationships" xmlns:p="http://schemas.openxmlformats.org/presentationml/2006/main">
  <p:tag name="HIGHLIGHTER" val="false"/>
</p:tagLst>
</file>

<file path=ppt/tags/tag974.xml><?xml version="1.0" encoding="utf-8"?>
<p:tagLst xmlns:a="http://schemas.openxmlformats.org/drawingml/2006/main" xmlns:r="http://schemas.openxmlformats.org/officeDocument/2006/relationships" xmlns:p="http://schemas.openxmlformats.org/presentationml/2006/main">
  <p:tag name="HIGHLIGHTER" val="false"/>
</p:tagLst>
</file>

<file path=ppt/tags/tag975.xml><?xml version="1.0" encoding="utf-8"?>
<p:tagLst xmlns:a="http://schemas.openxmlformats.org/drawingml/2006/main" xmlns:r="http://schemas.openxmlformats.org/officeDocument/2006/relationships" xmlns:p="http://schemas.openxmlformats.org/presentationml/2006/main">
  <p:tag name="HIGHLIGHTER" val="false"/>
</p:tagLst>
</file>

<file path=ppt/tags/tag976.xml><?xml version="1.0" encoding="utf-8"?>
<p:tagLst xmlns:a="http://schemas.openxmlformats.org/drawingml/2006/main" xmlns:r="http://schemas.openxmlformats.org/officeDocument/2006/relationships" xmlns:p="http://schemas.openxmlformats.org/presentationml/2006/main">
  <p:tag name="HIGHLIGHTER" val="false"/>
</p:tagLst>
</file>

<file path=ppt/tags/tag977.xml><?xml version="1.0" encoding="utf-8"?>
<p:tagLst xmlns:a="http://schemas.openxmlformats.org/drawingml/2006/main" xmlns:r="http://schemas.openxmlformats.org/officeDocument/2006/relationships" xmlns:p="http://schemas.openxmlformats.org/presentationml/2006/main">
  <p:tag name="HIGHLIGHTER" val="false"/>
</p:tagLst>
</file>

<file path=ppt/tags/tag978.xml><?xml version="1.0" encoding="utf-8"?>
<p:tagLst xmlns:a="http://schemas.openxmlformats.org/drawingml/2006/main" xmlns:r="http://schemas.openxmlformats.org/officeDocument/2006/relationships" xmlns:p="http://schemas.openxmlformats.org/presentationml/2006/main">
  <p:tag name="HIGHLIGHTER" val="false"/>
</p:tagLst>
</file>

<file path=ppt/tags/tag979.xml><?xml version="1.0" encoding="utf-8"?>
<p:tagLst xmlns:a="http://schemas.openxmlformats.org/drawingml/2006/main" xmlns:r="http://schemas.openxmlformats.org/officeDocument/2006/relationships" xmlns:p="http://schemas.openxmlformats.org/presentationml/2006/main">
  <p:tag name="HIGHLIGHTER" val="false"/>
</p:tagLst>
</file>

<file path=ppt/tags/tag98.xml><?xml version="1.0" encoding="utf-8"?>
<p:tagLst xmlns:a="http://schemas.openxmlformats.org/drawingml/2006/main" xmlns:r="http://schemas.openxmlformats.org/officeDocument/2006/relationships" xmlns:p="http://schemas.openxmlformats.org/presentationml/2006/main">
  <p:tag name="HIGHLIGHTER" val="false"/>
</p:tagLst>
</file>

<file path=ppt/tags/tag980.xml><?xml version="1.0" encoding="utf-8"?>
<p:tagLst xmlns:a="http://schemas.openxmlformats.org/drawingml/2006/main" xmlns:r="http://schemas.openxmlformats.org/officeDocument/2006/relationships" xmlns:p="http://schemas.openxmlformats.org/presentationml/2006/main">
  <p:tag name="HIGHLIGHTER" val="false"/>
</p:tagLst>
</file>

<file path=ppt/tags/tag981.xml><?xml version="1.0" encoding="utf-8"?>
<p:tagLst xmlns:a="http://schemas.openxmlformats.org/drawingml/2006/main" xmlns:r="http://schemas.openxmlformats.org/officeDocument/2006/relationships" xmlns:p="http://schemas.openxmlformats.org/presentationml/2006/main">
  <p:tag name="HIGHLIGHTER" val="false"/>
</p:tagLst>
</file>

<file path=ppt/tags/tag982.xml><?xml version="1.0" encoding="utf-8"?>
<p:tagLst xmlns:a="http://schemas.openxmlformats.org/drawingml/2006/main" xmlns:r="http://schemas.openxmlformats.org/officeDocument/2006/relationships" xmlns:p="http://schemas.openxmlformats.org/presentationml/2006/main">
  <p:tag name="HIGHLIGHTER" val="false"/>
</p:tagLst>
</file>

<file path=ppt/tags/tag983.xml><?xml version="1.0" encoding="utf-8"?>
<p:tagLst xmlns:a="http://schemas.openxmlformats.org/drawingml/2006/main" xmlns:r="http://schemas.openxmlformats.org/officeDocument/2006/relationships" xmlns:p="http://schemas.openxmlformats.org/presentationml/2006/main">
  <p:tag name="HIGHLIGHTER" val="false"/>
</p:tagLst>
</file>

<file path=ppt/tags/tag984.xml><?xml version="1.0" encoding="utf-8"?>
<p:tagLst xmlns:a="http://schemas.openxmlformats.org/drawingml/2006/main" xmlns:r="http://schemas.openxmlformats.org/officeDocument/2006/relationships" xmlns:p="http://schemas.openxmlformats.org/presentationml/2006/main">
  <p:tag name="HIGHLIGHTER" val="false"/>
</p:tagLst>
</file>

<file path=ppt/tags/tag985.xml><?xml version="1.0" encoding="utf-8"?>
<p:tagLst xmlns:a="http://schemas.openxmlformats.org/drawingml/2006/main" xmlns:r="http://schemas.openxmlformats.org/officeDocument/2006/relationships" xmlns:p="http://schemas.openxmlformats.org/presentationml/2006/main">
  <p:tag name="HIGHLIGHTER" val="false"/>
</p:tagLst>
</file>

<file path=ppt/tags/tag986.xml><?xml version="1.0" encoding="utf-8"?>
<p:tagLst xmlns:a="http://schemas.openxmlformats.org/drawingml/2006/main" xmlns:r="http://schemas.openxmlformats.org/officeDocument/2006/relationships" xmlns:p="http://schemas.openxmlformats.org/presentationml/2006/main">
  <p:tag name="HIGHLIGHTER" val="false"/>
</p:tagLst>
</file>

<file path=ppt/tags/tag987.xml><?xml version="1.0" encoding="utf-8"?>
<p:tagLst xmlns:a="http://schemas.openxmlformats.org/drawingml/2006/main" xmlns:r="http://schemas.openxmlformats.org/officeDocument/2006/relationships" xmlns:p="http://schemas.openxmlformats.org/presentationml/2006/main">
  <p:tag name="HIGHLIGHTER" val="false"/>
</p:tagLst>
</file>

<file path=ppt/tags/tag988.xml><?xml version="1.0" encoding="utf-8"?>
<p:tagLst xmlns:a="http://schemas.openxmlformats.org/drawingml/2006/main" xmlns:r="http://schemas.openxmlformats.org/officeDocument/2006/relationships" xmlns:p="http://schemas.openxmlformats.org/presentationml/2006/main">
  <p:tag name="HIGHLIGHTER" val="false"/>
</p:tagLst>
</file>

<file path=ppt/tags/tag989.xml><?xml version="1.0" encoding="utf-8"?>
<p:tagLst xmlns:a="http://schemas.openxmlformats.org/drawingml/2006/main" xmlns:r="http://schemas.openxmlformats.org/officeDocument/2006/relationships" xmlns:p="http://schemas.openxmlformats.org/presentationml/2006/main">
  <p:tag name="HIGHLIGHTER" val="false"/>
</p:tagLst>
</file>

<file path=ppt/tags/tag99.xml><?xml version="1.0" encoding="utf-8"?>
<p:tagLst xmlns:a="http://schemas.openxmlformats.org/drawingml/2006/main" xmlns:r="http://schemas.openxmlformats.org/officeDocument/2006/relationships" xmlns:p="http://schemas.openxmlformats.org/presentationml/2006/main">
  <p:tag name="HIGHLIGHTER" val="false"/>
</p:tagLst>
</file>

<file path=ppt/tags/tag990.xml><?xml version="1.0" encoding="utf-8"?>
<p:tagLst xmlns:a="http://schemas.openxmlformats.org/drawingml/2006/main" xmlns:r="http://schemas.openxmlformats.org/officeDocument/2006/relationships" xmlns:p="http://schemas.openxmlformats.org/presentationml/2006/main">
  <p:tag name="HIGHLIGHTER" val="false"/>
</p:tagLst>
</file>

<file path=ppt/tags/tag991.xml><?xml version="1.0" encoding="utf-8"?>
<p:tagLst xmlns:a="http://schemas.openxmlformats.org/drawingml/2006/main" xmlns:r="http://schemas.openxmlformats.org/officeDocument/2006/relationships" xmlns:p="http://schemas.openxmlformats.org/presentationml/2006/main">
  <p:tag name="HIGHLIGHTER" val="false"/>
</p:tagLst>
</file>

<file path=ppt/tags/tag992.xml><?xml version="1.0" encoding="utf-8"?>
<p:tagLst xmlns:a="http://schemas.openxmlformats.org/drawingml/2006/main" xmlns:r="http://schemas.openxmlformats.org/officeDocument/2006/relationships" xmlns:p="http://schemas.openxmlformats.org/presentationml/2006/main">
  <p:tag name="HIGHLIGHTER" val="false"/>
</p:tagLst>
</file>

<file path=ppt/tags/tag993.xml><?xml version="1.0" encoding="utf-8"?>
<p:tagLst xmlns:a="http://schemas.openxmlformats.org/drawingml/2006/main" xmlns:r="http://schemas.openxmlformats.org/officeDocument/2006/relationships" xmlns:p="http://schemas.openxmlformats.org/presentationml/2006/main">
  <p:tag name="HIGHLIGHTER" val="false"/>
</p:tagLst>
</file>

<file path=ppt/tags/tag994.xml><?xml version="1.0" encoding="utf-8"?>
<p:tagLst xmlns:a="http://schemas.openxmlformats.org/drawingml/2006/main" xmlns:r="http://schemas.openxmlformats.org/officeDocument/2006/relationships" xmlns:p="http://schemas.openxmlformats.org/presentationml/2006/main">
  <p:tag name="HIGHLIGHTER" val="false"/>
</p:tagLst>
</file>

<file path=ppt/tags/tag995.xml><?xml version="1.0" encoding="utf-8"?>
<p:tagLst xmlns:a="http://schemas.openxmlformats.org/drawingml/2006/main" xmlns:r="http://schemas.openxmlformats.org/officeDocument/2006/relationships" xmlns:p="http://schemas.openxmlformats.org/presentationml/2006/main">
  <p:tag name="HIGHLIGHTER" val="false"/>
</p:tagLst>
</file>

<file path=ppt/tags/tag996.xml><?xml version="1.0" encoding="utf-8"?>
<p:tagLst xmlns:a="http://schemas.openxmlformats.org/drawingml/2006/main" xmlns:r="http://schemas.openxmlformats.org/officeDocument/2006/relationships" xmlns:p="http://schemas.openxmlformats.org/presentationml/2006/main">
  <p:tag name="HIGHLIGHTER" val="false"/>
</p:tagLst>
</file>

<file path=ppt/tags/tag997.xml><?xml version="1.0" encoding="utf-8"?>
<p:tagLst xmlns:a="http://schemas.openxmlformats.org/drawingml/2006/main" xmlns:r="http://schemas.openxmlformats.org/officeDocument/2006/relationships" xmlns:p="http://schemas.openxmlformats.org/presentationml/2006/main">
  <p:tag name="HIGHLIGHTER" val="false"/>
</p:tagLst>
</file>

<file path=ppt/tags/tag998.xml><?xml version="1.0" encoding="utf-8"?>
<p:tagLst xmlns:a="http://schemas.openxmlformats.org/drawingml/2006/main" xmlns:r="http://schemas.openxmlformats.org/officeDocument/2006/relationships" xmlns:p="http://schemas.openxmlformats.org/presentationml/2006/main">
  <p:tag name="HIGHLIGHTER" val="false"/>
</p:tagLst>
</file>

<file path=ppt/tags/tag999.xml><?xml version="1.0" encoding="utf-8"?>
<p:tagLst xmlns:a="http://schemas.openxmlformats.org/drawingml/2006/main" xmlns:r="http://schemas.openxmlformats.org/officeDocument/2006/relationships" xmlns:p="http://schemas.openxmlformats.org/presentationml/2006/main">
  <p:tag name="HIGHLIGHTER" val="false"/>
</p:tagLst>
</file>

<file path=ppt/theme/theme1.xml><?xml version="1.0" encoding="utf-8"?>
<a:theme xmlns:a="http://schemas.openxmlformats.org/drawingml/2006/main" name="Office Theme">
  <a:themeElements>
    <a:clrScheme name="Custom 1">
      <a:dk1>
        <a:srgbClr val="366092"/>
      </a:dk1>
      <a:lt1>
        <a:srgbClr val="FFFFFF"/>
      </a:lt1>
      <a:dk2>
        <a:srgbClr val="4F81BD"/>
      </a:dk2>
      <a:lt2>
        <a:srgbClr val="FFFFFF"/>
      </a:lt2>
      <a:accent1>
        <a:srgbClr val="1F497D"/>
      </a:accent1>
      <a:accent2>
        <a:srgbClr val="366092"/>
      </a:accent2>
      <a:accent3>
        <a:srgbClr val="FFFFCC"/>
      </a:accent3>
      <a:accent4>
        <a:srgbClr val="B8CCE4"/>
      </a:accent4>
      <a:accent5>
        <a:srgbClr val="DBE5F1"/>
      </a:accent5>
      <a:accent6>
        <a:srgbClr val="C6D9F0"/>
      </a:accent6>
      <a:hlink>
        <a:srgbClr val="92CDDC"/>
      </a:hlink>
      <a:folHlink>
        <a:srgbClr val="8DB3E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94</TotalTime>
  <Words>1244</Words>
  <Application>Microsoft Office PowerPoint</Application>
  <PresentationFormat>On-screen Show (4:3)</PresentationFormat>
  <Paragraphs>178</Paragraphs>
  <Slides>3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Cambria Math</vt:lpstr>
      <vt:lpstr>Symbol</vt:lpstr>
      <vt:lpstr>Roboto Condensed</vt:lpstr>
      <vt:lpstr>Times New Roman</vt:lpstr>
      <vt:lpstr>STIX</vt:lpstr>
      <vt:lpstr>Arial</vt:lpstr>
      <vt:lpstr>Calibri</vt:lpstr>
      <vt:lpstr>Office Theme</vt:lpstr>
      <vt:lpstr>Equation</vt:lpstr>
      <vt:lpstr>Section 12.1</vt:lpstr>
      <vt:lpstr>Inferences About Two Samples</vt:lpstr>
      <vt:lpstr>Inferences about the Means of Two Independent Populations, σ1 and σ2 Known</vt:lpstr>
      <vt:lpstr>Properties of the Sampling Distribution of   </vt:lpstr>
      <vt:lpstr>100(1 − α)% Confidence Interval for μ1 − μ2 </vt:lpstr>
      <vt:lpstr>Hypothesis Testing</vt:lpstr>
      <vt:lpstr>Testing a Hypothesis about Two Independent Population Means, σ1 and σ2 Known</vt:lpstr>
      <vt:lpstr>Example 12.1.1</vt:lpstr>
      <vt:lpstr>Example 12.1.1 (cont.)</vt:lpstr>
      <vt:lpstr>Example 12.1.1 (cont.)</vt:lpstr>
      <vt:lpstr>Example 12.1.2</vt:lpstr>
      <vt:lpstr>Example 12.1.2 (cont.)</vt:lpstr>
      <vt:lpstr>Inferences about the Mean of Two Independent Populations, σ1 and σ2 Unknown and Assumed Equal</vt:lpstr>
      <vt:lpstr>100(1 − α)% Confidence Interval for μ1 − μ2 Assuming σ1 and σ2 are Unknown but Equal </vt:lpstr>
      <vt:lpstr>Example 12.1.3</vt:lpstr>
      <vt:lpstr>Example 12.1.3 (cont.)</vt:lpstr>
      <vt:lpstr>Example 12.1.3 (cont.)</vt:lpstr>
      <vt:lpstr>Testing a Hypothesis about Two Independent Population Means, σ1 and σ2 Unknown but Equal </vt:lpstr>
      <vt:lpstr>Example 12.1.4</vt:lpstr>
      <vt:lpstr>Example 12.1.4 (cont.)</vt:lpstr>
      <vt:lpstr>Example 12.1.4 (cont.)</vt:lpstr>
      <vt:lpstr>Example 12.1.4 (cont.)</vt:lpstr>
      <vt:lpstr>Inferences about the Means of Two Independent Populations, σ1 and σ2 Unknown and Assumed Unequal</vt:lpstr>
      <vt:lpstr>100(1 − α)% Confidence Interval for μ1 − μ2 Assuming σ1 and σ2 are Unknown and Unequal </vt:lpstr>
      <vt:lpstr>Example 12.1.5</vt:lpstr>
      <vt:lpstr>Example 12.1.5 (cont.)</vt:lpstr>
      <vt:lpstr>Example 12.1.5 (cont.)</vt:lpstr>
      <vt:lpstr>Example 12.1.5 (cont.)</vt:lpstr>
      <vt:lpstr>Hypothesis Testing of μ1 − μ2 with σ1 and σ2 Unknown and Unequal</vt:lpstr>
      <vt:lpstr>Example 12.1.6</vt:lpstr>
      <vt:lpstr>Example 12.1.6 (co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overing Statistics and Data 3e</dc:title>
  <dc:creator>Hawkes Learning</dc:creator>
  <cp:lastModifiedBy>Jayjit</cp:lastModifiedBy>
  <cp:revision>552</cp:revision>
  <dcterms:created xsi:type="dcterms:W3CDTF">2013-04-26T14:43:13Z</dcterms:created>
  <dcterms:modified xsi:type="dcterms:W3CDTF">2023-10-23T14:43:35Z</dcterms:modified>
</cp:coreProperties>
</file>